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2" r:id="rId2"/>
    <p:sldId id="264" r:id="rId3"/>
    <p:sldId id="303" r:id="rId4"/>
    <p:sldId id="284" r:id="rId5"/>
    <p:sldId id="262" r:id="rId6"/>
    <p:sldId id="307" r:id="rId7"/>
    <p:sldId id="260" r:id="rId8"/>
    <p:sldId id="263" r:id="rId9"/>
    <p:sldId id="285" r:id="rId10"/>
    <p:sldId id="265" r:id="rId11"/>
    <p:sldId id="286" r:id="rId12"/>
    <p:sldId id="287" r:id="rId13"/>
    <p:sldId id="288" r:id="rId14"/>
    <p:sldId id="289" r:id="rId15"/>
    <p:sldId id="290" r:id="rId16"/>
    <p:sldId id="304" r:id="rId17"/>
    <p:sldId id="261" r:id="rId18"/>
    <p:sldId id="267" r:id="rId19"/>
    <p:sldId id="258" r:id="rId20"/>
    <p:sldId id="268" r:id="rId21"/>
    <p:sldId id="269" r:id="rId22"/>
    <p:sldId id="270" r:id="rId23"/>
    <p:sldId id="293" r:id="rId24"/>
    <p:sldId id="294" r:id="rId25"/>
    <p:sldId id="279" r:id="rId26"/>
    <p:sldId id="297" r:id="rId27"/>
    <p:sldId id="292" r:id="rId28"/>
    <p:sldId id="305" r:id="rId29"/>
    <p:sldId id="271" r:id="rId30"/>
    <p:sldId id="272" r:id="rId31"/>
    <p:sldId id="298" r:id="rId32"/>
    <p:sldId id="274" r:id="rId33"/>
    <p:sldId id="277" r:id="rId34"/>
    <p:sldId id="278" r:id="rId35"/>
    <p:sldId id="306" r:id="rId36"/>
    <p:sldId id="299" r:id="rId37"/>
    <p:sldId id="295" r:id="rId38"/>
    <p:sldId id="300" r:id="rId39"/>
    <p:sldId id="301" r:id="rId40"/>
    <p:sldId id="275" r:id="rId41"/>
    <p:sldId id="302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AA4F2"/>
    <a:srgbClr val="F3F7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10" autoAdjust="0"/>
    <p:restoredTop sz="94660"/>
  </p:normalViewPr>
  <p:slideViewPr>
    <p:cSldViewPr>
      <p:cViewPr varScale="1">
        <p:scale>
          <a:sx n="83" d="100"/>
          <a:sy n="83" d="100"/>
        </p:scale>
        <p:origin x="108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79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8.wmf"/><Relationship Id="rId4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0.wmf"/><Relationship Id="rId1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F3D75A-CD0C-4092-818E-2BA748758C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168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186240-9E13-45CE-8FE1-127A6031D5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310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36D7BA-CC5E-481D-A9DD-5F73013952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136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0724F-F6EE-49F5-93A2-AE654937F8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909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2FD68C-C661-4E49-8438-3BDA18B62E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DAB00-D9C0-4366-940F-56C0D3AE4D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1303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298671-6B98-4ADB-8E48-2AD9D62C3D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774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581330-CB00-447C-B978-4B2560DAF9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6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F8CC4C-60B8-4CF1-9045-8A0DB7109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436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FDFE7C-76C8-43BA-8CF2-FFD7065E90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372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BCA3D6-B876-4E28-AA99-93D3310EE5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548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55CE933-9616-497F-AAA6-B281C3CB467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wma"/><Relationship Id="rId7" Type="http://schemas.openxmlformats.org/officeDocument/2006/relationships/image" Target="../media/image6.png"/><Relationship Id="rId2" Type="http://schemas.microsoft.com/office/2007/relationships/media" Target="../media/media11.wma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media12.wma"/><Relationship Id="rId7" Type="http://schemas.openxmlformats.org/officeDocument/2006/relationships/oleObject" Target="../embeddings/oleObject21.bin"/><Relationship Id="rId2" Type="http://schemas.microsoft.com/office/2007/relationships/media" Target="../media/media12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6.png"/><Relationship Id="rId3" Type="http://schemas.openxmlformats.org/officeDocument/2006/relationships/audio" Target="../media/media13.wma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microsoft.com/office/2007/relationships/media" Target="../media/media13.wma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6.png"/><Relationship Id="rId3" Type="http://schemas.openxmlformats.org/officeDocument/2006/relationships/audio" Target="../media/media14.wma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2" Type="http://schemas.microsoft.com/office/2007/relationships/media" Target="../media/media14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audio" Target="../media/media15.wma"/><Relationship Id="rId7" Type="http://schemas.openxmlformats.org/officeDocument/2006/relationships/oleObject" Target="../embeddings/oleObject32.bin"/><Relationship Id="rId2" Type="http://schemas.microsoft.com/office/2007/relationships/media" Target="../media/media15.wm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wma"/><Relationship Id="rId1" Type="http://schemas.microsoft.com/office/2007/relationships/media" Target="../media/media16.wma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3" Type="http://schemas.openxmlformats.org/officeDocument/2006/relationships/audio" Target="../media/media17.wma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9.bin"/><Relationship Id="rId2" Type="http://schemas.microsoft.com/office/2007/relationships/media" Target="../media/media17.wma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6.png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0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audio" Target="../media/media18.wma"/><Relationship Id="rId7" Type="http://schemas.openxmlformats.org/officeDocument/2006/relationships/oleObject" Target="../embeddings/oleObject43.bin"/><Relationship Id="rId2" Type="http://schemas.microsoft.com/office/2007/relationships/media" Target="../media/media18.wm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9.bin"/><Relationship Id="rId3" Type="http://schemas.openxmlformats.org/officeDocument/2006/relationships/audio" Target="../media/media19.wma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5.wmf"/><Relationship Id="rId2" Type="http://schemas.microsoft.com/office/2007/relationships/media" Target="../media/media19.wm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6.png"/><Relationship Id="rId10" Type="http://schemas.openxmlformats.org/officeDocument/2006/relationships/image" Target="../media/image5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3.wmf"/><Relationship Id="rId3" Type="http://schemas.openxmlformats.org/officeDocument/2006/relationships/audio" Target="../media/media20.wma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6.bin"/><Relationship Id="rId2" Type="http://schemas.microsoft.com/office/2007/relationships/media" Target="../media/media20.wma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image" Target="../media/image6.png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7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2.wmf"/><Relationship Id="rId3" Type="http://schemas.openxmlformats.org/officeDocument/2006/relationships/audio" Target="../media/media21.wma"/><Relationship Id="rId21" Type="http://schemas.openxmlformats.org/officeDocument/2006/relationships/image" Target="../media/image6.png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5.bin"/><Relationship Id="rId2" Type="http://schemas.microsoft.com/office/2007/relationships/media" Target="../media/media21.wma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6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6.png"/><Relationship Id="rId3" Type="http://schemas.openxmlformats.org/officeDocument/2006/relationships/audio" Target="../media/media22.wma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7.wmf"/><Relationship Id="rId2" Type="http://schemas.microsoft.com/office/2007/relationships/media" Target="../media/media22.wma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4.wmf"/><Relationship Id="rId3" Type="http://schemas.openxmlformats.org/officeDocument/2006/relationships/audio" Target="../media/media23.wma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7.bin"/><Relationship Id="rId2" Type="http://schemas.microsoft.com/office/2007/relationships/media" Target="../media/media23.wma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0.wmf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9.wmf"/><Relationship Id="rId3" Type="http://schemas.openxmlformats.org/officeDocument/2006/relationships/audio" Target="../media/media24.wma"/><Relationship Id="rId21" Type="http://schemas.openxmlformats.org/officeDocument/2006/relationships/image" Target="../media/image6.png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4.bin"/><Relationship Id="rId2" Type="http://schemas.microsoft.com/office/2007/relationships/media" Target="../media/media24.wma"/><Relationship Id="rId16" Type="http://schemas.openxmlformats.org/officeDocument/2006/relationships/image" Target="../media/image90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5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0.bin"/><Relationship Id="rId3" Type="http://schemas.openxmlformats.org/officeDocument/2006/relationships/audio" Target="../media/media25.wma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4.wmf"/><Relationship Id="rId2" Type="http://schemas.microsoft.com/office/2007/relationships/media" Target="../media/media25.wma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6.png"/><Relationship Id="rId10" Type="http://schemas.openxmlformats.org/officeDocument/2006/relationships/image" Target="../media/image7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5.bin"/><Relationship Id="rId3" Type="http://schemas.openxmlformats.org/officeDocument/2006/relationships/audio" Target="../media/media26.wma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9.wmf"/><Relationship Id="rId2" Type="http://schemas.microsoft.com/office/2007/relationships/media" Target="../media/media26.wma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6.png"/><Relationship Id="rId10" Type="http://schemas.openxmlformats.org/officeDocument/2006/relationships/image" Target="../media/image9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0.bin"/><Relationship Id="rId3" Type="http://schemas.openxmlformats.org/officeDocument/2006/relationships/audio" Target="../media/media27.wma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2.wmf"/><Relationship Id="rId2" Type="http://schemas.microsoft.com/office/2007/relationships/media" Target="../media/media27.wma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6.png"/><Relationship Id="rId10" Type="http://schemas.openxmlformats.org/officeDocument/2006/relationships/image" Target="../media/image10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wma"/><Relationship Id="rId1" Type="http://schemas.microsoft.com/office/2007/relationships/media" Target="../media/media28.wma"/><Relationship Id="rId4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10.wmf"/><Relationship Id="rId3" Type="http://schemas.openxmlformats.org/officeDocument/2006/relationships/audio" Target="../media/media29.wma"/><Relationship Id="rId21" Type="http://schemas.openxmlformats.org/officeDocument/2006/relationships/image" Target="../media/image6.png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7.bin"/><Relationship Id="rId2" Type="http://schemas.microsoft.com/office/2007/relationships/media" Target="../media/media29.wma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8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3.wma"/><Relationship Id="rId7" Type="http://schemas.openxmlformats.org/officeDocument/2006/relationships/image" Target="../media/image3.png"/><Relationship Id="rId12" Type="http://schemas.openxmlformats.org/officeDocument/2006/relationships/image" Target="../media/image6.png"/><Relationship Id="rId2" Type="http://schemas.microsoft.com/office/2007/relationships/media" Target="../media/media3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7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audio" Target="../media/media30.wma"/><Relationship Id="rId7" Type="http://schemas.openxmlformats.org/officeDocument/2006/relationships/oleObject" Target="../embeddings/oleObject110.bin"/><Relationship Id="rId2" Type="http://schemas.microsoft.com/office/2007/relationships/media" Target="../media/media30.wma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09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20.wmf"/><Relationship Id="rId3" Type="http://schemas.openxmlformats.org/officeDocument/2006/relationships/audio" Target="../media/media31.wma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7.bin"/><Relationship Id="rId2" Type="http://schemas.microsoft.com/office/2007/relationships/media" Target="../media/media31.wma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6.wmf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2.bin"/><Relationship Id="rId3" Type="http://schemas.openxmlformats.org/officeDocument/2006/relationships/audio" Target="../media/media32.wma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0.wmf"/><Relationship Id="rId17" Type="http://schemas.openxmlformats.org/officeDocument/2006/relationships/image" Target="../media/image6.png"/><Relationship Id="rId2" Type="http://schemas.microsoft.com/office/2007/relationships/media" Target="../media/media32.wma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3.wma"/><Relationship Id="rId1" Type="http://schemas.microsoft.com/office/2007/relationships/media" Target="../media/media33.wma"/><Relationship Id="rId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34.wma"/><Relationship Id="rId7" Type="http://schemas.openxmlformats.org/officeDocument/2006/relationships/image" Target="../media/image126.wmf"/><Relationship Id="rId2" Type="http://schemas.microsoft.com/office/2007/relationships/media" Target="../media/media34.wma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7.wmf"/><Relationship Id="rId4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wma"/><Relationship Id="rId1" Type="http://schemas.microsoft.com/office/2007/relationships/media" Target="../media/media35.wma"/><Relationship Id="rId4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9.bin"/><Relationship Id="rId3" Type="http://schemas.openxmlformats.org/officeDocument/2006/relationships/audio" Target="../media/media36.wma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1.wmf"/><Relationship Id="rId17" Type="http://schemas.openxmlformats.org/officeDocument/2006/relationships/image" Target="../media/image6.png"/><Relationship Id="rId2" Type="http://schemas.microsoft.com/office/2007/relationships/media" Target="../media/media36.wma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30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6.png"/><Relationship Id="rId3" Type="http://schemas.openxmlformats.org/officeDocument/2006/relationships/audio" Target="../media/media37.wma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7.wmf"/><Relationship Id="rId2" Type="http://schemas.microsoft.com/office/2007/relationships/media" Target="../media/media37.wma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4.wmf"/><Relationship Id="rId3" Type="http://schemas.openxmlformats.org/officeDocument/2006/relationships/audio" Target="../media/media38.wma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1.bin"/><Relationship Id="rId2" Type="http://schemas.microsoft.com/office/2007/relationships/media" Target="../media/media38.wma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40.wmf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audio" Target="../media/media39.wma"/><Relationship Id="rId7" Type="http://schemas.openxmlformats.org/officeDocument/2006/relationships/oleObject" Target="../embeddings/oleObject143.bin"/><Relationship Id="rId2" Type="http://schemas.microsoft.com/office/2007/relationships/media" Target="../media/media39.wma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5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4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53.wmf"/><Relationship Id="rId3" Type="http://schemas.openxmlformats.org/officeDocument/2006/relationships/audio" Target="../media/media40.wma"/><Relationship Id="rId21" Type="http://schemas.openxmlformats.org/officeDocument/2006/relationships/image" Target="../media/image6.png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1.bin"/><Relationship Id="rId2" Type="http://schemas.microsoft.com/office/2007/relationships/media" Target="../media/media40.wma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52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audio" Target="../media/media41.wma"/><Relationship Id="rId7" Type="http://schemas.openxmlformats.org/officeDocument/2006/relationships/oleObject" Target="../embeddings/oleObject154.bin"/><Relationship Id="rId2" Type="http://schemas.microsoft.com/office/2007/relationships/media" Target="../media/media41.wma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6.png"/><Relationship Id="rId3" Type="http://schemas.openxmlformats.org/officeDocument/2006/relationships/audio" Target="../media/media5.wma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microsoft.com/office/2007/relationships/media" Target="../media/media5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6.png"/><Relationship Id="rId3" Type="http://schemas.openxmlformats.org/officeDocument/2006/relationships/audio" Target="../media/media6.wma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microsoft.com/office/2007/relationships/media" Target="../media/media6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3" Type="http://schemas.openxmlformats.org/officeDocument/2006/relationships/audio" Target="../media/media7.wma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13.bin"/><Relationship Id="rId2" Type="http://schemas.microsoft.com/office/2007/relationships/media" Target="../media/media7.wma"/><Relationship Id="rId16" Type="http://schemas.openxmlformats.org/officeDocument/2006/relationships/image" Target="../media/image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media8.wma"/><Relationship Id="rId7" Type="http://schemas.openxmlformats.org/officeDocument/2006/relationships/oleObject" Target="../embeddings/oleObject16.bin"/><Relationship Id="rId2" Type="http://schemas.microsoft.com/office/2007/relationships/media" Target="../media/media8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audio" Target="../media/media9.wma"/><Relationship Id="rId7" Type="http://schemas.openxmlformats.org/officeDocument/2006/relationships/oleObject" Target="../embeddings/oleObject18.bin"/><Relationship Id="rId2" Type="http://schemas.microsoft.com/office/2007/relationships/media" Target="../media/media9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0"/>
          <p:cNvSpPr txBox="1">
            <a:spLocks noChangeArrowheads="1"/>
          </p:cNvSpPr>
          <p:nvPr/>
        </p:nvSpPr>
        <p:spPr bwMode="auto">
          <a:xfrm>
            <a:off x="1981200" y="0"/>
            <a:ext cx="6248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b="1"/>
              <a:t>KONSTANTA BRZINE PO TEO</a:t>
            </a:r>
            <a:r>
              <a:rPr lang="en-US" altLang="en-US" b="1"/>
              <a:t>R</a:t>
            </a:r>
            <a:r>
              <a:rPr lang="sr-Latn-CS" altLang="en-US" b="1"/>
              <a:t>IJI PRELAZNOG STANJA</a:t>
            </a:r>
            <a:endParaRPr lang="en-US" altLang="en-US" b="1"/>
          </a:p>
        </p:txBody>
      </p:sp>
      <p:sp>
        <p:nvSpPr>
          <p:cNvPr id="2051" name="Text Box 32"/>
          <p:cNvSpPr txBox="1">
            <a:spLocks noChangeArrowheads="1"/>
          </p:cNvSpPr>
          <p:nvPr/>
        </p:nvSpPr>
        <p:spPr bwMode="auto">
          <a:xfrm>
            <a:off x="228600" y="6392863"/>
            <a:ext cx="1449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V</a:t>
            </a:r>
            <a:r>
              <a:rPr lang="sr-Latn-C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.</a:t>
            </a:r>
            <a:r>
              <a:rPr lang="en-U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D</a:t>
            </a:r>
            <a:r>
              <a:rPr lang="sr-Latn-C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ondur, 2012/</a:t>
            </a:r>
            <a:r>
              <a:rPr lang="en-US" altLang="en-US" sz="1400" b="1">
                <a:latin typeface="Monotype Corsiva" panose="03010101010201010101" pitchFamily="66" charset="0"/>
                <a:ea typeface="SimSun" panose="02010600030101010101" pitchFamily="2" charset="-122"/>
              </a:rPr>
              <a:t>12</a:t>
            </a:r>
          </a:p>
        </p:txBody>
      </p:sp>
      <p:grpSp>
        <p:nvGrpSpPr>
          <p:cNvPr id="2053" name="Group 38"/>
          <p:cNvGrpSpPr>
            <a:grpSpLocks/>
          </p:cNvGrpSpPr>
          <p:nvPr/>
        </p:nvGrpSpPr>
        <p:grpSpPr bwMode="auto">
          <a:xfrm>
            <a:off x="304800" y="1219200"/>
            <a:ext cx="8610600" cy="5003800"/>
            <a:chOff x="192" y="768"/>
            <a:chExt cx="5424" cy="3152"/>
          </a:xfrm>
        </p:grpSpPr>
        <p:sp>
          <p:nvSpPr>
            <p:cNvPr id="2054" name="Line 35"/>
            <p:cNvSpPr>
              <a:spLocks noChangeShapeType="1"/>
            </p:cNvSpPr>
            <p:nvPr/>
          </p:nvSpPr>
          <p:spPr bwMode="auto">
            <a:xfrm flipV="1">
              <a:off x="192" y="768"/>
              <a:ext cx="0" cy="312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5" name="Group 37"/>
            <p:cNvGrpSpPr>
              <a:grpSpLocks/>
            </p:cNvGrpSpPr>
            <p:nvPr/>
          </p:nvGrpSpPr>
          <p:grpSpPr bwMode="auto">
            <a:xfrm>
              <a:off x="192" y="1079"/>
              <a:ext cx="5424" cy="2841"/>
              <a:chOff x="192" y="1079"/>
              <a:chExt cx="5424" cy="2841"/>
            </a:xfrm>
          </p:grpSpPr>
          <p:pic>
            <p:nvPicPr>
              <p:cNvPr id="2056" name="Picture 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2784"/>
                <a:ext cx="1021" cy="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7" name="Picture 4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8" y="2291"/>
                <a:ext cx="1164" cy="7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8" name="Picture 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8" y="3024"/>
                <a:ext cx="401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9" name="Picture 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2561"/>
                <a:ext cx="363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0" name="Picture 7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6" y="1152"/>
                <a:ext cx="1728" cy="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61" name="Freeform 8"/>
              <p:cNvSpPr>
                <a:spLocks/>
              </p:cNvSpPr>
              <p:nvPr/>
            </p:nvSpPr>
            <p:spPr bwMode="auto">
              <a:xfrm>
                <a:off x="1201" y="2173"/>
                <a:ext cx="3377" cy="1747"/>
              </a:xfrm>
              <a:custGeom>
                <a:avLst/>
                <a:gdLst>
                  <a:gd name="T0" fmla="*/ 0 w 3377"/>
                  <a:gd name="T1" fmla="*/ 2147483647 h 1747"/>
                  <a:gd name="T2" fmla="*/ 2147483647 w 3377"/>
                  <a:gd name="T3" fmla="*/ 2147483647 h 1747"/>
                  <a:gd name="T4" fmla="*/ 2147483647 w 3377"/>
                  <a:gd name="T5" fmla="*/ 2147483647 h 1747"/>
                  <a:gd name="T6" fmla="*/ 2147483647 w 3377"/>
                  <a:gd name="T7" fmla="*/ 2147483647 h 1747"/>
                  <a:gd name="T8" fmla="*/ 2147483647 w 3377"/>
                  <a:gd name="T9" fmla="*/ 2147483647 h 17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77"/>
                  <a:gd name="T16" fmla="*/ 0 h 1747"/>
                  <a:gd name="T17" fmla="*/ 3377 w 3377"/>
                  <a:gd name="T18" fmla="*/ 1747 h 17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77" h="1747">
                    <a:moveTo>
                      <a:pt x="0" y="1168"/>
                    </a:moveTo>
                    <a:cubicBezTo>
                      <a:pt x="159" y="1146"/>
                      <a:pt x="675" y="1211"/>
                      <a:pt x="952" y="1029"/>
                    </a:cubicBezTo>
                    <a:cubicBezTo>
                      <a:pt x="1229" y="847"/>
                      <a:pt x="1424" y="0"/>
                      <a:pt x="1661" y="76"/>
                    </a:cubicBezTo>
                    <a:cubicBezTo>
                      <a:pt x="1898" y="152"/>
                      <a:pt x="2090" y="1219"/>
                      <a:pt x="2376" y="1483"/>
                    </a:cubicBezTo>
                    <a:cubicBezTo>
                      <a:pt x="2662" y="1747"/>
                      <a:pt x="3169" y="1622"/>
                      <a:pt x="3377" y="1659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" name="Line 9"/>
              <p:cNvSpPr>
                <a:spLocks noChangeShapeType="1"/>
              </p:cNvSpPr>
              <p:nvPr/>
            </p:nvSpPr>
            <p:spPr bwMode="auto">
              <a:xfrm>
                <a:off x="624" y="27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3" name="Text Box 10"/>
              <p:cNvSpPr txBox="1">
                <a:spLocks noChangeArrowheads="1"/>
              </p:cNvSpPr>
              <p:nvPr/>
            </p:nvSpPr>
            <p:spPr bwMode="auto">
              <a:xfrm>
                <a:off x="240" y="2592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2064" name="Text Box 11"/>
              <p:cNvSpPr txBox="1">
                <a:spLocks noChangeArrowheads="1"/>
              </p:cNvSpPr>
              <p:nvPr/>
            </p:nvSpPr>
            <p:spPr bwMode="auto">
              <a:xfrm>
                <a:off x="3744" y="3120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2065" name="Text Box 12"/>
              <p:cNvSpPr txBox="1">
                <a:spLocks noChangeArrowheads="1"/>
              </p:cNvSpPr>
              <p:nvPr/>
            </p:nvSpPr>
            <p:spPr bwMode="auto">
              <a:xfrm>
                <a:off x="2064" y="1536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2066" name="Text Box 13"/>
              <p:cNvSpPr txBox="1">
                <a:spLocks noChangeArrowheads="1"/>
              </p:cNvSpPr>
              <p:nvPr/>
            </p:nvSpPr>
            <p:spPr bwMode="auto">
              <a:xfrm>
                <a:off x="5232" y="3120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067" name="Text Box 14"/>
              <p:cNvSpPr txBox="1">
                <a:spLocks noChangeArrowheads="1"/>
              </p:cNvSpPr>
              <p:nvPr/>
            </p:nvSpPr>
            <p:spPr bwMode="auto">
              <a:xfrm>
                <a:off x="3504" y="1536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068" name="Text Box 15"/>
              <p:cNvSpPr txBox="1">
                <a:spLocks noChangeArrowheads="1"/>
              </p:cNvSpPr>
              <p:nvPr/>
            </p:nvSpPr>
            <p:spPr bwMode="auto">
              <a:xfrm>
                <a:off x="1920" y="2640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grpSp>
            <p:nvGrpSpPr>
              <p:cNvPr id="2069" name="Group 16"/>
              <p:cNvGrpSpPr>
                <a:grpSpLocks/>
              </p:cNvGrpSpPr>
              <p:nvPr/>
            </p:nvGrpSpPr>
            <p:grpSpPr bwMode="auto">
              <a:xfrm>
                <a:off x="480" y="2361"/>
                <a:ext cx="240" cy="231"/>
                <a:chOff x="480" y="2361"/>
                <a:chExt cx="240" cy="231"/>
              </a:xfrm>
            </p:grpSpPr>
            <p:grpSp>
              <p:nvGrpSpPr>
                <p:cNvPr id="2081" name="Group 17"/>
                <p:cNvGrpSpPr>
                  <a:grpSpLocks/>
                </p:cNvGrpSpPr>
                <p:nvPr/>
              </p:nvGrpSpPr>
              <p:grpSpPr bwMode="auto">
                <a:xfrm>
                  <a:off x="480" y="2496"/>
                  <a:ext cx="96" cy="96"/>
                  <a:chOff x="480" y="2496"/>
                  <a:chExt cx="96" cy="96"/>
                </a:xfrm>
              </p:grpSpPr>
              <p:sp>
                <p:nvSpPr>
                  <p:cNvPr id="208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496"/>
                    <a:ext cx="96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8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8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56" y="2361"/>
                  <a:ext cx="16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2070" name="Group 21"/>
              <p:cNvGrpSpPr>
                <a:grpSpLocks/>
              </p:cNvGrpSpPr>
              <p:nvPr/>
            </p:nvGrpSpPr>
            <p:grpSpPr bwMode="auto">
              <a:xfrm>
                <a:off x="5376" y="2880"/>
                <a:ext cx="240" cy="231"/>
                <a:chOff x="480" y="2361"/>
                <a:chExt cx="240" cy="231"/>
              </a:xfrm>
            </p:grpSpPr>
            <p:grpSp>
              <p:nvGrpSpPr>
                <p:cNvPr id="2077" name="Group 22"/>
                <p:cNvGrpSpPr>
                  <a:grpSpLocks/>
                </p:cNvGrpSpPr>
                <p:nvPr/>
              </p:nvGrpSpPr>
              <p:grpSpPr bwMode="auto">
                <a:xfrm>
                  <a:off x="480" y="2496"/>
                  <a:ext cx="96" cy="96"/>
                  <a:chOff x="480" y="2496"/>
                  <a:chExt cx="96" cy="96"/>
                </a:xfrm>
              </p:grpSpPr>
              <p:sp>
                <p:nvSpPr>
                  <p:cNvPr id="207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496"/>
                    <a:ext cx="96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8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7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56" y="2361"/>
                  <a:ext cx="16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sp>
            <p:nvSpPr>
              <p:cNvPr id="2071" name="AutoShape 26"/>
              <p:cNvSpPr>
                <a:spLocks noChangeArrowheads="1"/>
              </p:cNvSpPr>
              <p:nvPr/>
            </p:nvSpPr>
            <p:spPr bwMode="auto">
              <a:xfrm>
                <a:off x="2016" y="1152"/>
                <a:ext cx="1728" cy="816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72" name="Text Box 27"/>
              <p:cNvSpPr txBox="1">
                <a:spLocks noChangeArrowheads="1"/>
              </p:cNvSpPr>
              <p:nvPr/>
            </p:nvSpPr>
            <p:spPr bwMode="auto">
              <a:xfrm>
                <a:off x="3734" y="1079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cs typeface="Arial" panose="020B0604020202020204" pitchFamily="34" charset="0"/>
                  </a:rPr>
                  <a:t>-</a:t>
                </a:r>
              </a:p>
            </p:txBody>
          </p:sp>
          <p:sp>
            <p:nvSpPr>
              <p:cNvPr id="2073" name="Line 29"/>
              <p:cNvSpPr>
                <a:spLocks noChangeShapeType="1"/>
              </p:cNvSpPr>
              <p:nvPr/>
            </p:nvSpPr>
            <p:spPr bwMode="auto">
              <a:xfrm>
                <a:off x="2640" y="2064"/>
                <a:ext cx="384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4" name="Line 36"/>
              <p:cNvSpPr>
                <a:spLocks noChangeShapeType="1"/>
              </p:cNvSpPr>
              <p:nvPr/>
            </p:nvSpPr>
            <p:spPr bwMode="auto">
              <a:xfrm>
                <a:off x="192" y="3888"/>
                <a:ext cx="4752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5" name="Line 37"/>
              <p:cNvSpPr>
                <a:spLocks noChangeShapeType="1"/>
              </p:cNvSpPr>
              <p:nvPr/>
            </p:nvSpPr>
            <p:spPr bwMode="auto">
              <a:xfrm>
                <a:off x="960" y="3312"/>
                <a:ext cx="528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6" name="Line 38"/>
              <p:cNvSpPr>
                <a:spLocks noChangeShapeType="1"/>
              </p:cNvSpPr>
              <p:nvPr/>
            </p:nvSpPr>
            <p:spPr bwMode="auto">
              <a:xfrm>
                <a:off x="2592" y="2208"/>
                <a:ext cx="528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14" x="4632325" y="3597275"/>
          <p14:tracePt t="3667" x="4632325" y="3581400"/>
          <p14:tracePt t="3792" x="4632325" y="3565525"/>
          <p14:tracePt t="3800" x="4602163" y="3513138"/>
          <p14:tracePt t="3808" x="4518025" y="3467100"/>
          <p14:tracePt t="3823" x="4343400" y="3360738"/>
          <p14:tracePt t="3823" x="4229100" y="3314700"/>
          <p14:tracePt t="3842" x="4122738" y="3276600"/>
          <p14:tracePt t="3857" x="3932238" y="3178175"/>
          <p14:tracePt t="3874" x="3924300" y="3170238"/>
          <p14:tracePt t="3890" x="3916363" y="3162300"/>
          <p14:tracePt t="3953" x="3902075" y="3162300"/>
          <p14:tracePt t="4697" x="3894138" y="3146425"/>
          <p14:tracePt t="4705" x="3870325" y="3094038"/>
          <p14:tracePt t="4713" x="3848100" y="3055938"/>
          <p14:tracePt t="4723" x="3817938" y="2971800"/>
          <p14:tracePt t="4740" x="3787775" y="2941638"/>
          <p14:tracePt t="4755" x="3771900" y="2911475"/>
          <p14:tracePt t="4772" x="3756025" y="2873375"/>
          <p14:tracePt t="4788" x="3741738" y="2857500"/>
          <p14:tracePt t="4805" x="3725863" y="2827338"/>
          <p14:tracePt t="4823" x="3687763" y="2765425"/>
          <p14:tracePt t="4839" x="3641725" y="2682875"/>
          <p14:tracePt t="4839" x="3619500" y="2644775"/>
          <p14:tracePt t="4857" x="3597275" y="2620963"/>
          <p14:tracePt t="4872" x="3543300" y="2552700"/>
          <p14:tracePt t="4890" x="3513138" y="2514600"/>
          <p14:tracePt t="4907" x="3489325" y="2484438"/>
          <p14:tracePt t="4923" x="3444875" y="2446338"/>
          <p14:tracePt t="4940" x="3352800" y="2346325"/>
          <p14:tracePt t="4956" x="3246438" y="2255838"/>
          <p14:tracePt t="4973" x="3184525" y="2187575"/>
          <p14:tracePt t="4989" x="3154363" y="2155825"/>
          <p14:tracePt t="5006" x="3124200" y="2133600"/>
          <p14:tracePt t="5023" x="3086100" y="2103438"/>
          <p14:tracePt t="5039" x="3017838" y="2035175"/>
          <p14:tracePt t="5039" x="2955925" y="1989138"/>
          <p14:tracePt t="5061" x="2911475" y="1935163"/>
          <p14:tracePt t="5074" x="2857500" y="1882775"/>
          <p14:tracePt t="5087" x="2803525" y="1828800"/>
          <p14:tracePt t="5106" x="2803525" y="1806575"/>
          <p14:tracePt t="5121" x="2789238" y="1782763"/>
          <p14:tracePt t="5138" x="2789238" y="1768475"/>
          <p14:tracePt t="5249" x="2789238" y="1760538"/>
          <p14:tracePt t="5361" x="2789238" y="1752600"/>
          <p14:tracePt t="5369" x="2797175" y="1752600"/>
          <p14:tracePt t="5401" x="2811463" y="1752600"/>
          <p14:tracePt t="156674" x="2811463" y="1744663"/>
          <p14:tracePt t="156688" x="2811463" y="1730375"/>
          <p14:tracePt t="156952" x="2811463" y="1714500"/>
          <p14:tracePt t="156968" x="2819400" y="1706563"/>
          <p14:tracePt t="156984" x="2827338" y="1706563"/>
          <p14:tracePt t="157040" x="2827338" y="1698625"/>
          <p14:tracePt t="157160" x="2827338" y="1692275"/>
          <p14:tracePt t="157168" x="2841625" y="1676400"/>
          <p14:tracePt t="157181" x="2849563" y="1668463"/>
          <p14:tracePt t="157198" x="2857500" y="1654175"/>
          <p14:tracePt t="157215" x="2873375" y="1646238"/>
          <p14:tracePt t="157231" x="2873375" y="1630363"/>
          <p14:tracePt t="157249" x="2873375" y="1622425"/>
          <p14:tracePt t="157304" x="2879725" y="1622425"/>
          <p14:tracePt t="157313" x="2887663" y="1616075"/>
          <p14:tracePt t="157320" x="2895600" y="1600200"/>
          <p14:tracePt t="157400" x="2895600" y="1592263"/>
          <p14:tracePt t="157408" x="2903538" y="1592263"/>
          <p14:tracePt t="157424" x="2911475" y="1584325"/>
          <p14:tracePt t="157433" x="2911475" y="1577975"/>
          <p14:tracePt t="160963" x="2917825" y="1577975"/>
          <p14:tracePt t="161843" x="2925763" y="1570038"/>
          <p14:tracePt t="161920" x="2925763" y="1562100"/>
          <p14:tracePt t="161935" x="2933700" y="1554163"/>
          <p14:tracePt t="161944" x="2933700" y="1539875"/>
          <p14:tracePt t="161958" x="2941638" y="1539875"/>
          <p14:tracePt t="161974" x="2949575" y="1539875"/>
          <p14:tracePt t="162008" x="2955925" y="1539875"/>
          <p14:tracePt t="162055" x="2955925" y="1531938"/>
          <p14:tracePt t="162103" x="2963863" y="1524000"/>
          <p14:tracePt t="162111" x="2971800" y="1524000"/>
          <p14:tracePt t="162127" x="2979738" y="1524000"/>
          <p14:tracePt t="163925" x="2979738" y="1516063"/>
          <p14:tracePt t="164631" x="2971800" y="1508125"/>
          <p14:tracePt t="164639" x="2963863" y="1508125"/>
          <p14:tracePt t="164647" x="2941638" y="1501775"/>
          <p14:tracePt t="164658" x="2917825" y="1493838"/>
          <p14:tracePt t="164674" x="2911475" y="1493838"/>
          <p14:tracePt t="164689" x="2903538" y="1493838"/>
          <p14:tracePt t="164706" x="2895600" y="1493838"/>
          <p14:tracePt t="164722" x="2873375" y="1485900"/>
          <p14:tracePt t="164740" x="2827338" y="1463675"/>
          <p14:tracePt t="164756" x="2735263" y="1439863"/>
          <p14:tracePt t="164773" x="2628900" y="1401763"/>
          <p14:tracePt t="164792" x="2590800" y="1379538"/>
          <p14:tracePt t="164807" x="2582863" y="1363663"/>
          <p14:tracePt t="164823" x="2568575" y="1363663"/>
          <p14:tracePt t="164839" x="2552700" y="1363663"/>
          <p14:tracePt t="164863" x="2506663" y="1341438"/>
          <p14:tracePt t="164873" x="2370138" y="1303338"/>
          <p14:tracePt t="164890" x="2247900" y="1249363"/>
          <p14:tracePt t="164907" x="2163763" y="1211263"/>
          <p14:tracePt t="164921" x="2133600" y="1189038"/>
          <p14:tracePt t="164938" x="2117725" y="1181100"/>
          <p14:tracePt t="164956" x="2095500" y="1165225"/>
          <p14:tracePt t="164973" x="2041525" y="1127125"/>
          <p14:tracePt t="164989" x="1973263" y="1089025"/>
          <p14:tracePt t="164989" x="1943100" y="1074738"/>
          <p14:tracePt t="165008" x="1920875" y="1058863"/>
          <p14:tracePt t="165022" x="1897063" y="1036638"/>
          <p14:tracePt t="165040" x="1882775" y="1020763"/>
          <p14:tracePt t="165057" x="1858963" y="998538"/>
          <p14:tracePt t="165074" x="1812925" y="952500"/>
          <p14:tracePt t="165090" x="1798638" y="936625"/>
          <p14:tracePt t="165106" x="1790700" y="936625"/>
          <p14:tracePt t="165122" x="1790700" y="930275"/>
          <p14:tracePt t="165143" x="1774825" y="922338"/>
          <p14:tracePt t="165155" x="1774825" y="906463"/>
          <p14:tracePt t="165175" x="1760538" y="884238"/>
          <p14:tracePt t="165189" x="1760538" y="876300"/>
          <p14:tracePt t="165205" x="1752600" y="860425"/>
          <p14:tracePt t="165224" x="1752600" y="846138"/>
          <p14:tracePt t="165264" x="1752600" y="838200"/>
          <p14:tracePt t="165311" x="1752600" y="830263"/>
          <p14:tracePt t="165320" x="1760538" y="822325"/>
          <p14:tracePt t="165327" x="1774825" y="792163"/>
          <p14:tracePt t="165338" x="1798638" y="762000"/>
          <p14:tracePt t="165356" x="1812925" y="746125"/>
          <p14:tracePt t="165372" x="1828800" y="739775"/>
          <p14:tracePt t="165389" x="1836738" y="731838"/>
          <p14:tracePt t="165406" x="1844675" y="723900"/>
          <p14:tracePt t="165424" x="1858963" y="715963"/>
          <p14:tracePt t="165440" x="1874838" y="708025"/>
          <p14:tracePt t="165456" x="1912938" y="693738"/>
          <p14:tracePt t="165473" x="1935163" y="685800"/>
          <p14:tracePt t="165489" x="1951038" y="685800"/>
          <p14:tracePt t="165506" x="1958975" y="677863"/>
          <p14:tracePt t="165522" x="1965325" y="677863"/>
          <p14:tracePt t="165538" x="1981200" y="663575"/>
          <p14:tracePt t="165555" x="1997075" y="663575"/>
          <p14:tracePt t="165572" x="2003425" y="655638"/>
          <p14:tracePt t="165588" x="2019300" y="655638"/>
          <p14:tracePt t="165606" x="2035175" y="647700"/>
          <p14:tracePt t="165622" x="2041525" y="647700"/>
          <p14:tracePt t="165671" x="2049463" y="647700"/>
          <p14:tracePt t="165679" x="2057400" y="647700"/>
          <p14:tracePt t="165689" x="2065338" y="639763"/>
          <p14:tracePt t="165706" x="2073275" y="639763"/>
          <p14:tracePt t="165721" x="2095500" y="639763"/>
          <p14:tracePt t="165739" x="2103438" y="625475"/>
          <p14:tracePt t="165759" x="2125663" y="625475"/>
          <p14:tracePt t="165783" x="2155825" y="617538"/>
          <p14:tracePt t="165799" x="2179638" y="617538"/>
          <p14:tracePt t="165807" x="2179638" y="609600"/>
          <p14:tracePt t="165821" x="2209800" y="601663"/>
          <p14:tracePt t="165821" x="2217738" y="601663"/>
          <p14:tracePt t="165840" x="2225675" y="601663"/>
          <p14:tracePt t="165887" x="2232025" y="601663"/>
          <p14:tracePt t="165895" x="2239963" y="593725"/>
          <p14:tracePt t="165905" x="2255838" y="593725"/>
          <p14:tracePt t="165921" x="2278063" y="593725"/>
          <p14:tracePt t="165938" x="2293938" y="587375"/>
          <p14:tracePt t="165955" x="2308225" y="579438"/>
          <p14:tracePt t="165972" x="2324100" y="571500"/>
          <p14:tracePt t="165988" x="2362200" y="571500"/>
          <p14:tracePt t="166006" x="2416175" y="571500"/>
          <p14:tracePt t="166006" x="2438400" y="571500"/>
          <p14:tracePt t="166024" x="2460625" y="571500"/>
          <p14:tracePt t="166038" x="2492375" y="571500"/>
          <p14:tracePt t="166056" x="2530475" y="571500"/>
          <p14:tracePt t="166072" x="2582863" y="571500"/>
          <p14:tracePt t="166089" x="2644775" y="571500"/>
          <p14:tracePt t="166106" x="2682875" y="571500"/>
          <p14:tracePt t="166122" x="2697163" y="571500"/>
          <p14:tracePt t="166138" x="2705100" y="571500"/>
          <p14:tracePt t="166215" x="2713038" y="571500"/>
          <p14:tracePt t="166223" x="2727325" y="571500"/>
          <p14:tracePt t="166237" x="2765425" y="563563"/>
          <p14:tracePt t="166237" x="2789238" y="563563"/>
          <p14:tracePt t="166256" x="2841625" y="563563"/>
          <p14:tracePt t="166272" x="2879725" y="563563"/>
          <p14:tracePt t="166289" x="2895600" y="563563"/>
          <p14:tracePt t="166304" x="2925763" y="563563"/>
          <p14:tracePt t="166359" x="2949575" y="563563"/>
          <p14:tracePt t="166367" x="2987675" y="563563"/>
          <p14:tracePt t="166375" x="3017838" y="563563"/>
          <p14:tracePt t="166388" x="3101975" y="555625"/>
          <p14:tracePt t="166405" x="3154363" y="555625"/>
          <p14:tracePt t="166421" x="3184525" y="555625"/>
          <p14:tracePt t="166421" x="3192463" y="555625"/>
          <p14:tracePt t="166440" x="3200400" y="541338"/>
          <p14:tracePt t="166453" x="3238500" y="541338"/>
          <p14:tracePt t="166453" x="3268663" y="541338"/>
          <p14:tracePt t="166472" x="3330575" y="541338"/>
          <p14:tracePt t="166489" x="3406775" y="541338"/>
          <p14:tracePt t="166506" x="3459163" y="541338"/>
          <p14:tracePt t="166522" x="3489325" y="525463"/>
          <p14:tracePt t="166538" x="3505200" y="525463"/>
          <p14:tracePt t="166555" x="3513138" y="517525"/>
          <p14:tracePt t="166575" x="3521075" y="511175"/>
          <p14:tracePt t="166587" x="3551238" y="511175"/>
          <p14:tracePt t="166605" x="3565525" y="511175"/>
          <p14:tracePt t="166622" x="3581400" y="511175"/>
          <p14:tracePt t="166637" x="3597275" y="511175"/>
          <p14:tracePt t="166653" x="3611563" y="511175"/>
          <p14:tracePt t="166653" x="3627438" y="511175"/>
          <p14:tracePt t="166673" x="3641725" y="511175"/>
          <p14:tracePt t="166689" x="3673475" y="511175"/>
          <p14:tracePt t="166705" x="3703638" y="511175"/>
          <p14:tracePt t="166722" x="3725863" y="511175"/>
          <p14:tracePt t="166738" x="3749675" y="511175"/>
          <p14:tracePt t="166755" x="3771900" y="511175"/>
          <p14:tracePt t="166771" x="3787775" y="511175"/>
          <p14:tracePt t="166789" x="3802063" y="511175"/>
          <p14:tracePt t="166805" x="3817938" y="511175"/>
          <p14:tracePt t="166819" x="3825875" y="511175"/>
          <p14:tracePt t="166836" x="3863975" y="511175"/>
          <p14:tracePt t="166853" x="3916363" y="495300"/>
          <p14:tracePt t="166870" x="3940175" y="495300"/>
          <p14:tracePt t="166870" x="3946525" y="495300"/>
          <p14:tracePt t="166887" x="3962400" y="495300"/>
          <p14:tracePt t="166943" x="3978275" y="495300"/>
          <p14:tracePt t="166952" x="3992563" y="495300"/>
          <p14:tracePt t="166967" x="4000500" y="495300"/>
          <p14:tracePt t="166975" x="4016375" y="495300"/>
          <p14:tracePt t="166987" x="4038600" y="495300"/>
          <p14:tracePt t="167004" x="4054475" y="495300"/>
          <p14:tracePt t="167022" x="4084638" y="487363"/>
          <p14:tracePt t="167038" x="4106863" y="487363"/>
          <p14:tracePt t="167054" x="4144963" y="487363"/>
          <p14:tracePt t="167072" x="4152900" y="487363"/>
          <p14:tracePt t="167087" x="4168775" y="487363"/>
          <p14:tracePt t="167167" x="4191000" y="487363"/>
          <p14:tracePt t="167175" x="4206875" y="487363"/>
          <p14:tracePt t="167186" x="4267200" y="487363"/>
          <p14:tracePt t="167204" x="4297363" y="487363"/>
          <p14:tracePt t="167220" x="4313238" y="487363"/>
          <p14:tracePt t="167237" x="4321175" y="487363"/>
          <p14:tracePt t="167253" x="4327525" y="487363"/>
          <p14:tracePt t="167303" x="4335463" y="487363"/>
          <p14:tracePt t="167311" x="4351338" y="487363"/>
          <p14:tracePt t="167321" x="4397375" y="487363"/>
          <p14:tracePt t="167338" x="4427538" y="487363"/>
          <p14:tracePt t="167354" x="4449763" y="487363"/>
          <p14:tracePt t="167371" x="4465638" y="487363"/>
          <p14:tracePt t="167387" x="4473575" y="487363"/>
          <p14:tracePt t="167403" x="4479925" y="487363"/>
          <p14:tracePt t="167420" x="4495800" y="487363"/>
          <p14:tracePt t="167436" x="4525963" y="487363"/>
          <p14:tracePt t="167453" x="4541838" y="495300"/>
          <p14:tracePt t="167470" x="4549775" y="495300"/>
          <p14:tracePt t="167503" x="4556125" y="495300"/>
          <p14:tracePt t="167511" x="4572000" y="495300"/>
          <p14:tracePt t="167521" x="4640263" y="495300"/>
          <p14:tracePt t="167537" x="4708525" y="495300"/>
          <p14:tracePt t="167554" x="4754563" y="495300"/>
          <p14:tracePt t="167571" x="4778375" y="495300"/>
          <p14:tracePt t="167586" x="4784725" y="503238"/>
          <p14:tracePt t="167615" x="4800600" y="503238"/>
          <p14:tracePt t="167639" x="4816475" y="503238"/>
          <p14:tracePt t="167647" x="4830763" y="503238"/>
          <p14:tracePt t="167655" x="4846638" y="503238"/>
          <p14:tracePt t="167670" x="4868863" y="503238"/>
          <p14:tracePt t="167686" x="4884738" y="503238"/>
          <p14:tracePt t="167704" x="4899025" y="503238"/>
          <p14:tracePt t="167721" x="4914900" y="503238"/>
          <p14:tracePt t="167737" x="4922838" y="503238"/>
          <p14:tracePt t="167753" x="4937125" y="503238"/>
          <p14:tracePt t="167831" x="4953000" y="503238"/>
          <p14:tracePt t="167839" x="4960938" y="503238"/>
          <p14:tracePt t="167863" x="4968875" y="503238"/>
          <p14:tracePt t="168287" x="4975225" y="503238"/>
          <p14:tracePt t="168311" x="4983163" y="503238"/>
          <p14:tracePt t="168335" x="4991100" y="503238"/>
          <p14:tracePt t="168352" x="5006975" y="503238"/>
          <p14:tracePt t="168375" x="5013325" y="503238"/>
          <p14:tracePt t="168391" x="5021263" y="503238"/>
          <p14:tracePt t="168407" x="5037138" y="511175"/>
          <p14:tracePt t="168415" x="5051425" y="511175"/>
          <p14:tracePt t="168447" x="5083175" y="517525"/>
          <p14:tracePt t="168455" x="5105400" y="517525"/>
          <p14:tracePt t="168469" x="5151438" y="517525"/>
          <p14:tracePt t="168486" x="5173663" y="517525"/>
          <p14:tracePt t="168503" x="5181600" y="517525"/>
          <p14:tracePt t="168521" x="5203825" y="517525"/>
          <p14:tracePt t="168537" x="5227638" y="517525"/>
          <p14:tracePt t="168552" x="5249863" y="517525"/>
          <p14:tracePt t="168568" x="5257800" y="517525"/>
          <p14:tracePt t="168584" x="5265738" y="517525"/>
          <p14:tracePt t="168607" x="5280025" y="517525"/>
          <p14:tracePt t="168631" x="5287963" y="517525"/>
          <p14:tracePt t="168639" x="5311775" y="517525"/>
          <p14:tracePt t="168652" x="5341938" y="525463"/>
          <p14:tracePt t="168652" x="5356225" y="525463"/>
          <p14:tracePt t="168672" x="5372100" y="525463"/>
          <p14:tracePt t="168685" x="5380038" y="525463"/>
          <p14:tracePt t="168735" x="5387975" y="525463"/>
          <p14:tracePt t="168743" x="5402263" y="525463"/>
          <p14:tracePt t="168753" x="5440363" y="541338"/>
          <p14:tracePt t="168770" x="5470525" y="541338"/>
          <p14:tracePt t="168786" x="5486400" y="541338"/>
          <p14:tracePt t="168801" x="5494338" y="541338"/>
          <p14:tracePt t="168818" x="5508625" y="541338"/>
          <p14:tracePt t="168847" x="5524500" y="541338"/>
          <p14:tracePt t="168879" x="5532438" y="541338"/>
          <p14:tracePt t="168895" x="5540375" y="541338"/>
          <p14:tracePt t="168903" x="5554663" y="541338"/>
          <p14:tracePt t="168920" x="5562600" y="541338"/>
          <p14:tracePt t="168936" x="5578475" y="541338"/>
          <p14:tracePt t="168959" x="5584825" y="541338"/>
          <p14:tracePt t="169886" x="5592763" y="541338"/>
          <p14:tracePt t="170351" x="5600700" y="541338"/>
          <p14:tracePt t="170800" x="5608638" y="541338"/>
          <p14:tracePt t="170967" x="5616575" y="541338"/>
          <p14:tracePt t="171047" x="5630863" y="541338"/>
          <p14:tracePt t="171079" x="5630863" y="533400"/>
          <p14:tracePt t="171239" x="5638800" y="525463"/>
          <p14:tracePt t="171255" x="5638800" y="517525"/>
          <p14:tracePt t="171264" x="5646738" y="517525"/>
          <p14:tracePt t="171271" x="5654675" y="517525"/>
          <p14:tracePt t="171295" x="5668963" y="517525"/>
          <p14:tracePt t="171591" x="5684838" y="517525"/>
          <p14:tracePt t="171599" x="5707063" y="517525"/>
          <p14:tracePt t="171616" x="5737225" y="517525"/>
          <p14:tracePt t="171634" x="5753100" y="525463"/>
          <p14:tracePt t="171649" x="5761038" y="525463"/>
          <p14:tracePt t="171735" x="5768975" y="525463"/>
          <p14:tracePt t="171743" x="5783263" y="525463"/>
          <p14:tracePt t="171751" x="5791200" y="525463"/>
          <p14:tracePt t="171765" x="5799138" y="525463"/>
          <p14:tracePt t="171782" x="5807075" y="525463"/>
          <p14:tracePt t="171823" x="5813425" y="525463"/>
          <p14:tracePt t="171839" x="5821363" y="525463"/>
          <p14:tracePt t="171863" x="5837238" y="525463"/>
          <p14:tracePt t="171911" x="5851525" y="525463"/>
          <p14:tracePt t="171927" x="5867400" y="525463"/>
          <p14:tracePt t="171935" x="5897563" y="525463"/>
          <p14:tracePt t="171951" x="5913438" y="525463"/>
          <p14:tracePt t="171967" x="5921375" y="525463"/>
          <p14:tracePt t="172039" x="5927725" y="525463"/>
          <p14:tracePt t="172048" x="5943600" y="525463"/>
          <p14:tracePt t="172055" x="5959475" y="525463"/>
          <p14:tracePt t="172065" x="5989638" y="525463"/>
          <p14:tracePt t="172082" x="5997575" y="525463"/>
          <p14:tracePt t="172159" x="6011863" y="525463"/>
          <p14:tracePt t="172167" x="6019800" y="525463"/>
          <p14:tracePt t="172183" x="6027738" y="525463"/>
          <p14:tracePt t="172247" x="6035675" y="525463"/>
          <p14:tracePt t="172255" x="6042025" y="525463"/>
          <p14:tracePt t="172271" x="6057900" y="525463"/>
          <p14:tracePt t="172319" x="6080125" y="525463"/>
          <p14:tracePt t="172327" x="6088063" y="525463"/>
          <p14:tracePt t="172335" x="6111875" y="525463"/>
          <p14:tracePt t="172348" x="6156325" y="525463"/>
          <p14:tracePt t="172365" x="6188075" y="525463"/>
          <p14:tracePt t="172382" x="6194425" y="525463"/>
          <p14:tracePt t="172398" x="6202363" y="525463"/>
          <p14:tracePt t="172414" x="6226175" y="525463"/>
          <p14:tracePt t="172433" x="6232525" y="525463"/>
          <p14:tracePt t="172449" x="6240463" y="525463"/>
          <p14:tracePt t="172464" x="6248400" y="525463"/>
          <p14:tracePt t="172482" x="6264275" y="525463"/>
          <p14:tracePt t="172543" x="6278563" y="525463"/>
          <p14:tracePt t="172551" x="6294438" y="525463"/>
          <p14:tracePt t="172563" x="6308725" y="525463"/>
          <p14:tracePt t="172582" x="6340475" y="525463"/>
          <p14:tracePt t="172600" x="6354763" y="525463"/>
          <p14:tracePt t="172616" x="6362700" y="525463"/>
          <p14:tracePt t="172639" x="6384925" y="525463"/>
          <p14:tracePt t="172664" x="6400800" y="525463"/>
          <p14:tracePt t="172671" x="6423025" y="525463"/>
          <p14:tracePt t="172681" x="6492875" y="525463"/>
          <p14:tracePt t="172698" x="6530975" y="525463"/>
          <p14:tracePt t="172715" x="6569075" y="525463"/>
          <p14:tracePt t="172731" x="6575425" y="525463"/>
          <p14:tracePt t="172747" x="6583363" y="525463"/>
          <p14:tracePt t="173415" x="6591300" y="525463"/>
          <p14:tracePt t="173431" x="6607175" y="525463"/>
          <p14:tracePt t="173440" x="6621463" y="525463"/>
          <p14:tracePt t="173448" x="6645275" y="525463"/>
          <p14:tracePt t="173466" x="6667500" y="525463"/>
          <p14:tracePt t="173482" x="6683375" y="525463"/>
          <p14:tracePt t="173527" x="6689725" y="525463"/>
          <p14:tracePt t="173567" x="6713538" y="525463"/>
          <p14:tracePt t="173575" x="6721475" y="525463"/>
          <p14:tracePt t="173583" x="6727825" y="525463"/>
          <p14:tracePt t="173597" x="6735763" y="525463"/>
          <p14:tracePt t="173613" x="6743700" y="525463"/>
          <p14:tracePt t="173630" x="6751638" y="525463"/>
          <p14:tracePt t="173648" x="6773863" y="525463"/>
          <p14:tracePt t="173666" x="6797675" y="517525"/>
          <p14:tracePt t="173681" x="6850063" y="517525"/>
          <p14:tracePt t="173697" x="6873875" y="517525"/>
          <p14:tracePt t="173714" x="6880225" y="517525"/>
          <p14:tracePt t="173730" x="6888163" y="517525"/>
          <p14:tracePt t="173751" x="6896100" y="517525"/>
          <p14:tracePt t="177278" x="6896100" y="511175"/>
          <p14:tracePt t="177983" x="6888163" y="503238"/>
          <p14:tracePt t="178103" x="6880225" y="503238"/>
          <p14:tracePt t="178311" x="6873875" y="495300"/>
          <p14:tracePt t="178319" x="6865938" y="487363"/>
          <p14:tracePt t="178343" x="6858000" y="479425"/>
          <p14:tracePt t="178367" x="6850063" y="479425"/>
          <p14:tracePt t="178383" x="6842125" y="479425"/>
          <p14:tracePt t="178392" x="6835775" y="479425"/>
          <p14:tracePt t="178408" x="6827838" y="479425"/>
          <p14:tracePt t="178431" x="6819900" y="479425"/>
          <p14:tracePt t="178440" x="6811963" y="479425"/>
          <p14:tracePt t="178455" x="6811963" y="473075"/>
          <p14:tracePt t="178463" x="6797675" y="473075"/>
          <p14:tracePt t="178487" x="6789738" y="473075"/>
          <p14:tracePt t="178527" x="6781800" y="473075"/>
          <p14:tracePt t="178535" x="6773863" y="473075"/>
          <p14:tracePt t="178559" x="6759575" y="473075"/>
          <p14:tracePt t="179367" x="6751638" y="473075"/>
          <p14:tracePt t="179375" x="6743700" y="473075"/>
          <p14:tracePt t="179383" x="6727825" y="473075"/>
          <p14:tracePt t="179392" x="6697663" y="473075"/>
          <p14:tracePt t="179409" x="6683375" y="473075"/>
          <p14:tracePt t="179425" x="6645275" y="473075"/>
          <p14:tracePt t="179441" x="6591300" y="473075"/>
          <p14:tracePt t="179458" x="6484938" y="473075"/>
          <p14:tracePt t="179475" x="6340475" y="473075"/>
          <p14:tracePt t="179492" x="6226175" y="473075"/>
          <p14:tracePt t="179509" x="6142038" y="473075"/>
          <p14:tracePt t="179509" x="6126163" y="473075"/>
          <p14:tracePt t="179527" x="6118225" y="473075"/>
          <p14:tracePt t="179540" x="6096000" y="473075"/>
          <p14:tracePt t="179556" x="6088063" y="473075"/>
          <p14:tracePt t="179574" x="6057900" y="479425"/>
          <p14:tracePt t="179589" x="5935663" y="495300"/>
          <p14:tracePt t="179589" x="5867400" y="511175"/>
          <p14:tracePt t="179607" x="5668963" y="541338"/>
          <p14:tracePt t="179624" x="5494338" y="549275"/>
          <p14:tracePt t="179641" x="5334000" y="571500"/>
          <p14:tracePt t="179656" x="5273675" y="587375"/>
          <p14:tracePt t="179674" x="5265738" y="587375"/>
          <p14:tracePt t="179689" x="5227638" y="593725"/>
          <p14:tracePt t="179706" x="5197475" y="593725"/>
          <p14:tracePt t="179723" x="5135563" y="593725"/>
          <p14:tracePt t="179741" x="5059363" y="609600"/>
          <p14:tracePt t="179758" x="4975225" y="625475"/>
          <p14:tracePt t="179758" x="4922838" y="631825"/>
          <p14:tracePt t="179776" x="4846638" y="647700"/>
          <p14:tracePt t="179792" x="4770438" y="663575"/>
          <p14:tracePt t="179808" x="4702175" y="677863"/>
          <p14:tracePt t="179825" x="4648200" y="677863"/>
          <p14:tracePt t="179840" x="4632325" y="685800"/>
          <p14:tracePt t="179857" x="4579938" y="685800"/>
          <p14:tracePt t="179873" x="4549775" y="693738"/>
          <p14:tracePt t="179891" x="4487863" y="723900"/>
          <p14:tracePt t="179907" x="4403725" y="746125"/>
          <p14:tracePt t="179924" x="4343400" y="769938"/>
          <p14:tracePt t="179941" x="4283075" y="784225"/>
          <p14:tracePt t="179958" x="4160838" y="808038"/>
          <p14:tracePt t="179958" x="4092575" y="822325"/>
          <p14:tracePt t="179976" x="3924300" y="860425"/>
          <p14:tracePt t="179992" x="3741738" y="868363"/>
          <p14:tracePt t="180008" x="3627438" y="884238"/>
          <p14:tracePt t="180025" x="3581400" y="884238"/>
          <p14:tracePt t="180041" x="3565525" y="898525"/>
          <p14:tracePt t="180057" x="3543300" y="898525"/>
          <p14:tracePt t="180075" x="3467100" y="922338"/>
          <p14:tracePt t="180090" x="3344863" y="968375"/>
          <p14:tracePt t="180107" x="3178175" y="990600"/>
          <p14:tracePt t="180124" x="3063875" y="1012825"/>
          <p14:tracePt t="180140" x="2987675" y="1020763"/>
          <p14:tracePt t="180157" x="2941638" y="1020763"/>
          <p14:tracePt t="180157" x="2925763" y="1028700"/>
          <p14:tracePt t="180177" x="2903538" y="1028700"/>
          <p14:tracePt t="180189" x="2887663" y="1036638"/>
          <p14:tracePt t="180189" x="2873375" y="1036638"/>
          <p14:tracePt t="180207" x="2849563" y="1044575"/>
          <p14:tracePt t="180224" x="2811463" y="1044575"/>
          <p14:tracePt t="180240" x="2713038" y="1044575"/>
          <p14:tracePt t="180257" x="2606675" y="1058863"/>
          <p14:tracePt t="180273" x="2506663" y="1074738"/>
          <p14:tracePt t="180290" x="2476500" y="1074738"/>
          <p14:tracePt t="180306" x="2460625" y="1074738"/>
          <p14:tracePt t="180322" x="2446338" y="1074738"/>
          <p14:tracePt t="180375" x="2430463" y="1089025"/>
          <p14:tracePt t="180383" x="2408238" y="1096963"/>
          <p14:tracePt t="180391" x="2354263" y="1104900"/>
          <p14:tracePt t="180408" x="2346325" y="1112838"/>
          <p14:tracePt t="180424" x="2370138" y="1112838"/>
          <p14:tracePt t="180503" x="2384425" y="1112838"/>
          <p14:tracePt t="180511" x="2408238" y="1112838"/>
          <p14:tracePt t="180522" x="2454275" y="1112838"/>
          <p14:tracePt t="180540" x="2476500" y="1112838"/>
          <p14:tracePt t="180556" x="2514600" y="1120775"/>
          <p14:tracePt t="180572" x="2560638" y="1127125"/>
          <p14:tracePt t="180591" x="2628900" y="1127125"/>
          <p14:tracePt t="180608" x="2735263" y="1127125"/>
          <p14:tracePt t="180624" x="2835275" y="1127125"/>
          <p14:tracePt t="180641" x="2925763" y="1127125"/>
          <p14:tracePt t="180657" x="3032125" y="1127125"/>
          <p14:tracePt t="180675" x="3086100" y="1127125"/>
          <p14:tracePt t="180690" x="3116263" y="1127125"/>
          <p14:tracePt t="180707" x="3146425" y="1127125"/>
          <p14:tracePt t="180723" x="3200400" y="1127125"/>
          <p14:tracePt t="180740" x="3298825" y="1127125"/>
          <p14:tracePt t="180757" x="3451225" y="1127125"/>
          <p14:tracePt t="180773" x="3597275" y="1127125"/>
          <p14:tracePt t="180790" x="3665538" y="1127125"/>
          <p14:tracePt t="180808" x="3679825" y="1127125"/>
          <p14:tracePt t="180863" x="3703638" y="1127125"/>
          <p14:tracePt t="180872" x="3749675" y="1127125"/>
          <p14:tracePt t="180879" x="3810000" y="1127125"/>
          <p14:tracePt t="180889" x="3916363" y="1127125"/>
          <p14:tracePt t="180907" x="4030663" y="1127125"/>
          <p14:tracePt t="180923" x="4092575" y="1127125"/>
          <p14:tracePt t="180940" x="4098925" y="1127125"/>
          <p14:tracePt t="180959" x="4106863" y="1127125"/>
          <p14:tracePt t="180975" x="4114800" y="1127125"/>
          <p14:tracePt t="180989" x="4168775" y="1127125"/>
          <p14:tracePt t="180989" x="4191000" y="1120775"/>
          <p14:tracePt t="181008" x="4297363" y="1112838"/>
          <p14:tracePt t="181024" x="4381500" y="1112838"/>
          <p14:tracePt t="181040" x="4403725" y="1112838"/>
          <p14:tracePt t="181057" x="4411663" y="1112838"/>
          <p14:tracePt t="181095" x="4427538" y="1112838"/>
          <p14:tracePt t="181104" x="4465638" y="1112838"/>
          <p14:tracePt t="181111" x="4495800" y="1112838"/>
          <p14:tracePt t="181122" x="4587875" y="1112838"/>
          <p14:tracePt t="181140" x="4656138" y="1112838"/>
          <p14:tracePt t="181156" x="4686300" y="1112838"/>
          <p14:tracePt t="181174" x="4716463" y="1112838"/>
          <p14:tracePt t="181190" x="4724400" y="1112838"/>
          <p14:tracePt t="181206" x="4746625" y="1112838"/>
          <p14:tracePt t="181206" x="4762500" y="1112838"/>
          <p14:tracePt t="181224" x="4830763" y="1112838"/>
          <p14:tracePt t="181240" x="4892675" y="1112838"/>
          <p14:tracePt t="181257" x="4975225" y="1112838"/>
          <p14:tracePt t="181274" x="5045075" y="1104900"/>
          <p14:tracePt t="181290" x="5067300" y="1104900"/>
          <p14:tracePt t="181304" x="5097463" y="1104900"/>
          <p14:tracePt t="181321" x="5127625" y="1104900"/>
          <p14:tracePt t="181340" x="5159375" y="1104900"/>
          <p14:tracePt t="181356" x="5211763" y="1104900"/>
          <p14:tracePt t="181373" x="5303838" y="1104900"/>
          <p14:tracePt t="181389" x="5410200" y="1089025"/>
          <p14:tracePt t="181407" x="5562600" y="1058863"/>
          <p14:tracePt t="181424" x="5654675" y="1044575"/>
          <p14:tracePt t="181440" x="5722938" y="1036638"/>
          <p14:tracePt t="181456" x="5753100" y="1036638"/>
          <p14:tracePt t="181474" x="5768975" y="1036638"/>
          <p14:tracePt t="181489" x="5791200" y="1028700"/>
          <p14:tracePt t="181506" x="5829300" y="1028700"/>
          <p14:tracePt t="181524" x="5913438" y="1028700"/>
          <p14:tracePt t="181538" x="6042025" y="1028700"/>
          <p14:tracePt t="181555" x="6134100" y="1028700"/>
          <p14:tracePt t="181572" x="6194425" y="1028700"/>
          <p14:tracePt t="181589" x="6240463" y="1028700"/>
          <p14:tracePt t="181605" x="6256338" y="1028700"/>
          <p14:tracePt t="181622" x="6324600" y="1028700"/>
          <p14:tracePt t="181641" x="6400800" y="1028700"/>
          <p14:tracePt t="181657" x="6469063" y="1028700"/>
          <p14:tracePt t="181672" x="6507163" y="1028700"/>
          <p14:tracePt t="181689" x="6545263" y="1028700"/>
          <p14:tracePt t="181705" x="6561138" y="1028700"/>
          <p14:tracePt t="181735" x="6591300" y="1028700"/>
          <p14:tracePt t="181751" x="6629400" y="1028700"/>
          <p14:tracePt t="181759" x="6651625" y="1028700"/>
          <p14:tracePt t="181771" x="6751638" y="1028700"/>
          <p14:tracePt t="181788" x="6804025" y="1028700"/>
          <p14:tracePt t="181788" x="6827838" y="1028700"/>
          <p14:tracePt t="181808" x="6842125" y="1028700"/>
          <p14:tracePt t="181821" x="6880225" y="1028700"/>
          <p14:tracePt t="181838" x="6904038" y="1028700"/>
          <p14:tracePt t="181855" x="6918325" y="1028700"/>
          <p14:tracePt t="181872" x="6934200" y="1028700"/>
          <p14:tracePt t="181888" x="6980238" y="1028700"/>
          <p14:tracePt t="181905" x="7010400" y="1028700"/>
          <p14:tracePt t="181921" x="7048500" y="1028700"/>
          <p14:tracePt t="181937" x="7070725" y="1028700"/>
          <p14:tracePt t="181954" x="7108825" y="1028700"/>
          <p14:tracePt t="181971" x="7162800" y="1028700"/>
          <p14:tracePt t="181988" x="7216775" y="1028700"/>
          <p14:tracePt t="182005" x="7269163" y="1028700"/>
          <p14:tracePt t="182024" x="7277100" y="1028700"/>
          <p14:tracePt t="182079" x="7292975" y="1028700"/>
          <p14:tracePt t="182095" x="7315200" y="1028700"/>
          <p14:tracePt t="182104" x="7345363" y="1028700"/>
          <p14:tracePt t="182111" x="7391400" y="1028700"/>
          <p14:tracePt t="182121" x="7475538" y="1028700"/>
          <p14:tracePt t="182139" x="7535863" y="1028700"/>
          <p14:tracePt t="182155" x="7581900" y="1028700"/>
          <p14:tracePt t="182172" x="7604125" y="1028700"/>
          <p14:tracePt t="182190" x="7627938" y="1028700"/>
          <p14:tracePt t="182206" x="7666038" y="1028700"/>
          <p14:tracePt t="182222" x="7788275" y="1028700"/>
          <p14:tracePt t="182240" x="7902575" y="1028700"/>
          <p14:tracePt t="182256" x="8001000" y="1028700"/>
          <p14:tracePt t="182273" x="8069263" y="1028700"/>
          <p14:tracePt t="182289" x="8099425" y="1028700"/>
          <p14:tracePt t="182305" x="8107363" y="1028700"/>
          <p14:tracePt t="182321" x="8115300" y="1028700"/>
          <p14:tracePt t="182338" x="8123238" y="1028700"/>
          <p14:tracePt t="182391" x="8137525" y="1028700"/>
          <p14:tracePt t="182399" x="8145463" y="1028700"/>
          <p14:tracePt t="182407" x="8137525" y="1028700"/>
          <p14:tracePt t="182719" x="8131175" y="1028700"/>
          <p14:tracePt t="182727" x="8123238" y="1028700"/>
          <p14:tracePt t="182737" x="8099425" y="1028700"/>
          <p14:tracePt t="182755" x="8085138" y="1028700"/>
          <p14:tracePt t="182770" x="8054975" y="1028700"/>
          <p14:tracePt t="182789" x="8047038" y="1028700"/>
          <p14:tracePt t="182805" x="8031163" y="1028700"/>
          <p14:tracePt t="182821" x="8008938" y="1028700"/>
          <p14:tracePt t="182838" x="7954963" y="1028700"/>
          <p14:tracePt t="182838" x="7940675" y="1028700"/>
          <p14:tracePt t="182856" x="7932738" y="1028700"/>
          <p14:tracePt t="182870" x="7894638" y="1028700"/>
          <p14:tracePt t="182888" x="7878763" y="1028700"/>
          <p14:tracePt t="182904" x="7864475" y="1028700"/>
          <p14:tracePt t="182920" x="7856538" y="1028700"/>
          <p14:tracePt t="182937" x="7848600" y="1028700"/>
          <p14:tracePt t="182959" x="7840663" y="1028700"/>
          <p14:tracePt t="182970" x="7826375" y="1028700"/>
          <p14:tracePt t="182988" x="7810500" y="1028700"/>
          <p14:tracePt t="183004" x="7750175" y="1028700"/>
          <p14:tracePt t="183004" x="7718425" y="1028700"/>
          <p14:tracePt t="183023" x="7704138" y="1028700"/>
          <p14:tracePt t="183038" x="7688263" y="1028700"/>
          <p14:tracePt t="183054" x="7673975" y="1028700"/>
          <p14:tracePt t="183070" x="7666038" y="1028700"/>
          <p14:tracePt t="183111" x="7642225" y="1028700"/>
          <p14:tracePt t="183120" x="7627938" y="1028700"/>
          <p14:tracePt t="183127" x="7620000" y="1028700"/>
          <p14:tracePt t="183143" x="7612063" y="1028700"/>
          <p14:tracePt t="183154" x="7597775" y="1028700"/>
          <p14:tracePt t="183171" x="7589838" y="1028700"/>
          <p14:tracePt t="183189" x="7573963" y="1028700"/>
          <p14:tracePt t="183205" x="7559675" y="1028700"/>
          <p14:tracePt t="183220" x="7513638" y="1020763"/>
          <p14:tracePt t="183237" x="7459663" y="1020763"/>
          <p14:tracePt t="183237" x="7437438" y="1020763"/>
          <p14:tracePt t="183256" x="7407275" y="1020763"/>
          <p14:tracePt t="183272" x="7391400" y="1020763"/>
          <p14:tracePt t="183287" x="7361238" y="1020763"/>
          <p14:tracePt t="183305" x="7277100" y="1020763"/>
          <p14:tracePt t="183322" x="7162800" y="1020763"/>
          <p14:tracePt t="183337" x="7048500" y="1020763"/>
          <p14:tracePt t="183354" x="6980238" y="1020763"/>
          <p14:tracePt t="183370" x="6942138" y="1020763"/>
          <p14:tracePt t="183387" x="6904038" y="1020763"/>
          <p14:tracePt t="183404" x="6873875" y="1012825"/>
          <p14:tracePt t="183421" x="6819900" y="1012825"/>
          <p14:tracePt t="183437" x="6773863" y="1012825"/>
          <p14:tracePt t="183454" x="6735763" y="1012825"/>
          <p14:tracePt t="183454" x="6721475" y="1012825"/>
          <p14:tracePt t="183472" x="6689725" y="1012825"/>
          <p14:tracePt t="183487" x="6537325" y="1012825"/>
          <p14:tracePt t="183505" x="6423025" y="1012825"/>
          <p14:tracePt t="183522" x="6340475" y="1012825"/>
          <p14:tracePt t="183537" x="6302375" y="1012825"/>
          <p14:tracePt t="183554" x="6286500" y="1012825"/>
          <p14:tracePt t="183570" x="6256338" y="1012825"/>
          <p14:tracePt t="183587" x="6202363" y="1012825"/>
          <p14:tracePt t="183604" x="6126163" y="1012825"/>
          <p14:tracePt t="183621" x="5973763" y="1012825"/>
          <p14:tracePt t="183637" x="5799138" y="1012825"/>
          <p14:tracePt t="183654" x="5692775" y="1012825"/>
          <p14:tracePt t="183654" x="5654675" y="1012825"/>
          <p14:tracePt t="183672" x="5622925" y="1012825"/>
          <p14:tracePt t="183689" x="5608638" y="1012825"/>
          <p14:tracePt t="183705" x="5584825" y="1012825"/>
          <p14:tracePt t="183720" x="5532438" y="1012825"/>
          <p14:tracePt t="183737" x="5394325" y="1012825"/>
          <p14:tracePt t="183754" x="5219700" y="1012825"/>
          <p14:tracePt t="183770" x="5059363" y="1012825"/>
          <p14:tracePt t="183787" x="4999038" y="1012825"/>
          <p14:tracePt t="183805" x="4960938" y="1012825"/>
          <p14:tracePt t="183819" x="4937125" y="1012825"/>
          <p14:tracePt t="183835" x="4899025" y="1012825"/>
          <p14:tracePt t="183854" x="4800600" y="1012825"/>
          <p14:tracePt t="183854" x="4724400" y="1012825"/>
          <p14:tracePt t="183872" x="4656138" y="1012825"/>
          <p14:tracePt t="183886" x="4479925" y="1012825"/>
          <p14:tracePt t="183904" x="4435475" y="1012825"/>
          <p14:tracePt t="183921" x="4427538" y="1012825"/>
          <p14:tracePt t="183936" x="4419600" y="1012825"/>
          <p14:tracePt t="183975" x="4389438" y="1012825"/>
          <p14:tracePt t="183984" x="4351338" y="1012825"/>
          <p14:tracePt t="183991" x="4313238" y="1020763"/>
          <p14:tracePt t="184003" x="4244975" y="1020763"/>
          <p14:tracePt t="184020" x="4213225" y="1020763"/>
          <p14:tracePt t="184036" x="4198938" y="1020763"/>
          <p14:tracePt t="184053" x="4183063" y="1020763"/>
          <p14:tracePt t="184070" x="4160838" y="1020763"/>
          <p14:tracePt t="184070" x="4137025" y="1020763"/>
          <p14:tracePt t="184088" x="4084638" y="1020763"/>
          <p14:tracePt t="184104" x="4016375" y="1020763"/>
          <p14:tracePt t="184121" x="3978275" y="1020763"/>
          <p14:tracePt t="184137" x="3962400" y="1020763"/>
          <p14:tracePt t="184153" x="3940175" y="1020763"/>
          <p14:tracePt t="184170" x="3924300" y="1020763"/>
          <p14:tracePt t="184188" x="3908425" y="1020763"/>
          <p14:tracePt t="184203" x="3886200" y="1020763"/>
          <p14:tracePt t="184220" x="3840163" y="1020763"/>
          <p14:tracePt t="184236" x="3802063" y="1020763"/>
          <p14:tracePt t="184253" x="3733800" y="1020763"/>
          <p14:tracePt t="184269" x="3649663" y="1020763"/>
          <p14:tracePt t="184269" x="3627438" y="1020763"/>
          <p14:tracePt t="184288" x="3589338" y="1020763"/>
          <p14:tracePt t="184304" x="3581400" y="1020763"/>
          <p14:tracePt t="184319" x="3565525" y="1020763"/>
          <p14:tracePt t="184337" x="3551238" y="1020763"/>
          <p14:tracePt t="184353" x="3535363" y="1020763"/>
          <p14:tracePt t="184369" x="3489325" y="1020763"/>
          <p14:tracePt t="184386" x="3444875" y="1020763"/>
          <p14:tracePt t="184403" x="3398838" y="1020763"/>
          <p14:tracePt t="184419" x="3368675" y="1020763"/>
          <p14:tracePt t="184436" x="3336925" y="1020763"/>
          <p14:tracePt t="184453" x="3298825" y="1020763"/>
          <p14:tracePt t="184469" x="3292475" y="1020763"/>
          <p14:tracePt t="184485" x="3284538" y="1020763"/>
          <p14:tracePt t="184502" x="3284538" y="1028700"/>
          <p14:tracePt t="184623" x="3292475" y="1028700"/>
          <p14:tracePt t="184647" x="3298825" y="1028700"/>
          <p14:tracePt t="184655" x="3306763" y="1028700"/>
          <p14:tracePt t="184668" x="3330575" y="1028700"/>
          <p14:tracePt t="184668" x="3336925" y="1028700"/>
          <p14:tracePt t="184689" x="3344863" y="1028700"/>
          <p14:tracePt t="184711" x="3360738" y="1028700"/>
          <p14:tracePt t="184727" x="3375025" y="1028700"/>
          <p14:tracePt t="184736" x="3429000" y="1028700"/>
          <p14:tracePt t="184754" x="3467100" y="1028700"/>
          <p14:tracePt t="184769" x="3497263" y="1036638"/>
          <p14:tracePt t="184786" x="3513138" y="1036638"/>
          <p14:tracePt t="184804" x="3535363" y="1036638"/>
          <p14:tracePt t="184819" x="3573463" y="1036638"/>
          <p14:tracePt t="184835" x="3627438" y="1036638"/>
          <p14:tracePt t="184852" x="3665538" y="1036638"/>
          <p14:tracePt t="184869" x="3679825" y="1036638"/>
          <p14:tracePt t="184885" x="3687763" y="1036638"/>
          <p14:tracePt t="184902" x="3733800" y="1036638"/>
          <p14:tracePt t="184920" x="3771900" y="1036638"/>
          <p14:tracePt t="184936" x="3825875" y="1036638"/>
          <p14:tracePt t="184953" x="3856038" y="1036638"/>
          <p14:tracePt t="184969" x="3870325" y="1036638"/>
          <p14:tracePt t="184985" x="3886200" y="1036638"/>
          <p14:tracePt t="185023" x="3916363" y="1036638"/>
          <p14:tracePt t="185031" x="3932238" y="1036638"/>
          <p14:tracePt t="185039" x="3970338" y="1036638"/>
          <p14:tracePt t="185053" x="4030663" y="1036638"/>
          <p14:tracePt t="185069" x="4106863" y="1036638"/>
          <p14:tracePt t="185085" x="4122738" y="1036638"/>
          <p14:tracePt t="185101" x="4137025" y="1036638"/>
          <p14:tracePt t="185159" x="4168775" y="1036638"/>
          <p14:tracePt t="185175" x="4191000" y="1036638"/>
          <p14:tracePt t="185184" x="4229100" y="1036638"/>
          <p14:tracePt t="185191" x="4244975" y="1036638"/>
          <p14:tracePt t="185202" x="4259263" y="1036638"/>
          <p14:tracePt t="185219" x="4267200" y="1044575"/>
          <p14:tracePt t="185279" x="4275138" y="1044575"/>
          <p14:tracePt t="185287" x="4283075" y="1044575"/>
          <p14:tracePt t="185301" x="4289425" y="1050925"/>
          <p14:tracePt t="193480" x="4275138" y="1058863"/>
          <p14:tracePt t="193767" x="4259263" y="1066800"/>
          <p14:tracePt t="193791" x="4251325" y="1066800"/>
          <p14:tracePt t="193807" x="4244975" y="1066800"/>
          <p14:tracePt t="193815" x="4229100" y="1074738"/>
          <p14:tracePt t="193826" x="4206875" y="1082675"/>
          <p14:tracePt t="193843" x="4175125" y="1104900"/>
          <p14:tracePt t="193860" x="4137025" y="1127125"/>
          <p14:tracePt t="193876" x="4114800" y="1150938"/>
          <p14:tracePt t="193892" x="4106863" y="1158875"/>
          <p14:tracePt t="193909" x="4076700" y="1165225"/>
          <p14:tracePt t="193909" x="4076700" y="1173163"/>
          <p14:tracePt t="193928" x="4054475" y="1181100"/>
          <p14:tracePt t="193944" x="4038600" y="1181100"/>
          <p14:tracePt t="193960" x="4030663" y="1196975"/>
          <p14:tracePt t="193977" x="4016375" y="1211263"/>
          <p14:tracePt t="193994" x="3992563" y="1241425"/>
          <p14:tracePt t="194010" x="3954463" y="1249363"/>
          <p14:tracePt t="194026" x="3924300" y="1279525"/>
          <p14:tracePt t="194043" x="3894138" y="1287463"/>
          <p14:tracePt t="194059" x="3878263" y="1303338"/>
          <p14:tracePt t="194076" x="3870325" y="1303338"/>
          <p14:tracePt t="194092" x="3863975" y="1303338"/>
          <p14:tracePt t="194109" x="3856038" y="1311275"/>
          <p14:tracePt t="194126" x="3848100" y="1311275"/>
          <p14:tracePt t="194143" x="3832225" y="1325563"/>
          <p14:tracePt t="194159" x="3825875" y="1333500"/>
          <p14:tracePt t="194192" x="3810000" y="1341438"/>
          <p14:tracePt t="194208" x="3779838" y="1355725"/>
          <p14:tracePt t="194215" x="3763963" y="1371600"/>
          <p14:tracePt t="194226" x="3725863" y="1371600"/>
          <p14:tracePt t="194243" x="3695700" y="1387475"/>
          <p14:tracePt t="194259" x="3695700" y="1393825"/>
          <p14:tracePt t="194275" x="3679825" y="1401763"/>
          <p14:tracePt t="194293" x="3679825" y="1409700"/>
          <p14:tracePt t="194309" x="3665538" y="1417638"/>
          <p14:tracePt t="194309" x="3657600" y="1425575"/>
          <p14:tracePt t="194327" x="3649663" y="1431925"/>
          <p14:tracePt t="194342" x="3641725" y="1439863"/>
          <p14:tracePt t="194376" x="3635375" y="1447800"/>
          <p14:tracePt t="194383" x="3619500" y="1455738"/>
          <p14:tracePt t="194399" x="3619500" y="1463675"/>
          <p14:tracePt t="194423" x="3611563" y="1463675"/>
          <p14:tracePt t="194463" x="3597275" y="1470025"/>
          <p14:tracePt t="194479" x="3589338" y="1485900"/>
          <p14:tracePt t="194495" x="3581400" y="1485900"/>
          <p14:tracePt t="194503" x="3573463" y="1485900"/>
          <p14:tracePt t="194871" x="3565525" y="1485900"/>
          <p14:tracePt t="195247" x="3559175" y="1485900"/>
          <p14:tracePt t="195463" x="3551238" y="1485900"/>
          <p14:tracePt t="195479" x="3543300" y="1477963"/>
          <p14:tracePt t="195487" x="3527425" y="1477963"/>
          <p14:tracePt t="195495" x="3521075" y="1477963"/>
          <p14:tracePt t="195507" x="3505200" y="1477963"/>
          <p14:tracePt t="195679" x="3497263" y="1477963"/>
          <p14:tracePt t="195719" x="3489325" y="1477963"/>
          <p14:tracePt t="195735" x="3482975" y="1477963"/>
          <p14:tracePt t="195743" x="3475038" y="1477963"/>
          <p14:tracePt t="195759" x="3467100" y="1477963"/>
          <p14:tracePt t="195831" x="3451225" y="1477963"/>
          <p14:tracePt t="195911" x="3444875" y="1477963"/>
          <p14:tracePt t="195927" x="3436938" y="1477963"/>
          <p14:tracePt t="195967" x="3429000" y="1477963"/>
          <p14:tracePt t="195983" x="3421063" y="1477963"/>
          <p14:tracePt t="195991" x="3413125" y="1485900"/>
          <p14:tracePt t="196008" x="3406775" y="1485900"/>
          <p14:tracePt t="196025" x="3398838" y="1485900"/>
          <p14:tracePt t="196040" x="3390900" y="1493838"/>
          <p14:tracePt t="196057" x="3375025" y="1501775"/>
          <p14:tracePt t="196073" x="3368675" y="1508125"/>
          <p14:tracePt t="196090" x="3352800" y="1516063"/>
          <p14:tracePt t="196111" x="3344863" y="1524000"/>
          <p14:tracePt t="196124" x="3336925" y="1524000"/>
          <p14:tracePt t="196140" x="3330575" y="1539875"/>
          <p14:tracePt t="196157" x="3314700" y="1546225"/>
          <p14:tracePt t="196173" x="3298825" y="1554163"/>
          <p14:tracePt t="196190" x="3284538" y="1562100"/>
          <p14:tracePt t="196209" x="3276600" y="1570038"/>
          <p14:tracePt t="196225" x="3268663" y="1577975"/>
          <p14:tracePt t="196240" x="3260725" y="1577975"/>
          <p14:tracePt t="196263" x="3254375" y="1584325"/>
          <p14:tracePt t="196279" x="3246438" y="1592263"/>
          <p14:tracePt t="196290" x="3238500" y="1600200"/>
          <p14:tracePt t="196319" x="3230563" y="1616075"/>
          <p14:tracePt t="196335" x="3222625" y="1616075"/>
          <p14:tracePt t="196343" x="3216275" y="1616075"/>
          <p14:tracePt t="196359" x="3216275" y="1622425"/>
          <p14:tracePt t="196373" x="3208338" y="1622425"/>
          <p14:tracePt t="196390" x="3200400" y="1622425"/>
          <p14:tracePt t="196439" x="3192463" y="1630363"/>
          <p14:tracePt t="196456" x="3184525" y="1638300"/>
          <p14:tracePt t="196463" x="3170238" y="1646238"/>
          <p14:tracePt t="196488" x="3154363" y="1646238"/>
          <p14:tracePt t="196519" x="3154363" y="1654175"/>
          <p14:tracePt t="196527" x="3146425" y="1660525"/>
          <p14:tracePt t="196540" x="3132138" y="1668463"/>
          <p14:tracePt t="196556" x="3124200" y="1684338"/>
          <p14:tracePt t="196573" x="3094038" y="1698625"/>
          <p14:tracePt t="196590" x="3078163" y="1714500"/>
          <p14:tracePt t="196608" x="3078163" y="1730375"/>
          <p14:tracePt t="196608" x="3070225" y="1736725"/>
          <p14:tracePt t="196624" x="3063875" y="1744663"/>
          <p14:tracePt t="196647" x="3048000" y="1752600"/>
          <p14:tracePt t="196657" x="3048000" y="1760538"/>
          <p14:tracePt t="196673" x="3025775" y="1774825"/>
          <p14:tracePt t="196690" x="3017838" y="1790700"/>
          <p14:tracePt t="196706" x="3017838" y="1806575"/>
          <p14:tracePt t="196722" x="3009900" y="1820863"/>
          <p14:tracePt t="196739" x="3001963" y="1844675"/>
          <p14:tracePt t="196756" x="2987675" y="1874838"/>
          <p14:tracePt t="196772" x="2979738" y="1905000"/>
          <p14:tracePt t="196793" x="2971800" y="1912938"/>
          <p14:tracePt t="196805" x="2971800" y="1927225"/>
          <p14:tracePt t="196822" x="2963863" y="1943100"/>
          <p14:tracePt t="196840" x="2955925" y="1958975"/>
          <p14:tracePt t="196857" x="2955925" y="1965325"/>
          <p14:tracePt t="196873" x="2949575" y="1997075"/>
          <p14:tracePt t="196890" x="2941638" y="2011363"/>
          <p14:tracePt t="196906" x="2925763" y="2035175"/>
          <p14:tracePt t="196923" x="2895600" y="2057400"/>
          <p14:tracePt t="196940" x="2895600" y="2065338"/>
          <p14:tracePt t="196956" x="2879725" y="2073275"/>
          <p14:tracePt t="196972" x="2879725" y="2079625"/>
          <p14:tracePt t="196989" x="2873375" y="2095500"/>
          <p14:tracePt t="196989" x="2873375" y="2103438"/>
          <p14:tracePt t="197008" x="2873375" y="2117725"/>
          <p14:tracePt t="197031" x="2865438" y="2125663"/>
          <p14:tracePt t="197041" x="2857500" y="2149475"/>
          <p14:tracePt t="197057" x="2857500" y="2155825"/>
          <p14:tracePt t="197073" x="2857500" y="2163763"/>
          <p14:tracePt t="197111" x="2857500" y="2171700"/>
          <p14:tracePt t="197127" x="2857500" y="2187575"/>
          <p14:tracePt t="197159" x="2857500" y="2201863"/>
          <p14:tracePt t="197167" x="2849563" y="2209800"/>
          <p14:tracePt t="197183" x="2849563" y="2232025"/>
          <p14:tracePt t="197191" x="2841625" y="2247900"/>
          <p14:tracePt t="197206" x="2841625" y="2263775"/>
          <p14:tracePt t="197223" x="2841625" y="2293938"/>
          <p14:tracePt t="197240" x="2841625" y="2316163"/>
          <p14:tracePt t="197257" x="2849563" y="2332038"/>
          <p14:tracePt t="197275" x="2849563" y="2339975"/>
          <p14:tracePt t="197289" x="2849563" y="2346325"/>
          <p14:tracePt t="197305" x="2849563" y="2354263"/>
          <p14:tracePt t="197321" x="2849563" y="2370138"/>
          <p14:tracePt t="197339" x="2849563" y="2378075"/>
          <p14:tracePt t="197355" x="2849563" y="2384425"/>
          <p14:tracePt t="197375" x="2849563" y="2400300"/>
          <p14:tracePt t="197415" x="2849563" y="2408238"/>
          <p14:tracePt t="197423" x="2849563" y="2422525"/>
          <p14:tracePt t="197447" x="2849563" y="2438400"/>
          <p14:tracePt t="197455" x="2865438" y="2454275"/>
          <p14:tracePt t="197472" x="2865438" y="2468563"/>
          <p14:tracePt t="197495" x="2865438" y="2476500"/>
          <p14:tracePt t="197519" x="2865438" y="2484438"/>
          <p14:tracePt t="197527" x="2865438" y="2492375"/>
          <p14:tracePt t="197538" x="2865438" y="2506663"/>
          <p14:tracePt t="197555" x="2865438" y="2522538"/>
          <p14:tracePt t="197571" x="2865438" y="2536825"/>
          <p14:tracePt t="197588" x="2873375" y="2560638"/>
          <p14:tracePt t="197605" x="2879725" y="2568575"/>
          <p14:tracePt t="197621" x="2879725" y="2590800"/>
          <p14:tracePt t="197621" x="2895600" y="2613025"/>
          <p14:tracePt t="197639" x="2895600" y="2628900"/>
          <p14:tracePt t="197655" x="2903538" y="2644775"/>
          <p14:tracePt t="197672" x="2903538" y="2667000"/>
          <p14:tracePt t="197689" x="2911475" y="2674938"/>
          <p14:tracePt t="197705" x="2911475" y="2682875"/>
          <p14:tracePt t="197721" x="2917825" y="2705100"/>
          <p14:tracePt t="197738" x="2925763" y="2727325"/>
          <p14:tracePt t="197755" x="2925763" y="2735263"/>
          <p14:tracePt t="197771" x="2941638" y="2743200"/>
          <p14:tracePt t="197788" x="2941638" y="2759075"/>
          <p14:tracePt t="197805" x="2941638" y="2773363"/>
          <p14:tracePt t="197821" x="2955925" y="2789238"/>
          <p14:tracePt t="197839" x="2955925" y="2797175"/>
          <p14:tracePt t="197855" x="2955925" y="2803525"/>
          <p14:tracePt t="197872" x="2955925" y="2811463"/>
          <p14:tracePt t="197889" x="2955925" y="2819400"/>
          <p14:tracePt t="197904" x="2963863" y="2835275"/>
          <p14:tracePt t="197921" x="2963863" y="2849563"/>
          <p14:tracePt t="197938" x="2971800" y="2873375"/>
          <p14:tracePt t="197954" x="2971800" y="2903538"/>
          <p14:tracePt t="197971" x="2987675" y="2911475"/>
          <p14:tracePt t="197988" x="2994025" y="2925763"/>
          <p14:tracePt t="198004" x="3001963" y="2933700"/>
          <p14:tracePt t="198021" x="3009900" y="2949575"/>
          <p14:tracePt t="198021" x="3017838" y="2949575"/>
          <p14:tracePt t="198039" x="3017838" y="2963863"/>
          <p14:tracePt t="198054" x="3048000" y="2994025"/>
          <p14:tracePt t="198072" x="3086100" y="3048000"/>
          <p14:tracePt t="198088" x="3101975" y="3070225"/>
          <p14:tracePt t="198105" x="3108325" y="3086100"/>
          <p14:tracePt t="198121" x="3132138" y="3108325"/>
          <p14:tracePt t="198137" x="3162300" y="3146425"/>
          <p14:tracePt t="198154" x="3192463" y="3162300"/>
          <p14:tracePt t="198172" x="3216275" y="3170238"/>
          <p14:tracePt t="198187" x="3238500" y="3192463"/>
          <p14:tracePt t="198204" x="3268663" y="3222625"/>
          <p14:tracePt t="198204" x="3292475" y="3222625"/>
          <p14:tracePt t="198223" x="3298825" y="3238500"/>
          <p14:tracePt t="198237" x="3336925" y="3254375"/>
          <p14:tracePt t="198254" x="3375025" y="3276600"/>
          <p14:tracePt t="198272" x="3421063" y="3306763"/>
          <p14:tracePt t="198288" x="3467100" y="3330575"/>
          <p14:tracePt t="198305" x="3482975" y="3344863"/>
          <p14:tracePt t="198321" x="3513138" y="3360738"/>
          <p14:tracePt t="198337" x="3521075" y="3360738"/>
          <p14:tracePt t="198354" x="3535363" y="3368675"/>
          <p14:tracePt t="198371" x="3559175" y="3390900"/>
          <p14:tracePt t="198387" x="3573463" y="3390900"/>
          <p14:tracePt t="198403" x="3589338" y="3406775"/>
          <p14:tracePt t="198420" x="3627438" y="3421063"/>
          <p14:tracePt t="198437" x="3679825" y="3429000"/>
          <p14:tracePt t="198437" x="3703638" y="3436938"/>
          <p14:tracePt t="198455" x="3725863" y="3444875"/>
          <p14:tracePt t="198472" x="3733800" y="3444875"/>
          <p14:tracePt t="198487" x="3733800" y="3451225"/>
          <p14:tracePt t="198504" x="3741738" y="3451225"/>
          <p14:tracePt t="198543" x="3756025" y="3459163"/>
          <p14:tracePt t="198559" x="3771900" y="3467100"/>
          <p14:tracePt t="198567" x="3787775" y="3467100"/>
          <p14:tracePt t="198575" x="3802063" y="3475038"/>
          <p14:tracePt t="198587" x="3817938" y="3482975"/>
          <p14:tracePt t="198604" x="3832225" y="3482975"/>
          <p14:tracePt t="198620" x="3840163" y="3489325"/>
          <p14:tracePt t="198637" x="3848100" y="3497263"/>
          <p14:tracePt t="198653" x="3863975" y="3497263"/>
          <p14:tracePt t="198670" x="3894138" y="3505200"/>
          <p14:tracePt t="198688" x="3924300" y="3521075"/>
          <p14:tracePt t="198704" x="3940175" y="3521075"/>
          <p14:tracePt t="198721" x="3962400" y="3521075"/>
          <p14:tracePt t="198737" x="3970338" y="3521075"/>
          <p14:tracePt t="198754" x="3978275" y="3521075"/>
          <p14:tracePt t="198770" x="3992563" y="3521075"/>
          <p14:tracePt t="198787" x="4016375" y="3521075"/>
          <p14:tracePt t="198787" x="4030663" y="3521075"/>
          <p14:tracePt t="198807" x="4060825" y="3521075"/>
          <p14:tracePt t="198820" x="4122738" y="3521075"/>
          <p14:tracePt t="198837" x="4168775" y="3521075"/>
          <p14:tracePt t="198853" x="4198938" y="3521075"/>
          <p14:tracePt t="198853" x="4221163" y="3521075"/>
          <p14:tracePt t="198871" x="4237038" y="3521075"/>
          <p14:tracePt t="198887" x="4275138" y="3527425"/>
          <p14:tracePt t="198904" x="4305300" y="3527425"/>
          <p14:tracePt t="198920" x="4327525" y="3527425"/>
          <p14:tracePt t="198937" x="4381500" y="3527425"/>
          <p14:tracePt t="198953" x="4465638" y="3527425"/>
          <p14:tracePt t="198970" x="4525963" y="3527425"/>
          <p14:tracePt t="198987" x="4556125" y="3527425"/>
          <p14:tracePt t="199003" x="4587875" y="3527425"/>
          <p14:tracePt t="199020" x="4594225" y="3527425"/>
          <p14:tracePt t="199054" x="4618038" y="3527425"/>
          <p14:tracePt t="199063" x="4640263" y="3527425"/>
          <p14:tracePt t="199071" x="4694238" y="3527425"/>
          <p14:tracePt t="199087" x="4762500" y="3527425"/>
          <p14:tracePt t="199104" x="4830763" y="3527425"/>
          <p14:tracePt t="199121" x="4906963" y="3527425"/>
          <p14:tracePt t="199137" x="4983163" y="3527425"/>
          <p14:tracePt t="199154" x="5013325" y="3527425"/>
          <p14:tracePt t="199170" x="5029200" y="3527425"/>
          <p14:tracePt t="199186" x="5045075" y="3535363"/>
          <p14:tracePt t="199203" x="5059363" y="3535363"/>
          <p14:tracePt t="199221" x="5113338" y="3535363"/>
          <p14:tracePt t="199236" x="5143500" y="3535363"/>
          <p14:tracePt t="199253" x="5219700" y="3535363"/>
          <p14:tracePt t="199270" x="5349875" y="3535363"/>
          <p14:tracePt t="199270" x="5410200" y="3535363"/>
          <p14:tracePt t="199288" x="5516563" y="3535363"/>
          <p14:tracePt t="199304" x="5570538" y="3535363"/>
          <p14:tracePt t="199320" x="5584825" y="3535363"/>
          <p14:tracePt t="199337" x="5600700" y="3535363"/>
          <p14:tracePt t="199383" x="5622925" y="3535363"/>
          <p14:tracePt t="199390" x="5654675" y="3535363"/>
          <p14:tracePt t="199402" x="5783263" y="3505200"/>
          <p14:tracePt t="199420" x="5927725" y="3489325"/>
          <p14:tracePt t="199436" x="6065838" y="3467100"/>
          <p14:tracePt t="199453" x="6096000" y="3459163"/>
          <p14:tracePt t="199470" x="6103938" y="3451225"/>
          <p14:tracePt t="199486" x="6103938" y="3436938"/>
          <p14:tracePt t="199510" x="6142038" y="3421063"/>
          <p14:tracePt t="199520" x="6194425" y="3390900"/>
          <p14:tracePt t="199536" x="6264275" y="3368675"/>
          <p14:tracePt t="199553" x="6302375" y="3344863"/>
          <p14:tracePt t="199569" x="6378575" y="3284538"/>
          <p14:tracePt t="199586" x="6484938" y="3230563"/>
          <p14:tracePt t="199603" x="6599238" y="3154363"/>
          <p14:tracePt t="199620" x="6735763" y="3078163"/>
          <p14:tracePt t="199636" x="6781800" y="3032125"/>
          <p14:tracePt t="199653" x="6789738" y="2979738"/>
          <p14:tracePt t="199669" x="6789738" y="2925763"/>
          <p14:tracePt t="199669" x="6789738" y="2887663"/>
          <p14:tracePt t="199687" x="6804025" y="2841625"/>
          <p14:tracePt t="199702" x="6865938" y="2727325"/>
          <p14:tracePt t="199722" x="6896100" y="2674938"/>
          <p14:tracePt t="199737" x="6926263" y="2598738"/>
          <p14:tracePt t="199755" x="6926263" y="2514600"/>
          <p14:tracePt t="199771" x="6926263" y="2460625"/>
          <p14:tracePt t="199787" x="6926263" y="2408238"/>
          <p14:tracePt t="199787" x="6926263" y="2384425"/>
          <p14:tracePt t="199808" x="6918325" y="2346325"/>
          <p14:tracePt t="199821" x="6880225" y="2247900"/>
          <p14:tracePt t="199837" x="6819900" y="2179638"/>
          <p14:tracePt t="199853" x="6759575" y="2095500"/>
          <p14:tracePt t="199853" x="6727825" y="2057400"/>
          <p14:tracePt t="199872" x="6713538" y="2027238"/>
          <p14:tracePt t="199887" x="6689725" y="1965325"/>
          <p14:tracePt t="199904" x="6659563" y="1927225"/>
          <p14:tracePt t="199921" x="6607175" y="1866900"/>
          <p14:tracePt t="199937" x="6575425" y="1836738"/>
          <p14:tracePt t="199954" x="6515100" y="1798638"/>
          <p14:tracePt t="199970" x="6477000" y="1774825"/>
          <p14:tracePt t="199987" x="6416675" y="1736725"/>
          <p14:tracePt t="200003" x="6354763" y="1714500"/>
          <p14:tracePt t="200021" x="6324600" y="1706563"/>
          <p14:tracePt t="200037" x="6294438" y="1684338"/>
          <p14:tracePt t="200054" x="6240463" y="1676400"/>
          <p14:tracePt t="200054" x="6226175" y="1660525"/>
          <p14:tracePt t="200072" x="6156325" y="1646238"/>
          <p14:tracePt t="200088" x="6118225" y="1638300"/>
          <p14:tracePt t="200104" x="6057900" y="1608138"/>
          <p14:tracePt t="200121" x="5973763" y="1584325"/>
          <p14:tracePt t="200137" x="5883275" y="1562100"/>
          <p14:tracePt t="200153" x="5821363" y="1554163"/>
          <p14:tracePt t="200170" x="5745163" y="1531938"/>
          <p14:tracePt t="200186" x="5676900" y="1524000"/>
          <p14:tracePt t="200203" x="5622925" y="1508125"/>
          <p14:tracePt t="200220" x="5584825" y="1501775"/>
          <p14:tracePt t="200236" x="5516563" y="1477963"/>
          <p14:tracePt t="200253" x="5456238" y="1477963"/>
          <p14:tracePt t="200270" x="5372100" y="1455738"/>
          <p14:tracePt t="200270" x="5334000" y="1455738"/>
          <p14:tracePt t="200288" x="5287963" y="1447800"/>
          <p14:tracePt t="200304" x="5241925" y="1439863"/>
          <p14:tracePt t="200321" x="5181600" y="1425575"/>
          <p14:tracePt t="200337" x="5143500" y="1425575"/>
          <p14:tracePt t="200353" x="5083175" y="1409700"/>
          <p14:tracePt t="200370" x="4991100" y="1409700"/>
          <p14:tracePt t="200386" x="4892675" y="1409700"/>
          <p14:tracePt t="200403" x="4792663" y="1409700"/>
          <p14:tracePt t="200420" x="4732338" y="1409700"/>
          <p14:tracePt t="200437" x="4686300" y="1409700"/>
          <p14:tracePt t="200453" x="4656138" y="1409700"/>
          <p14:tracePt t="200469" x="4594225" y="1409700"/>
          <p14:tracePt t="200469" x="4549775" y="1409700"/>
          <p14:tracePt t="200488" x="4487863" y="1409700"/>
          <p14:tracePt t="200503" x="4359275" y="1409700"/>
          <p14:tracePt t="200521" x="4297363" y="1409700"/>
          <p14:tracePt t="200537" x="4244975" y="1409700"/>
          <p14:tracePt t="200554" x="4191000" y="1409700"/>
          <p14:tracePt t="200570" x="4114800" y="1425575"/>
          <p14:tracePt t="200586" x="4030663" y="1425575"/>
          <p14:tracePt t="200603" x="3970338" y="1439863"/>
          <p14:tracePt t="200619" x="3886200" y="1447800"/>
          <p14:tracePt t="200636" x="3825875" y="1470025"/>
          <p14:tracePt t="200653" x="3733800" y="1485900"/>
          <p14:tracePt t="200670" x="3687763" y="1493838"/>
          <p14:tracePt t="200685" x="3611563" y="1524000"/>
          <p14:tracePt t="200702" x="3521075" y="1554163"/>
          <p14:tracePt t="200721" x="3497263" y="1562100"/>
          <p14:tracePt t="200737" x="3482975" y="1577975"/>
          <p14:tracePt t="200753" x="3429000" y="1592263"/>
          <p14:tracePt t="200769" x="3375025" y="1600200"/>
          <p14:tracePt t="200787" x="3284538" y="1600200"/>
          <p14:tracePt t="200803" x="3230563" y="1622425"/>
          <p14:tracePt t="200819" x="3178175" y="1630363"/>
          <p14:tracePt t="200836" x="3154363" y="1646238"/>
          <p14:tracePt t="200852" x="3124200" y="1654175"/>
          <p14:tracePt t="200869" x="3094038" y="1684338"/>
          <p14:tracePt t="200886" x="3048000" y="1706563"/>
          <p14:tracePt t="200886" x="3025775" y="1730375"/>
          <p14:tracePt t="200904" x="2994025" y="1752600"/>
          <p14:tracePt t="200920" x="2979738" y="1790700"/>
          <p14:tracePt t="200936" x="2963863" y="1820863"/>
          <p14:tracePt t="200954" x="2941638" y="1882775"/>
          <p14:tracePt t="200969" x="2917825" y="1943100"/>
          <p14:tracePt t="200986" x="2895600" y="1989138"/>
          <p14:tracePt t="201002" x="2887663" y="2027238"/>
          <p14:tracePt t="201020" x="2887663" y="2057400"/>
          <p14:tracePt t="201036" x="2887663" y="2095500"/>
          <p14:tracePt t="201051" x="2887663" y="2133600"/>
          <p14:tracePt t="201068" x="2949575" y="2187575"/>
          <p14:tracePt t="201085" x="2971800" y="2217738"/>
          <p14:tracePt t="201085" x="2971800" y="2225675"/>
          <p14:tracePt t="201104" x="2987675" y="2247900"/>
          <p14:tracePt t="201120" x="2987675" y="2263775"/>
          <p14:tracePt t="201136" x="2994025" y="2263775"/>
          <p14:tracePt t="201159" x="3001963" y="2278063"/>
          <p14:tracePt t="201231" x="3009900" y="2278063"/>
          <p14:tracePt t="201239" x="3025775" y="2301875"/>
          <p14:tracePt t="201252" x="3048000" y="2339975"/>
          <p14:tracePt t="201269" x="3063875" y="2392363"/>
          <p14:tracePt t="201286" x="3078163" y="2430463"/>
          <p14:tracePt t="201286" x="3078163" y="2438400"/>
          <p14:tracePt t="201304" x="3078163" y="2460625"/>
          <p14:tracePt t="201320" x="3078163" y="2484438"/>
          <p14:tracePt t="201336" x="3078163" y="2514600"/>
          <p14:tracePt t="201353" x="3078163" y="2568575"/>
          <p14:tracePt t="201369" x="3078163" y="2613025"/>
          <p14:tracePt t="201385" x="3086100" y="2651125"/>
          <p14:tracePt t="201402" x="3094038" y="2674938"/>
          <p14:tracePt t="201418" x="3094038" y="2682875"/>
          <p14:tracePt t="201434" x="3094038" y="2705100"/>
          <p14:tracePt t="201452" x="3094038" y="2720975"/>
          <p14:tracePt t="201468" x="3094038" y="2743200"/>
          <p14:tracePt t="201485" x="3094038" y="2751138"/>
          <p14:tracePt t="201501" x="3086100" y="2751138"/>
          <p14:tracePt t="201543" x="3086100" y="2759075"/>
          <p14:tracePt t="201575" x="3086100" y="2773363"/>
          <p14:tracePt t="201591" x="3086100" y="2781300"/>
          <p14:tracePt t="201607" x="3086100" y="2797175"/>
          <p14:tracePt t="201616" x="3086100" y="2819400"/>
          <p14:tracePt t="201631" x="3086100" y="2857500"/>
          <p14:tracePt t="201639" x="3094038" y="2865438"/>
          <p14:tracePt t="201651" x="3101975" y="2903538"/>
          <p14:tracePt t="201668" x="3101975" y="2925763"/>
          <p14:tracePt t="201685" x="3101975" y="2933700"/>
          <p14:tracePt t="201701" x="3101975" y="2941638"/>
          <p14:tracePt t="201718" x="3108325" y="2955925"/>
          <p14:tracePt t="201783" x="3086100" y="2949575"/>
          <p14:tracePt t="201999" x="3078163" y="2941638"/>
          <p14:tracePt t="202007" x="3070225" y="2933700"/>
          <p14:tracePt t="202017" x="3070225" y="2895600"/>
          <p14:tracePt t="202034" x="3070225" y="2865438"/>
          <p14:tracePt t="202051" x="3070225" y="2827338"/>
          <p14:tracePt t="202068" x="3070225" y="2819400"/>
          <p14:tracePt t="202084" x="3070225" y="2803525"/>
          <p14:tracePt t="202100" x="3070225" y="2797175"/>
          <p14:tracePt t="202183" x="3078163" y="2797175"/>
          <p14:tracePt t="202319" x="3078163" y="2803525"/>
          <p14:tracePt t="202327" x="3078163" y="2811463"/>
          <p14:tracePt t="202335" x="3078163" y="2819400"/>
          <p14:tracePt t="202352" x="3078163" y="2835275"/>
          <p14:tracePt t="202368" x="3078163" y="2849563"/>
          <p14:tracePt t="202385" x="3086100" y="2857500"/>
          <p14:tracePt t="202401" x="3094038" y="2873375"/>
          <p14:tracePt t="202417" x="3094038" y="2887663"/>
          <p14:tracePt t="202434" x="3101975" y="2895600"/>
          <p14:tracePt t="202450" x="3101975" y="2903538"/>
          <p14:tracePt t="202467" x="3108325" y="2903538"/>
          <p14:tracePt t="202483" x="3108325" y="2911475"/>
          <p14:tracePt t="202500" x="3108325" y="2917825"/>
          <p14:tracePt t="202519" x="3108325" y="2933700"/>
          <p14:tracePt t="202536" x="3116263" y="2941638"/>
          <p14:tracePt t="202552" x="3132138" y="3001963"/>
          <p14:tracePt t="202569" x="3146425" y="3086100"/>
          <p14:tracePt t="202585" x="3146425" y="3200400"/>
          <p14:tracePt t="202602" x="3140075" y="3322638"/>
          <p14:tracePt t="202617" x="3086100" y="3413125"/>
          <p14:tracePt t="202634" x="3048000" y="3459163"/>
          <p14:tracePt t="202651" x="3040063" y="3475038"/>
          <p14:tracePt t="202667" x="3032125" y="3482975"/>
          <p14:tracePt t="202684" x="3032125" y="3489325"/>
          <p14:tracePt t="202700" x="2994025" y="3521075"/>
          <p14:tracePt t="202718" x="2903538" y="3573463"/>
          <p14:tracePt t="202718" x="2857500" y="3603625"/>
          <p14:tracePt t="202736" x="2827338" y="3635375"/>
          <p14:tracePt t="202750" x="2689225" y="3695700"/>
          <p14:tracePt t="202768" x="2651125" y="3717925"/>
          <p14:tracePt t="202785" x="2613025" y="3733800"/>
          <p14:tracePt t="202804" x="2598738" y="3749675"/>
          <p14:tracePt t="202817" x="2590800" y="3749675"/>
          <p14:tracePt t="202834" x="2582863" y="3756025"/>
          <p14:tracePt t="202855" x="2568575" y="3756025"/>
          <p14:tracePt t="202879" x="2552700" y="3756025"/>
          <p14:tracePt t="202887" x="2514600" y="3756025"/>
          <p14:tracePt t="202899" x="2400300" y="3756025"/>
          <p14:tracePt t="202917" x="2209800" y="3794125"/>
          <p14:tracePt t="202934" x="2049463" y="3817938"/>
          <p14:tracePt t="202934" x="1989138" y="3817938"/>
          <p14:tracePt t="202952" x="1958975" y="3840163"/>
          <p14:tracePt t="202967" x="1851025" y="3856038"/>
          <p14:tracePt t="202984" x="1844675" y="3856038"/>
          <p14:tracePt t="202999" x="1836738" y="3856038"/>
          <p14:tracePt t="203017" x="1812925" y="3863975"/>
          <p14:tracePt t="203034" x="1760538" y="3886200"/>
          <p14:tracePt t="203049" x="1706563" y="3902075"/>
          <p14:tracePt t="203066" x="1676400" y="3902075"/>
          <p14:tracePt t="203084" x="1660525" y="3908425"/>
          <p14:tracePt t="203100" x="1654175" y="3908425"/>
          <p14:tracePt t="203115" x="1600200" y="3908425"/>
          <p14:tracePt t="203133" x="1531938" y="3908425"/>
          <p14:tracePt t="203133" x="1508125" y="3908425"/>
          <p14:tracePt t="203152" x="1477963" y="3908425"/>
          <p14:tracePt t="203167" x="1439863" y="3908425"/>
          <p14:tracePt t="203183" x="1425575" y="3908425"/>
          <p14:tracePt t="203199" x="1417638" y="3916363"/>
          <p14:tracePt t="203219" x="1401763" y="3916363"/>
          <p14:tracePt t="203233" x="1349375" y="3916363"/>
          <p14:tracePt t="203250" x="1265238" y="3916363"/>
          <p14:tracePt t="203266" x="1203325" y="3916363"/>
          <p14:tracePt t="203284" x="1135063" y="3932238"/>
          <p14:tracePt t="203300" x="1089025" y="3940175"/>
          <p14:tracePt t="203317" x="1082675" y="3954463"/>
          <p14:tracePt t="203333" x="1074738" y="3954463"/>
          <p14:tracePt t="203383" x="1066800" y="3970338"/>
          <p14:tracePt t="203399" x="1044575" y="3984625"/>
          <p14:tracePt t="203407" x="1028700" y="4000500"/>
          <p14:tracePt t="203417" x="990600" y="4030663"/>
          <p14:tracePt t="203434" x="944563" y="4038600"/>
          <p14:tracePt t="203449" x="906463" y="4046538"/>
          <p14:tracePt t="203465" x="892175" y="4046538"/>
          <p14:tracePt t="203483" x="892175" y="4054475"/>
          <p14:tracePt t="203535" x="892175" y="4068763"/>
          <p14:tracePt t="203551" x="868363" y="4076700"/>
          <p14:tracePt t="203559" x="854075" y="4084638"/>
          <p14:tracePt t="203567" x="838200" y="4092575"/>
          <p14:tracePt t="203584" x="830263" y="4098925"/>
          <p14:tracePt t="203639" x="822325" y="4106863"/>
          <p14:tracePt t="203647" x="808038" y="4114800"/>
          <p14:tracePt t="203664" x="808038" y="4122738"/>
          <p14:tracePt t="203671" x="800100" y="4130675"/>
          <p14:tracePt t="203682" x="777875" y="4152900"/>
          <p14:tracePt t="203699" x="769938" y="4160838"/>
          <p14:tracePt t="203716" x="769938" y="4175125"/>
          <p14:tracePt t="203732" x="769938" y="4183063"/>
          <p14:tracePt t="203791" x="769938" y="4191000"/>
          <p14:tracePt t="204103" x="769938" y="4198938"/>
          <p14:tracePt t="204183" x="769938" y="4206875"/>
          <p14:tracePt t="204215" x="769938" y="4221163"/>
          <p14:tracePt t="204223" x="777875" y="4221163"/>
          <p14:tracePt t="204239" x="784225" y="4229100"/>
          <p14:tracePt t="204311" x="784225" y="4244975"/>
          <p14:tracePt t="204327" x="777875" y="4259263"/>
          <p14:tracePt t="204335" x="777875" y="4283075"/>
          <p14:tracePt t="204351" x="769938" y="4289425"/>
          <p14:tracePt t="204367" x="769938" y="4305300"/>
          <p14:tracePt t="204383" x="769938" y="4321175"/>
          <p14:tracePt t="204415" x="769938" y="4335463"/>
          <p14:tracePt t="204423" x="769938" y="4351338"/>
          <p14:tracePt t="204439" x="762000" y="4365625"/>
          <p14:tracePt t="205343" x="769938" y="4365625"/>
          <p14:tracePt t="205399" x="762000" y="4365625"/>
          <p14:tracePt t="206175" x="754063" y="4365625"/>
          <p14:tracePt t="206183" x="746125" y="4365625"/>
          <p14:tracePt t="206208" x="739775" y="4365625"/>
          <p14:tracePt t="206231" x="731838" y="4365625"/>
          <p14:tracePt t="206239" x="715963" y="4365625"/>
          <p14:tracePt t="206255" x="701675" y="4365625"/>
          <p14:tracePt t="206264" x="693738" y="4365625"/>
          <p14:tracePt t="206391" x="701675" y="4365625"/>
          <p14:tracePt t="206463" x="708025" y="4359275"/>
          <p14:tracePt t="206479" x="715963" y="4359275"/>
          <p14:tracePt t="206487" x="723900" y="4359275"/>
          <p14:tracePt t="206498" x="731838" y="4359275"/>
          <p14:tracePt t="206513" x="762000" y="4359275"/>
          <p14:tracePt t="206530" x="769938" y="4359275"/>
          <p14:tracePt t="206546" x="792163" y="4359275"/>
          <p14:tracePt t="206563" x="808038" y="4359275"/>
          <p14:tracePt t="206579" x="822325" y="4359275"/>
          <p14:tracePt t="206596" x="830263" y="4359275"/>
          <p14:tracePt t="206612" x="854075" y="4359275"/>
          <p14:tracePt t="206612" x="860425" y="4359275"/>
          <p14:tracePt t="206632" x="876300" y="4359275"/>
          <p14:tracePt t="206647" x="892175" y="4359275"/>
          <p14:tracePt t="206664" x="898525" y="4359275"/>
          <p14:tracePt t="206680" x="914400" y="4359275"/>
          <p14:tracePt t="206697" x="930275" y="4359275"/>
          <p14:tracePt t="206714" x="944563" y="4359275"/>
          <p14:tracePt t="206730" x="974725" y="4359275"/>
          <p14:tracePt t="206746" x="990600" y="4359275"/>
          <p14:tracePt t="206763" x="1006475" y="4359275"/>
          <p14:tracePt t="206781" x="1020763" y="4359275"/>
          <p14:tracePt t="206797" x="1036638" y="4359275"/>
          <p14:tracePt t="206811" x="1050925" y="4359275"/>
          <p14:tracePt t="206829" x="1089025" y="4365625"/>
          <p14:tracePt t="206829" x="1112838" y="4365625"/>
          <p14:tracePt t="206848" x="1173163" y="4365625"/>
          <p14:tracePt t="206864" x="1227138" y="4365625"/>
          <p14:tracePt t="206880" x="1257300" y="4365625"/>
          <p14:tracePt t="206897" x="1273175" y="4365625"/>
          <p14:tracePt t="206913" x="1287463" y="4365625"/>
          <p14:tracePt t="206935" x="1311275" y="4373563"/>
          <p14:tracePt t="206946" x="1355725" y="4373563"/>
          <p14:tracePt t="206963" x="1431925" y="4389438"/>
          <p14:tracePt t="206980" x="1470025" y="4397375"/>
          <p14:tracePt t="206996" x="1477963" y="4397375"/>
          <p14:tracePt t="207012" x="1485900" y="4397375"/>
          <p14:tracePt t="207030" x="1501775" y="4403725"/>
          <p14:tracePt t="207045" x="1531938" y="4403725"/>
          <p14:tracePt t="207045" x="1562100" y="4411663"/>
          <p14:tracePt t="207063" x="1660525" y="4427538"/>
          <p14:tracePt t="207080" x="1774825" y="4457700"/>
          <p14:tracePt t="207097" x="1866900" y="4511675"/>
          <p14:tracePt t="207114" x="1897063" y="4518025"/>
          <p14:tracePt t="207130" x="1912938" y="4525963"/>
          <p14:tracePt t="207146" x="1920875" y="4525963"/>
          <p14:tracePt t="207167" x="1951038" y="4533900"/>
          <p14:tracePt t="207179" x="2019300" y="4541838"/>
          <p14:tracePt t="207196" x="2087563" y="4556125"/>
          <p14:tracePt t="207214" x="2171700" y="4564063"/>
          <p14:tracePt t="207229" x="2232025" y="4579938"/>
          <p14:tracePt t="207229" x="2239963" y="4579938"/>
          <p14:tracePt t="207248" x="2255838" y="4579938"/>
          <p14:tracePt t="207263" x="2239963" y="4579938"/>
          <p14:tracePt t="207439" x="2225675" y="4579938"/>
          <p14:tracePt t="207447" x="2209800" y="4579938"/>
          <p14:tracePt t="207462" x="2187575" y="4572000"/>
          <p14:tracePt t="207462" x="2187575" y="4564063"/>
          <p14:tracePt t="207480" x="2187575" y="4556125"/>
          <p14:tracePt t="207591" x="2193925" y="4556125"/>
          <p14:tracePt t="207615" x="2209800" y="4533900"/>
          <p14:tracePt t="207623" x="2247900" y="4511675"/>
          <p14:tracePt t="207631" x="2263775" y="4511675"/>
          <p14:tracePt t="207645" x="2286000" y="4495800"/>
          <p14:tracePt t="207645" x="2316163" y="4487863"/>
          <p14:tracePt t="207663" x="2324100" y="4479925"/>
          <p14:tracePt t="207687" x="2332038" y="4479925"/>
          <p14:tracePt t="207703" x="2346325" y="4465638"/>
          <p14:tracePt t="207719" x="2362200" y="4465638"/>
          <p14:tracePt t="207735" x="2370138" y="4457700"/>
          <p14:tracePt t="207745" x="2378075" y="4457700"/>
          <p14:tracePt t="207959" x="2392363" y="4457700"/>
          <p14:tracePt t="207967" x="2416175" y="4457700"/>
          <p14:tracePt t="207977" x="2492375" y="4457700"/>
          <p14:tracePt t="207995" x="2590800" y="4457700"/>
          <p14:tracePt t="208012" x="2689225" y="4435475"/>
          <p14:tracePt t="208028" x="2765425" y="4411663"/>
          <p14:tracePt t="208045" x="2773363" y="4397375"/>
          <p14:tracePt t="208062" x="2773363" y="4389438"/>
          <p14:tracePt t="208078" x="2773363" y="4381500"/>
          <p14:tracePt t="208095" x="2773363" y="4373563"/>
          <p14:tracePt t="208112" x="2773363" y="4343400"/>
          <p14:tracePt t="208129" x="2773363" y="4321175"/>
          <p14:tracePt t="208145" x="2789238" y="4283075"/>
          <p14:tracePt t="208162" x="2789238" y="4251325"/>
          <p14:tracePt t="208178" x="2789238" y="4221163"/>
          <p14:tracePt t="208195" x="2789238" y="4168775"/>
          <p14:tracePt t="208212" x="2789238" y="4114800"/>
          <p14:tracePt t="208229" x="2789238" y="4076700"/>
          <p14:tracePt t="208245" x="2773363" y="4038600"/>
          <p14:tracePt t="208262" x="2727325" y="3992563"/>
          <p14:tracePt t="208262" x="2697163" y="3978275"/>
          <p14:tracePt t="208280" x="2674938" y="3946525"/>
          <p14:tracePt t="208296" x="2644775" y="3932238"/>
          <p14:tracePt t="208312" x="2606675" y="3870325"/>
          <p14:tracePt t="208329" x="2568575" y="3848100"/>
          <p14:tracePt t="208345" x="2530475" y="3825875"/>
          <p14:tracePt t="208362" x="2468563" y="3771900"/>
          <p14:tracePt t="208378" x="2408238" y="3741738"/>
          <p14:tracePt t="208394" x="2346325" y="3711575"/>
          <p14:tracePt t="208411" x="2293938" y="3687763"/>
          <p14:tracePt t="208428" x="2247900" y="3687763"/>
          <p14:tracePt t="208445" x="2209800" y="3673475"/>
          <p14:tracePt t="208461" x="2155825" y="3665538"/>
          <p14:tracePt t="208478" x="2073275" y="3649663"/>
          <p14:tracePt t="208478" x="2035175" y="3641725"/>
          <p14:tracePt t="208496" x="1958975" y="3641725"/>
          <p14:tracePt t="208512" x="1920875" y="3641725"/>
          <p14:tracePt t="208528" x="1889125" y="3641725"/>
          <p14:tracePt t="208544" x="1844675" y="3641725"/>
          <p14:tracePt t="208561" x="1798638" y="3641725"/>
          <p14:tracePt t="208577" x="1736725" y="3641725"/>
          <p14:tracePt t="208593" x="1714500" y="3641725"/>
          <p14:tracePt t="208610" x="1646238" y="3641725"/>
          <p14:tracePt t="208627" x="1577975" y="3641725"/>
          <p14:tracePt t="208645" x="1524000" y="3641725"/>
          <p14:tracePt t="208661" x="1455738" y="3641725"/>
          <p14:tracePt t="208677" x="1363663" y="3657600"/>
          <p14:tracePt t="208695" x="1295400" y="3687763"/>
          <p14:tracePt t="208695" x="1265238" y="3687763"/>
          <p14:tracePt t="208712" x="1173163" y="3711575"/>
          <p14:tracePt t="208728" x="1082675" y="3733800"/>
          <p14:tracePt t="208745" x="1028700" y="3756025"/>
          <p14:tracePt t="208762" x="974725" y="3763963"/>
          <p14:tracePt t="208778" x="952500" y="3779838"/>
          <p14:tracePt t="208795" x="922338" y="3794125"/>
          <p14:tracePt t="208811" x="906463" y="3810000"/>
          <p14:tracePt t="208826" x="868363" y="3848100"/>
          <p14:tracePt t="208844" x="815975" y="3908425"/>
          <p14:tracePt t="208860" x="777875" y="3954463"/>
          <p14:tracePt t="208877" x="731838" y="4016375"/>
          <p14:tracePt t="208893" x="708025" y="4054475"/>
          <p14:tracePt t="208893" x="693738" y="4076700"/>
          <p14:tracePt t="208911" x="693738" y="4137025"/>
          <p14:tracePt t="208928" x="693738" y="4175125"/>
          <p14:tracePt t="208945" x="693738" y="4198938"/>
          <p14:tracePt t="208962" x="693738" y="4237038"/>
          <p14:tracePt t="208978" x="693738" y="4275138"/>
          <p14:tracePt t="208995" x="693738" y="4297363"/>
          <p14:tracePt t="209011" x="693738" y="4321175"/>
          <p14:tracePt t="209028" x="693738" y="4335463"/>
          <p14:tracePt t="209045" x="693738" y="4343400"/>
          <p14:tracePt t="209060" x="693738" y="4359275"/>
          <p14:tracePt t="209077" x="693738" y="4365625"/>
          <p14:tracePt t="209093" x="746125" y="4419600"/>
          <p14:tracePt t="209112" x="762000" y="4427538"/>
          <p14:tracePt t="209128" x="777875" y="4441825"/>
          <p14:tracePt t="209145" x="800100" y="4473575"/>
          <p14:tracePt t="209162" x="822325" y="4495800"/>
          <p14:tracePt t="209177" x="854075" y="4518025"/>
          <p14:tracePt t="209194" x="854075" y="4525963"/>
          <p14:tracePt t="209210" x="868363" y="4533900"/>
          <p14:tracePt t="209227" x="876300" y="4549775"/>
          <p14:tracePt t="209243" x="892175" y="4556125"/>
          <p14:tracePt t="209261" x="906463" y="4564063"/>
          <p14:tracePt t="209277" x="922338" y="4587875"/>
          <p14:tracePt t="209294" x="944563" y="4602163"/>
          <p14:tracePt t="209311" x="968375" y="4610100"/>
          <p14:tracePt t="209327" x="998538" y="4632325"/>
          <p14:tracePt t="209344" x="1020763" y="4648200"/>
          <p14:tracePt t="209361" x="1066800" y="4670425"/>
          <p14:tracePt t="209377" x="1104900" y="4694238"/>
          <p14:tracePt t="209394" x="1135063" y="4708525"/>
          <p14:tracePt t="209410" x="1173163" y="4724400"/>
          <p14:tracePt t="209428" x="1211263" y="4740275"/>
          <p14:tracePt t="209443" x="1257300" y="4770438"/>
          <p14:tracePt t="209460" x="1295400" y="4792663"/>
          <p14:tracePt t="209477" x="1317625" y="4816475"/>
          <p14:tracePt t="209493" x="1325563" y="4816475"/>
          <p14:tracePt t="209509" x="1333500" y="4816475"/>
          <p14:tracePt t="209526" x="1333500" y="4822825"/>
          <p14:tracePt t="209551" x="1341438" y="4822825"/>
          <p14:tracePt t="209561" x="1379538" y="4838700"/>
          <p14:tracePt t="209577" x="1425575" y="4854575"/>
          <p14:tracePt t="209594" x="1463675" y="4860925"/>
          <p14:tracePt t="209610" x="1501775" y="4876800"/>
          <p14:tracePt t="209626" x="1508125" y="4876800"/>
          <p14:tracePt t="209643" x="1516063" y="4876800"/>
          <p14:tracePt t="209659" x="1524000" y="4884738"/>
          <p14:tracePt t="209676" x="1546225" y="4892675"/>
          <p14:tracePt t="209693" x="1630363" y="4914900"/>
          <p14:tracePt t="209693" x="1668463" y="4914900"/>
          <p14:tracePt t="209712" x="1736725" y="4930775"/>
          <p14:tracePt t="209726" x="1806575" y="4937125"/>
          <p14:tracePt t="209744" x="1820863" y="4945063"/>
          <p14:tracePt t="209760" x="1828800" y="4953000"/>
          <p14:tracePt t="209776" x="1844675" y="4953000"/>
          <p14:tracePt t="209831" x="1858963" y="4953000"/>
          <p14:tracePt t="209839" x="1905000" y="4953000"/>
          <p14:tracePt t="209847" x="1943100" y="4953000"/>
          <p14:tracePt t="209859" x="1997075" y="4953000"/>
          <p14:tracePt t="209877" x="2019300" y="4953000"/>
          <p14:tracePt t="209893" x="2035175" y="4960938"/>
          <p14:tracePt t="209911" x="2041525" y="4968875"/>
          <p14:tracePt t="209927" x="2073275" y="4968875"/>
          <p14:tracePt t="209944" x="2125663" y="4968875"/>
          <p14:tracePt t="209960" x="2171700" y="4968875"/>
          <p14:tracePt t="209977" x="2225675" y="4968875"/>
          <p14:tracePt t="209994" x="2263775" y="4968875"/>
          <p14:tracePt t="210010" x="2278063" y="4968875"/>
          <p14:tracePt t="210026" x="2308225" y="4968875"/>
          <p14:tracePt t="210042" x="2324100" y="4968875"/>
          <p14:tracePt t="210058" x="2354263" y="4968875"/>
          <p14:tracePt t="210075" x="2400300" y="4968875"/>
          <p14:tracePt t="210092" x="2422525" y="4968875"/>
          <p14:tracePt t="210110" x="2468563" y="4960938"/>
          <p14:tracePt t="210110" x="2514600" y="4960938"/>
          <p14:tracePt t="210128" x="2544763" y="4953000"/>
          <p14:tracePt t="210143" x="2620963" y="4945063"/>
          <p14:tracePt t="210160" x="2636838" y="4937125"/>
          <p14:tracePt t="210176" x="2651125" y="4930775"/>
          <p14:tracePt t="210193" x="2682875" y="4914900"/>
          <p14:tracePt t="210210" x="2705100" y="4899025"/>
          <p14:tracePt t="210228" x="2727325" y="4876800"/>
          <p14:tracePt t="210244" x="2743200" y="4854575"/>
          <p14:tracePt t="210258" x="2759075" y="4822825"/>
          <p14:tracePt t="210274" x="2759075" y="4808538"/>
          <p14:tracePt t="210291" x="2773363" y="4778375"/>
          <p14:tracePt t="210308" x="2797175" y="4746625"/>
          <p14:tracePt t="210325" x="2819400" y="4716463"/>
          <p14:tracePt t="210341" x="2841625" y="4686300"/>
          <p14:tracePt t="210341" x="2857500" y="4664075"/>
          <p14:tracePt t="210359" x="2865438" y="4648200"/>
          <p14:tracePt t="210374" x="2887663" y="4610100"/>
          <p14:tracePt t="210392" x="2887663" y="4587875"/>
          <p14:tracePt t="210409" x="2887663" y="4556125"/>
          <p14:tracePt t="210425" x="2887663" y="4525963"/>
          <p14:tracePt t="210441" x="2887663" y="4473575"/>
          <p14:tracePt t="210458" x="2887663" y="4427538"/>
          <p14:tracePt t="210475" x="2887663" y="4389438"/>
          <p14:tracePt t="210491" x="2873375" y="4343400"/>
          <p14:tracePt t="210508" x="2841625" y="4275138"/>
          <p14:tracePt t="210524" x="2811463" y="4229100"/>
          <p14:tracePt t="210541" x="2781300" y="4191000"/>
          <p14:tracePt t="210558" x="2759075" y="4144963"/>
          <p14:tracePt t="210575" x="2735263" y="4106863"/>
          <p14:tracePt t="210592" x="2713038" y="4076700"/>
          <p14:tracePt t="210608" x="2674938" y="4046538"/>
          <p14:tracePt t="210624" x="2636838" y="4008438"/>
          <p14:tracePt t="210641" x="2613025" y="3978275"/>
          <p14:tracePt t="210657" x="2590800" y="3962400"/>
          <p14:tracePt t="210675" x="2552700" y="3940175"/>
          <p14:tracePt t="210693" x="2468563" y="3863975"/>
          <p14:tracePt t="210709" x="2400300" y="3810000"/>
          <p14:tracePt t="210726" x="2354263" y="3787775"/>
          <p14:tracePt t="210726" x="2316163" y="3763963"/>
          <p14:tracePt t="210744" x="2293938" y="3756025"/>
          <p14:tracePt t="210759" x="2225675" y="3725863"/>
          <p14:tracePt t="210776" x="2217738" y="3725863"/>
          <p14:tracePt t="210793" x="2171700" y="3725863"/>
          <p14:tracePt t="210810" x="2117725" y="3703638"/>
          <p14:tracePt t="210824" x="2019300" y="3687763"/>
          <p14:tracePt t="210841" x="1927225" y="3665538"/>
          <p14:tracePt t="210857" x="1874838" y="3641725"/>
          <p14:tracePt t="210874" x="1836738" y="3641725"/>
          <p14:tracePt t="210891" x="1812925" y="3641725"/>
          <p14:tracePt t="210908" x="1774825" y="3641725"/>
          <p14:tracePt t="210924" x="1722438" y="3641725"/>
          <p14:tracePt t="210941" x="1660525" y="3657600"/>
          <p14:tracePt t="210957" x="1592263" y="3679825"/>
          <p14:tracePt t="210957" x="1539875" y="3695700"/>
          <p14:tracePt t="210975" x="1455738" y="3703638"/>
          <p14:tracePt t="210991" x="1393825" y="3717925"/>
          <p14:tracePt t="211008" x="1341438" y="3725863"/>
          <p14:tracePt t="211024" x="1311275" y="3741738"/>
          <p14:tracePt t="211041" x="1273175" y="3741738"/>
          <p14:tracePt t="211057" x="1227138" y="3771900"/>
          <p14:tracePt t="211074" x="1196975" y="3794125"/>
          <p14:tracePt t="211091" x="1143000" y="3825875"/>
          <p14:tracePt t="211107" x="1044575" y="3870325"/>
          <p14:tracePt t="211124" x="936625" y="3916363"/>
          <p14:tracePt t="211141" x="868363" y="3932238"/>
          <p14:tracePt t="211157" x="854075" y="3946525"/>
          <p14:tracePt t="211174" x="838200" y="3962400"/>
          <p14:tracePt t="211190" x="822325" y="4030663"/>
          <p14:tracePt t="211210" x="800100" y="4130675"/>
          <p14:tracePt t="211225" x="792163" y="4244975"/>
          <p14:tracePt t="211242" x="777875" y="4327525"/>
          <p14:tracePt t="211258" x="777875" y="4365625"/>
          <p14:tracePt t="211275" x="777875" y="4389438"/>
          <p14:tracePt t="211292" x="800100" y="4435475"/>
          <p14:tracePt t="211308" x="846138" y="4457700"/>
          <p14:tracePt t="211324" x="914400" y="4503738"/>
          <p14:tracePt t="211342" x="990600" y="4541838"/>
          <p14:tracePt t="211342" x="1020763" y="4572000"/>
          <p14:tracePt t="211360" x="1074738" y="4618038"/>
          <p14:tracePt t="211374" x="1143000" y="4686300"/>
          <p14:tracePt t="211392" x="1181100" y="4716463"/>
          <p14:tracePt t="211409" x="1219200" y="4746625"/>
          <p14:tracePt t="211425" x="1265238" y="4778375"/>
          <p14:tracePt t="211442" x="1317625" y="4808538"/>
          <p14:tracePt t="211458" x="1349375" y="4816475"/>
          <p14:tracePt t="211475" x="1371600" y="4822825"/>
          <p14:tracePt t="211491" x="1425575" y="4838700"/>
          <p14:tracePt t="211508" x="1447800" y="4838700"/>
          <p14:tracePt t="211526" x="1477963" y="4854575"/>
          <p14:tracePt t="211541" x="1501775" y="4854575"/>
          <p14:tracePt t="211541" x="1516063" y="4860925"/>
          <p14:tracePt t="211560" x="1524000" y="4860925"/>
          <p14:tracePt t="211574" x="1554163" y="4868863"/>
          <p14:tracePt t="211592" x="1638300" y="4884738"/>
          <p14:tracePt t="211609" x="1736725" y="4906963"/>
          <p14:tracePt t="211625" x="1790700" y="4914900"/>
          <p14:tracePt t="211641" x="1806575" y="4914900"/>
          <p14:tracePt t="211657" x="1812925" y="4922838"/>
          <p14:tracePt t="211703" x="1836738" y="4922838"/>
          <p14:tracePt t="211719" x="1874838" y="4922838"/>
          <p14:tracePt t="211727" x="1935163" y="4922838"/>
          <p14:tracePt t="211741" x="2027238" y="4922838"/>
          <p14:tracePt t="211741" x="2035175" y="4922838"/>
          <p14:tracePt t="211760" x="2041525" y="4922838"/>
          <p14:tracePt t="213536" x="2035175" y="4922838"/>
          <p14:tracePt t="215071" x="2035175" y="4914900"/>
          <p14:tracePt t="216403" x="2041525" y="4914900"/>
          <p14:tracePt t="217119" x="2041525" y="4906963"/>
          <p14:tracePt t="217127" x="2049463" y="4899025"/>
          <p14:tracePt t="217159" x="2065338" y="4899025"/>
          <p14:tracePt t="217168" x="2079625" y="4884738"/>
          <p14:tracePt t="217175" x="2103438" y="4884738"/>
          <p14:tracePt t="217185" x="2133600" y="4884738"/>
          <p14:tracePt t="217203" x="2163763" y="4884738"/>
          <p14:tracePt t="217220" x="2217738" y="4884738"/>
          <p14:tracePt t="217236" x="2332038" y="4860925"/>
          <p14:tracePt t="217253" x="2536825" y="4860925"/>
          <p14:tracePt t="217269" x="2751138" y="4830763"/>
          <p14:tracePt t="217285" x="2911475" y="4808538"/>
          <p14:tracePt t="217285" x="2971800" y="4792663"/>
          <p14:tracePt t="217304" x="2987675" y="4784725"/>
          <p14:tracePt t="217320" x="2994025" y="4784725"/>
          <p14:tracePt t="217375" x="3009900" y="4784725"/>
          <p14:tracePt t="217391" x="3025775" y="4784725"/>
          <p14:tracePt t="217400" x="3032125" y="4778375"/>
          <p14:tracePt t="217407" x="3048000" y="4762500"/>
          <p14:tracePt t="217418" x="3048000" y="4746625"/>
          <p14:tracePt t="217435" x="3063875" y="4716463"/>
          <p14:tracePt t="217452" x="3078163" y="4702175"/>
          <p14:tracePt t="217468" x="3146425" y="4656138"/>
          <p14:tracePt t="217485" x="3230563" y="4618038"/>
          <p14:tracePt t="217485" x="3268663" y="4602163"/>
          <p14:tracePt t="217503" x="3284538" y="4587875"/>
          <p14:tracePt t="217520" x="3284538" y="4572000"/>
          <p14:tracePt t="217536" x="3230563" y="4525963"/>
          <p14:tracePt t="217552" x="3140075" y="4473575"/>
          <p14:tracePt t="217569" x="3116263" y="4457700"/>
          <p14:tracePt t="217585" x="3101975" y="4441825"/>
          <p14:tracePt t="217601" x="3101975" y="4435475"/>
          <p14:tracePt t="217631" x="3101975" y="4427538"/>
          <p14:tracePt t="217647" x="3094038" y="4427538"/>
          <p14:tracePt t="217655" x="3094038" y="4419600"/>
          <p14:tracePt t="217668" x="3101975" y="4419600"/>
          <p14:tracePt t="219148" x="3101975" y="4411663"/>
          <p14:tracePt t="219623" x="3101975" y="4403725"/>
          <p14:tracePt t="219695" x="3101975" y="4397375"/>
          <p14:tracePt t="220625" x="3101975" y="4389438"/>
          <p14:tracePt t="220911" x="3108325" y="4389438"/>
          <p14:tracePt t="220959" x="3116263" y="4381500"/>
          <p14:tracePt t="220967" x="3116263" y="4373563"/>
          <p14:tracePt t="220981" x="3124200" y="4373563"/>
          <p14:tracePt t="220998" x="3132138" y="4365625"/>
          <p14:tracePt t="221016" x="3140075" y="4365625"/>
          <p14:tracePt t="221033" x="3140075" y="4359275"/>
          <p14:tracePt t="221048" x="3170238" y="4351338"/>
          <p14:tracePt t="221065" x="3170238" y="4343400"/>
          <p14:tracePt t="221080" x="3200400" y="4327525"/>
          <p14:tracePt t="221097" x="3222625" y="4313238"/>
          <p14:tracePt t="221114" x="3254375" y="4289425"/>
          <p14:tracePt t="221130" x="3268663" y="4275138"/>
          <p14:tracePt t="221147" x="3284538" y="4259263"/>
          <p14:tracePt t="221163" x="3298825" y="4244975"/>
          <p14:tracePt t="221180" x="3336925" y="4198938"/>
          <p14:tracePt t="221197" x="3360738" y="4168775"/>
          <p14:tracePt t="221213" x="3390900" y="4144963"/>
          <p14:tracePt t="221213" x="3406775" y="4122738"/>
          <p14:tracePt t="221232" x="3436938" y="4084638"/>
          <p14:tracePt t="221248" x="3451225" y="4060825"/>
          <p14:tracePt t="221264" x="3451225" y="4030663"/>
          <p14:tracePt t="221281" x="3467100" y="4000500"/>
          <p14:tracePt t="221297" x="3489325" y="3962400"/>
          <p14:tracePt t="221313" x="3535363" y="3916363"/>
          <p14:tracePt t="221331" x="3559175" y="3878263"/>
          <p14:tracePt t="221347" x="3597275" y="3840163"/>
          <p14:tracePt t="221363" x="3611563" y="3810000"/>
          <p14:tracePt t="221380" x="3611563" y="3787775"/>
          <p14:tracePt t="221397" x="3627438" y="3756025"/>
          <p14:tracePt t="221413" x="3657600" y="3695700"/>
          <p14:tracePt t="221431" x="3679825" y="3635375"/>
          <p14:tracePt t="221448" x="3703638" y="3589338"/>
          <p14:tracePt t="221464" x="3733800" y="3551238"/>
          <p14:tracePt t="221480" x="3763963" y="3513138"/>
          <p14:tracePt t="221497" x="3779838" y="3475038"/>
          <p14:tracePt t="221513" x="3794125" y="3451225"/>
          <p14:tracePt t="221531" x="3810000" y="3436938"/>
          <p14:tracePt t="221547" x="3810000" y="3421063"/>
          <p14:tracePt t="221563" x="3832225" y="3398838"/>
          <p14:tracePt t="221580" x="3848100" y="3368675"/>
          <p14:tracePt t="221597" x="3870325" y="3336925"/>
          <p14:tracePt t="221613" x="3902075" y="3314700"/>
          <p14:tracePt t="221630" x="3924300" y="3284538"/>
          <p14:tracePt t="221647" x="3924300" y="3276600"/>
          <p14:tracePt t="221664" x="3932238" y="3268663"/>
          <p14:tracePt t="221681" x="3940175" y="3254375"/>
          <p14:tracePt t="221697" x="3962400" y="3230563"/>
          <p14:tracePt t="221713" x="3970338" y="3216275"/>
          <p14:tracePt t="221750" x="3978275" y="3208338"/>
          <p14:tracePt t="221758" x="3984625" y="3200400"/>
          <p14:tracePt t="221782" x="3984625" y="3192463"/>
          <p14:tracePt t="221839" x="3984625" y="3184525"/>
          <p14:tracePt t="221887" x="3992563" y="3184525"/>
          <p14:tracePt t="221903" x="3992563" y="3178175"/>
          <p14:tracePt t="221912" x="4000500" y="3170238"/>
          <p14:tracePt t="221919" x="4008438" y="3162300"/>
          <p14:tracePt t="221943" x="4016375" y="3154363"/>
          <p14:tracePt t="222015" x="4030663" y="3140075"/>
          <p14:tracePt t="222031" x="4046538" y="3124200"/>
          <p14:tracePt t="222062" x="4054475" y="3116263"/>
          <p14:tracePt t="222111" x="4054475" y="3108325"/>
          <p14:tracePt t="223110" x="4054475" y="3101975"/>
          <p14:tracePt t="223311" x="4046538" y="3094038"/>
          <p14:tracePt t="223383" x="4038600" y="3094038"/>
          <p14:tracePt t="223439" x="4038600" y="3086100"/>
          <p14:tracePt t="223463" x="4030663" y="3086100"/>
          <p14:tracePt t="223527" x="4022725" y="3086100"/>
          <p14:tracePt t="223607" x="4016375" y="3086100"/>
          <p14:tracePt t="223743" x="4000500" y="3086100"/>
          <p14:tracePt t="223767" x="4000500" y="3094038"/>
          <p14:tracePt t="224079" x="4008438" y="3094038"/>
          <p14:tracePt t="224087" x="4022725" y="3094038"/>
          <p14:tracePt t="224135" x="4030663" y="3101975"/>
          <p14:tracePt t="224151" x="4038600" y="3108325"/>
          <p14:tracePt t="224167" x="4046538" y="3108325"/>
          <p14:tracePt t="224176" x="4054475" y="3108325"/>
          <p14:tracePt t="224183" x="4060825" y="3108325"/>
          <p14:tracePt t="224194" x="4076700" y="3108325"/>
          <p14:tracePt t="224213" x="4084638" y="3108325"/>
          <p14:tracePt t="224228" x="4076700" y="3108325"/>
          <p14:tracePt t="224583" x="4060825" y="3108325"/>
          <p14:tracePt t="224591" x="4038600" y="3101975"/>
          <p14:tracePt t="224599" x="4030663" y="3101975"/>
          <p14:tracePt t="224615" x="4000500" y="3101975"/>
          <p14:tracePt t="224627" x="3962400" y="3101975"/>
          <p14:tracePt t="224645" x="3954463" y="3101975"/>
          <p14:tracePt t="224661" x="3946525" y="3101975"/>
          <p14:tracePt t="224678" x="3924300" y="3101975"/>
          <p14:tracePt t="224696" x="3908425" y="3101975"/>
          <p14:tracePt t="224696" x="3886200" y="3101975"/>
          <p14:tracePt t="224713" x="3870325" y="3101975"/>
          <p14:tracePt t="224728" x="3856038" y="3101975"/>
          <p14:tracePt t="224745" x="3848100" y="3101975"/>
          <p14:tracePt t="224783" x="3840163" y="3101975"/>
          <p14:tracePt t="224792" x="3832225" y="3101975"/>
          <p14:tracePt t="224799" x="3817938" y="3101975"/>
          <p14:tracePt t="224815" x="3802063" y="3101975"/>
          <p14:tracePt t="224831" x="3794125" y="3101975"/>
          <p14:tracePt t="224843" x="3787775" y="3101975"/>
          <p14:tracePt t="224860" x="3779838" y="3101975"/>
          <p14:tracePt t="224887" x="3771900" y="3101975"/>
          <p14:tracePt t="224943" x="3763963" y="3101975"/>
          <p14:tracePt t="224951" x="3749675" y="3101975"/>
          <p14:tracePt t="224961" x="3711575" y="3108325"/>
          <p14:tracePt t="224978" x="3695700" y="3124200"/>
          <p14:tracePt t="224993" x="3649663" y="3124200"/>
          <p14:tracePt t="225011" x="3619500" y="3124200"/>
          <p14:tracePt t="225029" x="3611563" y="3124200"/>
          <p14:tracePt t="225042" x="3603625" y="3124200"/>
          <p14:tracePt t="225059" x="3597275" y="3132138"/>
          <p14:tracePt t="225077" x="3581400" y="3146425"/>
          <p14:tracePt t="225077" x="3573463" y="3154363"/>
          <p14:tracePt t="225096" x="3559175" y="3170238"/>
          <p14:tracePt t="225110" x="3497263" y="3192463"/>
          <p14:tracePt t="225128" x="3475038" y="3200400"/>
          <p14:tracePt t="225145" x="3459163" y="3200400"/>
          <p14:tracePt t="225199" x="3444875" y="3208338"/>
          <p14:tracePt t="225207" x="3436938" y="3208338"/>
          <p14:tracePt t="225215" x="3421063" y="3208338"/>
          <p14:tracePt t="225227" x="3406775" y="3208338"/>
          <p14:tracePt t="225243" x="3390900" y="3208338"/>
          <p14:tracePt t="225260" x="3375025" y="3208338"/>
          <p14:tracePt t="225277" x="3360738" y="3208338"/>
          <p14:tracePt t="225277" x="3352800" y="3208338"/>
          <p14:tracePt t="225296" x="3336925" y="3192463"/>
          <p14:tracePt t="225311" x="3306763" y="3178175"/>
          <p14:tracePt t="225328" x="3298825" y="3162300"/>
          <p14:tracePt t="225345" x="3292475" y="3162300"/>
          <p14:tracePt t="225360" x="3276600" y="3146425"/>
          <p14:tracePt t="225377" x="3254375" y="3116263"/>
          <p14:tracePt t="225394" x="3230563" y="3094038"/>
          <p14:tracePt t="225411" x="3178175" y="3017838"/>
          <p14:tracePt t="225427" x="3132138" y="2925763"/>
          <p14:tracePt t="225445" x="3094038" y="2865438"/>
          <p14:tracePt t="225460" x="3048000" y="2797175"/>
          <p14:tracePt t="225477" x="3009900" y="2743200"/>
          <p14:tracePt t="225477" x="3001963" y="2720975"/>
          <p14:tracePt t="225495" x="2994025" y="2705100"/>
          <p14:tracePt t="225511" x="2971800" y="2651125"/>
          <p14:tracePt t="225528" x="2963863" y="2636838"/>
          <p14:tracePt t="225544" x="2949575" y="2582863"/>
          <p14:tracePt t="225561" x="2949575" y="2544763"/>
          <p14:tracePt t="225577" x="2941638" y="2484438"/>
          <p14:tracePt t="225594" x="2941638" y="2438400"/>
          <p14:tracePt t="225610" x="2925763" y="2400300"/>
          <p14:tracePt t="225627" x="2925763" y="2384425"/>
          <p14:tracePt t="225643" x="2925763" y="2378075"/>
          <p14:tracePt t="225659" x="2925763" y="2370138"/>
          <p14:tracePt t="225676" x="2925763" y="2362200"/>
          <p14:tracePt t="225693" x="2925763" y="2346325"/>
          <p14:tracePt t="225693" x="2925763" y="2339975"/>
          <p14:tracePt t="225712" x="2925763" y="2293938"/>
          <p14:tracePt t="225728" x="2925763" y="2263775"/>
          <p14:tracePt t="225744" x="2925763" y="2247900"/>
          <p14:tracePt t="225760" x="2925763" y="2209800"/>
          <p14:tracePt t="225777" x="2925763" y="2201863"/>
          <p14:tracePt t="225793" x="2941638" y="2149475"/>
          <p14:tracePt t="225816" x="2941638" y="2125663"/>
          <p14:tracePt t="225825" x="2955925" y="2073275"/>
          <p14:tracePt t="225842" x="2963863" y="2041525"/>
          <p14:tracePt t="225859" x="2963863" y="2035175"/>
          <p14:tracePt t="225875" x="2963863" y="2027238"/>
          <p14:tracePt t="225893" x="2963863" y="2011363"/>
          <p14:tracePt t="225910" x="2971800" y="1989138"/>
          <p14:tracePt t="225926" x="2979738" y="1935163"/>
          <p14:tracePt t="225944" x="2979738" y="1897063"/>
          <p14:tracePt t="225961" x="2987675" y="1874838"/>
          <p14:tracePt t="225978" x="2994025" y="1844675"/>
          <p14:tracePt t="225993" x="3001963" y="1828800"/>
          <p14:tracePt t="226010" x="3001963" y="1820863"/>
          <p14:tracePt t="226026" x="3017838" y="1812925"/>
          <p14:tracePt t="226043" x="3017838" y="1798638"/>
          <p14:tracePt t="226060" x="3032125" y="1782763"/>
          <p14:tracePt t="226076" x="3055938" y="1760538"/>
          <p14:tracePt t="226093" x="3078163" y="1736725"/>
          <p14:tracePt t="226110" x="3108325" y="1722438"/>
          <p14:tracePt t="226110" x="3116263" y="1706563"/>
          <p14:tracePt t="226127" x="3146425" y="1692275"/>
          <p14:tracePt t="226144" x="3154363" y="1684338"/>
          <p14:tracePt t="226159" x="3162300" y="1676400"/>
          <p14:tracePt t="226177" x="3170238" y="1668463"/>
          <p14:tracePt t="226193" x="3178175" y="1668463"/>
          <p14:tracePt t="226209" x="3178175" y="1660525"/>
          <p14:tracePt t="226226" x="3184525" y="1660525"/>
          <p14:tracePt t="226271" x="3192463" y="1660525"/>
          <p14:tracePt t="226279" x="3200400" y="1660525"/>
          <p14:tracePt t="226293" x="3254375" y="1654175"/>
          <p14:tracePt t="226310" x="3298825" y="1646238"/>
          <p14:tracePt t="226310" x="3330575" y="1630363"/>
          <p14:tracePt t="226328" x="3360738" y="1630363"/>
          <p14:tracePt t="226344" x="3375025" y="1622425"/>
          <p14:tracePt t="226360" x="3382963" y="1622425"/>
          <p14:tracePt t="226383" x="3398838" y="1622425"/>
          <p14:tracePt t="226393" x="3436938" y="1622425"/>
          <p14:tracePt t="226410" x="3459163" y="1608138"/>
          <p14:tracePt t="226426" x="3497263" y="1600200"/>
          <p14:tracePt t="226443" x="3521075" y="1592263"/>
          <p14:tracePt t="226460" x="3535363" y="1592263"/>
          <p14:tracePt t="226476" x="3559175" y="1592263"/>
          <p14:tracePt t="226493" x="3589338" y="1584325"/>
          <p14:tracePt t="226509" x="3619500" y="1584325"/>
          <p14:tracePt t="226509" x="3635375" y="1584325"/>
          <p14:tracePt t="226528" x="3679825" y="1584325"/>
          <p14:tracePt t="226544" x="3733800" y="1577975"/>
          <p14:tracePt t="226560" x="3802063" y="1570038"/>
          <p14:tracePt t="226576" x="3863975" y="1562100"/>
          <p14:tracePt t="226593" x="3894138" y="1554163"/>
          <p14:tracePt t="226609" x="3916363" y="1546225"/>
          <p14:tracePt t="226625" x="3946525" y="1539875"/>
          <p14:tracePt t="226643" x="3962400" y="1539875"/>
          <p14:tracePt t="226659" x="3970338" y="1524000"/>
          <p14:tracePt t="226676" x="3978275" y="1524000"/>
          <p14:tracePt t="226692" x="3984625" y="1524000"/>
          <p14:tracePt t="226709" x="4016375" y="1516063"/>
          <p14:tracePt t="226709" x="4038600" y="1508125"/>
          <p14:tracePt t="226728" x="4068763" y="1508125"/>
          <p14:tracePt t="226742" x="4130675" y="1477963"/>
          <p14:tracePt t="226760" x="4160838" y="1477963"/>
          <p14:tracePt t="226776" x="4168775" y="1477963"/>
          <p14:tracePt t="226831" x="4175125" y="1477963"/>
          <p14:tracePt t="226839" x="4183063" y="1477963"/>
          <p14:tracePt t="226847" x="4206875" y="1477963"/>
          <p14:tracePt t="226862" x="4229100" y="1477963"/>
          <p14:tracePt t="226875" x="4267200" y="1477963"/>
          <p14:tracePt t="226892" x="4297363" y="1477963"/>
          <p14:tracePt t="226909" x="4305300" y="1477963"/>
          <p14:tracePt t="226975" x="4321175" y="1477963"/>
          <p14:tracePt t="226983" x="4327525" y="1477963"/>
          <p14:tracePt t="226993" x="4351338" y="1477963"/>
          <p14:tracePt t="227009" x="4373563" y="1477963"/>
          <p14:tracePt t="227026" x="4389438" y="1477963"/>
          <p14:tracePt t="227043" x="4397375" y="1485900"/>
          <p14:tracePt t="227057" x="4403725" y="1493838"/>
          <p14:tracePt t="227074" x="4411663" y="1493838"/>
          <p14:tracePt t="227091" x="4419600" y="1493838"/>
          <p14:tracePt t="227107" x="4465638" y="1508125"/>
          <p14:tracePt t="227125" x="4503738" y="1524000"/>
          <p14:tracePt t="227141" x="4541838" y="1531938"/>
          <p14:tracePt t="227157" x="4564063" y="1539875"/>
          <p14:tracePt t="227174" x="4572000" y="1539875"/>
          <p14:tracePt t="227255" x="4579938" y="1539875"/>
          <p14:tracePt t="227271" x="4587875" y="1539875"/>
          <p14:tracePt t="227311" x="4594225" y="1539875"/>
          <p14:tracePt t="227367" x="4610100" y="1539875"/>
          <p14:tracePt t="227399" x="4632325" y="1539875"/>
          <p14:tracePt t="227408" x="4640263" y="1539875"/>
          <p14:tracePt t="227415" x="4648200" y="1539875"/>
          <p14:tracePt t="227431" x="4656138" y="1539875"/>
          <p14:tracePt t="227442" x="4664075" y="1539875"/>
          <p14:tracePt t="227903" x="4670425" y="1531938"/>
          <p14:tracePt t="227919" x="4686300" y="1524000"/>
          <p14:tracePt t="227943" x="4694238" y="1524000"/>
          <p14:tracePt t="227967" x="4702175" y="1516063"/>
          <p14:tracePt t="227999" x="4708525" y="1516063"/>
          <p14:tracePt t="228047" x="4716463" y="1516063"/>
          <p14:tracePt t="228063" x="4724400" y="1516063"/>
          <p14:tracePt t="228071" x="4732338" y="1516063"/>
          <p14:tracePt t="228079" x="4746625" y="1516063"/>
          <p14:tracePt t="228090" x="4754563" y="1516063"/>
          <p14:tracePt t="228107" x="4762500" y="1516063"/>
          <p14:tracePt t="228143" x="4770438" y="1516063"/>
          <p14:tracePt t="228151" x="4778375" y="1516063"/>
          <p14:tracePt t="228159" x="4784725" y="1516063"/>
          <p14:tracePt t="228173" x="4808538" y="1516063"/>
          <p14:tracePt t="228192" x="4822825" y="1516063"/>
          <p14:tracePt t="228207" x="4830763" y="1516063"/>
          <p14:tracePt t="228231" x="4838700" y="1516063"/>
          <p14:tracePt t="228247" x="4846638" y="1516063"/>
          <p14:tracePt t="228257" x="4854575" y="1516063"/>
          <p14:tracePt t="228273" x="4860925" y="1516063"/>
          <p14:tracePt t="228290" x="4876800" y="1516063"/>
          <p14:tracePt t="228307" x="4892675" y="1516063"/>
          <p14:tracePt t="228323" x="4922838" y="1516063"/>
          <p14:tracePt t="228341" x="4953000" y="1516063"/>
          <p14:tracePt t="228357" x="4975225" y="1516063"/>
          <p14:tracePt t="228374" x="4983163" y="1516063"/>
          <p14:tracePt t="228390" x="4999038" y="1516063"/>
          <p14:tracePt t="228431" x="5006975" y="1516063"/>
          <p14:tracePt t="228447" x="5013325" y="1516063"/>
          <p14:tracePt t="228455" x="5029200" y="1516063"/>
          <p14:tracePt t="228472" x="5037138" y="1516063"/>
          <p14:tracePt t="228487" x="5045075" y="1516063"/>
          <p14:tracePt t="228511" x="5051425" y="1516063"/>
          <p14:tracePt t="228558" x="5067300" y="1516063"/>
          <p14:tracePt t="228567" x="5075238" y="1516063"/>
          <p14:tracePt t="228574" x="5097463" y="1516063"/>
          <p14:tracePt t="228592" x="5113338" y="1516063"/>
          <p14:tracePt t="228608" x="5127625" y="1516063"/>
          <p14:tracePt t="228679" x="5135563" y="1516063"/>
          <p14:tracePt t="228695" x="5143500" y="1516063"/>
          <p14:tracePt t="228703" x="5151438" y="1516063"/>
          <p14:tracePt t="228711" x="5159375" y="1516063"/>
          <p14:tracePt t="228723" x="5165725" y="1516063"/>
          <p14:tracePt t="228740" x="5173663" y="1516063"/>
          <p14:tracePt t="228759" x="5181600" y="1516063"/>
          <p14:tracePt t="228775" x="5197475" y="1516063"/>
          <p14:tracePt t="228791" x="5203825" y="1516063"/>
          <p14:tracePt t="228816" x="5211763" y="1516063"/>
          <p14:tracePt t="228847" x="5227638" y="1516063"/>
          <p14:tracePt t="228862" x="5235575" y="1516063"/>
          <p14:tracePt t="228878" x="5241925" y="1516063"/>
          <p14:tracePt t="228887" x="5249863" y="1516063"/>
          <p14:tracePt t="228943" x="5265738" y="1516063"/>
          <p14:tracePt t="228959" x="5287963" y="1516063"/>
          <p14:tracePt t="228967" x="5303838" y="1516063"/>
          <p14:tracePt t="228975" x="5334000" y="1516063"/>
          <p14:tracePt t="228989" x="5349875" y="1516063"/>
          <p14:tracePt t="229006" x="5364163" y="1516063"/>
          <p14:tracePt t="229023" x="5372100" y="1516063"/>
          <p14:tracePt t="229103" x="5380038" y="1516063"/>
          <p14:tracePt t="229111" x="5394325" y="1516063"/>
          <p14:tracePt t="229127" x="5410200" y="1516063"/>
          <p14:tracePt t="229139" x="5418138" y="1516063"/>
          <p14:tracePt t="229159" x="5426075" y="1516063"/>
          <p14:tracePt t="229207" x="5432425" y="1516063"/>
          <p14:tracePt t="229223" x="5440363" y="1524000"/>
          <p14:tracePt t="229231" x="5456238" y="1524000"/>
          <p14:tracePt t="229241" x="5478463" y="1531938"/>
          <p14:tracePt t="229257" x="5494338" y="1539875"/>
          <p14:tracePt t="229273" x="5502275" y="1539875"/>
          <p14:tracePt t="229335" x="5508625" y="1539875"/>
          <p14:tracePt t="229343" x="5516563" y="1539875"/>
          <p14:tracePt t="229355" x="5546725" y="1539875"/>
          <p14:tracePt t="229373" x="5554663" y="1546225"/>
          <p14:tracePt t="229390" x="5570538" y="1546225"/>
          <p14:tracePt t="229407" x="5584825" y="1546225"/>
          <p14:tracePt t="229424" x="5616575" y="1554163"/>
          <p14:tracePt t="229440" x="5646738" y="1570038"/>
          <p14:tracePt t="229458" x="5654675" y="1570038"/>
          <p14:tracePt t="229472" x="5661025" y="1570038"/>
          <p14:tracePt t="229489" x="5668963" y="1570038"/>
          <p14:tracePt t="229543" x="5676900" y="1577975"/>
          <p14:tracePt t="229551" x="5692775" y="1577975"/>
          <p14:tracePt t="229559" x="5715000" y="1584325"/>
          <p14:tracePt t="229572" x="5722938" y="1584325"/>
          <p14:tracePt t="229589" x="5737225" y="1592263"/>
          <p14:tracePt t="229605" x="5753100" y="1600200"/>
          <p14:tracePt t="229605" x="5768975" y="1608138"/>
          <p14:tracePt t="229624" x="5791200" y="1616075"/>
          <p14:tracePt t="229640" x="5829300" y="1630363"/>
          <p14:tracePt t="229657" x="5867400" y="1654175"/>
          <p14:tracePt t="229673" x="5889625" y="1668463"/>
          <p14:tracePt t="229690" x="5905500" y="1676400"/>
          <p14:tracePt t="229707" x="5921375" y="1692275"/>
          <p14:tracePt t="229723" x="5927725" y="1692275"/>
          <p14:tracePt t="229739" x="5935663" y="1706563"/>
          <p14:tracePt t="229755" x="5951538" y="1714500"/>
          <p14:tracePt t="229773" x="5959475" y="1730375"/>
          <p14:tracePt t="229791" x="5965825" y="1744663"/>
          <p14:tracePt t="229806" x="5965825" y="1760538"/>
          <p14:tracePt t="229822" x="5997575" y="1782763"/>
          <p14:tracePt t="229839" x="6011863" y="1798638"/>
          <p14:tracePt t="229855" x="6019800" y="1812925"/>
          <p14:tracePt t="229872" x="6035675" y="1851025"/>
          <p14:tracePt t="229888" x="6042025" y="1874838"/>
          <p14:tracePt t="229905" x="6049963" y="1897063"/>
          <p14:tracePt t="229922" x="6049963" y="1920875"/>
          <p14:tracePt t="229938" x="6049963" y="1965325"/>
          <p14:tracePt t="229955" x="6049963" y="2035175"/>
          <p14:tracePt t="229972" x="6065838" y="2087563"/>
          <p14:tracePt t="229988" x="6065838" y="2149475"/>
          <p14:tracePt t="230005" x="6065838" y="2201863"/>
          <p14:tracePt t="230005" x="6065838" y="2232025"/>
          <p14:tracePt t="230023" x="6065838" y="2255838"/>
          <p14:tracePt t="230039" x="6065838" y="2324100"/>
          <p14:tracePt t="230056" x="6065838" y="2378075"/>
          <p14:tracePt t="230072" x="6065838" y="2416175"/>
          <p14:tracePt t="230088" x="6042025" y="2468563"/>
          <p14:tracePt t="230105" x="6042025" y="2522538"/>
          <p14:tracePt t="230121" x="6027738" y="2598738"/>
          <p14:tracePt t="230138" x="6027738" y="2667000"/>
          <p14:tracePt t="230156" x="6027738" y="2720975"/>
          <p14:tracePt t="230172" x="6027738" y="2765425"/>
          <p14:tracePt t="230189" x="6027738" y="2803525"/>
          <p14:tracePt t="230205" x="6003925" y="2849563"/>
          <p14:tracePt t="230205" x="5989638" y="2887663"/>
          <p14:tracePt t="230225" x="5989638" y="2925763"/>
          <p14:tracePt t="230240" x="5973763" y="2963863"/>
          <p14:tracePt t="230256" x="5959475" y="3017838"/>
          <p14:tracePt t="230273" x="5927725" y="3078163"/>
          <p14:tracePt t="230289" x="5913438" y="3116263"/>
          <p14:tracePt t="230305" x="5897563" y="3154363"/>
          <p14:tracePt t="230322" x="5897563" y="3192463"/>
          <p14:tracePt t="230339" x="5883275" y="3254375"/>
          <p14:tracePt t="230355" x="5875338" y="3292475"/>
          <p14:tracePt t="230373" x="5859463" y="3306763"/>
          <p14:tracePt t="230389" x="5851525" y="3306763"/>
          <p14:tracePt t="230991" x="5845175" y="3314700"/>
          <p14:tracePt t="231031" x="5829300" y="3330575"/>
          <p14:tracePt t="231055" x="5813425" y="3352800"/>
          <p14:tracePt t="231063" x="5791200" y="3382963"/>
          <p14:tracePt t="231072" x="5761038" y="3429000"/>
          <p14:tracePt t="231089" x="5737225" y="3451225"/>
          <p14:tracePt t="231105" x="5722938" y="3467100"/>
          <p14:tracePt t="231121" x="5707063" y="3482975"/>
          <p14:tracePt t="231138" x="5638800" y="3551238"/>
          <p14:tracePt t="231155" x="5502275" y="3619500"/>
          <p14:tracePt t="231171" x="5280025" y="3711575"/>
          <p14:tracePt t="231188" x="5127625" y="3763963"/>
          <p14:tracePt t="231205" x="5121275" y="3763963"/>
          <p14:tracePt t="231205" x="5113338" y="3763963"/>
          <p14:tracePt t="231223" x="5113338" y="3771900"/>
          <p14:tracePt t="231271" x="5105400" y="3771900"/>
          <p14:tracePt t="231319" x="5105400" y="3779838"/>
          <p14:tracePt t="231327" x="5105400" y="3787775"/>
          <p14:tracePt t="231343" x="5097463" y="3787775"/>
          <p14:tracePt t="231359" x="5083175" y="3794125"/>
          <p14:tracePt t="231370" x="5045075" y="3810000"/>
          <p14:tracePt t="231388" x="5029200" y="3817938"/>
          <p14:tracePt t="231404" x="4999038" y="3817938"/>
          <p14:tracePt t="231421" x="4960938" y="3817938"/>
          <p14:tracePt t="231436" x="4953000" y="3817938"/>
          <p14:tracePt t="231452" x="4922838" y="3817938"/>
          <p14:tracePt t="231470" x="4876800" y="3802063"/>
          <p14:tracePt t="231487" x="4838700" y="3794125"/>
          <p14:tracePt t="231504" x="4822825" y="3787775"/>
          <p14:tracePt t="231520" x="4792663" y="3771900"/>
          <p14:tracePt t="231536" x="4724400" y="3756025"/>
          <p14:tracePt t="231553" x="4702175" y="3749675"/>
          <p14:tracePt t="231570" x="4694238" y="3749675"/>
          <p14:tracePt t="231631" x="4678363" y="3741738"/>
          <p14:tracePt t="231655" x="4678363" y="3725863"/>
          <p14:tracePt t="231679" x="4678363" y="3717925"/>
          <p14:tracePt t="231727" x="4678363" y="3711575"/>
          <p14:tracePt t="231736" x="4670425" y="3695700"/>
          <p14:tracePt t="231751" x="4656138" y="3687763"/>
          <p14:tracePt t="231768" x="4648200" y="3687763"/>
          <p14:tracePt t="231791" x="4632325" y="3673475"/>
          <p14:tracePt t="231799" x="4618038" y="3657600"/>
          <p14:tracePt t="231823" x="4610100" y="3657600"/>
          <p14:tracePt t="231871" x="4594225" y="3649663"/>
          <p14:tracePt t="231879" x="4572000" y="3649663"/>
          <p14:tracePt t="231888" x="4525963" y="3641725"/>
          <p14:tracePt t="231905" x="4487863" y="3627438"/>
          <p14:tracePt t="231921" x="4473575" y="3619500"/>
          <p14:tracePt t="231937" x="4457700" y="3619500"/>
          <p14:tracePt t="231954" x="4441825" y="3619500"/>
          <p14:tracePt t="231970" x="4427538" y="3619500"/>
          <p14:tracePt t="231987" x="4419600" y="3619500"/>
          <p14:tracePt t="232003" x="4411663" y="3619500"/>
          <p14:tracePt t="232021" x="4397375" y="3627438"/>
          <p14:tracePt t="232037" x="4373563" y="3649663"/>
          <p14:tracePt t="232054" x="4343400" y="3665538"/>
          <p14:tracePt t="232054" x="4343400" y="3673475"/>
          <p14:tracePt t="232072" x="4335463" y="3673475"/>
          <p14:tracePt t="232087" x="4321175" y="3687763"/>
          <p14:tracePt t="232104" x="4321175" y="3703638"/>
          <p14:tracePt t="232127" x="4321175" y="3711575"/>
          <p14:tracePt t="232137" x="4305300" y="3741738"/>
          <p14:tracePt t="232154" x="4283075" y="3771900"/>
          <p14:tracePt t="232171" x="4259263" y="3802063"/>
          <p14:tracePt t="232187" x="4259263" y="3825875"/>
          <p14:tracePt t="232204" x="4244975" y="3848100"/>
          <p14:tracePt t="232222" x="4244975" y="3863975"/>
          <p14:tracePt t="232236" x="4229100" y="3870325"/>
          <p14:tracePt t="232254" x="4221163" y="3878263"/>
          <p14:tracePt t="232270" x="4221163" y="3886200"/>
          <p14:tracePt t="232303" x="4206875" y="3894138"/>
          <p14:tracePt t="232311" x="4206875" y="3902075"/>
          <p14:tracePt t="232327" x="4198938" y="3908425"/>
          <p14:tracePt t="232337" x="4191000" y="3908425"/>
          <p14:tracePt t="232367" x="4191000" y="3916363"/>
          <p14:tracePt t="232375" x="4191000" y="3924300"/>
          <p14:tracePt t="232386" x="4183063" y="3940175"/>
          <p14:tracePt t="232402" x="4183063" y="3954463"/>
          <p14:tracePt t="232431" x="4183063" y="3962400"/>
          <p14:tracePt t="232447" x="4183063" y="3978275"/>
          <p14:tracePt t="232455" x="4175125" y="3984625"/>
          <p14:tracePt t="232471" x="4175125" y="4000500"/>
          <p14:tracePt t="232487" x="4175125" y="4008438"/>
          <p14:tracePt t="232511" x="4168775" y="4022725"/>
          <p14:tracePt t="232527" x="4160838" y="4030663"/>
          <p14:tracePt t="232575" x="4160838" y="4046538"/>
          <p14:tracePt t="232591" x="4160838" y="4068763"/>
          <p14:tracePt t="232599" x="4160838" y="4076700"/>
          <p14:tracePt t="232607" x="4144963" y="4106863"/>
          <p14:tracePt t="232619" x="4130675" y="4144963"/>
          <p14:tracePt t="232636" x="4114800" y="4168775"/>
          <p14:tracePt t="232653" x="4098925" y="4191000"/>
          <p14:tracePt t="232669" x="4084638" y="4206875"/>
          <p14:tracePt t="232669" x="4076700" y="4213225"/>
          <p14:tracePt t="232688" x="4076700" y="4221163"/>
          <p14:tracePt t="232711" x="4060825" y="4244975"/>
          <p14:tracePt t="232743" x="4046538" y="4267200"/>
          <p14:tracePt t="232752" x="4022725" y="4297363"/>
          <p14:tracePt t="232767" x="4008438" y="4313238"/>
          <p14:tracePt t="232775" x="4008438" y="4321175"/>
          <p14:tracePt t="232786" x="3992563" y="4335463"/>
          <p14:tracePt t="232803" x="3992563" y="4343400"/>
          <p14:tracePt t="232822" x="3992563" y="4351338"/>
          <p14:tracePt t="232847" x="3984625" y="4373563"/>
          <p14:tracePt t="232855" x="3978275" y="4373563"/>
          <p14:tracePt t="232871" x="3962400" y="4389438"/>
          <p14:tracePt t="232885" x="3962400" y="4403725"/>
          <p14:tracePt t="232885" x="3954463" y="4403725"/>
          <p14:tracePt t="232904" x="3954463" y="4411663"/>
          <p14:tracePt t="232919" x="3946525" y="4427538"/>
          <p14:tracePt t="232937" x="3940175" y="4435475"/>
          <p14:tracePt t="232954" x="3932238" y="4457700"/>
          <p14:tracePt t="232970" x="3924300" y="4457700"/>
          <p14:tracePt t="232985" x="3924300" y="4465638"/>
          <p14:tracePt t="233006" x="3924300" y="4479925"/>
          <p14:tracePt t="233030" x="3924300" y="4487863"/>
          <p14:tracePt t="233038" x="3924300" y="4503738"/>
          <p14:tracePt t="233051" x="3908425" y="4533900"/>
          <p14:tracePt t="233068" x="3908425" y="4541838"/>
          <p14:tracePt t="233085" x="3902075" y="4556125"/>
          <p14:tracePt t="233101" x="3902075" y="4579938"/>
          <p14:tracePt t="233101" x="3894138" y="4587875"/>
          <p14:tracePt t="233119" x="3886200" y="4610100"/>
          <p14:tracePt t="233135" x="3878263" y="4625975"/>
          <p14:tracePt t="233152" x="3878263" y="4632325"/>
          <p14:tracePt t="233169" x="3870325" y="4648200"/>
          <p14:tracePt t="233184" x="3863975" y="4656138"/>
          <p14:tracePt t="233201" x="3848100" y="4678363"/>
          <p14:tracePt t="233219" x="3840163" y="4686300"/>
          <p14:tracePt t="233234" x="3825875" y="4702175"/>
          <p14:tracePt t="233251" x="3817938" y="4724400"/>
          <p14:tracePt t="233268" x="3802063" y="4740275"/>
          <p14:tracePt t="233285" x="3787775" y="4762500"/>
          <p14:tracePt t="233301" x="3763963" y="4770438"/>
          <p14:tracePt t="233318" x="3741738" y="4784725"/>
          <p14:tracePt t="233335" x="3703638" y="4808538"/>
          <p14:tracePt t="233352" x="3679825" y="4830763"/>
          <p14:tracePt t="233368" x="3635375" y="4838700"/>
          <p14:tracePt t="233385" x="3603625" y="4854575"/>
          <p14:tracePt t="233401" x="3565525" y="4868863"/>
          <p14:tracePt t="233418" x="3535363" y="4884738"/>
          <p14:tracePt t="233435" x="3521075" y="4892675"/>
          <p14:tracePt t="233451" x="3505200" y="4906963"/>
          <p14:tracePt t="233468" x="3489325" y="4930775"/>
          <p14:tracePt t="233485" x="3459163" y="4960938"/>
          <p14:tracePt t="233501" x="3413125" y="5006975"/>
          <p14:tracePt t="233501" x="3382963" y="5029200"/>
          <p14:tracePt t="233519" x="3360738" y="5045075"/>
          <p14:tracePt t="233535" x="3322638" y="5059363"/>
          <p14:tracePt t="233552" x="3306763" y="5067300"/>
          <p14:tracePt t="233568" x="3284538" y="5075238"/>
          <p14:tracePt t="233585" x="3276600" y="5075238"/>
          <p14:tracePt t="233600" x="3260725" y="5089525"/>
          <p14:tracePt t="233618" x="3246438" y="5097463"/>
          <p14:tracePt t="233634" x="3216275" y="5113338"/>
          <p14:tracePt t="233651" x="3192463" y="5143500"/>
          <p14:tracePt t="233668" x="3170238" y="5165725"/>
          <p14:tracePt t="233684" x="3132138" y="5197475"/>
          <p14:tracePt t="233701" x="3116263" y="5211763"/>
          <p14:tracePt t="233701" x="3101975" y="5211763"/>
          <p14:tracePt t="233719" x="3086100" y="5219700"/>
          <p14:tracePt t="233734" x="3048000" y="5235575"/>
          <p14:tracePt t="233751" x="3040063" y="5235575"/>
          <p14:tracePt t="233768" x="3025775" y="5235575"/>
          <p14:tracePt t="233790" x="3009900" y="5235575"/>
          <p14:tracePt t="233800" x="2949575" y="5241925"/>
          <p14:tracePt t="233820" x="2895600" y="5241925"/>
          <p14:tracePt t="233834" x="2819400" y="5257800"/>
          <p14:tracePt t="233851" x="2781300" y="5265738"/>
          <p14:tracePt t="233868" x="2765425" y="5265738"/>
          <p14:tracePt t="233883" x="2743200" y="5265738"/>
          <p14:tracePt t="233901" x="2705100" y="5273675"/>
          <p14:tracePt t="233917" x="2651125" y="5280025"/>
          <p14:tracePt t="233934" x="2560638" y="5280025"/>
          <p14:tracePt t="233951" x="2498725" y="5280025"/>
          <p14:tracePt t="233968" x="2484438" y="5280025"/>
          <p14:tracePt t="233984" x="2454275" y="5280025"/>
          <p14:tracePt t="234001" x="2438400" y="5280025"/>
          <p14:tracePt t="234017" x="2384425" y="5280025"/>
          <p14:tracePt t="234034" x="2354263" y="5280025"/>
          <p14:tracePt t="234051" x="2346325" y="5280025"/>
          <p14:tracePt t="234094" x="2339975" y="5280025"/>
          <p14:tracePt t="234111" x="2346325" y="5280025"/>
          <p14:tracePt t="234239" x="2362200" y="5280025"/>
          <p14:tracePt t="234247" x="2392363" y="5280025"/>
          <p14:tracePt t="234255" x="2416175" y="5280025"/>
          <p14:tracePt t="234267" x="2492375" y="5280025"/>
          <p14:tracePt t="234285" x="2574925" y="5280025"/>
          <p14:tracePt t="234301" x="2628900" y="5280025"/>
          <p14:tracePt t="234318" x="2636838" y="5280025"/>
          <p14:tracePt t="234335" x="2644775" y="5280025"/>
          <p14:tracePt t="234359" x="2651125" y="5280025"/>
          <p14:tracePt t="234368" x="2674938" y="5280025"/>
          <p14:tracePt t="234385" x="2735263" y="5280025"/>
          <p14:tracePt t="234401" x="2827338" y="5273675"/>
          <p14:tracePt t="234418" x="2887663" y="5273675"/>
          <p14:tracePt t="234435" x="2933700" y="5265738"/>
          <p14:tracePt t="234451" x="2949575" y="5265738"/>
          <p14:tracePt t="234468" x="2963863" y="5257800"/>
          <p14:tracePt t="234485" x="2994025" y="5249863"/>
          <p14:tracePt t="234501" x="3063875" y="5241925"/>
          <p14:tracePt t="234501" x="3101975" y="5241925"/>
          <p14:tracePt t="234519" x="3140075" y="5241925"/>
          <p14:tracePt t="234534" x="3216275" y="5219700"/>
          <p14:tracePt t="234552" x="3222625" y="5219700"/>
          <p14:tracePt t="234567" x="3230563" y="5203825"/>
          <p14:tracePt t="234607" x="3238500" y="5203825"/>
          <p14:tracePt t="234615" x="3260725" y="5203825"/>
          <p14:tracePt t="234623" x="3314700" y="5197475"/>
          <p14:tracePt t="234634" x="3390900" y="5165725"/>
          <p14:tracePt t="234651" x="3436938" y="5159375"/>
          <p14:tracePt t="234668" x="3436938" y="5151438"/>
          <p14:tracePt t="234684" x="3436938" y="5143500"/>
          <p14:tracePt t="234700" x="3451225" y="5127625"/>
          <p14:tracePt t="234719" x="3459163" y="5121275"/>
          <p14:tracePt t="234735" x="3505200" y="5097463"/>
          <p14:tracePt t="234752" x="3521075" y="5089525"/>
          <p14:tracePt t="234768" x="3543300" y="5067300"/>
          <p14:tracePt t="234784" x="3559175" y="5051425"/>
          <p14:tracePt t="234800" x="3573463" y="5037138"/>
          <p14:tracePt t="234817" x="3611563" y="5021263"/>
          <p14:tracePt t="234835" x="3641725" y="5006975"/>
          <p14:tracePt t="234851" x="3679825" y="4968875"/>
          <p14:tracePt t="234867" x="3695700" y="4953000"/>
          <p14:tracePt t="234883" x="3711575" y="4937125"/>
          <p14:tracePt t="234901" x="3717925" y="4930775"/>
          <p14:tracePt t="234917" x="3741738" y="4906963"/>
          <p14:tracePt t="234917" x="3741738" y="4899025"/>
          <p14:tracePt t="234935" x="3763963" y="4876800"/>
          <p14:tracePt t="234950" x="3787775" y="4838700"/>
          <p14:tracePt t="234968" x="3825875" y="4784725"/>
          <p14:tracePt t="234985" x="3840163" y="4762500"/>
          <p14:tracePt t="235001" x="3863975" y="4724400"/>
          <p14:tracePt t="235018" x="3894138" y="4686300"/>
          <p14:tracePt t="235035" x="3916363" y="4656138"/>
          <p14:tracePt t="235050" x="3932238" y="4594225"/>
          <p14:tracePt t="235067" x="3954463" y="4549775"/>
          <p14:tracePt t="235084" x="3978275" y="4495800"/>
          <p14:tracePt t="235101" x="4008438" y="4441825"/>
          <p14:tracePt t="235117" x="4038600" y="4389438"/>
          <p14:tracePt t="235134" x="4076700" y="4335463"/>
          <p14:tracePt t="235134" x="4076700" y="4313238"/>
          <p14:tracePt t="235152" x="4092575" y="4267200"/>
          <p14:tracePt t="235168" x="4092575" y="4221163"/>
          <p14:tracePt t="235185" x="4092575" y="4191000"/>
          <p14:tracePt t="235201" x="4106863" y="4160838"/>
          <p14:tracePt t="235220" x="4122738" y="4130675"/>
          <p14:tracePt t="235235" x="4137025" y="4076700"/>
          <p14:tracePt t="235249" x="4168775" y="4008438"/>
          <p14:tracePt t="235267" x="4213225" y="3916363"/>
          <p14:tracePt t="235283" x="4244975" y="3856038"/>
          <p14:tracePt t="235299" x="4251325" y="3840163"/>
          <p14:tracePt t="235315" x="4251325" y="3832225"/>
          <p14:tracePt t="235333" x="4267200" y="3810000"/>
          <p14:tracePt t="235349" x="4283075" y="3779838"/>
          <p14:tracePt t="235366" x="4321175" y="3717925"/>
          <p14:tracePt t="235384" x="4351338" y="3657600"/>
          <p14:tracePt t="235400" x="4389438" y="3597275"/>
          <p14:tracePt t="235417" x="4419600" y="3551238"/>
          <p14:tracePt t="235433" x="4441825" y="3505200"/>
          <p14:tracePt t="235449" x="4457700" y="3482975"/>
          <p14:tracePt t="235466" x="4473575" y="3459163"/>
          <p14:tracePt t="235483" x="4495800" y="3444875"/>
          <p14:tracePt t="235499" x="4503738" y="3436938"/>
          <p14:tracePt t="235515" x="4518025" y="3436938"/>
          <p14:tracePt t="235532" x="4541838" y="3429000"/>
          <p14:tracePt t="235550" x="4549775" y="3429000"/>
          <p14:tracePt t="235565" x="4556125" y="3429000"/>
          <p14:tracePt t="235606" x="4564063" y="3429000"/>
          <p14:tracePt t="235615" x="4579938" y="3429000"/>
          <p14:tracePt t="235622" x="4587875" y="3429000"/>
          <p14:tracePt t="235638" x="4594225" y="3429000"/>
          <p14:tracePt t="235649" x="4610100" y="3429000"/>
          <p14:tracePt t="235665" x="4625975" y="3444875"/>
          <p14:tracePt t="235686" x="4632325" y="3451225"/>
          <p14:tracePt t="235702" x="4648200" y="3467100"/>
          <p14:tracePt t="235715" x="4670425" y="3482975"/>
          <p14:tracePt t="235732" x="4716463" y="3497263"/>
          <p14:tracePt t="235749" x="4746625" y="3521075"/>
          <p14:tracePt t="235765" x="4770438" y="3535363"/>
          <p14:tracePt t="235782" x="4778375" y="3543300"/>
          <p14:tracePt t="235798" x="4784725" y="3543300"/>
          <p14:tracePt t="235815" x="4792663" y="3551238"/>
          <p14:tracePt t="235833" x="4800600" y="3551238"/>
          <p14:tracePt t="235854" x="4800600" y="3559175"/>
          <p14:tracePt t="235878" x="4800600" y="3565525"/>
          <p14:tracePt t="235886" x="4800600" y="3573463"/>
          <p14:tracePt t="235898" x="4816475" y="3603625"/>
          <p14:tracePt t="235916" x="4838700" y="3627438"/>
          <p14:tracePt t="235933" x="4854575" y="3641725"/>
          <p14:tracePt t="235949" x="4854575" y="3657600"/>
          <p14:tracePt t="235967" x="4860925" y="3657600"/>
          <p14:tracePt t="235991" x="4860925" y="3665538"/>
          <p14:tracePt t="236000" x="4868863" y="3695700"/>
          <p14:tracePt t="236017" x="4868863" y="3711575"/>
          <p14:tracePt t="236034" x="4876800" y="3711575"/>
          <p14:tracePt t="236049" x="4884738" y="3733800"/>
          <p14:tracePt t="236066" x="4884738" y="3741738"/>
          <p14:tracePt t="236083" x="4899025" y="3763963"/>
          <p14:tracePt t="236100" x="4906963" y="3779838"/>
          <p14:tracePt t="236115" x="4922838" y="3802063"/>
          <p14:tracePt t="236132" x="4930775" y="3810000"/>
          <p14:tracePt t="236149" x="4930775" y="3825875"/>
          <p14:tracePt t="236167" x="4930775" y="3840163"/>
          <p14:tracePt t="236184" x="4930775" y="3856038"/>
          <p14:tracePt t="236200" x="4930775" y="3870325"/>
          <p14:tracePt t="236218" x="4930775" y="3902075"/>
          <p14:tracePt t="236233" x="4930775" y="3916363"/>
          <p14:tracePt t="236249" x="4930775" y="3940175"/>
          <p14:tracePt t="236266" x="4930775" y="3954463"/>
          <p14:tracePt t="236282" x="4930775" y="3984625"/>
          <p14:tracePt t="236299" x="4930775" y="4008438"/>
          <p14:tracePt t="236316" x="4930775" y="4016375"/>
          <p14:tracePt t="236332" x="4930775" y="4038600"/>
          <p14:tracePt t="236349" x="4930775" y="4068763"/>
          <p14:tracePt t="236365" x="4930775" y="4084638"/>
          <p14:tracePt t="236365" x="4930775" y="4098925"/>
          <p14:tracePt t="236384" x="4930775" y="4122738"/>
          <p14:tracePt t="236400" x="4930775" y="4137025"/>
          <p14:tracePt t="236417" x="4930775" y="4160838"/>
          <p14:tracePt t="236433" x="4930775" y="4183063"/>
          <p14:tracePt t="236449" x="4937125" y="4198938"/>
          <p14:tracePt t="236466" x="4945063" y="4213225"/>
          <p14:tracePt t="236483" x="4960938" y="4229100"/>
          <p14:tracePt t="236499" x="4975225" y="4267200"/>
          <p14:tracePt t="236516" x="4991100" y="4289425"/>
          <p14:tracePt t="236533" x="4991100" y="4297363"/>
          <p14:tracePt t="236551" x="4999038" y="4313238"/>
          <p14:tracePt t="236565" x="5006975" y="4321175"/>
          <p14:tracePt t="236583" x="5013325" y="4343400"/>
          <p14:tracePt t="236600" x="5021263" y="4365625"/>
          <p14:tracePt t="236616" x="5029200" y="4381500"/>
          <p14:tracePt t="236633" x="5051425" y="4411663"/>
          <p14:tracePt t="236649" x="5067300" y="4435475"/>
          <p14:tracePt t="236665" x="5075238" y="4449763"/>
          <p14:tracePt t="236681" x="5083175" y="4465638"/>
          <p14:tracePt t="236698" x="5089525" y="4487863"/>
          <p14:tracePt t="236716" x="5097463" y="4495800"/>
          <p14:tracePt t="236733" x="5097463" y="4511675"/>
          <p14:tracePt t="236749" x="5105400" y="4518025"/>
          <p14:tracePt t="236765" x="5113338" y="4533900"/>
          <p14:tracePt t="236782" x="5121275" y="4541838"/>
          <p14:tracePt t="236799" x="5121275" y="4549775"/>
          <p14:tracePt t="236814" x="5121275" y="4564063"/>
          <p14:tracePt t="236848" x="5121275" y="4556125"/>
          <p14:tracePt t="237647" x="5121275" y="4541838"/>
          <p14:tracePt t="237687" x="5121275" y="4533900"/>
          <p14:tracePt t="237726" x="5113338" y="4525963"/>
          <p14:tracePt t="237734" x="5097463" y="4518025"/>
          <p14:tracePt t="237746" x="5067300" y="4479925"/>
          <p14:tracePt t="237763" x="5037138" y="4441825"/>
          <p14:tracePt t="237780" x="4991100" y="4397375"/>
          <p14:tracePt t="237797" x="4953000" y="4359275"/>
          <p14:tracePt t="237813" x="4922838" y="4305300"/>
          <p14:tracePt t="237832" x="4906963" y="4283075"/>
          <p14:tracePt t="237848" x="4884738" y="4237038"/>
          <p14:tracePt t="237864" x="4846638" y="4191000"/>
          <p14:tracePt t="237881" x="4800600" y="4098925"/>
          <p14:tracePt t="237897" x="4770438" y="4038600"/>
          <p14:tracePt t="237914" x="4762500" y="4016375"/>
          <p14:tracePt t="237931" x="4754563" y="3992563"/>
          <p14:tracePt t="237947" x="4754563" y="3978275"/>
          <p14:tracePt t="237964" x="4754563" y="3954463"/>
          <p14:tracePt t="237981" x="4754563" y="3932238"/>
          <p14:tracePt t="237997" x="4754563" y="3886200"/>
          <p14:tracePt t="237997" x="4754563" y="3870325"/>
          <p14:tracePt t="238015" x="4754563" y="3856038"/>
          <p14:tracePt t="238031" x="4762500" y="3848100"/>
          <p14:tracePt t="238046" x="4762500" y="3840163"/>
          <p14:tracePt t="238070" x="4762500" y="3832225"/>
          <p14:tracePt t="238080" x="4762500" y="3817938"/>
          <p14:tracePt t="238096" x="4762500" y="3794125"/>
          <p14:tracePt t="238113" x="4762500" y="3787775"/>
          <p14:tracePt t="238129" x="4762500" y="3771900"/>
          <p14:tracePt t="238145" x="4762500" y="3756025"/>
          <p14:tracePt t="238162" x="4762500" y="3749675"/>
          <p14:tracePt t="238287" x="4754563" y="3741738"/>
          <p14:tracePt t="238727" x="4754563" y="3733800"/>
          <p14:tracePt t="239199" x="4770438" y="3711575"/>
          <p14:tracePt t="239207" x="4770438" y="3695700"/>
          <p14:tracePt t="239215" x="4770438" y="3673475"/>
          <p14:tracePt t="239229" x="4784725" y="3603625"/>
          <p14:tracePt t="239248" x="4784725" y="3551238"/>
          <p14:tracePt t="239264" x="4784725" y="3521075"/>
          <p14:tracePt t="239280" x="4784725" y="3475038"/>
          <p14:tracePt t="239297" x="4784725" y="3429000"/>
          <p14:tracePt t="239313" x="4784725" y="3375025"/>
          <p14:tracePt t="239329" x="4808538" y="3292475"/>
          <p14:tracePt t="239347" x="4816475" y="3178175"/>
          <p14:tracePt t="239363" x="4838700" y="3048000"/>
          <p14:tracePt t="239379" x="4854575" y="2917825"/>
          <p14:tracePt t="239396" x="4860925" y="2849563"/>
          <p14:tracePt t="239412" x="4860925" y="2811463"/>
          <p14:tracePt t="239428" x="4860925" y="2797175"/>
          <p14:tracePt t="239445" x="4860925" y="2781300"/>
          <p14:tracePt t="239461" x="4860925" y="2743200"/>
          <p14:tracePt t="239479" x="4860925" y="2697163"/>
          <p14:tracePt t="239496" x="4860925" y="2598738"/>
          <p14:tracePt t="239513" x="4854575" y="2544763"/>
          <p14:tracePt t="239528" x="4854575" y="2530475"/>
          <p14:tracePt t="239544" x="4846638" y="2530475"/>
          <p14:tracePt t="239663" x="4838700" y="2530475"/>
          <p14:tracePt t="239943" x="4830763" y="2530475"/>
          <p14:tracePt t="239967" x="4822825" y="2530475"/>
          <p14:tracePt t="239991" x="4816475" y="2530475"/>
          <p14:tracePt t="240015" x="4816475" y="2536825"/>
          <p14:tracePt t="240023" x="4800600" y="2544763"/>
          <p14:tracePt t="240031" x="4800600" y="2552700"/>
          <p14:tracePt t="240047" x="4792663" y="2552700"/>
          <p14:tracePt t="240063" x="4770438" y="2568575"/>
          <p14:tracePt t="240080" x="4762500" y="2574925"/>
          <p14:tracePt t="240207" x="4770438" y="2574925"/>
          <p14:tracePt t="240951" x="4778375" y="2574925"/>
          <p14:tracePt t="240991" x="4792663" y="2574925"/>
          <p14:tracePt t="241015" x="4816475" y="2590800"/>
          <p14:tracePt t="241023" x="4838700" y="2606675"/>
          <p14:tracePt t="241031" x="4854575" y="2613025"/>
          <p14:tracePt t="241043" x="4876800" y="2620963"/>
          <p14:tracePt t="241060" x="4892675" y="2628900"/>
          <p14:tracePt t="241087" x="4892675" y="2636838"/>
          <p14:tracePt t="241095" x="4899025" y="2651125"/>
          <p14:tracePt t="241112" x="4914900" y="2667000"/>
          <p14:tracePt t="241128" x="4914900" y="2674938"/>
          <p14:tracePt t="241160" x="4930775" y="2689225"/>
          <p14:tracePt t="241207" x="4937125" y="2689225"/>
          <p14:tracePt t="241215" x="4937125" y="2697163"/>
          <p14:tracePt t="241227" x="4953000" y="2720975"/>
          <p14:tracePt t="241245" x="4953000" y="2727325"/>
          <p14:tracePt t="241260" x="4968875" y="2743200"/>
          <p14:tracePt t="241278" x="4975225" y="2759075"/>
          <p14:tracePt t="241294" x="4983163" y="2759075"/>
          <p14:tracePt t="241310" x="4999038" y="2773363"/>
          <p14:tracePt t="241327" x="5006975" y="2797175"/>
          <p14:tracePt t="241345" x="5013325" y="2797175"/>
          <p14:tracePt t="241360" x="5013325" y="2803525"/>
          <p14:tracePt t="241377" x="5013325" y="2811463"/>
          <p14:tracePt t="241393" x="5021263" y="2819400"/>
          <p14:tracePt t="241415" x="5029200" y="2827338"/>
          <p14:tracePt t="241431" x="5037138" y="2849563"/>
          <p14:tracePt t="241447" x="5045075" y="2857500"/>
          <p14:tracePt t="241471" x="5051425" y="2873375"/>
          <p14:tracePt t="241487" x="5051425" y="2879725"/>
          <p14:tracePt t="241495" x="5067300" y="2903538"/>
          <p14:tracePt t="241512" x="5083175" y="2925763"/>
          <p14:tracePt t="241528" x="5089525" y="2933700"/>
          <p14:tracePt t="241542" x="5105400" y="2949575"/>
          <p14:tracePt t="241560" x="5105400" y="2955925"/>
          <p14:tracePt t="241582" x="5113338" y="2955925"/>
          <p14:tracePt t="241593" x="5127625" y="2971800"/>
          <p14:tracePt t="241609" x="5143500" y="3009900"/>
          <p14:tracePt t="241626" x="5159375" y="3040063"/>
          <p14:tracePt t="241643" x="5165725" y="3040063"/>
          <p14:tracePt t="241659" x="5181600" y="3078163"/>
          <p14:tracePt t="241676" x="5181600" y="3108325"/>
          <p14:tracePt t="241692" x="5197475" y="3178175"/>
          <p14:tracePt t="241709" x="5219700" y="3222625"/>
          <p14:tracePt t="241709" x="5227638" y="3260725"/>
          <p14:tracePt t="241727" x="5227638" y="3268663"/>
          <p14:tracePt t="241742" x="5273675" y="3352800"/>
          <p14:tracePt t="241759" x="5287963" y="3382963"/>
          <p14:tracePt t="241777" x="5311775" y="3444875"/>
          <p14:tracePt t="241792" x="5334000" y="3505200"/>
          <p14:tracePt t="241810" x="5349875" y="3559175"/>
          <p14:tracePt t="241827" x="5356225" y="3597275"/>
          <p14:tracePt t="241844" x="5387975" y="3695700"/>
          <p14:tracePt t="241866" x="5387975" y="3717925"/>
          <p14:tracePt t="241877" x="5387975" y="3749675"/>
          <p14:tracePt t="241893" x="5387975" y="3779838"/>
          <p14:tracePt t="241909" x="5387975" y="3810000"/>
          <p14:tracePt t="241909" x="5387975" y="3825875"/>
          <p14:tracePt t="241927" x="5387975" y="3840163"/>
          <p14:tracePt t="241942" x="5387975" y="3924300"/>
          <p14:tracePt t="241960" x="5387975" y="4000500"/>
          <p14:tracePt t="241976" x="5380038" y="4060825"/>
          <p14:tracePt t="241992" x="5380038" y="4106863"/>
          <p14:tracePt t="242009" x="5380038" y="4122738"/>
          <p14:tracePt t="242025" x="5380038" y="4152900"/>
          <p14:tracePt t="242042" x="5380038" y="4191000"/>
          <p14:tracePt t="242059" x="5387975" y="4244975"/>
          <p14:tracePt t="242075" x="5402263" y="4321175"/>
          <p14:tracePt t="242092" x="5410200" y="4411663"/>
          <p14:tracePt t="242109" x="5410200" y="4525963"/>
          <p14:tracePt t="242125" x="5402263" y="4556125"/>
          <p14:tracePt t="242142" x="5410200" y="4572000"/>
          <p14:tracePt t="242583" x="5418138" y="4572000"/>
          <p14:tracePt t="242591" x="5426075" y="4640263"/>
          <p14:tracePt t="242599" x="5426075" y="4664075"/>
          <p14:tracePt t="242609" x="5440363" y="4716463"/>
          <p14:tracePt t="242626" x="5470525" y="4746625"/>
          <p14:tracePt t="242643" x="5478463" y="4746625"/>
          <p14:tracePt t="242659" x="5478463" y="4754563"/>
          <p14:tracePt t="243015" x="5478463" y="4778375"/>
          <p14:tracePt t="243023" x="5502275" y="4800600"/>
          <p14:tracePt t="243031" x="5502275" y="4808538"/>
          <p14:tracePt t="243042" x="5508625" y="4808538"/>
          <p14:tracePt t="243058" x="5508625" y="4816475"/>
          <p14:tracePt t="243079" x="5508625" y="4822825"/>
          <p14:tracePt t="243111" x="5508625" y="4838700"/>
          <p14:tracePt t="243127" x="5516563" y="4846638"/>
          <p14:tracePt t="243135" x="5532438" y="4860925"/>
          <p14:tracePt t="243143" x="5546725" y="4899025"/>
          <p14:tracePt t="243160" x="5562600" y="4906963"/>
          <p14:tracePt t="243175" x="5562600" y="4914900"/>
          <p14:tracePt t="243193" x="5562600" y="4922838"/>
          <p14:tracePt t="243215" x="5570538" y="4937125"/>
          <p14:tracePt t="243231" x="5570538" y="4945063"/>
          <p14:tracePt t="243247" x="5578475" y="4953000"/>
          <p14:tracePt t="243263" x="5584825" y="4953000"/>
          <p14:tracePt t="243275" x="5592763" y="4968875"/>
          <p14:tracePt t="243293" x="5638800" y="4999038"/>
          <p14:tracePt t="243309" x="5692775" y="5037138"/>
          <p14:tracePt t="243325" x="5722938" y="5059363"/>
          <p14:tracePt t="243325" x="5745163" y="5075238"/>
          <p14:tracePt t="243344" x="5768975" y="5089525"/>
          <p14:tracePt t="243360" x="5775325" y="5097463"/>
          <p14:tracePt t="243376" x="5791200" y="5105400"/>
          <p14:tracePt t="243393" x="5821363" y="5113338"/>
          <p14:tracePt t="243409" x="5883275" y="5127625"/>
          <p14:tracePt t="243425" x="5951538" y="5165725"/>
          <p14:tracePt t="243442" x="6011863" y="5165725"/>
          <p14:tracePt t="243458" x="6096000" y="5173663"/>
          <p14:tracePt t="243475" x="6180138" y="5189538"/>
          <p14:tracePt t="243492" x="6240463" y="5189538"/>
          <p14:tracePt t="243508" x="6278563" y="5197475"/>
          <p14:tracePt t="243525" x="6308725" y="5203825"/>
          <p14:tracePt t="243542" x="6324600" y="5203825"/>
          <p14:tracePt t="243575" x="6354763" y="5203825"/>
          <p14:tracePt t="243583" x="6384925" y="5203825"/>
          <p14:tracePt t="243592" x="6454775" y="5203825"/>
          <p14:tracePt t="243609" x="6484938" y="5203825"/>
          <p14:tracePt t="243625" x="6492875" y="5203825"/>
          <p14:tracePt t="243641" x="6499225" y="5203825"/>
          <p14:tracePt t="243671" x="6523038" y="5203825"/>
          <p14:tracePt t="243679" x="6553200" y="5203825"/>
          <p14:tracePt t="243691" x="6659563" y="5203825"/>
          <p14:tracePt t="243708" x="6759575" y="5203825"/>
          <p14:tracePt t="243725" x="6789738" y="5203825"/>
          <p14:tracePt t="243741" x="6797675" y="5211763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28600" y="1219200"/>
            <a:ext cx="8534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Umesto prelaska preko prevoja vrlo slabom vibracijom, isti rezultat će se dobiti ako se ovo kretanje svede na slobodnu translaciju duž reakcionog puta.</a:t>
            </a:r>
            <a:endParaRPr lang="en-US" altLang="en-US" sz="2400" b="1"/>
          </a:p>
        </p:txBody>
      </p:sp>
      <p:sp>
        <p:nvSpPr>
          <p:cNvPr id="10243" name="Text Box 10"/>
          <p:cNvSpPr txBox="1">
            <a:spLocks noChangeArrowheads="1"/>
          </p:cNvSpPr>
          <p:nvPr/>
        </p:nvSpPr>
        <p:spPr bwMode="auto">
          <a:xfrm rot="1190844">
            <a:off x="4953000" y="2743200"/>
            <a:ext cx="57943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4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bc</a:t>
            </a:r>
          </a:p>
        </p:txBody>
      </p:sp>
      <p:sp>
        <p:nvSpPr>
          <p:cNvPr id="10244" name="Oval 16"/>
          <p:cNvSpPr>
            <a:spLocks noChangeArrowheads="1"/>
          </p:cNvSpPr>
          <p:nvPr/>
        </p:nvSpPr>
        <p:spPr bwMode="auto">
          <a:xfrm rot="-1415523">
            <a:off x="2590800" y="3429000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245" name="Oval 17"/>
          <p:cNvSpPr>
            <a:spLocks noChangeArrowheads="1"/>
          </p:cNvSpPr>
          <p:nvPr/>
        </p:nvSpPr>
        <p:spPr bwMode="auto">
          <a:xfrm rot="-1415523">
            <a:off x="3962400" y="2895600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246" name="Line 18"/>
          <p:cNvSpPr>
            <a:spLocks noChangeShapeType="1"/>
          </p:cNvSpPr>
          <p:nvPr/>
        </p:nvSpPr>
        <p:spPr bwMode="auto">
          <a:xfrm rot="-1415523">
            <a:off x="3276600" y="3429000"/>
            <a:ext cx="685800" cy="0"/>
          </a:xfrm>
          <a:prstGeom prst="line">
            <a:avLst/>
          </a:prstGeom>
          <a:noFill/>
          <a:ln w="635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19"/>
          <p:cNvSpPr txBox="1">
            <a:spLocks noChangeArrowheads="1"/>
          </p:cNvSpPr>
          <p:nvPr/>
        </p:nvSpPr>
        <p:spPr bwMode="auto">
          <a:xfrm rot="-1415523">
            <a:off x="3200400" y="266700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10248" name="Line 20"/>
          <p:cNvSpPr>
            <a:spLocks noChangeShapeType="1"/>
          </p:cNvSpPr>
          <p:nvPr/>
        </p:nvSpPr>
        <p:spPr bwMode="auto">
          <a:xfrm rot="-1415523">
            <a:off x="4800600" y="3200400"/>
            <a:ext cx="514350" cy="400050"/>
          </a:xfrm>
          <a:prstGeom prst="line">
            <a:avLst/>
          </a:prstGeom>
          <a:noFill/>
          <a:ln w="635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Oval 21"/>
          <p:cNvSpPr>
            <a:spLocks noChangeArrowheads="1"/>
          </p:cNvSpPr>
          <p:nvPr/>
        </p:nvSpPr>
        <p:spPr bwMode="auto">
          <a:xfrm rot="-1415523">
            <a:off x="5867400" y="3352800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250" name="Text Box 26"/>
          <p:cNvSpPr txBox="1">
            <a:spLocks noChangeArrowheads="1"/>
          </p:cNvSpPr>
          <p:nvPr/>
        </p:nvSpPr>
        <p:spPr bwMode="auto">
          <a:xfrm>
            <a:off x="228600" y="4876800"/>
            <a:ext cx="891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Ako vibracija slabi i </a:t>
            </a:r>
            <a:r>
              <a:rPr lang="el-GR" altLang="en-US" sz="2400" i="1" dirty="0" smtClean="0"/>
              <a:t>ν</a:t>
            </a:r>
            <a:r>
              <a:rPr lang="sr-Latn-CS" altLang="en-US" sz="2400" dirty="0" smtClean="0"/>
              <a:t> </a:t>
            </a:r>
            <a:r>
              <a:rPr lang="sr-Latn-CS" altLang="en-US" sz="2400" dirty="0"/>
              <a:t>teži nuli onda će to kretanje izgledati kao translacija.</a:t>
            </a:r>
            <a:endParaRPr lang="en-US" altLang="en-US" sz="2400" dirty="0"/>
          </a:p>
        </p:txBody>
      </p:sp>
      <p:sp>
        <p:nvSpPr>
          <p:cNvPr id="10251" name="Text Box 27"/>
          <p:cNvSpPr txBox="1">
            <a:spLocks noChangeArrowheads="1"/>
          </p:cNvSpPr>
          <p:nvPr/>
        </p:nvSpPr>
        <p:spPr bwMode="auto">
          <a:xfrm>
            <a:off x="1219200" y="533400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lternativno Izvodjenje 2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2" x="968375" y="4572000"/>
          <p14:tracePt t="1379" x="968375" y="4556125"/>
          <p14:tracePt t="1387" x="968375" y="4525963"/>
          <p14:tracePt t="1399" x="968375" y="4403725"/>
          <p14:tracePt t="1416" x="1104900" y="4130675"/>
          <p14:tracePt t="1432" x="1546225" y="3635375"/>
          <p14:tracePt t="1449" x="1920875" y="3200400"/>
          <p14:tracePt t="1449" x="2049463" y="2994025"/>
          <p14:tracePt t="1467" x="2141538" y="2765425"/>
          <p14:tracePt t="1481" x="2232025" y="2187575"/>
          <p14:tracePt t="1499" x="2324100" y="1905000"/>
          <p14:tracePt t="1516" x="2378075" y="1684338"/>
          <p14:tracePt t="1532" x="2416175" y="1431925"/>
          <p14:tracePt t="1549" x="2416175" y="1249363"/>
          <p14:tracePt t="1565" x="2416175" y="1135063"/>
          <p14:tracePt t="1582" x="2324100" y="936625"/>
          <p14:tracePt t="1598" x="2293938" y="838200"/>
          <p14:tracePt t="1616" x="2286000" y="815975"/>
          <p14:tracePt t="1632" x="2278063" y="808038"/>
          <p14:tracePt t="1650" x="2278063" y="800100"/>
          <p14:tracePt t="1664" x="2278063" y="784225"/>
          <p14:tracePt t="1664" x="2278063" y="762000"/>
          <p14:tracePt t="1683" x="2278063" y="669925"/>
          <p14:tracePt t="1699" x="2301875" y="593725"/>
          <p14:tracePt t="1715" x="2301875" y="587375"/>
          <p14:tracePt t="1731" x="2263775" y="587375"/>
          <p14:tracePt t="2002" x="2209800" y="587375"/>
          <p14:tracePt t="2010" x="2193925" y="587375"/>
          <p14:tracePt t="2018" x="2179638" y="587375"/>
          <p14:tracePt t="2032" x="2163763" y="587375"/>
          <p14:tracePt t="4700" x="2155825" y="587375"/>
          <p14:tracePt t="4778" x="2149475" y="587375"/>
          <p14:tracePt t="4818" x="2149475" y="593725"/>
          <p14:tracePt t="4827" x="2149475" y="601663"/>
          <p14:tracePt t="4834" x="2155825" y="625475"/>
          <p14:tracePt t="4845" x="2187575" y="631825"/>
          <p14:tracePt t="4861" x="2201863" y="631825"/>
          <p14:tracePt t="4879" x="2201863" y="639763"/>
          <p14:tracePt t="4896" x="2209800" y="639763"/>
          <p14:tracePt t="4971" x="2217738" y="647700"/>
          <p14:tracePt t="4995" x="2225675" y="647700"/>
          <p14:tracePt t="5003" x="2225675" y="655638"/>
          <p14:tracePt t="5035" x="2232025" y="663575"/>
          <p14:tracePt t="5059" x="2232025" y="669925"/>
          <p14:tracePt t="5067" x="2247900" y="685800"/>
          <p14:tracePt t="5078" x="2247900" y="693738"/>
          <p14:tracePt t="5095" x="2263775" y="708025"/>
          <p14:tracePt t="5112" x="2278063" y="715963"/>
          <p14:tracePt t="5163" x="2293938" y="723900"/>
          <p14:tracePt t="5171" x="2301875" y="731838"/>
          <p14:tracePt t="5180" x="2316163" y="746125"/>
          <p14:tracePt t="5196" x="2324100" y="754063"/>
          <p14:tracePt t="5213" x="2339975" y="762000"/>
          <p14:tracePt t="5235" x="2339975" y="769938"/>
          <p14:tracePt t="5251" x="2354263" y="784225"/>
          <p14:tracePt t="5267" x="2354263" y="800100"/>
          <p14:tracePt t="5283" x="2362200" y="808038"/>
          <p14:tracePt t="5296" x="2370138" y="815975"/>
          <p14:tracePt t="5311" x="2370138" y="822325"/>
          <p14:tracePt t="5339" x="2362200" y="838200"/>
          <p14:tracePt t="5355" x="2339975" y="854075"/>
          <p14:tracePt t="5363" x="2324100" y="860425"/>
          <p14:tracePt t="5378" x="2308225" y="868363"/>
          <p14:tracePt t="5396" x="2301875" y="876300"/>
          <p14:tracePt t="5419" x="2286000" y="876300"/>
          <p14:tracePt t="5435" x="2263775" y="876300"/>
          <p14:tracePt t="5445" x="2209800" y="876300"/>
          <p14:tracePt t="5463" x="2155825" y="876300"/>
          <p14:tracePt t="5478" x="2103438" y="860425"/>
          <p14:tracePt t="5495" x="2087563" y="860425"/>
          <p14:tracePt t="5511" x="2073275" y="860425"/>
          <p14:tracePt t="5547" x="2057400" y="860425"/>
          <p14:tracePt t="5553" x="2041525" y="860425"/>
          <p14:tracePt t="5563" x="2003425" y="860425"/>
          <p14:tracePt t="5563" x="1951038" y="860425"/>
          <p14:tracePt t="5580" x="1812925" y="860425"/>
          <p14:tracePt t="5596" x="1676400" y="860425"/>
          <p14:tracePt t="5614" x="1622425" y="860425"/>
          <p14:tracePt t="5631" x="1600200" y="860425"/>
          <p14:tracePt t="5699" x="1570038" y="860425"/>
          <p14:tracePt t="5715" x="1524000" y="860425"/>
          <p14:tracePt t="5723" x="1477963" y="860425"/>
          <p14:tracePt t="5731" x="1447800" y="860425"/>
          <p14:tracePt t="5745" x="1417638" y="860425"/>
          <p14:tracePt t="5762" x="1409700" y="860425"/>
          <p14:tracePt t="5779" x="1417638" y="860425"/>
          <p14:tracePt t="6363" x="1425575" y="860425"/>
          <p14:tracePt t="6403" x="1431925" y="860425"/>
          <p14:tracePt t="6419" x="1439863" y="860425"/>
          <p14:tracePt t="6435" x="1447800" y="868363"/>
          <p14:tracePt t="6459" x="1455738" y="868363"/>
          <p14:tracePt t="6587" x="1463675" y="876300"/>
          <p14:tracePt t="6619" x="1463675" y="884238"/>
          <p14:tracePt t="6650" x="1463675" y="892175"/>
          <p14:tracePt t="6659" x="1470025" y="906463"/>
          <p14:tracePt t="6666" x="1477963" y="914400"/>
          <p14:tracePt t="6677" x="1493838" y="930275"/>
          <p14:tracePt t="6694" x="1524000" y="960438"/>
          <p14:tracePt t="6710" x="1554163" y="998538"/>
          <p14:tracePt t="6727" x="1630363" y="1082675"/>
          <p14:tracePt t="6744" x="1736725" y="1181100"/>
          <p14:tracePt t="6761" x="1836738" y="1273175"/>
          <p14:tracePt t="6761" x="1851025" y="1287463"/>
          <p14:tracePt t="6780" x="1874838" y="1303338"/>
          <p14:tracePt t="6794" x="1882775" y="1311275"/>
          <p14:tracePt t="6810" x="1897063" y="1317625"/>
          <p14:tracePt t="6835" x="1912938" y="1341438"/>
          <p14:tracePt t="6851" x="1920875" y="1349375"/>
          <p14:tracePt t="6861" x="1973263" y="1379538"/>
          <p14:tracePt t="6877" x="1997075" y="1401763"/>
          <p14:tracePt t="6894" x="2003425" y="1409700"/>
          <p14:tracePt t="6910" x="2011363" y="1417638"/>
          <p14:tracePt t="6927" x="2011363" y="1431925"/>
          <p14:tracePt t="6955" x="2019300" y="1431925"/>
          <p14:tracePt t="6963" x="2019300" y="1439863"/>
          <p14:tracePt t="6977" x="2027238" y="1463675"/>
          <p14:tracePt t="6977" x="2035175" y="1477963"/>
          <p14:tracePt t="6995" x="2035175" y="1485900"/>
          <p14:tracePt t="7010" x="2035175" y="1531938"/>
          <p14:tracePt t="7029" x="1997075" y="1546225"/>
          <p14:tracePt t="7044" x="1935163" y="1570038"/>
          <p14:tracePt t="7060" x="1912938" y="1577975"/>
          <p14:tracePt t="7076" x="1897063" y="1577975"/>
          <p14:tracePt t="7108" x="1889125" y="1584325"/>
          <p14:tracePt t="7131" x="1882775" y="1584325"/>
          <p14:tracePt t="7139" x="1858963" y="1584325"/>
          <p14:tracePt t="7147" x="1828800" y="1584325"/>
          <p14:tracePt t="7160" x="1730375" y="1584325"/>
          <p14:tracePt t="7177" x="1668463" y="1608138"/>
          <p14:tracePt t="7194" x="1638300" y="1616075"/>
          <p14:tracePt t="7194" x="1630363" y="1616075"/>
          <p14:tracePt t="7212" x="1638300" y="1616075"/>
          <p14:tracePt t="7467" x="1638300" y="1622425"/>
          <p14:tracePt t="7476" x="1646238" y="1622425"/>
          <p14:tracePt t="7499" x="1660525" y="1630363"/>
          <p14:tracePt t="7571" x="1676400" y="1630363"/>
          <p14:tracePt t="7612" x="1692275" y="1630363"/>
          <p14:tracePt t="7659" x="1698625" y="1638300"/>
          <p14:tracePt t="7707" x="1706563" y="1638300"/>
          <p14:tracePt t="8043" x="1714500" y="1638300"/>
          <p14:tracePt t="8051" x="1722438" y="1638300"/>
          <p14:tracePt t="8060" x="1736725" y="1646238"/>
          <p14:tracePt t="8077" x="1744663" y="1654175"/>
          <p14:tracePt t="8092" x="1760538" y="1654175"/>
          <p14:tracePt t="8123" x="1774825" y="1654175"/>
          <p14:tracePt t="8147" x="1782763" y="1654175"/>
          <p14:tracePt t="8163" x="1806575" y="1654175"/>
          <p14:tracePt t="8171" x="1820863" y="1668463"/>
          <p14:tracePt t="8179" x="1836738" y="1668463"/>
          <p14:tracePt t="8192" x="1851025" y="1668463"/>
          <p14:tracePt t="8209" x="1858963" y="1668463"/>
          <p14:tracePt t="8225" x="1866900" y="1668463"/>
          <p14:tracePt t="8259" x="1874838" y="1668463"/>
          <p14:tracePt t="8268" x="1882775" y="1668463"/>
          <p14:tracePt t="8292" x="1889125" y="1668463"/>
          <p14:tracePt t="9174" x="1897063" y="1668463"/>
          <p14:tracePt t="9386" x="1905000" y="1668463"/>
          <p14:tracePt t="9394" x="1920875" y="1668463"/>
          <p14:tracePt t="9410" x="1935163" y="1668463"/>
          <p14:tracePt t="9423" x="1989138" y="1668463"/>
          <p14:tracePt t="9440" x="2003425" y="1668463"/>
          <p14:tracePt t="9456" x="2011363" y="1668463"/>
          <p14:tracePt t="9506" x="2019300" y="1668463"/>
          <p14:tracePt t="9514" x="2035175" y="1668463"/>
          <p14:tracePt t="9525" x="2103438" y="1668463"/>
          <p14:tracePt t="9541" x="2171700" y="1668463"/>
          <p14:tracePt t="9557" x="2217738" y="1668463"/>
          <p14:tracePt t="9574" x="2232025" y="1668463"/>
          <p14:tracePt t="9626" x="2247900" y="1668463"/>
          <p14:tracePt t="9634" x="2263775" y="1668463"/>
          <p14:tracePt t="9641" x="2286000" y="1668463"/>
          <p14:tracePt t="9655" x="2339975" y="1668463"/>
          <p14:tracePt t="9672" x="2422525" y="1668463"/>
          <p14:tracePt t="9689" x="2468563" y="1668463"/>
          <p14:tracePt t="9689" x="2476500" y="1668463"/>
          <p14:tracePt t="9707" x="2484438" y="1668463"/>
          <p14:tracePt t="9723" x="2498725" y="1668463"/>
          <p14:tracePt t="9770" x="2522538" y="1668463"/>
          <p14:tracePt t="9778" x="2552700" y="1668463"/>
          <p14:tracePt t="9788" x="2644775" y="1668463"/>
          <p14:tracePt t="9806" x="2720975" y="1654175"/>
          <p14:tracePt t="9823" x="2789238" y="1646238"/>
          <p14:tracePt t="9840" x="2811463" y="1638300"/>
          <p14:tracePt t="9856" x="2819400" y="1638300"/>
          <p14:tracePt t="9906" x="2849563" y="1638300"/>
          <p14:tracePt t="9914" x="2873375" y="1638300"/>
          <p14:tracePt t="9924" x="2979738" y="1638300"/>
          <p14:tracePt t="9940" x="3086100" y="1638300"/>
          <p14:tracePt t="9956" x="3140075" y="1638300"/>
          <p14:tracePt t="9974" x="3146425" y="1638300"/>
          <p14:tracePt t="10026" x="3170238" y="1638300"/>
          <p14:tracePt t="10034" x="3200400" y="1638300"/>
          <p14:tracePt t="10042" x="3246438" y="1638300"/>
          <p14:tracePt t="10056" x="3306763" y="1638300"/>
          <p14:tracePt t="10073" x="3360738" y="1638300"/>
          <p14:tracePt t="10073" x="3375025" y="1638300"/>
          <p14:tracePt t="10091" x="3390900" y="1638300"/>
          <p14:tracePt t="10138" x="3406775" y="1638300"/>
          <p14:tracePt t="10146" x="3459163" y="1638300"/>
          <p14:tracePt t="10156" x="3559175" y="1638300"/>
          <p14:tracePt t="10173" x="3635375" y="1638300"/>
          <p14:tracePt t="10190" x="3657600" y="1638300"/>
          <p14:tracePt t="10205" x="3665538" y="1638300"/>
          <p14:tracePt t="10222" x="3679825" y="1638300"/>
          <p14:tracePt t="10250" x="3695700" y="1638300"/>
          <p14:tracePt t="10258" x="3733800" y="1638300"/>
          <p14:tracePt t="10258" x="3756025" y="1638300"/>
          <p14:tracePt t="10275" x="3794125" y="1638300"/>
          <p14:tracePt t="10289" x="3863975" y="1638300"/>
          <p14:tracePt t="10307" x="3870325" y="1638300"/>
          <p14:tracePt t="10324" x="3878263" y="1638300"/>
          <p14:tracePt t="10355" x="3886200" y="1638300"/>
          <p14:tracePt t="10362" x="3902075" y="1638300"/>
          <p14:tracePt t="10372" x="3962400" y="1638300"/>
          <p14:tracePt t="10389" x="4038600" y="1638300"/>
          <p14:tracePt t="10406" x="4076700" y="1638300"/>
          <p14:tracePt t="10422" x="4114800" y="1638300"/>
          <p14:tracePt t="10439" x="4137025" y="1638300"/>
          <p14:tracePt t="10456" x="4160838" y="1638300"/>
          <p14:tracePt t="10472" x="4168775" y="1638300"/>
          <p14:tracePt t="10489" x="4206875" y="1638300"/>
          <p14:tracePt t="10489" x="4221163" y="1638300"/>
          <p14:tracePt t="10507" x="4237038" y="1638300"/>
          <p14:tracePt t="10523" x="4283075" y="1638300"/>
          <p14:tracePt t="10540" x="4297363" y="1638300"/>
          <p14:tracePt t="10556" x="4313238" y="1638300"/>
          <p14:tracePt t="10573" x="4327525" y="1638300"/>
          <p14:tracePt t="10589" x="4343400" y="1638300"/>
          <p14:tracePt t="10605" x="4359275" y="1638300"/>
          <p14:tracePt t="10625" x="4389438" y="1638300"/>
          <p14:tracePt t="10639" x="4435475" y="1638300"/>
          <p14:tracePt t="10656" x="4479925" y="1646238"/>
          <p14:tracePt t="10672" x="4511675" y="1654175"/>
          <p14:tracePt t="10672" x="4525963" y="1654175"/>
          <p14:tracePt t="10691" x="4549775" y="1660525"/>
          <p14:tracePt t="10705" x="4587875" y="1660525"/>
          <p14:tracePt t="10723" x="4618038" y="1668463"/>
          <p14:tracePt t="10740" x="4656138" y="1668463"/>
          <p14:tracePt t="10756" x="4670425" y="1668463"/>
          <p14:tracePt t="10773" x="4686300" y="1676400"/>
          <p14:tracePt t="10810" x="4702175" y="1676400"/>
          <p14:tracePt t="10818" x="4716463" y="1676400"/>
          <p14:tracePt t="10834" x="4746625" y="1676400"/>
          <p14:tracePt t="10842" x="4770438" y="1676400"/>
          <p14:tracePt t="10854" x="4816475" y="1676400"/>
          <p14:tracePt t="10871" x="4830763" y="1676400"/>
          <p14:tracePt t="10888" x="4838700" y="1684338"/>
          <p14:tracePt t="10905" x="4854575" y="1684338"/>
          <p14:tracePt t="10905" x="4868863" y="1684338"/>
          <p14:tracePt t="10924" x="4876800" y="1684338"/>
          <p14:tracePt t="10939" x="4884738" y="1684338"/>
          <p14:tracePt t="10955" x="4899025" y="1692275"/>
          <p14:tracePt t="10973" x="4960938" y="1698625"/>
          <p14:tracePt t="10989" x="5051425" y="1714500"/>
          <p14:tracePt t="11006" x="5113338" y="1722438"/>
          <p14:tracePt t="11023" x="5135563" y="1722438"/>
          <p14:tracePt t="11039" x="5143500" y="1722438"/>
          <p14:tracePt t="11082" x="5159375" y="1730375"/>
          <p14:tracePt t="11090" x="5189538" y="1730375"/>
          <p14:tracePt t="11105" x="5265738" y="1730375"/>
          <p14:tracePt t="11105" x="5287963" y="1730375"/>
          <p14:tracePt t="11123" x="5418138" y="1730375"/>
          <p14:tracePt t="11139" x="5478463" y="1730375"/>
          <p14:tracePt t="11156" x="5532438" y="1730375"/>
          <p14:tracePt t="11173" x="5578475" y="1730375"/>
          <p14:tracePt t="11189" x="5661025" y="1730375"/>
          <p14:tracePt t="11205" x="5768975" y="1730375"/>
          <p14:tracePt t="11222" x="5851525" y="1730375"/>
          <p14:tracePt t="11238" x="5897563" y="1730375"/>
          <p14:tracePt t="11255" x="5921375" y="1730375"/>
          <p14:tracePt t="11273" x="5935663" y="1730375"/>
          <p14:tracePt t="11290" x="5951538" y="1730375"/>
          <p14:tracePt t="11304" x="5989638" y="1730375"/>
          <p14:tracePt t="11304" x="6011863" y="1730375"/>
          <p14:tracePt t="11323" x="6027738" y="1730375"/>
          <p14:tracePt t="11339" x="6035675" y="1730375"/>
          <p14:tracePt t="11386" x="6042025" y="1730375"/>
          <p14:tracePt t="11394" x="6080125" y="1730375"/>
          <p14:tracePt t="11405" x="6226175" y="1730375"/>
          <p14:tracePt t="11422" x="6378575" y="1730375"/>
          <p14:tracePt t="11439" x="6507163" y="1730375"/>
          <p14:tracePt t="11456" x="6523038" y="1730375"/>
          <p14:tracePt t="11471" x="6530975" y="1730375"/>
          <p14:tracePt t="11530" x="6537325" y="1730375"/>
          <p14:tracePt t="11538" x="6561138" y="1730375"/>
          <p14:tracePt t="11546" x="6591300" y="1730375"/>
          <p14:tracePt t="11556" x="6651625" y="1730375"/>
          <p14:tracePt t="11572" x="6713538" y="1730375"/>
          <p14:tracePt t="11588" x="6727825" y="1730375"/>
          <p14:tracePt t="11605" x="6735763" y="1730375"/>
          <p14:tracePt t="11621" x="6743700" y="1730375"/>
          <p14:tracePt t="11638" x="6781800" y="1730375"/>
          <p14:tracePt t="11654" x="6819900" y="1730375"/>
          <p14:tracePt t="11671" x="6835775" y="1730375"/>
          <p14:tracePt t="11687" x="6842125" y="1730375"/>
          <p14:tracePt t="11746" x="6850063" y="1730375"/>
          <p14:tracePt t="11762" x="6858000" y="1730375"/>
          <p14:tracePt t="12653" x="6850063" y="1730375"/>
          <p14:tracePt t="13714" x="6811963" y="1736725"/>
          <p14:tracePt t="13722" x="6765925" y="1752600"/>
          <p14:tracePt t="13735" x="6613525" y="1774825"/>
          <p14:tracePt t="13753" x="6378575" y="1806575"/>
          <p14:tracePt t="13753" x="6232525" y="1836738"/>
          <p14:tracePt t="13771" x="6042025" y="1858963"/>
          <p14:tracePt t="13788" x="5813425" y="1897063"/>
          <p14:tracePt t="13803" x="5578475" y="1897063"/>
          <p14:tracePt t="13820" x="5364163" y="1897063"/>
          <p14:tracePt t="13837" x="5165725" y="1912938"/>
          <p14:tracePt t="13853" x="4991100" y="1935163"/>
          <p14:tracePt t="13869" x="4892675" y="1935163"/>
          <p14:tracePt t="13886" x="4708525" y="1943100"/>
          <p14:tracePt t="13902" x="4495800" y="1943100"/>
          <p14:tracePt t="13919" x="4327525" y="1943100"/>
          <p14:tracePt t="13936" x="4122738" y="1965325"/>
          <p14:tracePt t="13953" x="3970338" y="1965325"/>
          <p14:tracePt t="13969" x="3856038" y="1965325"/>
          <p14:tracePt t="13969" x="3802063" y="1965325"/>
          <p14:tracePt t="13987" x="3673475" y="1965325"/>
          <p14:tracePt t="14003" x="3513138" y="1965325"/>
          <p14:tracePt t="14020" x="3352800" y="1965325"/>
          <p14:tracePt t="14035" x="3238500" y="1965325"/>
          <p14:tracePt t="14052" x="3162300" y="1965325"/>
          <p14:tracePt t="14068" x="3124200" y="1965325"/>
          <p14:tracePt t="14086" x="3048000" y="1965325"/>
          <p14:tracePt t="14102" x="2941638" y="1965325"/>
          <p14:tracePt t="14119" x="2827338" y="1965325"/>
          <p14:tracePt t="14135" x="2773363" y="1965325"/>
          <p14:tracePt t="14152" x="2759075" y="1965325"/>
          <p14:tracePt t="14168" x="2727325" y="1965325"/>
          <p14:tracePt t="14168" x="2713038" y="1965325"/>
          <p14:tracePt t="14187" x="2628900" y="1965325"/>
          <p14:tracePt t="14203" x="2492375" y="1965325"/>
          <p14:tracePt t="14219" x="2400300" y="1965325"/>
          <p14:tracePt t="14236" x="2384425" y="1965325"/>
          <p14:tracePt t="14251" x="2378075" y="1965325"/>
          <p14:tracePt t="14268" x="2370138" y="1965325"/>
          <p14:tracePt t="14290" x="2354263" y="1981200"/>
          <p14:tracePt t="14301" x="2286000" y="1981200"/>
          <p14:tracePt t="14318" x="2141538" y="2003425"/>
          <p14:tracePt t="14336" x="1927225" y="2003425"/>
          <p14:tracePt t="14353" x="1851025" y="2003425"/>
          <p14:tracePt t="14369" x="1844675" y="2019300"/>
          <p14:tracePt t="14385" x="1851025" y="2019300"/>
          <p14:tracePt t="14522" x="1866900" y="2019300"/>
          <p14:tracePt t="14538" x="1874838" y="2019300"/>
          <p14:tracePt t="14546" x="1889125" y="2019300"/>
          <p14:tracePt t="14554" x="1905000" y="2019300"/>
          <p14:tracePt t="14568" x="1958975" y="2019300"/>
          <p14:tracePt t="14568" x="1989138" y="2019300"/>
          <p14:tracePt t="14587" x="2079625" y="2019300"/>
          <p14:tracePt t="14603" x="2163763" y="2019300"/>
          <p14:tracePt t="14619" x="2232025" y="2019300"/>
          <p14:tracePt t="14638" x="2293938" y="2019300"/>
          <p14:tracePt t="14652" x="2332038" y="2019300"/>
          <p14:tracePt t="14668" x="2384425" y="2019300"/>
          <p14:tracePt t="14684" x="2468563" y="2019300"/>
          <p14:tracePt t="14700" x="2628900" y="2019300"/>
          <p14:tracePt t="14717" x="2781300" y="2019300"/>
          <p14:tracePt t="14734" x="2925763" y="2019300"/>
          <p14:tracePt t="14752" x="3009900" y="2019300"/>
          <p14:tracePt t="14768" x="3032125" y="2019300"/>
          <p14:tracePt t="14786" x="3040063" y="2019300"/>
          <p14:tracePt t="14818" x="3070225" y="2019300"/>
          <p14:tracePt t="14826" x="3108325" y="2019300"/>
          <p14:tracePt t="14836" x="3276600" y="2019300"/>
          <p14:tracePt t="14852" x="3475038" y="2019300"/>
          <p14:tracePt t="14868" x="3627438" y="2019300"/>
          <p14:tracePt t="14885" x="3711575" y="2019300"/>
          <p14:tracePt t="14901" x="3733800" y="2019300"/>
          <p14:tracePt t="14918" x="3756025" y="2019300"/>
          <p14:tracePt t="14954" x="3802063" y="2019300"/>
          <p14:tracePt t="14962" x="3870325" y="2019300"/>
          <p14:tracePt t="14970" x="3954463" y="2019300"/>
          <p14:tracePt t="14984" x="4160838" y="2019300"/>
          <p14:tracePt t="14984" x="4244975" y="2019300"/>
          <p14:tracePt t="15003" x="4313238" y="2019300"/>
          <p14:tracePt t="15018" x="4389438" y="2019300"/>
          <p14:tracePt t="15036" x="4403725" y="2019300"/>
          <p14:tracePt t="15073" x="4441825" y="2019300"/>
          <p14:tracePt t="15083" x="4503738" y="2019300"/>
          <p14:tracePt t="15089" x="4587875" y="2019300"/>
          <p14:tracePt t="15100" x="4792663" y="2019300"/>
          <p14:tracePt t="15118" x="4892675" y="2019300"/>
          <p14:tracePt t="15134" x="4930775" y="2019300"/>
          <p14:tracePt t="15151" x="4945063" y="2019300"/>
          <p14:tracePt t="15168" x="4960938" y="2019300"/>
          <p14:tracePt t="15184" x="5006975" y="2019300"/>
          <p14:tracePt t="15184" x="5029200" y="2019300"/>
          <p14:tracePt t="15202" x="5067300" y="2027238"/>
          <p14:tracePt t="15218" x="5189538" y="2035175"/>
          <p14:tracePt t="15235" x="5273675" y="2041525"/>
          <p14:tracePt t="15252" x="5334000" y="2057400"/>
          <p14:tracePt t="15268" x="5364163" y="2065338"/>
          <p14:tracePt t="15285" x="5387975" y="2065338"/>
          <p14:tracePt t="15301" x="5448300" y="2073275"/>
          <p14:tracePt t="15318" x="5546725" y="2073275"/>
          <p14:tracePt t="15334" x="5676900" y="2073275"/>
          <p14:tracePt t="15351" x="5768975" y="2073275"/>
          <p14:tracePt t="15368" x="5845175" y="2073275"/>
          <p14:tracePt t="15384" x="5875338" y="2079625"/>
          <p14:tracePt t="15384" x="5889625" y="2079625"/>
          <p14:tracePt t="15402" x="5913438" y="2079625"/>
          <p14:tracePt t="15417" x="5997575" y="2079625"/>
          <p14:tracePt t="15435" x="6057900" y="2079625"/>
          <p14:tracePt t="15451" x="6096000" y="2079625"/>
          <p14:tracePt t="15468" x="6149975" y="2079625"/>
          <p14:tracePt t="15485" x="6172200" y="2079625"/>
          <p14:tracePt t="15500" x="6202363" y="2079625"/>
          <p14:tracePt t="15517" x="6248400" y="2079625"/>
          <p14:tracePt t="15534" x="6294438" y="2079625"/>
          <p14:tracePt t="15551" x="6384925" y="2079625"/>
          <p14:tracePt t="15567" x="6469063" y="2095500"/>
          <p14:tracePt t="15584" x="6515100" y="2103438"/>
          <p14:tracePt t="15601" x="6553200" y="2111375"/>
          <p14:tracePt t="15601" x="6575425" y="2111375"/>
          <p14:tracePt t="15619" x="6629400" y="2117725"/>
          <p14:tracePt t="15639" x="6713538" y="2117725"/>
          <p14:tracePt t="15651" x="6781800" y="2117725"/>
          <p14:tracePt t="15667" x="6819900" y="2117725"/>
          <p14:tracePt t="15684" x="6827838" y="2117725"/>
          <p14:tracePt t="15699" x="6835775" y="2117725"/>
          <p14:tracePt t="15716" x="6858000" y="2125663"/>
          <p14:tracePt t="15734" x="6904038" y="2125663"/>
          <p14:tracePt t="15751" x="6964363" y="2125663"/>
          <p14:tracePt t="15767" x="7018338" y="2125663"/>
          <p14:tracePt t="15785" x="7070725" y="2125663"/>
          <p14:tracePt t="15801" x="7140575" y="2125663"/>
          <p14:tracePt t="15801" x="7178675" y="2125663"/>
          <p14:tracePt t="15819" x="7200900" y="2125663"/>
          <p14:tracePt t="15819" x="7231063" y="2125663"/>
          <p14:tracePt t="15835" x="7269163" y="2125663"/>
          <p14:tracePt t="15851" x="7299325" y="2125663"/>
          <p14:tracePt t="15867" x="7315200" y="2125663"/>
          <p14:tracePt t="15884" x="7353300" y="2125663"/>
          <p14:tracePt t="15901" x="7399338" y="2125663"/>
          <p14:tracePt t="15917" x="7483475" y="2125663"/>
          <p14:tracePt t="15934" x="7573963" y="2125663"/>
          <p14:tracePt t="15950" x="7658100" y="2125663"/>
          <p14:tracePt t="15967" x="7688263" y="2125663"/>
          <p14:tracePt t="15984" x="7712075" y="2125663"/>
          <p14:tracePt t="16026" x="7742238" y="2125663"/>
          <p14:tracePt t="16034" x="7764463" y="2125663"/>
          <p14:tracePt t="16041" x="7794625" y="2125663"/>
          <p14:tracePt t="16050" x="7848600" y="2125663"/>
          <p14:tracePt t="16067" x="7840663" y="2125663"/>
          <p14:tracePt t="16586" x="7832725" y="2125663"/>
          <p14:tracePt t="16602" x="7818438" y="2125663"/>
          <p14:tracePt t="16618" x="7802563" y="2125663"/>
          <p14:tracePt t="16626" x="7772400" y="2125663"/>
          <p14:tracePt t="16634" x="7688263" y="2125663"/>
          <p14:tracePt t="16651" x="7521575" y="2125663"/>
          <p14:tracePt t="16667" x="7269163" y="2125663"/>
          <p14:tracePt t="16684" x="7116763" y="2117725"/>
          <p14:tracePt t="16700" x="6926263" y="2117725"/>
          <p14:tracePt t="16716" x="6765925" y="2117725"/>
          <p14:tracePt t="16733" x="6621463" y="2133600"/>
          <p14:tracePt t="16749" x="6438900" y="2133600"/>
          <p14:tracePt t="16766" x="6194425" y="2133600"/>
          <p14:tracePt t="16784" x="5859463" y="2141538"/>
          <p14:tracePt t="16800" x="5486400" y="2141538"/>
          <p14:tracePt t="16816" x="5127625" y="2141538"/>
          <p14:tracePt t="16816" x="4945063" y="2141538"/>
          <p14:tracePt t="16834" x="4822825" y="2155825"/>
          <p14:tracePt t="16848" x="4618038" y="2193925"/>
          <p14:tracePt t="16867" x="4525963" y="2209800"/>
          <p14:tracePt t="16883" x="4441825" y="2217738"/>
          <p14:tracePt t="16900" x="4327525" y="2239963"/>
          <p14:tracePt t="16916" x="4160838" y="2255838"/>
          <p14:tracePt t="16933" x="3962400" y="2263775"/>
          <p14:tracePt t="16949" x="3779838" y="2263775"/>
          <p14:tracePt t="16966" x="3641725" y="2286000"/>
          <p14:tracePt t="16982" x="3489325" y="2308225"/>
          <p14:tracePt t="16999" x="3352800" y="2324100"/>
          <p14:tracePt t="17016" x="3238500" y="2332038"/>
          <p14:tracePt t="17016" x="3200400" y="2332038"/>
          <p14:tracePt t="17034" x="3154363" y="2332038"/>
          <p14:tracePt t="17049" x="3063875" y="2332038"/>
          <p14:tracePt t="17049" x="3001963" y="2332038"/>
          <p14:tracePt t="17066" x="2933700" y="2332038"/>
          <p14:tracePt t="17081" x="2713038" y="2332038"/>
          <p14:tracePt t="17100" x="2598738" y="2332038"/>
          <p14:tracePt t="17116" x="2492375" y="2346325"/>
          <p14:tracePt t="17133" x="2460625" y="2354263"/>
          <p14:tracePt t="17149" x="2422525" y="2354263"/>
          <p14:tracePt t="17166" x="2324100" y="2354263"/>
          <p14:tracePt t="17183" x="2171700" y="2354263"/>
          <p14:tracePt t="17199" x="2027238" y="2354263"/>
          <p14:tracePt t="17215" x="1935163" y="2362200"/>
          <p14:tracePt t="17233" x="1889125" y="2370138"/>
          <p14:tracePt t="17249" x="1836738" y="2370138"/>
          <p14:tracePt t="17249" x="1812925" y="2370138"/>
          <p14:tracePt t="17267" x="1676400" y="2370138"/>
          <p14:tracePt t="17284" x="1493838" y="2370138"/>
          <p14:tracePt t="17300" x="1371600" y="2370138"/>
          <p14:tracePt t="17316" x="1311275" y="2370138"/>
          <p14:tracePt t="17332" x="1295400" y="2370138"/>
          <p14:tracePt t="17349" x="1279525" y="2370138"/>
          <p14:tracePt t="17366" x="1241425" y="2370138"/>
          <p14:tracePt t="17382" x="1189038" y="2370138"/>
          <p14:tracePt t="17399" x="1135063" y="2378075"/>
          <p14:tracePt t="17415" x="1082675" y="2384425"/>
          <p14:tracePt t="17432" x="1044575" y="2384425"/>
          <p14:tracePt t="17449" x="1006475" y="2384425"/>
          <p14:tracePt t="17466" x="998538" y="2384425"/>
          <p14:tracePt t="17481" x="990600" y="2392363"/>
          <p14:tracePt t="17626" x="990600" y="2400300"/>
          <p14:tracePt t="17634" x="998538" y="2400300"/>
          <p14:tracePt t="17647" x="1028700" y="2400300"/>
          <p14:tracePt t="17647" x="1036638" y="2400300"/>
          <p14:tracePt t="17667" x="1066800" y="2408238"/>
          <p14:tracePt t="17683" x="1082675" y="2408238"/>
          <p14:tracePt t="17699" x="1143000" y="2422525"/>
          <p14:tracePt t="17716" x="1265238" y="2446338"/>
          <p14:tracePt t="17732" x="1401763" y="2454275"/>
          <p14:tracePt t="17748" x="1477963" y="2468563"/>
          <p14:tracePt t="17765" x="1516063" y="2468563"/>
          <p14:tracePt t="17783" x="1524000" y="2468563"/>
          <p14:tracePt t="17819" x="1546225" y="2468563"/>
          <p14:tracePt t="17826" x="1592263" y="2468563"/>
          <p14:tracePt t="17834" x="1668463" y="2468563"/>
          <p14:tracePt t="17847" x="1935163" y="2468563"/>
          <p14:tracePt t="17865" x="2438400" y="2468563"/>
          <p14:tracePt t="17883" x="2544763" y="2468563"/>
          <p14:tracePt t="17899" x="2560638" y="2468563"/>
          <p14:tracePt t="18026" x="2574925" y="2468563"/>
          <p14:tracePt t="18034" x="2620963" y="2468563"/>
          <p14:tracePt t="18047" x="2727325" y="2446338"/>
          <p14:tracePt t="18047" x="2765425" y="2446338"/>
          <p14:tracePt t="18067" x="2819400" y="2438400"/>
          <p14:tracePt t="18082" x="2971800" y="2422525"/>
          <p14:tracePt t="18099" x="3032125" y="2422525"/>
          <p14:tracePt t="18116" x="3040063" y="2422525"/>
          <p14:tracePt t="18131" x="3048000" y="2422525"/>
          <p14:tracePt t="18169" x="3078163" y="2422525"/>
          <p14:tracePt t="18178" x="3108325" y="2422525"/>
          <p14:tracePt t="18186" x="3132138" y="2422525"/>
          <p14:tracePt t="18196" x="3216275" y="2416175"/>
          <p14:tracePt t="18214" x="3292475" y="2400300"/>
          <p14:tracePt t="18231" x="3344863" y="2400300"/>
          <p14:tracePt t="18248" x="3375025" y="2400300"/>
          <p14:tracePt t="18248" x="3390900" y="2400300"/>
          <p14:tracePt t="18267" x="3413125" y="2400300"/>
          <p14:tracePt t="18267" x="3444875" y="2400300"/>
          <p14:tracePt t="18285" x="3467100" y="2400300"/>
          <p14:tracePt t="18298" x="3543300" y="2400300"/>
          <p14:tracePt t="18315" x="3589338" y="2384425"/>
          <p14:tracePt t="18332" x="3641725" y="2384425"/>
          <p14:tracePt t="18349" x="3695700" y="2384425"/>
          <p14:tracePt t="18365" x="3756025" y="2384425"/>
          <p14:tracePt t="18381" x="3840163" y="2384425"/>
          <p14:tracePt t="18397" x="3924300" y="2384425"/>
          <p14:tracePt t="18414" x="3962400" y="2384425"/>
          <p14:tracePt t="18431" x="3984625" y="2384425"/>
          <p14:tracePt t="18448" x="4030663" y="2384425"/>
          <p14:tracePt t="18464" x="4084638" y="2384425"/>
          <p14:tracePt t="18464" x="4130675" y="2384425"/>
          <p14:tracePt t="18483" x="4175125" y="2384425"/>
          <p14:tracePt t="18483" x="4229100" y="2384425"/>
          <p14:tracePt t="18498" x="4305300" y="2384425"/>
          <p14:tracePt t="18515" x="4359275" y="2384425"/>
          <p14:tracePt t="18532" x="4411663" y="2384425"/>
          <p14:tracePt t="18548" x="4465638" y="2384425"/>
          <p14:tracePt t="18565" x="4495800" y="2384425"/>
          <p14:tracePt t="18581" x="4549775" y="2384425"/>
          <p14:tracePt t="18597" x="4664075" y="2384425"/>
          <p14:tracePt t="18614" x="4792663" y="2384425"/>
          <p14:tracePt t="18631" x="4914900" y="2384425"/>
          <p14:tracePt t="18649" x="4999038" y="2384425"/>
          <p14:tracePt t="18664" x="5045075" y="2384425"/>
          <p14:tracePt t="18681" x="5059363" y="2384425"/>
          <p14:tracePt t="18697" x="5067300" y="2384425"/>
          <p14:tracePt t="18713" x="5089525" y="2384425"/>
          <p14:tracePt t="18732" x="5151438" y="2384425"/>
          <p14:tracePt t="18748" x="5235575" y="2384425"/>
          <p14:tracePt t="18765" x="5287963" y="2384425"/>
          <p14:tracePt t="18782" x="5295900" y="2384425"/>
          <p14:tracePt t="18797" x="5303838" y="2384425"/>
          <p14:tracePt t="18814" x="5318125" y="2384425"/>
          <p14:tracePt t="18865" x="5349875" y="2384425"/>
          <p14:tracePt t="18874" x="5364163" y="2384425"/>
          <p14:tracePt t="18882" x="5372100" y="2384425"/>
          <p14:tracePt t="18897" x="5418138" y="2384425"/>
          <p14:tracePt t="18915" x="5426075" y="2384425"/>
          <p14:tracePt t="18930" x="5432425" y="2384425"/>
          <p14:tracePt t="19258" x="5440363" y="2384425"/>
          <p14:tracePt t="21561" x="5440363" y="2378075"/>
          <p14:tracePt t="22082" x="5432425" y="2370138"/>
          <p14:tracePt t="22114" x="5410200" y="2362200"/>
          <p14:tracePt t="22122" x="5387975" y="2332038"/>
          <p14:tracePt t="22130" x="5349875" y="2332038"/>
          <p14:tracePt t="22143" x="5303838" y="2316163"/>
          <p14:tracePt t="22160" x="5241925" y="2286000"/>
          <p14:tracePt t="22160" x="5211763" y="2270125"/>
          <p14:tracePt t="22179" x="5083175" y="2193925"/>
          <p14:tracePt t="22195" x="4914900" y="2065338"/>
          <p14:tracePt t="22211" x="4724400" y="1897063"/>
          <p14:tracePt t="22228" x="4518025" y="1798638"/>
          <p14:tracePt t="22245" x="4359275" y="1692275"/>
          <p14:tracePt t="22261" x="4244975" y="1592263"/>
          <p14:tracePt t="22278" x="4114800" y="1470025"/>
          <p14:tracePt t="22294" x="3978275" y="1333500"/>
          <p14:tracePt t="22309" x="3787775" y="1181100"/>
          <p14:tracePt t="22326" x="3611563" y="1066800"/>
          <p14:tracePt t="22344" x="3475038" y="968375"/>
          <p14:tracePt t="22361" x="3352800" y="868363"/>
          <p14:tracePt t="22361" x="3292475" y="822325"/>
          <p14:tracePt t="22378" x="3222625" y="777875"/>
          <p14:tracePt t="22393" x="3040063" y="685800"/>
          <p14:tracePt t="22411" x="2925763" y="647700"/>
          <p14:tracePt t="22427" x="2849563" y="647700"/>
          <p14:tracePt t="22444" x="2797175" y="647700"/>
          <p14:tracePt t="22460" x="2735263" y="647700"/>
          <p14:tracePt t="22477" x="2659063" y="647700"/>
          <p14:tracePt t="22494" x="2560638" y="677863"/>
          <p14:tracePt t="22510" x="2492375" y="708025"/>
          <p14:tracePt t="22527" x="2392363" y="762000"/>
          <p14:tracePt t="22544" x="2278063" y="808038"/>
          <p14:tracePt t="22560" x="2155825" y="838200"/>
          <p14:tracePt t="22560" x="2117725" y="860425"/>
          <p14:tracePt t="22578" x="2073275" y="876300"/>
          <p14:tracePt t="22594" x="2035175" y="884238"/>
          <p14:tracePt t="22594" x="2003425" y="898525"/>
          <p14:tracePt t="22611" x="1965325" y="898525"/>
          <p14:tracePt t="22627" x="1858963" y="898525"/>
          <p14:tracePt t="22644" x="1684338" y="898525"/>
          <p14:tracePt t="22661" x="1516063" y="922338"/>
          <p14:tracePt t="22676" x="1439863" y="922338"/>
          <p14:tracePt t="22693" x="1425575" y="922338"/>
          <p14:tracePt t="22709" x="1409700" y="922338"/>
          <p14:tracePt t="22754" x="1387475" y="936625"/>
          <p14:tracePt t="22762" x="1363663" y="936625"/>
          <p14:tracePt t="22776" x="1333500" y="936625"/>
          <p14:tracePt t="22776" x="1325563" y="936625"/>
          <p14:tracePt t="22796" x="1317625" y="936625"/>
          <p14:tracePt t="22850" x="1311275" y="936625"/>
          <p14:tracePt t="22859" x="1303338" y="936625"/>
          <p14:tracePt t="22866" x="1295400" y="944563"/>
          <p14:tracePt t="22946" x="1295400" y="952500"/>
          <p14:tracePt t="23050" x="1303338" y="952500"/>
          <p14:tracePt t="23059" x="1311275" y="952500"/>
          <p14:tracePt t="23066" x="1333500" y="952500"/>
          <p14:tracePt t="23076" x="1393825" y="968375"/>
          <p14:tracePt t="23094" x="1493838" y="968375"/>
          <p14:tracePt t="23109" x="1608138" y="968375"/>
          <p14:tracePt t="23126" x="1722438" y="968375"/>
          <p14:tracePt t="23143" x="1806575" y="968375"/>
          <p14:tracePt t="23160" x="1836738" y="968375"/>
          <p14:tracePt t="23176" x="1866900" y="968375"/>
          <p14:tracePt t="23193" x="1874838" y="968375"/>
          <p14:tracePt t="23209" x="1889125" y="974725"/>
          <p14:tracePt t="23227" x="1935163" y="990600"/>
          <p14:tracePt t="23244" x="2027238" y="998538"/>
          <p14:tracePt t="23260" x="2141538" y="1012825"/>
          <p14:tracePt t="23276" x="2217738" y="1012825"/>
          <p14:tracePt t="23294" x="2263775" y="1020763"/>
          <p14:tracePt t="23310" x="2270125" y="1028700"/>
          <p14:tracePt t="23325" x="2278063" y="1028700"/>
          <p14:tracePt t="23342" x="2324100" y="1028700"/>
          <p14:tracePt t="23359" x="2430463" y="1028700"/>
          <p14:tracePt t="23376" x="2530475" y="1028700"/>
          <p14:tracePt t="23393" x="2620963" y="1028700"/>
          <p14:tracePt t="23393" x="2667000" y="1028700"/>
          <p14:tracePt t="23410" x="2682875" y="1028700"/>
          <p14:tracePt t="23427" x="2713038" y="1028700"/>
          <p14:tracePt t="23443" x="2743200" y="1028700"/>
          <p14:tracePt t="23460" x="2797175" y="1028700"/>
          <p14:tracePt t="23476" x="2879725" y="1028700"/>
          <p14:tracePt t="23493" x="2933700" y="1028700"/>
          <p14:tracePt t="23509" x="2963863" y="1028700"/>
          <p14:tracePt t="23526" x="2971800" y="1028700"/>
          <p14:tracePt t="23570" x="2994025" y="1028700"/>
          <p14:tracePt t="23578" x="3025775" y="1028700"/>
          <p14:tracePt t="23592" x="3108325" y="1028700"/>
          <p14:tracePt t="23592" x="3162300" y="1028700"/>
          <p14:tracePt t="23611" x="3192463" y="1028700"/>
          <p14:tracePt t="23625" x="3276600" y="1028700"/>
          <p14:tracePt t="23643" x="3284538" y="1028700"/>
          <p14:tracePt t="23660" x="3298825" y="1028700"/>
          <p14:tracePt t="23675" x="3306763" y="1028700"/>
          <p14:tracePt t="23698" x="3322638" y="1028700"/>
          <p14:tracePt t="23708" x="3368675" y="1028700"/>
          <p14:tracePt t="23726" x="3482975" y="1028700"/>
          <p14:tracePt t="23742" x="3619500" y="1028700"/>
          <p14:tracePt t="23759" x="3725863" y="1028700"/>
          <p14:tracePt t="23776" x="3787775" y="1028700"/>
          <p14:tracePt t="23792" x="3794125" y="1028700"/>
          <p14:tracePt t="23808" x="3817938" y="1028700"/>
          <p14:tracePt t="23866" x="3856038" y="1028700"/>
          <p14:tracePt t="23875" x="3924300" y="1028700"/>
          <p14:tracePt t="23882" x="3962400" y="1028700"/>
          <p14:tracePt t="23892" x="4022725" y="1028700"/>
          <p14:tracePt t="23909" x="4008438" y="1020763"/>
          <p14:tracePt t="23962" x="3962400" y="990600"/>
          <p14:tracePt t="23970" x="3940175" y="974725"/>
          <p14:tracePt t="23978" x="3902075" y="968375"/>
          <p14:tracePt t="25755" x="3886200" y="968375"/>
          <p14:tracePt t="25818" x="3863975" y="968375"/>
          <p14:tracePt t="25826" x="3825875" y="998538"/>
          <p14:tracePt t="25839" x="3741738" y="1082675"/>
          <p14:tracePt t="25839" x="3687763" y="1127125"/>
          <p14:tracePt t="25858" x="3649663" y="1165225"/>
          <p14:tracePt t="25874" x="3513138" y="1311275"/>
          <p14:tracePt t="25891" x="3406775" y="1439863"/>
          <p14:tracePt t="25907" x="3276600" y="1600200"/>
          <p14:tracePt t="25924" x="3178175" y="1744663"/>
          <p14:tracePt t="25940" x="3063875" y="1912938"/>
          <p14:tracePt t="25957" x="2949575" y="2057400"/>
          <p14:tracePt t="25974" x="2857500" y="2149475"/>
          <p14:tracePt t="25990" x="2789238" y="2270125"/>
          <p14:tracePt t="26006" x="2751138" y="2384425"/>
          <p14:tracePt t="26023" x="2689225" y="2514600"/>
          <p14:tracePt t="26040" x="2628900" y="2628900"/>
          <p14:tracePt t="26057" x="2552700" y="2751138"/>
          <p14:tracePt t="26057" x="2498725" y="2811463"/>
          <p14:tracePt t="26075" x="2468563" y="2865438"/>
          <p14:tracePt t="26089" x="2346325" y="3063875"/>
          <p14:tracePt t="26107" x="2301875" y="3178175"/>
          <p14:tracePt t="26124" x="2263775" y="3254375"/>
          <p14:tracePt t="26140" x="2209800" y="3336925"/>
          <p14:tracePt t="26156" x="2171700" y="3413125"/>
          <p14:tracePt t="26173" x="2125663" y="3475038"/>
          <p14:tracePt t="26190" x="2079625" y="3551238"/>
          <p14:tracePt t="26206" x="2041525" y="3603625"/>
          <p14:tracePt t="26223" x="2003425" y="3665538"/>
          <p14:tracePt t="26239" x="1943100" y="3756025"/>
          <p14:tracePt t="26256" x="1889125" y="3840163"/>
          <p14:tracePt t="26256" x="1866900" y="3886200"/>
          <p14:tracePt t="26276" x="1820863" y="3932238"/>
          <p14:tracePt t="26290" x="1622425" y="4092575"/>
          <p14:tracePt t="26307" x="1524000" y="4137025"/>
          <p14:tracePt t="26324" x="1477963" y="4137025"/>
          <p14:tracePt t="26340" x="1470025" y="4137025"/>
          <p14:tracePt t="26355" x="1447800" y="4137025"/>
          <p14:tracePt t="26378" x="1401763" y="4092575"/>
          <p14:tracePt t="26389" x="1287463" y="4000500"/>
          <p14:tracePt t="26406" x="1219200" y="3962400"/>
          <p14:tracePt t="26423" x="1203325" y="3954463"/>
          <p14:tracePt t="26439" x="1203325" y="3946525"/>
          <p14:tracePt t="26456" x="1203325" y="3894138"/>
          <p14:tracePt t="26456" x="1181100" y="3832225"/>
          <p14:tracePt t="26475" x="1158875" y="3771900"/>
          <p14:tracePt t="26489" x="1112838" y="3687763"/>
          <p14:tracePt t="26507" x="1096963" y="3673475"/>
          <p14:tracePt t="26786" x="1074738" y="3665538"/>
          <p14:tracePt t="26794" x="1050925" y="3657600"/>
          <p14:tracePt t="26805" x="1012825" y="3635375"/>
          <p14:tracePt t="26822" x="1036638" y="3641725"/>
          <p14:tracePt t="26866" x="1044575" y="3665538"/>
          <p14:tracePt t="26874" x="1028700" y="3687763"/>
          <p14:tracePt t="26888" x="1012825" y="3825875"/>
          <p14:tracePt t="26905" x="982663" y="3978275"/>
          <p14:tracePt t="26923" x="1020763" y="4106863"/>
          <p14:tracePt t="26939" x="1044575" y="4244975"/>
          <p14:tracePt t="26956" x="1044575" y="4351338"/>
          <p14:tracePt t="26973" x="1020763" y="4441825"/>
          <p14:tracePt t="26989" x="998538" y="4503738"/>
          <p14:tracePt t="27006" x="982663" y="4525963"/>
          <p14:tracePt t="27022" x="982663" y="4533900"/>
          <p14:tracePt t="27038" x="982663" y="4564063"/>
          <p14:tracePt t="27054" x="982663" y="4602163"/>
          <p14:tracePt t="27071" x="982663" y="4694238"/>
          <p14:tracePt t="27088" x="982663" y="4822825"/>
          <p14:tracePt t="27104" x="982663" y="5021263"/>
          <p14:tracePt t="27104" x="982663" y="5127625"/>
          <p14:tracePt t="27123" x="998538" y="5311775"/>
          <p14:tracePt t="27138" x="1020763" y="5380038"/>
          <p14:tracePt t="28046" x="1028700" y="5380038"/>
          <p14:tracePt t="28226" x="1036638" y="5380038"/>
          <p14:tracePt t="28610" x="1044575" y="5380038"/>
          <p14:tracePt t="29748" x="1020763" y="5380038"/>
          <p14:tracePt t="29898" x="1020763" y="5372100"/>
          <p14:tracePt t="29906" x="1012825" y="5372100"/>
          <p14:tracePt t="29918" x="998538" y="5372100"/>
          <p14:tracePt t="29935" x="990600" y="5372100"/>
          <p14:tracePt t="29954" x="968375" y="5372100"/>
          <p14:tracePt t="29968" x="922338" y="5364163"/>
          <p14:tracePt t="29968" x="914400" y="5356225"/>
          <p14:tracePt t="29987" x="860425" y="5349875"/>
          <p14:tracePt t="30004" x="838200" y="5349875"/>
          <p14:tracePt t="30018" x="830263" y="5349875"/>
          <p14:tracePt t="30034" x="815975" y="5349875"/>
          <p14:tracePt t="30057" x="808038" y="5341938"/>
          <p14:tracePt t="30074" x="784225" y="5341938"/>
          <p14:tracePt t="30085" x="762000" y="5341938"/>
          <p14:tracePt t="30102" x="746125" y="5341938"/>
          <p14:tracePt t="30119" x="739775" y="5341938"/>
          <p14:tracePt t="30170" x="731838" y="5334000"/>
          <p14:tracePt t="30178" x="723900" y="5334000"/>
          <p14:tracePt t="31126" x="739775" y="5334000"/>
          <p14:tracePt t="31258" x="746125" y="5334000"/>
          <p14:tracePt t="31274" x="754063" y="5334000"/>
          <p14:tracePt t="31290" x="762000" y="5334000"/>
          <p14:tracePt t="31299" x="769938" y="5334000"/>
          <p14:tracePt t="31306" x="777875" y="5334000"/>
          <p14:tracePt t="31338" x="784225" y="5334000"/>
          <p14:tracePt t="31346" x="792163" y="5334000"/>
          <p14:tracePt t="31354" x="808038" y="5334000"/>
          <p14:tracePt t="31367" x="838200" y="5334000"/>
          <p14:tracePt t="31384" x="898525" y="5334000"/>
          <p14:tracePt t="31384" x="930275" y="5341938"/>
          <p14:tracePt t="31403" x="952500" y="5341938"/>
          <p14:tracePt t="31419" x="960438" y="5341938"/>
          <p14:tracePt t="31435" x="974725" y="5341938"/>
          <p14:tracePt t="31474" x="990600" y="5341938"/>
          <p14:tracePt t="31483" x="1036638" y="5356225"/>
          <p14:tracePt t="31490" x="1082675" y="5356225"/>
          <p14:tracePt t="31500" x="1196975" y="5364163"/>
          <p14:tracePt t="31518" x="1257300" y="5364163"/>
          <p14:tracePt t="31534" x="1279525" y="5364163"/>
          <p14:tracePt t="31551" x="1287463" y="5364163"/>
          <p14:tracePt t="31567" x="1303338" y="5372100"/>
          <p14:tracePt t="31610" x="1333500" y="5372100"/>
          <p14:tracePt t="31618" x="1409700" y="5380038"/>
          <p14:tracePt t="31626" x="1485900" y="5380038"/>
          <p14:tracePt t="31635" x="1584325" y="5380038"/>
          <p14:tracePt t="31652" x="1622425" y="5380038"/>
          <p14:tracePt t="31671" x="1638300" y="5380038"/>
          <p14:tracePt t="31730" x="1654175" y="5380038"/>
          <p14:tracePt t="31738" x="1692275" y="5380038"/>
          <p14:tracePt t="31750" x="1774825" y="5394325"/>
          <p14:tracePt t="31768" x="1851025" y="5394325"/>
          <p14:tracePt t="31784" x="1874838" y="5394325"/>
          <p14:tracePt t="31801" x="1889125" y="5394325"/>
          <p14:tracePt t="31850" x="1905000" y="5394325"/>
          <p14:tracePt t="31858" x="1943100" y="5394325"/>
          <p14:tracePt t="31868" x="2035175" y="5394325"/>
          <p14:tracePt t="31884" x="2133600" y="5394325"/>
          <p14:tracePt t="31901" x="2217738" y="5394325"/>
          <p14:tracePt t="31917" x="2247900" y="5394325"/>
          <p14:tracePt t="31934" x="2255838" y="5394325"/>
          <p14:tracePt t="31994" x="2263775" y="5394325"/>
          <p14:tracePt t="32002" x="2293938" y="5394325"/>
          <p14:tracePt t="32016" x="2346325" y="5394325"/>
          <p14:tracePt t="32035" x="2354263" y="5394325"/>
          <p14:tracePt t="32050" x="2362200" y="5394325"/>
          <p14:tracePt t="32114" x="2378075" y="5394325"/>
          <p14:tracePt t="32122" x="2392363" y="5394325"/>
          <p14:tracePt t="32132" x="2400300" y="5394325"/>
          <p14:tracePt t="32150" x="2408238" y="5394325"/>
          <p14:tracePt t="32226" x="2416175" y="5394325"/>
          <p14:tracePt t="32234" x="2422525" y="5394325"/>
          <p14:tracePt t="32250" x="2498725" y="5394325"/>
          <p14:tracePt t="32269" x="2514600" y="5394325"/>
          <p14:tracePt t="32283" x="2522538" y="5394325"/>
          <p14:tracePt t="32346" x="2530475" y="5394325"/>
          <p14:tracePt t="32354" x="2544763" y="5394325"/>
          <p14:tracePt t="32365" x="2598738" y="5394325"/>
          <p14:tracePt t="32383" x="2651125" y="5394325"/>
          <p14:tracePt t="32400" x="2659063" y="5394325"/>
          <p14:tracePt t="32416" x="2667000" y="5394325"/>
          <p14:tracePt t="32458" x="2682875" y="5394325"/>
          <p14:tracePt t="32466" x="2697163" y="5394325"/>
          <p14:tracePt t="32474" x="2720975" y="5394325"/>
          <p14:tracePt t="32484" x="2765425" y="5394325"/>
          <p14:tracePt t="32500" x="2789238" y="5394325"/>
          <p14:tracePt t="32516" x="2797175" y="5394325"/>
          <p14:tracePt t="32570" x="2811463" y="5394325"/>
          <p14:tracePt t="32578" x="2841625" y="5394325"/>
          <p14:tracePt t="32586" x="2895600" y="5394325"/>
          <p14:tracePt t="32599" x="3040063" y="5394325"/>
          <p14:tracePt t="32616" x="3116263" y="5394325"/>
          <p14:tracePt t="32616" x="3140075" y="5394325"/>
          <p14:tracePt t="32634" x="3154363" y="5394325"/>
          <p14:tracePt t="32649" x="3178175" y="5394325"/>
          <p14:tracePt t="32714" x="3222625" y="5394325"/>
          <p14:tracePt t="32722" x="3254375" y="5394325"/>
          <p14:tracePt t="32732" x="3298825" y="5394325"/>
          <p14:tracePt t="32749" x="3314700" y="5394325"/>
          <p14:tracePt t="32766" x="3352800" y="5394325"/>
          <p14:tracePt t="32810" x="3406775" y="5394325"/>
          <p14:tracePt t="32818" x="3482975" y="5394325"/>
          <p14:tracePt t="32833" x="3619500" y="5394325"/>
          <p14:tracePt t="32833" x="3657600" y="5394325"/>
          <p14:tracePt t="32851" x="3733800" y="5394325"/>
          <p14:tracePt t="32867" x="3763963" y="5394325"/>
          <p14:tracePt t="32884" x="3779838" y="5394325"/>
          <p14:tracePt t="32900" x="3787775" y="5394325"/>
          <p14:tracePt t="32916" x="3817938" y="5394325"/>
          <p14:tracePt t="32933" x="3902075" y="5394325"/>
          <p14:tracePt t="32949" x="4016375" y="5394325"/>
          <p14:tracePt t="32966" x="4106863" y="5402263"/>
          <p14:tracePt t="32984" x="4137025" y="5402263"/>
          <p14:tracePt t="33001" x="4152900" y="5402263"/>
          <p14:tracePt t="33050" x="4168775" y="5402263"/>
          <p14:tracePt t="33058" x="4191000" y="5402263"/>
          <p14:tracePt t="33066" x="4221163" y="5402263"/>
          <p14:tracePt t="33082" x="4237038" y="5402263"/>
          <p14:tracePt t="33994" x="4244975" y="5402263"/>
          <p14:tracePt t="34314" x="4251325" y="5402263"/>
          <p14:tracePt t="34322" x="4259263" y="5402263"/>
          <p14:tracePt t="34332" x="4297363" y="5402263"/>
          <p14:tracePt t="34348" x="4327525" y="5402263"/>
          <p14:tracePt t="34365" x="4343400" y="5402263"/>
          <p14:tracePt t="34381" x="4359275" y="5402263"/>
          <p14:tracePt t="34402" x="4373563" y="5402263"/>
          <p14:tracePt t="34426" x="4389438" y="5402263"/>
          <p14:tracePt t="34434" x="4427538" y="5402263"/>
          <p14:tracePt t="34447" x="4503738" y="5402263"/>
          <p14:tracePt t="34465" x="4587875" y="5402263"/>
          <p14:tracePt t="34465" x="4625975" y="5402263"/>
          <p14:tracePt t="34483" x="4670425" y="5402263"/>
          <p14:tracePt t="34497" x="4792663" y="5402263"/>
          <p14:tracePt t="34515" x="4830763" y="5402263"/>
          <p14:tracePt t="34532" x="4854575" y="5402263"/>
          <p14:tracePt t="34547" x="4860925" y="5402263"/>
          <p14:tracePt t="34563" x="4922838" y="5402263"/>
          <p14:tracePt t="34580" x="5059363" y="5418138"/>
          <p14:tracePt t="34596" x="5241925" y="5426075"/>
          <p14:tracePt t="34614" x="5356225" y="5426075"/>
          <p14:tracePt t="34631" x="5426075" y="5448300"/>
          <p14:tracePt t="34648" x="5432425" y="5448300"/>
          <p14:tracePt t="35050" x="5456238" y="5448300"/>
          <p14:tracePt t="35058" x="5494338" y="5448300"/>
          <p14:tracePt t="35066" x="5562600" y="5448300"/>
          <p14:tracePt t="35080" x="5730875" y="5456238"/>
          <p14:tracePt t="35080" x="5821363" y="5478463"/>
          <p14:tracePt t="35099" x="5973763" y="5494338"/>
          <p14:tracePt t="35115" x="6096000" y="5502275"/>
          <p14:tracePt t="35132" x="6149975" y="5516563"/>
          <p14:tracePt t="35148" x="6156325" y="5508625"/>
          <p14:tracePt t="35218" x="6194425" y="5508625"/>
          <p14:tracePt t="35226" x="6270625" y="5508625"/>
          <p14:tracePt t="35234" x="6340475" y="5508625"/>
          <p14:tracePt t="35246" x="6461125" y="5508625"/>
          <p14:tracePt t="35264" x="6537325" y="5508625"/>
          <p14:tracePt t="35282" x="6545263" y="5508625"/>
          <p14:tracePt t="35297" x="6553200" y="5508625"/>
          <p14:tracePt t="35315" x="6569075" y="5502275"/>
          <p14:tracePt t="35331" x="6621463" y="5486400"/>
          <p14:tracePt t="35348" x="6721475" y="5448300"/>
          <p14:tracePt t="35363" x="6804025" y="5426075"/>
          <p14:tracePt t="35380" x="6873875" y="5402263"/>
          <p14:tracePt t="35397" x="6888163" y="5394325"/>
          <p14:tracePt t="35413" x="6896100" y="5394325"/>
          <p14:tracePt t="35434" x="6926263" y="5387975"/>
          <p14:tracePt t="35450" x="6950075" y="5372100"/>
          <p14:tracePt t="35463" x="7094538" y="5356225"/>
          <p14:tracePt t="35480" x="7277100" y="5349875"/>
          <p14:tracePt t="35497" x="7407275" y="5334000"/>
          <p14:tracePt t="35497" x="7437438" y="5334000"/>
          <p14:tracePt t="35514" x="7445375" y="5334000"/>
          <p14:tracePt t="35529" x="7451725" y="5334000"/>
          <p14:tracePt t="35554" x="7459663" y="5334000"/>
          <p14:tracePt t="35564" x="7566025" y="5334000"/>
          <p14:tracePt t="35580" x="7704138" y="5334000"/>
          <p14:tracePt t="35597" x="7818438" y="5311775"/>
          <p14:tracePt t="35614" x="7878763" y="5311775"/>
          <p14:tracePt t="35632" x="7878763" y="5303838"/>
          <p14:tracePt t="35646" x="7870825" y="5303838"/>
          <p14:tracePt t="35922" x="7864475" y="5303838"/>
          <p14:tracePt t="35934" x="7856538" y="5303838"/>
          <p14:tracePt t="35946" x="7810500" y="5318125"/>
          <p14:tracePt t="35963" x="7742238" y="5326063"/>
          <p14:tracePt t="35979" x="7627938" y="5341938"/>
          <p14:tracePt t="35995" x="7505700" y="5349875"/>
          <p14:tracePt t="36012" x="7413625" y="5356225"/>
          <p14:tracePt t="36028" x="7337425" y="5372100"/>
          <p14:tracePt t="36045" x="7162800" y="5387975"/>
          <p14:tracePt t="36062" x="6575425" y="5387975"/>
          <p14:tracePt t="36079" x="5692775" y="5387975"/>
          <p14:tracePt t="36096" x="4822825" y="5387975"/>
          <p14:tracePt t="36096" x="4449763" y="5402263"/>
          <p14:tracePt t="36114" x="4175125" y="5426075"/>
          <p14:tracePt t="36129" x="3756025" y="5464175"/>
          <p14:tracePt t="36147" x="3619500" y="5486400"/>
          <p14:tracePt t="36164" x="3459163" y="5516563"/>
          <p14:tracePt t="36180" x="3146425" y="5562600"/>
          <p14:tracePt t="36196" x="2713038" y="5638800"/>
          <p14:tracePt t="36213" x="2286000" y="5707063"/>
          <p14:tracePt t="36229" x="2035175" y="5737225"/>
          <p14:tracePt t="36246" x="1866900" y="5737225"/>
          <p14:tracePt t="36263" x="1782763" y="5737225"/>
          <p14:tracePt t="36279" x="1744663" y="5737225"/>
          <p14:tracePt t="36296" x="1736725" y="5737225"/>
          <p14:tracePt t="36312" x="1722438" y="5737225"/>
          <p14:tracePt t="36312" x="1714500" y="5737225"/>
          <p14:tracePt t="36331" x="1684338" y="5745163"/>
          <p14:tracePt t="36347" x="1676400" y="5745163"/>
          <p14:tracePt t="36363" x="1668463" y="5745163"/>
          <p14:tracePt t="36418" x="1660525" y="5745163"/>
          <p14:tracePt t="36426" x="1638300" y="5745163"/>
          <p14:tracePt t="36434" x="1600200" y="5745163"/>
          <p14:tracePt t="36445" x="1508125" y="5745163"/>
          <p14:tracePt t="36462" x="1463675" y="5753100"/>
          <p14:tracePt t="36479" x="1455738" y="5761038"/>
          <p14:tracePt t="36850" x="1455738" y="5768975"/>
          <p14:tracePt t="36986" x="1470025" y="5768975"/>
          <p14:tracePt t="37002" x="1477963" y="5768975"/>
          <p14:tracePt t="37011" x="1493838" y="5768975"/>
          <p14:tracePt t="37018" x="1508125" y="5768975"/>
          <p14:tracePt t="37028" x="1554163" y="5768975"/>
          <p14:tracePt t="37044" x="1608138" y="5753100"/>
          <p14:tracePt t="37061" x="1638300" y="5737225"/>
          <p14:tracePt t="37078" x="1646238" y="573722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0" y="0"/>
            <a:ext cx="88550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Eryng I Polany (193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Kretanje preko prevojne tačke se ne posmatra kao vibracija već  kao translacija duž reakcione kordinate, u oblasti prevoj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ktivirani kompleks postoji u okolini prevoja, duž reakcionog puta, u njegovom segmentu arbitrarne dužine </a:t>
            </a:r>
            <a:r>
              <a:rPr lang="en-US" altLang="en-US" sz="2000">
                <a:latin typeface="Symbol" panose="05050102010706020507" pitchFamily="18" charset="2"/>
              </a:rPr>
              <a:t>d.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5181600" y="1524000"/>
            <a:ext cx="3810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/>
              <a:t>Translatorna particiona funkcija  odgovara kretanju molekula aktiviranog kompleksa, čestice koja ima masu  m</a:t>
            </a:r>
            <a:r>
              <a:rPr lang="sr-Latn-RS" altLang="en-US" sz="2200"/>
              <a:t>,</a:t>
            </a:r>
            <a:r>
              <a:rPr lang="en-US" altLang="en-US" sz="2200"/>
              <a:t>  u jednodimenzionalnoj potencijalnoj jami na vrhu potencijane barijere koja ima dužinu </a:t>
            </a:r>
            <a:r>
              <a:rPr lang="en-US" altLang="en-US" sz="2200">
                <a:latin typeface="Symbol" panose="05050102010706020507" pitchFamily="18" charset="2"/>
              </a:rPr>
              <a:t>d</a:t>
            </a:r>
          </a:p>
        </p:txBody>
      </p:sp>
      <p:sp>
        <p:nvSpPr>
          <p:cNvPr id="11268" name="Line 6"/>
          <p:cNvSpPr>
            <a:spLocks noChangeShapeType="1"/>
          </p:cNvSpPr>
          <p:nvPr/>
        </p:nvSpPr>
        <p:spPr bwMode="auto">
          <a:xfrm flipV="1">
            <a:off x="784225" y="1550988"/>
            <a:ext cx="0" cy="42497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Freeform 7"/>
          <p:cNvSpPr>
            <a:spLocks/>
          </p:cNvSpPr>
          <p:nvPr/>
        </p:nvSpPr>
        <p:spPr bwMode="auto">
          <a:xfrm>
            <a:off x="1143000" y="2895600"/>
            <a:ext cx="2665413" cy="2173288"/>
          </a:xfrm>
          <a:custGeom>
            <a:avLst/>
            <a:gdLst>
              <a:gd name="T0" fmla="*/ 0 w 1679"/>
              <a:gd name="T1" fmla="*/ 2147483647 h 1369"/>
              <a:gd name="T2" fmla="*/ 2147483647 w 1679"/>
              <a:gd name="T3" fmla="*/ 2147483647 h 1369"/>
              <a:gd name="T4" fmla="*/ 2147483647 w 1679"/>
              <a:gd name="T5" fmla="*/ 2147483647 h 1369"/>
              <a:gd name="T6" fmla="*/ 2147483647 w 1679"/>
              <a:gd name="T7" fmla="*/ 2147483647 h 1369"/>
              <a:gd name="T8" fmla="*/ 2147483647 w 1679"/>
              <a:gd name="T9" fmla="*/ 2147483647 h 1369"/>
              <a:gd name="T10" fmla="*/ 2147483647 w 1679"/>
              <a:gd name="T11" fmla="*/ 2147483647 h 1369"/>
              <a:gd name="T12" fmla="*/ 2147483647 w 1679"/>
              <a:gd name="T13" fmla="*/ 2147483647 h 1369"/>
              <a:gd name="T14" fmla="*/ 2147483647 w 1679"/>
              <a:gd name="T15" fmla="*/ 2147483647 h 1369"/>
              <a:gd name="T16" fmla="*/ 2147483647 w 1679"/>
              <a:gd name="T17" fmla="*/ 2147483647 h 1369"/>
              <a:gd name="T18" fmla="*/ 2147483647 w 1679"/>
              <a:gd name="T19" fmla="*/ 2147483647 h 1369"/>
              <a:gd name="T20" fmla="*/ 2147483647 w 1679"/>
              <a:gd name="T21" fmla="*/ 2147483647 h 1369"/>
              <a:gd name="T22" fmla="*/ 2147483647 w 1679"/>
              <a:gd name="T23" fmla="*/ 2147483647 h 1369"/>
              <a:gd name="T24" fmla="*/ 2147483647 w 1679"/>
              <a:gd name="T25" fmla="*/ 2147483647 h 13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79"/>
              <a:gd name="T40" fmla="*/ 0 h 1369"/>
              <a:gd name="T41" fmla="*/ 1679 w 1679"/>
              <a:gd name="T42" fmla="*/ 1369 h 13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79" h="1369">
                <a:moveTo>
                  <a:pt x="0" y="1058"/>
                </a:moveTo>
                <a:cubicBezTo>
                  <a:pt x="15" y="1126"/>
                  <a:pt x="31" y="1195"/>
                  <a:pt x="46" y="1240"/>
                </a:cubicBezTo>
                <a:cubicBezTo>
                  <a:pt x="61" y="1285"/>
                  <a:pt x="68" y="1316"/>
                  <a:pt x="91" y="1331"/>
                </a:cubicBezTo>
                <a:cubicBezTo>
                  <a:pt x="114" y="1346"/>
                  <a:pt x="137" y="1369"/>
                  <a:pt x="182" y="1331"/>
                </a:cubicBezTo>
                <a:cubicBezTo>
                  <a:pt x="227" y="1293"/>
                  <a:pt x="235" y="1293"/>
                  <a:pt x="363" y="1104"/>
                </a:cubicBezTo>
                <a:cubicBezTo>
                  <a:pt x="491" y="915"/>
                  <a:pt x="825" y="378"/>
                  <a:pt x="953" y="197"/>
                </a:cubicBezTo>
                <a:cubicBezTo>
                  <a:pt x="1081" y="16"/>
                  <a:pt x="1081" y="30"/>
                  <a:pt x="1134" y="15"/>
                </a:cubicBezTo>
                <a:cubicBezTo>
                  <a:pt x="1187" y="0"/>
                  <a:pt x="1232" y="31"/>
                  <a:pt x="1270" y="106"/>
                </a:cubicBezTo>
                <a:cubicBezTo>
                  <a:pt x="1308" y="181"/>
                  <a:pt x="1338" y="371"/>
                  <a:pt x="1361" y="469"/>
                </a:cubicBezTo>
                <a:cubicBezTo>
                  <a:pt x="1384" y="567"/>
                  <a:pt x="1391" y="643"/>
                  <a:pt x="1406" y="696"/>
                </a:cubicBezTo>
                <a:cubicBezTo>
                  <a:pt x="1421" y="749"/>
                  <a:pt x="1429" y="771"/>
                  <a:pt x="1452" y="786"/>
                </a:cubicBezTo>
                <a:cubicBezTo>
                  <a:pt x="1475" y="801"/>
                  <a:pt x="1505" y="824"/>
                  <a:pt x="1543" y="786"/>
                </a:cubicBezTo>
                <a:cubicBezTo>
                  <a:pt x="1581" y="748"/>
                  <a:pt x="1630" y="654"/>
                  <a:pt x="1679" y="56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8"/>
          <p:cNvSpPr>
            <a:spLocks noChangeShapeType="1"/>
          </p:cNvSpPr>
          <p:nvPr/>
        </p:nvSpPr>
        <p:spPr bwMode="auto">
          <a:xfrm>
            <a:off x="1216025" y="4792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9"/>
          <p:cNvSpPr>
            <a:spLocks noChangeShapeType="1"/>
          </p:cNvSpPr>
          <p:nvPr/>
        </p:nvSpPr>
        <p:spPr bwMode="auto">
          <a:xfrm>
            <a:off x="3352800" y="40386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10"/>
          <p:cNvSpPr>
            <a:spLocks noChangeShapeType="1"/>
          </p:cNvSpPr>
          <p:nvPr/>
        </p:nvSpPr>
        <p:spPr bwMode="auto">
          <a:xfrm>
            <a:off x="3375025" y="39274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Freeform 11"/>
          <p:cNvSpPr>
            <a:spLocks/>
          </p:cNvSpPr>
          <p:nvPr/>
        </p:nvSpPr>
        <p:spPr bwMode="auto">
          <a:xfrm>
            <a:off x="2743200" y="2514600"/>
            <a:ext cx="381000" cy="406400"/>
          </a:xfrm>
          <a:custGeom>
            <a:avLst/>
            <a:gdLst>
              <a:gd name="T0" fmla="*/ 0 w 431"/>
              <a:gd name="T1" fmla="*/ 0 h 256"/>
              <a:gd name="T2" fmla="*/ 2147483647 w 431"/>
              <a:gd name="T3" fmla="*/ 2147483647 h 256"/>
              <a:gd name="T4" fmla="*/ 2147483647 w 431"/>
              <a:gd name="T5" fmla="*/ 2147483647 h 256"/>
              <a:gd name="T6" fmla="*/ 2147483647 w 431"/>
              <a:gd name="T7" fmla="*/ 2147483647 h 256"/>
              <a:gd name="T8" fmla="*/ 2147483647 w 431"/>
              <a:gd name="T9" fmla="*/ 2147483647 h 256"/>
              <a:gd name="T10" fmla="*/ 2147483647 w 431"/>
              <a:gd name="T11" fmla="*/ 0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1"/>
              <a:gd name="T19" fmla="*/ 0 h 256"/>
              <a:gd name="T20" fmla="*/ 431 w 431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1" h="256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98" y="211"/>
                  <a:pt x="136" y="226"/>
                </a:cubicBezTo>
                <a:cubicBezTo>
                  <a:pt x="174" y="241"/>
                  <a:pt x="227" y="256"/>
                  <a:pt x="272" y="226"/>
                </a:cubicBezTo>
                <a:cubicBezTo>
                  <a:pt x="317" y="196"/>
                  <a:pt x="385" y="82"/>
                  <a:pt x="408" y="45"/>
                </a:cubicBezTo>
                <a:cubicBezTo>
                  <a:pt x="431" y="8"/>
                  <a:pt x="419" y="4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2"/>
          <p:cNvSpPr>
            <a:spLocks noChangeShapeType="1"/>
          </p:cNvSpPr>
          <p:nvPr/>
        </p:nvSpPr>
        <p:spPr bwMode="auto">
          <a:xfrm>
            <a:off x="2819400" y="2819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Text Box 13"/>
          <p:cNvSpPr txBox="1">
            <a:spLocks noChangeArrowheads="1"/>
          </p:cNvSpPr>
          <p:nvPr/>
        </p:nvSpPr>
        <p:spPr bwMode="auto">
          <a:xfrm>
            <a:off x="207963" y="1550988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Ep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76" name="Text Box 14"/>
          <p:cNvSpPr txBox="1">
            <a:spLocks noChangeArrowheads="1"/>
          </p:cNvSpPr>
          <p:nvPr/>
        </p:nvSpPr>
        <p:spPr bwMode="auto">
          <a:xfrm>
            <a:off x="1503363" y="59436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ciona koordinata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77" name="Line 15"/>
          <p:cNvSpPr>
            <a:spLocks noChangeShapeType="1"/>
          </p:cNvSpPr>
          <p:nvPr/>
        </p:nvSpPr>
        <p:spPr bwMode="auto">
          <a:xfrm>
            <a:off x="784225" y="5800725"/>
            <a:ext cx="44640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Text Box 16"/>
          <p:cNvSpPr txBox="1">
            <a:spLocks noChangeArrowheads="1"/>
          </p:cNvSpPr>
          <p:nvPr/>
        </p:nvSpPr>
        <p:spPr bwMode="auto">
          <a:xfrm>
            <a:off x="3276600" y="42672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oduk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79" name="Text Box 17"/>
          <p:cNvSpPr txBox="1">
            <a:spLocks noChangeArrowheads="1"/>
          </p:cNvSpPr>
          <p:nvPr/>
        </p:nvSpPr>
        <p:spPr bwMode="auto">
          <a:xfrm>
            <a:off x="1000125" y="5151438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tan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80" name="Text Box 18"/>
          <p:cNvSpPr txBox="1">
            <a:spLocks noChangeArrowheads="1"/>
          </p:cNvSpPr>
          <p:nvPr/>
        </p:nvSpPr>
        <p:spPr bwMode="auto">
          <a:xfrm>
            <a:off x="2438400" y="1600200"/>
            <a:ext cx="120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elazn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stanje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11281" name="Line 19"/>
          <p:cNvSpPr>
            <a:spLocks noChangeShapeType="1"/>
          </p:cNvSpPr>
          <p:nvPr/>
        </p:nvSpPr>
        <p:spPr bwMode="auto">
          <a:xfrm>
            <a:off x="1216025" y="49355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20"/>
          <p:cNvSpPr>
            <a:spLocks noChangeShapeType="1"/>
          </p:cNvSpPr>
          <p:nvPr/>
        </p:nvSpPr>
        <p:spPr bwMode="auto">
          <a:xfrm flipH="1">
            <a:off x="1358900" y="2743200"/>
            <a:ext cx="12700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21"/>
          <p:cNvSpPr>
            <a:spLocks noChangeShapeType="1"/>
          </p:cNvSpPr>
          <p:nvPr/>
        </p:nvSpPr>
        <p:spPr bwMode="auto">
          <a:xfrm>
            <a:off x="2743200" y="3505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Text Box 22"/>
          <p:cNvSpPr txBox="1">
            <a:spLocks noChangeArrowheads="1"/>
          </p:cNvSpPr>
          <p:nvPr/>
        </p:nvSpPr>
        <p:spPr bwMode="auto">
          <a:xfrm>
            <a:off x="914400" y="31242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</a:t>
            </a:r>
            <a:r>
              <a:rPr lang="sr-Latn-CS" altLang="en-US" sz="1800" baseline="-25000"/>
              <a:t>o1</a:t>
            </a:r>
            <a:endParaRPr lang="en-US" altLang="en-US" sz="1800" baseline="-25000"/>
          </a:p>
        </p:txBody>
      </p:sp>
      <p:sp>
        <p:nvSpPr>
          <p:cNvPr id="11285" name="Line 25"/>
          <p:cNvSpPr>
            <a:spLocks noChangeShapeType="1"/>
          </p:cNvSpPr>
          <p:nvPr/>
        </p:nvSpPr>
        <p:spPr bwMode="auto">
          <a:xfrm>
            <a:off x="3124200" y="2362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26"/>
          <p:cNvSpPr>
            <a:spLocks noChangeShapeType="1"/>
          </p:cNvSpPr>
          <p:nvPr/>
        </p:nvSpPr>
        <p:spPr bwMode="auto">
          <a:xfrm>
            <a:off x="2743200" y="2362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Rectangle 27"/>
          <p:cNvSpPr>
            <a:spLocks noChangeArrowheads="1"/>
          </p:cNvSpPr>
          <p:nvPr/>
        </p:nvSpPr>
        <p:spPr bwMode="auto">
          <a:xfrm>
            <a:off x="2667000" y="2133600"/>
            <a:ext cx="531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1600" b="1">
                <a:solidFill>
                  <a:srgbClr val="FF0000"/>
                </a:solidFill>
              </a:rPr>
              <a:t>(X)</a:t>
            </a:r>
            <a:r>
              <a:rPr lang="en-US" altLang="en-US" sz="1600" b="1" baseline="30000">
                <a:solidFill>
                  <a:srgbClr val="FF0000"/>
                </a:solidFill>
              </a:rPr>
              <a:t>±</a:t>
            </a:r>
          </a:p>
        </p:txBody>
      </p:sp>
      <p:sp>
        <p:nvSpPr>
          <p:cNvPr id="11288" name="Text Box 28"/>
          <p:cNvSpPr txBox="1">
            <a:spLocks noChangeArrowheads="1"/>
          </p:cNvSpPr>
          <p:nvPr/>
        </p:nvSpPr>
        <p:spPr bwMode="auto">
          <a:xfrm>
            <a:off x="2743200" y="3505200"/>
            <a:ext cx="296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endParaRPr lang="en-US" altLang="en-US" sz="1800">
              <a:latin typeface="Symbol" panose="05050102010706020507" pitchFamily="18" charset="2"/>
            </a:endParaRPr>
          </a:p>
        </p:txBody>
      </p:sp>
      <p:graphicFrame>
        <p:nvGraphicFramePr>
          <p:cNvPr id="11289" name="Object 30"/>
          <p:cNvGraphicFramePr>
            <a:graphicFrameLocks noChangeAspect="1"/>
          </p:cNvGraphicFramePr>
          <p:nvPr/>
        </p:nvGraphicFramePr>
        <p:xfrm>
          <a:off x="5715000" y="4800600"/>
          <a:ext cx="3048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257300" imgH="596900" progId="Equation.3">
                  <p:embed/>
                </p:oleObj>
              </mc:Choice>
              <mc:Fallback>
                <p:oleObj name="Equation" r:id="rId5" imgW="1257300" imgH="5969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3048000" cy="144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2" x="1654175" y="5737225"/>
          <p14:tracePt t="1208" x="1493838" y="5730875"/>
          <p14:tracePt t="1240" x="1112838" y="5668963"/>
          <p14:tracePt t="1248" x="746125" y="5600700"/>
          <p14:tracePt t="1256" x="465138" y="5546725"/>
          <p14:tracePt t="1269" x="304800" y="5508625"/>
          <p14:tracePt t="1287" x="304800" y="5502275"/>
          <p14:tracePt t="1311" x="334963" y="5494338"/>
          <p14:tracePt t="1320" x="342900" y="5494338"/>
          <p14:tracePt t="1336" x="350838" y="5486400"/>
          <p14:tracePt t="1375" x="334963" y="5470525"/>
          <p14:tracePt t="1383" x="304800" y="5448300"/>
          <p14:tracePt t="1391" x="282575" y="5432425"/>
          <p14:tracePt t="1402" x="282575" y="5418138"/>
          <p14:tracePt t="1423" x="282575" y="5402263"/>
          <p14:tracePt t="1435" x="282575" y="5326063"/>
          <p14:tracePt t="1452" x="244475" y="5203825"/>
          <p14:tracePt t="1470" x="174625" y="5067300"/>
          <p14:tracePt t="1470" x="122238" y="4991100"/>
          <p14:tracePt t="1487" x="76200" y="4937125"/>
          <p14:tracePt t="2001" x="144463" y="1371600"/>
          <p14:tracePt t="2018" x="411163" y="1257300"/>
          <p14:tracePt t="2035" x="593725" y="1181100"/>
          <p14:tracePt t="2050" x="655638" y="1127125"/>
          <p14:tracePt t="2067" x="677863" y="1104900"/>
          <p14:tracePt t="2083" x="693738" y="1089025"/>
          <p14:tracePt t="2100" x="723900" y="1050925"/>
          <p14:tracePt t="2117" x="784225" y="1006475"/>
          <p14:tracePt t="2133" x="898525" y="960438"/>
          <p14:tracePt t="2133" x="960438" y="936625"/>
          <p14:tracePt t="2151" x="1066800" y="884238"/>
          <p14:tracePt t="2168" x="1104900" y="846138"/>
          <p14:tracePt t="2184" x="1112838" y="838200"/>
          <p14:tracePt t="2201" x="1089025" y="815975"/>
          <p14:tracePt t="2218" x="1074738" y="808038"/>
          <p14:tracePt t="2234" x="1044575" y="808038"/>
          <p14:tracePt t="2251" x="1006475" y="784225"/>
          <p14:tracePt t="2268" x="974725" y="769938"/>
          <p14:tracePt t="2285" x="960438" y="754063"/>
          <p14:tracePt t="2301" x="936625" y="731838"/>
          <p14:tracePt t="2301" x="922338" y="723900"/>
          <p14:tracePt t="2319" x="906463" y="708025"/>
          <p14:tracePt t="2335" x="898525" y="708025"/>
          <p14:tracePt t="2391" x="892175" y="708025"/>
          <p14:tracePt t="2400" x="884238" y="708025"/>
          <p14:tracePt t="2407" x="876300" y="715963"/>
          <p14:tracePt t="2417" x="868363" y="731838"/>
          <p14:tracePt t="2435" x="868363" y="739775"/>
          <p14:tracePt t="2452" x="868363" y="762000"/>
          <p14:tracePt t="2470" x="922338" y="777875"/>
          <p14:tracePt t="2485" x="974725" y="800100"/>
          <p14:tracePt t="2501" x="1050925" y="838200"/>
          <p14:tracePt t="2518" x="1135063" y="914400"/>
          <p14:tracePt t="2518" x="1181100" y="974725"/>
          <p14:tracePt t="2536" x="1219200" y="1020763"/>
          <p14:tracePt t="2536" x="1249363" y="1050925"/>
          <p14:tracePt t="2552" x="1333500" y="1074738"/>
          <p14:tracePt t="2568" x="1501775" y="1096963"/>
          <p14:tracePt t="2585" x="1736725" y="1104900"/>
          <p14:tracePt t="2601" x="1920875" y="1104900"/>
          <p14:tracePt t="2617" x="2057400" y="1104900"/>
          <p14:tracePt t="2635" x="2141538" y="1120775"/>
          <p14:tracePt t="2651" x="2179638" y="1120775"/>
          <p14:tracePt t="2667" x="2232025" y="1150938"/>
          <p14:tracePt t="2684" x="2293938" y="1235075"/>
          <p14:tracePt t="2701" x="2384425" y="1363663"/>
          <p14:tracePt t="2717" x="2476500" y="1477963"/>
          <p14:tracePt t="2717" x="2492375" y="1501775"/>
          <p14:tracePt t="2736" x="2522538" y="1546225"/>
          <p14:tracePt t="2752" x="2544763" y="1554163"/>
          <p14:tracePt t="2768" x="2598738" y="1554163"/>
          <p14:tracePt t="2785" x="2781300" y="1554163"/>
          <p14:tracePt t="2802" x="3216275" y="1355725"/>
          <p14:tracePt t="2818" x="3711575" y="1143000"/>
          <p14:tracePt t="2834" x="3962400" y="1036638"/>
          <p14:tracePt t="2850" x="4046538" y="1006475"/>
          <p14:tracePt t="2868" x="4068763" y="998538"/>
          <p14:tracePt t="2884" x="4084638" y="990600"/>
          <p14:tracePt t="2900" x="4160838" y="990600"/>
          <p14:tracePt t="2917" x="4221163" y="1020763"/>
          <p14:tracePt t="2917" x="4275138" y="1044575"/>
          <p14:tracePt t="2936" x="4297363" y="1058863"/>
          <p14:tracePt t="2936" x="4335463" y="1082675"/>
          <p14:tracePt t="2952" x="4389438" y="1104900"/>
          <p14:tracePt t="2968" x="4427538" y="1120775"/>
          <p14:tracePt t="2985" x="4449763" y="1135063"/>
          <p14:tracePt t="3000" x="4495800" y="1173163"/>
          <p14:tracePt t="3018" x="4579938" y="1211263"/>
          <p14:tracePt t="3034" x="4702175" y="1295400"/>
          <p14:tracePt t="3050" x="4770438" y="1355725"/>
          <p14:tracePt t="3067" x="4816475" y="1379538"/>
          <p14:tracePt t="3084" x="4846638" y="1393825"/>
          <p14:tracePt t="3100" x="4854575" y="1401763"/>
          <p14:tracePt t="3116" x="4860925" y="1417638"/>
          <p14:tracePt t="3167" x="4860925" y="1431925"/>
          <p14:tracePt t="3183" x="4868863" y="1447800"/>
          <p14:tracePt t="3191" x="4884738" y="1463675"/>
          <p14:tracePt t="3201" x="4884738" y="1501775"/>
          <p14:tracePt t="3217" x="4884738" y="1516063"/>
          <p14:tracePt t="3233" x="4884738" y="1524000"/>
          <p14:tracePt t="3311" x="4884738" y="1531938"/>
          <p14:tracePt t="3319" x="4884738" y="1539875"/>
          <p14:tracePt t="3333" x="4884738" y="1562100"/>
          <p14:tracePt t="3333" x="4884738" y="1570038"/>
          <p14:tracePt t="3352" x="4884738" y="1577975"/>
          <p14:tracePt t="4015" x="4884738" y="1592263"/>
          <p14:tracePt t="4032" x="4860925" y="1592263"/>
          <p14:tracePt t="4039" x="4846638" y="1584325"/>
          <p14:tracePt t="4049" x="4740275" y="1570038"/>
          <p14:tracePt t="4066" x="4632325" y="1554163"/>
          <p14:tracePt t="4083" x="4579938" y="1539875"/>
          <p14:tracePt t="4099" x="4549775" y="1531938"/>
          <p14:tracePt t="4116" x="4533900" y="1531938"/>
          <p14:tracePt t="4132" x="4525963" y="1524000"/>
          <p14:tracePt t="4148" x="4457700" y="1516063"/>
          <p14:tracePt t="4148" x="4397375" y="1501775"/>
          <p14:tracePt t="4168" x="4305300" y="1493838"/>
          <p14:tracePt t="4181" x="4016375" y="1439863"/>
          <p14:tracePt t="4181" x="3924300" y="1417638"/>
          <p14:tracePt t="4199" x="3832225" y="1409700"/>
          <p14:tracePt t="4199" x="3733800" y="1371600"/>
          <p14:tracePt t="4215" x="3589338" y="1311275"/>
          <p14:tracePt t="4233" x="3513138" y="1227138"/>
          <p14:tracePt t="4249" x="3475038" y="1181100"/>
          <p14:tracePt t="4266" x="3421063" y="1143000"/>
          <p14:tracePt t="4282" x="3352800" y="1143000"/>
          <p14:tracePt t="4299" x="3238500" y="1143000"/>
          <p14:tracePt t="4316" x="3108325" y="1143000"/>
          <p14:tracePt t="4332" x="2941638" y="1143000"/>
          <p14:tracePt t="4349" x="2797175" y="1143000"/>
          <p14:tracePt t="4366" x="2713038" y="1143000"/>
          <p14:tracePt t="4366" x="2651125" y="1127125"/>
          <p14:tracePt t="4383" x="2506663" y="1112838"/>
          <p14:tracePt t="4400" x="2378075" y="1074738"/>
          <p14:tracePt t="4417" x="2209800" y="1066800"/>
          <p14:tracePt t="4433" x="2035175" y="1066800"/>
          <p14:tracePt t="4449" x="1912938" y="1066800"/>
          <p14:tracePt t="4466" x="1806575" y="1074738"/>
          <p14:tracePt t="4482" x="1676400" y="1135063"/>
          <p14:tracePt t="4499" x="1516063" y="1173163"/>
          <p14:tracePt t="4516" x="1349375" y="1211263"/>
          <p14:tracePt t="4532" x="1135063" y="1227138"/>
          <p14:tracePt t="4550" x="990600" y="1241425"/>
          <p14:tracePt t="4550" x="952500" y="1241425"/>
          <p14:tracePt t="4569" x="936625" y="1241425"/>
          <p14:tracePt t="4583" x="922338" y="1241425"/>
          <p14:tracePt t="4599" x="914400" y="1241425"/>
          <p14:tracePt t="4633" x="898525" y="1241425"/>
          <p14:tracePt t="4649" x="876300" y="1257300"/>
          <p14:tracePt t="4656" x="868363" y="1257300"/>
          <p14:tracePt t="4665" x="846138" y="1257300"/>
          <p14:tracePt t="4683" x="846138" y="1265238"/>
          <p14:tracePt t="4699" x="838200" y="1273175"/>
          <p14:tracePt t="4716" x="846138" y="1273175"/>
          <p14:tracePt t="5016" x="860425" y="1273175"/>
          <p14:tracePt t="5024" x="876300" y="1273175"/>
          <p14:tracePt t="5033" x="898525" y="1273175"/>
          <p14:tracePt t="5049" x="930275" y="1273175"/>
          <p14:tracePt t="5066" x="960438" y="1273175"/>
          <p14:tracePt t="5083" x="974725" y="1273175"/>
          <p14:tracePt t="5099" x="1020763" y="1273175"/>
          <p14:tracePt t="5116" x="1058863" y="1273175"/>
          <p14:tracePt t="5133" x="1135063" y="1273175"/>
          <p14:tracePt t="5149" x="1227138" y="1273175"/>
          <p14:tracePt t="5166" x="1371600" y="1273175"/>
          <p14:tracePt t="5183" x="1539875" y="1273175"/>
          <p14:tracePt t="5183" x="1630363" y="1279525"/>
          <p14:tracePt t="5200" x="1722438" y="1279525"/>
          <p14:tracePt t="5217" x="1752600" y="1279525"/>
          <p14:tracePt t="5234" x="1782763" y="1279525"/>
          <p14:tracePt t="5296" x="1806575" y="1279525"/>
          <p14:tracePt t="5304" x="1851025" y="1279525"/>
          <p14:tracePt t="5315" x="1981200" y="1279525"/>
          <p14:tracePt t="5333" x="2087563" y="1279525"/>
          <p14:tracePt t="5349" x="2141538" y="1279525"/>
          <p14:tracePt t="5366" x="2179638" y="1279525"/>
          <p14:tracePt t="5383" x="2201863" y="1279525"/>
          <p14:tracePt t="5398" x="2339975" y="1295400"/>
          <p14:tracePt t="5417" x="2438400" y="1295400"/>
          <p14:tracePt t="5433" x="2476500" y="1295400"/>
          <p14:tracePt t="5450" x="2506663" y="1295400"/>
          <p14:tracePt t="5468" x="2514600" y="1295400"/>
          <p14:tracePt t="5482" x="2530475" y="1295400"/>
          <p14:tracePt t="5499" x="2582863" y="1295400"/>
          <p14:tracePt t="5516" x="2667000" y="1295400"/>
          <p14:tracePt t="5532" x="2759075" y="1295400"/>
          <p14:tracePt t="5549" x="2835275" y="1295400"/>
          <p14:tracePt t="5566" x="2857500" y="1295400"/>
          <p14:tracePt t="5582" x="2865438" y="1295400"/>
          <p14:tracePt t="5599" x="2879725" y="1295400"/>
          <p14:tracePt t="5640" x="2903538" y="1295400"/>
          <p14:tracePt t="5648" x="2933700" y="1295400"/>
          <p14:tracePt t="5656" x="2971800" y="1295400"/>
          <p14:tracePt t="5666" x="3009900" y="1295400"/>
          <p14:tracePt t="5683" x="3025775" y="1295400"/>
          <p14:tracePt t="5698" x="3040063" y="1295400"/>
          <p14:tracePt t="5768" x="3048000" y="1295400"/>
          <p14:tracePt t="5776" x="3070225" y="1295400"/>
          <p14:tracePt t="5784" x="3116263" y="1295400"/>
          <p14:tracePt t="5798" x="3170238" y="1295400"/>
          <p14:tracePt t="5798" x="3184525" y="1295400"/>
          <p14:tracePt t="5817" x="3192463" y="1295400"/>
          <p14:tracePt t="8479" x="3208338" y="1295400"/>
          <p14:tracePt t="8536" x="3216275" y="1295400"/>
          <p14:tracePt t="8544" x="3230563" y="1295400"/>
          <p14:tracePt t="8552" x="3238500" y="1295400"/>
          <p14:tracePt t="8562" x="3260725" y="1295400"/>
          <p14:tracePt t="8579" x="3268663" y="1295400"/>
          <p14:tracePt t="8595" x="3284538" y="1295400"/>
          <p14:tracePt t="8611" x="3292475" y="1295400"/>
          <p14:tracePt t="8632" x="3298825" y="1295400"/>
          <p14:tracePt t="8645" x="3322638" y="1295400"/>
          <p14:tracePt t="8662" x="3360738" y="1295400"/>
          <p14:tracePt t="8679" x="3375025" y="1295400"/>
          <p14:tracePt t="8696" x="3390900" y="1295400"/>
          <p14:tracePt t="8713" x="3406775" y="1295400"/>
          <p14:tracePt t="8736" x="3413125" y="1303338"/>
          <p14:tracePt t="8746" x="3413125" y="1311275"/>
          <p14:tracePt t="8776" x="3421063" y="1311275"/>
          <p14:tracePt t="8793" x="3429000" y="1311275"/>
          <p14:tracePt t="8800" x="3444875" y="1311275"/>
          <p14:tracePt t="8811" x="3467100" y="1325563"/>
          <p14:tracePt t="8829" x="3489325" y="1325563"/>
          <p14:tracePt t="8846" x="3505200" y="1341438"/>
          <p14:tracePt t="8862" x="3513138" y="1341438"/>
          <p14:tracePt t="8952" x="3521075" y="1341438"/>
          <p14:tracePt t="8961" x="3527425" y="1341438"/>
          <p14:tracePt t="8992" x="3535363" y="1341438"/>
          <p14:tracePt t="9000" x="3543300" y="1333500"/>
          <p14:tracePt t="9016" x="3565525" y="1333500"/>
          <p14:tracePt t="9031" x="3573463" y="1333500"/>
          <p14:tracePt t="9047" x="3581400" y="1333500"/>
          <p14:tracePt t="9060" x="3589338" y="1325563"/>
          <p14:tracePt t="9077" x="3597275" y="1325563"/>
          <p14:tracePt t="9094" x="3603625" y="1325563"/>
          <p14:tracePt t="9120" x="3611563" y="1325563"/>
          <p14:tracePt t="9129" x="3619500" y="1325563"/>
          <p14:tracePt t="9146" x="3673475" y="1311275"/>
          <p14:tracePt t="9163" x="3711575" y="1295400"/>
          <p14:tracePt t="9178" x="3725863" y="1295400"/>
          <p14:tracePt t="9196" x="3741738" y="1287463"/>
          <p14:tracePt t="9211" x="3741738" y="1279525"/>
          <p14:tracePt t="9232" x="3749675" y="1279525"/>
          <p14:tracePt t="9248" x="3763963" y="1279525"/>
          <p14:tracePt t="9261" x="3779838" y="1279525"/>
          <p14:tracePt t="9278" x="3810000" y="1279525"/>
          <p14:tracePt t="9295" x="3825875" y="1279525"/>
          <p14:tracePt t="9311" x="3832225" y="1279525"/>
          <p14:tracePt t="9480" x="3840163" y="1279525"/>
          <p14:tracePt t="9504" x="3848100" y="1279525"/>
          <p14:tracePt t="9528" x="3856038" y="1279525"/>
          <p14:tracePt t="9544" x="3863975" y="1279525"/>
          <p14:tracePt t="9584" x="3863975" y="1273175"/>
          <p14:tracePt t="9639" x="3863975" y="1265238"/>
          <p14:tracePt t="9799" x="3894138" y="1265238"/>
          <p14:tracePt t="10024" x="3902075" y="1265238"/>
          <p14:tracePt t="10031" x="3908425" y="1265238"/>
          <p14:tracePt t="10042" x="3916363" y="1265238"/>
          <p14:tracePt t="10059" x="3924300" y="1265238"/>
          <p14:tracePt t="10135" x="3940175" y="1265238"/>
          <p14:tracePt t="10159" x="3954463" y="1265238"/>
          <p14:tracePt t="10167" x="3962400" y="1265238"/>
          <p14:tracePt t="10183" x="3970338" y="1265238"/>
          <p14:tracePt t="10207" x="3978275" y="1265238"/>
          <p14:tracePt t="10271" x="3984625" y="1265238"/>
          <p14:tracePt t="10279" x="3992563" y="1265238"/>
          <p14:tracePt t="10292" x="4016375" y="1265238"/>
          <p14:tracePt t="10310" x="4022725" y="1265238"/>
          <p14:tracePt t="10327" x="4038600" y="1265238"/>
          <p14:tracePt t="10375" x="4046538" y="1265238"/>
          <p14:tracePt t="10399" x="4068763" y="1265238"/>
          <p14:tracePt t="10407" x="4084638" y="1265238"/>
          <p14:tracePt t="10415" x="4098925" y="1265238"/>
          <p14:tracePt t="10426" x="4114800" y="1265238"/>
          <p14:tracePt t="10442" x="4130675" y="1265238"/>
          <p14:tracePt t="10459" x="4137025" y="1265238"/>
          <p14:tracePt t="10503" x="4152900" y="1265238"/>
          <p14:tracePt t="10519" x="4160838" y="1265238"/>
          <p14:tracePt t="10527" x="4175125" y="1265238"/>
          <p14:tracePt t="10541" x="4213225" y="1265238"/>
          <p14:tracePt t="10541" x="4237038" y="1265238"/>
          <p14:tracePt t="10559" x="4275138" y="1265238"/>
          <p14:tracePt t="10576" x="4289425" y="1265238"/>
          <p14:tracePt t="10593" x="4297363" y="1265238"/>
          <p14:tracePt t="10639" x="4321175" y="1265238"/>
          <p14:tracePt t="10647" x="4335463" y="1265238"/>
          <p14:tracePt t="10658" x="4365625" y="1265238"/>
          <p14:tracePt t="10676" x="4403725" y="1265238"/>
          <p14:tracePt t="10692" x="4449763" y="1265238"/>
          <p14:tracePt t="10709" x="4465638" y="1265238"/>
          <p14:tracePt t="10725" x="4487863" y="1265238"/>
          <p14:tracePt t="10815" x="4495800" y="1265238"/>
          <p14:tracePt t="10967" x="4503738" y="1265238"/>
          <p14:tracePt t="10983" x="4511675" y="1265238"/>
          <p14:tracePt t="10992" x="4518025" y="1265238"/>
          <p14:tracePt t="10999" x="4525963" y="1265238"/>
          <p14:tracePt t="11009" x="4556125" y="1265238"/>
          <p14:tracePt t="11026" x="4579938" y="1265238"/>
          <p14:tracePt t="11042" x="4602163" y="1265238"/>
          <p14:tracePt t="11058" x="4618038" y="1265238"/>
          <p14:tracePt t="11076" x="4632325" y="1265238"/>
          <p14:tracePt t="11091" x="4640263" y="1265238"/>
          <p14:tracePt t="11111" x="4648200" y="1265238"/>
          <p14:tracePt t="11125" x="4678363" y="1265238"/>
          <p14:tracePt t="11125" x="4708525" y="1265238"/>
          <p14:tracePt t="11143" x="4746625" y="1265238"/>
          <p14:tracePt t="11160" x="4800600" y="1279525"/>
          <p14:tracePt t="11176" x="4830763" y="1279525"/>
          <p14:tracePt t="11193" x="4846638" y="1279525"/>
          <p14:tracePt t="11263" x="4854575" y="1279525"/>
          <p14:tracePt t="11287" x="4860925" y="1279525"/>
          <p14:tracePt t="11295" x="4868863" y="1279525"/>
          <p14:tracePt t="11319" x="4876800" y="1279525"/>
          <p14:tracePt t="11431" x="4884738" y="1279525"/>
          <p14:tracePt t="11447" x="4892675" y="1279525"/>
          <p14:tracePt t="11456" x="4899025" y="1279525"/>
          <p14:tracePt t="11463" x="4906963" y="1279525"/>
          <p14:tracePt t="11647" x="4914900" y="1279525"/>
          <p14:tracePt t="11655" x="4930775" y="1279525"/>
          <p14:tracePt t="11663" x="4937125" y="1279525"/>
          <p14:tracePt t="11675" x="4975225" y="1279525"/>
          <p14:tracePt t="11691" x="4991100" y="1279525"/>
          <p14:tracePt t="11708" x="5006975" y="1279525"/>
          <p14:tracePt t="11724" x="5021263" y="1279525"/>
          <p14:tracePt t="11741" x="5029200" y="1279525"/>
          <p14:tracePt t="12647" x="5037138" y="1279525"/>
          <p14:tracePt t="12839" x="5051425" y="1279525"/>
          <p14:tracePt t="12847" x="5083175" y="1279525"/>
          <p14:tracePt t="12857" x="5173663" y="1279525"/>
          <p14:tracePt t="12874" x="5249863" y="1287463"/>
          <p14:tracePt t="12890" x="5287963" y="1287463"/>
          <p14:tracePt t="12907" x="5303838" y="1287463"/>
          <p14:tracePt t="12923" x="5318125" y="1287463"/>
          <p14:tracePt t="12940" x="5326063" y="1287463"/>
          <p14:tracePt t="12956" x="5364163" y="1287463"/>
          <p14:tracePt t="12956" x="5418138" y="1287463"/>
          <p14:tracePt t="12976" x="5470525" y="1287463"/>
          <p14:tracePt t="12990" x="5692775" y="1287463"/>
          <p14:tracePt t="13009" x="5783263" y="1287463"/>
          <p14:tracePt t="13025" x="5821363" y="1287463"/>
          <p14:tracePt t="13041" x="5829300" y="1287463"/>
          <p14:tracePt t="13087" x="5851525" y="1287463"/>
          <p14:tracePt t="13095" x="5889625" y="1287463"/>
          <p14:tracePt t="13106" x="6011863" y="1287463"/>
          <p14:tracePt t="13123" x="6142038" y="1287463"/>
          <p14:tracePt t="13140" x="6202363" y="1287463"/>
          <p14:tracePt t="13157" x="6218238" y="1287463"/>
          <p14:tracePt t="13173" x="6226175" y="1287463"/>
          <p14:tracePt t="13231" x="6240463" y="1287463"/>
          <p14:tracePt t="13240" x="6264275" y="1287463"/>
          <p14:tracePt t="13247" x="6294438" y="1287463"/>
          <p14:tracePt t="13257" x="6340475" y="1287463"/>
          <p14:tracePt t="13273" x="6346825" y="1287463"/>
          <p14:tracePt t="13289" x="6362700" y="1287463"/>
          <p14:tracePt t="13343" x="6400800" y="1287463"/>
          <p14:tracePt t="13351" x="6492875" y="1287463"/>
          <p14:tracePt t="13359" x="6569075" y="1303338"/>
          <p14:tracePt t="13372" x="6781800" y="1303338"/>
          <p14:tracePt t="13372" x="6873875" y="1303338"/>
          <p14:tracePt t="13391" x="6942138" y="1303338"/>
          <p14:tracePt t="13406" x="6980238" y="1303338"/>
          <p14:tracePt t="13423" x="6988175" y="1303338"/>
          <p14:tracePt t="13503" x="6994525" y="1303338"/>
          <p14:tracePt t="13511" x="7002463" y="1303338"/>
          <p14:tracePt t="13523" x="7056438" y="1303338"/>
          <p14:tracePt t="13540" x="7064375" y="1303338"/>
          <p14:tracePt t="13556" x="7070725" y="1303338"/>
          <p14:tracePt t="13575" x="7070725" y="1295400"/>
          <p14:tracePt t="13679" x="7064375" y="1295400"/>
          <p14:tracePt t="13687" x="7026275" y="1295400"/>
          <p14:tracePt t="13695" x="6950075" y="1295400"/>
          <p14:tracePt t="13705" x="6781800" y="1295400"/>
          <p14:tracePt t="13723" x="6575425" y="1295400"/>
          <p14:tracePt t="13739" x="6408738" y="1295400"/>
          <p14:tracePt t="13756" x="6256338" y="1295400"/>
          <p14:tracePt t="13773" x="6111875" y="1295400"/>
          <p14:tracePt t="13789" x="5981700" y="1295400"/>
          <p14:tracePt t="13789" x="5867400" y="1295400"/>
          <p14:tracePt t="13807" x="5715000" y="1295400"/>
          <p14:tracePt t="13822" x="4868863" y="1295400"/>
          <p14:tracePt t="13840" x="4313238" y="1295400"/>
          <p14:tracePt t="13858" x="3908425" y="1273175"/>
          <p14:tracePt t="13874" x="3733800" y="1265238"/>
          <p14:tracePt t="13889" x="3649663" y="1265238"/>
          <p14:tracePt t="13906" x="3573463" y="1265238"/>
          <p14:tracePt t="13923" x="3421063" y="1311275"/>
          <p14:tracePt t="13939" x="3086100" y="1379538"/>
          <p14:tracePt t="13956" x="2613025" y="1431925"/>
          <p14:tracePt t="13973" x="2217738" y="1501775"/>
          <p14:tracePt t="13989" x="1958975" y="1524000"/>
          <p14:tracePt t="13989" x="1866900" y="1524000"/>
          <p14:tracePt t="14008" x="1812925" y="1524000"/>
          <p14:tracePt t="14024" x="1736725" y="1524000"/>
          <p14:tracePt t="14040" x="1616075" y="1508125"/>
          <p14:tracePt t="14057" x="1493838" y="1508125"/>
          <p14:tracePt t="14072" x="1363663" y="1508125"/>
          <p14:tracePt t="14089" x="1249363" y="1508125"/>
          <p14:tracePt t="14105" x="1165225" y="1508125"/>
          <p14:tracePt t="14121" x="1112838" y="1508125"/>
          <p14:tracePt t="14138" x="1066800" y="1508125"/>
          <p14:tracePt t="14155" x="1012825" y="1508125"/>
          <p14:tracePt t="14171" x="952500" y="1516063"/>
          <p14:tracePt t="14188" x="898525" y="1524000"/>
          <p14:tracePt t="14205" x="868363" y="1539875"/>
          <p14:tracePt t="14222" x="860425" y="1539875"/>
          <p14:tracePt t="14238" x="846138" y="1539875"/>
          <p14:tracePt t="14256" x="830263" y="1539875"/>
          <p14:tracePt t="14273" x="822325" y="1539875"/>
          <p14:tracePt t="14288" x="769938" y="1539875"/>
          <p14:tracePt t="14306" x="739775" y="1539875"/>
          <p14:tracePt t="14322" x="723900" y="1539875"/>
          <p14:tracePt t="14338" x="715963" y="1539875"/>
          <p14:tracePt t="14355" x="708025" y="1539875"/>
          <p14:tracePt t="14383" x="701675" y="1539875"/>
          <p14:tracePt t="14447" x="693738" y="1546225"/>
          <p14:tracePt t="14623" x="685800" y="1546225"/>
          <p14:tracePt t="14639" x="677863" y="1554163"/>
          <p14:tracePt t="14807" x="677863" y="1570038"/>
          <p14:tracePt t="14839" x="693738" y="1577975"/>
          <p14:tracePt t="14847" x="715963" y="1584325"/>
          <p14:tracePt t="14856" x="746125" y="1592263"/>
          <p14:tracePt t="14873" x="762000" y="1592263"/>
          <p14:tracePt t="14889" x="769938" y="1592263"/>
          <p14:tracePt t="14943" x="784225" y="1592263"/>
          <p14:tracePt t="14975" x="792163" y="1592263"/>
          <p14:tracePt t="14983" x="800100" y="1592263"/>
          <p14:tracePt t="15007" x="815975" y="1592263"/>
          <p14:tracePt t="15079" x="822325" y="1600200"/>
          <p14:tracePt t="15103" x="830263" y="1600200"/>
          <p14:tracePt t="15503" x="838200" y="1600200"/>
          <p14:tracePt t="15511" x="846138" y="1600200"/>
          <p14:tracePt t="15521" x="876300" y="1600200"/>
          <p14:tracePt t="15537" x="922338" y="1600200"/>
          <p14:tracePt t="15554" x="974725" y="1600200"/>
          <p14:tracePt t="15571" x="1012825" y="1600200"/>
          <p14:tracePt t="15587" x="1044575" y="1600200"/>
          <p14:tracePt t="15604" x="1089025" y="1600200"/>
          <p14:tracePt t="15621" x="1112838" y="1600200"/>
          <p14:tracePt t="15637" x="1120775" y="1600200"/>
          <p14:tracePt t="15671" x="1127125" y="1600200"/>
          <p14:tracePt t="15687" x="1143000" y="1600200"/>
          <p14:tracePt t="15695" x="1158875" y="1600200"/>
          <p14:tracePt t="15705" x="1211263" y="1600200"/>
          <p14:tracePt t="15721" x="1257300" y="1584325"/>
          <p14:tracePt t="15737" x="1279525" y="1577975"/>
          <p14:tracePt t="15754" x="1287463" y="1577975"/>
          <p14:tracePt t="15775" x="1295400" y="1577975"/>
          <p14:tracePt t="15787" x="1317625" y="1577975"/>
          <p14:tracePt t="15804" x="1371600" y="1577975"/>
          <p14:tracePt t="15821" x="1409700" y="1570038"/>
          <p14:tracePt t="15837" x="1455738" y="1570038"/>
          <p14:tracePt t="15854" x="1485900" y="1562100"/>
          <p14:tracePt t="15873" x="1516063" y="1562100"/>
          <p14:tracePt t="15889" x="1554163" y="1562100"/>
          <p14:tracePt t="15904" x="1584325" y="1562100"/>
          <p14:tracePt t="15920" x="1600200" y="1562100"/>
          <p14:tracePt t="15936" x="1608138" y="1554163"/>
          <p14:tracePt t="15953" x="1616075" y="1554163"/>
          <p14:tracePt t="16015" x="1622425" y="1554163"/>
          <p14:tracePt t="17806" x="1630363" y="1554163"/>
          <p14:tracePt t="18111" x="1638300" y="1554163"/>
          <p14:tracePt t="18119" x="1654175" y="1554163"/>
          <p14:tracePt t="18136" x="1668463" y="1554163"/>
          <p14:tracePt t="18152" x="1706563" y="1554163"/>
          <p14:tracePt t="18169" x="1752600" y="1554163"/>
          <p14:tracePt t="18185" x="1782763" y="1554163"/>
          <p14:tracePt t="18201" x="1798638" y="1554163"/>
          <p14:tracePt t="18217" x="1812925" y="1554163"/>
          <p14:tracePt t="18233" x="1828800" y="1554163"/>
          <p14:tracePt t="18254" x="1836738" y="1554163"/>
          <p14:tracePt t="18266" x="1858963" y="1554163"/>
          <p14:tracePt t="18285" x="1889125" y="1554163"/>
          <p14:tracePt t="18301" x="1927225" y="1554163"/>
          <p14:tracePt t="18319" x="1951038" y="1554163"/>
          <p14:tracePt t="18336" x="1965325" y="1554163"/>
          <p14:tracePt t="18359" x="1981200" y="1554163"/>
          <p14:tracePt t="18368" x="2057400" y="1554163"/>
          <p14:tracePt t="18385" x="2149475" y="1554163"/>
          <p14:tracePt t="18401" x="2225675" y="1554163"/>
          <p14:tracePt t="18418" x="2255838" y="1554163"/>
          <p14:tracePt t="18435" x="2263775" y="1554163"/>
          <p14:tracePt t="18479" x="2270125" y="1554163"/>
          <p14:tracePt t="18487" x="2286000" y="1554163"/>
          <p14:tracePt t="18500" x="2346325" y="1554163"/>
          <p14:tracePt t="18500" x="2392363" y="1554163"/>
          <p14:tracePt t="18520" x="2498725" y="1554163"/>
          <p14:tracePt t="18536" x="2582863" y="1554163"/>
          <p14:tracePt t="18552" x="2636838" y="1554163"/>
          <p14:tracePt t="18568" x="2651125" y="1554163"/>
          <p14:tracePt t="18584" x="2667000" y="1554163"/>
          <p14:tracePt t="18631" x="2682875" y="1554163"/>
          <p14:tracePt t="18647" x="2689225" y="1554163"/>
          <p14:tracePt t="18655" x="2705100" y="1554163"/>
          <p14:tracePt t="18667" x="2727325" y="1554163"/>
          <p14:tracePt t="18684" x="2743200" y="1554163"/>
          <p14:tracePt t="18701" x="2751138" y="1562100"/>
          <p14:tracePt t="18735" x="2773363" y="1562100"/>
          <p14:tracePt t="18759" x="2797175" y="1562100"/>
          <p14:tracePt t="18767" x="2841625" y="1562100"/>
          <p14:tracePt t="18775" x="2887663" y="1562100"/>
          <p14:tracePt t="18785" x="2971800" y="1562100"/>
          <p14:tracePt t="18801" x="3032125" y="1562100"/>
          <p14:tracePt t="18818" x="3048000" y="1562100"/>
          <p14:tracePt t="18834" x="3055938" y="1562100"/>
          <p14:tracePt t="18872" x="3078163" y="1562100"/>
          <p14:tracePt t="18880" x="3094038" y="1562100"/>
          <p14:tracePt t="18887" x="3124200" y="1562100"/>
          <p14:tracePt t="18900" x="3184525" y="1562100"/>
          <p14:tracePt t="18917" x="3268663" y="1562100"/>
          <p14:tracePt t="18917" x="3298825" y="1562100"/>
          <p14:tracePt t="18935" x="3360738" y="1562100"/>
          <p14:tracePt t="18952" x="3375025" y="1562100"/>
          <p14:tracePt t="18952" x="3398838" y="1562100"/>
          <p14:tracePt t="18968" x="3406775" y="1562100"/>
          <p14:tracePt t="18984" x="3421063" y="1562100"/>
          <p14:tracePt t="19007" x="3436938" y="1562100"/>
          <p14:tracePt t="19023" x="3459163" y="1562100"/>
          <p14:tracePt t="19033" x="3513138" y="1562100"/>
          <p14:tracePt t="19050" x="3581400" y="1562100"/>
          <p14:tracePt t="19067" x="3635375" y="1562100"/>
          <p14:tracePt t="19084" x="3657600" y="1562100"/>
          <p14:tracePt t="19100" x="3665538" y="1562100"/>
          <p14:tracePt t="19116" x="3679825" y="1562100"/>
          <p14:tracePt t="19159" x="3711575" y="1562100"/>
          <p14:tracePt t="19167" x="3733800" y="1562100"/>
          <p14:tracePt t="19175" x="3771900" y="1562100"/>
          <p14:tracePt t="19185" x="3848100" y="1562100"/>
          <p14:tracePt t="19201" x="3894138" y="1554163"/>
          <p14:tracePt t="19217" x="3902075" y="1554163"/>
          <p14:tracePt t="19233" x="3924300" y="1554163"/>
          <p14:tracePt t="19295" x="3984625" y="1554163"/>
          <p14:tracePt t="19303" x="4054475" y="1554163"/>
          <p14:tracePt t="19316" x="4137025" y="1554163"/>
          <p14:tracePt t="19333" x="4168775" y="1554163"/>
          <p14:tracePt t="19350" x="4183063" y="1554163"/>
          <p14:tracePt t="19407" x="4198938" y="1554163"/>
          <p14:tracePt t="19416" x="4221163" y="1554163"/>
          <p14:tracePt t="19423" x="4259263" y="1554163"/>
          <p14:tracePt t="19433" x="4321175" y="1554163"/>
          <p14:tracePt t="19450" x="4351338" y="1554163"/>
          <p14:tracePt t="19468" x="4359275" y="1554163"/>
          <p14:tracePt t="19483" x="4365625" y="1546225"/>
          <p14:tracePt t="19519" x="4381500" y="1546225"/>
          <p14:tracePt t="19527" x="4419600" y="1546225"/>
          <p14:tracePt t="19534" x="4473575" y="1546225"/>
          <p14:tracePt t="19549" x="4556125" y="1546225"/>
          <p14:tracePt t="19549" x="4579938" y="1546225"/>
          <p14:tracePt t="19567" x="4602163" y="1546225"/>
          <p14:tracePt t="19583" x="4610100" y="1546225"/>
          <p14:tracePt t="19599" x="4618038" y="1546225"/>
          <p14:tracePt t="20501" x="4610100" y="1570038"/>
          <p14:tracePt t="20535" x="4572000" y="1646238"/>
          <p14:tracePt t="20543" x="4525963" y="1684338"/>
          <p14:tracePt t="20551" x="4518025" y="1722438"/>
          <p14:tracePt t="20566" x="4403725" y="1820863"/>
          <p14:tracePt t="20566" x="4321175" y="1874838"/>
          <p14:tracePt t="20584" x="4152900" y="2035175"/>
          <p14:tracePt t="20600" x="3978275" y="2149475"/>
          <p14:tracePt t="20617" x="3794125" y="2286000"/>
          <p14:tracePt t="20633" x="3657600" y="2384425"/>
          <p14:tracePt t="20649" x="3551238" y="2476500"/>
          <p14:tracePt t="20666" x="3497263" y="2530475"/>
          <p14:tracePt t="20682" x="3421063" y="2606675"/>
          <p14:tracePt t="20699" x="3330575" y="2705100"/>
          <p14:tracePt t="20716" x="3238500" y="2819400"/>
          <p14:tracePt t="20732" x="3146425" y="2911475"/>
          <p14:tracePt t="20749" x="3078163" y="3009900"/>
          <p14:tracePt t="20749" x="3070225" y="3032125"/>
          <p14:tracePt t="20767" x="3063875" y="3063875"/>
          <p14:tracePt t="20781" x="3040063" y="3132138"/>
          <p14:tracePt t="20800" x="3040063" y="3170238"/>
          <p14:tracePt t="20816" x="3032125" y="3200400"/>
          <p14:tracePt t="20833" x="3025775" y="3230563"/>
          <p14:tracePt t="20849" x="3017838" y="3276600"/>
          <p14:tracePt t="20869" x="3009900" y="3330575"/>
          <p14:tracePt t="20882" x="2987675" y="3382963"/>
          <p14:tracePt t="20899" x="2979738" y="3421063"/>
          <p14:tracePt t="20915" x="2971800" y="3444875"/>
          <p14:tracePt t="20932" x="2971800" y="3467100"/>
          <p14:tracePt t="20949" x="2971800" y="3489325"/>
          <p14:tracePt t="20966" x="2971800" y="3521075"/>
          <p14:tracePt t="20966" x="2963863" y="3543300"/>
          <p14:tracePt t="20985" x="2963863" y="3551238"/>
          <p14:tracePt t="20985" x="2955925" y="3559175"/>
          <p14:tracePt t="20999" x="2949575" y="3573463"/>
          <p14:tracePt t="21016" x="2949575" y="3589338"/>
          <p14:tracePt t="21032" x="2941638" y="3597275"/>
          <p14:tracePt t="21064" x="2941638" y="3603625"/>
          <p14:tracePt t="21071" x="2925763" y="3611563"/>
          <p14:tracePt t="21135" x="2917825" y="3611563"/>
          <p14:tracePt t="21143" x="2903538" y="3611563"/>
          <p14:tracePt t="21151" x="2887663" y="3619500"/>
          <p14:tracePt t="21165" x="2873375" y="3619500"/>
          <p14:tracePt t="21182" x="2849563" y="3619500"/>
          <p14:tracePt t="21215" x="2827338" y="3611563"/>
          <p14:tracePt t="21231" x="2789238" y="3603625"/>
          <p14:tracePt t="21239" x="2781300" y="3589338"/>
          <p14:tracePt t="21249" x="2765425" y="3589338"/>
          <p14:tracePt t="21265" x="2773363" y="3589338"/>
          <p14:tracePt t="21631" x="2781300" y="3589338"/>
          <p14:tracePt t="21639" x="2789238" y="3589338"/>
          <p14:tracePt t="21664" x="2797175" y="3589338"/>
          <p14:tracePt t="21680" x="2803525" y="3589338"/>
          <p14:tracePt t="21687" x="2819400" y="3589338"/>
          <p14:tracePt t="21697" x="2849563" y="3589338"/>
          <p14:tracePt t="21715" x="2879725" y="3589338"/>
          <p14:tracePt t="21731" x="2933700" y="3589338"/>
          <p14:tracePt t="21748" x="2987675" y="3589338"/>
          <p14:tracePt t="21764" x="3009900" y="3597275"/>
          <p14:tracePt t="21781" x="3025775" y="3597275"/>
          <p14:tracePt t="21903" x="3032125" y="3597275"/>
          <p14:tracePt t="21911" x="3040063" y="3597275"/>
          <p14:tracePt t="21935" x="3055938" y="3597275"/>
          <p14:tracePt t="21975" x="3086100" y="3603625"/>
          <p14:tracePt t="21983" x="3108325" y="3603625"/>
          <p14:tracePt t="21997" x="3154363" y="3619500"/>
          <p14:tracePt t="21997" x="3162300" y="3619500"/>
          <p14:tracePt t="22016" x="3170238" y="3619500"/>
          <p14:tracePt t="22030" x="3154363" y="3619500"/>
          <p14:tracePt t="22311" x="3140075" y="3619500"/>
          <p14:tracePt t="22319" x="3116263" y="3619500"/>
          <p14:tracePt t="22335" x="3108325" y="3619500"/>
          <p14:tracePt t="22346" x="3063875" y="3611563"/>
          <p14:tracePt t="22364" x="3017838" y="3603625"/>
          <p14:tracePt t="22380" x="2994025" y="3603625"/>
          <p14:tracePt t="22397" x="2979738" y="3603625"/>
          <p14:tracePt t="22414" x="2963863" y="3603625"/>
          <p14:tracePt t="22432" x="2949575" y="3603625"/>
          <p14:tracePt t="22447" x="2879725" y="3603625"/>
          <p14:tracePt t="22463" x="2773363" y="3603625"/>
          <p14:tracePt t="22481" x="2705100" y="3603625"/>
          <p14:tracePt t="22497" x="2689225" y="3603625"/>
          <p14:tracePt t="22515" x="2682875" y="3603625"/>
          <p14:tracePt t="22534" x="2674938" y="3603625"/>
          <p14:tracePt t="22545" x="2613025" y="3589338"/>
          <p14:tracePt t="22563" x="2574925" y="3581400"/>
          <p14:tracePt t="22579" x="2560638" y="3573463"/>
          <p14:tracePt t="22596" x="2568575" y="3573463"/>
          <p14:tracePt t="22791" x="2590800" y="3573463"/>
          <p14:tracePt t="22807" x="2620963" y="3573463"/>
          <p14:tracePt t="22815" x="2682875" y="3573463"/>
          <p14:tracePt t="22829" x="2811463" y="3573463"/>
          <p14:tracePt t="22848" x="2865438" y="3573463"/>
          <p14:tracePt t="22866" x="2873375" y="3573463"/>
          <p14:tracePt t="22881" x="2879725" y="3573463"/>
          <p14:tracePt t="22943" x="2895600" y="3573463"/>
          <p14:tracePt t="22967" x="2903538" y="3573463"/>
          <p14:tracePt t="22999" x="2911475" y="3573463"/>
          <p14:tracePt t="23007" x="2925763" y="3573463"/>
          <p14:tracePt t="23015" x="2933700" y="3573463"/>
          <p14:tracePt t="23029" x="2949575" y="3573463"/>
          <p14:tracePt t="23029" x="2963863" y="3573463"/>
          <p14:tracePt t="23048" x="2979738" y="3573463"/>
          <p14:tracePt t="23064" x="2994025" y="3573463"/>
          <p14:tracePt t="23087" x="3001963" y="3573463"/>
          <p14:tracePt t="23103" x="3017838" y="3573463"/>
          <p14:tracePt t="23113" x="3025775" y="3573463"/>
          <p14:tracePt t="23129" x="3032125" y="3573463"/>
          <p14:tracePt t="23145" x="3048000" y="3573463"/>
          <p14:tracePt t="23199" x="3055938" y="3573463"/>
          <p14:tracePt t="23207" x="3070225" y="3573463"/>
          <p14:tracePt t="23215" x="3086100" y="3573463"/>
          <p14:tracePt t="23230" x="3101975" y="3573463"/>
          <p14:tracePt t="25020" x="3101975" y="3581400"/>
          <p14:tracePt t="34056" x="3116263" y="3581400"/>
          <p14:tracePt t="34143" x="3132138" y="3581400"/>
          <p14:tracePt t="34167" x="3132138" y="3573463"/>
          <p14:tracePt t="34191" x="3132138" y="3565525"/>
          <p14:tracePt t="34263" x="3132138" y="3559175"/>
          <p14:tracePt t="34279" x="3132138" y="3543300"/>
          <p14:tracePt t="34287" x="3132138" y="3535363"/>
          <p14:tracePt t="34301" x="3132138" y="3521075"/>
          <p14:tracePt t="34317" x="3132138" y="3505200"/>
          <p14:tracePt t="34336" x="3146425" y="3482975"/>
          <p14:tracePt t="34352" x="3146425" y="3475038"/>
          <p14:tracePt t="34391" x="3146425" y="3467100"/>
          <p14:tracePt t="34399" x="3146425" y="3459163"/>
          <p14:tracePt t="34407" x="3146425" y="3451225"/>
          <p14:tracePt t="34418" x="3146425" y="3436938"/>
          <p14:tracePt t="34435" x="3146425" y="3421063"/>
          <p14:tracePt t="34450" x="3146425" y="3406775"/>
          <p14:tracePt t="34467" x="3146425" y="3398838"/>
          <p14:tracePt t="34484" x="3146425" y="3390900"/>
          <p14:tracePt t="34501" x="3146425" y="3375025"/>
          <p14:tracePt t="34518" x="3146425" y="3368675"/>
          <p14:tracePt t="34534" x="3146425" y="3352800"/>
          <p14:tracePt t="34551" x="3146425" y="3336925"/>
          <p14:tracePt t="34568" x="3146425" y="3298825"/>
          <p14:tracePt t="34585" x="3146425" y="3276600"/>
          <p14:tracePt t="34601" x="3146425" y="3260725"/>
          <p14:tracePt t="34617" x="3146425" y="3246438"/>
          <p14:tracePt t="34635" x="3146425" y="3238500"/>
          <p14:tracePt t="34655" x="3146425" y="3230563"/>
          <p14:tracePt t="34671" x="3146425" y="3222625"/>
          <p14:tracePt t="34684" x="3146425" y="3208338"/>
          <p14:tracePt t="34701" x="3162300" y="3184525"/>
          <p14:tracePt t="34701" x="3162300" y="3178175"/>
          <p14:tracePt t="34719" x="3162300" y="3162300"/>
          <p14:tracePt t="34735" x="3162300" y="3154363"/>
          <p14:tracePt t="34752" x="3162300" y="3146425"/>
          <p14:tracePt t="34791" x="3162300" y="3140075"/>
          <p14:tracePt t="34839" x="3170238" y="3132138"/>
          <p14:tracePt t="35825" x="3184525" y="3132138"/>
          <p14:tracePt t="35919" x="3192463" y="3132138"/>
          <p14:tracePt t="35959" x="3200400" y="3132138"/>
          <p14:tracePt t="35991" x="3208338" y="3132138"/>
          <p14:tracePt t="36031" x="3216275" y="3132138"/>
          <p14:tracePt t="36039" x="3216275" y="3124200"/>
          <p14:tracePt t="37837" x="3216275" y="3108325"/>
          <p14:tracePt t="38591" x="3216275" y="3101975"/>
          <p14:tracePt t="38623" x="3216275" y="3094038"/>
          <p14:tracePt t="38631" x="3208338" y="3078163"/>
          <p14:tracePt t="38655" x="3200400" y="3070225"/>
          <p14:tracePt t="38663" x="3200400" y="3063875"/>
          <p14:tracePt t="38671" x="3200400" y="3055938"/>
          <p14:tracePt t="38687" x="3200400" y="3048000"/>
          <p14:tracePt t="38703" x="3200400" y="3040063"/>
          <p14:tracePt t="38713" x="3192463" y="3032125"/>
          <p14:tracePt t="38729" x="3192463" y="3025775"/>
          <p14:tracePt t="38746" x="3192463" y="3017838"/>
          <p14:tracePt t="38763" x="3192463" y="3009900"/>
          <p14:tracePt t="38780" x="3192463" y="3001963"/>
          <p14:tracePt t="38796" x="3184525" y="2987675"/>
          <p14:tracePt t="38813" x="3184525" y="2971800"/>
          <p14:tracePt t="38831" x="3178175" y="2955925"/>
          <p14:tracePt t="38848" x="3170238" y="2941638"/>
          <p14:tracePt t="38864" x="3170238" y="2925763"/>
          <p14:tracePt t="38881" x="3154363" y="2911475"/>
          <p14:tracePt t="38897" x="3154363" y="2895600"/>
          <p14:tracePt t="38919" x="3146425" y="2895600"/>
          <p14:tracePt t="38951" x="3140075" y="2887663"/>
          <p14:tracePt t="38999" x="3140075" y="2879725"/>
          <p14:tracePt t="39007" x="3132138" y="2865438"/>
          <p14:tracePt t="39023" x="3116263" y="2857500"/>
          <p14:tracePt t="39038" x="3101975" y="2857500"/>
          <p14:tracePt t="39087" x="3078163" y="2857500"/>
          <p14:tracePt t="39096" x="3048000" y="2841625"/>
          <p14:tracePt t="39103" x="3032125" y="2841625"/>
          <p14:tracePt t="39113" x="2994025" y="2827338"/>
          <p14:tracePt t="39130" x="2963863" y="2819400"/>
          <p14:tracePt t="39146" x="2949575" y="2819400"/>
          <p14:tracePt t="39162" x="2941638" y="2811463"/>
          <p14:tracePt t="39179" x="2933700" y="2811463"/>
          <p14:tracePt t="39199" x="2925763" y="2811463"/>
          <p14:tracePt t="39239" x="2917825" y="2811463"/>
          <p14:tracePt t="39247" x="2895600" y="2811463"/>
          <p14:tracePt t="39264" x="2887663" y="2811463"/>
          <p14:tracePt t="39280" x="2879725" y="2811463"/>
          <p14:tracePt t="39303" x="2865438" y="2819400"/>
          <p14:tracePt t="39351" x="2865438" y="2827338"/>
          <p14:tracePt t="39359" x="2857500" y="2835275"/>
          <p14:tracePt t="39367" x="2849563" y="2841625"/>
          <p14:tracePt t="39379" x="2835275" y="2873375"/>
          <p14:tracePt t="39396" x="2827338" y="2887663"/>
          <p14:tracePt t="39413" x="2811463" y="2895600"/>
          <p14:tracePt t="39429" x="2803525" y="2903538"/>
          <p14:tracePt t="39446" x="2803525" y="2911475"/>
          <p14:tracePt t="39487" x="2803525" y="2917825"/>
          <p14:tracePt t="39511" x="2803525" y="2925763"/>
          <p14:tracePt t="39527" x="2803525" y="2933700"/>
          <p14:tracePt t="39543" x="2797175" y="2949575"/>
          <p14:tracePt t="39551" x="2797175" y="2963863"/>
          <p14:tracePt t="39567" x="2781300" y="2971800"/>
          <p14:tracePt t="39583" x="2781300" y="2979738"/>
          <p14:tracePt t="39599" x="2781300" y="2994025"/>
          <p14:tracePt t="39663" x="2789238" y="3001963"/>
          <p14:tracePt t="39679" x="2797175" y="3009900"/>
          <p14:tracePt t="39687" x="2797175" y="3017838"/>
          <p14:tracePt t="39697" x="2827338" y="3040063"/>
          <p14:tracePt t="39713" x="2841625" y="3055938"/>
          <p14:tracePt t="39729" x="2857500" y="3070225"/>
          <p14:tracePt t="39745" x="2879725" y="3086100"/>
          <p14:tracePt t="39763" x="2903538" y="3101975"/>
          <p14:tracePt t="39779" x="2911475" y="3108325"/>
          <p14:tracePt t="39795" x="2917825" y="3108325"/>
          <p14:tracePt t="39812" x="2941638" y="3116263"/>
          <p14:tracePt t="39829" x="2949575" y="3116263"/>
          <p14:tracePt t="39846" x="2979738" y="3124200"/>
          <p14:tracePt t="39864" x="2994025" y="3132138"/>
          <p14:tracePt t="39879" x="3001963" y="3132138"/>
          <p14:tracePt t="39912" x="3009900" y="3132138"/>
          <p14:tracePt t="39928" x="3017838" y="3132138"/>
          <p14:tracePt t="39935" x="3025775" y="3132138"/>
          <p14:tracePt t="39945" x="3055938" y="3132138"/>
          <p14:tracePt t="39962" x="3070225" y="3132138"/>
          <p14:tracePt t="39978" x="3078163" y="3132138"/>
          <p14:tracePt t="39996" x="3086100" y="3132138"/>
          <p14:tracePt t="40031" x="3094038" y="3124200"/>
          <p14:tracePt t="40039" x="3108325" y="3116263"/>
          <p14:tracePt t="40047" x="3124200" y="3108325"/>
          <p14:tracePt t="40063" x="3132138" y="3101975"/>
          <p14:tracePt t="40079" x="3140075" y="3094038"/>
          <p14:tracePt t="40097" x="3146425" y="3094038"/>
          <p14:tracePt t="40113" x="3162300" y="3086100"/>
          <p14:tracePt t="40129" x="3178175" y="3070225"/>
          <p14:tracePt t="40145" x="3178175" y="3063875"/>
          <p14:tracePt t="40162" x="3184525" y="3063875"/>
          <p14:tracePt t="40178" x="3184525" y="3055938"/>
          <p14:tracePt t="40199" x="3184525" y="3040063"/>
          <p14:tracePt t="40215" x="3184525" y="3032125"/>
          <p14:tracePt t="40228" x="3184525" y="3025775"/>
          <p14:tracePt t="40245" x="3192463" y="3009900"/>
          <p14:tracePt t="40261" x="3200400" y="2994025"/>
          <p14:tracePt t="40280" x="3200400" y="2987675"/>
          <p14:tracePt t="40302" x="3200400" y="2971800"/>
          <p14:tracePt t="40318" x="3200400" y="2963863"/>
          <p14:tracePt t="40335" x="3200400" y="2941638"/>
          <p14:tracePt t="40345" x="3192463" y="2925763"/>
          <p14:tracePt t="40362" x="3178175" y="2911475"/>
          <p14:tracePt t="40378" x="3170238" y="2895600"/>
          <p14:tracePt t="40395" x="3170238" y="2887663"/>
          <p14:tracePt t="40411" x="3154363" y="2873375"/>
          <p14:tracePt t="40428" x="3140075" y="2857500"/>
          <p14:tracePt t="40445" x="3116263" y="2849563"/>
          <p14:tracePt t="40445" x="3116263" y="2841625"/>
          <p14:tracePt t="40463" x="3108325" y="2841625"/>
          <p14:tracePt t="40478" x="3094038" y="2835275"/>
          <p14:tracePt t="40496" x="3078163" y="2827338"/>
          <p14:tracePt t="40513" x="3063875" y="2827338"/>
          <p14:tracePt t="40529" x="3048000" y="2819400"/>
          <p14:tracePt t="40544" x="3040063" y="2819400"/>
          <p14:tracePt t="40560" x="3025775" y="2811463"/>
          <p14:tracePt t="40577" x="3001963" y="2811463"/>
          <p14:tracePt t="40595" x="2987675" y="2803525"/>
          <p14:tracePt t="40611" x="2971800" y="2803525"/>
          <p14:tracePt t="40628" x="2955925" y="2803525"/>
          <p14:tracePt t="40644" x="2941638" y="2803525"/>
          <p14:tracePt t="40662" x="2933700" y="2803525"/>
          <p14:tracePt t="40677" x="2925763" y="2803525"/>
          <p14:tracePt t="40696" x="2911475" y="2803525"/>
          <p14:tracePt t="40712" x="2895600" y="2811463"/>
          <p14:tracePt t="40729" x="2865438" y="2819400"/>
          <p14:tracePt t="40745" x="2841625" y="2827338"/>
          <p14:tracePt t="40762" x="2819400" y="2835275"/>
          <p14:tracePt t="40778" x="2803525" y="2849563"/>
          <p14:tracePt t="40794" x="2773363" y="2865438"/>
          <p14:tracePt t="40811" x="2773363" y="2873375"/>
          <p14:tracePt t="40831" x="2773363" y="2879725"/>
          <p14:tracePt t="40855" x="2773363" y="2887663"/>
          <p14:tracePt t="40871" x="2765425" y="2887663"/>
          <p14:tracePt t="40879" x="2765425" y="2895600"/>
          <p14:tracePt t="40895" x="2765425" y="2911475"/>
          <p14:tracePt t="40918" x="2765425" y="2917825"/>
          <p14:tracePt t="40935" x="2765425" y="2925763"/>
          <p14:tracePt t="40951" x="2765425" y="2941638"/>
          <p14:tracePt t="40975" x="2765425" y="2955925"/>
          <p14:tracePt t="41015" x="2765425" y="2963863"/>
          <p14:tracePt t="41031" x="2765425" y="2971800"/>
          <p14:tracePt t="41063" x="2781300" y="2979738"/>
          <p14:tracePt t="41079" x="2781300" y="2987675"/>
          <p14:tracePt t="41087" x="2789238" y="2994025"/>
          <p14:tracePt t="41095" x="2797175" y="3001963"/>
          <p14:tracePt t="41112" x="2803525" y="3009900"/>
          <p14:tracePt t="41127" x="2811463" y="3017838"/>
          <p14:tracePt t="41144" x="2827338" y="3025775"/>
          <p14:tracePt t="41161" x="2841625" y="3032125"/>
          <p14:tracePt t="41178" x="2857500" y="3048000"/>
          <p14:tracePt t="41195" x="2887663" y="3055938"/>
          <p14:tracePt t="41210" x="2895600" y="3063875"/>
          <p14:tracePt t="41227" x="2903538" y="3063875"/>
          <p14:tracePt t="41247" x="2917825" y="3070225"/>
          <p14:tracePt t="41260" x="2925763" y="3070225"/>
          <p14:tracePt t="41277" x="2955925" y="3070225"/>
          <p14:tracePt t="41277" x="2971800" y="3078163"/>
          <p14:tracePt t="41296" x="2987675" y="3078163"/>
          <p14:tracePt t="41311" x="3009900" y="3078163"/>
          <p14:tracePt t="41327" x="3017838" y="3078163"/>
          <p14:tracePt t="41344" x="3032125" y="3078163"/>
          <p14:tracePt t="41361" x="3055938" y="3078163"/>
          <p14:tracePt t="41377" x="3078163" y="3078163"/>
          <p14:tracePt t="41394" x="3086100" y="3078163"/>
          <p14:tracePt t="41415" x="3094038" y="3078163"/>
          <p14:tracePt t="41426" x="3101975" y="3070225"/>
          <p14:tracePt t="41455" x="3108325" y="3055938"/>
          <p14:tracePt t="41463" x="3108325" y="3048000"/>
          <p14:tracePt t="41477" x="3116263" y="3040063"/>
          <p14:tracePt t="41477" x="3132138" y="3032125"/>
          <p14:tracePt t="41497" x="3132138" y="3025775"/>
          <p14:tracePt t="41512" x="3132138" y="3017838"/>
          <p14:tracePt t="41527" x="3132138" y="3001963"/>
          <p14:tracePt t="41575" x="3132138" y="2987675"/>
          <p14:tracePt t="41591" x="3132138" y="2979738"/>
          <p14:tracePt t="41599" x="3132138" y="2971800"/>
          <p14:tracePt t="41610" x="3132138" y="2963863"/>
          <p14:tracePt t="41627" x="3132138" y="2949575"/>
          <p14:tracePt t="41644" x="3132138" y="2941638"/>
          <p14:tracePt t="41660" x="3124200" y="2933700"/>
          <p14:tracePt t="41679" x="3124200" y="2925763"/>
          <p14:tracePt t="41693" x="3101975" y="2879725"/>
          <p14:tracePt t="41712" x="3094038" y="2873375"/>
          <p14:tracePt t="41728" x="3078163" y="2849563"/>
          <p14:tracePt t="41745" x="3070225" y="2849563"/>
          <p14:tracePt t="41761" x="3070225" y="2841625"/>
          <p14:tracePt t="41777" x="3063875" y="2841625"/>
          <p14:tracePt t="41794" x="3055938" y="2841625"/>
          <p14:tracePt t="41810" x="3040063" y="2835275"/>
          <p14:tracePt t="41826" x="3025775" y="2835275"/>
          <p14:tracePt t="41847" x="3009900" y="2827338"/>
          <p14:tracePt t="41863" x="3001963" y="2827338"/>
          <p14:tracePt t="41886" x="2994025" y="2827338"/>
          <p14:tracePt t="41894" x="2979738" y="2827338"/>
          <p14:tracePt t="41909" x="2971800" y="2827338"/>
          <p14:tracePt t="41926" x="2949575" y="2827338"/>
          <p14:tracePt t="41943" x="2925763" y="2827338"/>
          <p14:tracePt t="41960" x="2887663" y="2835275"/>
          <p14:tracePt t="41976" x="2865438" y="2835275"/>
          <p14:tracePt t="41994" x="2849563" y="2835275"/>
          <p14:tracePt t="42010" x="2841625" y="2841625"/>
          <p14:tracePt t="42071" x="2841625" y="2849563"/>
          <p14:tracePt t="42079" x="2841625" y="2857500"/>
          <p14:tracePt t="42092" x="2841625" y="2873375"/>
          <p14:tracePt t="42109" x="2827338" y="2887663"/>
          <p14:tracePt t="42126" x="2827338" y="2903538"/>
          <p14:tracePt t="42143" x="2827338" y="2911475"/>
          <p14:tracePt t="42160" x="2827338" y="2917825"/>
          <p14:tracePt t="42176" x="2827338" y="2933700"/>
          <p14:tracePt t="42193" x="2827338" y="2955925"/>
          <p14:tracePt t="42211" x="2827338" y="2971800"/>
          <p14:tracePt t="42227" x="2857500" y="3001963"/>
          <p14:tracePt t="42244" x="2879725" y="3032125"/>
          <p14:tracePt t="42261" x="2887663" y="3040063"/>
          <p14:tracePt t="42277" x="2895600" y="3055938"/>
          <p14:tracePt t="42294" x="2903538" y="3055938"/>
          <p14:tracePt t="42310" x="2911475" y="3070225"/>
          <p14:tracePt t="42336" x="2925763" y="3070225"/>
          <p14:tracePt t="42345" x="2971800" y="3086100"/>
          <p14:tracePt t="42362" x="3040063" y="3094038"/>
          <p14:tracePt t="42378" x="3078163" y="3101975"/>
          <p14:tracePt t="42394" x="3094038" y="3101975"/>
          <p14:tracePt t="42440" x="3094038" y="3078163"/>
          <p14:tracePt t="42456" x="3116263" y="3070225"/>
          <p14:tracePt t="42464" x="3116263" y="3048000"/>
          <p14:tracePt t="42477" x="3140075" y="3025775"/>
          <p14:tracePt t="42496" x="3146425" y="3025775"/>
          <p14:tracePt t="42510" x="3146425" y="3017838"/>
          <p14:tracePt t="42527" x="3146425" y="3009900"/>
          <p14:tracePt t="42544" x="3146425" y="3001963"/>
          <p14:tracePt t="42560" x="3146425" y="2987675"/>
          <p14:tracePt t="42578" x="3146425" y="2979738"/>
          <p14:tracePt t="42608" x="3146425" y="2971800"/>
          <p14:tracePt t="42624" x="3146425" y="2963863"/>
          <p14:tracePt t="42632" x="3140075" y="2963863"/>
          <p14:tracePt t="42880" x="3140075" y="2949575"/>
          <p14:tracePt t="43664" x="3132138" y="2941638"/>
          <p14:tracePt t="43696" x="3124200" y="2933700"/>
          <p14:tracePt t="43720" x="3116263" y="2933700"/>
          <p14:tracePt t="43744" x="3116263" y="2925763"/>
          <p14:tracePt t="43752" x="3108325" y="2925763"/>
          <p14:tracePt t="43784" x="3101975" y="2925763"/>
          <p14:tracePt t="43808" x="3086100" y="2925763"/>
          <p14:tracePt t="43825" x="3078163" y="2925763"/>
          <p14:tracePt t="43840" x="3070225" y="2925763"/>
          <p14:tracePt t="43848" x="3063875" y="2925763"/>
          <p14:tracePt t="43858" x="3055938" y="2925763"/>
          <p14:tracePt t="43877" x="3040063" y="2925763"/>
          <p14:tracePt t="43893" x="3032125" y="2925763"/>
          <p14:tracePt t="43909" x="3017838" y="2925763"/>
          <p14:tracePt t="43968" x="3009900" y="2925763"/>
          <p14:tracePt t="44864" x="3001963" y="2925763"/>
          <p14:tracePt t="45008" x="2987675" y="2933700"/>
          <p14:tracePt t="45024" x="2987675" y="2941638"/>
          <p14:tracePt t="45041" x="2979738" y="2941638"/>
          <p14:tracePt t="45048" x="2963863" y="2941638"/>
          <p14:tracePt t="45072" x="2955925" y="2941638"/>
          <p14:tracePt t="45089" x="2949575" y="2949575"/>
          <p14:tracePt t="45104" x="2941638" y="2949575"/>
          <p14:tracePt t="45112" x="2941638" y="2955925"/>
          <p14:tracePt t="45124" x="2925763" y="2963863"/>
          <p14:tracePt t="45141" x="2911475" y="2963863"/>
          <p14:tracePt t="45157" x="2911475" y="2971800"/>
          <p14:tracePt t="45200" x="2895600" y="2971800"/>
          <p14:tracePt t="45240" x="2879725" y="2971800"/>
          <p14:tracePt t="45256" x="2873375" y="2971800"/>
          <p14:tracePt t="45264" x="2865438" y="2971800"/>
          <p14:tracePt t="45280" x="2857500" y="2971800"/>
          <p14:tracePt t="45296" x="2857500" y="2979738"/>
          <p14:tracePt t="45344" x="2849563" y="2979738"/>
          <p14:tracePt t="45464" x="2857500" y="2979738"/>
          <p14:tracePt t="45480" x="2865438" y="2971800"/>
          <p14:tracePt t="45496" x="2873375" y="2971800"/>
          <p14:tracePt t="45504" x="2879725" y="2971800"/>
          <p14:tracePt t="45520" x="2887663" y="2971800"/>
          <p14:tracePt t="45528" x="2895600" y="2971800"/>
          <p14:tracePt t="45541" x="2903538" y="2971800"/>
          <p14:tracePt t="45559" x="2903538" y="2963863"/>
          <p14:tracePt t="45576" x="2917825" y="2955925"/>
          <p14:tracePt t="45590" x="2941638" y="2941638"/>
          <p14:tracePt t="45609" x="2949575" y="2933700"/>
          <p14:tracePt t="45625" x="2955925" y="2925763"/>
          <p14:tracePt t="45640" x="2963863" y="2917825"/>
          <p14:tracePt t="45688" x="2971800" y="2917825"/>
          <p14:tracePt t="45704" x="2979738" y="2917825"/>
          <p14:tracePt t="45728" x="2987675" y="2917825"/>
          <p14:tracePt t="45736" x="2994025" y="2917825"/>
          <p14:tracePt t="45744" x="3009900" y="2917825"/>
          <p14:tracePt t="45760" x="3009900" y="2911475"/>
          <p14:tracePt t="45773" x="3017838" y="2911475"/>
          <p14:tracePt t="45800" x="3025775" y="2911475"/>
          <p14:tracePt t="45832" x="3040063" y="2911475"/>
          <p14:tracePt t="45880" x="3055938" y="2917825"/>
          <p14:tracePt t="45912" x="3055938" y="2925763"/>
          <p14:tracePt t="45920" x="3063875" y="2941638"/>
          <p14:tracePt t="45928" x="3078163" y="2941638"/>
          <p14:tracePt t="45944" x="3086100" y="2941638"/>
          <p14:tracePt t="45956" x="3086100" y="2949575"/>
          <p14:tracePt t="46000" x="3094038" y="2949575"/>
          <p14:tracePt t="46008" x="3101975" y="2955925"/>
          <p14:tracePt t="46040" x="3101975" y="2963863"/>
          <p14:tracePt t="46144" x="3101975" y="2955925"/>
          <p14:tracePt t="46400" x="3094038" y="2955925"/>
          <p14:tracePt t="46408" x="3086100" y="2941638"/>
          <p14:tracePt t="46424" x="3070225" y="2941638"/>
          <p14:tracePt t="46480" x="3070225" y="2925763"/>
          <p14:tracePt t="46496" x="3063875" y="2925763"/>
          <p14:tracePt t="46504" x="3048000" y="2925763"/>
          <p14:tracePt t="46512" x="3032125" y="2911475"/>
          <p14:tracePt t="46528" x="3017838" y="2911475"/>
          <p14:tracePt t="46539" x="2963863" y="2887663"/>
          <p14:tracePt t="46557" x="2949575" y="2887663"/>
          <p14:tracePt t="46573" x="2941638" y="2887663"/>
          <p14:tracePt t="46589" x="2933700" y="2887663"/>
          <p14:tracePt t="46606" x="2925763" y="2887663"/>
          <p14:tracePt t="46622" x="2917825" y="2887663"/>
          <p14:tracePt t="46672" x="2911475" y="2887663"/>
          <p14:tracePt t="46680" x="2903538" y="2887663"/>
          <p14:tracePt t="46690" x="2895600" y="2887663"/>
          <p14:tracePt t="46706" x="2873375" y="2887663"/>
          <p14:tracePt t="46723" x="2841625" y="2895600"/>
          <p14:tracePt t="46739" x="2841625" y="2903538"/>
          <p14:tracePt t="46756" x="2827338" y="2917825"/>
          <p14:tracePt t="46773" x="2811463" y="2925763"/>
          <p14:tracePt t="46789" x="2797175" y="2955925"/>
          <p14:tracePt t="46789" x="2797175" y="2963863"/>
          <p14:tracePt t="46808" x="2797175" y="2971800"/>
          <p14:tracePt t="46822" x="2781300" y="2994025"/>
          <p14:tracePt t="46822" x="2781300" y="3001963"/>
          <p14:tracePt t="46841" x="2759075" y="3017838"/>
          <p14:tracePt t="46857" x="2743200" y="3040063"/>
          <p14:tracePt t="46874" x="2727325" y="3055938"/>
          <p14:tracePt t="46890" x="2727325" y="3063875"/>
          <p14:tracePt t="46905" x="2735263" y="3063875"/>
          <p14:tracePt t="47096" x="2743200" y="3063875"/>
          <p14:tracePt t="47104" x="2759075" y="3055938"/>
          <p14:tracePt t="47112" x="2773363" y="3055938"/>
          <p14:tracePt t="47122" x="2789238" y="3040063"/>
          <p14:tracePt t="47139" x="2803525" y="3025775"/>
          <p14:tracePt t="47156" x="2827338" y="3009900"/>
          <p14:tracePt t="47173" x="2841625" y="3001963"/>
          <p14:tracePt t="47188" x="2841625" y="2994025"/>
          <p14:tracePt t="47205" x="2849563" y="2994025"/>
          <p14:tracePt t="47256" x="2857500" y="2987675"/>
          <p14:tracePt t="47272" x="2865438" y="2987675"/>
          <p14:tracePt t="47280" x="2887663" y="2987675"/>
          <p14:tracePt t="47296" x="2895600" y="2987675"/>
          <p14:tracePt t="47306" x="2917825" y="2971800"/>
          <p14:tracePt t="47322" x="2933700" y="2963863"/>
          <p14:tracePt t="47338" x="2941638" y="2955925"/>
          <p14:tracePt t="47355" x="2949575" y="2955925"/>
          <p14:tracePt t="47416" x="2963863" y="2955925"/>
          <p14:tracePt t="47456" x="2979738" y="2955925"/>
          <p14:tracePt t="47488" x="2987675" y="2955925"/>
          <p14:tracePt t="47496" x="3001963" y="2955925"/>
          <p14:tracePt t="47512" x="3009900" y="2963863"/>
          <p14:tracePt t="47536" x="3017838" y="2963863"/>
          <p14:tracePt t="47552" x="3025775" y="2971800"/>
          <p14:tracePt t="47560" x="3032125" y="2971800"/>
          <p14:tracePt t="47576" x="3032125" y="2979738"/>
          <p14:tracePt t="47592" x="3055938" y="2987675"/>
          <p14:tracePt t="47608" x="3070225" y="2994025"/>
          <p14:tracePt t="47621" x="3108325" y="3025775"/>
          <p14:tracePt t="47621" x="3116263" y="3025775"/>
          <p14:tracePt t="47640" x="3124200" y="3025775"/>
          <p14:tracePt t="47656" x="3132138" y="3025775"/>
          <p14:tracePt t="47671" x="3140075" y="3032125"/>
          <p14:tracePt t="47688" x="3146425" y="3040063"/>
          <p14:tracePt t="47720" x="3162300" y="3063875"/>
          <p14:tracePt t="47744" x="3170238" y="3070225"/>
          <p14:tracePt t="47760" x="3170238" y="3078163"/>
          <p14:tracePt t="49985" x="3178175" y="3078163"/>
          <p14:tracePt t="51269" x="3132138" y="3078163"/>
          <p14:tracePt t="51496" x="3040063" y="3094038"/>
          <p14:tracePt t="51504" x="2895600" y="3094038"/>
          <p14:tracePt t="51517" x="2644775" y="3108325"/>
          <p14:tracePt t="51535" x="2636838" y="3108325"/>
          <p14:tracePt t="52408" x="2628900" y="3108325"/>
          <p14:tracePt t="52416" x="2636838" y="3108325"/>
          <p14:tracePt t="52511" x="2628900" y="3116263"/>
          <p14:tracePt t="52616" x="2628900" y="3124200"/>
          <p14:tracePt t="52832" x="2613025" y="3132138"/>
          <p14:tracePt t="52840" x="2606675" y="3140075"/>
          <p14:tracePt t="52849" x="2598738" y="3140075"/>
          <p14:tracePt t="52866" x="2582863" y="3140075"/>
          <p14:tracePt t="52952" x="2568575" y="3140075"/>
          <p14:tracePt t="52960" x="2560638" y="3140075"/>
          <p14:tracePt t="52968" x="2582863" y="3140075"/>
          <p14:tracePt t="52992" x="2613025" y="3140075"/>
          <p14:tracePt t="53000" x="2667000" y="3108325"/>
          <p14:tracePt t="53018" x="2705100" y="3078163"/>
          <p14:tracePt t="53035" x="2735263" y="3032125"/>
          <p14:tracePt t="53050" x="2781300" y="2933700"/>
          <p14:tracePt t="53066" x="2865438" y="2857500"/>
          <p14:tracePt t="53083" x="2994025" y="2781300"/>
          <p14:tracePt t="53099" x="3078163" y="2735263"/>
          <p14:tracePt t="53117" x="3162300" y="2682875"/>
          <p14:tracePt t="53132" x="3436938" y="2514600"/>
          <p14:tracePt t="53149" x="3559175" y="2460625"/>
          <p14:tracePt t="53167" x="3679825" y="2422525"/>
          <p14:tracePt t="53167" x="3749675" y="2400300"/>
          <p14:tracePt t="53184" x="3848100" y="2384425"/>
          <p14:tracePt t="53198" x="4030663" y="2362200"/>
          <p14:tracePt t="53198" x="4114800" y="2346325"/>
          <p14:tracePt t="53216" x="4267200" y="2346325"/>
          <p14:tracePt t="53234" x="4419600" y="2346325"/>
          <p14:tracePt t="53251" x="4503738" y="2346325"/>
          <p14:tracePt t="53266" x="4564063" y="2339975"/>
          <p14:tracePt t="53284" x="4572000" y="2339975"/>
          <p14:tracePt t="53298" x="4587875" y="2339975"/>
          <p14:tracePt t="53315" x="4640263" y="2339975"/>
          <p14:tracePt t="53332" x="4754563" y="2339975"/>
          <p14:tracePt t="53349" x="4899025" y="2316163"/>
          <p14:tracePt t="53366" x="5037138" y="2301875"/>
          <p14:tracePt t="53382" x="5143500" y="2286000"/>
          <p14:tracePt t="53382" x="5165725" y="2278063"/>
          <p14:tracePt t="53400" x="5181600" y="2278063"/>
          <p14:tracePt t="53417" x="5181600" y="2270125"/>
          <p14:tracePt t="53439" x="5189538" y="2263775"/>
          <p14:tracePt t="53487" x="5203825" y="2255838"/>
          <p14:tracePt t="53503" x="5227638" y="2247900"/>
          <p14:tracePt t="53511" x="5265738" y="2225675"/>
          <p14:tracePt t="53519" x="5287963" y="2209800"/>
          <p14:tracePt t="53532" x="5341938" y="2193925"/>
          <p14:tracePt t="53549" x="5364163" y="2187575"/>
          <p14:tracePt t="53566" x="5394325" y="2171700"/>
          <p14:tracePt t="53582" x="5410200" y="2155825"/>
          <p14:tracePt t="53639" x="5418138" y="2141538"/>
          <p14:tracePt t="53655" x="5426075" y="2141538"/>
          <p14:tracePt t="53665" x="5456238" y="2125663"/>
          <p14:tracePt t="53671" x="5464175" y="2117725"/>
          <p14:tracePt t="53681" x="5516563" y="2103438"/>
          <p14:tracePt t="53697" x="5540375" y="2095500"/>
          <p14:tracePt t="53714" x="5546725" y="2095500"/>
          <p14:tracePt t="53744" x="5554663" y="2095500"/>
          <p14:tracePt t="53760" x="5570538" y="2095500"/>
          <p14:tracePt t="53768" x="5592763" y="2103438"/>
          <p14:tracePt t="53782" x="5622925" y="2133600"/>
          <p14:tracePt t="53782" x="5638800" y="2133600"/>
          <p14:tracePt t="53801" x="5646738" y="2133600"/>
          <p14:tracePt t="53872" x="5654675" y="2133600"/>
          <p14:tracePt t="53880" x="5668963" y="2133600"/>
          <p14:tracePt t="53888" x="5699125" y="2133600"/>
          <p14:tracePt t="53899" x="5715000" y="2133600"/>
          <p14:tracePt t="53915" x="5737225" y="2141538"/>
          <p14:tracePt t="53932" x="5745163" y="2141538"/>
          <p14:tracePt t="53948" x="5761038" y="2141538"/>
          <p14:tracePt t="53999" x="5768975" y="2141538"/>
          <p14:tracePt t="54008" x="5775325" y="2141538"/>
          <p14:tracePt t="54016" x="5807075" y="2141538"/>
          <p14:tracePt t="54033" x="5829300" y="2141538"/>
          <p14:tracePt t="54048" x="5837238" y="2141538"/>
          <p14:tracePt t="54072" x="5851525" y="2133600"/>
          <p14:tracePt t="54096" x="5875338" y="2133600"/>
          <p14:tracePt t="54104" x="5897563" y="2133600"/>
          <p14:tracePt t="54115" x="5997575" y="2117725"/>
          <p14:tracePt t="54132" x="6088063" y="2095500"/>
          <p14:tracePt t="54148" x="6202363" y="2087563"/>
          <p14:tracePt t="54165" x="6286500" y="2073275"/>
          <p14:tracePt t="54182" x="6324600" y="2065338"/>
          <p14:tracePt t="54182" x="6332538" y="2065338"/>
          <p14:tracePt t="54200" x="6340475" y="2049463"/>
          <p14:tracePt t="54215" x="6384925" y="2049463"/>
          <p14:tracePt t="54233" x="6477000" y="2049463"/>
          <p14:tracePt t="54249" x="6637338" y="2049463"/>
          <p14:tracePt t="54266" x="6789738" y="2049463"/>
          <p14:tracePt t="54282" x="6888163" y="2049463"/>
          <p14:tracePt t="54300" x="6926263" y="2049463"/>
          <p14:tracePt t="54315" x="6942138" y="2049463"/>
          <p14:tracePt t="54331" x="6956425" y="2049463"/>
          <p14:tracePt t="54348" x="6980238" y="2049463"/>
          <p14:tracePt t="54365" x="7026275" y="2049463"/>
          <p14:tracePt t="54382" x="7078663" y="2049463"/>
          <p14:tracePt t="54398" x="7124700" y="2049463"/>
          <p14:tracePt t="54398" x="7146925" y="2049463"/>
          <p14:tracePt t="54417" x="7170738" y="2049463"/>
          <p14:tracePt t="54433" x="7192963" y="2049463"/>
          <p14:tracePt t="54449" x="7231063" y="2065338"/>
          <p14:tracePt t="54466" x="7269163" y="2065338"/>
          <p14:tracePt t="54482" x="7315200" y="2087563"/>
          <p14:tracePt t="54500" x="7331075" y="2087563"/>
          <p14:tracePt t="54514" x="7323138" y="2087563"/>
          <p14:tracePt t="54664" x="7307263" y="2087563"/>
          <p14:tracePt t="54680" x="7292975" y="2087563"/>
          <p14:tracePt t="54688" x="7277100" y="2087563"/>
          <p14:tracePt t="54697" x="7261225" y="2087563"/>
          <p14:tracePt t="54714" x="7246938" y="2087563"/>
          <p14:tracePt t="54730" x="7231063" y="2095500"/>
          <p14:tracePt t="54748" x="7192963" y="2103438"/>
          <p14:tracePt t="54765" x="7116763" y="2125663"/>
          <p14:tracePt t="54782" x="7026275" y="2149475"/>
          <p14:tracePt t="54798" x="6934200" y="2163763"/>
          <p14:tracePt t="54815" x="6858000" y="2171700"/>
          <p14:tracePt t="54815" x="6804025" y="2179638"/>
          <p14:tracePt t="54832" x="6789738" y="2187575"/>
          <p14:tracePt t="54848" x="6765925" y="2187575"/>
          <p14:tracePt t="54865" x="6743700" y="2193925"/>
          <p14:tracePt t="54882" x="6697663" y="2217738"/>
          <p14:tracePt t="54898" x="6599238" y="2247900"/>
          <p14:tracePt t="54914" x="6492875" y="2270125"/>
          <p14:tracePt t="54930" x="6408738" y="2293938"/>
          <p14:tracePt t="54948" x="6370638" y="2308225"/>
          <p14:tracePt t="54965" x="6354763" y="2316163"/>
          <p14:tracePt t="54980" x="6324600" y="2324100"/>
          <p14:tracePt t="54980" x="6302375" y="2324100"/>
          <p14:tracePt t="55000" x="6264275" y="2324100"/>
          <p14:tracePt t="55015" x="6142038" y="2324100"/>
          <p14:tracePt t="55015" x="6073775" y="2324100"/>
          <p14:tracePt t="55033" x="5965825" y="2362200"/>
          <p14:tracePt t="55049" x="5921375" y="2362200"/>
          <p14:tracePt t="55065" x="5897563" y="2362200"/>
          <p14:tracePt t="55082" x="5875338" y="2362200"/>
          <p14:tracePt t="55098" x="5821363" y="2362200"/>
          <p14:tracePt t="55114" x="5707063" y="2362200"/>
          <p14:tracePt t="55131" x="5654675" y="2384425"/>
          <p14:tracePt t="55148" x="5616575" y="2392363"/>
          <p14:tracePt t="55164" x="5600700" y="2400300"/>
          <p14:tracePt t="55181" x="5592763" y="2400300"/>
          <p14:tracePt t="55248" x="5600700" y="2400300"/>
          <p14:tracePt t="55424" x="5608638" y="2400300"/>
          <p14:tracePt t="55440" x="5616575" y="2400300"/>
          <p14:tracePt t="55448" x="5622925" y="2400300"/>
          <p14:tracePt t="55464" x="5646738" y="2400300"/>
          <p14:tracePt t="55481" x="5654675" y="2400300"/>
          <p14:tracePt t="55498" x="5684838" y="2400300"/>
          <p14:tracePt t="55514" x="5707063" y="2400300"/>
          <p14:tracePt t="55531" x="5730875" y="2400300"/>
          <p14:tracePt t="55547" x="5753100" y="2400300"/>
          <p14:tracePt t="55564" x="5783263" y="2400300"/>
          <p14:tracePt t="55580" x="5807075" y="2400300"/>
          <p14:tracePt t="55597" x="5837238" y="2400300"/>
          <p14:tracePt t="55615" x="5867400" y="2400300"/>
          <p14:tracePt t="55630" x="5921375" y="2400300"/>
          <p14:tracePt t="55646" x="5951538" y="2392363"/>
          <p14:tracePt t="55646" x="5973763" y="2392363"/>
          <p14:tracePt t="55664" x="6019800" y="2384425"/>
          <p14:tracePt t="55680" x="6065838" y="2384425"/>
          <p14:tracePt t="55698" x="6126163" y="2384425"/>
          <p14:tracePt t="55714" x="6164263" y="2384425"/>
          <p14:tracePt t="55730" x="6202363" y="2370138"/>
          <p14:tracePt t="55747" x="6232525" y="2370138"/>
          <p14:tracePt t="55764" x="6264275" y="2370138"/>
          <p14:tracePt t="55780" x="6316663" y="2370138"/>
          <p14:tracePt t="55797" x="6362700" y="2362200"/>
          <p14:tracePt t="55814" x="6400800" y="2346325"/>
          <p14:tracePt t="55830" x="6454775" y="2346325"/>
          <p14:tracePt t="55830" x="6469063" y="2346325"/>
          <p14:tracePt t="55848" x="6477000" y="2346325"/>
          <p14:tracePt t="55863" x="6499225" y="2346325"/>
          <p14:tracePt t="55881" x="6515100" y="2346325"/>
          <p14:tracePt t="55898" x="6569075" y="2346325"/>
          <p14:tracePt t="55915" x="6613525" y="2339975"/>
          <p14:tracePt t="55930" x="6659563" y="2332038"/>
          <p14:tracePt t="55947" x="6675438" y="2332038"/>
          <p14:tracePt t="55963" x="6697663" y="2324100"/>
          <p14:tracePt t="55980" x="6713538" y="2324100"/>
          <p14:tracePt t="56000" x="6727825" y="2324100"/>
          <p14:tracePt t="56013" x="6751638" y="2324100"/>
          <p14:tracePt t="56030" x="6781800" y="2324100"/>
          <p14:tracePt t="56030" x="6797675" y="2324100"/>
          <p14:tracePt t="56048" x="6827838" y="2324100"/>
          <p14:tracePt t="56063" x="6896100" y="2324100"/>
          <p14:tracePt t="56081" x="6934200" y="2324100"/>
          <p14:tracePt t="56098" x="7010400" y="2324100"/>
          <p14:tracePt t="56114" x="7070725" y="2324100"/>
          <p14:tracePt t="56130" x="7140575" y="2324100"/>
          <p14:tracePt t="56147" x="7200900" y="2324100"/>
          <p14:tracePt t="56163" x="7261225" y="2324100"/>
          <p14:tracePt t="56180" x="7315200" y="2324100"/>
          <p14:tracePt t="56197" x="7361238" y="2324100"/>
          <p14:tracePt t="56213" x="7413625" y="2324100"/>
          <p14:tracePt t="56230" x="7505700" y="2324100"/>
          <p14:tracePt t="56230" x="7551738" y="2324100"/>
          <p14:tracePt t="56249" x="7581900" y="2324100"/>
          <p14:tracePt t="56262" x="7642225" y="2324100"/>
          <p14:tracePt t="56262" x="7712075" y="2324100"/>
          <p14:tracePt t="56280" x="7764463" y="2332038"/>
          <p14:tracePt t="56297" x="7818438" y="2339975"/>
          <p14:tracePt t="56314" x="7826375" y="2346325"/>
          <p14:tracePt t="56424" x="7818438" y="2370138"/>
          <p14:tracePt t="56448" x="7772400" y="2384425"/>
          <p14:tracePt t="56456" x="7726363" y="2408238"/>
          <p14:tracePt t="56464" x="7658100" y="2430463"/>
          <p14:tracePt t="56479" x="7391400" y="2506663"/>
          <p14:tracePt t="56498" x="7178675" y="2544763"/>
          <p14:tracePt t="56514" x="7026275" y="2590800"/>
          <p14:tracePt t="56530" x="6950075" y="2606675"/>
          <p14:tracePt t="56546" x="6904038" y="2606675"/>
          <p14:tracePt t="56563" x="6888163" y="2606675"/>
          <p14:tracePt t="56579" x="6850063" y="2620963"/>
          <p14:tracePt t="56596" x="6789738" y="2636838"/>
          <p14:tracePt t="56613" x="6689725" y="2667000"/>
          <p14:tracePt t="56629" x="6530975" y="2697163"/>
          <p14:tracePt t="56646" x="6370638" y="2713038"/>
          <p14:tracePt t="56646" x="6308725" y="2713038"/>
          <p14:tracePt t="56664" x="6232525" y="2720975"/>
          <p14:tracePt t="56680" x="6226175" y="2720975"/>
          <p14:tracePt t="56680" x="6210300" y="2720975"/>
          <p14:tracePt t="56697" x="6202363" y="2720975"/>
          <p14:tracePt t="56712" x="6149975" y="2720975"/>
          <p14:tracePt t="56730" x="6080125" y="2720975"/>
          <p14:tracePt t="56746" x="5973763" y="2720975"/>
          <p14:tracePt t="56763" x="5889625" y="2720975"/>
          <p14:tracePt t="56779" x="5829300" y="2720975"/>
          <p14:tracePt t="56796" x="5775325" y="2720975"/>
          <p14:tracePt t="56813" x="5730875" y="2720975"/>
          <p14:tracePt t="56829" x="5692775" y="2720975"/>
          <p14:tracePt t="56846" x="5661025" y="2720975"/>
          <p14:tracePt t="56846" x="5646738" y="2720975"/>
          <p14:tracePt t="56864" x="5608638" y="2720975"/>
          <p14:tracePt t="56882" x="5578475" y="2720975"/>
          <p14:tracePt t="56897" x="5532438" y="2720975"/>
          <p14:tracePt t="56913" x="5502275" y="2713038"/>
          <p14:tracePt t="56930" x="5486400" y="2705100"/>
          <p14:tracePt t="56945" x="5494338" y="2705100"/>
          <p14:tracePt t="57080" x="5508625" y="2705100"/>
          <p14:tracePt t="57088" x="5532438" y="2705100"/>
          <p14:tracePt t="57096" x="5600700" y="2705100"/>
          <p14:tracePt t="57113" x="5692775" y="2705100"/>
          <p14:tracePt t="57129" x="5775325" y="2705100"/>
          <p14:tracePt t="57146" x="5821363" y="2697163"/>
          <p14:tracePt t="57162" x="5851525" y="2689225"/>
          <p14:tracePt t="57180" x="5867400" y="2689225"/>
          <p14:tracePt t="57194" x="5905500" y="2689225"/>
          <p14:tracePt t="57211" x="5965825" y="2689225"/>
          <p14:tracePt t="57228" x="6027738" y="2689225"/>
          <p14:tracePt t="57245" x="6073775" y="2689225"/>
          <p14:tracePt t="57262" x="6088063" y="2689225"/>
          <p14:tracePt t="57278" x="6080125" y="2689225"/>
          <p14:tracePt t="57384" x="6073775" y="2689225"/>
          <p14:tracePt t="57464" x="6057900" y="2689225"/>
          <p14:tracePt t="57479" x="6049963" y="2689225"/>
          <p14:tracePt t="57496" x="6042025" y="2689225"/>
          <p14:tracePt t="57512" x="6035675" y="2697163"/>
          <p14:tracePt t="57528" x="6035675" y="2705100"/>
          <p14:tracePt t="57536" x="6019800" y="2720975"/>
          <p14:tracePt t="57546" x="6003925" y="2759075"/>
          <p14:tracePt t="57562" x="5989638" y="2797175"/>
          <p14:tracePt t="57579" x="5973763" y="2819400"/>
          <p14:tracePt t="57595" x="5973763" y="2835275"/>
          <p14:tracePt t="57611" x="5951538" y="2857500"/>
          <p14:tracePt t="57628" x="5943600" y="2879725"/>
          <p14:tracePt t="57648" x="5935663" y="2879725"/>
          <p14:tracePt t="57664" x="5935663" y="2887663"/>
          <p14:tracePt t="57678" x="5927725" y="2911475"/>
          <p14:tracePt t="57694" x="5921375" y="2917825"/>
          <p14:tracePt t="57711" x="5921375" y="2933700"/>
          <p14:tracePt t="57729" x="5913438" y="2949575"/>
          <p14:tracePt t="57745" x="5913438" y="2979738"/>
          <p14:tracePt t="57762" x="5897563" y="3009900"/>
          <p14:tracePt t="57778" x="5897563" y="3032125"/>
          <p14:tracePt t="57795" x="5897563" y="3040063"/>
          <p14:tracePt t="57811" x="5897563" y="3048000"/>
          <p14:tracePt t="57896" x="5905500" y="3048000"/>
          <p14:tracePt t="58208" x="5913438" y="3048000"/>
          <p14:tracePt t="59000" x="5927725" y="3048000"/>
          <p14:tracePt t="59008" x="5965825" y="3048000"/>
          <p14:tracePt t="59032" x="5981700" y="3048000"/>
          <p14:tracePt t="59040" x="5997575" y="3048000"/>
          <p14:tracePt t="59048" x="6035675" y="3048000"/>
          <p14:tracePt t="59060" x="6073775" y="3048000"/>
          <p14:tracePt t="59076" x="6096000" y="3040063"/>
          <p14:tracePt t="59092" x="6118225" y="3025775"/>
          <p14:tracePt t="59109" x="6149975" y="3025775"/>
          <p14:tracePt t="59126" x="6308725" y="3009900"/>
          <p14:tracePt t="59144" x="6461125" y="2987675"/>
          <p14:tracePt t="59161" x="6599238" y="2963863"/>
          <p14:tracePt t="59178" x="6645275" y="2963863"/>
          <p14:tracePt t="59194" x="6651625" y="2963863"/>
          <p14:tracePt t="59209" x="6659563" y="2963863"/>
          <p14:tracePt t="59264" x="6683375" y="2963863"/>
          <p14:tracePt t="59272" x="6721475" y="2949575"/>
          <p14:tracePt t="59280" x="6751638" y="2949575"/>
          <p14:tracePt t="59293" x="6797675" y="2949575"/>
          <p14:tracePt t="59310" x="6804025" y="2941638"/>
          <p14:tracePt t="60224" x="6811963" y="2933700"/>
          <p14:tracePt t="60296" x="6819900" y="2933700"/>
          <p14:tracePt t="60304" x="6835775" y="2933700"/>
          <p14:tracePt t="60320" x="6842125" y="2933700"/>
          <p14:tracePt t="60344" x="6865938" y="2933700"/>
          <p14:tracePt t="60352" x="6865938" y="2925763"/>
          <p14:tracePt t="60360" x="6880225" y="2917825"/>
          <p14:tracePt t="60377" x="6896100" y="2917825"/>
          <p14:tracePt t="60393" x="6926263" y="2917825"/>
          <p14:tracePt t="60410" x="6956425" y="2911475"/>
          <p14:tracePt t="60426" x="7026275" y="2911475"/>
          <p14:tracePt t="60442" x="7064375" y="2903538"/>
          <p14:tracePt t="60459" x="7078663" y="2903538"/>
          <p14:tracePt t="60512" x="7102475" y="2895600"/>
          <p14:tracePt t="60520" x="7124700" y="2887663"/>
          <p14:tracePt t="60528" x="7185025" y="2879725"/>
          <p14:tracePt t="60541" x="7277100" y="2879725"/>
          <p14:tracePt t="60559" x="7337425" y="2879725"/>
          <p14:tracePt t="60577" x="7353300" y="2879725"/>
          <p14:tracePt t="60591" x="7375525" y="2879725"/>
          <p14:tracePt t="60640" x="7413625" y="2879725"/>
          <p14:tracePt t="60648" x="7475538" y="2879725"/>
          <p14:tracePt t="60658" x="7573963" y="2879725"/>
          <p14:tracePt t="60675" x="7658100" y="2879725"/>
          <p14:tracePt t="60692" x="7688263" y="2879725"/>
          <p14:tracePt t="60708" x="7680325" y="2879725"/>
          <p14:tracePt t="61032" x="7673975" y="2879725"/>
          <p14:tracePt t="61048" x="7650163" y="2879725"/>
          <p14:tracePt t="61056" x="7627938" y="2879725"/>
          <p14:tracePt t="61064" x="7612063" y="2895600"/>
          <p14:tracePt t="61075" x="7527925" y="2911475"/>
          <p14:tracePt t="61091" x="7475538" y="2925763"/>
          <p14:tracePt t="61108" x="7437438" y="2941638"/>
          <p14:tracePt t="61125" x="7391400" y="2955925"/>
          <p14:tracePt t="61141" x="7331075" y="2971800"/>
          <p14:tracePt t="61158" x="7269163" y="3009900"/>
          <p14:tracePt t="61158" x="7246938" y="3017838"/>
          <p14:tracePt t="61176" x="7200900" y="3040063"/>
          <p14:tracePt t="61193" x="7170738" y="3048000"/>
          <p14:tracePt t="61209" x="7154863" y="3055938"/>
          <p14:tracePt t="61225" x="7132638" y="3070225"/>
          <p14:tracePt t="61242" x="7094538" y="3101975"/>
          <p14:tracePt t="61258" x="7064375" y="3124200"/>
          <p14:tracePt t="61275" x="7010400" y="3154363"/>
          <p14:tracePt t="61291" x="6926263" y="3200400"/>
          <p14:tracePt t="61308" x="6873875" y="3216275"/>
          <p14:tracePt t="61325" x="6797675" y="3238500"/>
          <p14:tracePt t="61341" x="6727825" y="3276600"/>
          <p14:tracePt t="61358" x="6675438" y="3298825"/>
          <p14:tracePt t="61358" x="6667500" y="3298825"/>
          <p14:tracePt t="61376" x="6645275" y="3306763"/>
          <p14:tracePt t="61391" x="6637338" y="3314700"/>
          <p14:tracePt t="61407" x="6621463" y="3322638"/>
          <p14:tracePt t="61424" x="6599238" y="3322638"/>
          <p14:tracePt t="61442" x="6545263" y="3344863"/>
          <p14:tracePt t="61458" x="6469063" y="3352800"/>
          <p14:tracePt t="61475" x="6430963" y="3368675"/>
          <p14:tracePt t="61492" x="6384925" y="3375025"/>
          <p14:tracePt t="61508" x="6340475" y="3375025"/>
          <p14:tracePt t="61525" x="6332538" y="3375025"/>
          <p14:tracePt t="61540" x="6324600" y="3375025"/>
          <p14:tracePt t="61656" x="6324600" y="3360738"/>
          <p14:tracePt t="61712" x="6340475" y="3330575"/>
          <p14:tracePt t="61728" x="6340475" y="3322638"/>
          <p14:tracePt t="61736" x="6346825" y="3306763"/>
          <p14:tracePt t="61768" x="6354763" y="3298825"/>
          <p14:tracePt t="61800" x="6362700" y="3292475"/>
          <p14:tracePt t="61808" x="6384925" y="3276600"/>
          <p14:tracePt t="61825" x="6416675" y="3254375"/>
          <p14:tracePt t="61841" x="6469063" y="3222625"/>
          <p14:tracePt t="61858" x="6507163" y="3208338"/>
          <p14:tracePt t="61875" x="6530975" y="3192463"/>
          <p14:tracePt t="61892" x="6530975" y="3200400"/>
          <p14:tracePt t="62192" x="6523038" y="3200400"/>
          <p14:tracePt t="62208" x="6515100" y="3208338"/>
          <p14:tracePt t="62216" x="6507163" y="3216275"/>
          <p14:tracePt t="62232" x="6499225" y="3222625"/>
          <p14:tracePt t="62241" x="6492875" y="3230563"/>
          <p14:tracePt t="62256" x="6484938" y="3230563"/>
          <p14:tracePt t="62274" x="6484938" y="3238500"/>
          <p14:tracePt t="62296" x="6469063" y="3238500"/>
          <p14:tracePt t="62306" x="6461125" y="3254375"/>
          <p14:tracePt t="62323" x="6446838" y="3260725"/>
          <p14:tracePt t="62340" x="6438900" y="3268663"/>
          <p14:tracePt t="64149" x="6430963" y="3268663"/>
          <p14:tracePt t="64344" x="6423025" y="3268663"/>
          <p14:tracePt t="64353" x="6416675" y="3276600"/>
          <p14:tracePt t="64360" x="6400800" y="3284538"/>
          <p14:tracePt t="64371" x="6378575" y="3306763"/>
          <p14:tracePt t="64388" x="6354763" y="3330575"/>
          <p14:tracePt t="64406" x="6316663" y="3352800"/>
          <p14:tracePt t="64421" x="6270625" y="3375025"/>
          <p14:tracePt t="64438" x="6226175" y="3390900"/>
          <p14:tracePt t="64438" x="6194425" y="3406775"/>
          <p14:tracePt t="64456" x="6180138" y="3406775"/>
          <p14:tracePt t="64456" x="6149975" y="3421063"/>
          <p14:tracePt t="64472" x="6096000" y="3451225"/>
          <p14:tracePt t="64489" x="6049963" y="3467100"/>
          <p14:tracePt t="64505" x="6011863" y="3489325"/>
          <p14:tracePt t="64522" x="5951538" y="3505200"/>
          <p14:tracePt t="64537" x="5897563" y="3521075"/>
          <p14:tracePt t="64553" x="5837238" y="3535363"/>
          <p14:tracePt t="64570" x="5807075" y="3551238"/>
          <p14:tracePt t="64587" x="5783263" y="3559175"/>
          <p14:tracePt t="64605" x="5775325" y="3559175"/>
          <p14:tracePt t="64620" x="5768975" y="3559175"/>
          <p14:tracePt t="64637" x="5761038" y="3559175"/>
          <p14:tracePt t="64654" x="5761038" y="3565525"/>
          <p14:tracePt t="64671" x="5722938" y="3597275"/>
          <p14:tracePt t="64688" x="5707063" y="3603625"/>
          <p14:tracePt t="64705" x="5715000" y="3603625"/>
          <p14:tracePt t="64864" x="5730875" y="3603625"/>
          <p14:tracePt t="64872" x="5745163" y="3603625"/>
          <p14:tracePt t="64889" x="5761038" y="3603625"/>
          <p14:tracePt t="64906" x="5783263" y="3603625"/>
          <p14:tracePt t="64922" x="5821363" y="3603625"/>
          <p14:tracePt t="64938" x="5883275" y="3603625"/>
          <p14:tracePt t="64955" x="5951538" y="3603625"/>
          <p14:tracePt t="64972" x="6035675" y="3603625"/>
          <p14:tracePt t="64986" x="6073775" y="3603625"/>
          <p14:tracePt t="65003" x="6103938" y="3603625"/>
          <p14:tracePt t="65019" x="6142038" y="3603625"/>
          <p14:tracePt t="65036" x="6180138" y="3603625"/>
          <p14:tracePt t="65053" x="6240463" y="3603625"/>
          <p14:tracePt t="65069" x="6302375" y="3603625"/>
          <p14:tracePt t="65069" x="6340475" y="3603625"/>
          <p14:tracePt t="65089" x="6446838" y="3603625"/>
          <p14:tracePt t="65105" x="6484938" y="3603625"/>
          <p14:tracePt t="65121" x="6515100" y="3603625"/>
          <p14:tracePt t="65137" x="6530975" y="3603625"/>
          <p14:tracePt t="65153" x="6561138" y="3603625"/>
          <p14:tracePt t="65184" x="6583363" y="3603625"/>
          <p14:tracePt t="65192" x="6629400" y="3603625"/>
          <p14:tracePt t="65203" x="6781800" y="3603625"/>
          <p14:tracePt t="65220" x="6911975" y="3597275"/>
          <p14:tracePt t="65237" x="6980238" y="3581400"/>
          <p14:tracePt t="65254" x="6994525" y="3581400"/>
          <p14:tracePt t="65270" x="7010400" y="3581400"/>
          <p14:tracePt t="65328" x="7026275" y="3581400"/>
          <p14:tracePt t="65336" x="7040563" y="3581400"/>
          <p14:tracePt t="65344" x="7056438" y="3581400"/>
          <p14:tracePt t="65354" x="7026275" y="3581400"/>
          <p14:tracePt t="65728" x="6994525" y="3581400"/>
          <p14:tracePt t="65736" x="6956425" y="3597275"/>
          <p14:tracePt t="65744" x="6911975" y="3611563"/>
          <p14:tracePt t="65754" x="6850063" y="3641725"/>
          <p14:tracePt t="65770" x="6789738" y="3665538"/>
          <p14:tracePt t="65787" x="6759575" y="3679825"/>
          <p14:tracePt t="65803" x="6721475" y="3695700"/>
          <p14:tracePt t="65820" x="6667500" y="3717925"/>
          <p14:tracePt t="65836" x="6607175" y="3741738"/>
          <p14:tracePt t="65853" x="6569075" y="3763963"/>
          <p14:tracePt t="65870" x="6537325" y="3771900"/>
          <p14:tracePt t="65870" x="6530975" y="3787775"/>
          <p14:tracePt t="65888" x="6499225" y="3787775"/>
          <p14:tracePt t="65905" x="6484938" y="3802063"/>
          <p14:tracePt t="65919" x="6454775" y="3825875"/>
          <p14:tracePt t="65937" x="6423025" y="3832225"/>
          <p14:tracePt t="65954" x="6400800" y="3848100"/>
          <p14:tracePt t="65970" x="6378575" y="3856038"/>
          <p14:tracePt t="65987" x="6362700" y="3856038"/>
          <p14:tracePt t="66003" x="6362700" y="3863975"/>
          <p14:tracePt t="66019" x="6346825" y="3863975"/>
          <p14:tracePt t="66036" x="6346825" y="3870325"/>
          <p14:tracePt t="66052" x="6316663" y="3886200"/>
          <p14:tracePt t="66070" x="6286500" y="3902075"/>
          <p14:tracePt t="66087" x="6256338" y="3908425"/>
          <p14:tracePt t="66104" x="6248400" y="3916363"/>
          <p14:tracePt t="66119" x="6256338" y="3916363"/>
          <p14:tracePt t="66272" x="6264275" y="3916363"/>
          <p14:tracePt t="66280" x="6278563" y="3916363"/>
          <p14:tracePt t="66288" x="6308725" y="3916363"/>
          <p14:tracePt t="66302" x="6340475" y="3916363"/>
          <p14:tracePt t="66302" x="6378575" y="3916363"/>
          <p14:tracePt t="66321" x="6438900" y="3916363"/>
          <p14:tracePt t="66337" x="6523038" y="3916363"/>
          <p14:tracePt t="66353" x="6553200" y="3916363"/>
          <p14:tracePt t="66370" x="6607175" y="3908425"/>
          <p14:tracePt t="66386" x="6637338" y="3908425"/>
          <p14:tracePt t="66403" x="6651625" y="3908425"/>
          <p14:tracePt t="66419" x="6705600" y="3908425"/>
          <p14:tracePt t="66436" x="6751638" y="3908425"/>
          <p14:tracePt t="66453" x="6811963" y="3908425"/>
          <p14:tracePt t="66469" x="6842125" y="3908425"/>
          <p14:tracePt t="66469" x="6858000" y="3908425"/>
          <p14:tracePt t="66488" x="6873875" y="3908425"/>
          <p14:tracePt t="66502" x="6918325" y="3908425"/>
          <p14:tracePt t="66502" x="6942138" y="3908425"/>
          <p14:tracePt t="66520" x="6988175" y="3908425"/>
          <p14:tracePt t="66537" x="7026275" y="3908425"/>
          <p14:tracePt t="66553" x="7040563" y="3908425"/>
          <p14:tracePt t="66570" x="7056438" y="3908425"/>
          <p14:tracePt t="66586" x="7094538" y="3908425"/>
          <p14:tracePt t="66603" x="7140575" y="3908425"/>
          <p14:tracePt t="66619" x="7185025" y="3908425"/>
          <p14:tracePt t="66636" x="7216775" y="3908425"/>
          <p14:tracePt t="66652" x="7246938" y="3908425"/>
          <p14:tracePt t="66669" x="7269163" y="3908425"/>
          <p14:tracePt t="66686" x="7315200" y="3908425"/>
          <p14:tracePt t="66686" x="7323138" y="3908425"/>
          <p14:tracePt t="66704" x="7337425" y="3908425"/>
          <p14:tracePt t="66720" x="7353300" y="3908425"/>
          <p14:tracePt t="67048" x="7369175" y="3908425"/>
          <p14:tracePt t="67072" x="7375525" y="3908425"/>
          <p14:tracePt t="67128" x="7383463" y="3908425"/>
          <p14:tracePt t="67192" x="7391400" y="3908425"/>
          <p14:tracePt t="67208" x="7399338" y="3908425"/>
          <p14:tracePt t="67216" x="7407275" y="3908425"/>
          <p14:tracePt t="67224" x="7421563" y="3908425"/>
          <p14:tracePt t="67240" x="7445375" y="3908425"/>
          <p14:tracePt t="67251" x="7451725" y="3894138"/>
          <p14:tracePt t="67268" x="7459663" y="3894138"/>
          <p14:tracePt t="67284" x="7467600" y="3894138"/>
          <p14:tracePt t="67320" x="7489825" y="3894138"/>
          <p14:tracePt t="67328" x="7521575" y="3894138"/>
          <p14:tracePt t="67336" x="7612063" y="3894138"/>
          <p14:tracePt t="67353" x="7680325" y="3894138"/>
          <p14:tracePt t="67369" x="7704138" y="3894138"/>
          <p14:tracePt t="67384" x="7718425" y="3894138"/>
          <p14:tracePt t="67432" x="7742238" y="3894138"/>
          <p14:tracePt t="67440" x="7772400" y="3894138"/>
          <p14:tracePt t="67451" x="7832725" y="3894138"/>
          <p14:tracePt t="67468" x="7902575" y="3894138"/>
          <p14:tracePt t="67485" x="7940675" y="3894138"/>
          <p14:tracePt t="67504" x="7947025" y="3894138"/>
          <p14:tracePt t="67543" x="7962900" y="3894138"/>
          <p14:tracePt t="67559" x="7985125" y="3894138"/>
          <p14:tracePt t="67567" x="8008938" y="3894138"/>
          <p14:tracePt t="67575" x="8039100" y="3894138"/>
          <p14:tracePt t="67585" x="8069263" y="3894138"/>
          <p14:tracePt t="68482" x="8077200" y="3894138"/>
          <p14:tracePt t="68512" x="8077200" y="3902075"/>
          <p14:tracePt t="68544" x="8069263" y="3902075"/>
          <p14:tracePt t="68559" x="8047038" y="3908425"/>
          <p14:tracePt t="68568" x="7970838" y="3940175"/>
          <p14:tracePt t="68584" x="7894638" y="3970338"/>
          <p14:tracePt t="68602" x="7802563" y="3992563"/>
          <p14:tracePt t="68616" x="7726363" y="4016375"/>
          <p14:tracePt t="68632" x="7635875" y="4054475"/>
          <p14:tracePt t="68649" x="7527925" y="4076700"/>
          <p14:tracePt t="68665" x="7429500" y="4114800"/>
          <p14:tracePt t="68682" x="7315200" y="4137025"/>
          <p14:tracePt t="68699" x="7254875" y="4144963"/>
          <p14:tracePt t="68717" x="7208838" y="4168775"/>
          <p14:tracePt t="68734" x="7146925" y="4183063"/>
          <p14:tracePt t="68750" x="7048500" y="4213225"/>
          <p14:tracePt t="68769" x="6988175" y="4221163"/>
          <p14:tracePt t="68784" x="6789738" y="4267200"/>
          <p14:tracePt t="68801" x="6705600" y="4289425"/>
          <p14:tracePt t="68818" x="6651625" y="4313238"/>
          <p14:tracePt t="68834" x="6637338" y="4313238"/>
          <p14:tracePt t="68850" x="6621463" y="4313238"/>
          <p14:tracePt t="68867" x="6591300" y="4313238"/>
          <p14:tracePt t="68883" x="6530975" y="4313238"/>
          <p14:tracePt t="68901" x="6461125" y="4335463"/>
          <p14:tracePt t="68916" x="6384925" y="4351338"/>
          <p14:tracePt t="68932" x="6340475" y="4351338"/>
          <p14:tracePt t="68949" x="6316663" y="4359275"/>
          <p14:tracePt t="68966" x="6294438" y="4359275"/>
          <p14:tracePt t="68984" x="6278563" y="4359275"/>
          <p14:tracePt t="69040" x="6294438" y="4359275"/>
          <p14:tracePt t="69256" x="6316663" y="4359275"/>
          <p14:tracePt t="69264" x="6346825" y="4359275"/>
          <p14:tracePt t="69272" x="6378575" y="4359275"/>
          <p14:tracePt t="69282" x="6454775" y="4359275"/>
          <p14:tracePt t="69299" x="6484938" y="4359275"/>
          <p14:tracePt t="69316" x="6499225" y="4359275"/>
          <p14:tracePt t="69332" x="6530975" y="4359275"/>
          <p14:tracePt t="69350" x="6569075" y="4359275"/>
          <p14:tracePt t="69350" x="6599238" y="4359275"/>
          <p14:tracePt t="69368" x="6613525" y="4359275"/>
          <p14:tracePt t="69382" x="6705600" y="4359275"/>
          <p14:tracePt t="69401" x="6759575" y="4359275"/>
          <p14:tracePt t="69417" x="6811963" y="4359275"/>
          <p14:tracePt t="69433" x="6865938" y="4359275"/>
          <p14:tracePt t="69450" x="6926263" y="4359275"/>
          <p14:tracePt t="69466" x="6956425" y="4359275"/>
          <p14:tracePt t="69483" x="6994525" y="4359275"/>
          <p14:tracePt t="69501" x="7018338" y="4359275"/>
          <p14:tracePt t="69516" x="7048500" y="4359275"/>
          <p14:tracePt t="69533" x="7108825" y="4359275"/>
          <p14:tracePt t="69549" x="7185025" y="4359275"/>
          <p14:tracePt t="69566" x="7269163" y="4359275"/>
          <p14:tracePt t="69583" x="7292975" y="4359275"/>
          <p14:tracePt t="69599" x="7299325" y="4359275"/>
          <p14:tracePt t="69624" x="7315200" y="4359275"/>
          <p14:tracePt t="69640" x="7337425" y="4359275"/>
          <p14:tracePt t="69650" x="7391400" y="4359275"/>
          <p14:tracePt t="69666" x="7437438" y="4359275"/>
          <p14:tracePt t="69683" x="7467600" y="4359275"/>
          <p14:tracePt t="69698" x="7475538" y="4359275"/>
          <p14:tracePt t="69715" x="7483475" y="4359275"/>
          <p14:tracePt t="69731" x="7497763" y="4359275"/>
          <p14:tracePt t="69748" x="7505700" y="4359275"/>
          <p14:tracePt t="69824" x="7513638" y="4359275"/>
          <p14:tracePt t="69832" x="7527925" y="4359275"/>
          <p14:tracePt t="69840" x="7535863" y="4359275"/>
          <p14:tracePt t="69850" x="7551738" y="4359275"/>
          <p14:tracePt t="69866" x="7566025" y="4359275"/>
          <p14:tracePt t="70472" x="7581900" y="4359275"/>
          <p14:tracePt t="70495" x="7597775" y="4359275"/>
          <p14:tracePt t="70512" x="7604125" y="4359275"/>
          <p14:tracePt t="70519" x="7627938" y="4359275"/>
          <p14:tracePt t="70531" x="7658100" y="4359275"/>
          <p14:tracePt t="70547" x="7688263" y="4351338"/>
          <p14:tracePt t="70564" x="7696200" y="4351338"/>
          <p14:tracePt t="70580" x="7712075" y="4343400"/>
          <p14:tracePt t="70598" x="7718425" y="4343400"/>
          <p14:tracePt t="70615" x="7788275" y="4343400"/>
          <p14:tracePt t="70633" x="7826375" y="4335463"/>
          <p14:tracePt t="70649" x="7832725" y="4327525"/>
          <p14:tracePt t="70664" x="7840663" y="4327525"/>
          <p14:tracePt t="70681" x="7870825" y="4327525"/>
          <p14:tracePt t="70720" x="7886700" y="4327525"/>
          <p14:tracePt t="70728" x="7908925" y="4327525"/>
          <p14:tracePt t="70736" x="7947025" y="4327525"/>
          <p14:tracePt t="70747" x="7993063" y="4327525"/>
          <p14:tracePt t="70765" x="8008938" y="4327525"/>
          <p14:tracePt t="70781" x="8016875" y="4321175"/>
          <p14:tracePt t="70797" x="8031163" y="4321175"/>
          <p14:tracePt t="70848" x="8047038" y="4321175"/>
          <p14:tracePt t="70856" x="8061325" y="4321175"/>
          <p14:tracePt t="70866" x="8093075" y="4321175"/>
          <p14:tracePt t="70882" x="8107363" y="4321175"/>
          <p14:tracePt t="70899" x="8123238" y="4321175"/>
          <p14:tracePt t="70968" x="8137525" y="4321175"/>
          <p14:tracePt t="70976" x="8153400" y="4321175"/>
          <p14:tracePt t="70983" x="8169275" y="4321175"/>
          <p14:tracePt t="70997" x="8175625" y="4321175"/>
          <p14:tracePt t="71014" x="8183563" y="4321175"/>
          <p14:tracePt t="71072" x="8199438" y="4321175"/>
          <p14:tracePt t="71081" x="8213725" y="4321175"/>
          <p14:tracePt t="71088" x="8245475" y="4321175"/>
          <p14:tracePt t="71098" x="8297863" y="4321175"/>
          <p14:tracePt t="71114" x="8351838" y="4321175"/>
          <p14:tracePt t="71131" x="8374063" y="4321175"/>
          <p14:tracePt t="71148" x="8389938" y="4321175"/>
          <p14:tracePt t="71164" x="8397875" y="4321175"/>
          <p14:tracePt t="71180" x="8428038" y="4321175"/>
          <p14:tracePt t="71198" x="8442325" y="4313238"/>
          <p14:tracePt t="71216" x="8450263" y="4313238"/>
          <p14:tracePt t="71231" x="8496300" y="4297363"/>
          <p14:tracePt t="71249" x="8504238" y="4297363"/>
          <p14:tracePt t="71265" x="8518525" y="4297363"/>
          <p14:tracePt t="71281" x="8526463" y="4297363"/>
          <p14:tracePt t="71360" x="8512175" y="4297363"/>
          <p14:tracePt t="71624" x="8496300" y="4297363"/>
          <p14:tracePt t="71632" x="8480425" y="4297363"/>
          <p14:tracePt t="71646" x="8397875" y="4327525"/>
          <p14:tracePt t="71664" x="8351838" y="4327525"/>
          <p14:tracePt t="71681" x="8267700" y="4351338"/>
          <p14:tracePt t="71698" x="8131175" y="4365625"/>
          <p14:tracePt t="71714" x="8039100" y="4373563"/>
          <p14:tracePt t="71730" x="7932738" y="4397375"/>
          <p14:tracePt t="71747" x="7870825" y="4411663"/>
          <p14:tracePt t="71764" x="7788275" y="4411663"/>
          <p14:tracePt t="71781" x="7673975" y="4435475"/>
          <p14:tracePt t="71797" x="7559675" y="4457700"/>
          <p14:tracePt t="71814" x="7445375" y="4479925"/>
          <p14:tracePt t="71830" x="7331075" y="4487863"/>
          <p14:tracePt t="71830" x="7307263" y="4503738"/>
          <p14:tracePt t="71849" x="7261225" y="4511675"/>
          <p14:tracePt t="71864" x="7216775" y="4511675"/>
          <p14:tracePt t="71881" x="7185025" y="4511675"/>
          <p14:tracePt t="71898" x="7132638" y="4525963"/>
          <p14:tracePt t="71915" x="7078663" y="4541838"/>
          <p14:tracePt t="71930" x="6964363" y="4549775"/>
          <p14:tracePt t="71946" x="6842125" y="4572000"/>
          <p14:tracePt t="71963" x="6759575" y="4587875"/>
          <p14:tracePt t="71979" x="6721475" y="4587875"/>
          <p14:tracePt t="71996" x="6689725" y="4587875"/>
          <p14:tracePt t="72013" x="6659563" y="4602163"/>
          <p14:tracePt t="72029" x="6621463" y="4602163"/>
          <p14:tracePt t="72046" x="6537325" y="4610100"/>
          <p14:tracePt t="72046" x="6523038" y="4610100"/>
          <p14:tracePt t="72065" x="6484938" y="4610100"/>
          <p14:tracePt t="72065" x="6438900" y="4610100"/>
          <p14:tracePt t="72081" x="6378575" y="4610100"/>
          <p14:tracePt t="72097" x="6324600" y="4610100"/>
          <p14:tracePt t="72114" x="6286500" y="4625975"/>
          <p14:tracePt t="72130" x="6210300" y="4625975"/>
          <p14:tracePt t="72147" x="6142038" y="4625975"/>
          <p14:tracePt t="72163" x="6035675" y="4625975"/>
          <p14:tracePt t="72180" x="5965825" y="4625975"/>
          <p14:tracePt t="72197" x="5927725" y="4625975"/>
          <p14:tracePt t="72213" x="5889625" y="4625975"/>
          <p14:tracePt t="72230" x="5883275" y="4625975"/>
          <p14:tracePt t="72246" x="5867400" y="4625975"/>
          <p14:tracePt t="72262" x="5799138" y="4625975"/>
          <p14:tracePt t="72281" x="5745163" y="4625975"/>
          <p14:tracePt t="72297" x="5699125" y="4625975"/>
          <p14:tracePt t="72314" x="5676900" y="4625975"/>
          <p14:tracePt t="72329" x="5668963" y="4625975"/>
          <p14:tracePt t="72432" x="5676900" y="4625975"/>
          <p14:tracePt t="72583" x="5692775" y="4625975"/>
          <p14:tracePt t="72592" x="5730875" y="4625975"/>
          <p14:tracePt t="72600" x="5775325" y="4625975"/>
          <p14:tracePt t="72612" x="5883275" y="4625975"/>
          <p14:tracePt t="72629" x="5935663" y="4625975"/>
          <p14:tracePt t="72629" x="5959475" y="4625975"/>
          <p14:tracePt t="72648" x="5973763" y="4625975"/>
          <p14:tracePt t="72663" x="6019800" y="4625975"/>
          <p14:tracePt t="72680" x="6088063" y="4610100"/>
          <p14:tracePt t="72697" x="6218238" y="4602163"/>
          <p14:tracePt t="72714" x="6308725" y="4602163"/>
          <p14:tracePt t="72730" x="6362700" y="4602163"/>
          <p14:tracePt t="72747" x="6378575" y="4602163"/>
          <p14:tracePt t="72815" x="6408738" y="4602163"/>
          <p14:tracePt t="72823" x="6423025" y="4602163"/>
          <p14:tracePt t="72831" x="6430963" y="4602163"/>
          <p14:tracePt t="74633" x="6430963" y="4594225"/>
          <p14:tracePt t="75496" x="6430963" y="4587875"/>
          <p14:tracePt t="75504" x="6430963" y="4564063"/>
          <p14:tracePt t="75512" x="6430963" y="4556125"/>
          <p14:tracePt t="75526" x="6430963" y="4525963"/>
          <p14:tracePt t="75526" x="6430963" y="4511675"/>
          <p14:tracePt t="75545" x="6430963" y="4487863"/>
          <p14:tracePt t="75561" x="6430963" y="4457700"/>
          <p14:tracePt t="75577" x="6446838" y="4403725"/>
          <p14:tracePt t="75594" x="6469063" y="4359275"/>
          <p14:tracePt t="75610" x="6484938" y="4327525"/>
          <p14:tracePt t="75626" x="6492875" y="4289425"/>
          <p14:tracePt t="75643" x="6492875" y="4267200"/>
          <p14:tracePt t="75660" x="6499225" y="4229100"/>
          <p14:tracePt t="75676" x="6499225" y="4191000"/>
          <p14:tracePt t="75693" x="6507163" y="4160838"/>
          <p14:tracePt t="75710" x="6523038" y="4122738"/>
          <p14:tracePt t="75710" x="6523038" y="4114800"/>
          <p14:tracePt t="75728" x="6523038" y="4098925"/>
          <p14:tracePt t="75744" x="6507163" y="4068763"/>
          <p14:tracePt t="75761" x="6484938" y="4030663"/>
          <p14:tracePt t="75777" x="6469063" y="4016375"/>
          <p14:tracePt t="75792" x="6454775" y="4000500"/>
          <p14:tracePt t="75809" x="6446838" y="3978275"/>
          <p14:tracePt t="75826" x="6430963" y="3962400"/>
          <p14:tracePt t="75843" x="6384925" y="3940175"/>
          <p14:tracePt t="75859" x="6332538" y="3924300"/>
          <p14:tracePt t="75876" x="6286500" y="3916363"/>
          <p14:tracePt t="75893" x="6164263" y="3894138"/>
          <p14:tracePt t="75913" x="6111875" y="3870325"/>
          <p14:tracePt t="75926" x="6027738" y="3856038"/>
          <p14:tracePt t="75943" x="5927725" y="3810000"/>
          <p14:tracePt t="75960" x="5897563" y="3779838"/>
          <p14:tracePt t="75977" x="5845175" y="3763963"/>
          <p14:tracePt t="75994" x="5829300" y="3756025"/>
          <p14:tracePt t="76010" x="5799138" y="3749675"/>
          <p14:tracePt t="76026" x="5753100" y="3725863"/>
          <p14:tracePt t="76043" x="5722938" y="3711575"/>
          <p14:tracePt t="76059" x="5654675" y="3687763"/>
          <p14:tracePt t="76077" x="5600700" y="3679825"/>
          <p14:tracePt t="76094" x="5570538" y="3665538"/>
          <p14:tracePt t="76109" x="5532438" y="3649663"/>
          <p14:tracePt t="76125" x="5494338" y="3635375"/>
          <p14:tracePt t="76142" x="5448300" y="3611563"/>
          <p14:tracePt t="76142" x="5440363" y="3611563"/>
          <p14:tracePt t="76160" x="5426075" y="3597275"/>
          <p14:tracePt t="76199" x="5418138" y="3589338"/>
          <p14:tracePt t="76224" x="5410200" y="3589338"/>
          <p14:tracePt t="76239" x="5410200" y="3581400"/>
          <p14:tracePt t="76255" x="5418138" y="3581400"/>
          <p14:tracePt t="76431" x="5456238" y="3581400"/>
          <p14:tracePt t="76439" x="5478463" y="3581400"/>
          <p14:tracePt t="76448" x="5508625" y="3581400"/>
          <p14:tracePt t="76458" x="5570538" y="3581400"/>
          <p14:tracePt t="76476" x="5616575" y="3581400"/>
          <p14:tracePt t="76492" x="5630863" y="3581400"/>
          <p14:tracePt t="76508" x="5646738" y="3581400"/>
          <p14:tracePt t="76551" x="5661025" y="3581400"/>
          <p14:tracePt t="76559" x="5692775" y="3581400"/>
          <p14:tracePt t="76568" x="5715000" y="3581400"/>
          <p14:tracePt t="76576" x="5761038" y="3581400"/>
          <p14:tracePt t="76593" x="5768975" y="3581400"/>
          <p14:tracePt t="76608" x="5775325" y="3581400"/>
          <p14:tracePt t="76768" x="5775325" y="3573463"/>
          <p14:tracePt t="76776" x="5783263" y="3573463"/>
          <p14:tracePt t="76840" x="5799138" y="3573463"/>
          <p14:tracePt t="76848" x="5813425" y="3573463"/>
          <p14:tracePt t="76857" x="5883275" y="3573463"/>
          <p14:tracePt t="76877" x="5889625" y="3573463"/>
          <p14:tracePt t="76891" x="5897563" y="3573463"/>
          <p14:tracePt t="76907" x="5905500" y="3573463"/>
          <p14:tracePt t="76959" x="5927725" y="3573463"/>
          <p14:tracePt t="76967" x="5951538" y="3573463"/>
          <p14:tracePt t="76976" x="5997575" y="3573463"/>
          <p14:tracePt t="76993" x="6011863" y="3559175"/>
          <p14:tracePt t="77009" x="6019800" y="3559175"/>
          <p14:tracePt t="77176" x="6027738" y="3559175"/>
          <p14:tracePt t="77183" x="6035675" y="3559175"/>
          <p14:tracePt t="77200" x="6042025" y="3559175"/>
          <p14:tracePt t="78104" x="6042025" y="3565525"/>
          <p14:tracePt t="78912" x="6042025" y="3573463"/>
          <p14:tracePt t="78920" x="6042025" y="3581400"/>
          <p14:tracePt t="78928" x="6042025" y="3597275"/>
          <p14:tracePt t="78939" x="6042025" y="3619500"/>
          <p14:tracePt t="78957" x="6027738" y="3657600"/>
          <p14:tracePt t="78973" x="6011863" y="3717925"/>
          <p14:tracePt t="78990" x="5989638" y="3817938"/>
          <p14:tracePt t="79006" x="5965825" y="3908425"/>
          <p14:tracePt t="79006" x="5959475" y="3962400"/>
          <p14:tracePt t="79025" x="5943600" y="4092575"/>
          <p14:tracePt t="79041" x="5913438" y="4251325"/>
          <p14:tracePt t="79056" x="5889625" y="4365625"/>
          <p14:tracePt t="79072" x="5867400" y="4495800"/>
          <p14:tracePt t="79089" x="5829300" y="4594225"/>
          <p14:tracePt t="79105" x="5821363" y="4678363"/>
          <p14:tracePt t="79122" x="5821363" y="4784725"/>
          <p14:tracePt t="79138" x="5821363" y="4899025"/>
          <p14:tracePt t="79155" x="5821363" y="5021263"/>
          <p14:tracePt t="79173" x="5829300" y="5151438"/>
          <p14:tracePt t="79189" x="5867400" y="5273675"/>
          <p14:tracePt t="79207" x="5905500" y="5410200"/>
          <p14:tracePt t="79223" x="5965825" y="5668963"/>
          <p14:tracePt t="79240" x="5997575" y="5791200"/>
          <p14:tracePt t="79257" x="6019800" y="5867400"/>
          <p14:tracePt t="79274" x="6049963" y="5905500"/>
          <p14:tracePt t="79290" x="6057900" y="5913438"/>
          <p14:tracePt t="79408" x="6065838" y="5921375"/>
          <p14:tracePt t="79416" x="6073775" y="5927725"/>
          <p14:tracePt t="79424" x="6080125" y="5943600"/>
          <p14:tracePt t="79440" x="6088063" y="5959475"/>
          <p14:tracePt t="79457" x="6096000" y="5951538"/>
          <p14:tracePt t="79608" x="6096000" y="5943600"/>
          <p14:tracePt t="79623" x="6096000" y="5935663"/>
          <p14:tracePt t="79632" x="6096000" y="5927725"/>
          <p14:tracePt t="79640" x="6111875" y="5921375"/>
          <p14:tracePt t="79655" x="6111875" y="5905500"/>
          <p14:tracePt t="79673" x="6111875" y="5897563"/>
          <p14:tracePt t="79690" x="6111875" y="5883275"/>
          <p14:tracePt t="79743" x="6111875" y="5875338"/>
          <p14:tracePt t="79768" x="6111875" y="5867400"/>
          <p14:tracePt t="79776" x="6111875" y="5859463"/>
          <p14:tracePt t="79792" x="6111875" y="5851525"/>
          <p14:tracePt t="79805" x="6111875" y="5837238"/>
          <p14:tracePt t="79822" x="6111875" y="5829300"/>
          <p14:tracePt t="79838" x="6111875" y="5813425"/>
          <p14:tracePt t="79864" x="6111875" y="5807075"/>
          <p14:tracePt t="79897" x="6111875" y="5799138"/>
          <p14:tracePt t="79905" x="6111875" y="5783263"/>
          <p14:tracePt t="79920" x="6111875" y="5768975"/>
          <p14:tracePt t="79927" x="6111875" y="5753100"/>
          <p14:tracePt t="79937" x="6103938" y="5722938"/>
          <p14:tracePt t="79955" x="6096000" y="5715000"/>
          <p14:tracePt t="79976" x="6096000" y="5707063"/>
          <p14:tracePt t="79992" x="6088063" y="5699125"/>
          <p14:tracePt t="80016" x="6080125" y="5692775"/>
          <p14:tracePt t="80047" x="6073775" y="5684838"/>
          <p14:tracePt t="80056" x="6065838" y="5676900"/>
          <p14:tracePt t="80088" x="6057900" y="5676900"/>
          <p14:tracePt t="80104" x="6042025" y="5676900"/>
          <p14:tracePt t="80111" x="6042025" y="5668963"/>
          <p14:tracePt t="80121" x="6027738" y="5668963"/>
          <p14:tracePt t="80138" x="5997575" y="5668963"/>
          <p14:tracePt t="80155" x="5965825" y="5668963"/>
          <p14:tracePt t="80173" x="5959475" y="5661025"/>
          <p14:tracePt t="80188" x="5943600" y="5661025"/>
          <p14:tracePt t="80206" x="5927725" y="5661025"/>
          <p14:tracePt t="80222" x="5905500" y="5661025"/>
          <p14:tracePt t="80239" x="5897563" y="5661025"/>
          <p14:tracePt t="80255" x="5889625" y="5661025"/>
          <p14:tracePt t="80272" x="5875338" y="5661025"/>
          <p14:tracePt t="80289" x="5837238" y="5668963"/>
          <p14:tracePt t="80306" x="5807075" y="5676900"/>
          <p14:tracePt t="80322" x="5775325" y="5699125"/>
          <p14:tracePt t="80339" x="5768975" y="5699125"/>
          <p14:tracePt t="80400" x="5761038" y="5699125"/>
          <p14:tracePt t="80407" x="5761038" y="5707063"/>
          <p14:tracePt t="80420" x="5745163" y="5722938"/>
          <p14:tracePt t="80420" x="5737225" y="5737225"/>
          <p14:tracePt t="80440" x="5730875" y="5737225"/>
          <p14:tracePt t="80454" x="5699125" y="5768975"/>
          <p14:tracePt t="80472" x="5699125" y="5775325"/>
          <p14:tracePt t="80489" x="5699125" y="5791200"/>
          <p14:tracePt t="80511" x="5684838" y="5807075"/>
          <p14:tracePt t="80536" x="5684838" y="5813425"/>
          <p14:tracePt t="80543" x="5684838" y="5821363"/>
          <p14:tracePt t="80553" x="5684838" y="5851525"/>
          <p14:tracePt t="80570" x="5668963" y="5875338"/>
          <p14:tracePt t="80586" x="5668963" y="5897563"/>
          <p14:tracePt t="80603" x="5668963" y="5913438"/>
          <p14:tracePt t="80619" x="5668963" y="5927725"/>
          <p14:tracePt t="80636" x="5668963" y="5935663"/>
          <p14:tracePt t="80654" x="5676900" y="5943600"/>
          <p14:tracePt t="80670" x="5684838" y="5973763"/>
          <p14:tracePt t="80688" x="5699125" y="5997575"/>
          <p14:tracePt t="80705" x="5707063" y="6003925"/>
          <p14:tracePt t="80722" x="5722938" y="6019800"/>
          <p14:tracePt t="80738" x="5730875" y="6027738"/>
          <p14:tracePt t="80754" x="5737225" y="6035675"/>
          <p14:tracePt t="80770" x="5745163" y="6042025"/>
          <p14:tracePt t="80787" x="5753100" y="6049963"/>
          <p14:tracePt t="80804" x="5783263" y="6065838"/>
          <p14:tracePt t="80821" x="5829300" y="6096000"/>
          <p14:tracePt t="80838" x="5867400" y="6103938"/>
          <p14:tracePt t="80854" x="5875338" y="6103938"/>
          <p14:tracePt t="80896" x="5883275" y="6103938"/>
          <p14:tracePt t="80912" x="5897563" y="6103938"/>
          <p14:tracePt t="80922" x="5927725" y="6103938"/>
          <p14:tracePt t="80938" x="5959475" y="6103938"/>
          <p14:tracePt t="80955" x="5965825" y="6103938"/>
          <p14:tracePt t="81056" x="5973763" y="6103938"/>
          <p14:tracePt t="81063" x="5981700" y="6103938"/>
          <p14:tracePt t="81088" x="5989638" y="6103938"/>
          <p14:tracePt t="81096" x="5997575" y="6103938"/>
          <p14:tracePt t="81111" x="6003925" y="6103938"/>
          <p14:tracePt t="81121" x="6019800" y="6088063"/>
          <p14:tracePt t="81138" x="6027738" y="6080125"/>
          <p14:tracePt t="81154" x="6035675" y="6073775"/>
          <p14:tracePt t="81170" x="6042025" y="6065838"/>
          <p14:tracePt t="81187" x="6049963" y="6065838"/>
          <p14:tracePt t="81203" x="6049963" y="6057900"/>
          <p14:tracePt t="81220" x="6049963" y="6049963"/>
          <p14:tracePt t="81237" x="6057900" y="6035675"/>
          <p14:tracePt t="81254" x="6065838" y="6035675"/>
          <p14:tracePt t="81270" x="6065838" y="6027738"/>
          <p14:tracePt t="81286" x="6073775" y="6019800"/>
          <p14:tracePt t="81328" x="6073775" y="6011863"/>
          <p14:tracePt t="81360" x="6073775" y="6003925"/>
          <p14:tracePt t="81375" x="6073775" y="5997575"/>
          <p14:tracePt t="81392" x="6073775" y="5989638"/>
          <p14:tracePt t="81408" x="6073775" y="5981700"/>
          <p14:tracePt t="83177" x="6080125" y="5981700"/>
          <p14:tracePt t="84023" x="6080125" y="5973763"/>
          <p14:tracePt t="84032" x="6088063" y="5973763"/>
          <p14:tracePt t="84039" x="6096000" y="5973763"/>
          <p14:tracePt t="84071" x="6096000" y="5965825"/>
          <p14:tracePt t="84079" x="6111875" y="5959475"/>
          <p14:tracePt t="84095" x="6142038" y="5935663"/>
          <p14:tracePt t="84103" x="6164263" y="5935663"/>
          <p14:tracePt t="84117" x="6226175" y="5889625"/>
          <p14:tracePt t="84135" x="6278563" y="5875338"/>
          <p14:tracePt t="84135" x="6286500" y="5859463"/>
          <p14:tracePt t="84152" x="6324600" y="5837238"/>
          <p14:tracePt t="84169" x="6408738" y="5807075"/>
          <p14:tracePt t="84185" x="6545263" y="5768975"/>
          <p14:tracePt t="84202" x="6697663" y="5737225"/>
          <p14:tracePt t="84218" x="6827838" y="5699125"/>
          <p14:tracePt t="84234" x="6865938" y="5676900"/>
          <p14:tracePt t="84251" x="6888163" y="5668963"/>
          <p14:tracePt t="84268" x="6896100" y="5668963"/>
          <p14:tracePt t="84284" x="6956425" y="5646738"/>
          <p14:tracePt t="84301" x="7094538" y="5592763"/>
          <p14:tracePt t="84318" x="7246938" y="5570538"/>
          <p14:tracePt t="84318" x="7323138" y="5546725"/>
          <p14:tracePt t="84336" x="7383463" y="5546725"/>
          <p14:tracePt t="84350" x="7497763" y="5502275"/>
          <p14:tracePt t="84369" x="7513638" y="5486400"/>
          <p14:tracePt t="84392" x="7527925" y="5486400"/>
          <p14:tracePt t="84401" x="7559675" y="5470525"/>
          <p14:tracePt t="84418" x="7666038" y="5432425"/>
          <p14:tracePt t="84434" x="7764463" y="5402263"/>
          <p14:tracePt t="84451" x="7802563" y="5387975"/>
          <p14:tracePt t="84467" x="7802563" y="5380038"/>
          <p14:tracePt t="84483" x="7810500" y="5372100"/>
          <p14:tracePt t="84500" x="7894638" y="5356225"/>
          <p14:tracePt t="84517" x="8039100" y="5311775"/>
          <p14:tracePt t="84517" x="8115300" y="5303838"/>
          <p14:tracePt t="84536" x="8153400" y="5280025"/>
          <p14:tracePt t="84549" x="8161338" y="5265738"/>
          <p14:tracePt t="84566" x="8161338" y="5227638"/>
          <p14:tracePt t="84585" x="8161338" y="5211763"/>
          <p14:tracePt t="84601" x="8161338" y="5203825"/>
          <p14:tracePt t="84783" x="8161338" y="5197475"/>
          <p14:tracePt t="84791" x="8153400" y="5197475"/>
          <p14:tracePt t="84801" x="8145463" y="5189538"/>
          <p14:tracePt t="84817" x="8145463" y="5181600"/>
          <p14:tracePt t="84855" x="8137525" y="5181600"/>
          <p14:tracePt t="84880" x="8137525" y="5173663"/>
          <p14:tracePt t="84895" x="8137525" y="5165725"/>
          <p14:tracePt t="84905" x="8131175" y="5151438"/>
          <p14:tracePt t="84921" x="8131175" y="5143500"/>
          <p14:tracePt t="84951" x="8131175" y="5135563"/>
          <p14:tracePt t="85063" x="8131175" y="5121275"/>
          <p14:tracePt t="85088" x="8131175" y="5105400"/>
          <p14:tracePt t="85112" x="8131175" y="5097463"/>
          <p14:tracePt t="85223" x="8131175" y="5089525"/>
          <p14:tracePt t="85232" x="8137525" y="5083175"/>
          <p14:tracePt t="85239" x="8137525" y="5075238"/>
          <p14:tracePt t="85264" x="8137525" y="5067300"/>
          <p14:tracePt t="85464" x="8137525" y="5051425"/>
          <p14:tracePt t="85559" x="8137525" y="5045075"/>
          <p14:tracePt t="85576" x="8137525" y="5037138"/>
          <p14:tracePt t="85584" x="8137525" y="5029200"/>
          <p14:tracePt t="85608" x="8137525" y="5021263"/>
          <p14:tracePt t="85617" x="8137525" y="5013325"/>
          <p14:tracePt t="85632" x="8137525" y="5006975"/>
          <p14:tracePt t="85664" x="8137525" y="4991100"/>
          <p14:tracePt t="85736" x="8137525" y="4975225"/>
          <p14:tracePt t="85743" x="8137525" y="4968875"/>
          <p14:tracePt t="85751" x="8137525" y="4960938"/>
          <p14:tracePt t="85766" x="8137525" y="4953000"/>
          <p14:tracePt t="85782" x="8137525" y="4945063"/>
          <p14:tracePt t="85959" x="8145463" y="4937125"/>
          <p14:tracePt t="85975" x="8145463" y="4945063"/>
          <p14:tracePt t="86368" x="8145463" y="4953000"/>
          <p14:tracePt t="86375" x="8145463" y="4960938"/>
          <p14:tracePt t="86392" x="8137525" y="4975225"/>
          <p14:tracePt t="86400" x="8131175" y="4999038"/>
          <p14:tracePt t="86416" x="8107363" y="5021263"/>
          <p14:tracePt t="86433" x="8099425" y="5059363"/>
          <p14:tracePt t="86449" x="8077200" y="5097463"/>
          <p14:tracePt t="86466" x="8047038" y="5151438"/>
          <p14:tracePt t="86482" x="8023225" y="5173663"/>
          <p14:tracePt t="86499" x="7985125" y="5219700"/>
          <p14:tracePt t="86516" x="7924800" y="5249863"/>
          <p14:tracePt t="86532" x="7856538" y="5295900"/>
          <p14:tracePt t="86550" x="7818438" y="5326063"/>
          <p14:tracePt t="86565" x="7772400" y="5349875"/>
          <p14:tracePt t="86582" x="7712075" y="5380038"/>
          <p14:tracePt t="86598" x="7642225" y="5394325"/>
          <p14:tracePt t="86598" x="7620000" y="5402263"/>
          <p14:tracePt t="86617" x="7573963" y="5426075"/>
          <p14:tracePt t="86633" x="7535863" y="5440363"/>
          <p14:tracePt t="86649" x="7483475" y="5448300"/>
          <p14:tracePt t="86666" x="7421563" y="5464175"/>
          <p14:tracePt t="86682" x="7345363" y="5470525"/>
          <p14:tracePt t="86698" x="7299325" y="5478463"/>
          <p14:tracePt t="86715" x="7269163" y="5478463"/>
          <p14:tracePt t="86732" x="7254875" y="5486400"/>
          <p14:tracePt t="86748" x="7223125" y="5494338"/>
          <p14:tracePt t="86765" x="7140575" y="5502275"/>
          <p14:tracePt t="86782" x="6994525" y="5516563"/>
          <p14:tracePt t="86782" x="6926263" y="5516563"/>
          <p14:tracePt t="86800" x="6865938" y="5516563"/>
          <p14:tracePt t="86815" x="6789738" y="5516563"/>
          <p14:tracePt t="86832" x="6773863" y="5516563"/>
          <p14:tracePt t="86880" x="6765925" y="5516563"/>
          <p14:tracePt t="86898" x="6759575" y="5516563"/>
          <p14:tracePt t="86951" x="6727825" y="5516563"/>
          <p14:tracePt t="86959" x="6683375" y="5502275"/>
          <p14:tracePt t="86967" x="6637338" y="5470525"/>
          <p14:tracePt t="86981" x="6545263" y="5470525"/>
          <p14:tracePt t="86998" x="6537325" y="5456238"/>
          <p14:tracePt t="87015" x="6530975" y="5456238"/>
          <p14:tracePt t="87103" x="6530975" y="5448300"/>
          <p14:tracePt t="87152" x="6537325" y="5448300"/>
          <p14:tracePt t="87168" x="6545263" y="5448300"/>
          <p14:tracePt t="87199" x="6553200" y="5440363"/>
          <p14:tracePt t="87208" x="6561138" y="5432425"/>
          <p14:tracePt t="87216" x="6569075" y="5432425"/>
          <p14:tracePt t="87230" x="6683375" y="5432425"/>
          <p14:tracePt t="87248" x="6759575" y="5432425"/>
          <p14:tracePt t="87265" x="6811963" y="5432425"/>
          <p14:tracePt t="87282" x="6827838" y="5432425"/>
          <p14:tracePt t="87298" x="6835775" y="5426075"/>
          <p14:tracePt t="87319" x="6842125" y="5426075"/>
          <p14:tracePt t="87331" x="6896100" y="5418138"/>
          <p14:tracePt t="87348" x="6950075" y="5402263"/>
          <p14:tracePt t="87364" x="7010400" y="5387975"/>
          <p14:tracePt t="87381" x="7048500" y="5387975"/>
          <p14:tracePt t="87398" x="7064375" y="5387975"/>
          <p14:tracePt t="87414" x="7078663" y="5387975"/>
          <p14:tracePt t="87448" x="7108825" y="5387975"/>
          <p14:tracePt t="87456" x="7162800" y="5387975"/>
          <p14:tracePt t="87465" x="7277100" y="5387975"/>
          <p14:tracePt t="87482" x="7337425" y="5380038"/>
          <p14:tracePt t="87498" x="7345363" y="5380038"/>
          <p14:tracePt t="87514" x="7361238" y="5380038"/>
          <p14:tracePt t="87567" x="7399338" y="5380038"/>
          <p14:tracePt t="87576" x="7445375" y="5380038"/>
          <p14:tracePt t="87583" x="7483475" y="5380038"/>
          <p14:tracePt t="87596" x="7535863" y="5380038"/>
          <p14:tracePt t="87614" x="7543800" y="5372100"/>
          <p14:tracePt t="87630" x="7551738" y="5372100"/>
          <p14:tracePt t="87679" x="7559675" y="5372100"/>
          <p14:tracePt t="87688" x="7581900" y="5372100"/>
          <p14:tracePt t="87698" x="7635875" y="5372100"/>
          <p14:tracePt t="87714" x="7650163" y="5372100"/>
          <p14:tracePt t="87730" x="7658100" y="5372100"/>
          <p14:tracePt t="87800" x="7666038" y="5372100"/>
          <p14:tracePt t="87807" x="7673975" y="5372100"/>
          <p14:tracePt t="90460" x="7696200" y="5364163"/>
          <p14:tracePt t="90897" x="7704138" y="5349875"/>
          <p14:tracePt t="90919" x="7712075" y="5349875"/>
          <p14:tracePt t="90928" x="7726363" y="5341938"/>
          <p14:tracePt t="90944" x="7742238" y="5326063"/>
          <p14:tracePt t="90952" x="7764463" y="5311775"/>
          <p14:tracePt t="90961" x="7802563" y="5280025"/>
          <p14:tracePt t="90978" x="7832725" y="5273675"/>
          <p14:tracePt t="90994" x="7864475" y="5257800"/>
          <p14:tracePt t="91011" x="7886700" y="5241925"/>
          <p14:tracePt t="91027" x="7894638" y="5227638"/>
          <p14:tracePt t="91043" x="7902575" y="5227638"/>
          <p14:tracePt t="91060" x="7908925" y="5219700"/>
          <p14:tracePt t="91077" x="7924800" y="5203825"/>
          <p14:tracePt t="91094" x="7954963" y="5189538"/>
          <p14:tracePt t="91094" x="7970838" y="5181600"/>
          <p14:tracePt t="91112" x="7985125" y="5165725"/>
          <p14:tracePt t="91126" x="8001000" y="5159375"/>
          <p14:tracePt t="91144" x="8008938" y="5151438"/>
          <p14:tracePt t="91207" x="8016875" y="5143500"/>
          <p14:tracePt t="91232" x="8016875" y="5135563"/>
          <p14:tracePt t="91239" x="8016875" y="5105400"/>
          <p14:tracePt t="91255" x="8031163" y="5083175"/>
          <p14:tracePt t="91271" x="8031163" y="5075238"/>
          <p14:tracePt t="91279" x="8031163" y="5067300"/>
          <p14:tracePt t="91295" x="8031163" y="5059363"/>
          <p14:tracePt t="91310" x="8031163" y="5045075"/>
          <p14:tracePt t="91367" x="8031163" y="5037138"/>
          <p14:tracePt t="91376" x="8031163" y="5029200"/>
          <p14:tracePt t="91383" x="8031163" y="5021263"/>
          <p14:tracePt t="91394" x="8031163" y="4999038"/>
          <p14:tracePt t="91410" x="8031163" y="4991100"/>
          <p14:tracePt t="91426" x="8031163" y="4975225"/>
          <p14:tracePt t="91599" x="8031163" y="4968875"/>
          <p14:tracePt t="91688" x="8031163" y="4960938"/>
          <p14:tracePt t="91719" x="8039100" y="4960938"/>
          <p14:tracePt t="91751" x="8047038" y="4953000"/>
          <p14:tracePt t="91775" x="8054975" y="4953000"/>
          <p14:tracePt t="91968" x="8061325" y="4953000"/>
          <p14:tracePt t="91983" x="8061325" y="4960938"/>
          <p14:tracePt t="92015" x="8061325" y="4968875"/>
          <p14:tracePt t="92040" x="8069263" y="4983163"/>
          <p14:tracePt t="92055" x="8069263" y="4991100"/>
          <p14:tracePt t="92079" x="8069263" y="4999038"/>
          <p14:tracePt t="92127" x="8069263" y="5006975"/>
          <p14:tracePt t="92383" x="8085138" y="5013325"/>
          <p14:tracePt t="99457" x="8069263" y="5013325"/>
          <p14:tracePt t="100247" x="8031163" y="5013325"/>
          <p14:tracePt t="100255" x="7970838" y="4991100"/>
          <p14:tracePt t="100266" x="7780338" y="4937125"/>
          <p14:tracePt t="100284" x="7505700" y="4846638"/>
          <p14:tracePt t="100301" x="7094538" y="4740275"/>
          <p14:tracePt t="100318" x="6651625" y="4648200"/>
          <p14:tracePt t="100336" x="6515100" y="4632325"/>
          <p14:tracePt t="100351" x="6202363" y="4541838"/>
          <p14:tracePt t="100368" x="6096000" y="4495800"/>
          <p14:tracePt t="100385" x="6003925" y="4473575"/>
          <p14:tracePt t="100402" x="5927725" y="4457700"/>
          <p14:tracePt t="100418" x="5913438" y="4441825"/>
          <p14:tracePt t="100434" x="5775325" y="4411663"/>
          <p14:tracePt t="100451" x="5570538" y="4335463"/>
          <p14:tracePt t="100467" x="5203825" y="4237038"/>
          <p14:tracePt t="100484" x="4822825" y="4191000"/>
          <p14:tracePt t="100501" x="4618038" y="4144963"/>
          <p14:tracePt t="100518" x="4487863" y="4137025"/>
          <p14:tracePt t="100518" x="4427538" y="4114800"/>
          <p14:tracePt t="100536" x="4389438" y="4098925"/>
          <p14:tracePt t="100550" x="4237038" y="4054475"/>
          <p14:tracePt t="100569" x="4106863" y="4022725"/>
          <p14:tracePt t="100585" x="3940175" y="4000500"/>
          <p14:tracePt t="100601" x="3687763" y="3970338"/>
          <p14:tracePt t="100618" x="3421063" y="3916363"/>
          <p14:tracePt t="100634" x="3292475" y="3902075"/>
          <p14:tracePt t="100650" x="3254375" y="3902075"/>
          <p14:tracePt t="100667" x="3230563" y="3894138"/>
          <p14:tracePt t="100683" x="3222625" y="3894138"/>
          <p14:tracePt t="100700" x="3216275" y="3886200"/>
          <p14:tracePt t="100716" x="3200400" y="3878263"/>
          <p14:tracePt t="100734" x="3170238" y="3870325"/>
          <p14:tracePt t="100734" x="3140075" y="3863975"/>
          <p14:tracePt t="100752" x="3086100" y="3832225"/>
          <p14:tracePt t="100768" x="3025775" y="3810000"/>
          <p14:tracePt t="100785" x="2987675" y="3802063"/>
          <p14:tracePt t="100801" x="2941638" y="3779838"/>
          <p14:tracePt t="100818" x="2933700" y="3771900"/>
          <p14:tracePt t="100834" x="2911475" y="3756025"/>
          <p14:tracePt t="100850" x="2841625" y="3725863"/>
          <p14:tracePt t="100867" x="2751138" y="3687763"/>
          <p14:tracePt t="100884" x="2713038" y="3679825"/>
          <p14:tracePt t="100903" x="2697163" y="3665538"/>
          <p14:tracePt t="100917" x="2689225" y="3657600"/>
          <p14:tracePt t="100933" x="2674938" y="3641725"/>
          <p14:tracePt t="100933" x="2674938" y="3635375"/>
          <p14:tracePt t="100952" x="2659063" y="3627438"/>
          <p14:tracePt t="100966" x="2613025" y="3589338"/>
          <p14:tracePt t="100985" x="2598738" y="3581400"/>
          <p14:tracePt t="101001" x="2598738" y="3565525"/>
          <p14:tracePt t="101032" x="2598738" y="3559175"/>
          <p14:tracePt t="101048" x="2582863" y="3559175"/>
          <p14:tracePt t="101055" x="2568575" y="3535363"/>
          <p14:tracePt t="101066" x="2552700" y="3521075"/>
          <p14:tracePt t="101083" x="2544763" y="3513138"/>
          <p14:tracePt t="101099" x="2544763" y="3505200"/>
          <p14:tracePt t="101191" x="2544763" y="3497263"/>
          <p14:tracePt t="101216" x="2544763" y="3489325"/>
          <p14:tracePt t="101223" x="2560638" y="3482975"/>
          <p14:tracePt t="101233" x="2568575" y="3475038"/>
          <p14:tracePt t="101249" x="2582863" y="3451225"/>
          <p14:tracePt t="101267" x="2590800" y="3436938"/>
          <p14:tracePt t="101282" x="2606675" y="3413125"/>
          <p14:tracePt t="101300" x="2628900" y="3382963"/>
          <p14:tracePt t="101317" x="2636838" y="3352800"/>
          <p14:tracePt t="101333" x="2651125" y="3314700"/>
          <p14:tracePt t="101333" x="2651125" y="3298825"/>
          <p14:tracePt t="101352" x="2659063" y="3284538"/>
          <p14:tracePt t="101366" x="2682875" y="3238500"/>
          <p14:tracePt t="101384" x="2682875" y="3230563"/>
          <p14:tracePt t="101400" x="2682875" y="3216275"/>
          <p14:tracePt t="101417" x="2689225" y="3208338"/>
          <p14:tracePt t="101434" x="2697163" y="3192463"/>
          <p14:tracePt t="101450" x="2705100" y="3184525"/>
          <p14:tracePt t="101466" x="2713038" y="3170238"/>
          <p14:tracePt t="101483" x="2727325" y="3146425"/>
          <p14:tracePt t="101500" x="2735263" y="3140075"/>
          <p14:tracePt t="101516" x="2735263" y="3132138"/>
          <p14:tracePt t="101532" x="2743200" y="3124200"/>
          <p14:tracePt t="101549" x="2751138" y="3116263"/>
          <p14:tracePt t="101568" x="2759075" y="3101975"/>
          <p14:tracePt t="101584" x="2765425" y="3078163"/>
          <p14:tracePt t="101600" x="2773363" y="3070225"/>
          <p14:tracePt t="101623" x="2773363" y="3063875"/>
          <p14:tracePt t="101639" x="2781300" y="3048000"/>
          <p14:tracePt t="101655" x="2789238" y="3040063"/>
          <p14:tracePt t="101680" x="2789238" y="3032125"/>
          <p14:tracePt t="101696" x="2797175" y="3025775"/>
          <p14:tracePt t="101703" x="2803525" y="3025775"/>
          <p14:tracePt t="101716" x="2811463" y="3017838"/>
          <p14:tracePt t="101735" x="2819400" y="3009900"/>
          <p14:tracePt t="101767" x="2819400" y="3001963"/>
          <p14:tracePt t="101775" x="2827338" y="2994025"/>
          <p14:tracePt t="101791" x="2841625" y="2994025"/>
          <p14:tracePt t="101807" x="2849563" y="2987675"/>
          <p14:tracePt t="101823" x="2865438" y="2987675"/>
          <p14:tracePt t="101863" x="2879725" y="2987675"/>
          <p14:tracePt t="101904" x="2887663" y="2987675"/>
          <p14:tracePt t="101912" x="2911475" y="2987675"/>
          <p14:tracePt t="101919" x="2925763" y="2987675"/>
          <p14:tracePt t="101935" x="2933700" y="2987675"/>
          <p14:tracePt t="101949" x="2941638" y="2987675"/>
          <p14:tracePt t="101967" x="2949575" y="2987675"/>
          <p14:tracePt t="101999" x="2955925" y="2987675"/>
          <p14:tracePt t="102016" x="2963863" y="2987675"/>
          <p14:tracePt t="102079" x="2979738" y="2987675"/>
          <p14:tracePt t="102087" x="2987675" y="2987675"/>
          <p14:tracePt t="102098" x="3025775" y="2987675"/>
          <p14:tracePt t="102116" x="3055938" y="2987675"/>
          <p14:tracePt t="102133" x="3070225" y="2994025"/>
          <p14:tracePt t="102152" x="3078163" y="3001963"/>
          <p14:tracePt t="102223" x="3094038" y="3009900"/>
          <p14:tracePt t="102232" x="3101975" y="3009900"/>
          <p14:tracePt t="102239" x="3108325" y="3017838"/>
          <p14:tracePt t="102250" x="3116263" y="3017838"/>
          <p14:tracePt t="102265" x="3132138" y="3025775"/>
          <p14:tracePt t="102282" x="3140075" y="3032125"/>
          <p14:tracePt t="102359" x="3146425" y="3040063"/>
          <p14:tracePt t="102375" x="3154363" y="3048000"/>
          <p14:tracePt t="102383" x="3154363" y="3055938"/>
          <p14:tracePt t="102400" x="3162300" y="3055938"/>
          <p14:tracePt t="102432" x="3170238" y="3063875"/>
          <p14:tracePt t="102439" x="3170238" y="3070225"/>
          <p14:tracePt t="102449" x="3178175" y="3070225"/>
          <p14:tracePt t="102466" x="3184525" y="3086100"/>
          <p14:tracePt t="102496" x="3200400" y="3101975"/>
          <p14:tracePt t="102503" x="3208338" y="3108325"/>
          <p14:tracePt t="102519" x="3216275" y="3116263"/>
          <p14:tracePt t="102567" x="3222625" y="3116263"/>
          <p14:tracePt t="102575" x="3230563" y="3132138"/>
          <p14:tracePt t="102583" x="3246438" y="3146425"/>
          <p14:tracePt t="102600" x="3260725" y="3162300"/>
          <p14:tracePt t="102616" x="3276600" y="3170238"/>
          <p14:tracePt t="102631" x="3284538" y="3178175"/>
          <p14:tracePt t="102649" x="3284538" y="3184525"/>
          <p14:tracePt t="102671" x="3292475" y="3184525"/>
          <p14:tracePt t="102681" x="3298825" y="3200400"/>
          <p14:tracePt t="102699" x="3298825" y="3216275"/>
          <p14:tracePt t="102715" x="3314700" y="3222625"/>
          <p14:tracePt t="102731" x="3314700" y="3230563"/>
          <p14:tracePt t="102748" x="3314700" y="3238500"/>
          <p14:tracePt t="102765" x="3314700" y="3254375"/>
          <p14:tracePt t="102782" x="3322638" y="3276600"/>
          <p14:tracePt t="102782" x="3330575" y="3276600"/>
          <p14:tracePt t="102800" x="3330575" y="3284538"/>
          <p14:tracePt t="102816" x="3344863" y="3298825"/>
          <p14:tracePt t="102831" x="3344863" y="3306763"/>
          <p14:tracePt t="102848" x="3344863" y="3314700"/>
          <p14:tracePt t="102871" x="3344863" y="3322638"/>
          <p14:tracePt t="102881" x="3360738" y="3344863"/>
          <p14:tracePt t="102898" x="3360738" y="3352800"/>
          <p14:tracePt t="102915" x="3382963" y="3368675"/>
          <p14:tracePt t="102932" x="3390900" y="3368675"/>
          <p14:tracePt t="102948" x="3390900" y="3375025"/>
          <p14:tracePt t="102976" x="3390900" y="3390900"/>
          <p14:tracePt t="102983" x="3398838" y="3406775"/>
          <p14:tracePt t="103007" x="3406775" y="3413125"/>
          <p14:tracePt t="103016" x="3421063" y="3444875"/>
          <p14:tracePt t="103033" x="3429000" y="3467100"/>
          <p14:tracePt t="103049" x="3429000" y="3475038"/>
          <p14:tracePt t="103064" x="3436938" y="3482975"/>
          <p14:tracePt t="103128" x="3436938" y="3489325"/>
          <p14:tracePt t="103143" x="3451225" y="3513138"/>
          <p14:tracePt t="103151" x="3459163" y="3527425"/>
          <p14:tracePt t="103167" x="3459163" y="3543300"/>
          <p14:tracePt t="103183" x="3467100" y="3565525"/>
          <p14:tracePt t="103199" x="3475038" y="3565525"/>
          <p14:tracePt t="103214" x="3482975" y="3603625"/>
          <p14:tracePt t="103214" x="3489325" y="3611563"/>
          <p14:tracePt t="103233" x="3505200" y="3641725"/>
          <p14:tracePt t="103249" x="3505200" y="3649663"/>
          <p14:tracePt t="103271" x="3521075" y="3665538"/>
          <p14:tracePt t="103287" x="3527425" y="3679825"/>
          <p14:tracePt t="103319" x="3535363" y="3695700"/>
          <p14:tracePt t="103328" x="3551238" y="3703638"/>
          <p14:tracePt t="103335" x="3551238" y="3711575"/>
          <p14:tracePt t="103407" x="3559175" y="3717925"/>
          <p14:tracePt t="103415" x="3565525" y="3725863"/>
          <p14:tracePt t="103432" x="3581400" y="3733800"/>
          <p14:tracePt t="103447" x="3589338" y="3741738"/>
          <p14:tracePt t="104095" x="3597275" y="3749675"/>
          <p14:tracePt t="104151" x="3611563" y="3763963"/>
          <p14:tracePt t="104191" x="3611563" y="3771900"/>
          <p14:tracePt t="104231" x="3627438" y="3779838"/>
          <p14:tracePt t="104239" x="3627438" y="3787775"/>
          <p14:tracePt t="104248" x="3641725" y="3810000"/>
          <p14:tracePt t="104263" x="3649663" y="3825875"/>
          <p14:tracePt t="104359" x="3657600" y="3832225"/>
          <p14:tracePt t="104367" x="3665538" y="3840163"/>
          <p14:tracePt t="104379" x="3665538" y="3848100"/>
          <p14:tracePt t="104396" x="3695700" y="3870325"/>
          <p14:tracePt t="104413" x="3717925" y="3894138"/>
          <p14:tracePt t="104430" x="3741738" y="3916363"/>
          <p14:tracePt t="104430" x="3771900" y="3940175"/>
          <p14:tracePt t="104448" x="3779838" y="3946525"/>
          <p14:tracePt t="104463" x="3810000" y="3970338"/>
          <p14:tracePt t="104480" x="3825875" y="3984625"/>
          <p14:tracePt t="104535" x="3832225" y="3992563"/>
          <p14:tracePt t="104544" x="3840163" y="4008438"/>
          <p14:tracePt t="104551" x="3848100" y="4008438"/>
          <p14:tracePt t="104561" x="3870325" y="4030663"/>
          <p14:tracePt t="104579" x="3886200" y="4046538"/>
          <p14:tracePt t="104595" x="3916363" y="4076700"/>
          <p14:tracePt t="104613" x="3940175" y="4106863"/>
          <p14:tracePt t="104630" x="3992563" y="4168775"/>
          <p14:tracePt t="104630" x="4008438" y="4183063"/>
          <p14:tracePt t="104648" x="4016375" y="4198938"/>
          <p14:tracePt t="104663" x="4084638" y="4259263"/>
          <p14:tracePt t="104680" x="4168775" y="4351338"/>
          <p14:tracePt t="104698" x="4267200" y="4427538"/>
          <p14:tracePt t="104713" x="4359275" y="4495800"/>
          <p14:tracePt t="104730" x="4495800" y="4587875"/>
          <p14:tracePt t="104747" x="4541838" y="4648200"/>
          <p14:tracePt t="104763" x="4594225" y="4716463"/>
          <p14:tracePt t="104780" x="4686300" y="4746625"/>
          <p14:tracePt t="104797" x="4754563" y="4792663"/>
          <p14:tracePt t="104813" x="4876800" y="4838700"/>
          <p14:tracePt t="104829" x="5045075" y="4914900"/>
          <p14:tracePt t="104829" x="5127625" y="4953000"/>
          <p14:tracePt t="104848" x="5219700" y="4991100"/>
          <p14:tracePt t="104862" x="5478463" y="5097463"/>
          <p14:tracePt t="104880" x="5592763" y="5151438"/>
          <p14:tracePt t="104897" x="5661025" y="5197475"/>
          <p14:tracePt t="104914" x="5745163" y="5249863"/>
          <p14:tracePt t="104930" x="5867400" y="5311775"/>
          <p14:tracePt t="104946" x="6011863" y="5387975"/>
          <p14:tracePt t="104963" x="6226175" y="5478463"/>
          <p14:tracePt t="104980" x="6446838" y="5570538"/>
          <p14:tracePt t="104996" x="6553200" y="5661025"/>
          <p14:tracePt t="105013" x="6613525" y="5692775"/>
          <p14:tracePt t="105030" x="6637338" y="5699125"/>
          <p14:tracePt t="105046" x="6721475" y="5722938"/>
          <p14:tracePt t="105063" x="7146925" y="5791200"/>
          <p14:tracePt t="105081" x="7688263" y="5875338"/>
          <p14:tracePt t="105097" x="8061325" y="5927725"/>
          <p14:tracePt t="105113" x="8161338" y="5951538"/>
          <p14:tracePt t="105130" x="8169275" y="5965825"/>
          <p14:tracePt t="105146" x="8183563" y="5965825"/>
          <p14:tracePt t="105162" x="8199438" y="5973763"/>
          <p14:tracePt t="105178" x="8283575" y="5973763"/>
          <p14:tracePt t="105196" x="8474075" y="5973763"/>
          <p14:tracePt t="105212" x="8694738" y="5973763"/>
          <p14:tracePt t="105229" x="8770938" y="5973763"/>
          <p14:tracePt t="105246" x="8778875" y="5973763"/>
          <p14:tracePt t="105264" x="8785225" y="5973763"/>
          <p14:tracePt t="105280" x="8793163" y="5959475"/>
          <p14:tracePt t="105297" x="8801100" y="5959475"/>
          <p14:tracePt t="105312" x="8809038" y="5959475"/>
          <p14:tracePt t="105615" x="8855075" y="5959475"/>
          <p14:tracePt t="105623" x="8877300" y="5959475"/>
          <p14:tracePt t="105631" x="8885238" y="5959475"/>
          <p14:tracePt t="105645" x="8885238" y="5951538"/>
          <p14:tracePt t="105661" x="8809038" y="5897563"/>
          <p14:tracePt t="105661" x="8763000" y="5875338"/>
          <p14:tracePt t="105680" x="8702675" y="5845175"/>
          <p14:tracePt t="105696" x="8694738" y="5837238"/>
          <p14:tracePt t="105713" x="8686800" y="5829300"/>
          <p14:tracePt t="105728" x="8670925" y="5813425"/>
          <p14:tracePt t="105746" x="8656638" y="5799138"/>
          <p14:tracePt t="105767" x="8656638" y="5791200"/>
          <p14:tracePt t="105783" x="8640763" y="5768975"/>
          <p14:tracePt t="105795" x="8632825" y="5753100"/>
          <p14:tracePt t="105811" x="8610600" y="5722938"/>
          <p14:tracePt t="105828" x="8602663" y="5707063"/>
          <p14:tracePt t="105845" x="8602663" y="5699125"/>
          <p14:tracePt t="105861" x="8588375" y="5692775"/>
          <p14:tracePt t="105927" x="8572500" y="5684838"/>
          <p14:tracePt t="105935" x="8556625" y="5668963"/>
          <p14:tracePt t="105946" x="8526463" y="5638800"/>
          <p14:tracePt t="105962" x="8518525" y="5630863"/>
          <p14:tracePt t="105993" x="8518525" y="5608638"/>
          <p14:tracePt t="106055" x="8518525" y="5600700"/>
          <p14:tracePt t="106063" x="8518525" y="5592763"/>
          <p14:tracePt t="106077" x="8518525" y="5584825"/>
          <p14:tracePt t="106094" x="8512175" y="5584825"/>
          <p14:tracePt t="106128" x="8512175" y="5570538"/>
          <p14:tracePt t="107902" x="8518525" y="5570538"/>
          <p14:tracePt t="108520" x="8526463" y="5570538"/>
          <p14:tracePt t="109440" x="8534400" y="5578475"/>
          <p14:tracePt t="109743" x="8542338" y="5578475"/>
          <p14:tracePt t="109767" x="8550275" y="5578475"/>
          <p14:tracePt t="109855" x="8550275" y="5584825"/>
          <p14:tracePt t="113387" x="8556625" y="5584825"/>
          <p14:tracePt t="113759" x="8564563" y="5584825"/>
          <p14:tracePt t="113784" x="8564563" y="5570538"/>
          <p14:tracePt t="113855" x="8564563" y="5562600"/>
          <p14:tracePt t="113879" x="8564563" y="5554663"/>
          <p14:tracePt t="113887" x="8556625" y="5546725"/>
          <p14:tracePt t="113920" x="8556625" y="5540375"/>
          <p14:tracePt t="113959" x="8534400" y="5524500"/>
          <p14:tracePt t="114015" x="8534400" y="5516563"/>
          <p14:tracePt t="114023" x="8518525" y="5508625"/>
          <p14:tracePt t="114035" x="8518525" y="5502275"/>
          <p14:tracePt t="114053" x="8512175" y="5494338"/>
          <p14:tracePt t="114070" x="8504238" y="5494338"/>
          <p14:tracePt t="114135" x="8496300" y="5494338"/>
          <p14:tracePt t="114383" x="8496300" y="5502275"/>
          <p14:tracePt t="114423" x="8496300" y="5508625"/>
          <p14:tracePt t="114439" x="8496300" y="5516563"/>
          <p14:tracePt t="114719" x="8504238" y="5540375"/>
          <p14:tracePt t="114727" x="8512175" y="5554663"/>
          <p14:tracePt t="114736" x="8526463" y="5570538"/>
          <p14:tracePt t="114759" x="8526463" y="5578475"/>
          <p14:tracePt t="114769" x="8534400" y="5592763"/>
          <p14:tracePt t="114786" x="8534400" y="5600700"/>
          <p14:tracePt t="114807" x="8534400" y="5608638"/>
          <p14:tracePt t="114823" x="8534400" y="5616575"/>
          <p14:tracePt t="114835" x="8534400" y="5630863"/>
          <p14:tracePt t="114855" x="8534400" y="5638800"/>
          <p14:tracePt t="114868" x="8534400" y="5654675"/>
          <p14:tracePt t="114868" x="8534400" y="5661025"/>
          <p14:tracePt t="114888" x="8534400" y="5676900"/>
          <p14:tracePt t="114902" x="8534400" y="5715000"/>
          <p14:tracePt t="114921" x="8534400" y="5737225"/>
          <p14:tracePt t="114934" x="8534400" y="5761038"/>
          <p14:tracePt t="114952" x="8534400" y="5768975"/>
          <p14:tracePt t="114970" x="8534400" y="5775325"/>
          <p14:tracePt t="114985" x="8534400" y="5783263"/>
          <p14:tracePt t="115002" x="8534400" y="5791200"/>
          <p14:tracePt t="115019" x="8534400" y="5807075"/>
          <p14:tracePt t="115035" x="8534400" y="5821363"/>
          <p14:tracePt t="115052" x="8534400" y="5837238"/>
          <p14:tracePt t="115070" x="8534400" y="5851525"/>
          <p14:tracePt t="115086" x="8534400" y="5859463"/>
          <p14:tracePt t="115101" x="8534400" y="5875338"/>
          <p14:tracePt t="115118" x="8534400" y="5889625"/>
          <p14:tracePt t="115137" x="8534400" y="5905500"/>
          <p14:tracePt t="115153" x="8534400" y="5927725"/>
          <p14:tracePt t="115169" x="8534400" y="5943600"/>
          <p14:tracePt t="115186" x="8534400" y="5951538"/>
          <p14:tracePt t="115202" x="8534400" y="5965825"/>
          <p14:tracePt t="115219" x="8542338" y="5981700"/>
          <p14:tracePt t="115236" x="8542338" y="5989638"/>
          <p14:tracePt t="115252" x="8550275" y="5989638"/>
          <p14:tracePt t="115464" x="8564563" y="5989638"/>
          <p14:tracePt t="115719" x="8572500" y="5989638"/>
          <p14:tracePt t="115847" x="8580438" y="5989638"/>
          <p14:tracePt t="115871" x="8594725" y="5989638"/>
          <p14:tracePt t="115895" x="8602663" y="5989638"/>
          <p14:tracePt t="115912" x="8618538" y="5989638"/>
          <p14:tracePt t="115935" x="8626475" y="5989638"/>
          <p14:tracePt t="115967" x="8632825" y="5989638"/>
          <p14:tracePt t="115975" x="8640763" y="5989638"/>
          <p14:tracePt t="116007" x="8648700" y="5989638"/>
          <p14:tracePt t="116023" x="8656638" y="5989638"/>
          <p14:tracePt t="116047" x="8664575" y="5989638"/>
          <p14:tracePt t="116064" x="8664575" y="5981700"/>
          <p14:tracePt t="116079" x="8670925" y="5981700"/>
          <p14:tracePt t="116095" x="8686800" y="5973763"/>
          <p14:tracePt t="116119" x="8694738" y="5973763"/>
          <p14:tracePt t="116143" x="8702675" y="5973763"/>
          <p14:tracePt t="116167" x="8709025" y="5973763"/>
          <p14:tracePt t="116207" x="8716963" y="5973763"/>
          <p14:tracePt t="116223" x="8724900" y="5973763"/>
          <p14:tracePt t="116239" x="8740775" y="5973763"/>
          <p14:tracePt t="116303" x="8747125" y="5973763"/>
          <p14:tracePt t="116335" x="8755063" y="5973763"/>
          <p14:tracePt t="116351" x="8763000" y="5973763"/>
          <p14:tracePt t="116375" x="8770938" y="5973763"/>
          <p14:tracePt t="116391" x="8778875" y="5973763"/>
          <p14:tracePt t="116415" x="8793163" y="5973763"/>
          <p14:tracePt t="116432" x="8809038" y="5973763"/>
          <p14:tracePt t="116455" x="8793163" y="5973763"/>
          <p14:tracePt t="116895" x="8778875" y="5973763"/>
          <p14:tracePt t="116919" x="8763000" y="5973763"/>
          <p14:tracePt t="116928" x="8747125" y="5973763"/>
          <p14:tracePt t="116943" x="8732838" y="5973763"/>
          <p14:tracePt t="116951" x="8724900" y="5973763"/>
          <p14:tracePt t="116966" x="8702675" y="5973763"/>
          <p14:tracePt t="116984" x="8694738" y="5973763"/>
          <p14:tracePt t="117000" x="8686800" y="5973763"/>
          <p14:tracePt t="117032" x="8678863" y="5973763"/>
          <p14:tracePt t="117055" x="8670925" y="5973763"/>
          <p14:tracePt t="117079" x="8664575" y="5973763"/>
          <p14:tracePt t="117087" x="8648700" y="5973763"/>
          <p14:tracePt t="117100" x="8618538" y="5973763"/>
          <p14:tracePt t="117117" x="8594725" y="5973763"/>
          <p14:tracePt t="117134" x="8580438" y="5973763"/>
          <p14:tracePt t="117150" x="8572500" y="5973763"/>
          <p14:tracePt t="117166" x="8556625" y="5973763"/>
          <p14:tracePt t="117184" x="8542338" y="5973763"/>
          <p14:tracePt t="117216" x="8534400" y="5981700"/>
          <p14:tracePt t="117223" x="8526463" y="5989638"/>
          <p14:tracePt t="117234" x="8512175" y="5989638"/>
          <p14:tracePt t="117250" x="8504238" y="5989638"/>
          <p14:tracePt t="117266" x="8496300" y="5989638"/>
          <p14:tracePt t="117283" x="8488363" y="5989638"/>
          <p14:tracePt t="117343" x="8496300" y="5989638"/>
          <p14:tracePt t="117535" x="8504238" y="5989638"/>
          <p14:tracePt t="117543" x="8512175" y="5981700"/>
          <p14:tracePt t="117567" x="8526463" y="5981700"/>
          <p14:tracePt t="117575" x="8534400" y="5973763"/>
          <p14:tracePt t="117600" x="8542338" y="5973763"/>
          <p14:tracePt t="117607" x="8550275" y="5973763"/>
          <p14:tracePt t="117639" x="8556625" y="5973763"/>
          <p14:tracePt t="117648" x="8556625" y="5965825"/>
          <p14:tracePt t="117655" x="8572500" y="5965825"/>
          <p14:tracePt t="117671" x="8580438" y="5965825"/>
          <p14:tracePt t="117687" x="8594725" y="5965825"/>
          <p14:tracePt t="117699" x="8602663" y="5965825"/>
          <p14:tracePt t="117716" x="8610600" y="5965825"/>
          <p14:tracePt t="117732" x="8626475" y="5965825"/>
          <p14:tracePt t="117759" x="8632825" y="5965825"/>
          <p14:tracePt t="117783" x="8640763" y="5965825"/>
          <p14:tracePt t="117791" x="8648700" y="5965825"/>
          <p14:tracePt t="117800" x="8656638" y="5965825"/>
          <p14:tracePt t="117817" x="8664575" y="5965825"/>
          <p14:tracePt t="117833" x="8670925" y="5965825"/>
          <p14:tracePt t="117863" x="8678863" y="5965825"/>
          <p14:tracePt t="117887" x="8686800" y="5965825"/>
          <p14:tracePt t="117896" x="8694738" y="5965825"/>
          <p14:tracePt t="117903" x="8702675" y="5965825"/>
          <p14:tracePt t="117921" x="8709025" y="5965825"/>
          <p14:tracePt t="117959" x="8716963" y="5965825"/>
          <p14:tracePt t="117991" x="8724900" y="5965825"/>
          <p14:tracePt t="118087" x="8716963" y="5965825"/>
          <p14:tracePt t="118311" x="8702675" y="5965825"/>
          <p14:tracePt t="118319" x="8694738" y="5965825"/>
          <p14:tracePt t="118335" x="8686800" y="5965825"/>
          <p14:tracePt t="118347" x="8670925" y="5965825"/>
          <p14:tracePt t="118364" x="8648700" y="5965825"/>
          <p14:tracePt t="118381" x="8632825" y="5965825"/>
          <p14:tracePt t="118399" x="8602663" y="5951538"/>
          <p14:tracePt t="118417" x="8594725" y="5951538"/>
          <p14:tracePt t="118487" x="8588375" y="5951538"/>
          <p14:tracePt t="118559" x="8580438" y="5951538"/>
          <p14:tracePt t="118567" x="8580438" y="5943600"/>
          <p14:tracePt t="118679" x="8588375" y="5943600"/>
          <p14:tracePt t="118735" x="8594725" y="5943600"/>
          <p14:tracePt t="118751" x="8602663" y="5943600"/>
          <p14:tracePt t="118759" x="8610600" y="5943600"/>
          <p14:tracePt t="118775" x="8618538" y="5943600"/>
          <p14:tracePt t="118799" x="8632825" y="5943600"/>
          <p14:tracePt t="118823" x="8640763" y="5943600"/>
          <p14:tracePt t="118839" x="8648700" y="5943600"/>
          <p14:tracePt t="118855" x="8656638" y="5935663"/>
          <p14:tracePt t="118864" x="8664575" y="5935663"/>
          <p14:tracePt t="118880" x="8670925" y="5935663"/>
          <p14:tracePt t="118887" x="8686800" y="5935663"/>
          <p14:tracePt t="118903" x="8694738" y="5935663"/>
          <p14:tracePt t="118914" x="8732838" y="5935663"/>
          <p14:tracePt t="118930" x="8755063" y="5935663"/>
          <p14:tracePt t="118947" x="8778875" y="5935663"/>
          <p14:tracePt t="118964" x="8785225" y="5935663"/>
          <p14:tracePt t="118980" x="8793163" y="5935663"/>
          <p14:tracePt t="118996" x="8809038" y="5935663"/>
          <p14:tracePt t="119014" x="8816975" y="5935663"/>
          <p14:tracePt t="119032" x="8823325" y="5935663"/>
          <p14:tracePt t="119048" x="8831263" y="5935663"/>
          <p14:tracePt t="119103" x="8823325" y="5935663"/>
          <p14:tracePt t="119303" x="8801100" y="5935663"/>
          <p14:tracePt t="119312" x="8785225" y="5935663"/>
          <p14:tracePt t="119319" x="8770938" y="5935663"/>
          <p14:tracePt t="119330" x="8755063" y="5935663"/>
          <p14:tracePt t="119347" x="8740775" y="5935663"/>
          <p14:tracePt t="119364" x="8709025" y="5935663"/>
          <p14:tracePt t="119381" x="8678863" y="5935663"/>
          <p14:tracePt t="119398" x="8648700" y="5935663"/>
          <p14:tracePt t="119415" x="8640763" y="5935663"/>
          <p14:tracePt t="119431" x="8648700" y="5935663"/>
          <p14:tracePt t="119655" x="8664575" y="5935663"/>
          <p14:tracePt t="119664" x="8686800" y="5935663"/>
          <p14:tracePt t="119671" x="8702675" y="5935663"/>
          <p14:tracePt t="119681" x="8747125" y="5935663"/>
          <p14:tracePt t="119698" x="8770938" y="5935663"/>
          <p14:tracePt t="119714" x="8778875" y="5935663"/>
          <p14:tracePt t="119730" x="8778875" y="5943600"/>
          <p14:tracePt t="119747" x="8793163" y="5943600"/>
          <p14:tracePt t="119767" x="8778875" y="5943600"/>
          <p14:tracePt t="119928" x="8740775" y="5935663"/>
          <p14:tracePt t="119935" x="8686800" y="5913438"/>
          <p14:tracePt t="119946" x="8550275" y="5897563"/>
          <p14:tracePt t="119964" x="8207375" y="5791200"/>
          <p14:tracePt t="119981" x="7780338" y="5616575"/>
          <p14:tracePt t="119997" x="7337425" y="5394325"/>
          <p14:tracePt t="120014" x="7154863" y="5257800"/>
          <p14:tracePt t="120014" x="7078663" y="5197475"/>
          <p14:tracePt t="120032" x="6964363" y="5083175"/>
          <p14:tracePt t="120048" x="6942138" y="5006975"/>
          <p14:tracePt t="120065" x="6942138" y="4953000"/>
          <p14:tracePt t="120081" x="6942138" y="4899025"/>
          <p14:tracePt t="120098" x="6942138" y="4838700"/>
          <p14:tracePt t="120114" x="6956425" y="4770438"/>
          <p14:tracePt t="120130" x="6956425" y="4716463"/>
          <p14:tracePt t="120147" x="6956425" y="4656138"/>
          <p14:tracePt t="120164" x="6956425" y="4602163"/>
          <p14:tracePt t="120180" x="6956425" y="4556125"/>
          <p14:tracePt t="120197" x="6964363" y="4549775"/>
          <p14:tracePt t="120213" x="6964363" y="4541838"/>
          <p14:tracePt t="120230" x="6964363" y="4533900"/>
          <p14:tracePt t="120303" x="6972300" y="4518025"/>
          <p14:tracePt t="120319" x="6980238" y="4495800"/>
          <p14:tracePt t="120328" x="6980238" y="4457700"/>
          <p14:tracePt t="120335" x="6980238" y="4427538"/>
          <p14:tracePt t="120346" x="6980238" y="4359275"/>
          <p14:tracePt t="120363" x="6980238" y="4335463"/>
          <p14:tracePt t="120380" x="6980238" y="4321175"/>
          <p14:tracePt t="120397" x="6980238" y="4297363"/>
          <p14:tracePt t="120414" x="6972300" y="4267200"/>
          <p14:tracePt t="120430" x="6972300" y="4213225"/>
          <p14:tracePt t="120430" x="6956425" y="4168775"/>
          <p14:tracePt t="120448" x="6956425" y="4114800"/>
          <p14:tracePt t="120464" x="6956425" y="4076700"/>
          <p14:tracePt t="120481" x="6934200" y="4054475"/>
          <p14:tracePt t="120496" x="6934200" y="4046538"/>
          <p14:tracePt t="120567" x="6934200" y="4038600"/>
          <p14:tracePt t="120583" x="6934200" y="4030663"/>
          <p14:tracePt t="120591" x="6934200" y="4022725"/>
          <p14:tracePt t="120599" x="6950075" y="4008438"/>
          <p14:tracePt t="120613" x="6964363" y="3970338"/>
          <p14:tracePt t="120630" x="6988175" y="3954463"/>
          <p14:tracePt t="120630" x="6994525" y="3954463"/>
          <p14:tracePt t="120648" x="7018338" y="3940175"/>
          <p14:tracePt t="120663" x="7040563" y="3940175"/>
          <p14:tracePt t="120681" x="7056438" y="3940175"/>
          <p14:tracePt t="120735" x="7070725" y="3940175"/>
          <p14:tracePt t="120744" x="7108825" y="3940175"/>
          <p14:tracePt t="120751" x="7170738" y="3924300"/>
          <p14:tracePt t="120763" x="7337425" y="3916363"/>
          <p14:tracePt t="120780" x="7543800" y="3916363"/>
          <p14:tracePt t="120796" x="7764463" y="3894138"/>
          <p14:tracePt t="120813" x="7902575" y="3894138"/>
          <p14:tracePt t="120830" x="7940675" y="3894138"/>
          <p14:tracePt t="120847" x="7970838" y="3894138"/>
          <p14:tracePt t="120904" x="8047038" y="3894138"/>
          <p14:tracePt t="120912" x="8275638" y="3894138"/>
          <p14:tracePt t="120930" x="8474075" y="3894138"/>
          <p14:tracePt t="120945" x="8564563" y="3894138"/>
          <p14:tracePt t="120961" x="8564563" y="3878263"/>
          <p14:tracePt t="121015" x="8550275" y="3870325"/>
          <p14:tracePt t="121023" x="8542338" y="3856038"/>
          <p14:tracePt t="121031" x="8534400" y="3856038"/>
          <p14:tracePt t="121207" x="8526463" y="3856038"/>
          <p14:tracePt t="121223" x="8518525" y="3856038"/>
          <p14:tracePt t="121271" x="8512175" y="3856038"/>
          <p14:tracePt t="121296" x="8504238" y="3856038"/>
          <p14:tracePt t="121359" x="8496300" y="3863975"/>
          <p14:tracePt t="121391" x="8488363" y="3870325"/>
          <p14:tracePt t="121407" x="8488363" y="3878263"/>
          <p14:tracePt t="121487" x="8488363" y="3886200"/>
          <p14:tracePt t="121511" x="8488363" y="3894138"/>
          <p14:tracePt t="121519" x="8496300" y="3902075"/>
          <p14:tracePt t="122420" x="8496300" y="3908425"/>
          <p14:tracePt t="122471" x="8458200" y="3916363"/>
          <p14:tracePt t="122479" x="8435975" y="3916363"/>
          <p14:tracePt t="122494" x="8359775" y="3932238"/>
          <p14:tracePt t="122512" x="8305800" y="3932238"/>
          <p14:tracePt t="122529" x="8275638" y="3932238"/>
          <p14:tracePt t="122546" x="8245475" y="3932238"/>
          <p14:tracePt t="122563" x="8213725" y="3932238"/>
          <p14:tracePt t="122578" x="8153400" y="3932238"/>
          <p14:tracePt t="122595" x="8115300" y="3932238"/>
          <p14:tracePt t="122611" x="7978775" y="3932238"/>
          <p14:tracePt t="122628" x="7764463" y="3932238"/>
          <p14:tracePt t="122645" x="7489825" y="3932238"/>
          <p14:tracePt t="122661" x="7299325" y="3902075"/>
          <p14:tracePt t="122678" x="7200900" y="3894138"/>
          <p14:tracePt t="122678" x="7185025" y="3886200"/>
          <p14:tracePt t="122696" x="7170738" y="3886200"/>
          <p14:tracePt t="122712" x="7154863" y="3886200"/>
          <p14:tracePt t="122735" x="7140575" y="3886200"/>
          <p14:tracePt t="122745" x="7010400" y="3878263"/>
          <p14:tracePt t="122762" x="6797675" y="3856038"/>
          <p14:tracePt t="122778" x="6523038" y="3802063"/>
          <p14:tracePt t="122795" x="6316663" y="3779838"/>
          <p14:tracePt t="122811" x="6194425" y="3749675"/>
          <p14:tracePt t="122828" x="6134100" y="3733800"/>
          <p14:tracePt t="122844" x="6065838" y="3711575"/>
          <p14:tracePt t="122861" x="6027738" y="3711575"/>
          <p14:tracePt t="122878" x="5997575" y="3711575"/>
          <p14:tracePt t="122878" x="5989638" y="3711575"/>
          <p14:tracePt t="122896" x="5965825" y="3711575"/>
          <p14:tracePt t="122916" x="5951538" y="3711575"/>
          <p14:tracePt t="122928" x="5927725" y="3711575"/>
          <p14:tracePt t="122945" x="5883275" y="3695700"/>
          <p14:tracePt t="122962" x="5799138" y="3673475"/>
          <p14:tracePt t="122978" x="5761038" y="3657600"/>
          <p14:tracePt t="122994" x="5715000" y="3641725"/>
          <p14:tracePt t="123010" x="5684838" y="3635375"/>
          <p14:tracePt t="123028" x="5654675" y="3619500"/>
          <p14:tracePt t="123044" x="5646738" y="3619500"/>
          <p14:tracePt t="123060" x="5654675" y="3619500"/>
          <p14:tracePt t="123407" x="5661025" y="3619500"/>
          <p14:tracePt t="123415" x="5684838" y="3619500"/>
          <p14:tracePt t="123426" x="5737225" y="3619500"/>
          <p14:tracePt t="123444" x="5829300" y="3619500"/>
          <p14:tracePt t="123460" x="5927725" y="3619500"/>
          <p14:tracePt t="123477" x="5989638" y="3619500"/>
          <p14:tracePt t="123494" x="6003925" y="3619500"/>
          <p14:tracePt t="123510" x="6011863" y="3619500"/>
          <p14:tracePt t="123527" x="6035675" y="3619500"/>
          <p14:tracePt t="123544" x="6080125" y="3619500"/>
          <p14:tracePt t="123561" x="6194425" y="3619500"/>
          <p14:tracePt t="123578" x="6332538" y="3611563"/>
          <p14:tracePt t="123594" x="6416675" y="3589338"/>
          <p14:tracePt t="123610" x="6438900" y="3589338"/>
          <p14:tracePt t="123627" x="6446838" y="3589338"/>
          <p14:tracePt t="123643" x="6454775" y="3581400"/>
          <p14:tracePt t="123659" x="6469063" y="3581400"/>
          <p14:tracePt t="123677" x="6575425" y="3581400"/>
          <p14:tracePt t="123693" x="6759575" y="3581400"/>
          <p14:tracePt t="123693" x="6850063" y="3581400"/>
          <p14:tracePt t="123712" x="6980238" y="3581400"/>
          <p14:tracePt t="123728" x="7048500" y="3581400"/>
          <p14:tracePt t="123744" x="7048500" y="3573463"/>
          <p14:tracePt t="123759" x="7064375" y="3573463"/>
          <p14:tracePt t="123783" x="7070725" y="3565525"/>
          <p14:tracePt t="123793" x="7094538" y="3565525"/>
          <p14:tracePt t="123810" x="7170738" y="3565525"/>
          <p14:tracePt t="123827" x="7246938" y="3565525"/>
          <p14:tracePt t="123843" x="7269163" y="3565525"/>
          <p14:tracePt t="123860" x="7292975" y="3565525"/>
          <p14:tracePt t="123877" x="7299325" y="3565525"/>
          <p14:tracePt t="123895" x="7315200" y="3565525"/>
          <p14:tracePt t="123919" x="7337425" y="3565525"/>
          <p14:tracePt t="123929" x="7361238" y="3565525"/>
          <p14:tracePt t="123941" x="7413625" y="3565525"/>
          <p14:tracePt t="123941" x="7429500" y="3565525"/>
          <p14:tracePt t="123960" x="7445375" y="3565525"/>
          <p14:tracePt t="123975" x="7421563" y="3565525"/>
          <p14:tracePt t="124183" x="7407275" y="3565525"/>
          <p14:tracePt t="124199" x="7399338" y="3565525"/>
          <p14:tracePt t="124208" x="7391400" y="3565525"/>
          <p14:tracePt t="124224" x="7383463" y="3565525"/>
          <p14:tracePt t="124240" x="7375525" y="3565525"/>
          <p14:tracePt t="124255" x="7369175" y="3565525"/>
          <p14:tracePt t="124263" x="7345363" y="3573463"/>
          <p14:tracePt t="124276" x="7323138" y="3581400"/>
          <p14:tracePt t="124292" x="7254875" y="3603625"/>
          <p14:tracePt t="124310" x="7216775" y="3611563"/>
          <p14:tracePt t="124310" x="7192963" y="3611563"/>
          <p14:tracePt t="124328" x="7178675" y="3619500"/>
          <p14:tracePt t="124343" x="7162800" y="3619500"/>
          <p14:tracePt t="124360" x="7132638" y="3635375"/>
          <p14:tracePt t="124377" x="7056438" y="3673475"/>
          <p14:tracePt t="124393" x="6911975" y="3717925"/>
          <p14:tracePt t="124410" x="6697663" y="3749675"/>
          <p14:tracePt t="124426" x="6530975" y="3802063"/>
          <p14:tracePt t="124443" x="6408738" y="3840163"/>
          <p14:tracePt t="124459" x="6354763" y="3863975"/>
          <p14:tracePt t="124477" x="6294438" y="3863975"/>
          <p14:tracePt t="124493" x="6240463" y="3878263"/>
          <p14:tracePt t="124509" x="6210300" y="3886200"/>
          <p14:tracePt t="124526" x="6188075" y="3886200"/>
          <p14:tracePt t="124542" x="6172200" y="3886200"/>
          <p14:tracePt t="124558" x="6172200" y="3894138"/>
          <p14:tracePt t="124575" x="6164263" y="3894138"/>
          <p14:tracePt t="124592" x="6118225" y="3902075"/>
          <p14:tracePt t="124609" x="6111875" y="3908425"/>
          <p14:tracePt t="124626" x="6103938" y="3908425"/>
          <p14:tracePt t="124743" x="6073775" y="3908425"/>
          <p14:tracePt t="124759" x="6019800" y="3908425"/>
          <p14:tracePt t="124767" x="5943600" y="3908425"/>
          <p14:tracePt t="124776" x="5722938" y="3908425"/>
          <p14:tracePt t="124793" x="5456238" y="3908425"/>
          <p14:tracePt t="124810" x="5165725" y="3908425"/>
          <p14:tracePt t="124826" x="4846638" y="3908425"/>
          <p14:tracePt t="124842" x="4594225" y="3870325"/>
          <p14:tracePt t="124859" x="4465638" y="3840163"/>
          <p14:tracePt t="124876" x="4389438" y="3832225"/>
          <p14:tracePt t="124892" x="4359275" y="3832225"/>
          <p14:tracePt t="124910" x="4343400" y="3832225"/>
          <p14:tracePt t="124927" x="4335463" y="3832225"/>
          <p14:tracePt t="124943" x="4313238" y="3810000"/>
          <p14:tracePt t="124958" x="4251325" y="3771900"/>
          <p14:tracePt t="124977" x="4168775" y="3711575"/>
          <p14:tracePt t="124993" x="4098925" y="3657600"/>
          <p14:tracePt t="125009" x="4038600" y="3619500"/>
          <p14:tracePt t="125026" x="3984625" y="3573463"/>
          <p14:tracePt t="125042" x="3954463" y="3551238"/>
          <p14:tracePt t="125057" x="3916363" y="3505200"/>
          <p14:tracePt t="125075" x="3863975" y="3459163"/>
          <p14:tracePt t="125091" x="3763963" y="3390900"/>
          <p14:tracePt t="125108" x="3657600" y="3306763"/>
          <p14:tracePt t="125125" x="3581400" y="3268663"/>
          <p14:tracePt t="125141" x="3551238" y="3238500"/>
          <p14:tracePt t="125157" x="3521075" y="3222625"/>
          <p14:tracePt t="125175" x="3467100" y="3178175"/>
          <p14:tracePt t="125192" x="3436938" y="3154363"/>
          <p14:tracePt t="125192" x="3406775" y="3132138"/>
          <p14:tracePt t="125208" x="3330575" y="3094038"/>
          <p14:tracePt t="125225" x="3268663" y="3055938"/>
          <p14:tracePt t="125241" x="3222625" y="3009900"/>
          <p14:tracePt t="125258" x="3154363" y="2963863"/>
          <p14:tracePt t="125275" x="3132138" y="2933700"/>
          <p14:tracePt t="125292" x="3124200" y="2903538"/>
          <p14:tracePt t="125308" x="3108325" y="2895600"/>
          <p14:tracePt t="125325" x="3070225" y="2857500"/>
          <p14:tracePt t="125342" x="3001963" y="2827338"/>
          <p14:tracePt t="125342" x="2949575" y="2803525"/>
          <p14:tracePt t="125360" x="2789238" y="2751138"/>
          <p14:tracePt t="125376" x="2689225" y="2705100"/>
          <p14:tracePt t="125393" x="2620963" y="2682875"/>
          <p14:tracePt t="125409" x="2613025" y="2667000"/>
          <p14:tracePt t="125424" x="2606675" y="2667000"/>
          <p14:tracePt t="125441" x="2606675" y="2659063"/>
          <p14:tracePt t="125511" x="2606675" y="2651125"/>
          <p14:tracePt t="125527" x="2606675" y="2644775"/>
          <p14:tracePt t="125535" x="2606675" y="2636838"/>
          <p14:tracePt t="125543" x="2606675" y="2628900"/>
          <p14:tracePt t="125558" x="2606675" y="2620963"/>
          <p14:tracePt t="125576" x="2606675" y="2613025"/>
          <p14:tracePt t="125592" x="2606675" y="2606675"/>
          <p14:tracePt t="125609" x="2613025" y="2598738"/>
          <p14:tracePt t="125625" x="2620963" y="2590800"/>
          <p14:tracePt t="125641" x="2636838" y="2574925"/>
          <p14:tracePt t="125658" x="2651125" y="2568575"/>
          <p14:tracePt t="125675" x="2651125" y="2560638"/>
          <p14:tracePt t="125695" x="2651125" y="2544763"/>
          <p14:tracePt t="125719" x="2651125" y="2536825"/>
          <p14:tracePt t="125727" x="2659063" y="2530475"/>
          <p14:tracePt t="125807" x="2667000" y="2514600"/>
          <p14:tracePt t="125855" x="2667000" y="2522538"/>
          <p14:tracePt t="126055" x="2667000" y="2530475"/>
          <p14:tracePt t="126072" x="2667000" y="2536825"/>
          <p14:tracePt t="126079" x="2667000" y="2552700"/>
          <p14:tracePt t="126104" x="2667000" y="2560638"/>
          <p14:tracePt t="126119" x="2667000" y="2568575"/>
          <p14:tracePt t="126127" x="2667000" y="2574925"/>
          <p14:tracePt t="126140" x="2667000" y="2598738"/>
          <p14:tracePt t="126157" x="2689225" y="2620963"/>
          <p14:tracePt t="126174" x="2713038" y="2651125"/>
          <p14:tracePt t="126174" x="2720975" y="2659063"/>
          <p14:tracePt t="126192" x="2727325" y="2682875"/>
          <p14:tracePt t="126208" x="2743200" y="2697163"/>
          <p14:tracePt t="126225" x="2751138" y="2720975"/>
          <p14:tracePt t="126242" x="2759075" y="2727325"/>
          <p14:tracePt t="126258" x="2765425" y="2735263"/>
          <p14:tracePt t="126274" x="2781300" y="2751138"/>
          <p14:tracePt t="126291" x="2789238" y="2773363"/>
          <p14:tracePt t="126307" x="2811463" y="2797175"/>
          <p14:tracePt t="126324" x="2841625" y="2819400"/>
          <p14:tracePt t="126341" x="2879725" y="2841625"/>
          <p14:tracePt t="126357" x="2925763" y="2873375"/>
          <p14:tracePt t="126374" x="2963863" y="2911475"/>
          <p14:tracePt t="126374" x="2971800" y="2917825"/>
          <p14:tracePt t="126392" x="3001963" y="2933700"/>
          <p14:tracePt t="126408" x="3017838" y="2949575"/>
          <p14:tracePt t="126431" x="3032125" y="2949575"/>
          <p14:tracePt t="126447" x="3048000" y="2949575"/>
          <p14:tracePt t="126463" x="3063875" y="2949575"/>
          <p14:tracePt t="126474" x="3094038" y="2949575"/>
          <p14:tracePt t="126491" x="3132138" y="2949575"/>
          <p14:tracePt t="126507" x="3184525" y="2949575"/>
          <p14:tracePt t="126525" x="3298825" y="2941638"/>
          <p14:tracePt t="126541" x="3375025" y="2917825"/>
          <p14:tracePt t="126557" x="3406775" y="2895600"/>
          <p14:tracePt t="126557" x="3406775" y="2887663"/>
          <p14:tracePt t="126576" x="3413125" y="2879725"/>
          <p14:tracePt t="126590" x="3444875" y="2849563"/>
          <p14:tracePt t="126608" x="3444875" y="2797175"/>
          <p14:tracePt t="126625" x="3451225" y="2773363"/>
          <p14:tracePt t="126641" x="3459163" y="2759075"/>
          <p14:tracePt t="126658" x="3459163" y="2743200"/>
          <p14:tracePt t="126674" x="3459163" y="2735263"/>
          <p14:tracePt t="126695" x="3459163" y="2720975"/>
          <p14:tracePt t="126711" x="3459163" y="2705100"/>
          <p14:tracePt t="126723" x="3451225" y="2659063"/>
          <p14:tracePt t="126740" x="3436938" y="2644775"/>
          <p14:tracePt t="126756" x="3429000" y="2628900"/>
          <p14:tracePt t="126774" x="3429000" y="2613025"/>
          <p14:tracePt t="126790" x="3413125" y="2606675"/>
          <p14:tracePt t="126807" x="3413125" y="2598738"/>
          <p14:tracePt t="126824" x="3398838" y="2590800"/>
          <p14:tracePt t="126840" x="3382963" y="2574925"/>
          <p14:tracePt t="126857" x="3336925" y="2552700"/>
          <p14:tracePt t="126874" x="3306763" y="2536825"/>
          <p14:tracePt t="126890" x="3292475" y="2522538"/>
          <p14:tracePt t="126906" x="3284538" y="2522538"/>
          <p14:tracePt t="127007" x="3276600" y="2522538"/>
          <p14:tracePt t="127015" x="3268663" y="2506663"/>
          <p14:tracePt t="127024" x="3260725" y="2506663"/>
          <p14:tracePt t="127039" x="3254375" y="2498725"/>
          <p14:tracePt t="127127" x="3254375" y="2484438"/>
          <p14:tracePt t="127151" x="3254375" y="2468563"/>
          <p14:tracePt t="127167" x="3246438" y="2468563"/>
          <p14:tracePt t="127391" x="3246438" y="2476500"/>
          <p14:tracePt t="127415" x="3238500" y="2476500"/>
          <p14:tracePt t="127423" x="3238500" y="2484438"/>
          <p14:tracePt t="127440" x="3238500" y="2492375"/>
          <p14:tracePt t="127457" x="3230563" y="2498725"/>
          <p14:tracePt t="127474" x="3230563" y="2514600"/>
          <p14:tracePt t="127490" x="3230563" y="2522538"/>
          <p14:tracePt t="127506" x="3216275" y="2544763"/>
          <p14:tracePt t="127523" x="3200400" y="2568575"/>
          <p14:tracePt t="127540" x="3200400" y="2574925"/>
          <p14:tracePt t="127559" x="3192463" y="2582863"/>
          <p14:tracePt t="127599" x="3192463" y="2598738"/>
          <p14:tracePt t="127615" x="3178175" y="2620963"/>
          <p14:tracePt t="127624" x="3178175" y="2628900"/>
          <p14:tracePt t="127639" x="3162300" y="2667000"/>
          <p14:tracePt t="127657" x="3146425" y="2697163"/>
          <p14:tracePt t="127673" x="3146425" y="2720975"/>
          <p14:tracePt t="127689" x="3132138" y="2743200"/>
          <p14:tracePt t="127705" x="3132138" y="2759075"/>
          <p14:tracePt t="127722" x="3124200" y="2781300"/>
          <p14:tracePt t="127739" x="3124200" y="2797175"/>
          <p14:tracePt t="127755" x="3116263" y="2811463"/>
          <p14:tracePt t="127772" x="3116263" y="2819400"/>
          <p14:tracePt t="127788" x="3108325" y="2835275"/>
          <p14:tracePt t="127806" x="3108325" y="2841625"/>
          <p14:tracePt t="127822" x="3101975" y="2857500"/>
          <p14:tracePt t="127822" x="3094038" y="2865438"/>
          <p14:tracePt t="127841" x="3086100" y="2873375"/>
          <p14:tracePt t="127857" x="3086100" y="2879725"/>
          <p14:tracePt t="127873" x="3078163" y="2895600"/>
          <p14:tracePt t="127890" x="3070225" y="2895600"/>
          <p14:tracePt t="127906" x="3063875" y="2903538"/>
          <p14:tracePt t="127924" x="3055938" y="2903538"/>
          <p14:tracePt t="127951" x="3048000" y="2903538"/>
          <p14:tracePt t="127975" x="3025775" y="2903538"/>
          <p14:tracePt t="127983" x="3009900" y="2903538"/>
          <p14:tracePt t="127991" x="2994025" y="2903538"/>
          <p14:tracePt t="128006" x="2949575" y="2903538"/>
          <p14:tracePt t="128006" x="2925763" y="2903538"/>
          <p14:tracePt t="128024" x="2917825" y="2895600"/>
          <p14:tracePt t="128038" x="2903538" y="2887663"/>
          <p14:tracePt t="128038" x="2903538" y="2879725"/>
          <p14:tracePt t="128056" x="2887663" y="2873375"/>
          <p14:tracePt t="128072" x="2873375" y="2857500"/>
          <p14:tracePt t="128089" x="2857500" y="2841625"/>
          <p14:tracePt t="128106" x="2849563" y="2827338"/>
          <p14:tracePt t="128127" x="2841625" y="2811463"/>
          <p14:tracePt t="128138" x="2841625" y="2803525"/>
          <p14:tracePt t="128154" x="2827338" y="2781300"/>
          <p14:tracePt t="128172" x="2811463" y="2743200"/>
          <p14:tracePt t="128189" x="2797175" y="2705100"/>
          <p14:tracePt t="128206" x="2789238" y="2689225"/>
          <p14:tracePt t="128206" x="2789238" y="2674938"/>
          <p14:tracePt t="128224" x="2789238" y="2667000"/>
          <p14:tracePt t="128238" x="2789238" y="2636838"/>
          <p14:tracePt t="128256" x="2789238" y="2613025"/>
          <p14:tracePt t="128273" x="2781300" y="2606675"/>
          <p14:tracePt t="128289" x="2773363" y="2590800"/>
          <p14:tracePt t="128305" x="2773363" y="2574925"/>
          <p14:tracePt t="128327" x="2765425" y="2568575"/>
          <p14:tracePt t="128343" x="2765425" y="2560638"/>
          <p14:tracePt t="128367" x="2759075" y="2544763"/>
          <p14:tracePt t="128375" x="2759075" y="2536825"/>
          <p14:tracePt t="128388" x="2759075" y="2530475"/>
          <p14:tracePt t="128405" x="2759075" y="2522538"/>
          <p14:tracePt t="128421" x="2759075" y="2514600"/>
          <p14:tracePt t="128527" x="2751138" y="2514600"/>
          <p14:tracePt t="128575" x="2751138" y="2522538"/>
          <p14:tracePt t="128591" x="2751138" y="2530475"/>
          <p14:tracePt t="128600" x="2751138" y="2544763"/>
          <p14:tracePt t="128607" x="2751138" y="2560638"/>
          <p14:tracePt t="128621" x="2751138" y="2582863"/>
          <p14:tracePt t="128621" x="2751138" y="2598738"/>
          <p14:tracePt t="128640" x="2751138" y="2628900"/>
          <p14:tracePt t="128656" x="2751138" y="2659063"/>
          <p14:tracePt t="128672" x="2751138" y="2705100"/>
          <p14:tracePt t="128688" x="2751138" y="2751138"/>
          <p14:tracePt t="128705" x="2751138" y="2773363"/>
          <p14:tracePt t="128722" x="2751138" y="2789238"/>
          <p14:tracePt t="128738" x="2759075" y="2803525"/>
          <p14:tracePt t="128756" x="2765425" y="2819400"/>
          <p14:tracePt t="128771" x="2789238" y="2841625"/>
          <p14:tracePt t="128788" x="2827338" y="2879725"/>
          <p14:tracePt t="128805" x="2835275" y="2887663"/>
          <p14:tracePt t="128821" x="2841625" y="2887663"/>
          <p14:tracePt t="128837" x="2849563" y="2887663"/>
          <p14:tracePt t="128854" x="2857500" y="2887663"/>
          <p14:tracePt t="128871" x="2865438" y="2887663"/>
          <p14:tracePt t="128888" x="2895600" y="2887663"/>
          <p14:tracePt t="128906" x="2933700" y="2887663"/>
          <p14:tracePt t="128922" x="2971800" y="2879725"/>
          <p14:tracePt t="128938" x="3001963" y="2873375"/>
          <p14:tracePt t="128955" x="3025775" y="2857500"/>
          <p14:tracePt t="128971" x="3040063" y="2835275"/>
          <p14:tracePt t="128988" x="3063875" y="2797175"/>
          <p14:tracePt t="129005" x="3086100" y="2765425"/>
          <p14:tracePt t="129022" x="3124200" y="2713038"/>
          <p14:tracePt t="129038" x="3154363" y="2667000"/>
          <p14:tracePt t="129038" x="3154363" y="2659063"/>
          <p14:tracePt t="129056" x="3170238" y="2644775"/>
          <p14:tracePt t="129072" x="3178175" y="2636838"/>
          <p14:tracePt t="129087" x="3184525" y="2613025"/>
          <p14:tracePt t="129105" x="3208338" y="2574925"/>
          <p14:tracePt t="129122" x="3230563" y="2544763"/>
          <p14:tracePt t="129138" x="3246438" y="2506663"/>
          <p14:tracePt t="129155" x="3254375" y="2476500"/>
          <p14:tracePt t="129171" x="3254375" y="2460625"/>
          <p14:tracePt t="129188" x="3254375" y="2468563"/>
          <p14:tracePt t="129527" x="3246438" y="2468563"/>
          <p14:tracePt t="129536" x="3246438" y="2476500"/>
          <p14:tracePt t="129543" x="3246438" y="2492375"/>
          <p14:tracePt t="129553" x="3246438" y="2522538"/>
          <p14:tracePt t="129570" x="3230563" y="2552700"/>
          <p14:tracePt t="129586" x="3230563" y="2568575"/>
          <p14:tracePt t="129604" x="3222625" y="2582863"/>
          <p14:tracePt t="129621" x="3216275" y="2606675"/>
          <p14:tracePt t="129637" x="3208338" y="2644775"/>
          <p14:tracePt t="129637" x="3200400" y="2667000"/>
          <p14:tracePt t="129656" x="3200400" y="2689225"/>
          <p14:tracePt t="129670" x="3192463" y="2727325"/>
          <p14:tracePt t="129688" x="3178175" y="2751138"/>
          <p14:tracePt t="129705" x="3178175" y="2781300"/>
          <p14:tracePt t="129721" x="3170238" y="2835275"/>
          <p14:tracePt t="129738" x="3146425" y="2865438"/>
          <p14:tracePt t="129754" x="3132138" y="2903538"/>
          <p14:tracePt t="129771" x="3124200" y="2917825"/>
          <p14:tracePt t="129786" x="3116263" y="2933700"/>
          <p14:tracePt t="129804" x="3108325" y="2941638"/>
          <p14:tracePt t="129820" x="3108325" y="2949575"/>
          <p14:tracePt t="129836" x="3101975" y="2955925"/>
          <p14:tracePt t="129854" x="3086100" y="2955925"/>
          <p14:tracePt t="129854" x="3078163" y="2955925"/>
          <p14:tracePt t="129872" x="3048000" y="2955925"/>
          <p14:tracePt t="129886" x="2925763" y="2925763"/>
          <p14:tracePt t="129904" x="2879725" y="2903538"/>
          <p14:tracePt t="129921" x="2849563" y="2895600"/>
          <p14:tracePt t="129935" x="2841625" y="2887663"/>
          <p14:tracePt t="129953" x="2827338" y="2873375"/>
          <p14:tracePt t="129969" x="2797175" y="2835275"/>
          <p14:tracePt t="129986" x="2773363" y="2797175"/>
          <p14:tracePt t="130003" x="2743200" y="2743200"/>
          <p14:tracePt t="130019" x="2743200" y="2727325"/>
          <p14:tracePt t="130036" x="2735263" y="2705100"/>
          <p14:tracePt t="130053" x="2735263" y="2697163"/>
          <p14:tracePt t="130070" x="2727325" y="2682875"/>
          <p14:tracePt t="130085" x="2727325" y="2674938"/>
          <p14:tracePt t="130103" x="2727325" y="2644775"/>
          <p14:tracePt t="130120" x="2727325" y="2628900"/>
          <p14:tracePt t="130136" x="2727325" y="2598738"/>
          <p14:tracePt t="130153" x="2727325" y="2560638"/>
          <p14:tracePt t="130169" x="2735263" y="2544763"/>
          <p14:tracePt t="130185" x="2735263" y="2536825"/>
          <p14:tracePt t="130202" x="2743200" y="2522538"/>
          <p14:tracePt t="130220" x="2751138" y="2522538"/>
          <p14:tracePt t="130236" x="2759075" y="2506663"/>
          <p14:tracePt t="130253" x="2759075" y="2498725"/>
          <p14:tracePt t="130269" x="2751138" y="2498725"/>
          <p14:tracePt t="130447" x="2751138" y="2506663"/>
          <p14:tracePt t="130543" x="2751138" y="2514600"/>
          <p14:tracePt t="130552" x="2751138" y="2530475"/>
          <p14:tracePt t="130559" x="2751138" y="2536825"/>
          <p14:tracePt t="130569" x="2751138" y="2560638"/>
          <p14:tracePt t="130587" x="2751138" y="2574925"/>
          <p14:tracePt t="130603" x="2751138" y="2590800"/>
          <p14:tracePt t="130624" x="2751138" y="2606675"/>
          <p14:tracePt t="130636" x="2751138" y="2620963"/>
          <p14:tracePt t="130652" x="2751138" y="2651125"/>
          <p14:tracePt t="130669" x="2751138" y="2674938"/>
          <p14:tracePt t="130686" x="2751138" y="2682875"/>
          <p14:tracePt t="130702" x="2751138" y="2697163"/>
          <p14:tracePt t="130720" x="2759075" y="2720975"/>
          <p14:tracePt t="130737" x="2765425" y="2735263"/>
          <p14:tracePt t="130753" x="2773363" y="2765425"/>
          <p14:tracePt t="130769" x="2797175" y="2781300"/>
          <p14:tracePt t="130786" x="2811463" y="2803525"/>
          <p14:tracePt t="130803" x="2841625" y="2849563"/>
          <p14:tracePt t="130819" x="2857500" y="2865438"/>
          <p14:tracePt t="130836" x="2873375" y="2879725"/>
          <p14:tracePt t="130852" x="2879725" y="2879725"/>
          <p14:tracePt t="130869" x="2887663" y="2879725"/>
          <p14:tracePt t="130886" x="2895600" y="2879725"/>
          <p14:tracePt t="130903" x="2911475" y="2879725"/>
          <p14:tracePt t="130920" x="2933700" y="2879725"/>
          <p14:tracePt t="130937" x="2963863" y="2879725"/>
          <p14:tracePt t="130954" x="2994025" y="2879725"/>
          <p14:tracePt t="130969" x="3001963" y="2879725"/>
          <p14:tracePt t="130985" x="3017838" y="2865438"/>
          <p14:tracePt t="131002" x="3032125" y="2841625"/>
          <p14:tracePt t="131019" x="3070225" y="2803525"/>
          <p14:tracePt t="131037" x="3078163" y="2759075"/>
          <p14:tracePt t="131051" x="3108325" y="2713038"/>
          <p14:tracePt t="131068" x="3124200" y="2674938"/>
          <p14:tracePt t="131086" x="3146425" y="2651125"/>
          <p14:tracePt t="131086" x="3146425" y="2644775"/>
          <p14:tracePt t="131104" x="3162300" y="2628900"/>
          <p14:tracePt t="131120" x="3178175" y="2613025"/>
          <p14:tracePt t="131137" x="3178175" y="2606675"/>
          <p14:tracePt t="131153" x="3178175" y="2598738"/>
          <p14:tracePt t="132066" x="3192463" y="2620963"/>
          <p14:tracePt t="132543" x="3208338" y="2620963"/>
          <p14:tracePt t="132551" x="3222625" y="2620963"/>
          <p14:tracePt t="132569" x="3238500" y="2620963"/>
          <p14:tracePt t="132585" x="3254375" y="262096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7"/>
          <p:cNvSpPr txBox="1">
            <a:spLocks noChangeArrowheads="1"/>
          </p:cNvSpPr>
          <p:nvPr/>
        </p:nvSpPr>
        <p:spPr bwMode="auto">
          <a:xfrm>
            <a:off x="365125" y="163513"/>
            <a:ext cx="808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Translatorna particiona funkcija molekula aktiviranog kompleksa </a:t>
            </a:r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1004888" y="838200"/>
          <a:ext cx="362743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5" imgW="1536700" imgH="596900" progId="Equation.DSMT4">
                  <p:embed/>
                </p:oleObj>
              </mc:Choice>
              <mc:Fallback>
                <p:oleObj name="Equation" r:id="rId5" imgW="15367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838200"/>
                        <a:ext cx="362743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6934200" y="609600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7" imgW="304668" imgH="228501" progId="Equation.DSMT4">
                  <p:embed/>
                </p:oleObj>
              </mc:Choice>
              <mc:Fallback>
                <p:oleObj name="Equation" r:id="rId7" imgW="304668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09600"/>
                        <a:ext cx="91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1"/>
          <p:cNvSpPr txBox="1">
            <a:spLocks noChangeArrowheads="1"/>
          </p:cNvSpPr>
          <p:nvPr/>
        </p:nvSpPr>
        <p:spPr bwMode="auto">
          <a:xfrm>
            <a:off x="5165725" y="838200"/>
            <a:ext cx="397827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de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redstavlja sva kretanja molekula aktiviranog kompleksa sem translacije preko prevoja, duž reakcione kordinate, segmenta reakcionog puta dužine </a:t>
            </a:r>
            <a:r>
              <a:rPr lang="en-US" altLang="en-US" sz="1800">
                <a:latin typeface="Symbol" panose="05050102010706020507" pitchFamily="18" charset="2"/>
              </a:rPr>
              <a:t>d </a:t>
            </a:r>
          </a:p>
        </p:txBody>
      </p:sp>
      <p:graphicFrame>
        <p:nvGraphicFramePr>
          <p:cNvPr id="122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37019"/>
              </p:ext>
            </p:extLst>
          </p:nvPr>
        </p:nvGraphicFramePr>
        <p:xfrm>
          <a:off x="1001713" y="3962400"/>
          <a:ext cx="66516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2552400" imgH="634680" progId="Equation.DSMT4">
                  <p:embed/>
                </p:oleObj>
              </mc:Choice>
              <mc:Fallback>
                <p:oleObj name="Equation" r:id="rId9" imgW="2552400" imgH="634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962400"/>
                        <a:ext cx="66516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4"/>
          <p:cNvSpPr txBox="1">
            <a:spLocks noChangeArrowheads="1"/>
          </p:cNvSpPr>
          <p:nvPr/>
        </p:nvSpPr>
        <p:spPr bwMode="auto">
          <a:xfrm>
            <a:off x="304800" y="28956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Koncentracija molekula aktiviranog kompleksa na vrhu potencjalne barijere duž segmenta reakcionog puta 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/>
              <a:t>, će biti;</a:t>
            </a:r>
          </a:p>
        </p:txBody>
      </p:sp>
      <p:sp>
        <p:nvSpPr>
          <p:cNvPr id="12296" name="Text Box 15"/>
          <p:cNvSpPr txBox="1">
            <a:spLocks noChangeArrowheads="1"/>
          </p:cNvSpPr>
          <p:nvPr/>
        </p:nvSpPr>
        <p:spPr bwMode="auto">
          <a:xfrm>
            <a:off x="304800" y="5670550"/>
            <a:ext cx="8839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Jer se postulira termodinamička ravnoteža za reakciju formiranja aktiviranog kompleksa, izmedju reaktanata i aktiviranog kompleksa.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59" x="3254375" y="2613025"/>
          <p14:tracePt t="2053" x="3254375" y="2606675"/>
          <p14:tracePt t="2061" x="3246438" y="2582863"/>
          <p14:tracePt t="2070" x="3238500" y="2560638"/>
          <p14:tracePt t="2087" x="3238500" y="2544763"/>
          <p14:tracePt t="2104" x="3230563" y="2522538"/>
          <p14:tracePt t="2123" x="3230563" y="2514600"/>
          <p14:tracePt t="2140" x="3230563" y="2506663"/>
          <p14:tracePt t="2156" x="3230563" y="2498725"/>
          <p14:tracePt t="2170" x="3230563" y="2484438"/>
          <p14:tracePt t="2187" x="3222625" y="2460625"/>
          <p14:tracePt t="2187" x="3222625" y="2438400"/>
          <p14:tracePt t="2205" x="3216275" y="2400300"/>
          <p14:tracePt t="2221" x="3216275" y="2378075"/>
          <p14:tracePt t="2238" x="3216275" y="2362200"/>
          <p14:tracePt t="3135" x="3216275" y="2346325"/>
          <p14:tracePt t="3604" x="3216275" y="2339975"/>
          <p14:tracePt t="3612" x="3216275" y="2332038"/>
          <p14:tracePt t="3620" x="3208338" y="2316163"/>
          <p14:tracePt t="3684" x="3208338" y="2308225"/>
          <p14:tracePt t="3692" x="3192463" y="2286000"/>
          <p14:tracePt t="3703" x="3170238" y="2247900"/>
          <p14:tracePt t="3719" x="3162300" y="2225675"/>
          <p14:tracePt t="3735" x="3162300" y="2217738"/>
          <p14:tracePt t="3764" x="3154363" y="2209800"/>
          <p14:tracePt t="4212" x="3146425" y="2209800"/>
          <p14:tracePt t="7164" x="3140075" y="2209800"/>
          <p14:tracePt t="7197" x="3116263" y="2209800"/>
          <p14:tracePt t="7205" x="3086100" y="2209800"/>
          <p14:tracePt t="7216" x="2971800" y="2217738"/>
          <p14:tracePt t="7233" x="2803525" y="2232025"/>
          <p14:tracePt t="7249" x="2636838" y="2232025"/>
          <p14:tracePt t="7267" x="2484438" y="2232025"/>
          <p14:tracePt t="7283" x="2332038" y="2232025"/>
          <p14:tracePt t="7299" x="2149475" y="2232025"/>
          <p14:tracePt t="7316" x="1935163" y="2232025"/>
          <p14:tracePt t="7316" x="1820863" y="2232025"/>
          <p14:tracePt t="7334" x="1622425" y="2232025"/>
          <p14:tracePt t="7350" x="1447800" y="2232025"/>
          <p14:tracePt t="7368" x="1311275" y="2232025"/>
          <p14:tracePt t="7384" x="1241425" y="2232025"/>
          <p14:tracePt t="7400" x="1227138" y="2232025"/>
          <p14:tracePt t="7416" x="1211263" y="2232025"/>
          <p14:tracePt t="7469" x="1203325" y="2232025"/>
          <p14:tracePt t="7477" x="1196975" y="2232025"/>
          <p14:tracePt t="7485" x="1181100" y="2232025"/>
          <p14:tracePt t="7499" x="1150938" y="2232025"/>
          <p14:tracePt t="7516" x="1135063" y="2209800"/>
          <p14:tracePt t="7516" x="1120775" y="2193925"/>
          <p14:tracePt t="7534" x="1112838" y="2187575"/>
          <p14:tracePt t="7549" x="1112838" y="2179638"/>
          <p14:tracePt t="7565" x="1112838" y="2163763"/>
          <p14:tracePt t="7583" x="1150938" y="2155825"/>
          <p14:tracePt t="7600" x="1235075" y="2141538"/>
          <p14:tracePt t="7618" x="1333500" y="2133600"/>
          <p14:tracePt t="7633" x="1349375" y="2133600"/>
          <p14:tracePt t="7648" x="1363663" y="2117725"/>
          <p14:tracePt t="7665" x="1363663" y="2095500"/>
          <p14:tracePt t="7683" x="1387475" y="2065338"/>
          <p14:tracePt t="7699" x="1439863" y="2011363"/>
          <p14:tracePt t="7716" x="1470025" y="1981200"/>
          <p14:tracePt t="7716" x="1477963" y="1973263"/>
          <p14:tracePt t="7734" x="1485900" y="1965325"/>
          <p14:tracePt t="7748" x="1493838" y="1965325"/>
          <p14:tracePt t="7765" x="1501775" y="1965325"/>
          <p14:tracePt t="7783" x="1508125" y="1958975"/>
          <p14:tracePt t="7799" x="1524000" y="1951038"/>
          <p14:tracePt t="7815" x="1531938" y="1927225"/>
          <p14:tracePt t="7833" x="1531938" y="1912938"/>
          <p14:tracePt t="7849" x="1531938" y="1889125"/>
          <p14:tracePt t="7866" x="1531938" y="1874838"/>
          <p14:tracePt t="7882" x="1531938" y="1858963"/>
          <p14:tracePt t="7917" x="1531938" y="1851025"/>
          <p14:tracePt t="7933" x="1531938" y="1844675"/>
          <p14:tracePt t="7941" x="1531938" y="1836738"/>
          <p14:tracePt t="7950" x="1531938" y="1820863"/>
          <p14:tracePt t="7966" x="1531938" y="1798638"/>
          <p14:tracePt t="7983" x="1531938" y="1782763"/>
          <p14:tracePt t="7999" x="1531938" y="1774825"/>
          <p14:tracePt t="8021" x="1531938" y="1752600"/>
          <p14:tracePt t="8045" x="1531938" y="1744663"/>
          <p14:tracePt t="8061" x="1531938" y="1736725"/>
          <p14:tracePt t="8068" x="1531938" y="1730375"/>
          <p14:tracePt t="8084" x="1524000" y="1722438"/>
          <p14:tracePt t="8097" x="1516063" y="1714500"/>
          <p14:tracePt t="8116" x="1508125" y="1698625"/>
          <p14:tracePt t="8129" x="1493838" y="1684338"/>
          <p14:tracePt t="8146" x="1477963" y="1668463"/>
          <p14:tracePt t="8162" x="1463675" y="1660525"/>
          <p14:tracePt t="8179" x="1425575" y="1622425"/>
          <p14:tracePt t="8198" x="1393825" y="1608138"/>
          <p14:tracePt t="8215" x="1387475" y="1600200"/>
          <p14:tracePt t="8230" x="1363663" y="1592263"/>
          <p14:tracePt t="8247" x="1341438" y="1577975"/>
          <p14:tracePt t="8264" x="1325563" y="1570038"/>
          <p14:tracePt t="8281" x="1303338" y="1562100"/>
          <p14:tracePt t="8297" x="1287463" y="1562100"/>
          <p14:tracePt t="8314" x="1273175" y="1546225"/>
          <p14:tracePt t="8331" x="1257300" y="1546225"/>
          <p14:tracePt t="8347" x="1219200" y="1531938"/>
          <p14:tracePt t="8365" x="1189038" y="1531938"/>
          <p14:tracePt t="8382" x="1173163" y="1516063"/>
          <p14:tracePt t="8398" x="1165225" y="1516063"/>
          <p14:tracePt t="8420" x="1150938" y="1516063"/>
          <p14:tracePt t="8476" x="1135063" y="1516063"/>
          <p14:tracePt t="8484" x="1127125" y="1516063"/>
          <p14:tracePt t="8501" x="1120775" y="1516063"/>
          <p14:tracePt t="8513" x="1096963" y="1531938"/>
          <p14:tracePt t="8530" x="1089025" y="1531938"/>
          <p14:tracePt t="8546" x="1089025" y="1539875"/>
          <p14:tracePt t="8562" x="1089025" y="1554163"/>
          <p14:tracePt t="8562" x="1074738" y="1562100"/>
          <p14:tracePt t="8581" x="1058863" y="1600200"/>
          <p14:tracePt t="8597" x="1036638" y="1630363"/>
          <p14:tracePt t="8614" x="1012825" y="1660525"/>
          <p14:tracePt t="8630" x="998538" y="1692275"/>
          <p14:tracePt t="8647" x="990600" y="1692275"/>
          <p14:tracePt t="8684" x="990600" y="1698625"/>
          <p14:tracePt t="8700" x="974725" y="1706563"/>
          <p14:tracePt t="8716" x="974725" y="1714500"/>
          <p14:tracePt t="8724" x="974725" y="1730375"/>
          <p14:tracePt t="8748" x="960438" y="1736725"/>
          <p14:tracePt t="8756" x="960438" y="1760538"/>
          <p14:tracePt t="8765" x="960438" y="1768475"/>
          <p14:tracePt t="8782" x="936625" y="1806575"/>
          <p14:tracePt t="8797" x="922338" y="1828800"/>
          <p14:tracePt t="8814" x="922338" y="1851025"/>
          <p14:tracePt t="8830" x="914400" y="1866900"/>
          <p14:tracePt t="8846" x="906463" y="1882775"/>
          <p14:tracePt t="8864" x="906463" y="1905000"/>
          <p14:tracePt t="8880" x="906463" y="1927225"/>
          <p14:tracePt t="8897" x="906463" y="1951038"/>
          <p14:tracePt t="8914" x="906463" y="1973263"/>
          <p14:tracePt t="8930" x="906463" y="1989138"/>
          <p14:tracePt t="8946" x="922338" y="2003425"/>
          <p14:tracePt t="8964" x="944563" y="2019300"/>
          <p14:tracePt t="8981" x="960438" y="2027238"/>
          <p14:tracePt t="8997" x="998538" y="2041525"/>
          <p14:tracePt t="9014" x="1012825" y="2041525"/>
          <p14:tracePt t="9030" x="1058863" y="2057400"/>
          <p14:tracePt t="9047" x="1096963" y="2057400"/>
          <p14:tracePt t="9064" x="1135063" y="2057400"/>
          <p14:tracePt t="9080" x="1158875" y="2057400"/>
          <p14:tracePt t="9097" x="1165225" y="2057400"/>
          <p14:tracePt t="9113" x="1189038" y="2057400"/>
          <p14:tracePt t="9113" x="1203325" y="2057400"/>
          <p14:tracePt t="9133" x="1227138" y="2035175"/>
          <p14:tracePt t="9146" x="1241425" y="2019300"/>
          <p14:tracePt t="9146" x="1257300" y="2003425"/>
          <p14:tracePt t="9165" x="1265238" y="2003425"/>
          <p14:tracePt t="9179" x="1287463" y="1973263"/>
          <p14:tracePt t="9197" x="1303338" y="1943100"/>
          <p14:tracePt t="9214" x="1311275" y="1927225"/>
          <p14:tracePt t="9229" x="1317625" y="1912938"/>
          <p14:tracePt t="9246" x="1341438" y="1897063"/>
          <p14:tracePt t="9263" x="1341438" y="1889125"/>
          <p14:tracePt t="9279" x="1349375" y="1882775"/>
          <p14:tracePt t="9296" x="1355725" y="1858963"/>
          <p14:tracePt t="9313" x="1363663" y="1836738"/>
          <p14:tracePt t="9330" x="1371600" y="1798638"/>
          <p14:tracePt t="9346" x="1379538" y="1790700"/>
          <p14:tracePt t="9362" x="1379538" y="1782763"/>
          <p14:tracePt t="10265" x="1387475" y="1768475"/>
          <p14:tracePt t="10397" x="1401763" y="1760538"/>
          <p14:tracePt t="10404" x="1417638" y="1744663"/>
          <p14:tracePt t="10413" x="1439863" y="1714500"/>
          <p14:tracePt t="10429" x="1455738" y="1676400"/>
          <p14:tracePt t="10446" x="1485900" y="1622425"/>
          <p14:tracePt t="10462" x="1508125" y="1584325"/>
          <p14:tracePt t="10479" x="1546225" y="1531938"/>
          <p14:tracePt t="10495" x="1546225" y="1493838"/>
          <p14:tracePt t="10512" x="1570038" y="1439863"/>
          <p14:tracePt t="10530" x="1570038" y="1401763"/>
          <p14:tracePt t="10545" x="1570038" y="1387475"/>
          <p14:tracePt t="10562" x="1570038" y="1379538"/>
          <p14:tracePt t="10578" x="1570038" y="1349375"/>
          <p14:tracePt t="10597" x="1577975" y="1317625"/>
          <p14:tracePt t="10613" x="1600200" y="1279525"/>
          <p14:tracePt t="10630" x="1616075" y="1235075"/>
          <p14:tracePt t="10646" x="1630363" y="1211263"/>
          <p14:tracePt t="10663" x="1638300" y="1196975"/>
          <p14:tracePt t="10678" x="1638300" y="1189038"/>
          <p14:tracePt t="10695" x="1646238" y="1173163"/>
          <p14:tracePt t="10711" x="1654175" y="1150938"/>
          <p14:tracePt t="10728" x="1660525" y="1120775"/>
          <p14:tracePt t="10744" x="1668463" y="1089025"/>
          <p14:tracePt t="10761" x="1676400" y="1082675"/>
          <p14:tracePt t="10778" x="1684338" y="1058863"/>
          <p14:tracePt t="10794" x="1684338" y="1050925"/>
          <p14:tracePt t="10811" x="1684338" y="1044575"/>
          <p14:tracePt t="10836" x="1692275" y="1036638"/>
          <p14:tracePt t="10852" x="1698625" y="1020763"/>
          <p14:tracePt t="10868" x="1706563" y="1012825"/>
          <p14:tracePt t="10878" x="1714500" y="998538"/>
          <p14:tracePt t="10900" x="1722438" y="990600"/>
          <p14:tracePt t="10924" x="1730375" y="990600"/>
          <p14:tracePt t="10932" x="1730375" y="974725"/>
          <p14:tracePt t="10944" x="1736725" y="968375"/>
          <p14:tracePt t="10961" x="1736725" y="960438"/>
          <p14:tracePt t="10977" x="1744663" y="952500"/>
          <p14:tracePt t="10994" x="1744663" y="936625"/>
          <p14:tracePt t="11060" x="1752600" y="936625"/>
          <p14:tracePt t="11068" x="1752600" y="930275"/>
          <p14:tracePt t="11125" x="1760538" y="930275"/>
          <p14:tracePt t="11132" x="1760538" y="922338"/>
          <p14:tracePt t="11148" x="1774825" y="914400"/>
          <p14:tracePt t="11180" x="1774825" y="906463"/>
          <p14:tracePt t="11188" x="1774825" y="898525"/>
          <p14:tracePt t="11204" x="1790700" y="892175"/>
          <p14:tracePt t="11212" x="1790700" y="884238"/>
          <p14:tracePt t="11229" x="1790700" y="876300"/>
          <p14:tracePt t="11244" x="1806575" y="868363"/>
          <p14:tracePt t="11268" x="1812925" y="860425"/>
          <p14:tracePt t="11316" x="1828800" y="854075"/>
          <p14:tracePt t="11364" x="1836738" y="846138"/>
          <p14:tracePt t="11372" x="1844675" y="846138"/>
          <p14:tracePt t="11476" x="1836738" y="846138"/>
          <p14:tracePt t="11844" x="1820863" y="846138"/>
          <p14:tracePt t="11868" x="1812925" y="854075"/>
          <p14:tracePt t="11884" x="1812925" y="860425"/>
          <p14:tracePt t="11893" x="1798638" y="860425"/>
          <p14:tracePt t="11909" x="1774825" y="868363"/>
          <p14:tracePt t="11916" x="1768475" y="876300"/>
          <p14:tracePt t="11996" x="1760538" y="884238"/>
          <p14:tracePt t="12004" x="1760538" y="892175"/>
          <p14:tracePt t="12060" x="1752600" y="898525"/>
          <p14:tracePt t="12068" x="1744663" y="906463"/>
          <p14:tracePt t="12077" x="1736725" y="914400"/>
          <p14:tracePt t="12140" x="1736725" y="922338"/>
          <p14:tracePt t="12148" x="1730375" y="930275"/>
          <p14:tracePt t="12159" x="1722438" y="936625"/>
          <p14:tracePt t="12180" x="1722438" y="952500"/>
          <p14:tracePt t="12236" x="1714500" y="952500"/>
          <p14:tracePt t="12245" x="1714500" y="960438"/>
          <p14:tracePt t="12325" x="1714500" y="968375"/>
          <p14:tracePt t="12340" x="1714500" y="982663"/>
          <p14:tracePt t="12357" x="1706563" y="982663"/>
          <p14:tracePt t="12373" x="1706563" y="990600"/>
          <p14:tracePt t="12396" x="1706563" y="998538"/>
          <p14:tracePt t="12412" x="1706563" y="1006475"/>
          <p14:tracePt t="12444" x="1706563" y="1020763"/>
          <p14:tracePt t="12476" x="1706563" y="1036638"/>
          <p14:tracePt t="12493" x="1706563" y="1050925"/>
          <p14:tracePt t="12524" x="1706563" y="1058863"/>
          <p14:tracePt t="12548" x="1706563" y="1066800"/>
          <p14:tracePt t="12572" x="1706563" y="1074738"/>
          <p14:tracePt t="12596" x="1706563" y="1082675"/>
          <p14:tracePt t="12604" x="1706563" y="1089025"/>
          <p14:tracePt t="12628" x="1706563" y="1104900"/>
          <p14:tracePt t="12652" x="1706563" y="1112838"/>
          <p14:tracePt t="12684" x="1706563" y="1120775"/>
          <p14:tracePt t="12693" x="1706563" y="1127125"/>
          <p14:tracePt t="12700" x="1706563" y="1135063"/>
          <p14:tracePt t="12710" x="1706563" y="1143000"/>
          <p14:tracePt t="12726" x="1706563" y="1158875"/>
          <p14:tracePt t="12900" x="1706563" y="1165225"/>
          <p14:tracePt t="12932" x="1706563" y="1173163"/>
          <p14:tracePt t="12941" x="1706563" y="1181100"/>
          <p14:tracePt t="12980" x="1706563" y="1189038"/>
          <p14:tracePt t="13028" x="1706563" y="1196975"/>
          <p14:tracePt t="13060" x="1706563" y="1203325"/>
          <p14:tracePt t="13068" x="1706563" y="1211263"/>
          <p14:tracePt t="13077" x="1706563" y="1227138"/>
          <p14:tracePt t="13148" x="1706563" y="1235075"/>
          <p14:tracePt t="13188" x="1706563" y="1241425"/>
          <p14:tracePt t="13212" x="1706563" y="1257300"/>
          <p14:tracePt t="13236" x="1706563" y="1265238"/>
          <p14:tracePt t="13260" x="1706563" y="1273175"/>
          <p14:tracePt t="13276" x="1706563" y="1279525"/>
          <p14:tracePt t="13308" x="1706563" y="1295400"/>
          <p14:tracePt t="13372" x="1706563" y="1303338"/>
          <p14:tracePt t="13388" x="1706563" y="1311275"/>
          <p14:tracePt t="13396" x="1714500" y="1317625"/>
          <p14:tracePt t="13412" x="1714500" y="1325563"/>
          <p14:tracePt t="13428" x="1714500" y="1333500"/>
          <p14:tracePt t="13444" x="1714500" y="1341438"/>
          <p14:tracePt t="13458" x="1714500" y="1349375"/>
          <p14:tracePt t="13492" x="1722438" y="1355725"/>
          <p14:tracePt t="13500" x="1730375" y="1355725"/>
          <p14:tracePt t="13516" x="1730375" y="1363663"/>
          <p14:tracePt t="13527" x="1736725" y="1379538"/>
          <p14:tracePt t="13548" x="1736725" y="1387475"/>
          <p14:tracePt t="13558" x="1744663" y="1401763"/>
          <p14:tracePt t="13575" x="1752600" y="1409700"/>
          <p14:tracePt t="13605" x="1752600" y="1417638"/>
          <p14:tracePt t="13620" x="1752600" y="1425575"/>
          <p14:tracePt t="13636" x="1760538" y="1431925"/>
          <p14:tracePt t="13652" x="1760538" y="1439863"/>
          <p14:tracePt t="13676" x="1760538" y="1447800"/>
          <p14:tracePt t="13692" x="1768475" y="1463675"/>
          <p14:tracePt t="13716" x="1774825" y="1470025"/>
          <p14:tracePt t="13725" x="1774825" y="1477963"/>
          <p14:tracePt t="13748" x="1782763" y="1485900"/>
          <p14:tracePt t="13757" x="1782763" y="1493838"/>
          <p14:tracePt t="13780" x="1790700" y="1501775"/>
          <p14:tracePt t="13820" x="1790700" y="1508125"/>
          <p14:tracePt t="13836" x="1798638" y="1524000"/>
          <p14:tracePt t="13860" x="1806575" y="1524000"/>
          <p14:tracePt t="14028" x="1812925" y="1531938"/>
          <p14:tracePt t="14076" x="1820863" y="1531938"/>
          <p14:tracePt t="14084" x="1820863" y="1539875"/>
          <p14:tracePt t="14132" x="1828800" y="1539875"/>
          <p14:tracePt t="14148" x="1828800" y="1546225"/>
          <p14:tracePt t="14157" x="1836738" y="1554163"/>
          <p14:tracePt t="14164" x="1844675" y="1554163"/>
          <p14:tracePt t="14189" x="1858963" y="1570038"/>
          <p14:tracePt t="14205" x="1866900" y="1577975"/>
          <p14:tracePt t="14236" x="1882775" y="1584325"/>
          <p14:tracePt t="14252" x="1889125" y="1584325"/>
          <p14:tracePt t="14268" x="1889125" y="1592263"/>
          <p14:tracePt t="14276" x="1889125" y="1600200"/>
          <p14:tracePt t="14290" x="1905000" y="1616075"/>
          <p14:tracePt t="14307" x="1927225" y="1646238"/>
          <p14:tracePt t="14325" x="1943100" y="1668463"/>
          <p14:tracePt t="14342" x="1958975" y="1684338"/>
          <p14:tracePt t="14359" x="1965325" y="1692275"/>
          <p14:tracePt t="14374" x="1965325" y="1698625"/>
          <p14:tracePt t="14390" x="1981200" y="1714500"/>
          <p14:tracePt t="14407" x="1989138" y="1722438"/>
          <p14:tracePt t="14436" x="1997075" y="1730375"/>
          <p14:tracePt t="14460" x="2003425" y="1730375"/>
          <p14:tracePt t="14476" x="2011363" y="1736725"/>
          <p14:tracePt t="14500" x="2019300" y="1736725"/>
          <p14:tracePt t="14540" x="2027238" y="1736725"/>
          <p14:tracePt t="14572" x="2035175" y="1736725"/>
          <p14:tracePt t="14580" x="2041525" y="1736725"/>
          <p14:tracePt t="14596" x="2057400" y="1736725"/>
          <p14:tracePt t="14612" x="2065338" y="1736725"/>
          <p14:tracePt t="14629" x="2073275" y="1736725"/>
          <p14:tracePt t="14640" x="2087563" y="1736725"/>
          <p14:tracePt t="14658" x="2103438" y="1736725"/>
          <p14:tracePt t="14674" x="2111375" y="1736725"/>
          <p14:tracePt t="14690" x="2125663" y="1736725"/>
          <p14:tracePt t="14707" x="2141538" y="1736725"/>
          <p14:tracePt t="14724" x="2187575" y="1736725"/>
          <p14:tracePt t="14741" x="2209800" y="1736725"/>
          <p14:tracePt t="14758" x="2217738" y="1736725"/>
          <p14:tracePt t="14774" x="2225675" y="1736725"/>
          <p14:tracePt t="14796" x="2239963" y="1736725"/>
          <p14:tracePt t="14812" x="2263775" y="1736725"/>
          <p14:tracePt t="14823" x="2324100" y="1736725"/>
          <p14:tracePt t="14841" x="2392363" y="1736725"/>
          <p14:tracePt t="14857" x="2454275" y="1736725"/>
          <p14:tracePt t="14874" x="2484438" y="1736725"/>
          <p14:tracePt t="14890" x="2492375" y="1736725"/>
          <p14:tracePt t="14916" x="2498725" y="1736725"/>
          <p14:tracePt t="14925" x="2530475" y="1736725"/>
          <p14:tracePt t="14941" x="2598738" y="1736725"/>
          <p14:tracePt t="14958" x="2659063" y="1736725"/>
          <p14:tracePt t="14975" x="2727325" y="1736725"/>
          <p14:tracePt t="14991" x="2765425" y="1736725"/>
          <p14:tracePt t="15007" x="2781300" y="1736725"/>
          <p14:tracePt t="15025" x="2797175" y="1736725"/>
          <p14:tracePt t="15076" x="2811463" y="1736725"/>
          <p14:tracePt t="15084" x="2827338" y="1736725"/>
          <p14:tracePt t="15092" x="2849563" y="1736725"/>
          <p14:tracePt t="15106" x="2903538" y="1736725"/>
          <p14:tracePt t="15106" x="2917825" y="1736725"/>
          <p14:tracePt t="15125" x="2933700" y="1736725"/>
          <p14:tracePt t="15141" x="2941638" y="1736725"/>
          <p14:tracePt t="15164" x="2949575" y="1736725"/>
          <p14:tracePt t="15174" x="2971800" y="1736725"/>
          <p14:tracePt t="15191" x="3032125" y="1736725"/>
          <p14:tracePt t="15207" x="3108325" y="1736725"/>
          <p14:tracePt t="15224" x="3140075" y="1736725"/>
          <p14:tracePt t="15240" x="3146425" y="1736725"/>
          <p14:tracePt t="15256" x="3154363" y="1736725"/>
          <p14:tracePt t="15292" x="3162300" y="1736725"/>
          <p14:tracePt t="15316" x="3170238" y="1736725"/>
          <p14:tracePt t="15324" x="3178175" y="1736725"/>
          <p14:tracePt t="15332" x="3184525" y="1736725"/>
          <p14:tracePt t="15341" x="3192463" y="1736725"/>
          <p14:tracePt t="15356" x="3208338" y="1736725"/>
          <p14:tracePt t="15374" x="3238500" y="1736725"/>
          <p14:tracePt t="15391" x="3268663" y="1736725"/>
          <p14:tracePt t="15407" x="3298825" y="1736725"/>
          <p14:tracePt t="15423" x="3336925" y="1736725"/>
          <p14:tracePt t="15440" x="3352800" y="1736725"/>
          <p14:tracePt t="15457" x="3360738" y="1736725"/>
          <p14:tracePt t="15473" x="3368675" y="1730375"/>
          <p14:tracePt t="15489" x="3382963" y="1730375"/>
          <p14:tracePt t="15507" x="3406775" y="1722438"/>
          <p14:tracePt t="15525" x="3429000" y="1714500"/>
          <p14:tracePt t="15538" x="3459163" y="1714500"/>
          <p14:tracePt t="15557" x="3497263" y="1706563"/>
          <p14:tracePt t="15573" x="3505200" y="1706563"/>
          <p14:tracePt t="15589" x="3513138" y="1698625"/>
          <p14:tracePt t="15606" x="3521075" y="1698625"/>
          <p14:tracePt t="15622" x="3535363" y="1684338"/>
          <p14:tracePt t="15640" x="3559175" y="1676400"/>
          <p14:tracePt t="15657" x="3573463" y="1668463"/>
          <p14:tracePt t="15673" x="3581400" y="1660525"/>
          <p14:tracePt t="15689" x="3611563" y="1660525"/>
          <p14:tracePt t="15706" x="3627438" y="1654175"/>
          <p14:tracePt t="15722" x="3641725" y="1638300"/>
          <p14:tracePt t="15739" x="3665538" y="1630363"/>
          <p14:tracePt t="15739" x="3673475" y="1630363"/>
          <p14:tracePt t="15757" x="3679825" y="1630363"/>
          <p14:tracePt t="15773" x="3695700" y="1622425"/>
          <p14:tracePt t="15789" x="3703638" y="1616075"/>
          <p14:tracePt t="15806" x="3711575" y="1616075"/>
          <p14:tracePt t="15822" x="3725863" y="1608138"/>
          <p14:tracePt t="15838" x="3725863" y="1600200"/>
          <p14:tracePt t="15855" x="3733800" y="1600200"/>
          <p14:tracePt t="15871" x="3749675" y="1600200"/>
          <p14:tracePt t="15888" x="3763963" y="1584325"/>
          <p14:tracePt t="15905" x="3771900" y="1584325"/>
          <p14:tracePt t="15921" x="3787775" y="1577975"/>
          <p14:tracePt t="15938" x="3802063" y="1554163"/>
          <p14:tracePt t="15955" x="3810000" y="1546225"/>
          <p14:tracePt t="15971" x="3825875" y="1524000"/>
          <p14:tracePt t="15989" x="3825875" y="1516063"/>
          <p14:tracePt t="16005" x="3832225" y="1516063"/>
          <p14:tracePt t="16022" x="3840163" y="1508125"/>
          <p14:tracePt t="16076" x="3848100" y="1508125"/>
          <p14:tracePt t="16172" x="3863975" y="1508125"/>
          <p14:tracePt t="16189" x="3870325" y="1508125"/>
          <p14:tracePt t="16196" x="3878263" y="1508125"/>
          <p14:tracePt t="16206" x="3886200" y="1501775"/>
          <p14:tracePt t="16222" x="3902075" y="1485900"/>
          <p14:tracePt t="16239" x="3916363" y="1470025"/>
          <p14:tracePt t="16255" x="3940175" y="1447800"/>
          <p14:tracePt t="16273" x="3962400" y="1417638"/>
          <p14:tracePt t="16289" x="3962400" y="1401763"/>
          <p14:tracePt t="16305" x="3978275" y="1393825"/>
          <p14:tracePt t="16324" x="3978275" y="1387475"/>
          <p14:tracePt t="16340" x="3978275" y="1371600"/>
          <p14:tracePt t="16356" x="3978275" y="1325563"/>
          <p14:tracePt t="16373" x="3978275" y="1287463"/>
          <p14:tracePt t="16390" x="3978275" y="1249363"/>
          <p14:tracePt t="16406" x="3978275" y="1235075"/>
          <p14:tracePt t="16423" x="3978275" y="1219200"/>
          <p14:tracePt t="16439" x="3970338" y="1211263"/>
          <p14:tracePt t="16455" x="3954463" y="1196975"/>
          <p14:tracePt t="16472" x="3940175" y="1173163"/>
          <p14:tracePt t="16489" x="3924300" y="1158875"/>
          <p14:tracePt t="16505" x="3908425" y="1135063"/>
          <p14:tracePt t="16523" x="3878263" y="1112838"/>
          <p14:tracePt t="16540" x="3856038" y="1089025"/>
          <p14:tracePt t="16540" x="3840163" y="1074738"/>
          <p14:tracePt t="16557" x="3832225" y="1066800"/>
          <p14:tracePt t="16573" x="3825875" y="1058863"/>
          <p14:tracePt t="16589" x="3817938" y="1050925"/>
          <p14:tracePt t="16606" x="3810000" y="1044575"/>
          <p14:tracePt t="16622" x="3802063" y="1036638"/>
          <p14:tracePt t="16638" x="3779838" y="1028700"/>
          <p14:tracePt t="16654" x="3771900" y="1020763"/>
          <p14:tracePt t="16672" x="3741738" y="1006475"/>
          <p14:tracePt t="16689" x="3711575" y="990600"/>
          <p14:tracePt t="16706" x="3687763" y="974725"/>
          <p14:tracePt t="16722" x="3673475" y="960438"/>
          <p14:tracePt t="16739" x="3641725" y="944563"/>
          <p14:tracePt t="16757" x="3635375" y="944563"/>
          <p14:tracePt t="16772" x="3603625" y="930275"/>
          <p14:tracePt t="16790" x="3589338" y="930275"/>
          <p14:tracePt t="16806" x="3565525" y="930275"/>
          <p14:tracePt t="16822" x="3527425" y="906463"/>
          <p14:tracePt t="16838" x="3513138" y="906463"/>
          <p14:tracePt t="16856" x="3489325" y="898525"/>
          <p14:tracePt t="16871" x="3475038" y="892175"/>
          <p14:tracePt t="16889" x="3459163" y="892175"/>
          <p14:tracePt t="16905" x="3444875" y="892175"/>
          <p14:tracePt t="16921" x="3429000" y="884238"/>
          <p14:tracePt t="16938" x="3406775" y="876300"/>
          <p14:tracePt t="16955" x="3368675" y="868363"/>
          <p14:tracePt t="16955" x="3352800" y="868363"/>
          <p14:tracePt t="16973" x="3314700" y="860425"/>
          <p14:tracePt t="16989" x="3292475" y="860425"/>
          <p14:tracePt t="17006" x="3276600" y="854075"/>
          <p14:tracePt t="17022" x="3254375" y="854075"/>
          <p14:tracePt t="17039" x="3238500" y="846138"/>
          <p14:tracePt t="17055" x="3216275" y="846138"/>
          <p14:tracePt t="17072" x="3184525" y="838200"/>
          <p14:tracePt t="17088" x="3124200" y="830263"/>
          <p14:tracePt t="17105" x="3070225" y="815975"/>
          <p14:tracePt t="17122" x="3017838" y="815975"/>
          <p14:tracePt t="17122" x="3001963" y="808038"/>
          <p14:tracePt t="17142" x="2987675" y="808038"/>
          <p14:tracePt t="17154" x="2955925" y="808038"/>
          <p14:tracePt t="17154" x="2949575" y="800100"/>
          <p14:tracePt t="17173" x="2941638" y="800100"/>
          <p14:tracePt t="17188" x="2903538" y="792163"/>
          <p14:tracePt t="17206" x="2873375" y="792163"/>
          <p14:tracePt t="17222" x="2835275" y="784225"/>
          <p14:tracePt t="17239" x="2789238" y="784225"/>
          <p14:tracePt t="17255" x="2751138" y="784225"/>
          <p14:tracePt t="17272" x="2705100" y="784225"/>
          <p14:tracePt t="17288" x="2667000" y="784225"/>
          <p14:tracePt t="17305" x="2628900" y="784225"/>
          <p14:tracePt t="17322" x="2598738" y="784225"/>
          <p14:tracePt t="17337" x="2568575" y="784225"/>
          <p14:tracePt t="17353" x="2536825" y="784225"/>
          <p14:tracePt t="17371" x="2506663" y="784225"/>
          <p14:tracePt t="17371" x="2476500" y="784225"/>
          <p14:tracePt t="17389" x="2460625" y="784225"/>
          <p14:tracePt t="17403" x="2378075" y="792163"/>
          <p14:tracePt t="17422" x="2316163" y="815975"/>
          <p14:tracePt t="17439" x="2270125" y="822325"/>
          <p14:tracePt t="17455" x="2239963" y="830263"/>
          <p14:tracePt t="17472" x="2225675" y="838200"/>
          <p14:tracePt t="17488" x="2209800" y="846138"/>
          <p14:tracePt t="17505" x="2179638" y="860425"/>
          <p14:tracePt t="17520" x="2155825" y="868363"/>
          <p14:tracePt t="17537" x="2111375" y="884238"/>
          <p14:tracePt t="17554" x="2079625" y="906463"/>
          <p14:tracePt t="17554" x="2065338" y="906463"/>
          <p14:tracePt t="17573" x="2041525" y="922338"/>
          <p14:tracePt t="17587" x="2027238" y="930275"/>
          <p14:tracePt t="17605" x="2019300" y="936625"/>
          <p14:tracePt t="17621" x="2003425" y="952500"/>
          <p14:tracePt t="17639" x="1997075" y="960438"/>
          <p14:tracePt t="17655" x="1973263" y="974725"/>
          <p14:tracePt t="17671" x="1943100" y="998538"/>
          <p14:tracePt t="17688" x="1927225" y="1006475"/>
          <p14:tracePt t="17704" x="1905000" y="1020763"/>
          <p14:tracePt t="17721" x="1889125" y="1036638"/>
          <p14:tracePt t="17738" x="1874838" y="1058863"/>
          <p14:tracePt t="17754" x="1866900" y="1074738"/>
          <p14:tracePt t="17771" x="1851025" y="1089025"/>
          <p14:tracePt t="17771" x="1851025" y="1096963"/>
          <p14:tracePt t="17789" x="1844675" y="1127125"/>
          <p14:tracePt t="17805" x="1836738" y="1150938"/>
          <p14:tracePt t="17822" x="1828800" y="1196975"/>
          <p14:tracePt t="17838" x="1812925" y="1249363"/>
          <p14:tracePt t="17855" x="1798638" y="1287463"/>
          <p14:tracePt t="17871" x="1782763" y="1311275"/>
          <p14:tracePt t="17887" x="1782763" y="1317625"/>
          <p14:tracePt t="17904" x="1774825" y="1325563"/>
          <p14:tracePt t="17920" x="1774825" y="1341438"/>
          <p14:tracePt t="17937" x="1774825" y="1355725"/>
          <p14:tracePt t="17954" x="1774825" y="1401763"/>
          <p14:tracePt t="17971" x="1774825" y="1439863"/>
          <p14:tracePt t="17971" x="1774825" y="1470025"/>
          <p14:tracePt t="17989" x="1774825" y="1516063"/>
          <p14:tracePt t="18005" x="1774825" y="1546225"/>
          <p14:tracePt t="18022" x="1774825" y="1570038"/>
          <p14:tracePt t="18038" x="1774825" y="1592263"/>
          <p14:tracePt t="18055" x="1774825" y="1608138"/>
          <p14:tracePt t="18071" x="1774825" y="1630363"/>
          <p14:tracePt t="18088" x="1774825" y="1654175"/>
          <p14:tracePt t="18104" x="1798638" y="1698625"/>
          <p14:tracePt t="18120" x="1812925" y="1760538"/>
          <p14:tracePt t="18139" x="1844675" y="1851025"/>
          <p14:tracePt t="18155" x="1882775" y="1927225"/>
          <p14:tracePt t="18171" x="1920875" y="2019300"/>
          <p14:tracePt t="18171" x="1927225" y="2035175"/>
          <p14:tracePt t="18189" x="1943100" y="2049463"/>
          <p14:tracePt t="18204" x="1965325" y="2087563"/>
          <p14:tracePt t="18221" x="1973263" y="2103438"/>
          <p14:tracePt t="18238" x="1989138" y="2117725"/>
          <p14:tracePt t="18255" x="2003425" y="2141538"/>
          <p14:tracePt t="18271" x="2019300" y="2155825"/>
          <p14:tracePt t="18287" x="2035175" y="2171700"/>
          <p14:tracePt t="18303" x="2057400" y="2193925"/>
          <p14:tracePt t="18320" x="2087563" y="2217738"/>
          <p14:tracePt t="18337" x="2125663" y="2255838"/>
          <p14:tracePt t="18354" x="2149475" y="2270125"/>
          <p14:tracePt t="18370" x="2171700" y="2278063"/>
          <p14:tracePt t="18386" x="2193925" y="2286000"/>
          <p14:tracePt t="18386" x="2209800" y="2293938"/>
          <p14:tracePt t="18405" x="2225675" y="2301875"/>
          <p14:tracePt t="18420" x="2247900" y="2301875"/>
          <p14:tracePt t="18438" x="2286000" y="2301875"/>
          <p14:tracePt t="18454" x="2332038" y="2316163"/>
          <p14:tracePt t="18470" x="2370138" y="2324100"/>
          <p14:tracePt t="18487" x="2400300" y="2324100"/>
          <p14:tracePt t="18505" x="2422525" y="2332038"/>
          <p14:tracePt t="18521" x="2460625" y="2332038"/>
          <p14:tracePt t="18535" x="2492375" y="2332038"/>
          <p14:tracePt t="18552" x="2522538" y="2339975"/>
          <p14:tracePt t="18570" x="2552700" y="2339975"/>
          <p14:tracePt t="18587" x="2590800" y="2339975"/>
          <p14:tracePt t="18587" x="2606675" y="2339975"/>
          <p14:tracePt t="18605" x="2651125" y="2339975"/>
          <p14:tracePt t="18621" x="2697163" y="2339975"/>
          <p14:tracePt t="18638" x="2751138" y="2339975"/>
          <p14:tracePt t="18655" x="2773363" y="2339975"/>
          <p14:tracePt t="18671" x="2789238" y="2339975"/>
          <p14:tracePt t="18701" x="2797175" y="2339975"/>
          <p14:tracePt t="18716" x="2803525" y="2339975"/>
          <p14:tracePt t="18732" x="2819400" y="2339975"/>
          <p14:tracePt t="18740" x="2849563" y="2339975"/>
          <p14:tracePt t="18753" x="2911475" y="2339975"/>
          <p14:tracePt t="18770" x="3017838" y="2332038"/>
          <p14:tracePt t="18787" x="3108325" y="2332038"/>
          <p14:tracePt t="18804" x="3170238" y="2308225"/>
          <p14:tracePt t="18821" x="3178175" y="2301875"/>
          <p14:tracePt t="18836" x="3184525" y="2293938"/>
          <p14:tracePt t="18854" x="3208338" y="2270125"/>
          <p14:tracePt t="18870" x="3246438" y="2239963"/>
          <p14:tracePt t="18887" x="3268663" y="2209800"/>
          <p14:tracePt t="18903" x="3298825" y="2179638"/>
          <p14:tracePt t="18920" x="3368675" y="2133600"/>
          <p14:tracePt t="18937" x="3413125" y="2103438"/>
          <p14:tracePt t="18954" x="3436938" y="2079625"/>
          <p14:tracePt t="18970" x="3459163" y="2057400"/>
          <p14:tracePt t="18986" x="3467100" y="2049463"/>
          <p14:tracePt t="19003" x="3482975" y="2041525"/>
          <p14:tracePt t="19021" x="3489325" y="2027238"/>
          <p14:tracePt t="19037" x="3505200" y="2011363"/>
          <p14:tracePt t="19051" x="3521075" y="1997075"/>
          <p14:tracePt t="19069" x="3535363" y="1973263"/>
          <p14:tracePt t="19086" x="3559175" y="1951038"/>
          <p14:tracePt t="19104" x="3573463" y="1927225"/>
          <p14:tracePt t="19119" x="3589338" y="1905000"/>
          <p14:tracePt t="19138" x="3589338" y="1889125"/>
          <p14:tracePt t="19153" x="3597275" y="1882775"/>
          <p14:tracePt t="19170" x="3603625" y="1882775"/>
          <p14:tracePt t="19185" x="3619500" y="1866900"/>
          <p14:tracePt t="19185" x="3627438" y="1851025"/>
          <p14:tracePt t="19205" x="3641725" y="1828800"/>
          <p14:tracePt t="19219" x="3673475" y="1790700"/>
          <p14:tracePt t="19219" x="3673475" y="1774825"/>
          <p14:tracePt t="19237" x="3687763" y="1768475"/>
          <p14:tracePt t="19254" x="3703638" y="1752600"/>
          <p14:tracePt t="19270" x="3711575" y="1736725"/>
          <p14:tracePt t="19286" x="3725863" y="1722438"/>
          <p14:tracePt t="19303" x="3733800" y="1706563"/>
          <p14:tracePt t="19320" x="3749675" y="1684338"/>
          <p14:tracePt t="19336" x="3771900" y="1668463"/>
          <p14:tracePt t="19353" x="3787775" y="1654175"/>
          <p14:tracePt t="19369" x="3794125" y="1630363"/>
          <p14:tracePt t="19386" x="3802063" y="1622425"/>
          <p14:tracePt t="19402" x="3802063" y="1616075"/>
          <p14:tracePt t="19419" x="3832225" y="1577975"/>
          <p14:tracePt t="19437" x="3832225" y="1570038"/>
          <p14:tracePt t="19453" x="3848100" y="1554163"/>
          <p14:tracePt t="19470" x="3848100" y="1539875"/>
          <p14:tracePt t="19486" x="3863975" y="1524000"/>
          <p14:tracePt t="19503" x="3863975" y="1516063"/>
          <p14:tracePt t="19519" x="3863975" y="1501775"/>
          <p14:tracePt t="19535" x="3878263" y="1470025"/>
          <p14:tracePt t="19552" x="3878263" y="1455738"/>
          <p14:tracePt t="19569" x="3878263" y="1439863"/>
          <p14:tracePt t="19585" x="3878263" y="1409700"/>
          <p14:tracePt t="19605" x="3878263" y="1401763"/>
          <p14:tracePt t="19620" x="3878263" y="1387475"/>
          <p14:tracePt t="19620" x="3878263" y="1379538"/>
          <p14:tracePt t="19638" x="3878263" y="1355725"/>
          <p14:tracePt t="19653" x="3878263" y="1341438"/>
          <p14:tracePt t="19670" x="3878263" y="1311275"/>
          <p14:tracePt t="19686" x="3878263" y="1303338"/>
          <p14:tracePt t="19703" x="3870325" y="1295400"/>
          <p14:tracePt t="19719" x="3870325" y="1287463"/>
          <p14:tracePt t="19764" x="3870325" y="1279525"/>
          <p14:tracePt t="19772" x="3863975" y="1279525"/>
          <p14:tracePt t="19785" x="3848100" y="1257300"/>
          <p14:tracePt t="19802" x="3840163" y="1241425"/>
          <p14:tracePt t="19818" x="3817938" y="1219200"/>
          <p14:tracePt t="19818" x="3802063" y="1196975"/>
          <p14:tracePt t="19837" x="3794125" y="1196975"/>
          <p14:tracePt t="19852" x="3763963" y="1165225"/>
          <p14:tracePt t="19870" x="3741738" y="1150938"/>
          <p14:tracePt t="19886" x="3733800" y="1150938"/>
          <p14:tracePt t="19903" x="3717925" y="1135063"/>
          <p14:tracePt t="19919" x="3687763" y="1120775"/>
          <p14:tracePt t="19936" x="3665538" y="1104900"/>
          <p14:tracePt t="19952" x="3635375" y="1096963"/>
          <p14:tracePt t="19969" x="3597275" y="1074738"/>
          <p14:tracePt t="19986" x="3543300" y="1050925"/>
          <p14:tracePt t="20003" x="3489325" y="1036638"/>
          <p14:tracePt t="20020" x="3436938" y="1012825"/>
          <p14:tracePt t="20035" x="3382963" y="1012825"/>
          <p14:tracePt t="20035" x="3336925" y="998538"/>
          <p14:tracePt t="20053" x="3298825" y="990600"/>
          <p14:tracePt t="20070" x="3238500" y="974725"/>
          <p14:tracePt t="20086" x="3208338" y="974725"/>
          <p14:tracePt t="20103" x="3162300" y="974725"/>
          <p14:tracePt t="20118" x="3094038" y="960438"/>
          <p14:tracePt t="20135" x="3009900" y="936625"/>
          <p14:tracePt t="20152" x="2895600" y="930275"/>
          <p14:tracePt t="20168" x="2789238" y="906463"/>
          <p14:tracePt t="20185" x="2697163" y="892175"/>
          <p14:tracePt t="20202" x="2644775" y="884238"/>
          <p14:tracePt t="20219" x="2606675" y="884238"/>
          <p14:tracePt t="20219" x="2590800" y="884238"/>
          <p14:tracePt t="20237" x="2560638" y="884238"/>
          <p14:tracePt t="20251" x="2498725" y="884238"/>
          <p14:tracePt t="20251" x="2460625" y="884238"/>
          <p14:tracePt t="20270" x="2362200" y="884238"/>
          <p14:tracePt t="20286" x="2239963" y="914400"/>
          <p14:tracePt t="20303" x="2179638" y="936625"/>
          <p14:tracePt t="20318" x="2141538" y="952500"/>
          <p14:tracePt t="20335" x="2125663" y="968375"/>
          <p14:tracePt t="20352" x="2095500" y="990600"/>
          <p14:tracePt t="20368" x="2049463" y="1044575"/>
          <p14:tracePt t="20385" x="2003425" y="1104900"/>
          <p14:tracePt t="20402" x="1935163" y="1181100"/>
          <p14:tracePt t="20418" x="1882775" y="1249363"/>
          <p14:tracePt t="20435" x="1858963" y="1295400"/>
          <p14:tracePt t="20435" x="1858963" y="1303338"/>
          <p14:tracePt t="20453" x="1844675" y="1333500"/>
          <p14:tracePt t="20469" x="1844675" y="1363663"/>
          <p14:tracePt t="20486" x="1844675" y="1401763"/>
          <p14:tracePt t="20505" x="1844675" y="1455738"/>
          <p14:tracePt t="20519" x="1844675" y="1562100"/>
          <p14:tracePt t="20536" x="1844675" y="1676400"/>
          <p14:tracePt t="20550" x="1866900" y="1820863"/>
          <p14:tracePt t="20567" x="1866900" y="1951038"/>
          <p14:tracePt t="20584" x="1889125" y="2027238"/>
          <p14:tracePt t="20602" x="1935163" y="2095500"/>
          <p14:tracePt t="20618" x="1973263" y="2149475"/>
          <p14:tracePt t="20635" x="2019300" y="2179638"/>
          <p14:tracePt t="20635" x="2049463" y="2187575"/>
          <p14:tracePt t="20653" x="2065338" y="2193925"/>
          <p14:tracePt t="20653" x="2087563" y="2201863"/>
          <p14:tracePt t="20669" x="2133600" y="2217738"/>
          <p14:tracePt t="20686" x="2187575" y="2247900"/>
          <p14:tracePt t="20702" x="2278063" y="2286000"/>
          <p14:tracePt t="20719" x="2378075" y="2316163"/>
          <p14:tracePt t="20735" x="2468563" y="2339975"/>
          <p14:tracePt t="20751" x="2514600" y="2339975"/>
          <p14:tracePt t="20768" x="2536825" y="2339975"/>
          <p14:tracePt t="20785" x="2560638" y="2339975"/>
          <p14:tracePt t="20802" x="2636838" y="2293938"/>
          <p14:tracePt t="20818" x="2727325" y="2232025"/>
          <p14:tracePt t="20835" x="2841625" y="2179638"/>
          <p14:tracePt t="20851" x="2949575" y="2155825"/>
          <p14:tracePt t="20851" x="2971800" y="2141538"/>
          <p14:tracePt t="20869" x="2979738" y="2141538"/>
          <p14:tracePt t="20885" x="2979738" y="2133600"/>
          <p14:tracePt t="20917" x="2979738" y="2125663"/>
          <p14:tracePt t="20933" x="2979738" y="2117725"/>
          <p14:tracePt t="20940" x="3001963" y="2111375"/>
          <p14:tracePt t="20950" x="3001963" y="2087563"/>
          <p14:tracePt t="20968" x="3009900" y="2079625"/>
          <p14:tracePt t="20984" x="3040063" y="2065338"/>
          <p14:tracePt t="21002" x="3078163" y="2057400"/>
          <p14:tracePt t="21018" x="3108325" y="2049463"/>
          <p14:tracePt t="21034" x="3124200" y="2041525"/>
          <p14:tracePt t="21050" x="3132138" y="2027238"/>
          <p14:tracePt t="21100" x="3140075" y="2019300"/>
          <p14:tracePt t="21108" x="3154363" y="2003425"/>
          <p14:tracePt t="21118" x="3208338" y="1989138"/>
          <p14:tracePt t="21135" x="3276600" y="1958975"/>
          <p14:tracePt t="21152" x="3314700" y="1935163"/>
          <p14:tracePt t="21168" x="3322638" y="1935163"/>
          <p14:tracePt t="21184" x="3330575" y="1927225"/>
          <p14:tracePt t="21200" x="3336925" y="1927225"/>
          <p14:tracePt t="21244" x="3344863" y="1927225"/>
          <p14:tracePt t="21252" x="3368675" y="1920875"/>
          <p14:tracePt t="21267" x="3451225" y="1882775"/>
          <p14:tracePt t="21285" x="3535363" y="1858963"/>
          <p14:tracePt t="21301" x="3603625" y="1836738"/>
          <p14:tracePt t="21318" x="3619500" y="1828800"/>
          <p14:tracePt t="21334" x="3627438" y="1828800"/>
          <p14:tracePt t="21365" x="3635375" y="1820863"/>
          <p14:tracePt t="21372" x="3649663" y="1820863"/>
          <p14:tracePt t="21396" x="3657600" y="1820863"/>
          <p14:tracePt t="21404" x="3673475" y="1820863"/>
          <p14:tracePt t="21417" x="3703638" y="1820863"/>
          <p14:tracePt t="21434" x="3717925" y="1820863"/>
          <p14:tracePt t="21451" x="3733800" y="1812925"/>
          <p14:tracePt t="21467" x="3741738" y="1812925"/>
          <p14:tracePt t="21502" x="3749675" y="1812925"/>
          <p14:tracePt t="21524" x="3756025" y="1812925"/>
          <p14:tracePt t="21532" x="3763963" y="1812925"/>
          <p14:tracePt t="21540" x="3771900" y="1812925"/>
          <p14:tracePt t="21549" x="3787775" y="1812925"/>
          <p14:tracePt t="21565" x="3802063" y="1812925"/>
          <p14:tracePt t="21636" x="3810000" y="1812925"/>
          <p14:tracePt t="21676" x="3817938" y="1812925"/>
          <p14:tracePt t="22116" x="3825875" y="1812925"/>
          <p14:tracePt t="22140" x="3832225" y="1812925"/>
          <p14:tracePt t="22149" x="3840163" y="1812925"/>
          <p14:tracePt t="22196" x="3863975" y="1812925"/>
          <p14:tracePt t="22204" x="3894138" y="1812925"/>
          <p14:tracePt t="22215" x="3970338" y="1798638"/>
          <p14:tracePt t="22234" x="4054475" y="1790700"/>
          <p14:tracePt t="22249" x="4068763" y="1782763"/>
          <p14:tracePt t="22266" x="4076700" y="1782763"/>
          <p14:tracePt t="22282" x="4084638" y="1782763"/>
          <p14:tracePt t="22372" x="4092575" y="1782763"/>
          <p14:tracePt t="22388" x="4098925" y="1782763"/>
          <p14:tracePt t="22397" x="4114800" y="1782763"/>
          <p14:tracePt t="22428" x="4130675" y="1782763"/>
          <p14:tracePt t="22484" x="4144963" y="1782763"/>
          <p14:tracePt t="22492" x="4168775" y="1798638"/>
          <p14:tracePt t="22500" x="4175125" y="1812925"/>
          <p14:tracePt t="22517" x="4183063" y="1820863"/>
          <p14:tracePt t="22556" x="4183063" y="1828800"/>
          <p14:tracePt t="22636" x="4183063" y="1836738"/>
          <p14:tracePt t="22652" x="4183063" y="1851025"/>
          <p14:tracePt t="22660" x="4183063" y="1858963"/>
          <p14:tracePt t="22668" x="4183063" y="1874838"/>
          <p14:tracePt t="22683" x="4183063" y="1897063"/>
          <p14:tracePt t="22699" x="4183063" y="1905000"/>
          <p14:tracePt t="22714" x="4183063" y="1912938"/>
          <p14:tracePt t="22733" x="4183063" y="1920875"/>
          <p14:tracePt t="22780" x="4191000" y="1927225"/>
          <p14:tracePt t="23092" x="4198938" y="1927225"/>
          <p14:tracePt t="23148" x="4206875" y="1927225"/>
          <p14:tracePt t="23165" x="4221163" y="1927225"/>
          <p14:tracePt t="23172" x="4229100" y="1927225"/>
          <p14:tracePt t="23182" x="4251325" y="1927225"/>
          <p14:tracePt t="23199" x="4259263" y="1927225"/>
          <p14:tracePt t="23215" x="4275138" y="1927225"/>
          <p14:tracePt t="23233" x="4289425" y="1927225"/>
          <p14:tracePt t="23247" x="4297363" y="1927225"/>
          <p14:tracePt t="23264" x="4305300" y="1927225"/>
          <p14:tracePt t="23281" x="4321175" y="1927225"/>
          <p14:tracePt t="23300" x="4327525" y="1927225"/>
          <p14:tracePt t="23316" x="4335463" y="1927225"/>
          <p14:tracePt t="23333" x="4343400" y="1927225"/>
          <p14:tracePt t="23349" x="4351338" y="1927225"/>
          <p14:tracePt t="23372" x="4359275" y="1927225"/>
          <p14:tracePt t="24974" x="4351338" y="1927225"/>
          <p14:tracePt t="25508" x="4335463" y="1905000"/>
          <p14:tracePt t="25516" x="4327525" y="1889125"/>
          <p14:tracePt t="25529" x="4321175" y="1866900"/>
          <p14:tracePt t="25546" x="4321175" y="1851025"/>
          <p14:tracePt t="25562" x="4313238" y="1844675"/>
          <p14:tracePt t="25579" x="4297363" y="1836738"/>
          <p14:tracePt t="25595" x="4289425" y="1820863"/>
          <p14:tracePt t="25617" x="4283075" y="1806575"/>
          <p14:tracePt t="25630" x="4275138" y="1790700"/>
          <p14:tracePt t="25646" x="4251325" y="1744663"/>
          <p14:tracePt t="25663" x="4229100" y="1698625"/>
          <p14:tracePt t="25679" x="4213225" y="1668463"/>
          <p14:tracePt t="25696" x="4221163" y="1668463"/>
          <p14:tracePt t="25956" x="4229100" y="1668463"/>
          <p14:tracePt t="26004" x="4237038" y="1660525"/>
          <p14:tracePt t="26036" x="4244975" y="1654175"/>
          <p14:tracePt t="26052" x="4244975" y="1646238"/>
          <p14:tracePt t="26100" x="4244975" y="1630363"/>
          <p14:tracePt t="26124" x="4237038" y="1630363"/>
          <p14:tracePt t="26164" x="4229100" y="1630363"/>
          <p14:tracePt t="26236" x="4213225" y="1630363"/>
          <p14:tracePt t="26268" x="4213225" y="1638300"/>
          <p14:tracePt t="26324" x="4206875" y="1646238"/>
          <p14:tracePt t="26340" x="4206875" y="1654175"/>
          <p14:tracePt t="26348" x="4198938" y="1660525"/>
          <p14:tracePt t="26362" x="4191000" y="1676400"/>
          <p14:tracePt t="26378" x="4191000" y="1684338"/>
          <p14:tracePt t="26395" x="4191000" y="1692275"/>
          <p14:tracePt t="26411" x="4191000" y="1698625"/>
          <p14:tracePt t="26460" x="4191000" y="1706563"/>
          <p14:tracePt t="26468" x="4191000" y="1714500"/>
          <p14:tracePt t="26484" x="4198938" y="1714500"/>
          <p14:tracePt t="26495" x="4198938" y="1730375"/>
          <p14:tracePt t="26524" x="4206875" y="1736725"/>
          <p14:tracePt t="30066" x="4198938" y="1736725"/>
          <p14:tracePt t="30196" x="4191000" y="1744663"/>
          <p14:tracePt t="30212" x="4183063" y="1760538"/>
          <p14:tracePt t="30220" x="4168775" y="1760538"/>
          <p14:tracePt t="30228" x="4144963" y="1790700"/>
          <p14:tracePt t="30241" x="4068763" y="1844675"/>
          <p14:tracePt t="30258" x="4000500" y="1905000"/>
          <p14:tracePt t="30275" x="3894138" y="1965325"/>
          <p14:tracePt t="30275" x="3870325" y="1997075"/>
          <p14:tracePt t="30293" x="3832225" y="2027238"/>
          <p14:tracePt t="30308" x="3725863" y="2149475"/>
          <p14:tracePt t="30326" x="3619500" y="2247900"/>
          <p14:tracePt t="30342" x="3497263" y="2332038"/>
          <p14:tracePt t="30358" x="3298825" y="2460625"/>
          <p14:tracePt t="30375" x="3101975" y="2560638"/>
          <p14:tracePt t="30392" x="2933700" y="2636838"/>
          <p14:tracePt t="30408" x="2797175" y="2689225"/>
          <p14:tracePt t="30425" x="2705100" y="2735263"/>
          <p14:tracePt t="30441" x="2606675" y="2797175"/>
          <p14:tracePt t="30458" x="2498725" y="2857500"/>
          <p14:tracePt t="30475" x="2354263" y="2925763"/>
          <p14:tracePt t="30475" x="2278063" y="2971800"/>
          <p14:tracePt t="30493" x="2073275" y="3055938"/>
          <p14:tracePt t="30510" x="1882775" y="3108325"/>
          <p14:tracePt t="30526" x="1736725" y="3140075"/>
          <p14:tracePt t="30542" x="1660525" y="3170238"/>
          <p14:tracePt t="30558" x="1622425" y="3184525"/>
          <p14:tracePt t="30575" x="1577975" y="3216275"/>
          <p14:tracePt t="30591" x="1546225" y="3230563"/>
          <p14:tracePt t="30608" x="1485900" y="3254375"/>
          <p14:tracePt t="30624" x="1431925" y="3268663"/>
          <p14:tracePt t="30641" x="1393825" y="3284538"/>
          <p14:tracePt t="30659" x="1387475" y="3284538"/>
          <p14:tracePt t="30674" x="1379538" y="3298825"/>
          <p14:tracePt t="30690" x="1363663" y="3298825"/>
          <p14:tracePt t="30716" x="1333500" y="3314700"/>
          <p14:tracePt t="30725" x="1273175" y="3360738"/>
          <p14:tracePt t="30742" x="1235075" y="3382963"/>
          <p14:tracePt t="30758" x="1219200" y="3382963"/>
          <p14:tracePt t="30774" x="1235075" y="3382963"/>
          <p14:tracePt t="31132" x="1241425" y="3382963"/>
          <p14:tracePt t="31484" x="1265238" y="3382963"/>
          <p14:tracePt t="31716" x="1279525" y="3382963"/>
          <p14:tracePt t="31724" x="1303338" y="3382963"/>
          <p14:tracePt t="31739" x="1393825" y="3375025"/>
          <p14:tracePt t="31757" x="1463675" y="3360738"/>
          <p14:tracePt t="31774" x="1524000" y="3360738"/>
          <p14:tracePt t="31790" x="1584325" y="3360738"/>
          <p14:tracePt t="31806" x="1638300" y="3360738"/>
          <p14:tracePt t="31822" x="1692275" y="3360738"/>
          <p14:tracePt t="31839" x="1768475" y="3360738"/>
          <p14:tracePt t="31855" x="1889125" y="3360738"/>
          <p14:tracePt t="31872" x="2057400" y="3360738"/>
          <p14:tracePt t="31889" x="2193925" y="3360738"/>
          <p14:tracePt t="31905" x="2316163" y="3336925"/>
          <p14:tracePt t="31922" x="2346325" y="3322638"/>
          <p14:tracePt t="31939" x="2384425" y="3322638"/>
          <p14:tracePt t="31939" x="2400300" y="3322638"/>
          <p14:tracePt t="31956" x="2446338" y="3322638"/>
          <p14:tracePt t="31973" x="2536825" y="3322638"/>
          <p14:tracePt t="31989" x="2651125" y="3322638"/>
          <p14:tracePt t="32006" x="2789238" y="3322638"/>
          <p14:tracePt t="32022" x="2933700" y="3322638"/>
          <p14:tracePt t="32038" x="3040063" y="3322638"/>
          <p14:tracePt t="32055" x="3101975" y="3322638"/>
          <p14:tracePt t="32072" x="3184525" y="3306763"/>
          <p14:tracePt t="32089" x="3268663" y="3306763"/>
          <p14:tracePt t="32105" x="3375025" y="3306763"/>
          <p14:tracePt t="32122" x="3489325" y="3306763"/>
          <p14:tracePt t="32122" x="3535363" y="3306763"/>
          <p14:tracePt t="32141" x="3573463" y="3306763"/>
          <p14:tracePt t="32155" x="3673475" y="3306763"/>
          <p14:tracePt t="32173" x="3695700" y="3306763"/>
          <p14:tracePt t="32190" x="3703638" y="3306763"/>
          <p14:tracePt t="32206" x="3711575" y="3306763"/>
          <p14:tracePt t="32900" x="3725863" y="3306763"/>
          <p14:tracePt t="32948" x="3741738" y="3306763"/>
          <p14:tracePt t="32964" x="3749675" y="3306763"/>
          <p14:tracePt t="32973" x="3787775" y="3306763"/>
          <p14:tracePt t="32989" x="3802063" y="3306763"/>
          <p14:tracePt t="33006" x="3825875" y="3306763"/>
          <p14:tracePt t="33023" x="3832225" y="3306763"/>
          <p14:tracePt t="33039" x="3840163" y="3306763"/>
          <p14:tracePt t="33055" x="3863975" y="3306763"/>
          <p14:tracePt t="33072" x="3908425" y="3306763"/>
          <p14:tracePt t="33089" x="3962400" y="3306763"/>
          <p14:tracePt t="33105" x="4000500" y="3306763"/>
          <p14:tracePt t="33122" x="4030663" y="3306763"/>
          <p14:tracePt t="33139" x="4060825" y="3306763"/>
          <p14:tracePt t="33156" x="4092575" y="3306763"/>
          <p14:tracePt t="33172" x="4183063" y="3306763"/>
          <p14:tracePt t="33189" x="4275138" y="3306763"/>
          <p14:tracePt t="33206" x="4381500" y="3314700"/>
          <p14:tracePt t="33222" x="4435475" y="3314700"/>
          <p14:tracePt t="33238" x="4465638" y="3322638"/>
          <p14:tracePt t="33255" x="4487863" y="3322638"/>
          <p14:tracePt t="33270" x="4518025" y="3322638"/>
          <p14:tracePt t="33287" x="4579938" y="3322638"/>
          <p14:tracePt t="33305" x="4678363" y="3336925"/>
          <p14:tracePt t="33322" x="4792663" y="3344863"/>
          <p14:tracePt t="33339" x="4892675" y="3360738"/>
          <p14:tracePt t="33355" x="4937125" y="3368675"/>
          <p14:tracePt t="33355" x="4953000" y="3368675"/>
          <p14:tracePt t="33373" x="4960938" y="3368675"/>
          <p14:tracePt t="33389" x="4991100" y="3382963"/>
          <p14:tracePt t="33406" x="5067300" y="3390900"/>
          <p14:tracePt t="33422" x="5159375" y="3390900"/>
          <p14:tracePt t="33439" x="5287963" y="3406775"/>
          <p14:tracePt t="33455" x="5426075" y="3413125"/>
          <p14:tracePt t="33472" x="5516563" y="3429000"/>
          <p14:tracePt t="33488" x="5600700" y="3436938"/>
          <p14:tracePt t="33506" x="5676900" y="3459163"/>
          <p14:tracePt t="33522" x="5730875" y="3459163"/>
          <p14:tracePt t="33537" x="5799138" y="3459163"/>
          <p14:tracePt t="33554" x="5859463" y="3459163"/>
          <p14:tracePt t="33571" x="5935663" y="3459163"/>
          <p14:tracePt t="33571" x="5951538" y="3459163"/>
          <p14:tracePt t="33589" x="5989638" y="3459163"/>
          <p14:tracePt t="33606" x="6035675" y="3459163"/>
          <p14:tracePt t="33622" x="6088063" y="3459163"/>
          <p14:tracePt t="33639" x="6149975" y="3459163"/>
          <p14:tracePt t="33655" x="6226175" y="3459163"/>
          <p14:tracePt t="33672" x="6378575" y="3459163"/>
          <p14:tracePt t="33688" x="6515100" y="3459163"/>
          <p14:tracePt t="33704" x="6629400" y="3459163"/>
          <p14:tracePt t="33721" x="6713538" y="3451225"/>
          <p14:tracePt t="33738" x="6797675" y="3436938"/>
          <p14:tracePt t="33738" x="6827838" y="3436938"/>
          <p14:tracePt t="33757" x="6842125" y="3429000"/>
          <p14:tracePt t="33771" x="6865938" y="3429000"/>
          <p14:tracePt t="33771" x="6880225" y="3429000"/>
          <p14:tracePt t="33789" x="6934200" y="3429000"/>
          <p14:tracePt t="33805" x="6994525" y="3429000"/>
          <p14:tracePt t="33822" x="7064375" y="3429000"/>
          <p14:tracePt t="33838" x="7132638" y="3429000"/>
          <p14:tracePt t="33855" x="7185025" y="3429000"/>
          <p14:tracePt t="33871" x="7208838" y="3429000"/>
          <p14:tracePt t="33888" x="7231063" y="3429000"/>
          <p14:tracePt t="33905" x="7261225" y="3429000"/>
          <p14:tracePt t="33922" x="7285038" y="3429000"/>
          <p14:tracePt t="33937" x="7299325" y="3429000"/>
          <p14:tracePt t="33954" x="7299325" y="3421063"/>
          <p14:tracePt t="33970" x="7285038" y="3421063"/>
          <p14:tracePt t="34308" x="7269163" y="3421063"/>
          <p14:tracePt t="34316" x="7239000" y="3421063"/>
          <p14:tracePt t="34324" x="7208838" y="3421063"/>
          <p14:tracePt t="34337" x="7132638" y="3421063"/>
          <p14:tracePt t="34354" x="7026275" y="3421063"/>
          <p14:tracePt t="34371" x="6880225" y="3421063"/>
          <p14:tracePt t="34387" x="6613525" y="3444875"/>
          <p14:tracePt t="34405" x="6408738" y="3475038"/>
          <p14:tracePt t="34421" x="6226175" y="3535363"/>
          <p14:tracePt t="34438" x="6027738" y="3581400"/>
          <p14:tracePt t="34455" x="5768975" y="3635375"/>
          <p14:tracePt t="34471" x="5456238" y="3717925"/>
          <p14:tracePt t="34487" x="5287963" y="3779838"/>
          <p14:tracePt t="34504" x="4999038" y="3863975"/>
          <p14:tracePt t="34521" x="4770438" y="3924300"/>
          <p14:tracePt t="34537" x="4564063" y="3978275"/>
          <p14:tracePt t="34554" x="4397375" y="4016375"/>
          <p14:tracePt t="34570" x="4267200" y="4038600"/>
          <p14:tracePt t="34587" x="3978275" y="4046538"/>
          <p14:tracePt t="34607" x="3848100" y="4068763"/>
          <p14:tracePt t="34619" x="3581400" y="4068763"/>
          <p14:tracePt t="34637" x="3505200" y="4068763"/>
          <p14:tracePt t="34654" x="3467100" y="4068763"/>
          <p14:tracePt t="34671" x="3436938" y="4068763"/>
          <p14:tracePt t="34687" x="3375025" y="4054475"/>
          <p14:tracePt t="34704" x="3330575" y="4054475"/>
          <p14:tracePt t="34720" x="3298825" y="4054475"/>
          <p14:tracePt t="34737" x="3268663" y="4054475"/>
          <p14:tracePt t="34754" x="3246438" y="4030663"/>
          <p14:tracePt t="34770" x="3192463" y="4000500"/>
          <p14:tracePt t="34787" x="3162300" y="3984625"/>
          <p14:tracePt t="34787" x="3140075" y="3970338"/>
          <p14:tracePt t="34805" x="3101975" y="3962400"/>
          <p14:tracePt t="34821" x="3055938" y="3932238"/>
          <p14:tracePt t="34837" x="2987675" y="3902075"/>
          <p14:tracePt t="34854" x="2895600" y="3886200"/>
          <p14:tracePt t="34871" x="2765425" y="3856038"/>
          <p14:tracePt t="34887" x="2674938" y="3825875"/>
          <p14:tracePt t="34903" x="2667000" y="3825875"/>
          <p14:tracePt t="34919" x="2659063" y="3817938"/>
          <p14:tracePt t="34972" x="2659063" y="3810000"/>
          <p14:tracePt t="34988" x="2659063" y="3794125"/>
          <p14:tracePt t="35172" x="2667000" y="3794125"/>
          <p14:tracePt t="35180" x="2667000" y="3787775"/>
          <p14:tracePt t="35188" x="2674938" y="3787775"/>
          <p14:tracePt t="35204" x="2682875" y="3787775"/>
          <p14:tracePt t="35276" x="2689225" y="3787775"/>
          <p14:tracePt t="35285" x="2705100" y="3787775"/>
          <p14:tracePt t="35292" x="2713038" y="3787775"/>
          <p14:tracePt t="35303" x="2727325" y="3787775"/>
          <p14:tracePt t="35320" x="2735263" y="3787775"/>
          <p14:tracePt t="35356" x="2743200" y="3787775"/>
          <p14:tracePt t="35380" x="2765425" y="3787775"/>
          <p14:tracePt t="35388" x="2773363" y="3787775"/>
          <p14:tracePt t="35404" x="2789238" y="3779838"/>
          <p14:tracePt t="35419" x="2797175" y="3779838"/>
          <p14:tracePt t="35437" x="2803525" y="3779838"/>
          <p14:tracePt t="35453" x="2827338" y="3779838"/>
          <p14:tracePt t="35470" x="2841625" y="3771900"/>
          <p14:tracePt t="35486" x="2879725" y="3771900"/>
          <p14:tracePt t="35506" x="2941638" y="3763963"/>
          <p14:tracePt t="35520" x="2994025" y="3756025"/>
          <p14:tracePt t="35536" x="3063875" y="3741738"/>
          <p14:tracePt t="35551" x="3116263" y="3733800"/>
          <p14:tracePt t="35568" x="3184525" y="3733800"/>
          <p14:tracePt t="35586" x="3246438" y="3725863"/>
          <p14:tracePt t="35603" x="3284538" y="3717925"/>
          <p14:tracePt t="35603" x="3306763" y="3717925"/>
          <p14:tracePt t="35621" x="3330575" y="3717925"/>
          <p14:tracePt t="35635" x="3382963" y="3711575"/>
          <p14:tracePt t="35654" x="3406775" y="3703638"/>
          <p14:tracePt t="35670" x="3451225" y="3703638"/>
          <p14:tracePt t="35686" x="3543300" y="3679825"/>
          <p14:tracePt t="35703" x="3673475" y="3665538"/>
          <p14:tracePt t="35719" x="3771900" y="3641725"/>
          <p14:tracePt t="35738" x="3825875" y="3641725"/>
          <p14:tracePt t="35752" x="3848100" y="3641725"/>
          <p14:tracePt t="35768" x="3856038" y="3641725"/>
          <p14:tracePt t="36436" x="3863975" y="3641725"/>
          <p14:tracePt t="36460" x="3870325" y="3641725"/>
          <p14:tracePt t="36476" x="3886200" y="3641725"/>
          <p14:tracePt t="36492" x="3902075" y="3641725"/>
          <p14:tracePt t="36508" x="3908425" y="3641725"/>
          <p14:tracePt t="36517" x="3940175" y="3641725"/>
          <p14:tracePt t="36524" x="3962400" y="3641725"/>
          <p14:tracePt t="36533" x="3992563" y="3641725"/>
          <p14:tracePt t="36550" x="4008438" y="3641725"/>
          <p14:tracePt t="36566" x="4022725" y="3641725"/>
          <p14:tracePt t="36583" x="4030663" y="3641725"/>
          <p14:tracePt t="36602" x="4046538" y="3641725"/>
          <p14:tracePt t="36618" x="4092575" y="3641725"/>
          <p14:tracePt t="36618" x="4106863" y="3641725"/>
          <p14:tracePt t="36637" x="4152900" y="3641725"/>
          <p14:tracePt t="36651" x="4251325" y="3641725"/>
          <p14:tracePt t="36671" x="4305300" y="3641725"/>
          <p14:tracePt t="36686" x="4351338" y="3641725"/>
          <p14:tracePt t="36702" x="4373563" y="3641725"/>
          <p14:tracePt t="36719" x="4389438" y="3641725"/>
          <p14:tracePt t="36735" x="4403725" y="3641725"/>
          <p14:tracePt t="36756" x="4419600" y="3641725"/>
          <p14:tracePt t="36772" x="4449763" y="3641725"/>
          <p14:tracePt t="36784" x="4564063" y="3641725"/>
          <p14:tracePt t="36801" x="4746625" y="3641725"/>
          <p14:tracePt t="36818" x="4914900" y="3641725"/>
          <p14:tracePt t="36834" x="5029200" y="3641725"/>
          <p14:tracePt t="36834" x="5045075" y="3641725"/>
          <p14:tracePt t="36853" x="5051425" y="3641725"/>
          <p14:tracePt t="36892" x="5067300" y="3641725"/>
          <p14:tracePt t="36901" x="5121275" y="3641725"/>
          <p14:tracePt t="36908" x="5189538" y="3641725"/>
          <p14:tracePt t="36918" x="5387975" y="3641725"/>
          <p14:tracePt t="36935" x="5592763" y="3641725"/>
          <p14:tracePt t="36951" x="5646738" y="3641725"/>
          <p14:tracePt t="36968" x="5654675" y="3641725"/>
          <p14:tracePt t="36984" x="5638800" y="3641725"/>
          <p14:tracePt t="37876" x="5622925" y="3649663"/>
          <p14:tracePt t="37900" x="5608638" y="3657600"/>
          <p14:tracePt t="37908" x="5592763" y="3657600"/>
          <p14:tracePt t="37917" x="5546725" y="3665538"/>
          <p14:tracePt t="37934" x="5508625" y="3665538"/>
          <p14:tracePt t="37950" x="5494338" y="3665538"/>
          <p14:tracePt t="37966" x="5486400" y="3665538"/>
          <p14:tracePt t="37983" x="5470525" y="3665538"/>
          <p14:tracePt t="38000" x="5448300" y="3665538"/>
          <p14:tracePt t="38017" x="5432425" y="3665538"/>
          <p14:tracePt t="38033" x="5380038" y="3665538"/>
          <p14:tracePt t="38050" x="5334000" y="3665538"/>
          <p14:tracePt t="38050" x="5318125" y="3665538"/>
          <p14:tracePt t="38068" x="5303838" y="3665538"/>
          <p14:tracePt t="38083" x="5273675" y="3673475"/>
          <p14:tracePt t="38102" x="5235575" y="3673475"/>
          <p14:tracePt t="38117" x="5181600" y="3687763"/>
          <p14:tracePt t="38133" x="5143500" y="3687763"/>
          <p14:tracePt t="38149" x="5127625" y="3687763"/>
          <p14:tracePt t="38165" x="5113338" y="3687763"/>
          <p14:tracePt t="38182" x="5097463" y="3687763"/>
          <p14:tracePt t="38220" x="5083175" y="3687763"/>
          <p14:tracePt t="38228" x="5045075" y="3687763"/>
          <p14:tracePt t="38236" x="4991100" y="3687763"/>
          <p14:tracePt t="38248" x="4854575" y="3687763"/>
          <p14:tracePt t="38265" x="4746625" y="3687763"/>
          <p14:tracePt t="38282" x="4702175" y="3687763"/>
          <p14:tracePt t="38282" x="4678363" y="3687763"/>
          <p14:tracePt t="38301" x="4664075" y="3687763"/>
          <p14:tracePt t="38317" x="4632325" y="3687763"/>
          <p14:tracePt t="38334" x="4640263" y="3687763"/>
          <p14:tracePt t="38476" x="4656138" y="3687763"/>
          <p14:tracePt t="38484" x="4724400" y="3687763"/>
          <p14:tracePt t="38501" x="4816475" y="3687763"/>
          <p14:tracePt t="38517" x="4960938" y="3687763"/>
          <p14:tracePt t="38533" x="5127625" y="3687763"/>
          <p14:tracePt t="38549" x="5311775" y="3687763"/>
          <p14:tracePt t="38566" x="5464175" y="3687763"/>
          <p14:tracePt t="38582" x="5578475" y="3687763"/>
          <p14:tracePt t="38600" x="5692775" y="3687763"/>
          <p14:tracePt t="38615" x="5813425" y="3687763"/>
          <p14:tracePt t="38631" x="5951538" y="3687763"/>
          <p14:tracePt t="38648" x="6088063" y="3687763"/>
          <p14:tracePt t="38666" x="6218238" y="3687763"/>
          <p14:tracePt t="38682" x="6316663" y="3687763"/>
          <p14:tracePt t="38682" x="6362700" y="3687763"/>
          <p14:tracePt t="38700" x="6423025" y="3687763"/>
          <p14:tracePt t="38714" x="6507163" y="3687763"/>
          <p14:tracePt t="38714" x="6537325" y="3687763"/>
          <p14:tracePt t="38733" x="6569075" y="3687763"/>
          <p14:tracePt t="38748" x="6659563" y="3687763"/>
          <p14:tracePt t="38765" x="6697663" y="3687763"/>
          <p14:tracePt t="38783" x="6759575" y="3687763"/>
          <p14:tracePt t="38799" x="6858000" y="3687763"/>
          <p14:tracePt t="38817" x="7002463" y="3703638"/>
          <p14:tracePt t="38833" x="7154863" y="3703638"/>
          <p14:tracePt t="38850" x="7277100" y="3703638"/>
          <p14:tracePt t="38866" x="7292975" y="3703638"/>
          <p14:tracePt t="38866" x="7307263" y="3703638"/>
          <p14:tracePt t="38885" x="7323138" y="3703638"/>
          <p14:tracePt t="38900" x="7337425" y="3703638"/>
          <p14:tracePt t="38940" x="7369175" y="3703638"/>
          <p14:tracePt t="38949" x="7383463" y="3703638"/>
          <p14:tracePt t="38956" x="7407275" y="3703638"/>
          <p14:tracePt t="38966" x="7437438" y="3703638"/>
          <p14:tracePt t="38983" x="7451725" y="3703638"/>
          <p14:tracePt t="38999" x="7459663" y="3703638"/>
          <p14:tracePt t="39020" x="7483475" y="3703638"/>
          <p14:tracePt t="39032" x="7513638" y="3703638"/>
          <p14:tracePt t="39048" x="7566025" y="3703638"/>
          <p14:tracePt t="39066" x="7597775" y="3703638"/>
          <p14:tracePt t="40854" x="7612063" y="3703638"/>
          <p14:tracePt t="41604" x="7620000" y="3703638"/>
          <p14:tracePt t="41676" x="7627938" y="3703638"/>
          <p14:tracePt t="41796" x="7635875" y="3703638"/>
          <p14:tracePt t="41804" x="7642225" y="3711575"/>
          <p14:tracePt t="41813" x="7650163" y="3711575"/>
          <p14:tracePt t="41829" x="7666038" y="3711575"/>
          <p14:tracePt t="41846" x="7680325" y="3711575"/>
          <p14:tracePt t="41877" x="7688263" y="3711575"/>
          <p14:tracePt t="41900" x="7696200" y="3711575"/>
          <p14:tracePt t="41908" x="7712075" y="3711575"/>
          <p14:tracePt t="41916" x="7726363" y="3711575"/>
          <p14:tracePt t="41929" x="7750175" y="3717925"/>
          <p14:tracePt t="41946" x="7756525" y="3717925"/>
          <p14:tracePt t="41962" x="7764463" y="3717925"/>
          <p14:tracePt t="41979" x="7818438" y="3725863"/>
          <p14:tracePt t="41997" x="7870825" y="3725863"/>
          <p14:tracePt t="42014" x="7924800" y="3725863"/>
          <p14:tracePt t="42029" x="7962900" y="3725863"/>
          <p14:tracePt t="42045" x="8023225" y="3741738"/>
          <p14:tracePt t="42062" x="8054975" y="3741738"/>
          <p14:tracePt t="42078" x="8077200" y="3741738"/>
          <p14:tracePt t="42096" x="8093075" y="3741738"/>
          <p14:tracePt t="42112" x="8123238" y="3741738"/>
          <p14:tracePt t="42129" x="8153400" y="3741738"/>
          <p14:tracePt t="42146" x="8169275" y="3741738"/>
          <p14:tracePt t="42162" x="8175625" y="3741738"/>
          <p14:tracePt t="42620" x="8175625" y="3749675"/>
          <p14:tracePt t="43404" x="8169275" y="3763963"/>
          <p14:tracePt t="43428" x="8145463" y="3779838"/>
          <p14:tracePt t="43436" x="8123238" y="3787775"/>
          <p14:tracePt t="43445" x="8047038" y="3810000"/>
          <p14:tracePt t="43462" x="7947025" y="3848100"/>
          <p14:tracePt t="43478" x="7780338" y="3908425"/>
          <p14:tracePt t="43495" x="7543800" y="3970338"/>
          <p14:tracePt t="43511" x="7018338" y="4144963"/>
          <p14:tracePt t="43528" x="6340475" y="4327525"/>
          <p14:tracePt t="43544" x="5616575" y="4533900"/>
          <p14:tracePt t="43561" x="5089525" y="4754563"/>
          <p14:tracePt t="43578" x="4884738" y="4838700"/>
          <p14:tracePt t="43595" x="4732338" y="4914900"/>
          <p14:tracePt t="43595" x="4670425" y="4953000"/>
          <p14:tracePt t="43613" x="4449763" y="5067300"/>
          <p14:tracePt t="43629" x="4092575" y="5257800"/>
          <p14:tracePt t="43645" x="3603625" y="5456238"/>
          <p14:tracePt t="43663" x="3078163" y="5661025"/>
          <p14:tracePt t="43678" x="2682875" y="5768975"/>
          <p14:tracePt t="43694" x="2430463" y="5845175"/>
          <p14:tracePt t="43710" x="2286000" y="5875338"/>
          <p14:tracePt t="43727" x="2187575" y="5913438"/>
          <p14:tracePt t="43743" x="2095500" y="5943600"/>
          <p14:tracePt t="43760" x="2003425" y="5959475"/>
          <p14:tracePt t="43776" x="1866900" y="5981700"/>
          <p14:tracePt t="43793" x="1760538" y="5989638"/>
          <p14:tracePt t="43810" x="1722438" y="5989638"/>
          <p14:tracePt t="43826" x="1692275" y="5989638"/>
          <p14:tracePt t="43826" x="1668463" y="5989638"/>
          <p14:tracePt t="43844" x="1654175" y="5989638"/>
          <p14:tracePt t="43859" x="1608138" y="5973763"/>
          <p14:tracePt t="43877" x="1584325" y="5959475"/>
          <p14:tracePt t="43895" x="1554163" y="5921375"/>
          <p14:tracePt t="43911" x="1516063" y="5883275"/>
          <p14:tracePt t="43927" x="1455738" y="5807075"/>
          <p14:tracePt t="43945" x="1431925" y="5761038"/>
          <p14:tracePt t="43961" x="1425575" y="5707063"/>
          <p14:tracePt t="43978" x="1417638" y="5638800"/>
          <p14:tracePt t="43994" x="1417638" y="5584825"/>
          <p14:tracePt t="44011" x="1417638" y="5546725"/>
          <p14:tracePt t="44011" x="1417638" y="5532438"/>
          <p14:tracePt t="44029" x="1417638" y="5516563"/>
          <p14:tracePt t="44043" x="1447800" y="5470525"/>
          <p14:tracePt t="44061" x="1463675" y="5448300"/>
          <p14:tracePt t="44078" x="1501775" y="5418138"/>
          <p14:tracePt t="44095" x="1554163" y="5402263"/>
          <p14:tracePt t="44111" x="1592263" y="5380038"/>
          <p14:tracePt t="44127" x="1654175" y="5341938"/>
          <p14:tracePt t="44144" x="1668463" y="5334000"/>
          <p14:tracePt t="44161" x="1692275" y="5334000"/>
          <p14:tracePt t="44177" x="1698625" y="5326063"/>
          <p14:tracePt t="44195" x="1706563" y="5318125"/>
          <p14:tracePt t="44212" x="1722438" y="5311775"/>
          <p14:tracePt t="44228" x="1730375" y="5311775"/>
          <p14:tracePt t="44243" x="1752600" y="5303838"/>
          <p14:tracePt t="44261" x="1760538" y="5287963"/>
          <p14:tracePt t="44278" x="1768475" y="5287963"/>
          <p14:tracePt t="44294" x="1768475" y="5280025"/>
          <p14:tracePt t="44332" x="1774825" y="5280025"/>
          <p14:tracePt t="45310" x="1768475" y="5287963"/>
          <p14:tracePt t="45444" x="1768475" y="5295900"/>
          <p14:tracePt t="45516" x="1768475" y="5303838"/>
          <p14:tracePt t="45540" x="1760538" y="5303838"/>
          <p14:tracePt t="45604" x="1760538" y="5311775"/>
          <p14:tracePt t="45628" x="1760538" y="5318125"/>
          <p14:tracePt t="45724" x="1752600" y="5318125"/>
          <p14:tracePt t="46621" x="1752600" y="5326063"/>
          <p14:tracePt t="46932" x="1752600" y="5334000"/>
          <p14:tracePt t="46972" x="1752600" y="5341938"/>
          <p14:tracePt t="47196" x="1752600" y="5349875"/>
          <p14:tracePt t="47205" x="1752600" y="5356225"/>
          <p14:tracePt t="47236" x="1752600" y="5372100"/>
          <p14:tracePt t="48141" x="1760538" y="5364163"/>
          <p14:tracePt t="48420" x="1768475" y="5356225"/>
          <p14:tracePt t="48484" x="1774825" y="5356225"/>
          <p14:tracePt t="48492" x="1782763" y="5356225"/>
          <p14:tracePt t="48510" x="1790700" y="5356225"/>
          <p14:tracePt t="48523" x="1798638" y="5349875"/>
          <p14:tracePt t="48538" x="1806575" y="5349875"/>
          <p14:tracePt t="48554" x="1820863" y="5349875"/>
          <p14:tracePt t="48596" x="1828800" y="5349875"/>
          <p14:tracePt t="48612" x="1844675" y="5349875"/>
          <p14:tracePt t="48636" x="1851025" y="5341938"/>
          <p14:tracePt t="48660" x="1866900" y="5334000"/>
          <p14:tracePt t="48692" x="1874838" y="5326063"/>
          <p14:tracePt t="48708" x="1882775" y="5326063"/>
          <p14:tracePt t="48716" x="1889125" y="5318125"/>
          <p14:tracePt t="48724" x="1897063" y="5318125"/>
          <p14:tracePt t="48764" x="1905000" y="5311775"/>
          <p14:tracePt t="48773" x="1912938" y="5311775"/>
          <p14:tracePt t="48780" x="1927225" y="5303838"/>
          <p14:tracePt t="48790" x="1951038" y="5287963"/>
          <p14:tracePt t="48806" x="1965325" y="5273675"/>
          <p14:tracePt t="48823" x="1973263" y="5265738"/>
          <p14:tracePt t="48839" x="1981200" y="5257800"/>
          <p14:tracePt t="48855" x="1997075" y="5249863"/>
          <p14:tracePt t="48872" x="2003425" y="5241925"/>
          <p14:tracePt t="48889" x="2019300" y="5235575"/>
          <p14:tracePt t="48905" x="2041525" y="5227638"/>
          <p14:tracePt t="48922" x="2057400" y="5219700"/>
          <p14:tracePt t="48939" x="2073275" y="5203825"/>
          <p14:tracePt t="48955" x="2133600" y="5189538"/>
          <p14:tracePt t="48973" x="2225675" y="5165725"/>
          <p14:tracePt t="48990" x="2378075" y="5143500"/>
          <p14:tracePt t="49007" x="2492375" y="5135563"/>
          <p14:tracePt t="49022" x="2536825" y="5113338"/>
          <p14:tracePt t="49039" x="2568575" y="5113338"/>
          <p14:tracePt t="49108" x="2620963" y="5113338"/>
          <p14:tracePt t="49116" x="2689225" y="5113338"/>
          <p14:tracePt t="49124" x="2759075" y="5113338"/>
          <p14:tracePt t="49138" x="2865438" y="5105400"/>
          <p14:tracePt t="49138" x="2879725" y="5097463"/>
          <p14:tracePt t="49157" x="2879725" y="5083175"/>
          <p14:tracePt t="49196" x="2873375" y="5083175"/>
          <p14:tracePt t="49205" x="2873375" y="5075238"/>
          <p14:tracePt t="49221" x="2879725" y="5067300"/>
          <p14:tracePt t="49292" x="2879725" y="5051425"/>
          <p14:tracePt t="49308" x="2887663" y="5045075"/>
          <p14:tracePt t="49316" x="2887663" y="5037138"/>
          <p14:tracePt t="49324" x="2887663" y="5029200"/>
          <p14:tracePt t="49337" x="2887663" y="5006975"/>
          <p14:tracePt t="49337" x="2887663" y="4999038"/>
          <p14:tracePt t="49357" x="2903538" y="4983163"/>
          <p14:tracePt t="49371" x="3001963" y="4953000"/>
          <p14:tracePt t="49389" x="3040063" y="4953000"/>
          <p14:tracePt t="49406" x="3040063" y="4945063"/>
          <p14:tracePt t="49444" x="3040063" y="4937125"/>
          <p14:tracePt t="49460" x="3048000" y="4930775"/>
          <p14:tracePt t="49500" x="3078163" y="4914900"/>
          <p14:tracePt t="49508" x="3086100" y="4914900"/>
          <p14:tracePt t="49520" x="3094038" y="4914900"/>
          <p14:tracePt t="49537" x="3108325" y="4899025"/>
          <p14:tracePt t="49588" x="3140075" y="4899025"/>
          <p14:tracePt t="49596" x="3200400" y="4899025"/>
          <p14:tracePt t="49605" x="3352800" y="4899025"/>
          <p14:tracePt t="49622" x="3459163" y="4876800"/>
          <p14:tracePt t="49638" x="3475038" y="4876800"/>
          <p14:tracePt t="49653" x="3475038" y="4868863"/>
          <p14:tracePt t="49671" x="3459163" y="4868863"/>
          <p14:tracePt t="50004" x="3451225" y="4876800"/>
          <p14:tracePt t="50012" x="3444875" y="4876800"/>
          <p14:tracePt t="50028" x="3436938" y="4876800"/>
          <p14:tracePt t="50067" x="3421063" y="4876800"/>
          <p14:tracePt t="50076" x="3398838" y="4876800"/>
          <p14:tracePt t="50086" x="3375025" y="4876800"/>
          <p14:tracePt t="50103" x="3360738" y="4860925"/>
          <p14:tracePt t="50120" x="3352800" y="4854575"/>
          <p14:tracePt t="50137" x="3344863" y="4854575"/>
          <p14:tracePt t="50154" x="3336925" y="4854575"/>
          <p14:tracePt t="50170" x="3330575" y="4830763"/>
          <p14:tracePt t="50187" x="3314700" y="4822825"/>
          <p14:tracePt t="50205" x="3314700" y="4816475"/>
          <p14:tracePt t="50220" x="3306763" y="4816475"/>
          <p14:tracePt t="50238" x="3298825" y="4808538"/>
          <p14:tracePt t="50348" x="3298825" y="4792663"/>
          <p14:tracePt t="50356" x="3298825" y="4770438"/>
          <p14:tracePt t="50369" x="3298825" y="4740275"/>
          <p14:tracePt t="50387" x="3298825" y="4732338"/>
          <p14:tracePt t="50405" x="3298825" y="4716463"/>
          <p14:tracePt t="50452" x="3298825" y="4702175"/>
          <p14:tracePt t="50460" x="3298825" y="4694238"/>
          <p14:tracePt t="50470" x="3322638" y="4678363"/>
          <p14:tracePt t="50487" x="3352800" y="4678363"/>
          <p14:tracePt t="50505" x="3360738" y="4678363"/>
          <p14:tracePt t="50521" x="3368675" y="4678363"/>
          <p14:tracePt t="50548" x="3375025" y="4678363"/>
          <p14:tracePt t="50564" x="3382963" y="4678363"/>
          <p14:tracePt t="50572" x="3398838" y="4678363"/>
          <p14:tracePt t="50588" x="3406775" y="4678363"/>
          <p14:tracePt t="50612" x="3413125" y="4664075"/>
          <p14:tracePt t="50628" x="3413125" y="4656138"/>
          <p14:tracePt t="50637" x="3436938" y="4618038"/>
          <p14:tracePt t="50654" x="3467100" y="4564063"/>
          <p14:tracePt t="50670" x="3489325" y="4525963"/>
          <p14:tracePt t="50687" x="3497263" y="4525963"/>
          <p14:tracePt t="50703" x="3497263" y="4518025"/>
          <p14:tracePt t="50764" x="3497263" y="4511675"/>
          <p14:tracePt t="51650" x="3505200" y="4511675"/>
          <p14:tracePt t="52076" x="3513138" y="4503738"/>
          <p14:tracePt t="52100" x="3513138" y="4495800"/>
          <p14:tracePt t="52140" x="3513138" y="4487863"/>
          <p14:tracePt t="52164" x="3527425" y="4479925"/>
          <p14:tracePt t="52180" x="3527425" y="4473575"/>
          <p14:tracePt t="52188" x="3527425" y="4457700"/>
          <p14:tracePt t="52202" x="3543300" y="4427538"/>
          <p14:tracePt t="52220" x="3543300" y="4403725"/>
          <p14:tracePt t="52235" x="3559175" y="4359275"/>
          <p14:tracePt t="52253" x="3565525" y="4327525"/>
          <p14:tracePt t="52269" x="3581400" y="4297363"/>
          <p14:tracePt t="52286" x="3581400" y="4283075"/>
          <p14:tracePt t="52302" x="3581400" y="4267200"/>
          <p14:tracePt t="52319" x="3581400" y="4251325"/>
          <p14:tracePt t="52335" x="3581400" y="4237038"/>
          <p14:tracePt t="52351" x="3581400" y="4221163"/>
          <p14:tracePt t="52369" x="3589338" y="4213225"/>
          <p14:tracePt t="52385" x="3589338" y="4206875"/>
          <p14:tracePt t="52401" x="3589338" y="4191000"/>
          <p14:tracePt t="52418" x="3597275" y="4183063"/>
          <p14:tracePt t="52434" x="3597275" y="4168775"/>
          <p14:tracePt t="52434" x="3597275" y="4160838"/>
          <p14:tracePt t="52453" x="3597275" y="4144963"/>
          <p14:tracePt t="52469" x="3603625" y="4137025"/>
          <p14:tracePt t="52486" x="3603625" y="4122738"/>
          <p14:tracePt t="52502" x="3603625" y="4106863"/>
          <p14:tracePt t="52519" x="3603625" y="4092575"/>
          <p14:tracePt t="52535" x="3597275" y="4092575"/>
          <p14:tracePt t="52700" x="3589338" y="4092575"/>
          <p14:tracePt t="52717" x="3581400" y="4106863"/>
          <p14:tracePt t="52756" x="3573463" y="4114800"/>
          <p14:tracePt t="52772" x="3573463" y="4122738"/>
          <p14:tracePt t="52780" x="3565525" y="4137025"/>
          <p14:tracePt t="52788" x="3565525" y="4152900"/>
          <p14:tracePt t="52801" x="3559175" y="4168775"/>
          <p14:tracePt t="52818" x="3551238" y="4191000"/>
          <p14:tracePt t="52818" x="3551238" y="4206875"/>
          <p14:tracePt t="52836" x="3535363" y="4221163"/>
          <p14:tracePt t="52851" x="3535363" y="4229100"/>
          <p14:tracePt t="52869" x="3535363" y="4237038"/>
          <p14:tracePt t="52885" x="3535363" y="4251325"/>
          <p14:tracePt t="52908" x="3535363" y="4259263"/>
          <p14:tracePt t="52918" x="3527425" y="4283075"/>
          <p14:tracePt t="52935" x="3527425" y="4289425"/>
          <p14:tracePt t="52951" x="3527425" y="4305300"/>
          <p14:tracePt t="52967" x="3527425" y="4321175"/>
          <p14:tracePt t="52984" x="3521075" y="4335463"/>
          <p14:tracePt t="53001" x="3521075" y="4343400"/>
          <p14:tracePt t="53017" x="3521075" y="4359275"/>
          <p14:tracePt t="53035" x="3521075" y="4373563"/>
          <p14:tracePt t="53052" x="3521075" y="4381500"/>
          <p14:tracePt t="53069" x="3521075" y="4403725"/>
          <p14:tracePt t="53085" x="3521075" y="4427538"/>
          <p14:tracePt t="53102" x="3521075" y="4457700"/>
          <p14:tracePt t="53119" x="3521075" y="4479925"/>
          <p14:tracePt t="53135" x="3521075" y="4511675"/>
          <p14:tracePt t="53152" x="3513138" y="4541838"/>
          <p14:tracePt t="53168" x="3513138" y="4564063"/>
          <p14:tracePt t="53184" x="3513138" y="4572000"/>
          <p14:tracePt t="53202" x="3513138" y="4587875"/>
          <p14:tracePt t="53218" x="3513138" y="4602163"/>
          <p14:tracePt t="53235" x="3513138" y="4618038"/>
          <p14:tracePt t="53235" x="3513138" y="4632325"/>
          <p14:tracePt t="53253" x="3513138" y="4640263"/>
          <p14:tracePt t="53267" x="3513138" y="4656138"/>
          <p14:tracePt t="53285" x="3513138" y="4686300"/>
          <p14:tracePt t="53301" x="3521075" y="4702175"/>
          <p14:tracePt t="53318" x="3535363" y="4716463"/>
          <p14:tracePt t="53335" x="3551238" y="4754563"/>
          <p14:tracePt t="53351" x="3581400" y="4800600"/>
          <p14:tracePt t="53367" x="3603625" y="4830763"/>
          <p14:tracePt t="53385" x="3619500" y="4899025"/>
          <p14:tracePt t="53401" x="3641725" y="4937125"/>
          <p14:tracePt t="53418" x="3657600" y="4960938"/>
          <p14:tracePt t="53434" x="3657600" y="4983163"/>
          <p14:tracePt t="53451" x="3657600" y="4991100"/>
          <p14:tracePt t="53467" x="3665538" y="4999038"/>
          <p14:tracePt t="53484" x="3673475" y="5006975"/>
          <p14:tracePt t="53503" x="3679825" y="5021263"/>
          <p14:tracePt t="53518" x="3703638" y="5045075"/>
          <p14:tracePt t="53535" x="3733800" y="5067300"/>
          <p14:tracePt t="53551" x="3741738" y="5097463"/>
          <p14:tracePt t="53567" x="3749675" y="5113338"/>
          <p14:tracePt t="53584" x="3749675" y="5127625"/>
          <p14:tracePt t="53600" x="3763963" y="5143500"/>
          <p14:tracePt t="53617" x="3763963" y="5165725"/>
          <p14:tracePt t="53634" x="3779838" y="5173663"/>
          <p14:tracePt t="53650" x="3787775" y="5189538"/>
          <p14:tracePt t="53666" x="3794125" y="5203825"/>
          <p14:tracePt t="53684" x="3817938" y="5241925"/>
          <p14:tracePt t="53702" x="3825875" y="5249863"/>
          <p14:tracePt t="53718" x="3856038" y="5280025"/>
          <p14:tracePt t="53733" x="3878263" y="5311775"/>
          <p14:tracePt t="53751" x="3894138" y="5334000"/>
          <p14:tracePt t="53767" x="3908425" y="5349875"/>
          <p14:tracePt t="53783" x="3924300" y="5372100"/>
          <p14:tracePt t="53800" x="3940175" y="5387975"/>
          <p14:tracePt t="53817" x="3992563" y="5448300"/>
          <p14:tracePt t="53834" x="4022725" y="5464175"/>
          <p14:tracePt t="53850" x="4038600" y="5478463"/>
          <p14:tracePt t="53850" x="4038600" y="5486400"/>
          <p14:tracePt t="53869" x="4038600" y="5494338"/>
          <p14:tracePt t="53885" x="4046538" y="5494338"/>
          <p14:tracePt t="53908" x="4060825" y="5502275"/>
          <p14:tracePt t="53917" x="4114800" y="5502275"/>
          <p14:tracePt t="53935" x="4198938" y="5532438"/>
          <p14:tracePt t="53950" x="4259263" y="5554663"/>
          <p14:tracePt t="53967" x="4267200" y="5562600"/>
          <p14:tracePt t="53983" x="4283075" y="5570538"/>
          <p14:tracePt t="54044" x="4289425" y="5570538"/>
          <p14:tracePt t="54051" x="4313238" y="5584825"/>
          <p14:tracePt t="54064" x="4343400" y="5584825"/>
          <p14:tracePt t="54082" x="4351338" y="5584825"/>
          <p14:tracePt t="54098" x="4365625" y="5584825"/>
          <p14:tracePt t="54116" x="4373563" y="5584825"/>
          <p14:tracePt t="54133" x="4389438" y="5584825"/>
          <p14:tracePt t="54149" x="4397375" y="5584825"/>
          <p14:tracePt t="54204" x="4411663" y="5592763"/>
          <p14:tracePt t="54212" x="4419600" y="5600700"/>
          <p14:tracePt t="54220" x="4435475" y="5600700"/>
          <p14:tracePt t="54233" x="4465638" y="5616575"/>
          <p14:tracePt t="54250" x="4473575" y="5616575"/>
          <p14:tracePt t="54266" x="4479925" y="5616575"/>
          <p14:tracePt t="54284" x="4487863" y="5616575"/>
          <p14:tracePt t="54299" x="4503738" y="5616575"/>
          <p14:tracePt t="54340" x="4511675" y="5616575"/>
          <p14:tracePt t="54356" x="4533900" y="5622925"/>
          <p14:tracePt t="54365" x="4549775" y="5622925"/>
          <p14:tracePt t="54372" x="4556125" y="5630863"/>
          <p14:tracePt t="54383" x="4564063" y="5630863"/>
          <p14:tracePt t="54399" x="4579938" y="5630863"/>
          <p14:tracePt t="54468" x="4602163" y="5630863"/>
          <p14:tracePt t="54476" x="4632325" y="5630863"/>
          <p14:tracePt t="54484" x="4664075" y="5638800"/>
          <p14:tracePt t="54499" x="4724400" y="5654675"/>
          <p14:tracePt t="54518" x="4732338" y="5654675"/>
          <p14:tracePt t="54556" x="4740275" y="5654675"/>
          <p14:tracePt t="54620" x="4746625" y="5654675"/>
          <p14:tracePt t="54628" x="4762500" y="5654675"/>
          <p14:tracePt t="54732" x="4784725" y="5654675"/>
          <p14:tracePt t="54740" x="4800600" y="5638800"/>
          <p14:tracePt t="54750" x="4822825" y="5638800"/>
          <p14:tracePt t="54766" x="4838700" y="5622925"/>
          <p14:tracePt t="54783" x="4846638" y="5622925"/>
          <p14:tracePt t="54852" x="4854575" y="5622925"/>
          <p14:tracePt t="54868" x="4860925" y="5622925"/>
          <p14:tracePt t="54892" x="4868863" y="5622925"/>
          <p14:tracePt t="54900" x="4868863" y="5616575"/>
          <p14:tracePt t="54948" x="4876800" y="5616575"/>
          <p14:tracePt t="54980" x="4884738" y="5616575"/>
          <p14:tracePt t="54988" x="4884738" y="5608638"/>
          <p14:tracePt t="54999" x="4899025" y="5608638"/>
          <p14:tracePt t="55015" x="4906963" y="5600700"/>
          <p14:tracePt t="55032" x="4914900" y="5600700"/>
          <p14:tracePt t="55116" x="4914900" y="5592763"/>
          <p14:tracePt t="55140" x="4922838" y="5592763"/>
          <p14:tracePt t="55188" x="4937125" y="5592763"/>
          <p14:tracePt t="55204" x="4945063" y="5592763"/>
          <p14:tracePt t="55228" x="4953000" y="5592763"/>
          <p14:tracePt t="55276" x="4968875" y="5584825"/>
          <p14:tracePt t="55292" x="4991100" y="5584825"/>
          <p14:tracePt t="55300" x="5006975" y="5578475"/>
          <p14:tracePt t="55315" x="5037138" y="5578475"/>
          <p14:tracePt t="55332" x="5045075" y="5578475"/>
          <p14:tracePt t="55372" x="5051425" y="5578475"/>
          <p14:tracePt t="55388" x="5067300" y="5570538"/>
          <p14:tracePt t="55412" x="5083175" y="5562600"/>
          <p14:tracePt t="55420" x="5097463" y="5554663"/>
          <p14:tracePt t="55452" x="5121275" y="5546725"/>
          <p14:tracePt t="55460" x="5127625" y="5540375"/>
          <p14:tracePt t="55468" x="5135563" y="5532438"/>
          <p14:tracePt t="55481" x="5151438" y="5532438"/>
          <p14:tracePt t="55481" x="5159375" y="5532438"/>
          <p14:tracePt t="55500" x="5159375" y="5524500"/>
          <p14:tracePt t="55652" x="5173663" y="5524500"/>
          <p14:tracePt t="55660" x="5189538" y="5516563"/>
          <p14:tracePt t="56116" x="5189538" y="5508625"/>
          <p14:tracePt t="56140" x="5197475" y="5508625"/>
          <p14:tracePt t="56164" x="5211763" y="5508625"/>
          <p14:tracePt t="56172" x="5241925" y="5486400"/>
          <p14:tracePt t="56182" x="5303838" y="5470525"/>
          <p14:tracePt t="56198" x="5311775" y="5470525"/>
          <p14:tracePt t="56215" x="5318125" y="5470525"/>
          <p14:tracePt t="56268" x="5326063" y="5464175"/>
          <p14:tracePt t="56276" x="5334000" y="5456238"/>
          <p14:tracePt t="56284" x="5349875" y="5440363"/>
          <p14:tracePt t="56297" x="5372100" y="5426075"/>
          <p14:tracePt t="56313" x="5387975" y="5418138"/>
          <p14:tracePt t="56330" x="5394325" y="5394325"/>
          <p14:tracePt t="56349" x="5402263" y="5387975"/>
          <p14:tracePt t="56372" x="5402263" y="5380038"/>
          <p14:tracePt t="56382" x="5426075" y="5356225"/>
          <p14:tracePt t="56398" x="5432425" y="5349875"/>
          <p14:tracePt t="56415" x="5448300" y="5334000"/>
          <p14:tracePt t="56431" x="5448300" y="5311775"/>
          <p14:tracePt t="56448" x="5456238" y="5295900"/>
          <p14:tracePt t="56465" x="5464175" y="5287963"/>
          <p14:tracePt t="56481" x="5470525" y="5265738"/>
          <p14:tracePt t="56498" x="5478463" y="5249863"/>
          <p14:tracePt t="56498" x="5486400" y="5241925"/>
          <p14:tracePt t="56517" x="5486400" y="5227638"/>
          <p14:tracePt t="56532" x="5494338" y="5219700"/>
          <p14:tracePt t="56556" x="5494338" y="5211763"/>
          <p14:tracePt t="56572" x="5502275" y="5203825"/>
          <p14:tracePt t="56581" x="5516563" y="5189538"/>
          <p14:tracePt t="56599" x="5546725" y="5159375"/>
          <p14:tracePt t="56614" x="5570538" y="5135563"/>
          <p14:tracePt t="56632" x="5584825" y="5121275"/>
          <p14:tracePt t="56649" x="5584825" y="5105400"/>
          <p14:tracePt t="56665" x="5592763" y="5097463"/>
          <p14:tracePt t="56681" x="5592763" y="5083175"/>
          <p14:tracePt t="56698" x="5608638" y="5051425"/>
          <p14:tracePt t="56716" x="5630863" y="5021263"/>
          <p14:tracePt t="56716" x="5646738" y="5021263"/>
          <p14:tracePt t="56733" x="5646738" y="5006975"/>
          <p14:tracePt t="56748" x="5646738" y="4991100"/>
          <p14:tracePt t="56797" x="5646738" y="4983163"/>
          <p14:tracePt t="56805" x="5654675" y="4975225"/>
          <p14:tracePt t="56815" x="5661025" y="4930775"/>
          <p14:tracePt t="56832" x="5668963" y="4914900"/>
          <p14:tracePt t="56848" x="5676900" y="4892675"/>
          <p14:tracePt t="56865" x="5676900" y="4884738"/>
          <p14:tracePt t="56881" x="5676900" y="4876800"/>
          <p14:tracePt t="56901" x="5692775" y="4854575"/>
          <p14:tracePt t="56917" x="5699125" y="4838700"/>
          <p14:tracePt t="56933" x="5707063" y="4822825"/>
          <p14:tracePt t="56949" x="5707063" y="4816475"/>
          <p14:tracePt t="56966" x="5722938" y="4800600"/>
          <p14:tracePt t="56983" x="5737225" y="4800600"/>
          <p14:tracePt t="57000" x="5745163" y="4792663"/>
          <p14:tracePt t="57030" x="5753100" y="4792663"/>
          <p14:tracePt t="57036" x="5753100" y="4784725"/>
          <p14:tracePt t="57053" x="5753100" y="4778375"/>
          <p14:tracePt t="57069" x="5753100" y="4770438"/>
          <p14:tracePt t="57085" x="5761038" y="4770438"/>
          <p14:tracePt t="57101" x="5761038" y="4762500"/>
          <p14:tracePt t="57125" x="5768975" y="4754563"/>
          <p14:tracePt t="57149" x="5775325" y="4746625"/>
          <p14:tracePt t="57165" x="5807075" y="4740275"/>
          <p14:tracePt t="57181" x="5807075" y="4732338"/>
          <p14:tracePt t="57189" x="5813425" y="4732338"/>
          <p14:tracePt t="57199" x="5821363" y="4724400"/>
          <p14:tracePt t="57253" x="5821363" y="4716463"/>
          <p14:tracePt t="57263" x="5829300" y="4716463"/>
          <p14:tracePt t="57277" x="5829300" y="4708525"/>
          <p14:tracePt t="57285" x="5837238" y="4708525"/>
          <p14:tracePt t="57297" x="5851525" y="4708525"/>
          <p14:tracePt t="57314" x="5867400" y="4702175"/>
          <p14:tracePt t="57331" x="5883275" y="4694238"/>
          <p14:tracePt t="57348" x="5897563" y="4686300"/>
          <p14:tracePt t="57365" x="5913438" y="4678363"/>
          <p14:tracePt t="57380" x="5921375" y="4670425"/>
          <p14:tracePt t="57398" x="5927725" y="4664075"/>
          <p14:tracePt t="57415" x="5935663" y="4664075"/>
          <p14:tracePt t="57431" x="5935663" y="4656138"/>
          <p14:tracePt t="57447" x="5951538" y="4632325"/>
          <p14:tracePt t="57464" x="5965825" y="4610100"/>
          <p14:tracePt t="57481" x="5965825" y="4594225"/>
          <p14:tracePt t="57498" x="5973763" y="4572000"/>
          <p14:tracePt t="57515" x="5973763" y="4549775"/>
          <p14:tracePt t="57531" x="5973763" y="4541838"/>
          <p14:tracePt t="57546" x="5973763" y="4518025"/>
          <p14:tracePt t="57563" x="5973763" y="4511675"/>
          <p14:tracePt t="57579" x="5943600" y="4457700"/>
          <p14:tracePt t="57598" x="5927725" y="4427538"/>
          <p14:tracePt t="57615" x="5905500" y="4397375"/>
          <p14:tracePt t="57631" x="5905500" y="4381500"/>
          <p14:tracePt t="57647" x="5889625" y="4359275"/>
          <p14:tracePt t="57664" x="5875338" y="4343400"/>
          <p14:tracePt t="57680" x="5875338" y="4335463"/>
          <p14:tracePt t="57697" x="5859463" y="4313238"/>
          <p14:tracePt t="57715" x="5851525" y="4289425"/>
          <p14:tracePt t="57730" x="5837238" y="4259263"/>
          <p14:tracePt t="57747" x="5821363" y="4251325"/>
          <p14:tracePt t="57747" x="5807075" y="4237038"/>
          <p14:tracePt t="57766" x="5799138" y="4229100"/>
          <p14:tracePt t="57779" x="5791200" y="4213225"/>
          <p14:tracePt t="57779" x="5775325" y="4198938"/>
          <p14:tracePt t="57797" x="5761038" y="4183063"/>
          <p14:tracePt t="57813" x="5745163" y="4175125"/>
          <p14:tracePt t="57830" x="5737225" y="4168775"/>
          <p14:tracePt t="57846" x="5730875" y="4160838"/>
          <p14:tracePt t="57863" x="5715000" y="4137025"/>
          <p14:tracePt t="57880" x="5692775" y="4122738"/>
          <p14:tracePt t="57897" x="5684838" y="4114800"/>
          <p14:tracePt t="57913" x="5676900" y="4106863"/>
          <p14:tracePt t="57930" x="5646738" y="4092575"/>
          <p14:tracePt t="57947" x="5600700" y="4076700"/>
          <p14:tracePt t="57964" x="5562600" y="4054475"/>
          <p14:tracePt t="57964" x="5546725" y="4054475"/>
          <p14:tracePt t="57982" x="5516563" y="4046538"/>
          <p14:tracePt t="57998" x="5494338" y="4038600"/>
          <p14:tracePt t="58015" x="5478463" y="4038600"/>
          <p14:tracePt t="58030" x="5456238" y="4022725"/>
          <p14:tracePt t="58047" x="5432425" y="4016375"/>
          <p14:tracePt t="58064" x="5402263" y="4016375"/>
          <p14:tracePt t="58080" x="5380038" y="4008438"/>
          <p14:tracePt t="58097" x="5341938" y="4008438"/>
          <p14:tracePt t="58114" x="5303838" y="4000500"/>
          <p14:tracePt t="58130" x="5249863" y="3992563"/>
          <p14:tracePt t="58147" x="5219700" y="3992563"/>
          <p14:tracePt t="58164" x="5189538" y="3978275"/>
          <p14:tracePt t="58180" x="5159375" y="3978275"/>
          <p14:tracePt t="58180" x="5143500" y="3978275"/>
          <p14:tracePt t="58198" x="5121275" y="3978275"/>
          <p14:tracePt t="58215" x="5097463" y="3978275"/>
          <p14:tracePt t="58231" x="5051425" y="3962400"/>
          <p14:tracePt t="58247" x="5006975" y="3962400"/>
          <p14:tracePt t="58264" x="4922838" y="3954463"/>
          <p14:tracePt t="58280" x="4860925" y="3954463"/>
          <p14:tracePt t="58297" x="4808538" y="3954463"/>
          <p14:tracePt t="58314" x="4754563" y="3954463"/>
          <p14:tracePt t="58330" x="4678363" y="3954463"/>
          <p14:tracePt t="58347" x="4587875" y="3954463"/>
          <p14:tracePt t="58347" x="4525963" y="3954463"/>
          <p14:tracePt t="58366" x="4473575" y="3954463"/>
          <p14:tracePt t="58379" x="4403725" y="3954463"/>
          <p14:tracePt t="58379" x="4381500" y="3954463"/>
          <p14:tracePt t="58398" x="4327525" y="3954463"/>
          <p14:tracePt t="58414" x="4305300" y="3954463"/>
          <p14:tracePt t="58431" x="4289425" y="3954463"/>
          <p14:tracePt t="58447" x="4251325" y="3954463"/>
          <p14:tracePt t="58464" x="4191000" y="3954463"/>
          <p14:tracePt t="58480" x="4122738" y="3954463"/>
          <p14:tracePt t="58496" x="4076700" y="3954463"/>
          <p14:tracePt t="58513" x="4046538" y="3954463"/>
          <p14:tracePt t="58530" x="4038600" y="3954463"/>
          <p14:tracePt t="58546" x="4022725" y="3954463"/>
          <p14:tracePt t="58561" x="4008438" y="3954463"/>
          <p14:tracePt t="58578" x="3954463" y="3954463"/>
          <p14:tracePt t="58595" x="3894138" y="3962400"/>
          <p14:tracePt t="58595" x="3878263" y="3970338"/>
          <p14:tracePt t="58614" x="3840163" y="3992563"/>
          <p14:tracePt t="58629" x="3817938" y="3992563"/>
          <p14:tracePt t="58646" x="3794125" y="4008438"/>
          <p14:tracePt t="58662" x="3763963" y="4022725"/>
          <p14:tracePt t="58679" x="3725863" y="4046538"/>
          <p14:tracePt t="58695" x="3679825" y="4076700"/>
          <p14:tracePt t="58714" x="3627438" y="4098925"/>
          <p14:tracePt t="58730" x="3603625" y="4114800"/>
          <p14:tracePt t="58746" x="3565525" y="4137025"/>
          <p14:tracePt t="58763" x="3551238" y="4160838"/>
          <p14:tracePt t="58779" x="3535363" y="4168775"/>
          <p14:tracePt t="58796" x="3521075" y="4206875"/>
          <p14:tracePt t="58814" x="3521075" y="4221163"/>
          <p14:tracePt t="58830" x="3505200" y="4251325"/>
          <p14:tracePt t="58847" x="3505200" y="4283075"/>
          <p14:tracePt t="58864" x="3482975" y="4313238"/>
          <p14:tracePt t="58880" x="3482975" y="4327525"/>
          <p14:tracePt t="58895" x="3467100" y="4343400"/>
          <p14:tracePt t="58912" x="3467100" y="4359275"/>
          <p14:tracePt t="58929" x="3467100" y="4373563"/>
          <p14:tracePt t="58946" x="3467100" y="4397375"/>
          <p14:tracePt t="58963" x="3467100" y="4435475"/>
          <p14:tracePt t="58979" x="3467100" y="4473575"/>
          <p14:tracePt t="58996" x="3475038" y="4495800"/>
          <p14:tracePt t="58996" x="3475038" y="4511675"/>
          <p14:tracePt t="59014" x="3489325" y="4549775"/>
          <p14:tracePt t="59030" x="3497263" y="4572000"/>
          <p14:tracePt t="59046" x="3505200" y="4594225"/>
          <p14:tracePt t="59063" x="3513138" y="4610100"/>
          <p14:tracePt t="59079" x="3513138" y="4625975"/>
          <p14:tracePt t="59095" x="3535363" y="4640263"/>
          <p14:tracePt t="59113" x="3535363" y="4664075"/>
          <p14:tracePt t="59129" x="3551238" y="4686300"/>
          <p14:tracePt t="59146" x="3551238" y="4694238"/>
          <p14:tracePt t="59162" x="3565525" y="4708525"/>
          <p14:tracePt t="59179" x="3565525" y="4732338"/>
          <p14:tracePt t="59196" x="3565525" y="4746625"/>
          <p14:tracePt t="59196" x="3581400" y="4770438"/>
          <p14:tracePt t="59215" x="3597275" y="4784725"/>
          <p14:tracePt t="59230" x="3611563" y="4822825"/>
          <p14:tracePt t="59247" x="3619500" y="4846638"/>
          <p14:tracePt t="59262" x="3627438" y="4860925"/>
          <p14:tracePt t="59280" x="3635375" y="4868863"/>
          <p14:tracePt t="59295" x="3635375" y="4884738"/>
          <p14:tracePt t="59313" x="3641725" y="4906963"/>
          <p14:tracePt t="59329" x="3649663" y="4930775"/>
          <p14:tracePt t="59346" x="3657600" y="4960938"/>
          <p14:tracePt t="59363" x="3673475" y="4983163"/>
          <p14:tracePt t="59379" x="3679825" y="5021263"/>
          <p14:tracePt t="59395" x="3703638" y="5059363"/>
          <p14:tracePt t="59395" x="3733800" y="5089525"/>
          <p14:tracePt t="59414" x="3749675" y="5105400"/>
          <p14:tracePt t="59428" x="3787775" y="5151438"/>
          <p14:tracePt t="59447" x="3794125" y="5165725"/>
          <p14:tracePt t="59463" x="3794125" y="5173663"/>
          <p14:tracePt t="59485" x="3794125" y="5181600"/>
          <p14:tracePt t="59494" x="3802063" y="5203825"/>
          <p14:tracePt t="59512" x="3817938" y="5235575"/>
          <p14:tracePt t="59528" x="3840163" y="5273675"/>
          <p14:tracePt t="59544" x="3894138" y="5341938"/>
          <p14:tracePt t="59561" x="3916363" y="5372100"/>
          <p14:tracePt t="59579" x="3916363" y="5387975"/>
          <p14:tracePt t="59596" x="3916363" y="5394325"/>
          <p14:tracePt t="59612" x="3924300" y="5394325"/>
          <p14:tracePt t="59628" x="3940175" y="5402263"/>
          <p14:tracePt t="59653" x="3946525" y="5410200"/>
          <p14:tracePt t="59669" x="3954463" y="5418138"/>
          <p14:tracePt t="59679" x="3962400" y="5432425"/>
          <p14:tracePt t="59695" x="3984625" y="5448300"/>
          <p14:tracePt t="59713" x="4000500" y="5464175"/>
          <p14:tracePt t="59729" x="4008438" y="5478463"/>
          <p14:tracePt t="59746" x="4030663" y="5486400"/>
          <p14:tracePt t="59762" x="4060825" y="5502275"/>
          <p14:tracePt t="59779" x="4092575" y="5516563"/>
          <p14:tracePt t="59795" x="4122738" y="5516563"/>
          <p14:tracePt t="59795" x="4130675" y="5516563"/>
          <p14:tracePt t="59813" x="4137025" y="5516563"/>
          <p14:tracePt t="59829" x="4152900" y="5516563"/>
          <p14:tracePt t="59846" x="4175125" y="5524500"/>
          <p14:tracePt t="59862" x="4191000" y="5532438"/>
          <p14:tracePt t="59879" x="4237038" y="5532438"/>
          <p14:tracePt t="59895" x="4289425" y="5532438"/>
          <p14:tracePt t="59912" x="4321175" y="5532438"/>
          <p14:tracePt t="59928" x="4343400" y="5532438"/>
          <p14:tracePt t="59945" x="4351338" y="5532438"/>
          <p14:tracePt t="59961" x="4365625" y="5532438"/>
          <p14:tracePt t="59978" x="4389438" y="5532438"/>
          <p14:tracePt t="59994" x="4427538" y="5532438"/>
          <p14:tracePt t="60012" x="4487863" y="5532438"/>
          <p14:tracePt t="60012" x="4525963" y="5532438"/>
          <p14:tracePt t="60029" x="4587875" y="5532438"/>
          <p14:tracePt t="60046" x="4594225" y="5532438"/>
          <p14:tracePt t="60109" x="4602163" y="5532438"/>
          <p14:tracePt t="60117" x="4618038" y="5532438"/>
          <p14:tracePt t="60133" x="4656138" y="5532438"/>
          <p14:tracePt t="60145" x="4708525" y="5532438"/>
          <p14:tracePt t="60162" x="4740275" y="5532438"/>
          <p14:tracePt t="60178" x="4746625" y="5532438"/>
          <p14:tracePt t="60194" x="4762500" y="5532438"/>
          <p14:tracePt t="60194" x="4778375" y="5524500"/>
          <p14:tracePt t="60214" x="4792663" y="5524500"/>
          <p14:tracePt t="60229" x="4808538" y="5516563"/>
          <p14:tracePt t="60245" x="4854575" y="5502275"/>
          <p14:tracePt t="60262" x="4892675" y="5486400"/>
          <p14:tracePt t="60279" x="4945063" y="5464175"/>
          <p14:tracePt t="60295" x="4983163" y="5448300"/>
          <p14:tracePt t="60312" x="5021263" y="5432425"/>
          <p14:tracePt t="60328" x="5059363" y="5418138"/>
          <p14:tracePt t="60345" x="5121275" y="5387975"/>
          <p14:tracePt t="60361" x="5159375" y="5372100"/>
          <p14:tracePt t="60378" x="5189538" y="5356225"/>
          <p14:tracePt t="60395" x="5219700" y="5318125"/>
          <p14:tracePt t="60411" x="5265738" y="5287963"/>
          <p14:tracePt t="60428" x="5318125" y="5249863"/>
          <p14:tracePt t="60446" x="5387975" y="5211763"/>
          <p14:tracePt t="60462" x="5426075" y="5189538"/>
          <p14:tracePt t="60478" x="5470525" y="5159375"/>
          <p14:tracePt t="60495" x="5502275" y="5135563"/>
          <p14:tracePt t="60514" x="5524500" y="5105400"/>
          <p14:tracePt t="60529" x="5554663" y="5075238"/>
          <p14:tracePt t="60543" x="5570538" y="5059363"/>
          <p14:tracePt t="60559" x="5584825" y="5029200"/>
          <p14:tracePt t="60577" x="5600700" y="5013325"/>
          <p14:tracePt t="60595" x="5600700" y="4983163"/>
          <p14:tracePt t="60610" x="5616575" y="4960938"/>
          <p14:tracePt t="60628" x="5638800" y="4937125"/>
          <p14:tracePt t="60628" x="5638800" y="4922838"/>
          <p14:tracePt t="60645" x="5654675" y="4906963"/>
          <p14:tracePt t="60662" x="5668963" y="4892675"/>
          <p14:tracePt t="60678" x="5684838" y="4854575"/>
          <p14:tracePt t="60695" x="5707063" y="4822825"/>
          <p14:tracePt t="60712" x="5722938" y="4800600"/>
          <p14:tracePt t="60728" x="5730875" y="4778375"/>
          <p14:tracePt t="60744" x="5737225" y="4762500"/>
          <p14:tracePt t="60760" x="5745163" y="4754563"/>
          <p14:tracePt t="60778" x="5745163" y="4740275"/>
          <p14:tracePt t="60794" x="5761038" y="4732338"/>
          <p14:tracePt t="60811" x="5761038" y="4716463"/>
          <p14:tracePt t="60827" x="5775325" y="4702175"/>
          <p14:tracePt t="60845" x="5775325" y="4694238"/>
          <p14:tracePt t="60862" x="5783263" y="4678363"/>
          <p14:tracePt t="60878" x="5791200" y="4670425"/>
          <p14:tracePt t="60896" x="5791200" y="4648200"/>
          <p14:tracePt t="60911" x="5791200" y="4632325"/>
          <p14:tracePt t="60927" x="5799138" y="4625975"/>
          <p14:tracePt t="60944" x="5799138" y="4618038"/>
          <p14:tracePt t="60960" x="5799138" y="4602163"/>
          <p14:tracePt t="60977" x="5813425" y="4579938"/>
          <p14:tracePt t="60995" x="5813425" y="4572000"/>
          <p14:tracePt t="61010" x="5821363" y="4556125"/>
          <p14:tracePt t="61027" x="5821363" y="4541838"/>
          <p14:tracePt t="61044" x="5829300" y="4533900"/>
          <p14:tracePt t="61062" x="5837238" y="4525963"/>
          <p14:tracePt t="61077" x="5845175" y="4511675"/>
          <p14:tracePt t="61095" x="5851525" y="4495800"/>
          <p14:tracePt t="61110" x="5851525" y="4479925"/>
          <p14:tracePt t="61126" x="5851525" y="4465638"/>
          <p14:tracePt t="61142" x="5851525" y="4449763"/>
          <p14:tracePt t="61159" x="5851525" y="4441825"/>
          <p14:tracePt t="61181" x="5851525" y="4435475"/>
          <p14:tracePt t="61193" x="5851525" y="4427538"/>
          <p14:tracePt t="61211" x="5851525" y="4411663"/>
          <p14:tracePt t="61227" x="5851525" y="4397375"/>
          <p14:tracePt t="61243" x="5851525" y="4389438"/>
          <p14:tracePt t="61269" x="5851525" y="4381500"/>
          <p14:tracePt t="61278" x="5845175" y="4373563"/>
          <p14:tracePt t="61301" x="5837238" y="4359275"/>
          <p14:tracePt t="61317" x="5829300" y="4351338"/>
          <p14:tracePt t="61333" x="5821363" y="4343400"/>
          <p14:tracePt t="61349" x="5807075" y="4327525"/>
          <p14:tracePt t="61365" x="5799138" y="4321175"/>
          <p14:tracePt t="61389" x="5791200" y="4313238"/>
          <p14:tracePt t="61405" x="5783263" y="4305300"/>
          <p14:tracePt t="61413" x="5768975" y="4305300"/>
          <p14:tracePt t="61426" x="5730875" y="4283075"/>
          <p14:tracePt t="61444" x="5692775" y="4283075"/>
          <p14:tracePt t="61444" x="5684838" y="4283075"/>
          <p14:tracePt t="61461" x="5668963" y="4267200"/>
          <p14:tracePt t="61477" x="5654675" y="4267200"/>
          <p14:tracePt t="61495" x="5616575" y="4237038"/>
          <p14:tracePt t="61511" x="5592763" y="4229100"/>
          <p14:tracePt t="61528" x="5562600" y="4213225"/>
          <p14:tracePt t="61544" x="5554663" y="4206875"/>
          <p14:tracePt t="61560" x="5546725" y="4198938"/>
          <p14:tracePt t="61576" x="5532438" y="4191000"/>
          <p14:tracePt t="61594" x="5516563" y="4183063"/>
          <p14:tracePt t="61611" x="5486400" y="4175125"/>
          <p14:tracePt t="61611" x="5478463" y="4168775"/>
          <p14:tracePt t="61630" x="5464175" y="4152900"/>
          <p14:tracePt t="61642" x="5418138" y="4144963"/>
          <p14:tracePt t="61659" x="5394325" y="4137025"/>
          <p14:tracePt t="61659" x="5380038" y="4122738"/>
          <p14:tracePt t="61678" x="5372100" y="4122738"/>
          <p14:tracePt t="61701" x="5364163" y="4106863"/>
          <p14:tracePt t="61717" x="5356225" y="4106863"/>
          <p14:tracePt t="61727" x="5349875" y="4092575"/>
          <p14:tracePt t="61743" x="5326063" y="4084638"/>
          <p14:tracePt t="61760" x="5303838" y="4076700"/>
          <p14:tracePt t="61776" x="5295900" y="4068763"/>
          <p14:tracePt t="61793" x="5280025" y="4060825"/>
          <p14:tracePt t="61810" x="5265738" y="4060825"/>
          <p14:tracePt t="61825" x="5241925" y="4054475"/>
          <p14:tracePt t="61843" x="5219700" y="4046538"/>
          <p14:tracePt t="61859" x="5189538" y="4030663"/>
          <p14:tracePt t="61859" x="5165725" y="4030663"/>
          <p14:tracePt t="61878" x="5113338" y="4030663"/>
          <p14:tracePt t="61894" x="5067300" y="4016375"/>
          <p14:tracePt t="61911" x="5037138" y="4008438"/>
          <p14:tracePt t="61927" x="5021263" y="4008438"/>
          <p14:tracePt t="61943" x="5013325" y="4008438"/>
          <p14:tracePt t="61959" x="4999038" y="4008438"/>
          <p14:tracePt t="61975" x="4968875" y="4008438"/>
          <p14:tracePt t="61993" x="4892675" y="4008438"/>
          <p14:tracePt t="62010" x="4830763" y="3992563"/>
          <p14:tracePt t="62026" x="4746625" y="3984625"/>
          <p14:tracePt t="62043" x="4694238" y="3978275"/>
          <p14:tracePt t="62059" x="4678363" y="3978275"/>
          <p14:tracePt t="62075" x="4648200" y="3978275"/>
          <p14:tracePt t="62094" x="4610100" y="3978275"/>
          <p14:tracePt t="62110" x="4564063" y="3978275"/>
          <p14:tracePt t="62127" x="4541838" y="3978275"/>
          <p14:tracePt t="62144" x="4518025" y="3978275"/>
          <p14:tracePt t="62159" x="4473575" y="3978275"/>
          <p14:tracePt t="62176" x="4435475" y="3978275"/>
          <p14:tracePt t="62193" x="4365625" y="3978275"/>
          <p14:tracePt t="62209" x="4327525" y="3978275"/>
          <p14:tracePt t="62226" x="4259263" y="3978275"/>
          <p14:tracePt t="62244" x="4198938" y="3978275"/>
          <p14:tracePt t="62260" x="4144963" y="3978275"/>
          <p14:tracePt t="62260" x="4122738" y="3978275"/>
          <p14:tracePt t="62277" x="4084638" y="3978275"/>
          <p14:tracePt t="62292" x="3962400" y="3978275"/>
          <p14:tracePt t="62310" x="3878263" y="3978275"/>
          <p14:tracePt t="62327" x="3832225" y="3978275"/>
          <p14:tracePt t="62343" x="3817938" y="3978275"/>
          <p14:tracePt t="62365" x="3810000" y="3978275"/>
          <p14:tracePt t="62381" x="3802063" y="3978275"/>
          <p14:tracePt t="62392" x="3756025" y="3984625"/>
          <p14:tracePt t="62409" x="3717925" y="3984625"/>
          <p14:tracePt t="62426" x="3649663" y="3992563"/>
          <p14:tracePt t="62444" x="3627438" y="4000500"/>
          <p14:tracePt t="62459" x="3619500" y="4008438"/>
          <p14:tracePt t="62474" x="3611563" y="4008438"/>
          <p14:tracePt t="62493" x="3597275" y="4016375"/>
          <p14:tracePt t="62508" x="3565525" y="4038600"/>
          <p14:tracePt t="62525" x="3551238" y="4068763"/>
          <p14:tracePt t="62542" x="3543300" y="4092575"/>
          <p14:tracePt t="62558" x="3527425" y="4130675"/>
          <p14:tracePt t="62574" x="3521075" y="4152900"/>
          <p14:tracePt t="62591" x="3513138" y="4183063"/>
          <p14:tracePt t="62608" x="3505200" y="4206875"/>
          <p14:tracePt t="62624" x="3505200" y="4221163"/>
          <p14:tracePt t="62641" x="3505200" y="4244975"/>
          <p14:tracePt t="62658" x="3505200" y="4267200"/>
          <p14:tracePt t="62674" x="3505200" y="4283075"/>
          <p14:tracePt t="62674" x="3497263" y="4297363"/>
          <p14:tracePt t="62693" x="3497263" y="4305300"/>
          <p14:tracePt t="62708" x="3497263" y="4335463"/>
          <p14:tracePt t="62726" x="3497263" y="4373563"/>
          <p14:tracePt t="62743" x="3489325" y="4403725"/>
          <p14:tracePt t="62760" x="3489325" y="4427538"/>
          <p14:tracePt t="62776" x="3489325" y="4441825"/>
          <p14:tracePt t="62792" x="3489325" y="4465638"/>
          <p14:tracePt t="62809" x="3489325" y="4487863"/>
          <p14:tracePt t="62826" x="3497263" y="4511675"/>
          <p14:tracePt t="62842" x="3497263" y="4525963"/>
          <p14:tracePt t="62859" x="3497263" y="4549775"/>
          <p14:tracePt t="62876" x="3497263" y="4572000"/>
          <p14:tracePt t="62876" x="3497263" y="4579938"/>
          <p14:tracePt t="62894" x="3497263" y="4602163"/>
          <p14:tracePt t="62894" x="3497263" y="4618038"/>
          <p14:tracePt t="62910" x="3497263" y="4648200"/>
          <p14:tracePt t="62926" x="3497263" y="4702175"/>
          <p14:tracePt t="62943" x="3497263" y="4754563"/>
          <p14:tracePt t="62959" x="3505200" y="4778375"/>
          <p14:tracePt t="62976" x="3513138" y="4792663"/>
          <p14:tracePt t="62992" x="3521075" y="4808538"/>
          <p14:tracePt t="63008" x="3527425" y="4822825"/>
          <p14:tracePt t="63026" x="3543300" y="4838700"/>
          <p14:tracePt t="63041" x="3559175" y="4884738"/>
          <p14:tracePt t="63059" x="3573463" y="4922838"/>
          <p14:tracePt t="63059" x="3573463" y="4930775"/>
          <p14:tracePt t="63077" x="3573463" y="4945063"/>
          <p14:tracePt t="63092" x="3597275" y="4983163"/>
          <p14:tracePt t="63092" x="3597275" y="4999038"/>
          <p14:tracePt t="63109" x="3619500" y="5037138"/>
          <p14:tracePt t="63127" x="3635375" y="5051425"/>
          <p14:tracePt t="63142" x="3657600" y="5075238"/>
          <p14:tracePt t="63160" x="3673475" y="5089525"/>
          <p14:tracePt t="63174" x="3687763" y="5105400"/>
          <p14:tracePt t="63190" x="3725863" y="5151438"/>
          <p14:tracePt t="63208" x="3749675" y="5173663"/>
          <p14:tracePt t="63226" x="3832225" y="5257800"/>
          <p14:tracePt t="63242" x="3908425" y="5334000"/>
          <p14:tracePt t="63258" x="3962400" y="5394325"/>
          <p14:tracePt t="63275" x="3992563" y="5410200"/>
          <p14:tracePt t="63292" x="4008438" y="5410200"/>
          <p14:tracePt t="63309" x="4022725" y="5426075"/>
          <p14:tracePt t="63327" x="4068763" y="5440363"/>
          <p14:tracePt t="63342" x="4168775" y="5464175"/>
          <p14:tracePt t="63359" x="4244975" y="5478463"/>
          <p14:tracePt t="63376" x="4275138" y="5486400"/>
          <p14:tracePt t="63392" x="4283075" y="5486400"/>
          <p14:tracePt t="63408" x="4289425" y="5486400"/>
          <p14:tracePt t="63424" x="4297363" y="5486400"/>
          <p14:tracePt t="63441" x="4327525" y="5502275"/>
          <p14:tracePt t="63458" x="4403725" y="5516563"/>
          <p14:tracePt t="63475" x="4556125" y="5516563"/>
          <p14:tracePt t="63491" x="4778375" y="5516563"/>
          <p14:tracePt t="63510" x="4800600" y="5516563"/>
          <p14:tracePt t="63526" x="4808538" y="5508625"/>
          <p14:tracePt t="63558" x="4816475" y="5494338"/>
          <p14:tracePt t="63565" x="4822825" y="5486400"/>
          <p14:tracePt t="63575" x="4854575" y="5440363"/>
          <p14:tracePt t="63592" x="4922838" y="5402263"/>
          <p14:tracePt t="63608" x="4953000" y="5364163"/>
          <p14:tracePt t="63625" x="5006975" y="5349875"/>
          <p14:tracePt t="63641" x="5051425" y="5334000"/>
          <p14:tracePt t="63658" x="5083175" y="5318125"/>
          <p14:tracePt t="63675" x="5135563" y="5273675"/>
          <p14:tracePt t="63691" x="5197475" y="5235575"/>
          <p14:tracePt t="63691" x="5219700" y="5219700"/>
          <p14:tracePt t="63709" x="5227638" y="5219700"/>
          <p14:tracePt t="63709" x="5249863" y="5203825"/>
          <p14:tracePt t="63726" x="5257800" y="5197475"/>
          <p14:tracePt t="63742" x="5287963" y="5181600"/>
          <p14:tracePt t="63758" x="5326063" y="5165725"/>
          <p14:tracePt t="63775" x="5380038" y="5159375"/>
          <p14:tracePt t="63791" x="5394325" y="5151438"/>
          <p14:tracePt t="63808" x="5410200" y="5135563"/>
          <p14:tracePt t="63824" x="5418138" y="5127625"/>
          <p14:tracePt t="63840" x="5418138" y="5121275"/>
          <p14:tracePt t="63857" x="5432425" y="5097463"/>
          <p14:tracePt t="63874" x="5470525" y="5083175"/>
          <p14:tracePt t="63891" x="5532438" y="5059363"/>
          <p14:tracePt t="63908" x="5592763" y="5037138"/>
          <p14:tracePt t="63908" x="5600700" y="5037138"/>
          <p14:tracePt t="63926" x="5616575" y="5021263"/>
          <p14:tracePt t="63941" x="5638800" y="4991100"/>
          <p14:tracePt t="63959" x="5654675" y="4975225"/>
          <p14:tracePt t="63975" x="5668963" y="4945063"/>
          <p14:tracePt t="63991" x="5692775" y="4930775"/>
          <p14:tracePt t="64008" x="5715000" y="4914900"/>
          <p14:tracePt t="64024" x="5753100" y="4892675"/>
          <p14:tracePt t="64041" x="5775325" y="4876800"/>
          <p14:tracePt t="64058" x="5783263" y="4860925"/>
          <p14:tracePt t="64074" x="5799138" y="4830763"/>
          <p14:tracePt t="64091" x="5799138" y="4816475"/>
          <p14:tracePt t="64107" x="5829300" y="4792663"/>
          <p14:tracePt t="64107" x="5837238" y="4784725"/>
          <p14:tracePt t="64126" x="5845175" y="4762500"/>
          <p14:tracePt t="64142" x="5845175" y="4740275"/>
          <p14:tracePt t="64158" x="5845175" y="4708525"/>
          <p14:tracePt t="64175" x="5845175" y="4678363"/>
          <p14:tracePt t="64191" x="5851525" y="4664075"/>
          <p14:tracePt t="64207" x="5851525" y="4632325"/>
          <p14:tracePt t="64226" x="5851525" y="4618038"/>
          <p14:tracePt t="64240" x="5851525" y="4602163"/>
          <p14:tracePt t="64255" x="5851525" y="4587875"/>
          <p14:tracePt t="64273" x="5851525" y="4572000"/>
          <p14:tracePt t="64290" x="5851525" y="4556125"/>
          <p14:tracePt t="64306" x="5851525" y="4541838"/>
          <p14:tracePt t="64323" x="5851525" y="4533900"/>
          <p14:tracePt t="64340" x="5851525" y="4518025"/>
          <p14:tracePt t="64357" x="5845175" y="4503738"/>
          <p14:tracePt t="64375" x="5829300" y="4479925"/>
          <p14:tracePt t="64391" x="5813425" y="4465638"/>
          <p14:tracePt t="64407" x="5791200" y="4449763"/>
          <p14:tracePt t="64424" x="5753100" y="4427538"/>
          <p14:tracePt t="64440" x="5730875" y="4403725"/>
          <p14:tracePt t="64457" x="5730875" y="4397375"/>
          <p14:tracePt t="64473" x="5722938" y="4389438"/>
          <p14:tracePt t="64490" x="5707063" y="4373563"/>
          <p14:tracePt t="64507" x="5692775" y="4359275"/>
          <p14:tracePt t="64507" x="5684838" y="4351338"/>
          <p14:tracePt t="64525" x="5676900" y="4343400"/>
          <p14:tracePt t="64540" x="5654675" y="4327525"/>
          <p14:tracePt t="64540" x="5638800" y="4327525"/>
          <p14:tracePt t="64559" x="5616575" y="4313238"/>
          <p14:tracePt t="64575" x="5592763" y="4289425"/>
          <p14:tracePt t="64591" x="5578475" y="4283075"/>
          <p14:tracePt t="64610" x="5562600" y="4275138"/>
          <p14:tracePt t="64624" x="5546725" y="4267200"/>
          <p14:tracePt t="64640" x="5546725" y="4251325"/>
          <p14:tracePt t="65053" x="5546725" y="4244975"/>
          <p14:tracePt t="65061" x="5540375" y="4221163"/>
          <p14:tracePt t="65072" x="5532438" y="4206875"/>
          <p14:tracePt t="65181" x="5524500" y="4183063"/>
          <p14:tracePt t="65189" x="5516563" y="4168775"/>
          <p14:tracePt t="65197" x="5502275" y="4152900"/>
          <p14:tracePt t="65207" x="5486400" y="4130675"/>
          <p14:tracePt t="65225" x="5486400" y="4122738"/>
          <p14:tracePt t="65239" x="5486400" y="4106863"/>
          <p14:tracePt t="65261" x="5486400" y="4098925"/>
          <p14:tracePt t="65277" x="5486400" y="4084638"/>
          <p14:tracePt t="65289" x="5426075" y="4008438"/>
          <p14:tracePt t="65306" x="5318125" y="3940175"/>
          <p14:tracePt t="65323" x="5295900" y="3924300"/>
          <p14:tracePt t="65340" x="5287963" y="3924300"/>
          <p14:tracePt t="65365" x="5287963" y="3946525"/>
          <p14:tracePt t="65374" x="5249863" y="4022725"/>
          <p14:tracePt t="65390" x="5227638" y="4106863"/>
          <p14:tracePt t="65407" x="5227638" y="4206875"/>
          <p14:tracePt t="65424" x="5227638" y="4251325"/>
          <p14:tracePt t="65439" x="5227638" y="4267200"/>
          <p14:tracePt t="65455" x="5227638" y="4275138"/>
          <p14:tracePt t="65509" x="5241925" y="4275138"/>
          <p14:tracePt t="65517" x="5280025" y="4283075"/>
          <p14:tracePt t="65525" x="5303838" y="4289425"/>
          <p14:tracePt t="65539" x="5356225" y="4313238"/>
          <p14:tracePt t="65555" x="5440363" y="4335463"/>
          <p14:tracePt t="65572" x="5630863" y="4397375"/>
          <p14:tracePt t="65590" x="5715000" y="4441825"/>
          <p14:tracePt t="65607" x="5745163" y="4465638"/>
          <p14:tracePt t="65623" x="5775325" y="4479925"/>
          <p14:tracePt t="65639" x="5799138" y="4495800"/>
          <p14:tracePt t="65656" x="5799138" y="4503738"/>
          <p14:tracePt t="65672" x="5821363" y="4541838"/>
          <p14:tracePt t="65689" x="5845175" y="4556125"/>
          <p14:tracePt t="65706" x="5927725" y="4602163"/>
          <p14:tracePt t="65723" x="5997575" y="4656138"/>
          <p14:tracePt t="65723" x="6003925" y="4664075"/>
          <p14:tracePt t="65741" x="6019800" y="4686300"/>
          <p14:tracePt t="65754" x="6027738" y="4694238"/>
          <p14:tracePt t="65771" x="6035675" y="4702175"/>
          <p14:tracePt t="65789" x="6042025" y="4716463"/>
          <p14:tracePt t="65805" x="6073775" y="4732338"/>
          <p14:tracePt t="65822" x="6088063" y="4740275"/>
          <p14:tracePt t="65868" x="6103938" y="4746625"/>
          <p14:tracePt t="65885" x="6118225" y="4746625"/>
          <p14:tracePt t="65893" x="6156325" y="4746625"/>
          <p14:tracePt t="65905" x="6210300" y="4762500"/>
          <p14:tracePt t="65923" x="6240463" y="4762500"/>
          <p14:tracePt t="65939" x="6248400" y="4762500"/>
          <p14:tracePt t="65973" x="6264275" y="4762500"/>
          <p14:tracePt t="66021" x="6278563" y="4784725"/>
          <p14:tracePt t="66029" x="6286500" y="4784725"/>
          <p14:tracePt t="66039" x="6302375" y="4792663"/>
          <p14:tracePt t="66055" x="6308725" y="4792663"/>
          <p14:tracePt t="66076" x="6316663" y="4792663"/>
          <p14:tracePt t="66205" x="6324600" y="4792663"/>
          <p14:tracePt t="66222" x="6324600" y="4784725"/>
          <p14:tracePt t="66229" x="6332538" y="4784725"/>
          <p14:tracePt t="66261" x="6346825" y="4784725"/>
          <p14:tracePt t="66445" x="6346825" y="4778375"/>
          <p14:tracePt t="66454" x="6354763" y="4770438"/>
          <p14:tracePt t="66469" x="6370638" y="4762500"/>
          <p14:tracePt t="66965" x="6378575" y="4754563"/>
          <p14:tracePt t="66981" x="6392863" y="4746625"/>
          <p14:tracePt t="67085" x="6400800" y="4746625"/>
          <p14:tracePt t="67109" x="6400800" y="4740275"/>
          <p14:tracePt t="67117" x="6408738" y="4740275"/>
          <p14:tracePt t="67141" x="6416675" y="4740275"/>
          <p14:tracePt t="67325" x="6423025" y="4732338"/>
          <p14:tracePt t="67349" x="6438900" y="4732338"/>
          <p14:tracePt t="67357" x="6438900" y="4740275"/>
          <p14:tracePt t="67421" x="6446838" y="4746625"/>
          <p14:tracePt t="67429" x="6446838" y="4754563"/>
          <p14:tracePt t="67438" x="6461125" y="4770438"/>
          <p14:tracePt t="67455" x="6477000" y="4778375"/>
          <p14:tracePt t="67470" x="6477000" y="4784725"/>
          <p14:tracePt t="67573" x="6477000" y="4792663"/>
          <p14:tracePt t="67581" x="6499225" y="4816475"/>
          <p14:tracePt t="67589" x="6499225" y="4830763"/>
          <p14:tracePt t="67603" x="6515100" y="4868863"/>
          <p14:tracePt t="67622" x="6515100" y="4876800"/>
          <p14:tracePt t="67637" x="6515100" y="4868863"/>
          <p14:tracePt t="67877" x="6507163" y="4854575"/>
          <p14:tracePt t="67893" x="6507163" y="4846638"/>
          <p14:tracePt t="67901" x="6499225" y="4830763"/>
          <p14:tracePt t="67909" x="6492875" y="4808538"/>
          <p14:tracePt t="67920" x="6477000" y="4770438"/>
          <p14:tracePt t="67936" x="6461125" y="4746625"/>
          <p14:tracePt t="67954" x="6461125" y="4740275"/>
          <p14:tracePt t="67973" x="6461125" y="4732338"/>
          <p14:tracePt t="67997" x="6461125" y="4724400"/>
          <p14:tracePt t="68005" x="6461125" y="4716463"/>
          <p14:tracePt t="68021" x="6461125" y="4708525"/>
          <p14:tracePt t="68035" x="6446838" y="4678363"/>
          <p14:tracePt t="68035" x="6446838" y="4670425"/>
          <p14:tracePt t="68054" x="6430963" y="4640263"/>
          <p14:tracePt t="68070" x="6430963" y="4632325"/>
          <p14:tracePt t="68092" x="6430963" y="4625975"/>
          <p14:tracePt t="68157" x="6430963" y="4632325"/>
          <p14:tracePt t="68269" x="6430963" y="4640263"/>
          <p14:tracePt t="68277" x="6430963" y="4656138"/>
          <p14:tracePt t="68293" x="6430963" y="4664075"/>
          <p14:tracePt t="68303" x="6430963" y="4694238"/>
          <p14:tracePt t="68320" x="6430963" y="4732338"/>
          <p14:tracePt t="68336" x="6430963" y="4746625"/>
          <p14:tracePt t="68352" x="6416675" y="4754563"/>
          <p14:tracePt t="68369" x="6416675" y="4762500"/>
          <p14:tracePt t="68386" x="6416675" y="4770438"/>
          <p14:tracePt t="68765" x="6408738" y="4770438"/>
          <p14:tracePt t="68773" x="6392863" y="4770438"/>
          <p14:tracePt t="68785" x="6354763" y="4784725"/>
          <p14:tracePt t="68802" x="6264275" y="4816475"/>
          <p14:tracePt t="68819" x="6118225" y="4846638"/>
          <p14:tracePt t="68819" x="6049963" y="4854575"/>
          <p14:tracePt t="68837" x="5973763" y="4868863"/>
          <p14:tracePt t="68852" x="5883275" y="4876800"/>
          <p14:tracePt t="68870" x="5875338" y="4876800"/>
          <p14:tracePt t="69037" x="5875338" y="4868863"/>
          <p14:tracePt t="69045" x="5875338" y="4860925"/>
          <p14:tracePt t="69109" x="5875338" y="4854575"/>
          <p14:tracePt t="69118" x="5875338" y="4846638"/>
          <p14:tracePt t="69133" x="5875338" y="4830763"/>
          <p14:tracePt t="69141" x="5875338" y="4822825"/>
          <p14:tracePt t="69152" x="5889625" y="4792663"/>
          <p14:tracePt t="69169" x="5897563" y="4778375"/>
          <p14:tracePt t="69186" x="5905500" y="4762500"/>
          <p14:tracePt t="69202" x="5913438" y="4754563"/>
          <p14:tracePt t="69218" x="5927725" y="4740275"/>
          <p14:tracePt t="69235" x="5943600" y="4724400"/>
          <p14:tracePt t="69252" x="5959475" y="4686300"/>
          <p14:tracePt t="69270" x="5965825" y="4678363"/>
          <p14:tracePt t="69286" x="5973763" y="4664075"/>
          <p14:tracePt t="69303" x="5981700" y="4656138"/>
          <p14:tracePt t="69319" x="5989638" y="4640263"/>
          <p14:tracePt t="69335" x="5997575" y="4632325"/>
          <p14:tracePt t="69352" x="6003925" y="4610100"/>
          <p14:tracePt t="69369" x="6011863" y="4587875"/>
          <p14:tracePt t="69386" x="6011863" y="4564063"/>
          <p14:tracePt t="69402" x="6011863" y="4556125"/>
          <p14:tracePt t="69418" x="6011863" y="4564063"/>
          <p14:tracePt t="69573" x="6011863" y="4572000"/>
          <p14:tracePt t="69589" x="6011863" y="4579938"/>
          <p14:tracePt t="69597" x="6011863" y="4594225"/>
          <p14:tracePt t="69605" x="6003925" y="4610100"/>
          <p14:tracePt t="69618" x="5997575" y="4640263"/>
          <p14:tracePt t="69635" x="5997575" y="4678363"/>
          <p14:tracePt t="69635" x="5997575" y="4694238"/>
          <p14:tracePt t="69654" x="5997575" y="4724400"/>
          <p14:tracePt t="69668" x="5989638" y="4754563"/>
          <p14:tracePt t="69668" x="5989638" y="4778375"/>
          <p14:tracePt t="69686" x="5989638" y="4822825"/>
          <p14:tracePt t="69703" x="5989638" y="4860925"/>
          <p14:tracePt t="69719" x="5989638" y="4892675"/>
          <p14:tracePt t="69736" x="5989638" y="4937125"/>
          <p14:tracePt t="69752" x="6003925" y="4953000"/>
          <p14:tracePt t="69768" x="6011863" y="4960938"/>
          <p14:tracePt t="69829" x="6027738" y="4968875"/>
          <p14:tracePt t="69845" x="6042025" y="4968875"/>
          <p14:tracePt t="69853" x="6049963" y="4968875"/>
          <p14:tracePt t="69877" x="6057900" y="4968875"/>
          <p14:tracePt t="69909" x="6065838" y="4960938"/>
          <p14:tracePt t="69918" x="6073775" y="4960938"/>
          <p14:tracePt t="69965" x="6080125" y="4960938"/>
          <p14:tracePt t="69973" x="6088063" y="4960938"/>
          <p14:tracePt t="69984" x="6103938" y="4953000"/>
          <p14:tracePt t="70001" x="6111875" y="4953000"/>
          <p14:tracePt t="70017" x="6118225" y="4937125"/>
          <p14:tracePt t="70037" x="6118225" y="4945063"/>
          <p14:tracePt t="70501" x="6118225" y="4953000"/>
          <p14:tracePt t="70509" x="6118225" y="4960938"/>
          <p14:tracePt t="70518" x="6118225" y="5006975"/>
          <p14:tracePt t="70536" x="6118225" y="5059363"/>
          <p14:tracePt t="70551" x="6118225" y="5121275"/>
          <p14:tracePt t="70566" x="6118225" y="5203825"/>
          <p14:tracePt t="70584" x="6118225" y="5257800"/>
          <p14:tracePt t="70584" x="6126163" y="5273675"/>
          <p14:tracePt t="70607" x="6134100" y="5311775"/>
          <p14:tracePt t="70619" x="6142038" y="5349875"/>
          <p14:tracePt t="70635" x="6156325" y="5372100"/>
          <p14:tracePt t="70651" x="6156325" y="5380038"/>
          <p14:tracePt t="70667" x="6156325" y="5387975"/>
          <p14:tracePt t="70683" x="6156325" y="5394325"/>
          <p14:tracePt t="70757" x="6156325" y="5402263"/>
          <p14:tracePt t="70781" x="6156325" y="5418138"/>
          <p14:tracePt t="70805" x="6156325" y="5426075"/>
          <p14:tracePt t="70821" x="6149975" y="5426075"/>
          <p14:tracePt t="70869" x="6142038" y="5410200"/>
          <p14:tracePt t="70877" x="6134100" y="5380038"/>
          <p14:tracePt t="70885" x="6134100" y="5364163"/>
          <p14:tracePt t="70900" x="6126163" y="5341938"/>
          <p14:tracePt t="70900" x="6118225" y="5334000"/>
          <p14:tracePt t="70918" x="6111875" y="5334000"/>
          <p14:tracePt t="71037" x="6111875" y="5341938"/>
          <p14:tracePt t="71677" x="6118225" y="5341938"/>
          <p14:tracePt t="71733" x="6134100" y="5341938"/>
          <p14:tracePt t="71757" x="6149975" y="5341938"/>
          <p14:tracePt t="71766" x="6194425" y="5356225"/>
          <p14:tracePt t="71773" x="6240463" y="5372100"/>
          <p14:tracePt t="71783" x="6256338" y="5380038"/>
          <p14:tracePt t="71800" x="6264275" y="5380038"/>
          <p14:tracePt t="71853" x="6278563" y="5380038"/>
          <p14:tracePt t="71869" x="6294438" y="5380038"/>
          <p14:tracePt t="71877" x="6308725" y="5380038"/>
          <p14:tracePt t="71885" x="6316663" y="5380038"/>
          <p14:tracePt t="71901" x="6324600" y="5380038"/>
          <p14:tracePt t="71916" x="6354763" y="5380038"/>
          <p14:tracePt t="71916" x="6400800" y="5380038"/>
          <p14:tracePt t="71934" x="6484938" y="5380038"/>
          <p14:tracePt t="71950" x="6553200" y="5380038"/>
          <p14:tracePt t="71967" x="6561138" y="5380038"/>
          <p14:tracePt t="71982" x="6569075" y="5380038"/>
          <p14:tracePt t="71999" x="6575425" y="5372100"/>
          <p14:tracePt t="72045" x="6591300" y="5372100"/>
          <p14:tracePt t="72060" x="6607175" y="5364163"/>
          <p14:tracePt t="72068" x="6621463" y="5364163"/>
          <p14:tracePt t="72081" x="6637338" y="5364163"/>
          <p14:tracePt t="72081" x="6637338" y="5356225"/>
          <p14:tracePt t="72102" x="6645275" y="535622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12725" y="188913"/>
            <a:ext cx="8702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Prema kinetičkoj teoriji, molekuli aktiviranog kompleksa se kreću u pravcu stvaranja produkta, i prosečna brzina njihovog kretanja će biti:</a:t>
            </a:r>
          </a:p>
        </p:txBody>
      </p:sp>
      <p:sp>
        <p:nvSpPr>
          <p:cNvPr id="13315" name="Text Box 7"/>
          <p:cNvSpPr txBox="1">
            <a:spLocks noChangeArrowheads="1"/>
          </p:cNvSpPr>
          <p:nvPr/>
        </p:nvSpPr>
        <p:spPr bwMode="auto">
          <a:xfrm>
            <a:off x="228600" y="2362200"/>
            <a:ext cx="8474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Pa će frekvenca kojom aktivirani kompleks prelazi preko barijere biti količnik prosečne brzine I </a:t>
            </a:r>
            <a:r>
              <a:rPr lang="sr-Latn-CS" altLang="en-US" sz="2000" b="1"/>
              <a:t>širine</a:t>
            </a:r>
            <a:r>
              <a:rPr lang="en-US" altLang="en-US" sz="2000" b="1"/>
              <a:t> barijere</a:t>
            </a:r>
            <a:r>
              <a:rPr lang="sr-Latn-CS" altLang="en-US" sz="2000" b="1"/>
              <a:t> (u okolini prevoja)</a:t>
            </a:r>
            <a:r>
              <a:rPr lang="en-US" altLang="en-US" sz="2000" b="1"/>
              <a:t> </a:t>
            </a:r>
            <a:r>
              <a:rPr lang="en-US" altLang="en-US" sz="2000" b="1">
                <a:latin typeface="Symbol" panose="05050102010706020507" pitchFamily="18" charset="2"/>
              </a:rPr>
              <a:t>d</a:t>
            </a:r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349250" y="3276600"/>
          <a:ext cx="29591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5" imgW="1397000" imgH="660400" progId="Equation.DSMT4">
                  <p:embed/>
                </p:oleObj>
              </mc:Choice>
              <mc:Fallback>
                <p:oleObj name="Equation" r:id="rId5" imgW="13970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276600"/>
                        <a:ext cx="29591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609600" y="914400"/>
          <a:ext cx="22860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7" imgW="1028700" imgH="660400" progId="Equation.3">
                  <p:embed/>
                </p:oleObj>
              </mc:Choice>
              <mc:Fallback>
                <p:oleObj name="Equation" r:id="rId7" imgW="1028700" imgH="660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22860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11"/>
          <p:cNvSpPr txBox="1">
            <a:spLocks noChangeArrowheads="1"/>
          </p:cNvSpPr>
          <p:nvPr/>
        </p:nvSpPr>
        <p:spPr bwMode="auto">
          <a:xfrm>
            <a:off x="304800" y="4724400"/>
            <a:ext cx="883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rzina reakcije je jednaka proizvodu koncentracije aktiviranog kompleksa I frekvence prelaska aktiviranog kompleksa preko barijere:</a:t>
            </a:r>
          </a:p>
        </p:txBody>
      </p:sp>
      <p:graphicFrame>
        <p:nvGraphicFramePr>
          <p:cNvPr id="13319" name="Object 15"/>
          <p:cNvGraphicFramePr>
            <a:graphicFrameLocks noChangeAspect="1"/>
          </p:cNvGraphicFramePr>
          <p:nvPr/>
        </p:nvGraphicFramePr>
        <p:xfrm>
          <a:off x="1173163" y="5410200"/>
          <a:ext cx="52752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9" imgW="2552700" imgH="660400" progId="Equation.DSMT4">
                  <p:embed/>
                </p:oleObj>
              </mc:Choice>
              <mc:Fallback>
                <p:oleObj name="Equation" r:id="rId9" imgW="2552700" imgH="660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5410200"/>
                        <a:ext cx="52752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3581400" y="1219200"/>
            <a:ext cx="50292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zracunava se kao srednja brzina u pravcu +x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3321" name="Object 10"/>
          <p:cNvGraphicFramePr>
            <a:graphicFrameLocks noChangeAspect="1"/>
          </p:cNvGraphicFramePr>
          <p:nvPr/>
        </p:nvGraphicFramePr>
        <p:xfrm>
          <a:off x="3721100" y="1600200"/>
          <a:ext cx="45958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1" imgW="2984500" imgH="495300" progId="Equation.DSMT4">
                  <p:embed/>
                </p:oleObj>
              </mc:Choice>
              <mc:Fallback>
                <p:oleObj name="Equation" r:id="rId11" imgW="29845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600200"/>
                        <a:ext cx="45958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09" x="4449763" y="3695700"/>
          <p14:tracePt t="2000" x="4441825" y="3695700"/>
          <p14:tracePt t="2767" x="4441825" y="3687763"/>
          <p14:tracePt t="2783" x="4435475" y="3687763"/>
          <p14:tracePt t="3495" x="4397375" y="3695700"/>
          <p14:tracePt t="3503" x="4365625" y="3711575"/>
          <p14:tracePt t="3511" x="4321175" y="3711575"/>
          <p14:tracePt t="3525" x="4237038" y="3725863"/>
          <p14:tracePt t="3525" x="4221163" y="3725863"/>
          <p14:tracePt t="3545" x="4206875" y="3725863"/>
          <p14:tracePt t="3558" x="4198938" y="3725863"/>
          <p14:tracePt t="3574" x="4191000" y="3725863"/>
          <p14:tracePt t="3735" x="4175125" y="3725863"/>
          <p14:tracePt t="3743" x="4130675" y="3711575"/>
          <p14:tracePt t="3756" x="3902075" y="3475038"/>
          <p14:tracePt t="3776" x="3817938" y="3375025"/>
          <p14:tracePt t="3776" x="3787775" y="3314700"/>
          <p14:tracePt t="3792" x="3779838" y="3284538"/>
          <p14:tracePt t="3808" x="3756025" y="3268663"/>
          <p14:tracePt t="3824" x="3756025" y="3238500"/>
          <p14:tracePt t="3840" x="3756025" y="3162300"/>
          <p14:tracePt t="3857" x="3741738" y="3001963"/>
          <p14:tracePt t="3874" x="3717925" y="2865438"/>
          <p14:tracePt t="3890" x="3711575" y="2674938"/>
          <p14:tracePt t="3907" x="3657600" y="2430463"/>
          <p14:tracePt t="3924" x="3597275" y="2095500"/>
          <p14:tracePt t="3940" x="3459163" y="1768475"/>
          <p14:tracePt t="3940" x="3390900" y="1616075"/>
          <p14:tracePt t="3958" x="3322638" y="1439863"/>
          <p14:tracePt t="3958" x="3260725" y="1325563"/>
          <p14:tracePt t="3975" x="3208338" y="1158875"/>
          <p14:tracePt t="3991" x="3208338" y="1096963"/>
          <p14:tracePt t="4008" x="3208338" y="1089025"/>
          <p14:tracePt t="4024" x="3208338" y="1104900"/>
          <p14:tracePt t="4119" x="3192463" y="1127125"/>
          <p14:tracePt t="4127" x="3184525" y="1150938"/>
          <p14:tracePt t="4140" x="3170238" y="1165225"/>
          <p14:tracePt t="4157" x="3170238" y="1173163"/>
          <p14:tracePt t="4174" x="3170238" y="1165225"/>
          <p14:tracePt t="4271" x="3170238" y="1150938"/>
          <p14:tracePt t="4279" x="3170238" y="1112838"/>
          <p14:tracePt t="4291" x="3170238" y="1020763"/>
          <p14:tracePt t="4307" x="3170238" y="922338"/>
          <p14:tracePt t="4324" x="3170238" y="898525"/>
          <p14:tracePt t="4340" x="3170238" y="892175"/>
          <p14:tracePt t="14939" x="3170238" y="884238"/>
          <p14:tracePt t="20401" x="3170238" y="876300"/>
          <p14:tracePt t="20846" x="3170238" y="868363"/>
          <p14:tracePt t="20878" x="3178175" y="860425"/>
          <p14:tracePt t="20903" x="3178175" y="854075"/>
          <p14:tracePt t="21014" x="3184525" y="854075"/>
          <p14:tracePt t="21030" x="3192463" y="846138"/>
          <p14:tracePt t="21118" x="3192463" y="838200"/>
          <p14:tracePt t="21174" x="3200400" y="830263"/>
          <p14:tracePt t="21190" x="3208338" y="822325"/>
          <p14:tracePt t="21198" x="3216275" y="815975"/>
          <p14:tracePt t="21231" x="3230563" y="808038"/>
          <p14:tracePt t="21255" x="3238500" y="800100"/>
          <p14:tracePt t="21271" x="3246438" y="800100"/>
          <p14:tracePt t="21286" x="3254375" y="792163"/>
          <p14:tracePt t="21302" x="3260725" y="792163"/>
          <p14:tracePt t="21326" x="3260725" y="784225"/>
          <p14:tracePt t="21334" x="3276600" y="777875"/>
          <p14:tracePt t="21342" x="3284538" y="777875"/>
          <p14:tracePt t="21355" x="3298825" y="769938"/>
          <p14:tracePt t="21372" x="3298825" y="762000"/>
          <p14:tracePt t="21390" x="3306763" y="762000"/>
          <p14:tracePt t="21406" x="3314700" y="754063"/>
          <p14:tracePt t="21423" x="3322638" y="746125"/>
          <p14:tracePt t="21440" x="3330575" y="739775"/>
          <p14:tracePt t="21455" x="3330575" y="723900"/>
          <p14:tracePt t="21472" x="3344863" y="715963"/>
          <p14:tracePt t="21489" x="3352800" y="708025"/>
          <p14:tracePt t="21510" x="3352800" y="701675"/>
          <p14:tracePt t="21521" x="3375025" y="685800"/>
          <p14:tracePt t="21540" x="3382963" y="677863"/>
          <p14:tracePt t="21556" x="3382963" y="669925"/>
          <p14:tracePt t="21582" x="3390900" y="669925"/>
          <p14:tracePt t="21590" x="3390900" y="655638"/>
          <p14:tracePt t="21607" x="3398838" y="647700"/>
          <p14:tracePt t="21620" x="3406775" y="639763"/>
          <p14:tracePt t="21638" x="3413125" y="631825"/>
          <p14:tracePt t="21655" x="3429000" y="625475"/>
          <p14:tracePt t="21671" x="3429000" y="617538"/>
          <p14:tracePt t="21688" x="3429000" y="609600"/>
          <p14:tracePt t="21758" x="3421063" y="609600"/>
          <p14:tracePt t="22270" x="3406775" y="609600"/>
          <p14:tracePt t="22342" x="3398838" y="601663"/>
          <p14:tracePt t="22350" x="3390900" y="601663"/>
          <p14:tracePt t="22358" x="3382963" y="601663"/>
          <p14:tracePt t="22371" x="3344863" y="601663"/>
          <p14:tracePt t="22388" x="3330575" y="593725"/>
          <p14:tracePt t="22388" x="3314700" y="593725"/>
          <p14:tracePt t="22406" x="3292475" y="593725"/>
          <p14:tracePt t="22422" x="3268663" y="579438"/>
          <p14:tracePt t="22438" x="3246438" y="579438"/>
          <p14:tracePt t="22455" x="3238500" y="579438"/>
          <p14:tracePt t="22472" x="3222625" y="579438"/>
          <p14:tracePt t="22488" x="3208338" y="579438"/>
          <p14:tracePt t="22510" x="3192463" y="579438"/>
          <p14:tracePt t="22534" x="3184525" y="571500"/>
          <p14:tracePt t="22542" x="3178175" y="571500"/>
          <p14:tracePt t="22554" x="3154363" y="571500"/>
          <p14:tracePt t="22571" x="3146425" y="571500"/>
          <p14:tracePt t="22587" x="3140075" y="571500"/>
          <p14:tracePt t="22604" x="3132138" y="571500"/>
          <p14:tracePt t="22630" x="3124200" y="571500"/>
          <p14:tracePt t="22639" x="3108325" y="571500"/>
          <p14:tracePt t="22655" x="3070225" y="563563"/>
          <p14:tracePt t="22672" x="3055938" y="563563"/>
          <p14:tracePt t="22688" x="3040063" y="563563"/>
          <p14:tracePt t="22705" x="3017838" y="549275"/>
          <p14:tracePt t="22721" x="2994025" y="549275"/>
          <p14:tracePt t="22738" x="2971800" y="549275"/>
          <p14:tracePt t="22753" x="2963863" y="549275"/>
          <p14:tracePt t="22781" x="2955925" y="549275"/>
          <p14:tracePt t="22797" x="2941638" y="549275"/>
          <p14:tracePt t="22814" x="2917825" y="549275"/>
          <p14:tracePt t="22821" x="2911475" y="549275"/>
          <p14:tracePt t="22836" x="2887663" y="549275"/>
          <p14:tracePt t="22836" x="2879725" y="549275"/>
          <p14:tracePt t="22855" x="2865438" y="533400"/>
          <p14:tracePt t="22871" x="2857500" y="533400"/>
          <p14:tracePt t="22888" x="2841625" y="533400"/>
          <p14:tracePt t="22905" x="2819400" y="533400"/>
          <p14:tracePt t="22921" x="2797175" y="533400"/>
          <p14:tracePt t="22937" x="2781300" y="517525"/>
          <p14:tracePt t="22954" x="2765425" y="517525"/>
          <p14:tracePt t="22971" x="2743200" y="517525"/>
          <p14:tracePt t="22987" x="2705100" y="517525"/>
          <p14:tracePt t="23004" x="2644775" y="517525"/>
          <p14:tracePt t="23021" x="2552700" y="495300"/>
          <p14:tracePt t="23021" x="2530475" y="495300"/>
          <p14:tracePt t="23040" x="2492375" y="495300"/>
          <p14:tracePt t="23055" x="2484438" y="495300"/>
          <p14:tracePt t="23070" x="2476500" y="495300"/>
          <p14:tracePt t="23094" x="2468563" y="495300"/>
          <p14:tracePt t="23126" x="2460625" y="495300"/>
          <p14:tracePt t="23134" x="2468563" y="495300"/>
          <p14:tracePt t="23334" x="2492375" y="495300"/>
          <p14:tracePt t="23342" x="2514600" y="495300"/>
          <p14:tracePt t="23353" x="2552700" y="495300"/>
          <p14:tracePt t="23370" x="2651125" y="511175"/>
          <p14:tracePt t="23387" x="2743200" y="511175"/>
          <p14:tracePt t="23404" x="2819400" y="511175"/>
          <p14:tracePt t="23420" x="2873375" y="511175"/>
          <p14:tracePt t="23437" x="2925763" y="511175"/>
          <p14:tracePt t="23455" x="2955925" y="517525"/>
          <p14:tracePt t="23471" x="2994025" y="517525"/>
          <p14:tracePt t="23488" x="3040063" y="533400"/>
          <p14:tracePt t="23504" x="3078163" y="533400"/>
          <p14:tracePt t="23520" x="3116263" y="533400"/>
          <p14:tracePt t="23536" x="3132138" y="533400"/>
          <p14:tracePt t="23552" x="3146425" y="533400"/>
          <p14:tracePt t="23569" x="3178175" y="541338"/>
          <p14:tracePt t="23586" x="3230563" y="555625"/>
          <p14:tracePt t="23603" x="3292475" y="563563"/>
          <p14:tracePt t="23619" x="3314700" y="571500"/>
          <p14:tracePt t="23636" x="3322638" y="571500"/>
          <p14:tracePt t="36811" x="3330575" y="571500"/>
          <p14:tracePt t="36926" x="3330575" y="579438"/>
          <p14:tracePt t="36950" x="3330575" y="587375"/>
          <p14:tracePt t="37022" x="3322638" y="601663"/>
          <p14:tracePt t="37038" x="3306763" y="609600"/>
          <p14:tracePt t="37054" x="3298825" y="617538"/>
          <p14:tracePt t="37063" x="3292475" y="617538"/>
          <p14:tracePt t="37078" x="3284538" y="631825"/>
          <p14:tracePt t="37089" x="3260725" y="647700"/>
          <p14:tracePt t="37105" x="3208338" y="669925"/>
          <p14:tracePt t="37123" x="3178175" y="693738"/>
          <p14:tracePt t="37139" x="3140075" y="715963"/>
          <p14:tracePt t="37156" x="3108325" y="739775"/>
          <p14:tracePt t="37173" x="3086100" y="762000"/>
          <p14:tracePt t="37173" x="3070225" y="769938"/>
          <p14:tracePt t="37190" x="3032125" y="808038"/>
          <p14:tracePt t="37207" x="2994025" y="838200"/>
          <p14:tracePt t="37223" x="2963863" y="868363"/>
          <p14:tracePt t="37243" x="2955925" y="892175"/>
          <p14:tracePt t="37257" x="2933700" y="930275"/>
          <p14:tracePt t="37273" x="2895600" y="952500"/>
          <p14:tracePt t="37288" x="2865438" y="990600"/>
          <p14:tracePt t="37305" x="2827338" y="1036638"/>
          <p14:tracePt t="37322" x="2789238" y="1074738"/>
          <p14:tracePt t="37338" x="2765425" y="1104900"/>
          <p14:tracePt t="37355" x="2727325" y="1127125"/>
          <p14:tracePt t="37372" x="2713038" y="1150938"/>
          <p14:tracePt t="37388" x="2697163" y="1173163"/>
          <p14:tracePt t="37404" x="2697163" y="1181100"/>
          <p14:tracePt t="37430" x="2697163" y="1189038"/>
          <p14:tracePt t="38376" x="2697163" y="1181100"/>
          <p14:tracePt t="38758" x="2697163" y="1173163"/>
          <p14:tracePt t="38782" x="2697163" y="1165225"/>
          <p14:tracePt t="38806" x="2705100" y="1165225"/>
          <p14:tracePt t="38814" x="2705100" y="1158875"/>
          <p14:tracePt t="38822" x="2705100" y="1150938"/>
          <p14:tracePt t="38862" x="2705100" y="1143000"/>
          <p14:tracePt t="38942" x="2705100" y="1127125"/>
          <p14:tracePt t="38966" x="2705100" y="1120775"/>
          <p14:tracePt t="39022" x="2705100" y="1112838"/>
          <p14:tracePt t="39062" x="2705100" y="1104900"/>
          <p14:tracePt t="39070" x="2705100" y="1096963"/>
          <p14:tracePt t="39078" x="2697163" y="1089025"/>
          <p14:tracePt t="39094" x="2689225" y="1082675"/>
          <p14:tracePt t="39110" x="2682875" y="1074738"/>
          <p14:tracePt t="39135" x="2674938" y="1058863"/>
          <p14:tracePt t="39166" x="2667000" y="1058863"/>
          <p14:tracePt t="39174" x="2667000" y="1050925"/>
          <p14:tracePt t="39190" x="2659063" y="1050925"/>
          <p14:tracePt t="39203" x="2651125" y="1036638"/>
          <p14:tracePt t="39220" x="2644775" y="1028700"/>
          <p14:tracePt t="39238" x="2636838" y="1020763"/>
          <p14:tracePt t="39253" x="2620963" y="1006475"/>
          <p14:tracePt t="39270" x="2613025" y="998538"/>
          <p14:tracePt t="39287" x="2598738" y="982663"/>
          <p14:tracePt t="39305" x="2582863" y="974725"/>
          <p14:tracePt t="39320" x="2582863" y="968375"/>
          <p14:tracePt t="39336" x="2568575" y="960438"/>
          <p14:tracePt t="39354" x="2560638" y="952500"/>
          <p14:tracePt t="39370" x="2536825" y="936625"/>
          <p14:tracePt t="39387" x="2522538" y="936625"/>
          <p14:tracePt t="39403" x="2514600" y="922338"/>
          <p14:tracePt t="39421" x="2492375" y="906463"/>
          <p14:tracePt t="39421" x="2484438" y="906463"/>
          <p14:tracePt t="39439" x="2476500" y="906463"/>
          <p14:tracePt t="39453" x="2446338" y="892175"/>
          <p14:tracePt t="39471" x="2430463" y="892175"/>
          <p14:tracePt t="39487" x="2422525" y="892175"/>
          <p14:tracePt t="39510" x="2416175" y="892175"/>
          <p14:tracePt t="39541" x="2400300" y="892175"/>
          <p14:tracePt t="39549" x="2370138" y="892175"/>
          <p14:tracePt t="39565" x="2362200" y="892175"/>
          <p14:tracePt t="39573" x="2354263" y="892175"/>
          <p14:tracePt t="39585" x="2293938" y="868363"/>
          <p14:tracePt t="39602" x="2255838" y="860425"/>
          <p14:tracePt t="39620" x="2232025" y="860425"/>
          <p14:tracePt t="39635" x="2217738" y="860425"/>
          <p14:tracePt t="39653" x="2201863" y="860425"/>
          <p14:tracePt t="39670" x="2193925" y="860425"/>
          <p14:tracePt t="39694" x="2187575" y="860425"/>
          <p14:tracePt t="39705" x="2141538" y="860425"/>
          <p14:tracePt t="39721" x="2079625" y="860425"/>
          <p14:tracePt t="39737" x="1997075" y="860425"/>
          <p14:tracePt t="39755" x="1912938" y="860425"/>
          <p14:tracePt t="39770" x="1858963" y="860425"/>
          <p14:tracePt t="39787" x="1812925" y="860425"/>
          <p14:tracePt t="39803" x="1782763" y="860425"/>
          <p14:tracePt t="39820" x="1760538" y="860425"/>
          <p14:tracePt t="39837" x="1744663" y="860425"/>
          <p14:tracePt t="39853" x="1736725" y="860425"/>
          <p14:tracePt t="39870" x="1706563" y="860425"/>
          <p14:tracePt t="39870" x="1692275" y="860425"/>
          <p14:tracePt t="39887" x="1622425" y="860425"/>
          <p14:tracePt t="39904" x="1531938" y="860425"/>
          <p14:tracePt t="39921" x="1439863" y="860425"/>
          <p14:tracePt t="39937" x="1393825" y="860425"/>
          <p14:tracePt t="39953" x="1371600" y="860425"/>
          <p14:tracePt t="39970" x="1363663" y="860425"/>
          <p14:tracePt t="39986" x="1363663" y="868363"/>
          <p14:tracePt t="40023" x="1355725" y="868363"/>
          <p14:tracePt t="40030" x="1349375" y="876300"/>
          <p14:tracePt t="40038" x="1341438" y="884238"/>
          <p14:tracePt t="40053" x="1273175" y="922338"/>
          <p14:tracePt t="40070" x="1189038" y="944563"/>
          <p14:tracePt t="40070" x="1173163" y="952500"/>
          <p14:tracePt t="40087" x="1158875" y="968375"/>
          <p14:tracePt t="40105" x="1150938" y="974725"/>
          <p14:tracePt t="40120" x="1143000" y="982663"/>
          <p14:tracePt t="40137" x="1135063" y="1006475"/>
          <p14:tracePt t="40154" x="1127125" y="1028700"/>
          <p14:tracePt t="40170" x="1120775" y="1066800"/>
          <p14:tracePt t="40187" x="1104900" y="1096963"/>
          <p14:tracePt t="40204" x="1096963" y="1127125"/>
          <p14:tracePt t="40220" x="1096963" y="1143000"/>
          <p14:tracePt t="40220" x="1096963" y="1158875"/>
          <p14:tracePt t="40240" x="1082675" y="1173163"/>
          <p14:tracePt t="40255" x="1082675" y="1219200"/>
          <p14:tracePt t="40271" x="1082675" y="1227138"/>
          <p14:tracePt t="40285" x="1082675" y="1257300"/>
          <p14:tracePt t="40303" x="1074738" y="1273175"/>
          <p14:tracePt t="40320" x="1074738" y="1279525"/>
          <p14:tracePt t="40336" x="1074738" y="1311275"/>
          <p14:tracePt t="40352" x="1066800" y="1349375"/>
          <p14:tracePt t="40369" x="1066800" y="1387475"/>
          <p14:tracePt t="40385" x="1058863" y="1409700"/>
          <p14:tracePt t="40402" x="1058863" y="1425575"/>
          <p14:tracePt t="40422" x="1058863" y="1439863"/>
          <p14:tracePt t="40435" x="1050925" y="1455738"/>
          <p14:tracePt t="40453" x="1050925" y="1501775"/>
          <p14:tracePt t="40453" x="1050925" y="1524000"/>
          <p14:tracePt t="40472" x="1050925" y="1562100"/>
          <p14:tracePt t="40488" x="1050925" y="1592263"/>
          <p14:tracePt t="40504" x="1050925" y="1616075"/>
          <p14:tracePt t="40521" x="1050925" y="1622425"/>
          <p14:tracePt t="40536" x="1050925" y="1638300"/>
          <p14:tracePt t="40554" x="1050925" y="1646238"/>
          <p14:tracePt t="40570" x="1050925" y="1660525"/>
          <p14:tracePt t="40586" x="1050925" y="1676400"/>
          <p14:tracePt t="40603" x="1050925" y="1692275"/>
          <p14:tracePt t="40619" x="1050925" y="1730375"/>
          <p14:tracePt t="40637" x="1050925" y="1752600"/>
          <p14:tracePt t="40653" x="1050925" y="1782763"/>
          <p14:tracePt t="40653" x="1050925" y="1790700"/>
          <p14:tracePt t="40672" x="1050925" y="1812925"/>
          <p14:tracePt t="40688" x="1050925" y="1836738"/>
          <p14:tracePt t="40704" x="1050925" y="1858963"/>
          <p14:tracePt t="40721" x="1050925" y="1866900"/>
          <p14:tracePt t="40737" x="1050925" y="1874838"/>
          <p14:tracePt t="40753" x="1050925" y="1889125"/>
          <p14:tracePt t="40769" x="1050925" y="1897063"/>
          <p14:tracePt t="40786" x="1050925" y="1912938"/>
          <p14:tracePt t="40803" x="1050925" y="1920875"/>
          <p14:tracePt t="40819" x="1050925" y="1927225"/>
          <p14:tracePt t="40836" x="1050925" y="1943100"/>
          <p14:tracePt t="40852" x="1050925" y="1973263"/>
          <p14:tracePt t="40871" x="1050925" y="1981200"/>
          <p14:tracePt t="40887" x="1050925" y="1997075"/>
          <p14:tracePt t="40903" x="1066800" y="2019300"/>
          <p14:tracePt t="40920" x="1082675" y="2041525"/>
          <p14:tracePt t="40937" x="1089025" y="2073275"/>
          <p14:tracePt t="40954" x="1120775" y="2095500"/>
          <p14:tracePt t="40970" x="1135063" y="2125663"/>
          <p14:tracePt t="40986" x="1150938" y="2149475"/>
          <p14:tracePt t="41003" x="1158875" y="2149475"/>
          <p14:tracePt t="41019" x="1165225" y="2163763"/>
          <p14:tracePt t="41036" x="1181100" y="2171700"/>
          <p14:tracePt t="41052" x="1189038" y="2179638"/>
          <p14:tracePt t="41070" x="1211263" y="2193925"/>
          <p14:tracePt t="41087" x="1227138" y="2209800"/>
          <p14:tracePt t="41101" x="1235075" y="2209800"/>
          <p14:tracePt t="41135" x="1241425" y="2209800"/>
          <p14:tracePt t="41152" x="1265238" y="2217738"/>
          <p14:tracePt t="41159" x="1279525" y="2225675"/>
          <p14:tracePt t="41169" x="1295400" y="2239963"/>
          <p14:tracePt t="41186" x="1303338" y="2239963"/>
          <p14:tracePt t="41202" x="1317625" y="2239963"/>
          <p14:tracePt t="41219" x="1325563" y="2239963"/>
          <p14:tracePt t="41241" x="1341438" y="2247900"/>
          <p14:tracePt t="41252" x="1355725" y="2255838"/>
          <p14:tracePt t="41269" x="1425575" y="2270125"/>
          <p14:tracePt t="41288" x="1477963" y="2270125"/>
          <p14:tracePt t="41304" x="1531938" y="2270125"/>
          <p14:tracePt t="41320" x="1554163" y="2270125"/>
          <p14:tracePt t="41337" x="1562100" y="2270125"/>
          <p14:tracePt t="41352" x="1570038" y="2270125"/>
          <p14:tracePt t="41384" x="1584325" y="2286000"/>
          <p14:tracePt t="41391" x="1600200" y="2286000"/>
          <p14:tracePt t="41402" x="1630363" y="2293938"/>
          <p14:tracePt t="41419" x="1668463" y="2293938"/>
          <p14:tracePt t="41436" x="1684338" y="2293938"/>
          <p14:tracePt t="41452" x="1698625" y="2301875"/>
          <p14:tracePt t="41469" x="1744663" y="2308225"/>
          <p14:tracePt t="41469" x="1760538" y="2308225"/>
          <p14:tracePt t="41488" x="1798638" y="2316163"/>
          <p14:tracePt t="41503" x="1820863" y="2316163"/>
          <p14:tracePt t="41520" x="1828800" y="2316163"/>
          <p14:tracePt t="41535" x="1844675" y="2316163"/>
          <p14:tracePt t="41553" x="1874838" y="2316163"/>
          <p14:tracePt t="41570" x="1927225" y="2316163"/>
          <p14:tracePt t="41587" x="1989138" y="2316163"/>
          <p14:tracePt t="41602" x="2065338" y="2316163"/>
          <p14:tracePt t="41619" x="2095500" y="2316163"/>
          <p14:tracePt t="41636" x="2111375" y="2316163"/>
          <p14:tracePt t="41652" x="2141538" y="2316163"/>
          <p14:tracePt t="41669" x="2193925" y="2316163"/>
          <p14:tracePt t="41669" x="2217738" y="2308225"/>
          <p14:tracePt t="41687" x="2316163" y="2301875"/>
          <p14:tracePt t="41704" x="2370138" y="2286000"/>
          <p14:tracePt t="41717" x="2392363" y="2278063"/>
          <p14:tracePt t="41717" x="2416175" y="2270125"/>
          <p14:tracePt t="41736" x="2446338" y="2263775"/>
          <p14:tracePt t="41752" x="2460625" y="2263775"/>
          <p14:tracePt t="41767" x="2460625" y="2255838"/>
          <p14:tracePt t="41784" x="2476500" y="2247900"/>
          <p14:tracePt t="41801" x="2476500" y="2239963"/>
          <p14:tracePt t="41818" x="2522538" y="2201863"/>
          <p14:tracePt t="41835" x="2582863" y="2163763"/>
          <p14:tracePt t="41852" x="2636838" y="2125663"/>
          <p14:tracePt t="41869" x="2659063" y="2103438"/>
          <p14:tracePt t="41886" x="2682875" y="2079625"/>
          <p14:tracePt t="41886" x="2682875" y="2073275"/>
          <p14:tracePt t="41903" x="2697163" y="2065338"/>
          <p14:tracePt t="41919" x="2705100" y="2041525"/>
          <p14:tracePt t="41936" x="2713038" y="2035175"/>
          <p14:tracePt t="41953" x="2720975" y="2027238"/>
          <p14:tracePt t="41968" x="2720975" y="2019300"/>
          <p14:tracePt t="41985" x="2720975" y="2011363"/>
          <p14:tracePt t="42001" x="2720975" y="2003425"/>
          <p14:tracePt t="42095" x="2713038" y="2003425"/>
          <p14:tracePt t="42215" x="2697163" y="2003425"/>
          <p14:tracePt t="42431" x="2667000" y="2003425"/>
          <p14:tracePt t="42439" x="2613025" y="2003425"/>
          <p14:tracePt t="42451" x="2536825" y="2003425"/>
          <p14:tracePt t="42468" x="2454275" y="2003425"/>
          <p14:tracePt t="42468" x="2362200" y="2027238"/>
          <p14:tracePt t="42487" x="2316163" y="2035175"/>
          <p14:tracePt t="42501" x="2201863" y="2057400"/>
          <p14:tracePt t="42501" x="2149475" y="2057400"/>
          <p14:tracePt t="42520" x="2019300" y="2057400"/>
          <p14:tracePt t="42536" x="1874838" y="2057400"/>
          <p14:tracePt t="42552" x="1744663" y="2057400"/>
          <p14:tracePt t="42569" x="1654175" y="2057400"/>
          <p14:tracePt t="42586" x="1600200" y="2057400"/>
          <p14:tracePt t="42601" x="1539875" y="2057400"/>
          <p14:tracePt t="42618" x="1501775" y="2057400"/>
          <p14:tracePt t="42635" x="1463675" y="2057400"/>
          <p14:tracePt t="42651" x="1393825" y="2057400"/>
          <p14:tracePt t="42668" x="1279525" y="2049463"/>
          <p14:tracePt t="42685" x="1189038" y="2049463"/>
          <p14:tracePt t="42701" x="1143000" y="2049463"/>
          <p14:tracePt t="42718" x="1135063" y="2049463"/>
          <p14:tracePt t="42734" x="1127125" y="2049463"/>
          <p14:tracePt t="42759" x="1112838" y="2049463"/>
          <p14:tracePt t="42769" x="1104900" y="2049463"/>
          <p14:tracePt t="42785" x="1074738" y="2049463"/>
          <p14:tracePt t="42802" x="1044575" y="2049463"/>
          <p14:tracePt t="42818" x="1012825" y="2049463"/>
          <p14:tracePt t="42834" x="974725" y="2049463"/>
          <p14:tracePt t="42851" x="944563" y="2049463"/>
          <p14:tracePt t="42868" x="936625" y="2041525"/>
          <p14:tracePt t="42884" x="930275" y="2041525"/>
          <p14:tracePt t="42919" x="914400" y="2035175"/>
          <p14:tracePt t="42935" x="884238" y="2035175"/>
          <p14:tracePt t="42943" x="838200" y="2035175"/>
          <p14:tracePt t="42952" x="769938" y="2003425"/>
          <p14:tracePt t="42968" x="754063" y="1997075"/>
          <p14:tracePt t="42984" x="746125" y="1981200"/>
          <p14:tracePt t="43031" x="739775" y="1981200"/>
          <p14:tracePt t="43055" x="731838" y="1981200"/>
          <p14:tracePt t="43111" x="723900" y="1981200"/>
          <p14:tracePt t="43119" x="731838" y="1981200"/>
          <p14:tracePt t="43279" x="739775" y="1981200"/>
          <p14:tracePt t="43295" x="746125" y="1981200"/>
          <p14:tracePt t="43319" x="754063" y="1981200"/>
          <p14:tracePt t="43343" x="762000" y="1981200"/>
          <p14:tracePt t="43431" x="769938" y="1981200"/>
          <p14:tracePt t="43439" x="784225" y="1981200"/>
          <p14:tracePt t="43449" x="800100" y="1981200"/>
          <p14:tracePt t="43466" x="808038" y="1981200"/>
          <p14:tracePt t="43483" x="815975" y="1981200"/>
          <p14:tracePt t="43500" x="822325" y="1981200"/>
          <p14:tracePt t="43535" x="830263" y="1981200"/>
          <p14:tracePt t="43550" x="838200" y="1981200"/>
          <p14:tracePt t="43566" x="854075" y="1981200"/>
          <p14:tracePt t="43574" x="860425" y="1981200"/>
          <p14:tracePt t="43584" x="884238" y="1981200"/>
          <p14:tracePt t="43601" x="898525" y="1981200"/>
          <p14:tracePt t="43623" x="906463" y="1981200"/>
          <p14:tracePt t="43655" x="914400" y="1981200"/>
          <p14:tracePt t="43663" x="922338" y="1981200"/>
          <p14:tracePt t="43671" x="930275" y="1981200"/>
          <p14:tracePt t="43683" x="936625" y="1981200"/>
          <p14:tracePt t="43700" x="968375" y="1981200"/>
          <p14:tracePt t="43716" x="982663" y="1981200"/>
          <p14:tracePt t="43733" x="990600" y="1981200"/>
          <p14:tracePt t="43775" x="998538" y="1981200"/>
          <p14:tracePt t="43783" x="1006475" y="1981200"/>
          <p14:tracePt t="43807" x="1012825" y="1973263"/>
          <p14:tracePt t="43815" x="1028700" y="1973263"/>
          <p14:tracePt t="43855" x="1036638" y="1973263"/>
          <p14:tracePt t="43871" x="1050925" y="1973263"/>
          <p14:tracePt t="43895" x="1050925" y="1965325"/>
          <p14:tracePt t="44671" x="1050925" y="1958975"/>
          <p14:tracePt t="44735" x="1050925" y="1951038"/>
          <p14:tracePt t="44743" x="1050925" y="1943100"/>
          <p14:tracePt t="44759" x="1050925" y="1935163"/>
          <p14:tracePt t="44767" x="1050925" y="1920875"/>
          <p14:tracePt t="44767" x="1058863" y="1912938"/>
          <p14:tracePt t="44783" x="1058863" y="1897063"/>
          <p14:tracePt t="44800" x="1066800" y="1889125"/>
          <p14:tracePt t="44815" x="1066800" y="1874838"/>
          <p14:tracePt t="44911" x="1074738" y="1874838"/>
          <p14:tracePt t="45822" x="1074738" y="1889125"/>
          <p14:tracePt t="45991" x="1074738" y="1897063"/>
          <p14:tracePt t="46135" x="1074738" y="1905000"/>
          <p14:tracePt t="46167" x="1074738" y="1912938"/>
          <p14:tracePt t="46215" x="1074738" y="1920875"/>
          <p14:tracePt t="46239" x="1074738" y="1927225"/>
          <p14:tracePt t="46279" x="1074738" y="1935163"/>
          <p14:tracePt t="46295" x="1066800" y="1935163"/>
          <p14:tracePt t="46303" x="1058863" y="1943100"/>
          <p14:tracePt t="60437" x="1058863" y="1951038"/>
          <p14:tracePt t="70237" x="1066800" y="1951038"/>
          <p14:tracePt t="71007" x="1066800" y="1943100"/>
          <p14:tracePt t="71279" x="1074738" y="1927225"/>
          <p14:tracePt t="71310" x="1074738" y="1920875"/>
          <p14:tracePt t="71327" x="1082675" y="1912938"/>
          <p14:tracePt t="71335" x="1082675" y="1905000"/>
          <p14:tracePt t="71375" x="1082675" y="1897063"/>
          <p14:tracePt t="71399" x="1082675" y="1889125"/>
          <p14:tracePt t="71407" x="1089025" y="1882775"/>
          <p14:tracePt t="71431" x="1089025" y="1874838"/>
          <p14:tracePt t="71455" x="1089025" y="1866900"/>
          <p14:tracePt t="71534" x="1096963" y="1858963"/>
          <p14:tracePt t="71542" x="1096963" y="1851025"/>
          <p14:tracePt t="71583" x="1096963" y="1844675"/>
          <p14:tracePt t="71607" x="1096963" y="1836738"/>
          <p14:tracePt t="71631" x="1096963" y="1828800"/>
          <p14:tracePt t="71655" x="1096963" y="1820863"/>
          <p14:tracePt t="71687" x="1096963" y="1812925"/>
          <p14:tracePt t="71727" x="1096963" y="1806575"/>
          <p14:tracePt t="71735" x="1096963" y="1790700"/>
          <p14:tracePt t="71758" x="1089025" y="1782763"/>
          <p14:tracePt t="71783" x="1082675" y="1774825"/>
          <p14:tracePt t="71799" x="1082675" y="1760538"/>
          <p14:tracePt t="71815" x="1074738" y="1736725"/>
          <p14:tracePt t="71831" x="1074738" y="1730375"/>
          <p14:tracePt t="71840" x="1066800" y="1730375"/>
          <p14:tracePt t="71854" x="1066800" y="1706563"/>
          <p14:tracePt t="71872" x="1050925" y="1698625"/>
          <p14:tracePt t="71887" x="1050925" y="1676400"/>
          <p14:tracePt t="71905" x="1044575" y="1660525"/>
          <p14:tracePt t="71920" x="1036638" y="1654175"/>
          <p14:tracePt t="71937" x="1036638" y="1646238"/>
          <p14:tracePt t="71959" x="1036638" y="1638300"/>
          <p14:tracePt t="71975" x="1020763" y="1622425"/>
          <p14:tracePt t="71987" x="1012825" y="1616075"/>
          <p14:tracePt t="72004" x="1006475" y="1600200"/>
          <p14:tracePt t="72023" x="1006475" y="1592263"/>
          <p14:tracePt t="72039" x="998538" y="1584325"/>
          <p14:tracePt t="72055" x="990600" y="1584325"/>
          <p14:tracePt t="72070" x="960438" y="1546225"/>
          <p14:tracePt t="72088" x="922338" y="1531938"/>
          <p14:tracePt t="72104" x="906463" y="1531938"/>
          <p14:tracePt t="72120" x="868363" y="1516063"/>
          <p14:tracePt t="72136" x="830263" y="1501775"/>
          <p14:tracePt t="72153" x="808038" y="1493838"/>
          <p14:tracePt t="72171" x="800100" y="1493838"/>
          <p14:tracePt t="72231" x="777875" y="1493838"/>
          <p14:tracePt t="72239" x="769938" y="1493838"/>
          <p14:tracePt t="72255" x="754063" y="1493838"/>
          <p14:tracePt t="72271" x="746125" y="1493838"/>
          <p14:tracePt t="72286" x="739775" y="1493838"/>
          <p14:tracePt t="72303" x="731838" y="1493838"/>
          <p14:tracePt t="72321" x="731838" y="1501775"/>
          <p14:tracePt t="72351" x="723900" y="1508125"/>
          <p14:tracePt t="72359" x="715963" y="1516063"/>
          <p14:tracePt t="72370" x="715963" y="1524000"/>
          <p14:tracePt t="72386" x="701675" y="1539875"/>
          <p14:tracePt t="72403" x="685800" y="1554163"/>
          <p14:tracePt t="72421" x="685800" y="1562100"/>
          <p14:tracePt t="72436" x="669925" y="1570038"/>
          <p14:tracePt t="72453" x="669925" y="1577975"/>
          <p14:tracePt t="72470" x="663575" y="1600200"/>
          <p14:tracePt t="72488" x="655638" y="1608138"/>
          <p14:tracePt t="72504" x="655638" y="1616075"/>
          <p14:tracePt t="72521" x="647700" y="1622425"/>
          <p14:tracePt t="72536" x="647700" y="1638300"/>
          <p14:tracePt t="72559" x="647700" y="1646238"/>
          <p14:tracePt t="72570" x="647700" y="1668463"/>
          <p14:tracePt t="72588" x="647700" y="1698625"/>
          <p14:tracePt t="72604" x="647700" y="1730375"/>
          <p14:tracePt t="72620" x="647700" y="1744663"/>
          <p14:tracePt t="72637" x="647700" y="1752600"/>
          <p14:tracePt t="72653" x="647700" y="1760538"/>
          <p14:tracePt t="72671" x="647700" y="1782763"/>
          <p14:tracePt t="72688" x="647700" y="1790700"/>
          <p14:tracePt t="72704" x="647700" y="1812925"/>
          <p14:tracePt t="72721" x="655638" y="1820863"/>
          <p14:tracePt t="72736" x="655638" y="1828800"/>
          <p14:tracePt t="72753" x="669925" y="1844675"/>
          <p14:tracePt t="72770" x="669925" y="1851025"/>
          <p14:tracePt t="72786" x="693738" y="1889125"/>
          <p14:tracePt t="72803" x="708025" y="1905000"/>
          <p14:tracePt t="72820" x="715963" y="1905000"/>
          <p14:tracePt t="72836" x="723900" y="1912938"/>
          <p14:tracePt t="72853" x="731838" y="1920875"/>
          <p14:tracePt t="72869" x="746125" y="1935163"/>
          <p14:tracePt t="72888" x="762000" y="1951038"/>
          <p14:tracePt t="72904" x="784225" y="1965325"/>
          <p14:tracePt t="72920" x="815975" y="1981200"/>
          <p14:tracePt t="72937" x="846138" y="1997075"/>
          <p14:tracePt t="72954" x="868363" y="2003425"/>
          <p14:tracePt t="72970" x="884238" y="2011363"/>
          <p14:tracePt t="72987" x="892175" y="2011363"/>
          <p14:tracePt t="73030" x="898525" y="2011363"/>
          <p14:tracePt t="73038" x="914400" y="2011363"/>
          <p14:tracePt t="73052" x="936625" y="2011363"/>
          <p14:tracePt t="73069" x="952500" y="2011363"/>
          <p14:tracePt t="73087" x="960438" y="2011363"/>
          <p14:tracePt t="73103" x="968375" y="2003425"/>
          <p14:tracePt t="73136" x="974725" y="2003425"/>
          <p14:tracePt t="73151" x="990600" y="2003425"/>
          <p14:tracePt t="73159" x="998538" y="1989138"/>
          <p14:tracePt t="73169" x="1012825" y="1973263"/>
          <p14:tracePt t="73186" x="1044575" y="1935163"/>
          <p14:tracePt t="73203" x="1058863" y="1920875"/>
          <p14:tracePt t="73220" x="1074738" y="1912938"/>
          <p14:tracePt t="73236" x="1074738" y="1897063"/>
          <p14:tracePt t="73270" x="1074738" y="1889125"/>
          <p14:tracePt t="73303" x="1074738" y="1866900"/>
          <p14:tracePt t="73319" x="1082675" y="1866900"/>
          <p14:tracePt t="73327" x="1082675" y="1858963"/>
          <p14:tracePt t="73336" x="1089025" y="1836738"/>
          <p14:tracePt t="73353" x="1089025" y="1812925"/>
          <p14:tracePt t="73369" x="1104900" y="1782763"/>
          <p14:tracePt t="73386" x="1104900" y="1760538"/>
          <p14:tracePt t="73403" x="1112838" y="1730375"/>
          <p14:tracePt t="73419" x="1120775" y="1706563"/>
          <p14:tracePt t="73437" x="1120775" y="1692275"/>
          <p14:tracePt t="73453" x="1120775" y="1676400"/>
          <p14:tracePt t="73469" x="1120775" y="1668463"/>
          <p14:tracePt t="73486" x="1120775" y="1654175"/>
          <p14:tracePt t="73504" x="1120775" y="1646238"/>
          <p14:tracePt t="73520" x="1112838" y="1630363"/>
          <p14:tracePt t="73537" x="1104900" y="1622425"/>
          <p14:tracePt t="73553" x="1096963" y="1608138"/>
          <p14:tracePt t="73569" x="1082675" y="1592263"/>
          <p14:tracePt t="73587" x="1074738" y="1584325"/>
          <p14:tracePt t="73602" x="1066800" y="1577975"/>
          <p14:tracePt t="73623" x="1058863" y="1577975"/>
          <p14:tracePt t="73635" x="1058863" y="1570038"/>
          <p14:tracePt t="73652" x="1044575" y="1562100"/>
          <p14:tracePt t="73669" x="1020763" y="1554163"/>
          <p14:tracePt t="73669" x="1012825" y="1546225"/>
          <p14:tracePt t="73688" x="1006475" y="1546225"/>
          <p14:tracePt t="73702" x="960438" y="1539875"/>
          <p14:tracePt t="73720" x="930275" y="1539875"/>
          <p14:tracePt t="73737" x="898525" y="1531938"/>
          <p14:tracePt t="73753" x="884238" y="1531938"/>
          <p14:tracePt t="73784" x="860425" y="1531938"/>
          <p14:tracePt t="73791" x="846138" y="1531938"/>
          <p14:tracePt t="73802" x="792163" y="1531938"/>
          <p14:tracePt t="73819" x="762000" y="1531938"/>
          <p14:tracePt t="73836" x="739775" y="1531938"/>
          <p14:tracePt t="73853" x="723900" y="1531938"/>
          <p14:tracePt t="73868" x="715963" y="1531938"/>
          <p14:tracePt t="73884" x="708025" y="1531938"/>
          <p14:tracePt t="73901" x="708025" y="1539875"/>
          <p14:tracePt t="73918" x="701675" y="1539875"/>
          <p14:tracePt t="73935" x="685800" y="1554163"/>
          <p14:tracePt t="73953" x="685800" y="1562100"/>
          <p14:tracePt t="73968" x="669925" y="1584325"/>
          <p14:tracePt t="73985" x="669925" y="1592263"/>
          <p14:tracePt t="74001" x="669925" y="1600200"/>
          <p14:tracePt t="74018" x="669925" y="1608138"/>
          <p14:tracePt t="74035" x="669925" y="1638300"/>
          <p14:tracePt t="74052" x="669925" y="1660525"/>
          <p14:tracePt t="74069" x="669925" y="1692275"/>
          <p14:tracePt t="74069" x="669925" y="1698625"/>
          <p14:tracePt t="74088" x="669925" y="1714500"/>
          <p14:tracePt t="74102" x="669925" y="1744663"/>
          <p14:tracePt t="74120" x="669925" y="1760538"/>
          <p14:tracePt t="74136" x="669925" y="1768475"/>
          <p14:tracePt t="74152" x="669925" y="1790700"/>
          <p14:tracePt t="74169" x="669925" y="1798638"/>
          <p14:tracePt t="74185" x="669925" y="1806575"/>
          <p14:tracePt t="74201" x="677863" y="1820863"/>
          <p14:tracePt t="74219" x="693738" y="1836738"/>
          <p14:tracePt t="74235" x="723900" y="1851025"/>
          <p14:tracePt t="74252" x="754063" y="1866900"/>
          <p14:tracePt t="74269" x="769938" y="1866900"/>
          <p14:tracePt t="74286" x="792163" y="1874838"/>
          <p14:tracePt t="74302" x="808038" y="1882775"/>
          <p14:tracePt t="74318" x="830263" y="1882775"/>
          <p14:tracePt t="74336" x="854075" y="1882775"/>
          <p14:tracePt t="74353" x="898525" y="1882775"/>
          <p14:tracePt t="74369" x="914400" y="1882775"/>
          <p14:tracePt t="74385" x="930275" y="1882775"/>
          <p14:tracePt t="74402" x="944563" y="1882775"/>
          <p14:tracePt t="74487" x="960438" y="1882775"/>
          <p14:tracePt t="74495" x="974725" y="1882775"/>
          <p14:tracePt t="74511" x="982663" y="1882775"/>
          <p14:tracePt t="74519" x="990600" y="1882775"/>
          <p14:tracePt t="74535" x="998538" y="1882775"/>
          <p14:tracePt t="74568" x="1006475" y="1882775"/>
          <p14:tracePt t="74591" x="1012825" y="1882775"/>
          <p14:tracePt t="74607" x="1028700" y="1882775"/>
          <p14:tracePt t="74631" x="1028700" y="1889125"/>
          <p14:tracePt t="75431" x="1028700" y="1897063"/>
          <p14:tracePt t="75559" x="1020763" y="1905000"/>
          <p14:tracePt t="75631" x="1012825" y="1905000"/>
          <p14:tracePt t="76159" x="1006475" y="1905000"/>
          <p14:tracePt t="76167" x="982663" y="1905000"/>
          <p14:tracePt t="76184" x="944563" y="1905000"/>
          <p14:tracePt t="76201" x="922338" y="1905000"/>
          <p14:tracePt t="76217" x="906463" y="1905000"/>
          <p14:tracePt t="76233" x="898525" y="1905000"/>
          <p14:tracePt t="76266" x="892175" y="1905000"/>
          <p14:tracePt t="76280" x="884238" y="1905000"/>
          <p14:tracePt t="76287" x="876300" y="1905000"/>
          <p14:tracePt t="76343" x="860425" y="1905000"/>
          <p14:tracePt t="76359" x="846138" y="1905000"/>
          <p14:tracePt t="76367" x="854075" y="1905000"/>
          <p14:tracePt t="76542" x="860425" y="1905000"/>
          <p14:tracePt t="76566" x="868363" y="1905000"/>
          <p14:tracePt t="76583" x="876300" y="1905000"/>
          <p14:tracePt t="76591" x="884238" y="1905000"/>
          <p14:tracePt t="76600" x="892175" y="1905000"/>
          <p14:tracePt t="76616" x="906463" y="1905000"/>
          <p14:tracePt t="76633" x="914400" y="1905000"/>
          <p14:tracePt t="76655" x="922338" y="1905000"/>
          <p14:tracePt t="76666" x="930275" y="1905000"/>
          <p14:tracePt t="77576" x="936625" y="1905000"/>
          <p14:tracePt t="78375" x="944563" y="1905000"/>
          <p14:tracePt t="78383" x="960438" y="1905000"/>
          <p14:tracePt t="78439" x="968375" y="1905000"/>
          <p14:tracePt t="78447" x="974725" y="1905000"/>
          <p14:tracePt t="78455" x="982663" y="1905000"/>
          <p14:tracePt t="78465" x="1006475" y="1905000"/>
          <p14:tracePt t="78481" x="1028700" y="1912938"/>
          <p14:tracePt t="78497" x="1044575" y="1912938"/>
          <p14:tracePt t="78514" x="1066800" y="1912938"/>
          <p14:tracePt t="78531" x="1082675" y="1912938"/>
          <p14:tracePt t="78547" x="1127125" y="1927225"/>
          <p14:tracePt t="78563" x="1203325" y="1943100"/>
          <p14:tracePt t="78580" x="1295400" y="1973263"/>
          <p14:tracePt t="78580" x="1333500" y="1973263"/>
          <p14:tracePt t="78600" x="1417638" y="1989138"/>
          <p14:tracePt t="78616" x="1516063" y="1997075"/>
          <p14:tracePt t="78632" x="1592263" y="2011363"/>
          <p14:tracePt t="78648" x="1616075" y="2019300"/>
          <p14:tracePt t="78665" x="1668463" y="2035175"/>
          <p14:tracePt t="78681" x="1806575" y="2049463"/>
          <p14:tracePt t="78697" x="1965325" y="2103438"/>
          <p14:tracePt t="78714" x="2065338" y="2111375"/>
          <p14:tracePt t="78731" x="2125663" y="2125663"/>
          <p14:tracePt t="78747" x="2155825" y="2133600"/>
          <p14:tracePt t="78764" x="2163763" y="2149475"/>
          <p14:tracePt t="78780" x="2293938" y="2187575"/>
          <p14:tracePt t="78797" x="2644775" y="2232025"/>
          <p14:tracePt t="78797" x="2879725" y="2270125"/>
          <p14:tracePt t="78815" x="3276600" y="2324100"/>
          <p14:tracePt t="78832" x="3489325" y="2354263"/>
          <p14:tracePt t="78848" x="3573463" y="2362200"/>
          <p14:tracePt t="78865" x="3581400" y="2362200"/>
          <p14:tracePt t="78881" x="3603625" y="2362200"/>
          <p14:tracePt t="78897" x="3695700" y="2362200"/>
          <p14:tracePt t="78914" x="3856038" y="2378075"/>
          <p14:tracePt t="78930" x="4046538" y="2378075"/>
          <p14:tracePt t="78947" x="4191000" y="2378075"/>
          <p14:tracePt t="78965" x="4283075" y="2378075"/>
          <p14:tracePt t="78980" x="4359275" y="2384425"/>
          <p14:tracePt t="78997" x="4441825" y="2422525"/>
          <p14:tracePt t="79014" x="4602163" y="2454275"/>
          <p14:tracePt t="79032" x="4632325" y="2454275"/>
          <p14:tracePt t="79048" x="4640263" y="2446338"/>
          <p14:tracePt t="79064" x="4640263" y="2400300"/>
          <p14:tracePt t="79081" x="4640263" y="2362200"/>
          <p14:tracePt t="79099" x="4640263" y="2339975"/>
          <p14:tracePt t="79114" x="4640263" y="2316163"/>
          <p14:tracePt t="79130" x="4640263" y="2308225"/>
          <p14:tracePt t="79147" x="4640263" y="2293938"/>
          <p14:tracePt t="79164" x="4632325" y="2278063"/>
          <p14:tracePt t="79180" x="4587875" y="2239963"/>
          <p14:tracePt t="79197" x="4503738" y="2201863"/>
          <p14:tracePt t="79214" x="4465638" y="2187575"/>
          <p14:tracePt t="79214" x="4457700" y="2187575"/>
          <p14:tracePt t="79231" x="4449763" y="2187575"/>
          <p14:tracePt t="79247" x="4419600" y="2171700"/>
          <p14:tracePt t="79264" x="4381500" y="2171700"/>
          <p14:tracePt t="79281" x="4335463" y="2171700"/>
          <p14:tracePt t="79297" x="4283075" y="2133600"/>
          <p14:tracePt t="79313" x="4237038" y="2133600"/>
          <p14:tracePt t="79329" x="4213225" y="2133600"/>
          <p14:tracePt t="79346" x="4175125" y="2133600"/>
          <p14:tracePt t="79363" x="4137025" y="2133600"/>
          <p14:tracePt t="79380" x="4084638" y="2125663"/>
          <p14:tracePt t="79397" x="4022725" y="2111375"/>
          <p14:tracePt t="79414" x="3992563" y="2111375"/>
          <p14:tracePt t="79414" x="3978275" y="2111375"/>
          <p14:tracePt t="79432" x="3946525" y="2111375"/>
          <p14:tracePt t="79447" x="3908425" y="2111375"/>
          <p14:tracePt t="79464" x="3856038" y="2111375"/>
          <p14:tracePt t="79480" x="3825875" y="2111375"/>
          <p14:tracePt t="79497" x="3802063" y="2111375"/>
          <p14:tracePt t="79513" x="3794125" y="2111375"/>
          <p14:tracePt t="80410" x="3802063" y="2111375"/>
          <p14:tracePt t="81247" x="3810000" y="2095500"/>
          <p14:tracePt t="81265" x="3817938" y="2095500"/>
          <p14:tracePt t="81351" x="3825875" y="2095500"/>
          <p14:tracePt t="81359" x="3840163" y="2095500"/>
          <p14:tracePt t="81367" x="3848100" y="2095500"/>
          <p14:tracePt t="81377" x="3863975" y="2087563"/>
          <p14:tracePt t="81394" x="3870325" y="2079625"/>
          <p14:tracePt t="81431" x="3886200" y="2079625"/>
          <p14:tracePt t="81558" x="3886200" y="2073275"/>
          <p14:tracePt t="81566" x="3894138" y="2073275"/>
          <p14:tracePt t="81575" x="3908425" y="2057400"/>
          <p14:tracePt t="81595" x="3932238" y="2049463"/>
          <p14:tracePt t="81611" x="3932238" y="2041525"/>
          <p14:tracePt t="81627" x="3940175" y="2035175"/>
          <p14:tracePt t="81644" x="3946525" y="2035175"/>
          <p14:tracePt t="81661" x="3954463" y="2027238"/>
          <p14:tracePt t="81695" x="3954463" y="2019300"/>
          <p14:tracePt t="81711" x="3970338" y="2011363"/>
          <p14:tracePt t="81719" x="3978275" y="2003425"/>
          <p14:tracePt t="81735" x="3984625" y="1989138"/>
          <p14:tracePt t="81751" x="3992563" y="1989138"/>
          <p14:tracePt t="81767" x="3992563" y="1973263"/>
          <p14:tracePt t="81777" x="4008438" y="1958975"/>
          <p14:tracePt t="81795" x="4008438" y="1943100"/>
          <p14:tracePt t="81810" x="4016375" y="1935163"/>
          <p14:tracePt t="81826" x="4022725" y="1920875"/>
          <p14:tracePt t="81844" x="4022725" y="1912938"/>
          <p14:tracePt t="81860" x="4022725" y="1897063"/>
          <p14:tracePt t="81877" x="4022725" y="1882775"/>
          <p14:tracePt t="81893" x="4022725" y="1866900"/>
          <p14:tracePt t="81912" x="4022725" y="1858963"/>
          <p14:tracePt t="81944" x="4022725" y="1851025"/>
          <p14:tracePt t="81960" x="4022725" y="1836738"/>
          <p14:tracePt t="81976" x="4016375" y="1812925"/>
          <p14:tracePt t="81991" x="4016375" y="1806575"/>
          <p14:tracePt t="82007" x="4000500" y="1790700"/>
          <p14:tracePt t="82015" x="3984625" y="1774825"/>
          <p14:tracePt t="82027" x="3970338" y="1760538"/>
          <p14:tracePt t="82044" x="3970338" y="1752600"/>
          <p14:tracePt t="82060" x="3946525" y="1736725"/>
          <p14:tracePt t="82077" x="3932238" y="1736725"/>
          <p14:tracePt t="82077" x="3924300" y="1730375"/>
          <p14:tracePt t="82096" x="3916363" y="1730375"/>
          <p14:tracePt t="82111" x="3908425" y="1730375"/>
          <p14:tracePt t="82128" x="3894138" y="1730375"/>
          <p14:tracePt t="82151" x="3886200" y="1730375"/>
          <p14:tracePt t="82175" x="3878263" y="1730375"/>
          <p14:tracePt t="82191" x="3870325" y="1730375"/>
          <p14:tracePt t="82199" x="3863975" y="1730375"/>
          <p14:tracePt t="82210" x="3848100" y="1730375"/>
          <p14:tracePt t="82227" x="3825875" y="1736725"/>
          <p14:tracePt t="82244" x="3817938" y="1744663"/>
          <p14:tracePt t="82261" x="3802063" y="1752600"/>
          <p14:tracePt t="82261" x="3802063" y="1760538"/>
          <p14:tracePt t="82279" x="3794125" y="1768475"/>
          <p14:tracePt t="82295" x="3779838" y="1790700"/>
          <p14:tracePt t="82295" x="3779838" y="1798638"/>
          <p14:tracePt t="82312" x="3771900" y="1806575"/>
          <p14:tracePt t="82328" x="3763963" y="1828800"/>
          <p14:tracePt t="82344" x="3756025" y="1844675"/>
          <p14:tracePt t="82361" x="3756025" y="1851025"/>
          <p14:tracePt t="82377" x="3749675" y="1866900"/>
          <p14:tracePt t="82393" x="3741738" y="1889125"/>
          <p14:tracePt t="82409" x="3733800" y="1912938"/>
          <p14:tracePt t="82425" x="3733800" y="1935163"/>
          <p14:tracePt t="82442" x="3733800" y="1958975"/>
          <p14:tracePt t="82459" x="3733800" y="1965325"/>
          <p14:tracePt t="82475" x="3733800" y="1981200"/>
          <p14:tracePt t="82493" x="3733800" y="1989138"/>
          <p14:tracePt t="82509" x="3741738" y="2011363"/>
          <p14:tracePt t="82527" x="3763963" y="2041525"/>
          <p14:tracePt t="82544" x="3771900" y="2049463"/>
          <p14:tracePt t="82560" x="3779838" y="2057400"/>
          <p14:tracePt t="82576" x="3787775" y="2057400"/>
          <p14:tracePt t="82599" x="3787775" y="2065338"/>
          <p14:tracePt t="82610" x="3794125" y="2065338"/>
          <p14:tracePt t="82626" x="3810000" y="2073275"/>
          <p14:tracePt t="82643" x="3825875" y="2079625"/>
          <p14:tracePt t="82659" x="3856038" y="2079625"/>
          <p14:tracePt t="82677" x="3863975" y="2087563"/>
          <p14:tracePt t="82751" x="3870325" y="2087563"/>
          <p14:tracePt t="85455" x="3886200" y="2087563"/>
          <p14:tracePt t="86095" x="3894138" y="2087563"/>
          <p14:tracePt t="86103" x="3908425" y="2087563"/>
          <p14:tracePt t="86111" x="3932238" y="2087563"/>
          <p14:tracePt t="86122" x="3946525" y="2087563"/>
          <p14:tracePt t="86139" x="3978275" y="2087563"/>
          <p14:tracePt t="86156" x="4016375" y="2087563"/>
          <p14:tracePt t="86173" x="4060825" y="2087563"/>
          <p14:tracePt t="86189" x="4098925" y="2079625"/>
          <p14:tracePt t="86208" x="4114800" y="2073275"/>
          <p14:tracePt t="86222" x="4144963" y="2073275"/>
          <p14:tracePt t="86240" x="4152900" y="2073275"/>
          <p14:tracePt t="86257" x="4183063" y="2049463"/>
          <p14:tracePt t="86275" x="4206875" y="2049463"/>
          <p14:tracePt t="86290" x="4229100" y="2041525"/>
          <p14:tracePt t="86305" x="4237038" y="2041525"/>
          <p14:tracePt t="86322" x="4244975" y="2035175"/>
          <p14:tracePt t="86343" x="4259263" y="2035175"/>
          <p14:tracePt t="86391" x="4267200" y="2035175"/>
          <p14:tracePt t="86399" x="4283075" y="2035175"/>
          <p14:tracePt t="86407" x="4305300" y="2035175"/>
          <p14:tracePt t="86424" x="4313238" y="2035175"/>
          <p14:tracePt t="86439" x="4327525" y="2027238"/>
          <p14:tracePt t="86455" x="4335463" y="2027238"/>
          <p14:tracePt t="86479" x="4343400" y="2027238"/>
          <p14:tracePt t="86489" x="4365625" y="2027238"/>
          <p14:tracePt t="86506" x="4389438" y="2027238"/>
          <p14:tracePt t="86523" x="4403725" y="2027238"/>
          <p14:tracePt t="86539" x="4411663" y="2027238"/>
          <p14:tracePt t="86575" x="4427538" y="2027238"/>
          <p14:tracePt t="86591" x="4441825" y="2027238"/>
          <p14:tracePt t="86599" x="4465638" y="2027238"/>
          <p14:tracePt t="86607" x="4503738" y="2027238"/>
          <p14:tracePt t="86622" x="4579938" y="2035175"/>
          <p14:tracePt t="86640" x="4587875" y="2041525"/>
          <p14:tracePt t="86656" x="4579938" y="2041525"/>
          <p14:tracePt t="86935" x="4572000" y="2041525"/>
          <p14:tracePt t="86959" x="4564063" y="2041525"/>
          <p14:tracePt t="86991" x="4556125" y="2041525"/>
          <p14:tracePt t="86999" x="4549775" y="2041525"/>
          <p14:tracePt t="87007" x="4549775" y="2049463"/>
          <p14:tracePt t="87022" x="4525963" y="2057400"/>
          <p14:tracePt t="87040" x="4503738" y="2073275"/>
          <p14:tracePt t="87057" x="4479925" y="2073275"/>
          <p14:tracePt t="87071" x="4479925" y="2087563"/>
          <p14:tracePt t="87090" x="4473575" y="2087563"/>
          <p14:tracePt t="87106" x="4465638" y="2087563"/>
          <p14:tracePt t="87121" x="4465638" y="2095500"/>
          <p14:tracePt t="87143" x="4465638" y="2103438"/>
          <p14:tracePt t="88007" x="4473575" y="2103438"/>
          <p14:tracePt t="88039" x="4473575" y="2095500"/>
          <p14:tracePt t="88047" x="4479925" y="2087563"/>
          <p14:tracePt t="88071" x="4487863" y="2079625"/>
          <p14:tracePt t="88079" x="4487863" y="2073275"/>
          <p14:tracePt t="88095" x="4495800" y="2073275"/>
          <p14:tracePt t="88111" x="4503738" y="2073275"/>
          <p14:tracePt t="88121" x="4503738" y="2065338"/>
          <p14:tracePt t="88137" x="4503738" y="2057400"/>
          <p14:tracePt t="88154" x="4511675" y="2049463"/>
          <p14:tracePt t="88171" x="4518025" y="2041525"/>
          <p14:tracePt t="88187" x="4525963" y="2027238"/>
          <p14:tracePt t="88204" x="4533900" y="2019300"/>
          <p14:tracePt t="88220" x="4541838" y="2019300"/>
          <p14:tracePt t="88237" x="4549775" y="2003425"/>
          <p14:tracePt t="88255" x="4549775" y="1997075"/>
          <p14:tracePt t="88271" x="4556125" y="1981200"/>
          <p14:tracePt t="88288" x="4556125" y="1965325"/>
          <p14:tracePt t="88305" x="4556125" y="1958975"/>
          <p14:tracePt t="88320" x="4556125" y="1943100"/>
          <p14:tracePt t="88337" x="4556125" y="1935163"/>
          <p14:tracePt t="88354" x="4556125" y="1927225"/>
          <p14:tracePt t="88383" x="4556125" y="1920875"/>
          <p14:tracePt t="88399" x="4556125" y="1912938"/>
          <p14:tracePt t="88415" x="4556125" y="1905000"/>
          <p14:tracePt t="88423" x="4556125" y="1897063"/>
          <p14:tracePt t="88437" x="4556125" y="1889125"/>
          <p14:tracePt t="88454" x="4556125" y="1882775"/>
          <p14:tracePt t="88470" x="4549775" y="1882775"/>
          <p14:tracePt t="88486" x="4549775" y="1858963"/>
          <p14:tracePt t="88505" x="4533900" y="1851025"/>
          <p14:tracePt t="88520" x="4525963" y="1844675"/>
          <p14:tracePt t="88537" x="4518025" y="1828800"/>
          <p14:tracePt t="88553" x="4511675" y="1828800"/>
          <p14:tracePt t="88631" x="4503738" y="1828800"/>
          <p14:tracePt t="88663" x="4495800" y="1828800"/>
          <p14:tracePt t="88679" x="4487863" y="1828800"/>
          <p14:tracePt t="88687" x="4479925" y="1828800"/>
          <p14:tracePt t="88703" x="4473575" y="1828800"/>
          <p14:tracePt t="88720" x="4465638" y="1828800"/>
          <p14:tracePt t="88727" x="4457700" y="1828800"/>
          <p14:tracePt t="88736" x="4441825" y="1828800"/>
          <p14:tracePt t="88766" x="4435475" y="1828800"/>
          <p14:tracePt t="88774" x="4419600" y="1836738"/>
          <p14:tracePt t="88790" x="4411663" y="1844675"/>
          <p14:tracePt t="88806" x="4403725" y="1851025"/>
          <p14:tracePt t="88855" x="4397375" y="1858963"/>
          <p14:tracePt t="88863" x="4389438" y="1866900"/>
          <p14:tracePt t="88903" x="4389438" y="1874838"/>
          <p14:tracePt t="88919" x="4381500" y="1882775"/>
          <p14:tracePt t="88926" x="4381500" y="1889125"/>
          <p14:tracePt t="88943" x="4373563" y="1897063"/>
          <p14:tracePt t="88954" x="4365625" y="1912938"/>
          <p14:tracePt t="88969" x="4365625" y="1920875"/>
          <p14:tracePt t="88986" x="4365625" y="1935163"/>
          <p14:tracePt t="89003" x="4365625" y="1943100"/>
          <p14:tracePt t="89070" x="4365625" y="1951038"/>
          <p14:tracePt t="89088" x="4365625" y="1965325"/>
          <p14:tracePt t="89095" x="4365625" y="1973263"/>
          <p14:tracePt t="89104" x="4365625" y="1989138"/>
          <p14:tracePt t="89120" x="4365625" y="1997075"/>
          <p14:tracePt t="89136" x="4365625" y="2003425"/>
          <p14:tracePt t="89153" x="4365625" y="2011363"/>
          <p14:tracePt t="89169" x="4373563" y="2019300"/>
          <p14:tracePt t="89186" x="4381500" y="2027238"/>
          <p14:tracePt t="89247" x="4389438" y="2027238"/>
          <p14:tracePt t="89255" x="4403725" y="2035175"/>
          <p14:tracePt t="89295" x="4411663" y="2035175"/>
          <p14:tracePt t="89415" x="4419600" y="2035175"/>
          <p14:tracePt t="89423" x="4435475" y="2041525"/>
          <p14:tracePt t="89435" x="4441825" y="2041525"/>
          <p14:tracePt t="89452" x="4449763" y="2041525"/>
          <p14:tracePt t="89469" x="4457700" y="2041525"/>
          <p14:tracePt t="89486" x="4473575" y="2041525"/>
          <p14:tracePt t="89535" x="4479925" y="2041525"/>
          <p14:tracePt t="89575" x="4487863" y="2041525"/>
          <p14:tracePt t="89584" x="4495800" y="2035175"/>
          <p14:tracePt t="89599" x="4503738" y="2027238"/>
          <p14:tracePt t="89615" x="4503738" y="2019300"/>
          <p14:tracePt t="89639" x="4503738" y="2011363"/>
          <p14:tracePt t="89719" x="4503738" y="2003425"/>
          <p14:tracePt t="89727" x="4503738" y="1997075"/>
          <p14:tracePt t="89736" x="4503738" y="1989138"/>
          <p14:tracePt t="89753" x="4503738" y="1981200"/>
          <p14:tracePt t="89769" x="4503738" y="1965325"/>
          <p14:tracePt t="89786" x="4503738" y="1958975"/>
          <p14:tracePt t="89802" x="4503738" y="1951038"/>
          <p14:tracePt t="89887" x="4503738" y="1935163"/>
          <p14:tracePt t="89903" x="4503738" y="1927225"/>
          <p14:tracePt t="89935" x="4503738" y="1920875"/>
          <p14:tracePt t="89943" x="4503738" y="1905000"/>
          <p14:tracePt t="90015" x="4495800" y="1905000"/>
          <p14:tracePt t="90031" x="4487863" y="1905000"/>
          <p14:tracePt t="90063" x="4479925" y="1905000"/>
          <p14:tracePt t="90071" x="4465638" y="1905000"/>
          <p14:tracePt t="90085" x="4457700" y="1905000"/>
          <p14:tracePt t="90103" x="4449763" y="1905000"/>
          <p14:tracePt t="90119" x="4441825" y="1920875"/>
          <p14:tracePt t="90136" x="4427538" y="1935163"/>
          <p14:tracePt t="90153" x="4419600" y="1943100"/>
          <p14:tracePt t="90175" x="4419600" y="1958975"/>
          <p14:tracePt t="90185" x="4397375" y="1965325"/>
          <p14:tracePt t="90202" x="4397375" y="1981200"/>
          <p14:tracePt t="90219" x="4397375" y="1989138"/>
          <p14:tracePt t="90687" x="4403725" y="1989138"/>
          <p14:tracePt t="90703" x="4411663" y="1989138"/>
          <p14:tracePt t="90711" x="4419600" y="1989138"/>
          <p14:tracePt t="90727" x="4427538" y="1989138"/>
          <p14:tracePt t="90751" x="4435475" y="1989138"/>
          <p14:tracePt t="90768" x="4449763" y="1989138"/>
          <p14:tracePt t="90775" x="4457700" y="1989138"/>
          <p14:tracePt t="90785" x="4487863" y="1989138"/>
          <p14:tracePt t="90802" x="4525963" y="2003425"/>
          <p14:tracePt t="90818" x="4572000" y="2019300"/>
          <p14:tracePt t="90835" x="4587875" y="2035175"/>
          <p14:tracePt t="90852" x="4640263" y="2035175"/>
          <p14:tracePt t="90868" x="4678363" y="2035175"/>
          <p14:tracePt t="90885" x="4746625" y="2035175"/>
          <p14:tracePt t="90901" x="4778375" y="2035175"/>
          <p14:tracePt t="90901" x="4784725" y="2035175"/>
          <p14:tracePt t="90919" x="4792663" y="2035175"/>
          <p14:tracePt t="90935" x="4800600" y="2035175"/>
          <p14:tracePt t="90952" x="4800600" y="2027238"/>
          <p14:tracePt t="90970" x="4808538" y="2027238"/>
          <p14:tracePt t="90983" x="4838700" y="2011363"/>
          <p14:tracePt t="91000" x="4854575" y="1997075"/>
          <p14:tracePt t="91017" x="4860925" y="1997075"/>
          <p14:tracePt t="91034" x="4868863" y="1989138"/>
          <p14:tracePt t="91052" x="4884738" y="1973263"/>
          <p14:tracePt t="91068" x="4884738" y="1958975"/>
          <p14:tracePt t="91084" x="4899025" y="1943100"/>
          <p14:tracePt t="91084" x="4914900" y="1935163"/>
          <p14:tracePt t="91104" x="4930775" y="1935163"/>
          <p14:tracePt t="91117" x="4945063" y="1920875"/>
          <p14:tracePt t="91135" x="4960938" y="1920875"/>
          <p14:tracePt t="91151" x="4960938" y="1912938"/>
          <p14:tracePt t="91168" x="4975225" y="1897063"/>
          <p14:tracePt t="91185" x="4983163" y="1897063"/>
          <p14:tracePt t="91201" x="4999038" y="1889125"/>
          <p14:tracePt t="91218" x="5013325" y="1874838"/>
          <p14:tracePt t="91235" x="5013325" y="1866900"/>
          <p14:tracePt t="91250" x="5029200" y="1858963"/>
          <p14:tracePt t="91268" x="5029200" y="1851025"/>
          <p14:tracePt t="91285" x="5029200" y="1844675"/>
          <p14:tracePt t="91302" x="5029200" y="1836738"/>
          <p14:tracePt t="91318" x="5029200" y="1820863"/>
          <p14:tracePt t="91342" x="5029200" y="1812925"/>
          <p14:tracePt t="91351" x="5013325" y="1798638"/>
          <p14:tracePt t="91368" x="4975225" y="1768475"/>
          <p14:tracePt t="91384" x="4953000" y="1744663"/>
          <p14:tracePt t="91400" x="4922838" y="1730375"/>
          <p14:tracePt t="91417" x="4892675" y="1714500"/>
          <p14:tracePt t="91433" x="4884738" y="1714500"/>
          <p14:tracePt t="91462" x="4876800" y="1706563"/>
          <p14:tracePt t="91478" x="4868863" y="1706563"/>
          <p14:tracePt t="91487" x="4860925" y="1706563"/>
          <p14:tracePt t="91500" x="4846638" y="1706563"/>
          <p14:tracePt t="91517" x="4830763" y="1706563"/>
          <p14:tracePt t="91535" x="4784725" y="1706563"/>
          <p14:tracePt t="91551" x="4770438" y="1706563"/>
          <p14:tracePt t="91568" x="4740275" y="1706563"/>
          <p14:tracePt t="91585" x="4708525" y="1706563"/>
          <p14:tracePt t="91602" x="4678363" y="1714500"/>
          <p14:tracePt t="91617" x="4656138" y="1722438"/>
          <p14:tracePt t="91634" x="4648200" y="1730375"/>
          <p14:tracePt t="91650" x="4640263" y="1730375"/>
          <p14:tracePt t="91667" x="4625975" y="1744663"/>
          <p14:tracePt t="91685" x="4610100" y="1760538"/>
          <p14:tracePt t="91701" x="4610100" y="1768475"/>
          <p14:tracePt t="91716" x="4594225" y="1774825"/>
          <p14:tracePt t="91734" x="4587875" y="1782763"/>
          <p14:tracePt t="91751" x="4579938" y="1790700"/>
          <p14:tracePt t="91768" x="4579938" y="1798638"/>
          <p14:tracePt t="91785" x="4572000" y="1812925"/>
          <p14:tracePt t="91801" x="4572000" y="1820863"/>
          <p14:tracePt t="91817" x="4556125" y="1828800"/>
          <p14:tracePt t="91834" x="4556125" y="1836738"/>
          <p14:tracePt t="91850" x="4556125" y="1844675"/>
          <p14:tracePt t="91866" x="4556125" y="1858963"/>
          <p14:tracePt t="91884" x="4556125" y="1874838"/>
          <p14:tracePt t="91900" x="4556125" y="1889125"/>
          <p14:tracePt t="91916" x="4556125" y="1905000"/>
          <p14:tracePt t="91933" x="4556125" y="1927225"/>
          <p14:tracePt t="91952" x="4556125" y="1935163"/>
          <p14:tracePt t="91983" x="4556125" y="1943100"/>
          <p14:tracePt t="91991" x="4556125" y="1951038"/>
          <p14:tracePt t="92001" x="4564063" y="1951038"/>
          <p14:tracePt t="92017" x="4572000" y="1965325"/>
          <p14:tracePt t="92034" x="4579938" y="1973263"/>
          <p14:tracePt t="92050" x="4587875" y="1981200"/>
          <p14:tracePt t="92066" x="4594225" y="1989138"/>
          <p14:tracePt t="92084" x="4594225" y="1997075"/>
          <p14:tracePt t="92100" x="4594225" y="2003425"/>
          <p14:tracePt t="92119" x="4602163" y="2019300"/>
          <p14:tracePt t="92133" x="4610100" y="2019300"/>
          <p14:tracePt t="92150" x="4618038" y="2035175"/>
          <p14:tracePt t="92167" x="4625975" y="2041525"/>
          <p14:tracePt t="92231" x="4632325" y="2049463"/>
          <p14:tracePt t="92256" x="4640263" y="2057400"/>
          <p14:tracePt t="92272" x="4640263" y="2065338"/>
          <p14:tracePt t="92279" x="4648200" y="2065338"/>
          <p14:tracePt t="92295" x="4664075" y="2073275"/>
          <p14:tracePt t="92351" x="4670425" y="2073275"/>
          <p14:tracePt t="92367" x="4686300" y="2073275"/>
          <p14:tracePt t="92375" x="4694238" y="2073275"/>
          <p14:tracePt t="92384" x="4716463" y="2079625"/>
          <p14:tracePt t="92401" x="4746625" y="2087563"/>
          <p14:tracePt t="92417" x="4754563" y="2095500"/>
          <p14:tracePt t="92433" x="4770438" y="2103438"/>
          <p14:tracePt t="92449" x="4778375" y="2103438"/>
          <p14:tracePt t="92466" x="4784725" y="2103438"/>
          <p14:tracePt t="92482" x="4792663" y="2103438"/>
          <p14:tracePt t="92499" x="4808538" y="2103438"/>
          <p14:tracePt t="92516" x="4830763" y="2103438"/>
          <p14:tracePt t="92533" x="4876800" y="2103438"/>
          <p14:tracePt t="92550" x="4899025" y="2111375"/>
          <p14:tracePt t="92550" x="4906963" y="2111375"/>
          <p14:tracePt t="92568" x="4914900" y="2111375"/>
          <p14:tracePt t="92584" x="4922838" y="2117725"/>
          <p14:tracePt t="92600" x="4930775" y="2117725"/>
          <p14:tracePt t="92617" x="4975225" y="2117725"/>
          <p14:tracePt t="92633" x="5013325" y="2117725"/>
          <p14:tracePt t="92650" x="5067300" y="2117725"/>
          <p14:tracePt t="92666" x="5113338" y="2117725"/>
          <p14:tracePt t="92683" x="5127625" y="2117725"/>
          <p14:tracePt t="92699" x="5135563" y="2117725"/>
          <p14:tracePt t="92743" x="5143500" y="2111375"/>
          <p14:tracePt t="92799" x="5143500" y="2103438"/>
          <p14:tracePt t="92831" x="5151438" y="2095500"/>
          <p14:tracePt t="92839" x="5151438" y="2087563"/>
          <p14:tracePt t="92911" x="5135563" y="2079625"/>
          <p14:tracePt t="92927" x="5135563" y="2073275"/>
          <p14:tracePt t="92951" x="5127625" y="2065338"/>
          <p14:tracePt t="93127" x="5113338" y="2065338"/>
          <p14:tracePt t="93639" x="5105400" y="2065338"/>
          <p14:tracePt t="93654" x="5097463" y="2065338"/>
          <p14:tracePt t="93703" x="5089525" y="2065338"/>
          <p14:tracePt t="93719" x="5083175" y="2065338"/>
          <p14:tracePt t="93735" x="5067300" y="2065338"/>
          <p14:tracePt t="93743" x="5059363" y="2065338"/>
          <p14:tracePt t="93759" x="5051425" y="2057400"/>
          <p14:tracePt t="93967" x="5051425" y="2041525"/>
          <p14:tracePt t="93983" x="5051425" y="2035175"/>
          <p14:tracePt t="94023" x="5051425" y="2027238"/>
          <p14:tracePt t="94039" x="5051425" y="2019300"/>
          <p14:tracePt t="94048" x="5051425" y="2011363"/>
          <p14:tracePt t="94055" x="5051425" y="1997075"/>
          <p14:tracePt t="94065" x="5051425" y="1973263"/>
          <p14:tracePt t="94081" x="5051425" y="1958975"/>
          <p14:tracePt t="94098" x="5051425" y="1943100"/>
          <p14:tracePt t="94115" x="5051425" y="1927225"/>
          <p14:tracePt t="94131" x="5051425" y="1912938"/>
          <p14:tracePt t="94148" x="5051425" y="1897063"/>
          <p14:tracePt t="94164" x="5059363" y="1889125"/>
          <p14:tracePt t="94207" x="5059363" y="1874838"/>
          <p14:tracePt t="94215" x="5059363" y="1866900"/>
          <p14:tracePt t="94231" x="5059363" y="1858963"/>
          <p14:tracePt t="94239" x="5059363" y="1851025"/>
          <p14:tracePt t="94248" x="5059363" y="1836738"/>
          <p14:tracePt t="94265" x="5059363" y="1828800"/>
          <p14:tracePt t="94359" x="5059363" y="1820863"/>
          <p14:tracePt t="94375" x="5059363" y="1812925"/>
          <p14:tracePt t="94383" x="5059363" y="1806575"/>
          <p14:tracePt t="94407" x="5045075" y="1806575"/>
          <p14:tracePt t="94415" x="5029200" y="1798638"/>
          <p14:tracePt t="94432" x="4999038" y="1774825"/>
          <p14:tracePt t="94448" x="4983163" y="1774825"/>
          <p14:tracePt t="94465" x="4960938" y="1774825"/>
          <p14:tracePt t="94481" x="4930775" y="1760538"/>
          <p14:tracePt t="94498" x="4914900" y="1760538"/>
          <p14:tracePt t="94514" x="4892675" y="1760538"/>
          <p14:tracePt t="94532" x="4860925" y="1760538"/>
          <p14:tracePt t="94548" x="4846638" y="1760538"/>
          <p14:tracePt t="94564" x="4830763" y="1760538"/>
          <p14:tracePt t="94581" x="4816475" y="1760538"/>
          <p14:tracePt t="94597" x="4800600" y="1760538"/>
          <p14:tracePt t="94614" x="4784725" y="1760538"/>
          <p14:tracePt t="94631" x="4778375" y="1760538"/>
          <p14:tracePt t="94647" x="4770438" y="1760538"/>
          <p14:tracePt t="94664" x="4762500" y="1760538"/>
          <p14:tracePt t="94680" x="4740275" y="1774825"/>
          <p14:tracePt t="94698" x="4732338" y="1774825"/>
          <p14:tracePt t="94714" x="4716463" y="1790700"/>
          <p14:tracePt t="94731" x="4708525" y="1790700"/>
          <p14:tracePt t="94747" x="4694238" y="1798638"/>
          <p14:tracePt t="94764" x="4686300" y="1806575"/>
          <p14:tracePt t="94799" x="4678363" y="1812925"/>
          <p14:tracePt t="94815" x="4670425" y="1820863"/>
          <p14:tracePt t="94847" x="4656138" y="1836738"/>
          <p14:tracePt t="94864" x="4656138" y="1851025"/>
          <p14:tracePt t="94879" x="4640263" y="1866900"/>
          <p14:tracePt t="94887" x="4640263" y="1874838"/>
          <p14:tracePt t="94896" x="4625975" y="1889125"/>
          <p14:tracePt t="94914" x="4625975" y="1905000"/>
          <p14:tracePt t="94930" x="4618038" y="1912938"/>
          <p14:tracePt t="94947" x="4618038" y="1927225"/>
          <p14:tracePt t="94963" x="4618038" y="1935163"/>
          <p14:tracePt t="94980" x="4618038" y="1943100"/>
          <p14:tracePt t="94997" x="4632325" y="1973263"/>
          <p14:tracePt t="94997" x="4640263" y="1989138"/>
          <p14:tracePt t="95015" x="4678363" y="2019300"/>
          <p14:tracePt t="95032" x="4694238" y="2035175"/>
          <p14:tracePt t="95048" x="4694238" y="2049463"/>
          <p14:tracePt t="95065" x="4694238" y="2073275"/>
          <p14:tracePt t="95081" x="4754563" y="2087563"/>
          <p14:tracePt t="95099" x="4838700" y="2111375"/>
          <p14:tracePt t="95114" x="4899025" y="2133600"/>
          <p14:tracePt t="95131" x="4922838" y="2133600"/>
          <p14:tracePt t="95146" x="4930775" y="2133600"/>
          <p14:tracePt t="95239" x="4937125" y="2133600"/>
          <p14:tracePt t="95255" x="4945063" y="2133600"/>
          <p14:tracePt t="95270" x="4960938" y="2133600"/>
          <p14:tracePt t="95286" x="4983163" y="2133600"/>
          <p14:tracePt t="95295" x="4999038" y="2133600"/>
          <p14:tracePt t="95302" x="5006975" y="2133600"/>
          <p14:tracePt t="95312" x="5013325" y="2133600"/>
          <p14:tracePt t="95330" x="5029200" y="2133600"/>
          <p14:tracePt t="95383" x="5029200" y="2125663"/>
          <p14:tracePt t="95687" x="5021263" y="2125663"/>
          <p14:tracePt t="95719" x="5013325" y="2133600"/>
          <p14:tracePt t="95727" x="5006975" y="2133600"/>
          <p14:tracePt t="96103" x="5006975" y="2141538"/>
          <p14:tracePt t="96119" x="5006975" y="2149475"/>
          <p14:tracePt t="96127" x="5006975" y="2163763"/>
          <p14:tracePt t="96135" x="5006975" y="2179638"/>
          <p14:tracePt t="96146" x="4975225" y="2209800"/>
          <p14:tracePt t="96163" x="4953000" y="2225675"/>
          <p14:tracePt t="96179" x="4991100" y="2225675"/>
          <p14:tracePt t="96655" x="4999038" y="2217738"/>
          <p14:tracePt t="96663" x="5037138" y="2209800"/>
          <p14:tracePt t="96679" x="5037138" y="2201863"/>
          <p14:tracePt t="96696" x="5067300" y="2179638"/>
          <p14:tracePt t="96713" x="5143500" y="2149475"/>
          <p14:tracePt t="96729" x="5241925" y="2125663"/>
          <p14:tracePt t="96746" x="5311775" y="2103438"/>
          <p14:tracePt t="96762" x="5349875" y="2095500"/>
          <p14:tracePt t="96779" x="5356225" y="2087563"/>
          <p14:tracePt t="96795" x="5387975" y="2087563"/>
          <p14:tracePt t="96812" x="5418138" y="2087563"/>
          <p14:tracePt t="96828" x="5508625" y="2087563"/>
          <p14:tracePt t="96828" x="5570538" y="2087563"/>
          <p14:tracePt t="96847" x="5715000" y="2087563"/>
          <p14:tracePt t="96864" x="5807075" y="2087563"/>
          <p14:tracePt t="96880" x="5859463" y="2087563"/>
          <p14:tracePt t="96896" x="5889625" y="2087563"/>
          <p14:tracePt t="96913" x="5927725" y="2087563"/>
          <p14:tracePt t="96929" x="5965825" y="2095500"/>
          <p14:tracePt t="96946" x="6019800" y="2111375"/>
          <p14:tracePt t="96962" x="6065838" y="2111375"/>
          <p14:tracePt t="96978" x="6073775" y="2111375"/>
          <p14:tracePt t="96995" x="6088063" y="2111375"/>
          <p14:tracePt t="97012" x="6111875" y="2111375"/>
          <p14:tracePt t="97029" x="6134100" y="2111375"/>
          <p14:tracePt t="97046" x="6149975" y="2111375"/>
          <p14:tracePt t="97062" x="6164263" y="2111375"/>
          <p14:tracePt t="97295" x="6180138" y="2111375"/>
          <p14:tracePt t="97311" x="6188075" y="2111375"/>
          <p14:tracePt t="97319" x="6194425" y="2111375"/>
          <p14:tracePt t="97407" x="6202363" y="2111375"/>
          <p14:tracePt t="97415" x="6210300" y="2111375"/>
          <p14:tracePt t="97431" x="6194425" y="2111375"/>
          <p14:tracePt t="97599" x="6188075" y="2117725"/>
          <p14:tracePt t="97639" x="6180138" y="2117725"/>
          <p14:tracePt t="97655" x="6172200" y="2117725"/>
          <p14:tracePt t="97695" x="6172200" y="2125663"/>
          <p14:tracePt t="97711" x="6172200" y="2133600"/>
          <p14:tracePt t="97719" x="6180138" y="2133600"/>
          <p14:tracePt t="97728" x="6194425" y="2133600"/>
          <p14:tracePt t="97760" x="6232525" y="2155825"/>
          <p14:tracePt t="97767" x="6278563" y="2171700"/>
          <p14:tracePt t="97777" x="6416675" y="2201863"/>
          <p14:tracePt t="97794" x="6553200" y="2225675"/>
          <p14:tracePt t="97811" x="6667500" y="2239963"/>
          <p14:tracePt t="97828" x="6689725" y="2247900"/>
          <p14:tracePt t="97845" x="6697663" y="2247900"/>
          <p14:tracePt t="97871" x="6705600" y="2247900"/>
          <p14:tracePt t="97886" x="6721475" y="2247900"/>
          <p14:tracePt t="97902" x="6759575" y="2247900"/>
          <p14:tracePt t="97911" x="6827838" y="2232025"/>
          <p14:tracePt t="97928" x="6873875" y="2225675"/>
          <p14:tracePt t="97945" x="6880225" y="2225675"/>
          <p14:tracePt t="97960" x="6888163" y="2225675"/>
          <p14:tracePt t="97977" x="6896100" y="2217738"/>
          <p14:tracePt t="97993" x="6956425" y="2217738"/>
          <p14:tracePt t="98011" x="7048500" y="2217738"/>
          <p14:tracePt t="98028" x="7124700" y="2217738"/>
          <p14:tracePt t="98044" x="7154863" y="2217738"/>
          <p14:tracePt t="98061" x="7170738" y="2209800"/>
          <p14:tracePt t="98077" x="7200900" y="2209800"/>
          <p14:tracePt t="98077" x="7216775" y="2209800"/>
          <p14:tracePt t="98096" x="7231063" y="2201863"/>
          <p14:tracePt t="98111" x="7239000" y="2201863"/>
          <p14:tracePt t="98127" x="7246938" y="2201863"/>
          <p14:tracePt t="98145" x="7261225" y="2187575"/>
          <p14:tracePt t="98161" x="7299325" y="2179638"/>
          <p14:tracePt t="98177" x="7345363" y="2163763"/>
          <p14:tracePt t="98194" x="7375525" y="2163763"/>
          <p14:tracePt t="98210" x="7391400" y="2163763"/>
          <p14:tracePt t="98227" x="7399338" y="2149475"/>
          <p14:tracePt t="98255" x="7413625" y="2149475"/>
          <p14:tracePt t="98264" x="7437438" y="2141538"/>
          <p14:tracePt t="98277" x="7459663" y="2133600"/>
          <p14:tracePt t="98277" x="7467600" y="2133600"/>
          <p14:tracePt t="98295" x="7489825" y="2117725"/>
          <p14:tracePt t="98310" x="7497763" y="2117725"/>
          <p14:tracePt t="98328" x="7521575" y="2095500"/>
          <p14:tracePt t="98345" x="7527925" y="2095500"/>
          <p14:tracePt t="98361" x="7559675" y="2079625"/>
          <p14:tracePt t="98377" x="7573963" y="2073275"/>
          <p14:tracePt t="98394" x="7581900" y="2065338"/>
          <p14:tracePt t="98431" x="7589838" y="2065338"/>
          <p14:tracePt t="98439" x="7597775" y="2057400"/>
          <p14:tracePt t="98447" x="7604125" y="2049463"/>
          <p14:tracePt t="98460" x="7612063" y="2041525"/>
          <p14:tracePt t="98476" x="7627938" y="2027238"/>
          <p14:tracePt t="98476" x="7635875" y="2027238"/>
          <p14:tracePt t="98495" x="7642225" y="2019300"/>
          <p14:tracePt t="98511" x="7650163" y="2011363"/>
          <p14:tracePt t="98535" x="7650163" y="2003425"/>
          <p14:tracePt t="98551" x="7658100" y="2003425"/>
          <p14:tracePt t="98561" x="7673975" y="1989138"/>
          <p14:tracePt t="98577" x="7704138" y="1973263"/>
          <p14:tracePt t="98593" x="7712075" y="1958975"/>
          <p14:tracePt t="98609" x="7726363" y="1951038"/>
          <p14:tracePt t="98626" x="7742238" y="1935163"/>
          <p14:tracePt t="98644" x="7742238" y="1920875"/>
          <p14:tracePt t="98659" x="7742238" y="1912938"/>
          <p14:tracePt t="98676" x="7742238" y="1897063"/>
          <p14:tracePt t="98693" x="7742238" y="1882775"/>
          <p14:tracePt t="98711" x="7742238" y="1874838"/>
          <p14:tracePt t="98727" x="7742238" y="1858963"/>
          <p14:tracePt t="98743" x="7742238" y="1851025"/>
          <p14:tracePt t="98767" x="7742238" y="1844675"/>
          <p14:tracePt t="98783" x="7742238" y="1836738"/>
          <p14:tracePt t="98793" x="7742238" y="1820863"/>
          <p14:tracePt t="98809" x="7726363" y="1798638"/>
          <p14:tracePt t="98826" x="7712075" y="1782763"/>
          <p14:tracePt t="98843" x="7704138" y="1782763"/>
          <p14:tracePt t="98859" x="7696200" y="1774825"/>
          <p14:tracePt t="98877" x="7688263" y="1768475"/>
          <p14:tracePt t="98892" x="7673975" y="1752600"/>
          <p14:tracePt t="98911" x="7650163" y="1730375"/>
          <p14:tracePt t="98928" x="7635875" y="1722438"/>
          <p14:tracePt t="98944" x="7627938" y="1714500"/>
          <p14:tracePt t="98960" x="7620000" y="1714500"/>
          <p14:tracePt t="98976" x="7612063" y="1698625"/>
          <p14:tracePt t="98993" x="7597775" y="1698625"/>
          <p14:tracePt t="99010" x="7581900" y="1684338"/>
          <p14:tracePt t="99027" x="7559675" y="1684338"/>
          <p14:tracePt t="99043" x="7535863" y="1668463"/>
          <p14:tracePt t="99060" x="7521575" y="1668463"/>
          <p14:tracePt t="99076" x="7505700" y="1668463"/>
          <p14:tracePt t="99095" x="7489825" y="1668463"/>
          <p14:tracePt t="99109" x="7475538" y="1668463"/>
          <p14:tracePt t="99125" x="7399338" y="1646238"/>
          <p14:tracePt t="99144" x="7337425" y="1630363"/>
          <p14:tracePt t="99160" x="7292975" y="1616075"/>
          <p14:tracePt t="99177" x="7277100" y="1616075"/>
          <p14:tracePt t="99199" x="7269163" y="1616075"/>
          <p14:tracePt t="99255" x="7261225" y="1616075"/>
          <p14:tracePt t="99264" x="7246938" y="1616075"/>
          <p14:tracePt t="99276" x="7216775" y="1616075"/>
          <p14:tracePt t="99293" x="7162800" y="1616075"/>
          <p14:tracePt t="99293" x="7146925" y="1616075"/>
          <p14:tracePt t="99311" x="7116763" y="1616075"/>
          <p14:tracePt t="99327" x="7102475" y="1616075"/>
          <p14:tracePt t="99344" x="7070725" y="1616075"/>
          <p14:tracePt t="99359" x="7048500" y="1616075"/>
          <p14:tracePt t="99377" x="7002463" y="1616075"/>
          <p14:tracePt t="99393" x="6964363" y="1616075"/>
          <p14:tracePt t="99410" x="6926263" y="1622425"/>
          <p14:tracePt t="99426" x="6880225" y="1630363"/>
          <p14:tracePt t="99442" x="6819900" y="1654175"/>
          <p14:tracePt t="99458" x="6797675" y="1654175"/>
          <p14:tracePt t="99475" x="6773863" y="1668463"/>
          <p14:tracePt t="99492" x="6765925" y="1676400"/>
          <p14:tracePt t="99508" x="6727825" y="1676400"/>
          <p14:tracePt t="99526" x="6713538" y="1692275"/>
          <p14:tracePt t="99526" x="6689725" y="1698625"/>
          <p14:tracePt t="99543" x="6675438" y="1714500"/>
          <p14:tracePt t="99559" x="6659563" y="1744663"/>
          <p14:tracePt t="99576" x="6645275" y="1768475"/>
          <p14:tracePt t="99593" x="6621463" y="1806575"/>
          <p14:tracePt t="99608" x="6591300" y="1851025"/>
          <p14:tracePt t="99625" x="6575425" y="1874838"/>
          <p14:tracePt t="99642" x="6575425" y="1889125"/>
          <p14:tracePt t="99659" x="6575425" y="1912938"/>
          <p14:tracePt t="99676" x="6575425" y="1927225"/>
          <p14:tracePt t="99692" x="6575425" y="1943100"/>
          <p14:tracePt t="99709" x="6575425" y="1965325"/>
          <p14:tracePt t="99725" x="6583363" y="1997075"/>
          <p14:tracePt t="99725" x="6591300" y="2003425"/>
          <p14:tracePt t="99744" x="6621463" y="2041525"/>
          <p14:tracePt t="99760" x="6651625" y="2079625"/>
          <p14:tracePt t="99776" x="6689725" y="2133600"/>
          <p14:tracePt t="99793" x="6697663" y="2133600"/>
          <p14:tracePt t="99808" x="6727825" y="2155825"/>
          <p14:tracePt t="99826" x="6773863" y="2155825"/>
          <p14:tracePt t="99842" x="6835775" y="2163763"/>
          <p14:tracePt t="99859" x="6950075" y="2163763"/>
          <p14:tracePt t="99876" x="7018338" y="2163763"/>
          <p14:tracePt t="99892" x="7040563" y="2163763"/>
          <p14:tracePt t="99908" x="7056438" y="2163763"/>
          <p14:tracePt t="99925" x="7094538" y="2155825"/>
          <p14:tracePt t="99925" x="7124700" y="2149475"/>
          <p14:tracePt t="99943" x="7192963" y="2141538"/>
          <p14:tracePt t="99959" x="7246938" y="2141538"/>
          <p14:tracePt t="99976" x="7277100" y="2125663"/>
          <p14:tracePt t="99991" x="7285038" y="2125663"/>
          <p14:tracePt t="100015" x="7299325" y="2103438"/>
          <p14:tracePt t="100031" x="7315200" y="2103438"/>
          <p14:tracePt t="100041" x="7361238" y="2079625"/>
          <p14:tracePt t="100059" x="7407275" y="2065338"/>
          <p14:tracePt t="100076" x="7437438" y="2057400"/>
          <p14:tracePt t="100094" x="7445375" y="2057400"/>
          <p14:tracePt t="100108" x="7445375" y="2049463"/>
          <p14:tracePt t="100125" x="7467600" y="2049463"/>
          <p14:tracePt t="100125" x="7475538" y="2049463"/>
          <p14:tracePt t="100144" x="7483475" y="2041525"/>
          <p14:tracePt t="100158" x="7513638" y="2035175"/>
          <p14:tracePt t="100176" x="7521575" y="2035175"/>
          <p14:tracePt t="100199" x="7521575" y="2027238"/>
          <p14:tracePt t="100209" x="7527925" y="2027238"/>
          <p14:tracePt t="100223" x="7535863" y="2027238"/>
          <p14:tracePt t="100263" x="7551738" y="2027238"/>
          <p14:tracePt t="100558" x="7566025" y="2027238"/>
          <p14:tracePt t="100566" x="7589838" y="2027238"/>
          <p14:tracePt t="100575" x="7604125" y="2027238"/>
          <p14:tracePt t="100593" x="7612063" y="2027238"/>
          <p14:tracePt t="100607" x="7620000" y="2027238"/>
          <p14:tracePt t="100624" x="7627938" y="2027238"/>
          <p14:tracePt t="100656" x="7650163" y="2027238"/>
          <p14:tracePt t="100671" x="7658100" y="2027238"/>
          <p14:tracePt t="100679" x="7680325" y="2027238"/>
          <p14:tracePt t="100691" x="7712075" y="2027238"/>
          <p14:tracePt t="100708" x="7726363" y="2027238"/>
          <p14:tracePt t="100782" x="7742238" y="2027238"/>
          <p14:tracePt t="100831" x="7756525" y="2027238"/>
          <p14:tracePt t="100839" x="7780338" y="2041525"/>
          <p14:tracePt t="100847" x="7794625" y="2041525"/>
          <p14:tracePt t="100857" x="7818438" y="2057400"/>
          <p14:tracePt t="100875" x="7810500" y="2057400"/>
          <p14:tracePt t="101151" x="7802563" y="2057400"/>
          <p14:tracePt t="101159" x="7794625" y="2057400"/>
          <p14:tracePt t="101173" x="7780338" y="2057400"/>
          <p14:tracePt t="101192" x="7764463" y="2057400"/>
          <p14:tracePt t="101208" x="7726363" y="2057400"/>
          <p14:tracePt t="101225" x="7704138" y="2057400"/>
          <p14:tracePt t="101241" x="7688263" y="2057400"/>
          <p14:tracePt t="101258" x="7673975" y="2057400"/>
          <p14:tracePt t="101274" x="7642225" y="2057400"/>
          <p14:tracePt t="101291" x="7581900" y="2057400"/>
          <p14:tracePt t="101307" x="7505700" y="2057400"/>
          <p14:tracePt t="101324" x="7451725" y="2057400"/>
          <p14:tracePt t="101340" x="7399338" y="2057400"/>
          <p14:tracePt t="101357" x="7361238" y="2057400"/>
          <p14:tracePt t="101357" x="7345363" y="2057400"/>
          <p14:tracePt t="101375" x="7315200" y="2057400"/>
          <p14:tracePt t="101390" x="7269163" y="2057400"/>
          <p14:tracePt t="101408" x="7231063" y="2057400"/>
          <p14:tracePt t="101425" x="7192963" y="2057400"/>
          <p14:tracePt t="101441" x="7140575" y="2057400"/>
          <p14:tracePt t="101457" x="7094538" y="2057400"/>
          <p14:tracePt t="101474" x="7064375" y="2057400"/>
          <p14:tracePt t="101490" x="7040563" y="2057400"/>
          <p14:tracePt t="101507" x="7032625" y="2057400"/>
          <p14:tracePt t="101535" x="7018338" y="2057400"/>
          <p14:tracePt t="101543" x="6994525" y="2057400"/>
          <p14:tracePt t="101556" x="6942138" y="2057400"/>
          <p14:tracePt t="101556" x="6911975" y="2057400"/>
          <p14:tracePt t="101575" x="6873875" y="2057400"/>
          <p14:tracePt t="101592" x="6850063" y="2057400"/>
          <p14:tracePt t="101608" x="6835775" y="2057400"/>
          <p14:tracePt t="101624" x="6804025" y="2057400"/>
          <p14:tracePt t="101641" x="6743700" y="2057400"/>
          <p14:tracePt t="101657" x="6659563" y="2057400"/>
          <p14:tracePt t="101674" x="6607175" y="2057400"/>
          <p14:tracePt t="101690" x="6599238" y="2057400"/>
          <p14:tracePt t="101706" x="6591300" y="2057400"/>
          <p14:tracePt t="101735" x="6583363" y="2057400"/>
          <p14:tracePt t="101743" x="6569075" y="2057400"/>
          <p14:tracePt t="101756" x="6530975" y="2057400"/>
          <p14:tracePt t="101756" x="6507163" y="2057400"/>
          <p14:tracePt t="101775" x="6499225" y="2057400"/>
          <p14:tracePt t="101790" x="6523038" y="2057400"/>
          <p14:tracePt t="102022" x="6537325" y="2057400"/>
          <p14:tracePt t="102030" x="6575425" y="2057400"/>
          <p14:tracePt t="102040" x="6651625" y="2095500"/>
          <p14:tracePt t="102056" x="6781800" y="2141538"/>
          <p14:tracePt t="102073" x="6827838" y="2141538"/>
          <p14:tracePt t="102091" x="6842125" y="2141538"/>
          <p14:tracePt t="102106" x="6850063" y="2141538"/>
          <p14:tracePt t="102122" x="6873875" y="2133600"/>
          <p14:tracePt t="102140" x="6904038" y="2117725"/>
          <p14:tracePt t="102156" x="6972300" y="2117725"/>
          <p14:tracePt t="102173" x="7010400" y="2117725"/>
          <p14:tracePt t="102173" x="7018338" y="2117725"/>
          <p14:tracePt t="102191" x="7026275" y="2117725"/>
          <p14:tracePt t="102206" x="7032625" y="2117725"/>
          <p14:tracePt t="102222" x="7048500" y="2117725"/>
          <p14:tracePt t="102239" x="7078663" y="2117725"/>
          <p14:tracePt t="102255" x="7140575" y="2117725"/>
          <p14:tracePt t="102273" x="7216775" y="2117725"/>
          <p14:tracePt t="102288" x="7292975" y="2117725"/>
          <p14:tracePt t="102305" x="7353300" y="2117725"/>
          <p14:tracePt t="102322" x="7361238" y="2103438"/>
          <p14:tracePt t="102338" x="7399338" y="2103438"/>
          <p14:tracePt t="102355" x="7407275" y="2103438"/>
          <p14:tracePt t="102372" x="7437438" y="2103438"/>
          <p14:tracePt t="102372" x="7451725" y="2103438"/>
          <p14:tracePt t="102391" x="7497763" y="2103438"/>
          <p14:tracePt t="102407" x="7543800" y="2103438"/>
          <p14:tracePt t="102424" x="7559675" y="2103438"/>
          <p14:tracePt t="102440" x="7573963" y="2103438"/>
          <p14:tracePt t="102456" x="7581900" y="2103438"/>
          <p14:tracePt t="102473" x="7604125" y="2103438"/>
          <p14:tracePt t="102490" x="7620000" y="2095500"/>
          <p14:tracePt t="102506" x="7650163" y="2087563"/>
          <p14:tracePt t="102523" x="7680325" y="2087563"/>
          <p14:tracePt t="102539" x="7696200" y="2087563"/>
          <p14:tracePt t="108717" x="7704138" y="2087563"/>
          <p14:tracePt t="108999" x="7712075" y="2087563"/>
          <p14:tracePt t="109015" x="7718425" y="2087563"/>
          <p14:tracePt t="109031" x="7726363" y="2087563"/>
          <p14:tracePt t="109086" x="7734300" y="2087563"/>
          <p14:tracePt t="109215" x="7750175" y="2087563"/>
          <p14:tracePt t="109303" x="7756525" y="2087563"/>
          <p14:tracePt t="109351" x="7764463" y="2087563"/>
          <p14:tracePt t="109367" x="7772400" y="2087563"/>
          <p14:tracePt t="109391" x="7780338" y="2087563"/>
          <p14:tracePt t="109399" x="7788275" y="2087563"/>
          <p14:tracePt t="109431" x="7794625" y="2073275"/>
          <p14:tracePt t="110254" x="7810500" y="2065338"/>
          <p14:tracePt t="110279" x="7810500" y="2057400"/>
          <p14:tracePt t="110294" x="7810500" y="2049463"/>
          <p14:tracePt t="110302" x="7810500" y="2041525"/>
          <p14:tracePt t="110511" x="7802563" y="2041525"/>
          <p14:tracePt t="110542" x="7802563" y="2035175"/>
          <p14:tracePt t="110550" x="7794625" y="2035175"/>
          <p14:tracePt t="110564" x="7788275" y="2027238"/>
          <p14:tracePt t="110581" x="7780338" y="2027238"/>
          <p14:tracePt t="110599" x="7764463" y="2027238"/>
          <p14:tracePt t="110671" x="7750175" y="2027238"/>
          <p14:tracePt t="110679" x="7742238" y="2027238"/>
          <p14:tracePt t="110686" x="7726363" y="2027238"/>
          <p14:tracePt t="110697" x="7726363" y="2019300"/>
          <p14:tracePt t="110735" x="7704138" y="2011363"/>
          <p14:tracePt t="110743" x="7680325" y="2011363"/>
          <p14:tracePt t="110759" x="7673975" y="2003425"/>
          <p14:tracePt t="110767" x="7666038" y="2003425"/>
          <p14:tracePt t="110782" x="7673975" y="1997075"/>
          <p14:tracePt t="111063" x="7680325" y="1997075"/>
          <p14:tracePt t="111071" x="7696200" y="1997075"/>
          <p14:tracePt t="111082" x="7704138" y="1997075"/>
          <p14:tracePt t="111097" x="7718425" y="1997075"/>
          <p14:tracePt t="111113" x="7726363" y="1989138"/>
          <p14:tracePt t="111130" x="7742238" y="1989138"/>
          <p14:tracePt t="111147" x="7764463" y="1989138"/>
          <p14:tracePt t="111164" x="7788275" y="1989138"/>
          <p14:tracePt t="111180" x="7818438" y="1989138"/>
          <p14:tracePt t="111197" x="7826375" y="1989138"/>
          <p14:tracePt t="111213" x="7832725" y="1989138"/>
          <p14:tracePt t="118460" x="7810500" y="1989138"/>
          <p14:tracePt t="118862" x="7802563" y="1989138"/>
          <p14:tracePt t="118878" x="7794625" y="1989138"/>
          <p14:tracePt t="118887" x="7780338" y="1973263"/>
          <p14:tracePt t="118894" x="7772400" y="1973263"/>
          <p14:tracePt t="118905" x="7742238" y="1973263"/>
          <p14:tracePt t="118923" x="7712075" y="1973263"/>
          <p14:tracePt t="118939" x="7666038" y="1958975"/>
          <p14:tracePt t="118956" x="7627938" y="1958975"/>
          <p14:tracePt t="118973" x="7566025" y="1951038"/>
          <p14:tracePt t="118989" x="7451725" y="1927225"/>
          <p14:tracePt t="118989" x="7413625" y="1927225"/>
          <p14:tracePt t="119007" x="7331075" y="1912938"/>
          <p14:tracePt t="119023" x="7269163" y="1897063"/>
          <p14:tracePt t="119040" x="7162800" y="1889125"/>
          <p14:tracePt t="119057" x="7102475" y="1874838"/>
          <p14:tracePt t="119073" x="7048500" y="1874838"/>
          <p14:tracePt t="119090" x="6994525" y="1874838"/>
          <p14:tracePt t="119106" x="6934200" y="1874838"/>
          <p14:tracePt t="119123" x="6827838" y="1866900"/>
          <p14:tracePt t="119139" x="6689725" y="1866900"/>
          <p14:tracePt t="119155" x="6523038" y="1866900"/>
          <p14:tracePt t="119172" x="6446838" y="1866900"/>
          <p14:tracePt t="119172" x="6423025" y="1866900"/>
          <p14:tracePt t="119191" x="6408738" y="1866900"/>
          <p14:tracePt t="119204" x="6392863" y="1866900"/>
          <p14:tracePt t="119221" x="6332538" y="1866900"/>
          <p14:tracePt t="119240" x="6302375" y="1866900"/>
          <p14:tracePt t="119257" x="6256338" y="1866900"/>
          <p14:tracePt t="119273" x="6226175" y="1866900"/>
          <p14:tracePt t="119289" x="6172200" y="1874838"/>
          <p14:tracePt t="119306" x="6088063" y="1889125"/>
          <p14:tracePt t="119322" x="6035675" y="1889125"/>
          <p14:tracePt t="119339" x="5965825" y="1897063"/>
          <p14:tracePt t="119355" x="5943600" y="1905000"/>
          <p14:tracePt t="119372" x="5921375" y="1905000"/>
          <p14:tracePt t="119389" x="5913438" y="1905000"/>
          <p14:tracePt t="119405" x="5883275" y="1912938"/>
          <p14:tracePt t="119405" x="5875338" y="1920875"/>
          <p14:tracePt t="119423" x="5851525" y="1920875"/>
          <p14:tracePt t="119440" x="5837238" y="1935163"/>
          <p14:tracePt t="119455" x="5813425" y="1943100"/>
          <p14:tracePt t="119473" x="5799138" y="1958975"/>
          <p14:tracePt t="119488" x="5799138" y="1981200"/>
          <p14:tracePt t="119506" x="5791200" y="1997075"/>
          <p14:tracePt t="119522" x="5791200" y="2003425"/>
          <p14:tracePt t="119539" x="5775325" y="2035175"/>
          <p14:tracePt t="119555" x="5761038" y="2049463"/>
          <p14:tracePt t="119572" x="5753100" y="2065338"/>
          <p14:tracePt t="119589" x="5737225" y="2095500"/>
          <p14:tracePt t="119589" x="5730875" y="2111375"/>
          <p14:tracePt t="119607" x="5722938" y="2111375"/>
          <p14:tracePt t="119621" x="5707063" y="2141538"/>
          <p14:tracePt t="119639" x="5692775" y="2155825"/>
          <p14:tracePt t="119656" x="5692775" y="2163763"/>
          <p14:tracePt t="119672" x="5692775" y="2171700"/>
          <p14:tracePt t="119689" x="5684838" y="2179638"/>
          <p14:tracePt t="119705" x="5684838" y="2187575"/>
          <p14:tracePt t="119721" x="5668963" y="2201863"/>
          <p14:tracePt t="119738" x="5661025" y="2209800"/>
          <p14:tracePt t="119755" x="5654675" y="2225675"/>
          <p14:tracePt t="119771" x="5654675" y="2232025"/>
          <p14:tracePt t="119788" x="5654675" y="2239963"/>
          <p14:tracePt t="119804" x="5654675" y="2247900"/>
          <p14:tracePt t="123360" x="5646738" y="2255838"/>
          <p14:tracePt t="123887" x="5638800" y="2255838"/>
          <p14:tracePt t="123894" x="5630863" y="2255838"/>
          <p14:tracePt t="123902" x="5616575" y="2255838"/>
          <p14:tracePt t="123917" x="5584825" y="2255838"/>
          <p14:tracePt t="123917" x="5578475" y="2247900"/>
          <p14:tracePt t="123935" x="5546725" y="2247900"/>
          <p14:tracePt t="123951" x="5524500" y="2247900"/>
          <p14:tracePt t="123968" x="5508625" y="2247900"/>
          <p14:tracePt t="123985" x="5486400" y="2239963"/>
          <p14:tracePt t="124001" x="5478463" y="2239963"/>
          <p14:tracePt t="124017" x="5464175" y="2225675"/>
          <p14:tracePt t="124035" x="5432425" y="2225675"/>
          <p14:tracePt t="124050" x="5394325" y="2225675"/>
          <p14:tracePt t="124067" x="5364163" y="2225675"/>
          <p14:tracePt t="124085" x="5334000" y="2209800"/>
          <p14:tracePt t="124101" x="5326063" y="2209800"/>
          <p14:tracePt t="124116" x="5311775" y="2209800"/>
          <p14:tracePt t="124116" x="5303838" y="2209800"/>
          <p14:tracePt t="124136" x="5273675" y="2209800"/>
          <p14:tracePt t="124152" x="5241925" y="2209800"/>
          <p14:tracePt t="124152" x="5219700" y="2209800"/>
          <p14:tracePt t="124168" x="5151438" y="2209800"/>
          <p14:tracePt t="124185" x="5067300" y="2209800"/>
          <p14:tracePt t="124201" x="4983163" y="2209800"/>
          <p14:tracePt t="124217" x="4899025" y="2209800"/>
          <p14:tracePt t="124234" x="4838700" y="2209800"/>
          <p14:tracePt t="124250" x="4784725" y="2209800"/>
          <p14:tracePt t="124268" x="4754563" y="2209800"/>
          <p14:tracePt t="124284" x="4678363" y="2209800"/>
          <p14:tracePt t="124300" x="4618038" y="2209800"/>
          <p14:tracePt t="124317" x="4587875" y="2201863"/>
          <p14:tracePt t="124334" x="4564063" y="2201863"/>
          <p14:tracePt t="124334" x="4556125" y="2201863"/>
          <p14:tracePt t="124352" x="4533900" y="2201863"/>
          <p14:tracePt t="124368" x="4495800" y="2201863"/>
          <p14:tracePt t="124384" x="4465638" y="2201863"/>
          <p14:tracePt t="124401" x="4427538" y="2201863"/>
          <p14:tracePt t="124417" x="4411663" y="2201863"/>
          <p14:tracePt t="124433" x="4389438" y="2201863"/>
          <p14:tracePt t="124450" x="4351338" y="2201863"/>
          <p14:tracePt t="124467" x="4327525" y="2201863"/>
          <p14:tracePt t="124483" x="4305300" y="2201863"/>
          <p14:tracePt t="124500" x="4297363" y="2201863"/>
          <p14:tracePt t="124516" x="4289425" y="2201863"/>
          <p14:tracePt t="124535" x="4283075" y="2201863"/>
          <p14:tracePt t="124566" x="4275138" y="2201863"/>
          <p14:tracePt t="124584" x="4267200" y="2209800"/>
          <p14:tracePt t="125492" x="4259263" y="2209800"/>
          <p14:tracePt t="125654" x="4259263" y="2201863"/>
          <p14:tracePt t="125670" x="4259263" y="2187575"/>
          <p14:tracePt t="125679" x="4259263" y="2171700"/>
          <p14:tracePt t="125695" x="4259263" y="2155825"/>
          <p14:tracePt t="125702" x="4259263" y="2141538"/>
          <p14:tracePt t="125715" x="4259263" y="2103438"/>
          <p14:tracePt t="125732" x="4259263" y="2073275"/>
          <p14:tracePt t="125749" x="4259263" y="2041525"/>
          <p14:tracePt t="125765" x="4259263" y="2027238"/>
          <p14:tracePt t="125765" x="4259263" y="2019300"/>
          <p14:tracePt t="125783" x="4259263" y="2003425"/>
          <p14:tracePt t="125798" x="4259263" y="1997075"/>
          <p14:tracePt t="125815" x="4259263" y="1989138"/>
          <p14:tracePt t="125832" x="4259263" y="1973263"/>
          <p14:tracePt t="125849" x="4259263" y="1958975"/>
          <p14:tracePt t="125865" x="4259263" y="1943100"/>
          <p14:tracePt t="125881" x="4259263" y="1920875"/>
          <p14:tracePt t="125899" x="4259263" y="1897063"/>
          <p14:tracePt t="125915" x="4259263" y="1882775"/>
          <p14:tracePt t="125932" x="4259263" y="1866900"/>
          <p14:tracePt t="125949" x="4275138" y="1844675"/>
          <p14:tracePt t="125949" x="4275138" y="1828800"/>
          <p14:tracePt t="125967" x="4275138" y="1812925"/>
          <p14:tracePt t="125982" x="4275138" y="1752600"/>
          <p14:tracePt t="126000" x="4289425" y="1706563"/>
          <p14:tracePt t="126017" x="4289425" y="1676400"/>
          <p14:tracePt t="126032" x="4289425" y="1660525"/>
          <p14:tracePt t="126049" x="4297363" y="1654175"/>
          <p14:tracePt t="126065" x="4297363" y="1646238"/>
          <p14:tracePt t="126081" x="4297363" y="1630363"/>
          <p14:tracePt t="126102" x="4305300" y="1630363"/>
          <p14:tracePt t="126246" x="4305300" y="1646238"/>
          <p14:tracePt t="126286" x="4305300" y="1654175"/>
          <p14:tracePt t="126302" x="4305300" y="1676400"/>
          <p14:tracePt t="126310" x="4305300" y="1684338"/>
          <p14:tracePt t="126326" x="4305300" y="1692275"/>
          <p14:tracePt t="126334" x="4305300" y="1706563"/>
          <p14:tracePt t="126347" x="4289425" y="1736725"/>
          <p14:tracePt t="126364" x="4289425" y="1774825"/>
          <p14:tracePt t="126380" x="4275138" y="1798638"/>
          <p14:tracePt t="126397" x="4275138" y="1851025"/>
          <p14:tracePt t="126415" x="4275138" y="1866900"/>
          <p14:tracePt t="126431" x="4275138" y="1897063"/>
          <p14:tracePt t="126448" x="4275138" y="1927225"/>
          <p14:tracePt t="126464" x="4275138" y="1943100"/>
          <p14:tracePt t="126480" x="4259263" y="1981200"/>
          <p14:tracePt t="126498" x="4251325" y="2011363"/>
          <p14:tracePt t="126515" x="4251325" y="2065338"/>
          <p14:tracePt t="126531" x="4244975" y="2103438"/>
          <p14:tracePt t="126548" x="4237038" y="2133600"/>
          <p14:tracePt t="126564" x="4237038" y="2163763"/>
          <p14:tracePt t="126580" x="4237038" y="2193925"/>
          <p14:tracePt t="126580" x="4283075" y="2263775"/>
          <p14:tracePt t="126599" x="4289425" y="2270125"/>
          <p14:tracePt t="126615" x="4289425" y="2286000"/>
          <p14:tracePt t="126631" x="4289425" y="2293938"/>
          <p14:tracePt t="126727" x="4289425" y="2308225"/>
          <p14:tracePt t="126742" x="4297363" y="2308225"/>
          <p14:tracePt t="126750" x="4297363" y="2316163"/>
          <p14:tracePt t="126764" x="4305300" y="2324100"/>
          <p14:tracePt t="126780" x="4313238" y="2324100"/>
          <p14:tracePt t="126854" x="4313238" y="2316163"/>
          <p14:tracePt t="126958" x="4313238" y="2308225"/>
          <p14:tracePt t="126983" x="4313238" y="2301875"/>
          <p14:tracePt t="126990" x="4313238" y="2293938"/>
          <p14:tracePt t="127006" x="4313238" y="2286000"/>
          <p14:tracePt t="127015" x="4313238" y="2278063"/>
          <p14:tracePt t="127111" x="4305300" y="2255838"/>
          <p14:tracePt t="127126" x="4297363" y="2239963"/>
          <p14:tracePt t="127134" x="4297363" y="2225675"/>
          <p14:tracePt t="127147" x="4283075" y="2201863"/>
          <p14:tracePt t="127164" x="4283075" y="2193925"/>
          <p14:tracePt t="127180" x="4275138" y="2187575"/>
          <p14:tracePt t="127319" x="4275138" y="2193925"/>
          <p14:tracePt t="127462" x="4275138" y="2201863"/>
          <p14:tracePt t="127479" x="4275138" y="2209800"/>
          <p14:tracePt t="127495" x="4275138" y="2217738"/>
          <p14:tracePt t="127502" x="4275138" y="2225675"/>
          <p14:tracePt t="127513" x="4275138" y="2239963"/>
          <p14:tracePt t="127534" x="4275138" y="2247900"/>
          <p14:tracePt t="127546" x="4283075" y="2255838"/>
          <p14:tracePt t="127563" x="4283075" y="2270125"/>
          <p14:tracePt t="127580" x="4283075" y="2278063"/>
          <p14:tracePt t="127630" x="4283075" y="2286000"/>
          <p14:tracePt t="127638" x="4289425" y="2286000"/>
          <p14:tracePt t="135728" x="4275138" y="2286000"/>
          <p14:tracePt t="136607" x="4244975" y="2286000"/>
          <p14:tracePt t="136670" x="4221163" y="2286000"/>
          <p14:tracePt t="136678" x="4198938" y="2286000"/>
          <p14:tracePt t="136687" x="4183063" y="2286000"/>
          <p14:tracePt t="136705" x="4175125" y="2278063"/>
          <p14:tracePt t="136720" x="4168775" y="2270125"/>
          <p14:tracePt t="136870" x="4160838" y="2263775"/>
          <p14:tracePt t="136902" x="4144963" y="2255838"/>
          <p14:tracePt t="136926" x="4130675" y="2247900"/>
          <p14:tracePt t="136934" x="4122738" y="2239963"/>
          <p14:tracePt t="136958" x="4114800" y="2232025"/>
          <p14:tracePt t="136990" x="4106863" y="2225675"/>
          <p14:tracePt t="137006" x="4092575" y="2217738"/>
          <p14:tracePt t="137014" x="4084638" y="2209800"/>
          <p14:tracePt t="137022" x="4068763" y="2201863"/>
          <p14:tracePt t="137046" x="4054475" y="2193925"/>
          <p14:tracePt t="137062" x="4038600" y="2187575"/>
          <p14:tracePt t="137094" x="4030663" y="2179638"/>
          <p14:tracePt t="137110" x="4008438" y="2163763"/>
          <p14:tracePt t="137119" x="4008438" y="2155825"/>
          <p14:tracePt t="137126" x="4008438" y="2141538"/>
          <p14:tracePt t="137137" x="3992563" y="2133600"/>
          <p14:tracePt t="137153" x="3978275" y="2125663"/>
          <p14:tracePt t="137170" x="3970338" y="2117725"/>
          <p14:tracePt t="137198" x="3954463" y="2111375"/>
          <p14:tracePt t="137214" x="3940175" y="2103438"/>
          <p14:tracePt t="137222" x="3932238" y="2095500"/>
          <p14:tracePt t="137318" x="3932238" y="2087563"/>
          <p14:tracePt t="137390" x="3932238" y="2079625"/>
          <p14:tracePt t="137422" x="3932238" y="2065338"/>
          <p14:tracePt t="137438" x="3940175" y="2065338"/>
          <p14:tracePt t="137446" x="3940175" y="2057400"/>
          <p14:tracePt t="137470" x="3940175" y="2049463"/>
          <p14:tracePt t="137487" x="3946525" y="2049463"/>
          <p14:tracePt t="137494" x="3946525" y="2041525"/>
          <p14:tracePt t="137504" x="3954463" y="2035175"/>
          <p14:tracePt t="137527" x="3962400" y="2035175"/>
          <p14:tracePt t="137542" x="3970338" y="2019300"/>
          <p14:tracePt t="137574" x="3970338" y="2003425"/>
          <p14:tracePt t="137606" x="3984625" y="2003425"/>
          <p14:tracePt t="137614" x="3984625" y="1997075"/>
          <p14:tracePt t="137622" x="3984625" y="1989138"/>
          <p14:tracePt t="137636" x="3984625" y="1973263"/>
          <p14:tracePt t="137653" x="3984625" y="1965325"/>
          <p14:tracePt t="137670" x="4000500" y="1951038"/>
          <p14:tracePt t="137688" x="4000500" y="1943100"/>
          <p14:tracePt t="137688" x="4008438" y="1943100"/>
          <p14:tracePt t="137704" x="4016375" y="1927225"/>
          <p14:tracePt t="137720" x="4022725" y="1912938"/>
          <p14:tracePt t="137737" x="4022725" y="1897063"/>
          <p14:tracePt t="137754" x="4022725" y="1874838"/>
          <p14:tracePt t="137770" x="4030663" y="1851025"/>
          <p14:tracePt t="137785" x="4030663" y="1844675"/>
          <p14:tracePt t="137802" x="4030663" y="1828800"/>
          <p14:tracePt t="137830" x="4030663" y="1812925"/>
          <p14:tracePt t="137847" x="4030663" y="1806575"/>
          <p14:tracePt t="137862" x="4022725" y="1798638"/>
          <p14:tracePt t="137871" x="4022725" y="1790700"/>
          <p14:tracePt t="137886" x="4000500" y="1768475"/>
          <p14:tracePt t="137904" x="3984625" y="1752600"/>
          <p14:tracePt t="137920" x="3962400" y="1736725"/>
          <p14:tracePt t="137937" x="3954463" y="1736725"/>
          <p14:tracePt t="137967" x="3946525" y="1736725"/>
          <p14:tracePt t="137975" x="3940175" y="1736725"/>
          <p14:tracePt t="137998" x="3932238" y="1736725"/>
          <p14:tracePt t="138006" x="3924300" y="1730375"/>
          <p14:tracePt t="138019" x="3902075" y="1722438"/>
          <p14:tracePt t="138037" x="3870325" y="1714500"/>
          <p14:tracePt t="138051" x="3856038" y="1714500"/>
          <p14:tracePt t="138068" x="3840163" y="1706563"/>
          <p14:tracePt t="138084" x="3832225" y="1706563"/>
          <p14:tracePt t="138104" x="3817938" y="1706563"/>
          <p14:tracePt t="138151" x="3810000" y="1706563"/>
          <p14:tracePt t="138167" x="3794125" y="1706563"/>
          <p14:tracePt t="138183" x="3787775" y="1706563"/>
          <p14:tracePt t="138190" x="3779838" y="1706563"/>
          <p14:tracePt t="138202" x="3756025" y="1706563"/>
          <p14:tracePt t="138220" x="3717925" y="1722438"/>
          <p14:tracePt t="138237" x="3703638" y="1736725"/>
          <p14:tracePt t="138252" x="3695700" y="1752600"/>
          <p14:tracePt t="138269" x="3687763" y="1752600"/>
          <p14:tracePt t="138285" x="3679825" y="1768475"/>
          <p14:tracePt t="138285" x="3673475" y="1768475"/>
          <p14:tracePt t="138303" x="3673475" y="1774825"/>
          <p14:tracePt t="138318" x="3665538" y="1782763"/>
          <p14:tracePt t="138334" x="3657600" y="1798638"/>
          <p14:tracePt t="138352" x="3641725" y="1820863"/>
          <p14:tracePt t="138369" x="3641725" y="1836738"/>
          <p14:tracePt t="138386" x="3627438" y="1851025"/>
          <p14:tracePt t="138403" x="3627438" y="1858963"/>
          <p14:tracePt t="138419" x="3627438" y="1866900"/>
          <p14:tracePt t="138435" x="3627438" y="1874838"/>
          <p14:tracePt t="138452" x="3627438" y="1882775"/>
          <p14:tracePt t="138468" x="3627438" y="1905000"/>
          <p14:tracePt t="138487" x="3627438" y="1920875"/>
          <p14:tracePt t="138503" x="3627438" y="1927225"/>
          <p14:tracePt t="138520" x="3627438" y="1935163"/>
          <p14:tracePt t="138537" x="3627438" y="1951038"/>
          <p14:tracePt t="138553" x="3627438" y="1965325"/>
          <p14:tracePt t="138568" x="3641725" y="1997075"/>
          <p14:tracePt t="138587" x="3641725" y="2011363"/>
          <p14:tracePt t="138602" x="3657600" y="2027238"/>
          <p14:tracePt t="138618" x="3657600" y="2035175"/>
          <p14:tracePt t="138638" x="3657600" y="2041525"/>
          <p14:tracePt t="138651" x="3665538" y="2041525"/>
          <p14:tracePt t="138668" x="3679825" y="2073275"/>
          <p14:tracePt t="138685" x="3687763" y="2073275"/>
          <p14:tracePt t="138701" x="3695700" y="2087563"/>
          <p14:tracePt t="138719" x="3711575" y="2087563"/>
          <p14:tracePt t="138742" x="3711575" y="2095500"/>
          <p14:tracePt t="138753" x="3717925" y="2103438"/>
          <p14:tracePt t="138768" x="3733800" y="2111375"/>
          <p14:tracePt t="138785" x="3733800" y="2117725"/>
          <p14:tracePt t="138801" x="3749675" y="2125663"/>
          <p14:tracePt t="138818" x="3771900" y="2133600"/>
          <p14:tracePt t="138835" x="3787775" y="2141538"/>
          <p14:tracePt t="138851" x="3794125" y="2141538"/>
          <p14:tracePt t="138868" x="3802063" y="2141538"/>
          <p14:tracePt t="138885" x="3810000" y="2141538"/>
          <p14:tracePt t="138901" x="3832225" y="2141538"/>
          <p14:tracePt t="138919" x="3840163" y="2141538"/>
          <p14:tracePt t="138935" x="3856038" y="2141538"/>
          <p14:tracePt t="138952" x="3870325" y="2141538"/>
          <p14:tracePt t="138968" x="3894138" y="2133600"/>
          <p14:tracePt t="138986" x="3902075" y="2125663"/>
          <p14:tracePt t="139001" x="3916363" y="2117725"/>
          <p14:tracePt t="139018" x="3924300" y="2111375"/>
          <p14:tracePt t="139035" x="3940175" y="2095500"/>
          <p14:tracePt t="139052" x="3962400" y="2073275"/>
          <p14:tracePt t="139068" x="3978275" y="2065338"/>
          <p14:tracePt t="139068" x="3978275" y="2057400"/>
          <p14:tracePt t="139087" x="3984625" y="2049463"/>
          <p14:tracePt t="139101" x="3984625" y="2041525"/>
          <p14:tracePt t="139118" x="3992563" y="2027238"/>
          <p14:tracePt t="139136" x="4008438" y="2003425"/>
          <p14:tracePt t="139153" x="4016375" y="1973263"/>
          <p14:tracePt t="139168" x="4030663" y="1958975"/>
          <p14:tracePt t="139186" x="4030663" y="1943100"/>
          <p14:tracePt t="139202" x="4030663" y="1912938"/>
          <p14:tracePt t="139217" x="4038600" y="1882775"/>
          <p14:tracePt t="139235" x="4038600" y="1874838"/>
          <p14:tracePt t="139251" x="4038600" y="1858963"/>
          <p14:tracePt t="139269" x="4038600" y="1851025"/>
          <p14:tracePt t="139284" x="4038600" y="1836738"/>
          <p14:tracePt t="139300" x="4030663" y="1828800"/>
          <p14:tracePt t="139326" x="4022725" y="1828800"/>
          <p14:tracePt t="139342" x="4016375" y="1812925"/>
          <p14:tracePt t="139351" x="4008438" y="1806575"/>
          <p14:tracePt t="139368" x="3984625" y="1790700"/>
          <p14:tracePt t="139385" x="3962400" y="1774825"/>
          <p14:tracePt t="139401" x="3940175" y="1768475"/>
          <p14:tracePt t="139417" x="3916363" y="1760538"/>
          <p14:tracePt t="139435" x="3908425" y="1760538"/>
          <p14:tracePt t="139454" x="3902075" y="1752600"/>
          <p14:tracePt t="139470" x="3894138" y="1752600"/>
          <p14:tracePt t="139485" x="3886200" y="1752600"/>
          <p14:tracePt t="139501" x="3870325" y="1752600"/>
          <p14:tracePt t="139519" x="3863975" y="1752600"/>
          <p14:tracePt t="139536" x="3856038" y="1752600"/>
          <p14:tracePt t="139549" x="3848100" y="1760538"/>
          <p14:tracePt t="139567" x="3832225" y="1768475"/>
          <p14:tracePt t="139584" x="3825875" y="1774825"/>
          <p14:tracePt t="139600" x="3810000" y="1782763"/>
          <p14:tracePt t="139617" x="3794125" y="1782763"/>
          <p14:tracePt t="139634" x="3787775" y="1790700"/>
          <p14:tracePt t="139651" x="3779838" y="1806575"/>
          <p14:tracePt t="139668" x="3779838" y="1812925"/>
          <p14:tracePt t="139684" x="3763963" y="1820863"/>
          <p14:tracePt t="139701" x="3763963" y="1828800"/>
          <p14:tracePt t="139717" x="3749675" y="1844675"/>
          <p14:tracePt t="139736" x="3749675" y="1851025"/>
          <p14:tracePt t="139752" x="3741738" y="1858963"/>
          <p14:tracePt t="139767" x="3733800" y="1866900"/>
          <p14:tracePt t="139784" x="3733800" y="1874838"/>
          <p14:tracePt t="139822" x="3733800" y="1882775"/>
          <p14:tracePt t="139838" x="3725863" y="1882775"/>
          <p14:tracePt t="139846" x="3725863" y="1889125"/>
          <p14:tracePt t="139854" x="3717925" y="1897063"/>
          <p14:tracePt t="139878" x="3717925" y="1905000"/>
          <p14:tracePt t="139895" x="3717925" y="1920875"/>
          <p14:tracePt t="139902" x="3711575" y="1927225"/>
          <p14:tracePt t="139917" x="3711575" y="1935163"/>
          <p14:tracePt t="139934" x="3703638" y="1943100"/>
          <p14:tracePt t="139934" x="3703638" y="1951038"/>
          <p14:tracePt t="139951" x="3703638" y="1958975"/>
          <p14:tracePt t="139974" x="3703638" y="1965325"/>
          <p14:tracePt t="139999" x="3703638" y="1973263"/>
          <p14:tracePt t="140015" x="3703638" y="1981200"/>
          <p14:tracePt t="140022" x="3703638" y="1989138"/>
          <p14:tracePt t="140034" x="3703638" y="2011363"/>
          <p14:tracePt t="140051" x="3703638" y="2027238"/>
          <p14:tracePt t="140067" x="3711575" y="2041525"/>
          <p14:tracePt t="140085" x="3711575" y="2057400"/>
          <p14:tracePt t="140101" x="3725863" y="2079625"/>
          <p14:tracePt t="140101" x="3733800" y="2087563"/>
          <p14:tracePt t="140119" x="3741738" y="2103438"/>
          <p14:tracePt t="140182" x="3749675" y="2103438"/>
          <p14:tracePt t="140199" x="3756025" y="2103438"/>
          <p14:tracePt t="140215" x="3763963" y="2111375"/>
          <p14:tracePt t="140222" x="3771900" y="2111375"/>
          <p14:tracePt t="140239" x="3779838" y="2117725"/>
          <p14:tracePt t="140254" x="3787775" y="2125663"/>
          <p14:tracePt t="140270" x="3794125" y="2125663"/>
          <p14:tracePt t="140287" x="3802063" y="2125663"/>
          <p14:tracePt t="140299" x="3840163" y="2125663"/>
          <p14:tracePt t="140316" x="3848100" y="2125663"/>
          <p14:tracePt t="140332" x="3863975" y="2125663"/>
          <p14:tracePt t="140349" x="3878263" y="2125663"/>
          <p14:tracePt t="140367" x="3894138" y="2125663"/>
          <p14:tracePt t="140384" x="3902075" y="2125663"/>
          <p14:tracePt t="140403" x="3908425" y="2125663"/>
          <p14:tracePt t="140416" x="3940175" y="2103438"/>
          <p14:tracePt t="140432" x="3962400" y="2087563"/>
          <p14:tracePt t="140449" x="3970338" y="2079625"/>
          <p14:tracePt t="140470" x="3978275" y="2073275"/>
          <p14:tracePt t="140482" x="3978275" y="2065338"/>
          <p14:tracePt t="140498" x="3984625" y="2057400"/>
          <p14:tracePt t="140515" x="3984625" y="2049463"/>
          <p14:tracePt t="140532" x="3992563" y="2035175"/>
          <p14:tracePt t="140548" x="3992563" y="2027238"/>
          <p14:tracePt t="140565" x="3992563" y="2019300"/>
          <p14:tracePt t="140583" x="3992563" y="2003425"/>
          <p14:tracePt t="140606" x="3992563" y="1989138"/>
          <p14:tracePt t="140742" x="3984625" y="1989138"/>
          <p14:tracePt t="140814" x="3978275" y="1989138"/>
          <p14:tracePt t="140838" x="3970338" y="1989138"/>
          <p14:tracePt t="140854" x="3962400" y="1989138"/>
          <p14:tracePt t="140879" x="3954463" y="1989138"/>
          <p14:tracePt t="140894" x="3946525" y="2003425"/>
          <p14:tracePt t="140910" x="3940175" y="2003425"/>
          <p14:tracePt t="140918" x="3940175" y="2011363"/>
          <p14:tracePt t="140932" x="3924300" y="2019300"/>
          <p14:tracePt t="140932" x="3916363" y="2035175"/>
          <p14:tracePt t="140951" x="3902075" y="2049463"/>
          <p14:tracePt t="140967" x="3902075" y="2065338"/>
          <p14:tracePt t="140985" x="3902075" y="2079625"/>
          <p14:tracePt t="141000" x="3894138" y="2087563"/>
          <p14:tracePt t="141039" x="3886200" y="2087563"/>
          <p14:tracePt t="141046" x="3886200" y="2095500"/>
          <p14:tracePt t="141110" x="3886200" y="2103438"/>
          <p14:tracePt t="141118" x="3886200" y="2111375"/>
          <p14:tracePt t="141135" x="3886200" y="2117725"/>
          <p14:tracePt t="146435" x="3894138" y="2117725"/>
          <p14:tracePt t="146614" x="3902075" y="2117725"/>
          <p14:tracePt t="146678" x="3908425" y="2117725"/>
          <p14:tracePt t="146694" x="3916363" y="2117725"/>
          <p14:tracePt t="146998" x="3924300" y="2117725"/>
          <p14:tracePt t="147888" x="3932238" y="2117725"/>
          <p14:tracePt t="148102" x="3940175" y="2117725"/>
          <p14:tracePt t="148110" x="3946525" y="2117725"/>
          <p14:tracePt t="148125" x="3962400" y="2117725"/>
          <p14:tracePt t="148141" x="3978275" y="2117725"/>
          <p14:tracePt t="148158" x="4008438" y="2117725"/>
          <p14:tracePt t="148177" x="4046538" y="2117725"/>
          <p14:tracePt t="148193" x="4092575" y="2117725"/>
          <p14:tracePt t="148209" x="4152900" y="2117725"/>
          <p14:tracePt t="148226" x="4305300" y="2117725"/>
          <p14:tracePt t="148242" x="4495800" y="2117725"/>
          <p14:tracePt t="148259" x="4678363" y="2117725"/>
          <p14:tracePt t="148275" x="4892675" y="2117725"/>
          <p14:tracePt t="148275" x="4999038" y="2117725"/>
          <p14:tracePt t="148295" x="5105400" y="2117725"/>
          <p14:tracePt t="148308" x="5349875" y="2117725"/>
          <p14:tracePt t="148327" x="5394325" y="2117725"/>
          <p14:tracePt t="148341" x="5508625" y="2117725"/>
          <p14:tracePt t="148358" x="5570538" y="2117725"/>
          <p14:tracePt t="148375" x="5668963" y="2125663"/>
          <p14:tracePt t="148392" x="5791200" y="2149475"/>
          <p14:tracePt t="148408" x="5905500" y="2149475"/>
          <p14:tracePt t="148425" x="6019800" y="2149475"/>
          <p14:tracePt t="148442" x="6126163" y="2149475"/>
          <p14:tracePt t="148458" x="6308725" y="2149475"/>
          <p14:tracePt t="148474" x="6454775" y="2149475"/>
          <p14:tracePt t="148492" x="6599238" y="2171700"/>
          <p14:tracePt t="148508" x="6651625" y="2179638"/>
          <p14:tracePt t="148508" x="6659563" y="2179638"/>
          <p14:tracePt t="148526" x="6667500" y="2179638"/>
          <p14:tracePt t="148540" x="6683375" y="2179638"/>
          <p14:tracePt t="148581" x="6713538" y="2179638"/>
          <p14:tracePt t="148590" x="6735763" y="2179638"/>
          <p14:tracePt t="148597" x="6765925" y="2179638"/>
          <p14:tracePt t="148608" x="6827838" y="2179638"/>
          <p14:tracePt t="148625" x="6865938" y="2171700"/>
          <p14:tracePt t="148640" x="6896100" y="2171700"/>
          <p14:tracePt t="148657" x="6911975" y="2171700"/>
          <p14:tracePt t="148674" x="6918325" y="2171700"/>
          <p14:tracePt t="148709" x="6942138" y="2163763"/>
          <p14:tracePt t="148725" x="6964363" y="2155825"/>
          <p14:tracePt t="148733" x="6988175" y="2155825"/>
          <p14:tracePt t="148742" x="7048500" y="2141538"/>
          <p14:tracePt t="148758" x="7078663" y="2125663"/>
          <p14:tracePt t="148775" x="7108825" y="2111375"/>
          <p14:tracePt t="148791" x="7116763" y="2111375"/>
          <p14:tracePt t="148807" x="7132638" y="2103438"/>
          <p14:tracePt t="148824" x="7146925" y="2095500"/>
          <p14:tracePt t="148841" x="7170738" y="2079625"/>
          <p14:tracePt t="148858" x="7192963" y="2057400"/>
          <p14:tracePt t="148873" x="7246938" y="2027238"/>
          <p14:tracePt t="148890" x="7269163" y="2011363"/>
          <p14:tracePt t="148907" x="7285038" y="1997075"/>
          <p14:tracePt t="148924" x="7292975" y="1989138"/>
          <p14:tracePt t="148940" x="7292975" y="1981200"/>
          <p14:tracePt t="148956" x="7292975" y="1951038"/>
          <p14:tracePt t="148974" x="7292975" y="1920875"/>
          <p14:tracePt t="148991" x="7292975" y="1897063"/>
          <p14:tracePt t="149008" x="7292975" y="1874838"/>
          <p14:tracePt t="149024" x="7292975" y="1858963"/>
          <p14:tracePt t="149040" x="7292975" y="1836738"/>
          <p14:tracePt t="149056" x="7299325" y="1828800"/>
          <p14:tracePt t="149072" x="7299325" y="1820863"/>
          <p14:tracePt t="149089" x="7299325" y="1812925"/>
          <p14:tracePt t="149105" x="7299325" y="1782763"/>
          <p14:tracePt t="149124" x="7299325" y="1730375"/>
          <p14:tracePt t="149140" x="7285038" y="1668463"/>
          <p14:tracePt t="149140" x="7254875" y="1630363"/>
          <p14:tracePt t="149158" x="7231063" y="1608138"/>
          <p14:tracePt t="149175" x="7216775" y="1592263"/>
          <p14:tracePt t="149191" x="7192963" y="1570038"/>
          <p14:tracePt t="149208" x="7185025" y="1562100"/>
          <p14:tracePt t="149224" x="7146925" y="1531938"/>
          <p14:tracePt t="149241" x="7102475" y="1524000"/>
          <p14:tracePt t="149256" x="7086600" y="1524000"/>
          <p14:tracePt t="149276" x="7056438" y="1516063"/>
          <p14:tracePt t="149290" x="7026275" y="1516063"/>
          <p14:tracePt t="149306" x="6994525" y="1508125"/>
          <p14:tracePt t="149323" x="6956425" y="1508125"/>
          <p14:tracePt t="149339" x="6911975" y="1508125"/>
          <p14:tracePt t="149356" x="6850063" y="1508125"/>
          <p14:tracePt t="149356" x="6811963" y="1508125"/>
          <p14:tracePt t="149374" x="6765925" y="1508125"/>
          <p14:tracePt t="149389" x="6621463" y="1508125"/>
          <p14:tracePt t="149406" x="6561138" y="1508125"/>
          <p14:tracePt t="149423" x="6515100" y="1508125"/>
          <p14:tracePt t="149440" x="6492875" y="1508125"/>
          <p14:tracePt t="149457" x="6461125" y="1508125"/>
          <p14:tracePt t="149473" x="6416675" y="1508125"/>
          <p14:tracePt t="149489" x="6362700" y="1531938"/>
          <p14:tracePt t="149507" x="6294438" y="1539875"/>
          <p14:tracePt t="149507" x="6248400" y="1546225"/>
          <p14:tracePt t="149526" x="6210300" y="1554163"/>
          <p14:tracePt t="149539" x="6156325" y="1570038"/>
          <p14:tracePt t="149539" x="6134100" y="1577975"/>
          <p14:tracePt t="149558" x="6118225" y="1584325"/>
          <p14:tracePt t="149572" x="6088063" y="1600200"/>
          <p14:tracePt t="149591" x="6065838" y="1616075"/>
          <p14:tracePt t="149607" x="6042025" y="1638300"/>
          <p14:tracePt t="149624" x="5997575" y="1660525"/>
          <p14:tracePt t="149640" x="5951538" y="1698625"/>
          <p14:tracePt t="149657" x="5921375" y="1730375"/>
          <p14:tracePt t="149673" x="5905500" y="1752600"/>
          <p14:tracePt t="149690" x="5889625" y="1760538"/>
          <p14:tracePt t="149706" x="5883275" y="1782763"/>
          <p14:tracePt t="149723" x="5875338" y="1806575"/>
          <p14:tracePt t="149740" x="5859463" y="1844675"/>
          <p14:tracePt t="149756" x="5859463" y="1874838"/>
          <p14:tracePt t="149756" x="5851525" y="1897063"/>
          <p14:tracePt t="149774" x="5851525" y="1927225"/>
          <p14:tracePt t="149790" x="5851525" y="1965325"/>
          <p14:tracePt t="149807" x="5851525" y="2011363"/>
          <p14:tracePt t="149824" x="5851525" y="2065338"/>
          <p14:tracePt t="149840" x="5859463" y="2095500"/>
          <p14:tracePt t="149856" x="5867400" y="2111375"/>
          <p14:tracePt t="149873" x="5875338" y="2125663"/>
          <p14:tracePt t="149889" x="5897563" y="2149475"/>
          <p14:tracePt t="149906" x="5921375" y="2155825"/>
          <p14:tracePt t="149922" x="5981700" y="2187575"/>
          <p14:tracePt t="149940" x="6088063" y="2232025"/>
          <p14:tracePt t="149956" x="6156325" y="2255838"/>
          <p14:tracePt t="149956" x="6202363" y="2270125"/>
          <p14:tracePt t="149974" x="6232525" y="2278063"/>
          <p14:tracePt t="149991" x="6264275" y="2278063"/>
          <p14:tracePt t="150007" x="6278563" y="2278063"/>
          <p14:tracePt t="150023" x="6316663" y="2278063"/>
          <p14:tracePt t="150040" x="6384925" y="2278063"/>
          <p14:tracePt t="150056" x="6492875" y="2270125"/>
          <p14:tracePt t="150073" x="6599238" y="2247900"/>
          <p14:tracePt t="150091" x="6659563" y="2239963"/>
          <p14:tracePt t="150106" x="6697663" y="2239963"/>
          <p14:tracePt t="150123" x="6743700" y="2232025"/>
          <p14:tracePt t="150139" x="6789738" y="2217738"/>
          <p14:tracePt t="150156" x="6858000" y="2209800"/>
          <p14:tracePt t="150156" x="6896100" y="2209800"/>
          <p14:tracePt t="150174" x="6926263" y="2209800"/>
          <p14:tracePt t="150190" x="6972300" y="2209800"/>
          <p14:tracePt t="150207" x="7002463" y="2209800"/>
          <p14:tracePt t="150223" x="7018338" y="2209800"/>
          <p14:tracePt t="150240" x="7026275" y="2209800"/>
          <p14:tracePt t="150255" x="7056438" y="2209800"/>
          <p14:tracePt t="150274" x="7086600" y="2209800"/>
          <p14:tracePt t="150289" x="7132638" y="2209800"/>
          <p14:tracePt t="150306" x="7192963" y="2209800"/>
          <p14:tracePt t="150322" x="7246938" y="2209800"/>
          <p14:tracePt t="150339" x="7285038" y="2209800"/>
          <p14:tracePt t="150355" x="7331075" y="2209800"/>
          <p14:tracePt t="150355" x="7345363" y="2209800"/>
          <p14:tracePt t="150374" x="7361238" y="2209800"/>
          <p14:tracePt t="150389" x="7375525" y="2209800"/>
          <p14:tracePt t="150413" x="7383463" y="2209800"/>
          <p14:tracePt t="150445" x="7407275" y="2209800"/>
          <p14:tracePt t="150454" x="7429500" y="2209800"/>
          <p14:tracePt t="150461" x="7459663" y="2201863"/>
          <p14:tracePt t="150472" x="7513638" y="2193925"/>
          <p14:tracePt t="150489" x="7551738" y="2187575"/>
          <p14:tracePt t="150505" x="7573963" y="2171700"/>
          <p14:tracePt t="150523" x="7612063" y="2149475"/>
          <p14:tracePt t="150539" x="7650163" y="2125663"/>
          <p14:tracePt t="150555" x="7696200" y="2111375"/>
          <p14:tracePt t="150572" x="7704138" y="2111375"/>
          <p14:tracePt t="150589" x="7718425" y="2095500"/>
          <p14:tracePt t="150606" x="7742238" y="2079625"/>
          <p14:tracePt t="150623" x="7756525" y="2065338"/>
          <p14:tracePt t="150639" x="7764463" y="2049463"/>
          <p14:tracePt t="150655" x="7772400" y="2041525"/>
          <p14:tracePt t="150671" x="7780338" y="2027238"/>
          <p14:tracePt t="150688" x="7788275" y="2019300"/>
          <p14:tracePt t="150705" x="7788275" y="2011363"/>
          <p14:tracePt t="150725" x="7794625" y="2003425"/>
          <p14:tracePt t="150738" x="7794625" y="1997075"/>
          <p14:tracePt t="150755" x="7794625" y="1951038"/>
          <p14:tracePt t="150772" x="7794625" y="1912938"/>
          <p14:tracePt t="150788" x="7750175" y="1851025"/>
          <p14:tracePt t="150806" x="7742238" y="1844675"/>
          <p14:tracePt t="150821" x="7734300" y="1836738"/>
          <p14:tracePt t="150854" x="7726363" y="1828800"/>
          <p14:tracePt t="150877" x="7718425" y="1812925"/>
          <p14:tracePt t="150886" x="7696200" y="1790700"/>
          <p14:tracePt t="150893" x="7673975" y="1760538"/>
          <p14:tracePt t="150905" x="7627938" y="1730375"/>
          <p14:tracePt t="150922" x="7566025" y="1698625"/>
          <p14:tracePt t="150938" x="7527925" y="1668463"/>
          <p14:tracePt t="150955" x="7497763" y="1660525"/>
          <p14:tracePt t="150971" x="7475538" y="1660525"/>
          <p14:tracePt t="150971" x="7459663" y="1660525"/>
          <p14:tracePt t="150990" x="7407275" y="1654175"/>
          <p14:tracePt t="151007" x="7337425" y="1654175"/>
          <p14:tracePt t="151023" x="7292975" y="1654175"/>
          <p14:tracePt t="151037" x="7178675" y="1654175"/>
          <p14:tracePt t="151054" x="7116763" y="1654175"/>
          <p14:tracePt t="151071" x="7056438" y="1638300"/>
          <p14:tracePt t="151089" x="6994525" y="1630363"/>
          <p14:tracePt t="151104" x="6918325" y="1616075"/>
          <p14:tracePt t="151121" x="6865938" y="1616075"/>
          <p14:tracePt t="151138" x="6781800" y="1616075"/>
          <p14:tracePt t="151155" x="6667500" y="1616075"/>
          <p14:tracePt t="151172" x="6545263" y="1616075"/>
          <p14:tracePt t="151172" x="6484938" y="1616075"/>
          <p14:tracePt t="151190" x="6392863" y="1622425"/>
          <p14:tracePt t="151204" x="6256338" y="1646238"/>
          <p14:tracePt t="151204" x="6226175" y="1660525"/>
          <p14:tracePt t="151223" x="6111875" y="1676400"/>
          <p14:tracePt t="151239" x="6003925" y="1684338"/>
          <p14:tracePt t="151255" x="5973763" y="1698625"/>
          <p14:tracePt t="151273" x="5965825" y="1698625"/>
          <p14:tracePt t="151293" x="5943600" y="1706563"/>
          <p14:tracePt t="151325" x="5943600" y="1722438"/>
          <p14:tracePt t="151341" x="5927725" y="1722438"/>
          <p14:tracePt t="151349" x="5913438" y="1730375"/>
          <p14:tracePt t="151357" x="5897563" y="1736725"/>
          <p14:tracePt t="151373" x="5875338" y="1736725"/>
          <p14:tracePt t="151389" x="5867400" y="1736725"/>
          <p14:tracePt t="151404" x="5859463" y="1744663"/>
          <p14:tracePt t="151421" x="5851525" y="1744663"/>
          <p14:tracePt t="151437" x="5845175" y="1752600"/>
          <p14:tracePt t="151455" x="5829300" y="1768475"/>
          <p14:tracePt t="151472" x="5813425" y="1798638"/>
          <p14:tracePt t="151488" x="5799138" y="1836738"/>
          <p14:tracePt t="151505" x="5775325" y="1882775"/>
          <p14:tracePt t="151521" x="5775325" y="1920875"/>
          <p14:tracePt t="151538" x="5775325" y="1951038"/>
          <p14:tracePt t="151555" x="5775325" y="1981200"/>
          <p14:tracePt t="151571" x="5775325" y="2003425"/>
          <p14:tracePt t="151571" x="5775325" y="2011363"/>
          <p14:tracePt t="151590" x="5775325" y="2019300"/>
          <p14:tracePt t="151604" x="5775325" y="2027238"/>
          <p14:tracePt t="151620" x="5775325" y="2041525"/>
          <p14:tracePt t="151639" x="5791200" y="2065338"/>
          <p14:tracePt t="151655" x="5807075" y="2079625"/>
          <p14:tracePt t="151672" x="5821363" y="2117725"/>
          <p14:tracePt t="151688" x="5845175" y="2163763"/>
          <p14:tracePt t="151705" x="5867400" y="2209800"/>
          <p14:tracePt t="151721" x="5883275" y="2255838"/>
          <p14:tracePt t="151738" x="5897563" y="2278063"/>
          <p14:tracePt t="151754" x="5921375" y="2293938"/>
          <p14:tracePt t="151770" x="5973763" y="2316163"/>
          <p14:tracePt t="151787" x="5989638" y="2316163"/>
          <p14:tracePt t="151787" x="5997575" y="2316163"/>
          <p14:tracePt t="151806" x="6019800" y="2316163"/>
          <p14:tracePt t="151820" x="6088063" y="2339975"/>
          <p14:tracePt t="151838" x="6194425" y="2384425"/>
          <p14:tracePt t="151855" x="6270625" y="2416175"/>
          <p14:tracePt t="151872" x="6302375" y="2422525"/>
          <p14:tracePt t="151887" x="6362700" y="2446338"/>
          <p14:tracePt t="151904" x="6408738" y="2446338"/>
          <p14:tracePt t="151921" x="6499225" y="2446338"/>
          <p14:tracePt t="151937" x="6621463" y="2446338"/>
          <p14:tracePt t="151954" x="6735763" y="2446338"/>
          <p14:tracePt t="151971" x="6827838" y="2430463"/>
          <p14:tracePt t="151987" x="6880225" y="2416175"/>
          <p14:tracePt t="152004" x="6956425" y="2408238"/>
          <p14:tracePt t="152004" x="6988175" y="2400300"/>
          <p14:tracePt t="152022" x="7094538" y="2384425"/>
          <p14:tracePt t="152038" x="7146925" y="2384425"/>
          <p14:tracePt t="152053" x="7231063" y="2362200"/>
          <p14:tracePt t="152053" x="7269163" y="2362200"/>
          <p14:tracePt t="152070" x="7299325" y="2354263"/>
          <p14:tracePt t="152088" x="7323138" y="2354263"/>
          <p14:tracePt t="152103" x="7353300" y="2346325"/>
          <p14:tracePt t="152119" x="7407275" y="2339975"/>
          <p14:tracePt t="152136" x="7505700" y="2324100"/>
          <p14:tracePt t="152153" x="7604125" y="2301875"/>
          <p14:tracePt t="152169" x="7658100" y="2286000"/>
          <p14:tracePt t="152186" x="7696200" y="2263775"/>
          <p14:tracePt t="152203" x="7718425" y="2232025"/>
          <p14:tracePt t="152203" x="7734300" y="2225675"/>
          <p14:tracePt t="152222" x="7750175" y="2201863"/>
          <p14:tracePt t="152238" x="7756525" y="2187575"/>
          <p14:tracePt t="152254" x="7764463" y="2179638"/>
          <p14:tracePt t="152271" x="7772400" y="2171700"/>
          <p14:tracePt t="152289" x="7772400" y="2141538"/>
          <p14:tracePt t="152304" x="7772400" y="2117725"/>
          <p14:tracePt t="152321" x="7772400" y="2079625"/>
          <p14:tracePt t="152337" x="7772400" y="2073275"/>
          <p14:tracePt t="152353" x="7772400" y="2057400"/>
          <p14:tracePt t="152369" x="7772400" y="2049463"/>
          <p14:tracePt t="152387" x="7772400" y="2035175"/>
          <p14:tracePt t="152387" x="7772400" y="2019300"/>
          <p14:tracePt t="152406" x="7764463" y="2011363"/>
          <p14:tracePt t="152418" x="7764463" y="1997075"/>
          <p14:tracePt t="152436" x="7756525" y="1981200"/>
          <p14:tracePt t="152452" x="7742238" y="1927225"/>
          <p14:tracePt t="152470" x="7718425" y="1897063"/>
          <p14:tracePt t="152486" x="7704138" y="1882775"/>
          <p14:tracePt t="152503" x="7704138" y="1866900"/>
          <p14:tracePt t="152519" x="7696200" y="1858963"/>
          <p14:tracePt t="152535" x="7666038" y="1828800"/>
          <p14:tracePt t="152553" x="7620000" y="1798638"/>
          <p14:tracePt t="152569" x="7589838" y="1782763"/>
          <p14:tracePt t="152587" x="7559675" y="1768475"/>
          <p14:tracePt t="152602" x="7543800" y="1760538"/>
          <p14:tracePt t="152619" x="7505700" y="1744663"/>
          <p14:tracePt t="152636" x="7437438" y="1730375"/>
          <p14:tracePt t="152636" x="7399338" y="1722438"/>
          <p14:tracePt t="152654" x="7307263" y="1698625"/>
          <p14:tracePt t="152671" x="7246938" y="1684338"/>
          <p14:tracePt t="152688" x="7170738" y="1684338"/>
          <p14:tracePt t="152704" x="7108825" y="1684338"/>
          <p14:tracePt t="152720" x="7026275" y="1684338"/>
          <p14:tracePt t="152737" x="6926263" y="1684338"/>
          <p14:tracePt t="152754" x="6865938" y="1684338"/>
          <p14:tracePt t="152770" x="6781800" y="1684338"/>
          <p14:tracePt t="152787" x="6705600" y="1684338"/>
          <p14:tracePt t="152804" x="6645275" y="1684338"/>
          <p14:tracePt t="152820" x="6561138" y="1684338"/>
          <p14:tracePt t="152820" x="6530975" y="1684338"/>
          <p14:tracePt t="152838" x="6446838" y="1684338"/>
          <p14:tracePt t="152854" x="6378575" y="1706563"/>
          <p14:tracePt t="152870" x="6324600" y="1714500"/>
          <p14:tracePt t="152887" x="6308725" y="1722438"/>
          <p14:tracePt t="152903" x="6286500" y="1722438"/>
          <p14:tracePt t="152920" x="6248400" y="1736725"/>
          <p14:tracePt t="152937" x="6210300" y="1744663"/>
          <p14:tracePt t="152953" x="6172200" y="1760538"/>
          <p14:tracePt t="152969" x="6149975" y="1768475"/>
          <p14:tracePt t="152987" x="6111875" y="1782763"/>
          <p14:tracePt t="153003" x="6096000" y="1790700"/>
          <p14:tracePt t="153020" x="6057900" y="1806575"/>
          <p14:tracePt t="153020" x="6057900" y="1812925"/>
          <p14:tracePt t="153038" x="6049963" y="1820863"/>
          <p14:tracePt t="153052" x="6019800" y="1844675"/>
          <p14:tracePt t="153070" x="6019800" y="1858963"/>
          <p14:tracePt t="153088" x="6003925" y="1882775"/>
          <p14:tracePt t="153104" x="5997575" y="1905000"/>
          <p14:tracePt t="153120" x="5981700" y="1935163"/>
          <p14:tracePt t="153136" x="5965825" y="1965325"/>
          <p14:tracePt t="153154" x="5965825" y="1997075"/>
          <p14:tracePt t="153169" x="5951538" y="2019300"/>
          <p14:tracePt t="153186" x="5951538" y="2049463"/>
          <p14:tracePt t="153203" x="5951538" y="2079625"/>
          <p14:tracePt t="153219" x="5965825" y="2111375"/>
          <p14:tracePt t="153236" x="5997575" y="2141538"/>
          <p14:tracePt t="153254" x="6003925" y="2149475"/>
          <p14:tracePt t="153269" x="6035675" y="2171700"/>
          <p14:tracePt t="153289" x="6073775" y="2187575"/>
          <p14:tracePt t="153304" x="6126163" y="2247900"/>
          <p14:tracePt t="153319" x="6188075" y="2278063"/>
          <p14:tracePt t="153336" x="6232525" y="2301875"/>
          <p14:tracePt t="153353" x="6294438" y="2324100"/>
          <p14:tracePt t="153369" x="6308725" y="2332038"/>
          <p14:tracePt t="153386" x="6362700" y="2346325"/>
          <p14:tracePt t="153403" x="6438900" y="2354263"/>
          <p14:tracePt t="153419" x="6553200" y="2362200"/>
          <p14:tracePt t="153436" x="6607175" y="2362200"/>
          <p14:tracePt t="153436" x="6629400" y="2362200"/>
          <p14:tracePt t="153454" x="6667500" y="2362200"/>
          <p14:tracePt t="153470" x="6727825" y="2339975"/>
          <p14:tracePt t="153487" x="6789738" y="2324100"/>
          <p14:tracePt t="153503" x="6888163" y="2308225"/>
          <p14:tracePt t="153520" x="6926263" y="2293938"/>
          <p14:tracePt t="153536" x="6950075" y="2286000"/>
          <p14:tracePt t="153552" x="6980238" y="2286000"/>
          <p14:tracePt t="153569" x="6994525" y="2286000"/>
          <p14:tracePt t="153598" x="7010400" y="2286000"/>
          <p14:tracePt t="153605" x="7032625" y="2270125"/>
          <p14:tracePt t="153618" x="7086600" y="2270125"/>
          <p14:tracePt t="153635" x="7140575" y="2270125"/>
          <p14:tracePt t="153652" x="7170738" y="2270125"/>
          <p14:tracePt t="153652" x="7178675" y="2270125"/>
          <p14:tracePt t="153670" x="7192963" y="2270125"/>
          <p14:tracePt t="153687" x="7231063" y="2270125"/>
          <p14:tracePt t="153703" x="7246938" y="2270125"/>
          <p14:tracePt t="153718" x="7254875" y="2270125"/>
          <p14:tracePt t="153750" x="7269163" y="2270125"/>
          <p14:tracePt t="153757" x="7285038" y="2270125"/>
          <p14:tracePt t="153768" x="7307263" y="2255838"/>
          <p14:tracePt t="153785" x="7369175" y="2247900"/>
          <p14:tracePt t="153802" x="7413625" y="2247900"/>
          <p14:tracePt t="153819" x="7445375" y="2247900"/>
          <p14:tracePt t="153835" x="7451725" y="2247900"/>
          <p14:tracePt t="153877" x="7459663" y="2239963"/>
          <p14:tracePt t="153885" x="7467600" y="2232025"/>
          <p14:tracePt t="153902" x="7483475" y="2225675"/>
          <p14:tracePt t="153909" x="7489825" y="2217738"/>
          <p14:tracePt t="153919" x="7527925" y="2201863"/>
          <p14:tracePt t="153936" x="7543800" y="2193925"/>
          <p14:tracePt t="153952" x="7551738" y="2193925"/>
          <p14:tracePt t="156628" x="7551738" y="2187575"/>
          <p14:tracePt t="158756" x="7527925" y="2187575"/>
          <p14:tracePt t="159109" x="7489825" y="2187575"/>
          <p14:tracePt t="159117" x="7421563" y="2187575"/>
          <p14:tracePt t="159129" x="7277100" y="2187575"/>
          <p14:tracePt t="159146" x="7078663" y="2187575"/>
          <p14:tracePt t="159164" x="6835775" y="2155825"/>
          <p14:tracePt t="159180" x="6575425" y="2125663"/>
          <p14:tracePt t="159180" x="6515100" y="2117725"/>
          <p14:tracePt t="159198" x="6454775" y="2103438"/>
          <p14:tracePt t="159198" x="6400800" y="2095500"/>
          <p14:tracePt t="159214" x="6270625" y="2057400"/>
          <p14:tracePt t="159231" x="6156325" y="2049463"/>
          <p14:tracePt t="159247" x="5965825" y="2027238"/>
          <p14:tracePt t="159264" x="5753100" y="1997075"/>
          <p14:tracePt t="159282" x="5584825" y="1973263"/>
          <p14:tracePt t="159299" x="5456238" y="1973263"/>
          <p14:tracePt t="159312" x="5372100" y="1973263"/>
          <p14:tracePt t="159329" x="5287963" y="1951038"/>
          <p14:tracePt t="159346" x="5189538" y="1927225"/>
          <p14:tracePt t="159362" x="5121275" y="1927225"/>
          <p14:tracePt t="159380" x="5075238" y="1927225"/>
          <p14:tracePt t="159380" x="5051425" y="1927225"/>
          <p14:tracePt t="159398" x="4999038" y="1927225"/>
          <p14:tracePt t="159414" x="4945063" y="1927225"/>
          <p14:tracePt t="159430" x="4860925" y="1927225"/>
          <p14:tracePt t="159447" x="4754563" y="1927225"/>
          <p14:tracePt t="159463" x="4670425" y="1927225"/>
          <p14:tracePt t="159479" x="4618038" y="1927225"/>
          <p14:tracePt t="159496" x="4594225" y="1920875"/>
          <p14:tracePt t="159517" x="4587875" y="1920875"/>
          <p14:tracePt t="159533" x="4572000" y="1920875"/>
          <p14:tracePt t="159545" x="4487863" y="1920875"/>
          <p14:tracePt t="159563" x="4381500" y="1920875"/>
          <p14:tracePt t="159579" x="4313238" y="1920875"/>
          <p14:tracePt t="159579" x="4297363" y="1920875"/>
          <p14:tracePt t="159597" x="4289425" y="1920875"/>
          <p14:tracePt t="159612" x="4283075" y="1920875"/>
          <p14:tracePt t="159646" x="4267200" y="1920875"/>
          <p14:tracePt t="159693" x="4259263" y="1920875"/>
          <p14:tracePt t="159701" x="4237038" y="1935163"/>
          <p14:tracePt t="159712" x="4175125" y="1965325"/>
          <p14:tracePt t="159729" x="4130675" y="1981200"/>
          <p14:tracePt t="159746" x="4106863" y="1989138"/>
          <p14:tracePt t="159763" x="4106863" y="1997075"/>
          <p14:tracePt t="159861" x="4098925" y="1997075"/>
          <p14:tracePt t="159878" x="4092575" y="2003425"/>
          <p14:tracePt t="159965" x="4076700" y="2003425"/>
          <p14:tracePt t="159981" x="4054475" y="2011363"/>
          <p14:tracePt t="159989" x="4046538" y="2011363"/>
          <p14:tracePt t="160093" x="4038600" y="2011363"/>
          <p14:tracePt t="160101" x="4022725" y="2019300"/>
          <p14:tracePt t="160112" x="4008438" y="2019300"/>
          <p14:tracePt t="160128" x="4000500" y="2027238"/>
          <p14:tracePt t="160145" x="4000500" y="2011363"/>
          <p14:tracePt t="160709" x="4000500" y="2003425"/>
          <p14:tracePt t="160741" x="4000500" y="1989138"/>
          <p14:tracePt t="160757" x="3984625" y="1973263"/>
          <p14:tracePt t="160781" x="3984625" y="1965325"/>
          <p14:tracePt t="160813" x="3984625" y="1958975"/>
          <p14:tracePt t="160821" x="3978275" y="1951038"/>
          <p14:tracePt t="160829" x="3970338" y="1935163"/>
          <p14:tracePt t="160845" x="3970338" y="1920875"/>
          <p14:tracePt t="160862" x="3946525" y="1889125"/>
          <p14:tracePt t="160879" x="3932238" y="1882775"/>
          <p14:tracePt t="160895" x="3932238" y="1866900"/>
          <p14:tracePt t="160917" x="3916363" y="1858963"/>
          <p14:tracePt t="160949" x="3916363" y="1851025"/>
          <p14:tracePt t="160973" x="3916363" y="1836738"/>
          <p14:tracePt t="160989" x="3902075" y="1828800"/>
          <p14:tracePt t="161013" x="3902075" y="1820863"/>
          <p14:tracePt t="161029" x="3894138" y="1820863"/>
          <p14:tracePt t="161045" x="3886200" y="1820863"/>
          <p14:tracePt t="161061" x="3878263" y="1820863"/>
          <p14:tracePt t="161069" x="3878263" y="1812925"/>
          <p14:tracePt t="161085" x="3870325" y="1812925"/>
          <p14:tracePt t="161096" x="3848100" y="1806575"/>
          <p14:tracePt t="161111" x="3840163" y="1806575"/>
          <p14:tracePt t="161128" x="3817938" y="1806575"/>
          <p14:tracePt t="161144" x="3810000" y="1806575"/>
          <p14:tracePt t="161160" x="3802063" y="1806575"/>
          <p14:tracePt t="161181" x="3794125" y="1798638"/>
          <p14:tracePt t="161229" x="3787775" y="1798638"/>
          <p14:tracePt t="161261" x="3779838" y="1798638"/>
          <p14:tracePt t="161269" x="3771900" y="1798638"/>
          <p14:tracePt t="161278" x="3763963" y="1798638"/>
          <p14:tracePt t="161295" x="3763963" y="1806575"/>
          <p14:tracePt t="161326" x="3763963" y="1812925"/>
          <p14:tracePt t="161358" x="3749675" y="1828800"/>
          <p14:tracePt t="161374" x="3749675" y="1836738"/>
          <p14:tracePt t="161397" x="3749675" y="1844675"/>
          <p14:tracePt t="161405" x="3749675" y="1851025"/>
          <p14:tracePt t="161421" x="3733800" y="1858963"/>
          <p14:tracePt t="161429" x="3733800" y="1874838"/>
          <p14:tracePt t="161453" x="3733800" y="1889125"/>
          <p14:tracePt t="161485" x="3733800" y="1897063"/>
          <p14:tracePt t="161501" x="3733800" y="1905000"/>
          <p14:tracePt t="161510" x="3733800" y="1912938"/>
          <p14:tracePt t="161517" x="3733800" y="1920875"/>
          <p14:tracePt t="161528" x="3733800" y="1927225"/>
          <p14:tracePt t="161544" x="3733800" y="1943100"/>
          <p14:tracePt t="161573" x="3733800" y="1951038"/>
          <p14:tracePt t="161613" x="3733800" y="1958975"/>
          <p14:tracePt t="161629" x="3733800" y="1965325"/>
          <p14:tracePt t="161637" x="3733800" y="1973263"/>
          <p14:tracePt t="161645" x="3733800" y="1981200"/>
          <p14:tracePt t="161662" x="3733800" y="1997075"/>
          <p14:tracePt t="161678" x="3733800" y="2011363"/>
          <p14:tracePt t="161701" x="3733800" y="2019300"/>
          <p14:tracePt t="161717" x="3733800" y="2027238"/>
          <p14:tracePt t="161727" x="3741738" y="2041525"/>
          <p14:tracePt t="161743" x="3756025" y="2049463"/>
          <p14:tracePt t="161759" x="3763963" y="2057400"/>
          <p14:tracePt t="161776" x="3779838" y="2073275"/>
          <p14:tracePt t="161793" x="3787775" y="2079625"/>
          <p14:tracePt t="161810" x="3810000" y="2103438"/>
          <p14:tracePt t="161827" x="3825875" y="2111375"/>
          <p14:tracePt t="161843" x="3832225" y="2111375"/>
          <p14:tracePt t="161859" x="3848100" y="2111375"/>
          <p14:tracePt t="161877" x="3878263" y="2117725"/>
          <p14:tracePt t="161895" x="3916363" y="2117725"/>
          <p14:tracePt t="161911" x="3970338" y="2117725"/>
          <p14:tracePt t="161928" x="4008438" y="2117725"/>
          <p14:tracePt t="161944" x="4022725" y="2117725"/>
          <p14:tracePt t="161961" x="4030663" y="2117725"/>
          <p14:tracePt t="161977" x="4030663" y="2103438"/>
          <p14:tracePt t="161993" x="4038600" y="2103438"/>
          <p14:tracePt t="162010" x="4038600" y="2095500"/>
          <p14:tracePt t="162027" x="4038600" y="2087563"/>
          <p14:tracePt t="162043" x="4046538" y="2079625"/>
          <p14:tracePt t="162059" x="4046538" y="2073275"/>
          <p14:tracePt t="162078" x="4046538" y="2065338"/>
          <p14:tracePt t="162094" x="4046538" y="2049463"/>
          <p14:tracePt t="162111" x="4054475" y="2035175"/>
          <p14:tracePt t="162126" x="4060825" y="2027238"/>
          <p14:tracePt t="162144" x="4060825" y="2019300"/>
          <p14:tracePt t="162165" x="4060825" y="2003425"/>
          <p14:tracePt t="162181" x="4054475" y="2003425"/>
          <p14:tracePt t="162193" x="4054475" y="1997075"/>
          <p14:tracePt t="162209" x="4054475" y="1981200"/>
          <p14:tracePt t="162229" x="4038600" y="1973263"/>
          <p14:tracePt t="162253" x="4038600" y="1965325"/>
          <p14:tracePt t="162261" x="4030663" y="1958975"/>
          <p14:tracePt t="162277" x="4022725" y="1951038"/>
          <p14:tracePt t="162295" x="4022725" y="1935163"/>
          <p14:tracePt t="162311" x="4008438" y="1927225"/>
          <p14:tracePt t="162326" x="4008438" y="1920875"/>
          <p14:tracePt t="162343" x="3992563" y="1912938"/>
          <p14:tracePt t="162359" x="3992563" y="1905000"/>
          <p14:tracePt t="162376" x="3984625" y="1905000"/>
          <p14:tracePt t="162393" x="3962400" y="1889125"/>
          <p14:tracePt t="162410" x="3954463" y="1889125"/>
          <p14:tracePt t="162426" x="3946525" y="1882775"/>
          <p14:tracePt t="162443" x="3940175" y="1882775"/>
          <p14:tracePt t="162477" x="3924300" y="1882775"/>
          <p14:tracePt t="162501" x="3902075" y="1874838"/>
          <p14:tracePt t="162509" x="3894138" y="1874838"/>
          <p14:tracePt t="162526" x="3878263" y="1874838"/>
          <p14:tracePt t="162613" x="3870325" y="1874838"/>
          <p14:tracePt t="162701" x="3863975" y="1874838"/>
          <p14:tracePt t="162709" x="3856038" y="1874838"/>
          <p14:tracePt t="162726" x="3848100" y="1874838"/>
          <p14:tracePt t="162733" x="3832225" y="1866900"/>
          <p14:tracePt t="162743" x="3825875" y="1866900"/>
          <p14:tracePt t="162765" x="3817938" y="1866900"/>
          <p14:tracePt t="162813" x="3810000" y="1866900"/>
          <p14:tracePt t="162829" x="3802063" y="1866900"/>
          <p14:tracePt t="162845" x="3794125" y="1874838"/>
          <p14:tracePt t="162909" x="3794125" y="1882775"/>
          <p14:tracePt t="162933" x="3794125" y="1889125"/>
          <p14:tracePt t="162942" x="3794125" y="1905000"/>
          <p14:tracePt t="162949" x="3794125" y="1912938"/>
          <p14:tracePt t="162959" x="3794125" y="1927225"/>
          <p14:tracePt t="162975" x="3794125" y="1935163"/>
          <p14:tracePt t="162992" x="3794125" y="1951038"/>
          <p14:tracePt t="163009" x="3802063" y="1973263"/>
          <p14:tracePt t="163026" x="3832225" y="2003425"/>
          <p14:tracePt t="163043" x="3848100" y="2019300"/>
          <p14:tracePt t="163059" x="3878263" y="2041525"/>
          <p14:tracePt t="163076" x="3894138" y="2049463"/>
          <p14:tracePt t="163092" x="3902075" y="2065338"/>
          <p14:tracePt t="163110" x="3908425" y="2065338"/>
          <p14:tracePt t="164056" x="3924300" y="2065338"/>
          <p14:tracePt t="164390" x="3940175" y="2065338"/>
          <p14:tracePt t="164397" x="3954463" y="2065338"/>
          <p14:tracePt t="164407" x="3992563" y="2065338"/>
          <p14:tracePt t="164425" x="4046538" y="2065338"/>
          <p14:tracePt t="164441" x="4098925" y="2065338"/>
          <p14:tracePt t="164458" x="4206875" y="2065338"/>
          <p14:tracePt t="164475" x="4365625" y="2073275"/>
          <p14:tracePt t="164491" x="4656138" y="2125663"/>
          <p14:tracePt t="164508" x="5113338" y="2187575"/>
          <p14:tracePt t="164508" x="5326063" y="2201863"/>
          <p14:tracePt t="164526" x="5494338" y="2209800"/>
          <p14:tracePt t="164540" x="5813425" y="2232025"/>
          <p14:tracePt t="164540" x="5965825" y="2232025"/>
          <p14:tracePt t="164558" x="6416675" y="2232025"/>
          <p14:tracePt t="164574" x="7102475" y="2225675"/>
          <p14:tracePt t="164591" x="7589838" y="2201863"/>
          <p14:tracePt t="164607" x="8039100" y="2171700"/>
          <p14:tracePt t="164624" x="8207375" y="2149475"/>
          <p14:tracePt t="164640" x="8289925" y="2117725"/>
          <p14:tracePt t="164657" x="8382000" y="2073275"/>
          <p14:tracePt t="164673" x="8450263" y="2035175"/>
          <p14:tracePt t="164690" x="8580438" y="1989138"/>
          <p14:tracePt t="164707" x="8732838" y="1965325"/>
          <p14:tracePt t="164724" x="8893175" y="1951038"/>
          <p14:tracePt t="164741" x="8983663" y="1935163"/>
          <p14:tracePt t="164741" x="8999538" y="1935163"/>
          <p14:tracePt t="164758" x="9029700" y="1912938"/>
          <p14:tracePt t="164774" x="9037638" y="1905000"/>
          <p14:tracePt t="164790" x="9067800" y="1882775"/>
          <p14:tracePt t="164807" x="9083675" y="1866900"/>
          <p14:tracePt t="164824" x="9090025" y="1844675"/>
          <p14:tracePt t="164839" x="9090025" y="1812925"/>
          <p14:tracePt t="164857" x="9090025" y="1768475"/>
          <p14:tracePt t="164873" x="9083675" y="1752600"/>
          <p14:tracePt t="164889" x="9075738" y="1736725"/>
          <p14:tracePt t="164906" x="9067800" y="1736725"/>
          <p14:tracePt t="164923" x="9051925" y="1736725"/>
          <p14:tracePt t="164939" x="9013825" y="1736725"/>
          <p14:tracePt t="164939" x="8991600" y="1736725"/>
          <p14:tracePt t="164958" x="8937625" y="1736725"/>
          <p14:tracePt t="164974" x="8869363" y="1736725"/>
          <p14:tracePt t="164990" x="8793163" y="1736725"/>
          <p14:tracePt t="165007" x="8740775" y="1736725"/>
          <p14:tracePt t="165024" x="8702675" y="1736725"/>
          <p14:tracePt t="165040" x="8686800" y="1736725"/>
          <p14:tracePt t="165056" x="8670925" y="1736725"/>
          <p14:tracePt t="165073" x="8648700" y="1736725"/>
          <p14:tracePt t="165092" x="8640763" y="1736725"/>
          <p14:tracePt t="165107" x="8632825" y="1736725"/>
          <p14:tracePt t="165123" x="8610600" y="1736725"/>
          <p14:tracePt t="165123" x="8602663" y="1736725"/>
          <p14:tracePt t="165142" x="8588375" y="1736725"/>
          <p14:tracePt t="165158" x="8580438" y="1736725"/>
          <p14:tracePt t="165173" x="8572500" y="1736725"/>
          <p14:tracePt t="165191" x="8564563" y="1736725"/>
          <p14:tracePt t="165206" x="8550275" y="1736725"/>
          <p14:tracePt t="165238" x="8518525" y="1736725"/>
          <p14:tracePt t="165245" x="8504238" y="1736725"/>
          <p14:tracePt t="165256" x="8488363" y="1736725"/>
          <p14:tracePt t="165273" x="8480425" y="1736725"/>
          <p14:tracePt t="165341" x="8474075" y="1736725"/>
          <p14:tracePt t="165349" x="8458200" y="1736725"/>
          <p14:tracePt t="165357" x="8420100" y="1730375"/>
          <p14:tracePt t="165375" x="8412163" y="1730375"/>
          <p14:tracePt t="165391" x="8404225" y="1722438"/>
          <p14:tracePt t="165725" x="8397875" y="1722438"/>
          <p14:tracePt t="165733" x="8382000" y="1722438"/>
          <p14:tracePt t="165741" x="8366125" y="1722438"/>
          <p14:tracePt t="165765" x="8359775" y="1714500"/>
          <p14:tracePt t="165789" x="8351838" y="1706563"/>
          <p14:tracePt t="165837" x="8343900" y="1698625"/>
          <p14:tracePt t="165877" x="8335963" y="1698625"/>
          <p14:tracePt t="165965" x="8321675" y="1698625"/>
          <p14:tracePt t="165973" x="8305800" y="1692275"/>
          <p14:tracePt t="165990" x="8289925" y="1684338"/>
          <p14:tracePt t="166445" x="8283575" y="1684338"/>
          <p14:tracePt t="166454" x="8275638" y="1684338"/>
          <p14:tracePt t="166470" x="8267700" y="1684338"/>
          <p14:tracePt t="166501" x="8251825" y="1684338"/>
          <p14:tracePt t="166517" x="8237538" y="1676400"/>
          <p14:tracePt t="166533" x="8229600" y="1676400"/>
          <p14:tracePt t="166549" x="8221663" y="1676400"/>
          <p14:tracePt t="166605" x="8213725" y="1676400"/>
          <p14:tracePt t="166653" x="8207375" y="1676400"/>
          <p14:tracePt t="166661" x="8199438" y="1676400"/>
          <p14:tracePt t="166677" x="8191500" y="1676400"/>
          <p14:tracePt t="166701" x="8183563" y="1676400"/>
          <p14:tracePt t="166725" x="8169275" y="1676400"/>
          <p14:tracePt t="166749" x="8169275" y="1684338"/>
          <p14:tracePt t="166757" x="8161338" y="1692275"/>
          <p14:tracePt t="166773" x="8153400" y="1692275"/>
          <p14:tracePt t="166788" x="8145463" y="1692275"/>
          <p14:tracePt t="166829" x="8137525" y="1698625"/>
          <p14:tracePt t="166838" x="8123238" y="1706563"/>
          <p14:tracePt t="166885" x="8115300" y="1706563"/>
          <p14:tracePt t="166917" x="8107363" y="1714500"/>
          <p14:tracePt t="166933" x="8099425" y="1722438"/>
          <p14:tracePt t="166942" x="8093075" y="1722438"/>
          <p14:tracePt t="166957" x="8093075" y="1730375"/>
          <p14:tracePt t="166971" x="8093075" y="1736725"/>
          <p14:tracePt t="167021" x="8085138" y="1736725"/>
          <p14:tracePt t="167069" x="8085138" y="1744663"/>
          <p14:tracePt t="167086" x="8085138" y="1752600"/>
          <p14:tracePt t="167094" x="8085138" y="1768475"/>
          <p14:tracePt t="167117" x="8085138" y="1774825"/>
          <p14:tracePt t="167157" x="8085138" y="1782763"/>
          <p14:tracePt t="167181" x="8085138" y="1790700"/>
          <p14:tracePt t="167197" x="8085138" y="1798638"/>
          <p14:tracePt t="167206" x="8085138" y="1812925"/>
          <p14:tracePt t="167222" x="8093075" y="1820863"/>
          <p14:tracePt t="167245" x="8093075" y="1828800"/>
          <p14:tracePt t="167261" x="8093075" y="1836738"/>
          <p14:tracePt t="167277" x="8099425" y="1836738"/>
          <p14:tracePt t="167288" x="8099425" y="1844675"/>
          <p14:tracePt t="167308" x="8107363" y="1851025"/>
          <p14:tracePt t="167321" x="8123238" y="1866900"/>
          <p14:tracePt t="167337" x="8137525" y="1882775"/>
          <p14:tracePt t="167373" x="8153400" y="1897063"/>
          <p14:tracePt t="167389" x="8161338" y="1897063"/>
          <p14:tracePt t="167405" x="8175625" y="1905000"/>
          <p14:tracePt t="167413" x="8175625" y="1912938"/>
          <p14:tracePt t="167422" x="8183563" y="1920875"/>
          <p14:tracePt t="167439" x="8199438" y="1927225"/>
          <p14:tracePt t="167455" x="8207375" y="1927225"/>
          <p14:tracePt t="167493" x="8221663" y="1927225"/>
          <p14:tracePt t="167502" x="8229600" y="1927225"/>
          <p14:tracePt t="167525" x="8237538" y="1920875"/>
          <p14:tracePt t="167541" x="8245475" y="1920875"/>
          <p14:tracePt t="167557" x="8259763" y="1920875"/>
          <p14:tracePt t="167573" x="8259763" y="1912938"/>
          <p14:tracePt t="167581" x="8267700" y="1912938"/>
          <p14:tracePt t="167597" x="8275638" y="1905000"/>
          <p14:tracePt t="167605" x="8283575" y="1897063"/>
          <p14:tracePt t="167622" x="8289925" y="1889125"/>
          <p14:tracePt t="167638" x="8305800" y="1889125"/>
          <p14:tracePt t="167655" x="8305800" y="1882775"/>
          <p14:tracePt t="167670" x="8321675" y="1882775"/>
          <p14:tracePt t="167688" x="8321675" y="1874838"/>
          <p14:tracePt t="167709" x="8321675" y="1866900"/>
          <p14:tracePt t="167720" x="8321675" y="1851025"/>
          <p14:tracePt t="167738" x="8321675" y="1836738"/>
          <p14:tracePt t="167754" x="8321675" y="1820863"/>
          <p14:tracePt t="167773" x="8321675" y="1812925"/>
          <p14:tracePt t="167813" x="8321675" y="1806575"/>
          <p14:tracePt t="167837" x="8321675" y="1790700"/>
          <p14:tracePt t="167901" x="8321675" y="1782763"/>
          <p14:tracePt t="167941" x="8313738" y="1774825"/>
          <p14:tracePt t="167949" x="8313738" y="1782763"/>
          <p14:tracePt t="168525" x="8313738" y="1790700"/>
          <p14:tracePt t="168542" x="8313738" y="1798638"/>
          <p14:tracePt t="168549" x="8321675" y="1798638"/>
          <p14:tracePt t="168557" x="8321675" y="1806575"/>
          <p14:tracePt t="168581" x="8321675" y="1812925"/>
          <p14:tracePt t="168589" x="8321675" y="1820863"/>
          <p14:tracePt t="168605" x="8321675" y="1836738"/>
          <p14:tracePt t="168622" x="8321675" y="1844675"/>
          <p14:tracePt t="168638" x="8313738" y="1851025"/>
          <p14:tracePt t="168654" x="8313738" y="1858963"/>
          <p14:tracePt t="168669" x="8305800" y="1866900"/>
          <p14:tracePt t="168773" x="8289925" y="1866900"/>
          <p14:tracePt t="168781" x="8275638" y="1874838"/>
          <p14:tracePt t="168789" x="8267700" y="1889125"/>
          <p14:tracePt t="168803" x="8251825" y="1889125"/>
          <p14:tracePt t="168819" x="8245475" y="1897063"/>
          <p14:tracePt t="168836" x="8229600" y="1897063"/>
          <p14:tracePt t="168877" x="8221663" y="1897063"/>
          <p14:tracePt t="168893" x="8213725" y="1897063"/>
          <p14:tracePt t="168909" x="8199438" y="1897063"/>
          <p14:tracePt t="168965" x="8191500" y="1897063"/>
          <p14:tracePt t="168981" x="8183563" y="1897063"/>
          <p14:tracePt t="168989" x="8183563" y="1889125"/>
          <p14:tracePt t="169190" x="8183563" y="1882775"/>
          <p14:tracePt t="169205" x="8183563" y="1858963"/>
          <p14:tracePt t="169213" x="8183563" y="1844675"/>
          <p14:tracePt t="169221" x="8191500" y="1828800"/>
          <p14:tracePt t="169235" x="8207375" y="1798638"/>
          <p14:tracePt t="169235" x="8207375" y="1790700"/>
          <p14:tracePt t="169254" x="8213725" y="1774825"/>
          <p14:tracePt t="169270" x="8213725" y="1782763"/>
          <p14:tracePt t="169461" x="8213725" y="1790700"/>
          <p14:tracePt t="169485" x="8213725" y="1798638"/>
          <p14:tracePt t="169502" x="8213725" y="1806575"/>
          <p14:tracePt t="169518" x="8213725" y="1812925"/>
          <p14:tracePt t="169525" x="8213725" y="1820863"/>
          <p14:tracePt t="169535" x="8213725" y="1844675"/>
          <p14:tracePt t="169553" x="8213725" y="1874838"/>
          <p14:tracePt t="169569" x="8213725" y="1905000"/>
          <p14:tracePt t="169587" x="8213725" y="1935163"/>
          <p14:tracePt t="169603" x="8213725" y="1973263"/>
          <p14:tracePt t="169619" x="8213725" y="1997075"/>
          <p14:tracePt t="169636" x="8213725" y="2027238"/>
          <p14:tracePt t="169636" x="8213725" y="2035175"/>
          <p14:tracePt t="169654" x="8213725" y="2057400"/>
          <p14:tracePt t="169670" x="8213725" y="2079625"/>
          <p14:tracePt t="169686" x="8213725" y="2103438"/>
          <p14:tracePt t="169703" x="8213725" y="2117725"/>
          <p14:tracePt t="169719" x="8213725" y="2133600"/>
          <p14:tracePt t="169750" x="8207375" y="2141538"/>
          <p14:tracePt t="169789" x="8199438" y="2149475"/>
          <p14:tracePt t="169845" x="8191500" y="2149475"/>
          <p14:tracePt t="169909" x="8191500" y="2141538"/>
          <p14:tracePt t="169941" x="8183563" y="2141538"/>
          <p14:tracePt t="169949" x="8183563" y="2133600"/>
          <p14:tracePt t="169973" x="8175625" y="2125663"/>
          <p14:tracePt t="169989" x="8175625" y="2117725"/>
          <p14:tracePt t="169997" x="8169275" y="2095500"/>
          <p14:tracePt t="170005" x="8169275" y="2087563"/>
          <p14:tracePt t="170029" x="8169275" y="2079625"/>
          <p14:tracePt t="170101" x="8161338" y="2079625"/>
          <p14:tracePt t="170189" x="8161338" y="2087563"/>
          <p14:tracePt t="170237" x="8161338" y="2103438"/>
          <p14:tracePt t="170253" x="8161338" y="2111375"/>
          <p14:tracePt t="170293" x="8161338" y="2117725"/>
          <p14:tracePt t="170325" x="8161338" y="2125663"/>
          <p14:tracePt t="170341" x="8161338" y="2133600"/>
          <p14:tracePt t="170350" x="8161338" y="2141538"/>
          <p14:tracePt t="170366" x="8161338" y="2149475"/>
          <p14:tracePt t="170373" x="8161338" y="2155825"/>
          <p14:tracePt t="170384" x="8161338" y="2171700"/>
          <p14:tracePt t="170401" x="8175625" y="2179638"/>
          <p14:tracePt t="170418" x="8183563" y="2187575"/>
          <p14:tracePt t="170436" x="8191500" y="2187575"/>
          <p14:tracePt t="170451" x="8213725" y="2187575"/>
          <p14:tracePt t="170451" x="8229600" y="2187575"/>
          <p14:tracePt t="170470" x="8259763" y="2187575"/>
          <p14:tracePt t="170486" x="8305800" y="2187575"/>
          <p14:tracePt t="170502" x="8321675" y="2187575"/>
          <p14:tracePt t="170519" x="8328025" y="2187575"/>
          <p14:tracePt t="170653" x="8335963" y="2187575"/>
          <p14:tracePt t="170789" x="8328025" y="2187575"/>
          <p14:tracePt t="172034" x="8328025" y="2179638"/>
          <p14:tracePt t="172269" x="8321675" y="2171700"/>
          <p14:tracePt t="174976" x="8321675" y="2163763"/>
          <p14:tracePt t="175381" x="8305800" y="2155825"/>
          <p14:tracePt t="175549" x="8305800" y="2149475"/>
          <p14:tracePt t="175573" x="8289925" y="2141538"/>
          <p14:tracePt t="179996" x="8283575" y="2141538"/>
          <p14:tracePt t="180765" x="8275638" y="2141538"/>
          <p14:tracePt t="180805" x="8267700" y="2141538"/>
          <p14:tracePt t="180821" x="8259763" y="2141538"/>
          <p14:tracePt t="180837" x="8245475" y="2141538"/>
          <p14:tracePt t="180845" x="8237538" y="2141538"/>
          <p14:tracePt t="180857" x="8221663" y="2141538"/>
          <p14:tracePt t="180873" x="8213725" y="2141538"/>
          <p14:tracePt t="180933" x="8207375" y="2141538"/>
          <p14:tracePt t="180941" x="8199438" y="2141538"/>
          <p14:tracePt t="182751" x="8175625" y="2141538"/>
          <p14:tracePt t="182757" x="8123238" y="2141538"/>
          <p14:tracePt t="182772" x="7642225" y="2141538"/>
          <p14:tracePt t="182790" x="7124700" y="2125663"/>
          <p14:tracePt t="182806" x="6842125" y="2049463"/>
          <p14:tracePt t="182823" x="6713538" y="2019300"/>
          <p14:tracePt t="182839" x="6591300" y="1981200"/>
          <p14:tracePt t="182855" x="6484938" y="1912938"/>
          <p14:tracePt t="182872" x="5821363" y="1706563"/>
          <p14:tracePt t="182889" x="4716463" y="1463675"/>
          <p14:tracePt t="182906" x="3756025" y="1227138"/>
          <p14:tracePt t="182922" x="3352800" y="1082675"/>
          <p14:tracePt t="182939" x="3254375" y="1012825"/>
          <p14:tracePt t="182955" x="3238500" y="974725"/>
          <p14:tracePt t="182955" x="3216275" y="936625"/>
          <p14:tracePt t="182974" x="3208338" y="930275"/>
          <p14:tracePt t="182988" x="3162300" y="884238"/>
          <p14:tracePt t="183006" x="3132138" y="860425"/>
          <p14:tracePt t="183023" x="3101975" y="830263"/>
          <p14:tracePt t="183039" x="3070225" y="792163"/>
          <p14:tracePt t="183055" x="3001963" y="754063"/>
          <p14:tracePt t="183072" x="2887663" y="708025"/>
          <p14:tracePt t="183090" x="2674938" y="631825"/>
          <p14:tracePt t="183105" x="2514600" y="601663"/>
          <p14:tracePt t="183123" x="2506663" y="601663"/>
          <p14:tracePt t="183137" x="2514600" y="609600"/>
          <p14:tracePt t="183189" x="2536825" y="625475"/>
          <p14:tracePt t="183197" x="2544763" y="639763"/>
          <p14:tracePt t="183206" x="2568575" y="663575"/>
          <p14:tracePt t="183223" x="2568575" y="669925"/>
          <p14:tracePt t="183269" x="2568575" y="677863"/>
          <p14:tracePt t="183277" x="2568575" y="693738"/>
          <p14:tracePt t="183288" x="2568575" y="739775"/>
          <p14:tracePt t="183306" x="2582863" y="838200"/>
          <p14:tracePt t="183322" x="2628900" y="944563"/>
          <p14:tracePt t="183338" x="2659063" y="1006475"/>
          <p14:tracePt t="183355" x="2674938" y="1028700"/>
          <p14:tracePt t="183372" x="2674938" y="1050925"/>
          <p14:tracePt t="183389" x="2674938" y="1082675"/>
          <p14:tracePt t="183406" x="2689225" y="1112838"/>
          <p14:tracePt t="183423" x="2720975" y="1165225"/>
          <p14:tracePt t="183439" x="2773363" y="1219200"/>
          <p14:tracePt t="183455" x="2819400" y="1279525"/>
          <p14:tracePt t="183472" x="2841625" y="1303338"/>
          <p14:tracePt t="183489" x="2849563" y="1303338"/>
          <p14:tracePt t="183504" x="2857500" y="1303338"/>
          <p14:tracePt t="183521" x="2873375" y="1273175"/>
          <p14:tracePt t="183538" x="2895600" y="1227138"/>
          <p14:tracePt t="183554" x="2925763" y="1211263"/>
          <p14:tracePt t="183571" x="2933700" y="1189038"/>
          <p14:tracePt t="183588" x="2933700" y="1181100"/>
          <p14:tracePt t="183637" x="2933700" y="1173163"/>
          <p14:tracePt t="183654" x="2933700" y="1158875"/>
          <p14:tracePt t="183661" x="2933700" y="1150938"/>
          <p14:tracePt t="183672" x="2933700" y="1112838"/>
          <p14:tracePt t="183688" x="2925763" y="1104900"/>
          <p14:tracePt t="183704" x="2917825" y="1089025"/>
          <p14:tracePt t="183720" x="2911475" y="1089025"/>
          <p14:tracePt t="183737" x="2879725" y="1074738"/>
          <p14:tracePt t="183755" x="2835275" y="1066800"/>
          <p14:tracePt t="183771" x="2819400" y="1058863"/>
          <p14:tracePt t="183788" x="2811463" y="1050925"/>
          <p14:tracePt t="183804" x="2803525" y="1050925"/>
          <p14:tracePt t="183820" x="2789238" y="1050925"/>
          <p14:tracePt t="183838" x="2765425" y="1050925"/>
          <p14:tracePt t="183855" x="2743200" y="1050925"/>
          <p14:tracePt t="183871" x="2735263" y="1050925"/>
          <p14:tracePt t="183887" x="2727325" y="1050925"/>
          <p14:tracePt t="183904" x="2713038" y="1050925"/>
          <p14:tracePt t="183925" x="2713038" y="1058863"/>
          <p14:tracePt t="183941" x="2697163" y="1066800"/>
          <p14:tracePt t="183954" x="2689225" y="1082675"/>
          <p14:tracePt t="183971" x="2674938" y="1089025"/>
          <p14:tracePt t="183987" x="2667000" y="1096963"/>
          <p14:tracePt t="184004" x="2667000" y="1104900"/>
          <p14:tracePt t="184020" x="2667000" y="1120775"/>
          <p14:tracePt t="184045" x="2674938" y="1127125"/>
          <p14:tracePt t="184055" x="2689225" y="1143000"/>
          <p14:tracePt t="184071" x="2697163" y="1150938"/>
          <p14:tracePt t="184089" x="2705100" y="1150938"/>
          <p14:tracePt t="184104" x="2713038" y="1150938"/>
          <p14:tracePt t="184120" x="2735263" y="1173163"/>
          <p14:tracePt t="184137" x="2743200" y="1173163"/>
          <p14:tracePt t="184165" x="2751138" y="1173163"/>
          <p14:tracePt t="184173" x="2765425" y="1173163"/>
          <p14:tracePt t="184205" x="2773363" y="1181100"/>
          <p14:tracePt t="184213" x="2765425" y="1181100"/>
          <p14:tracePt t="185194" x="2751138" y="1196975"/>
          <p14:tracePt t="185477" x="2735263" y="1203325"/>
          <p14:tracePt t="185485" x="2689225" y="1227138"/>
          <p14:tracePt t="185493" x="2636838" y="1241425"/>
          <p14:tracePt t="185504" x="2438400" y="1273175"/>
          <p14:tracePt t="185520" x="2278063" y="1295400"/>
          <p14:tracePt t="185535" x="2163763" y="1311275"/>
          <p14:tracePt t="185552" x="2133600" y="1325563"/>
          <p14:tracePt t="185569" x="2117725" y="1333500"/>
          <p14:tracePt t="185587" x="2103438" y="1341438"/>
          <p14:tracePt t="185603" x="2049463" y="1355725"/>
          <p14:tracePt t="185619" x="1989138" y="1371600"/>
          <p14:tracePt t="185636" x="1951038" y="1387475"/>
          <p14:tracePt t="185636" x="1935163" y="1393825"/>
          <p14:tracePt t="185654" x="1927225" y="1401763"/>
          <p14:tracePt t="185668" x="1874838" y="1417638"/>
          <p14:tracePt t="185687" x="1806575" y="1439863"/>
          <p14:tracePt t="185703" x="1752600" y="1447800"/>
          <p14:tracePt t="185719" x="1744663" y="1447800"/>
          <p14:tracePt t="185735" x="1736725" y="1455738"/>
          <p14:tracePt t="185805" x="1730375" y="1463675"/>
          <p14:tracePt t="185813" x="1730375" y="1455738"/>
          <p14:tracePt t="186133" x="1730375" y="1447800"/>
          <p14:tracePt t="186149" x="1722438" y="1439863"/>
          <p14:tracePt t="186189" x="1714500" y="1439863"/>
          <p14:tracePt t="186197" x="1714500" y="1431925"/>
          <p14:tracePt t="186205" x="1714500" y="1417638"/>
          <p14:tracePt t="186218" x="1714500" y="1387475"/>
          <p14:tracePt t="186236" x="1714500" y="1341438"/>
          <p14:tracePt t="186236" x="1714500" y="1333500"/>
          <p14:tracePt t="186253" x="1714500" y="1317625"/>
          <p14:tracePt t="186269" x="1714500" y="1303338"/>
          <p14:tracePt t="186286" x="1714500" y="1311275"/>
          <p14:tracePt t="186717" x="1714500" y="1325563"/>
          <p14:tracePt t="186725" x="1714500" y="1333500"/>
          <p14:tracePt t="186734" x="1714500" y="1349375"/>
          <p14:tracePt t="186752" x="1714500" y="1379538"/>
          <p14:tracePt t="186768" x="1714500" y="1401763"/>
          <p14:tracePt t="186784" x="1714500" y="1425575"/>
          <p14:tracePt t="186801" x="1714500" y="1463675"/>
          <p14:tracePt t="186818" x="1714500" y="1501775"/>
          <p14:tracePt t="186834" x="1714500" y="1524000"/>
          <p14:tracePt t="186851" x="1714500" y="1546225"/>
          <p14:tracePt t="186851" x="1714500" y="1554163"/>
          <p14:tracePt t="186869" x="1714500" y="1562100"/>
          <p14:tracePt t="186885" x="1714500" y="1600200"/>
          <p14:tracePt t="186902" x="1714500" y="1630363"/>
          <p14:tracePt t="186918" x="1714500" y="1654175"/>
          <p14:tracePt t="186935" x="1714500" y="1668463"/>
          <p14:tracePt t="186952" x="1714500" y="1692275"/>
          <p14:tracePt t="186968" x="1714500" y="1722438"/>
          <p14:tracePt t="186984" x="1714500" y="1752600"/>
          <p14:tracePt t="187001" x="1714500" y="1790700"/>
          <p14:tracePt t="187018" x="1714500" y="1806575"/>
          <p14:tracePt t="187034" x="1714500" y="1828800"/>
          <p14:tracePt t="187051" x="1714500" y="1844675"/>
          <p14:tracePt t="187068" x="1714500" y="1858963"/>
          <p14:tracePt t="187068" x="1714500" y="1866900"/>
          <p14:tracePt t="187086" x="1714500" y="1874838"/>
          <p14:tracePt t="187101" x="1706563" y="1874838"/>
          <p14:tracePt t="187301" x="1698625" y="1874838"/>
          <p14:tracePt t="187326" x="1692275" y="1874838"/>
          <p14:tracePt t="187381" x="1684338" y="1882775"/>
          <p14:tracePt t="187397" x="1676400" y="1882775"/>
          <p14:tracePt t="187405" x="1668463" y="1889125"/>
          <p14:tracePt t="187421" x="1660525" y="1897063"/>
          <p14:tracePt t="187485" x="1668463" y="1897063"/>
          <p14:tracePt t="188149" x="1676400" y="1897063"/>
          <p14:tracePt t="188173" x="1684338" y="1897063"/>
          <p14:tracePt t="188189" x="1692275" y="1897063"/>
          <p14:tracePt t="188229" x="1698625" y="1897063"/>
          <p14:tracePt t="188237" x="1714500" y="1905000"/>
          <p14:tracePt t="188269" x="1714500" y="1912938"/>
          <p14:tracePt t="188318" x="1730375" y="1920875"/>
          <p14:tracePt t="188325" x="1730375" y="1935163"/>
          <p14:tracePt t="188365" x="1730375" y="1943100"/>
          <p14:tracePt t="188397" x="1730375" y="1951038"/>
          <p14:tracePt t="188421" x="1730375" y="1958975"/>
          <p14:tracePt t="188469" x="1722438" y="1965325"/>
          <p14:tracePt t="188493" x="1736725" y="1965325"/>
          <p14:tracePt t="188901" x="1760538" y="1965325"/>
          <p14:tracePt t="188909" x="1774825" y="1965325"/>
          <p14:tracePt t="188917" x="1790700" y="1965325"/>
          <p14:tracePt t="188932" x="1851025" y="1981200"/>
          <p14:tracePt t="188932" x="1897063" y="1981200"/>
          <p14:tracePt t="188950" x="2011363" y="2011363"/>
          <p14:tracePt t="188967" x="2073275" y="2035175"/>
          <p14:tracePt t="188983" x="2103438" y="2041525"/>
          <p14:tracePt t="188999" x="2111375" y="2041525"/>
          <p14:tracePt t="189037" x="2117725" y="2041525"/>
          <p14:tracePt t="189053" x="2125663" y="2041525"/>
          <p14:tracePt t="189061" x="2149475" y="2041525"/>
          <p14:tracePt t="189069" x="2155825" y="2041525"/>
          <p14:tracePt t="189083" x="2193925" y="2041525"/>
          <p14:tracePt t="189099" x="2209800" y="2049463"/>
          <p14:tracePt t="189115" x="2225675" y="2049463"/>
          <p14:tracePt t="189181" x="2232025" y="2049463"/>
          <p14:tracePt t="189198" x="2255838" y="2049463"/>
          <p14:tracePt t="189205" x="2293938" y="2049463"/>
          <p14:tracePt t="189215" x="2324100" y="2049463"/>
          <p14:tracePt t="189232" x="2362200" y="2049463"/>
          <p14:tracePt t="189249" x="2400300" y="2049463"/>
          <p14:tracePt t="189265" x="2422525" y="2049463"/>
          <p14:tracePt t="189282" x="2438400" y="2041525"/>
          <p14:tracePt t="189300" x="2454275" y="2019300"/>
          <p14:tracePt t="189316" x="2484438" y="1989138"/>
          <p14:tracePt t="189332" x="2522538" y="1958975"/>
          <p14:tracePt t="189332" x="2530475" y="1943100"/>
          <p14:tracePt t="189350" x="2568575" y="1882775"/>
          <p14:tracePt t="189366" x="2582863" y="1828800"/>
          <p14:tracePt t="189383" x="2598738" y="1760538"/>
          <p14:tracePt t="189399" x="2606675" y="1730375"/>
          <p14:tracePt t="189416" x="2606675" y="1698625"/>
          <p14:tracePt t="189432" x="2620963" y="1638300"/>
          <p14:tracePt t="189448" x="2628900" y="1608138"/>
          <p14:tracePt t="189465" x="2628900" y="1577975"/>
          <p14:tracePt t="189482" x="2636838" y="1531938"/>
          <p14:tracePt t="189499" x="2636838" y="1516063"/>
          <p14:tracePt t="189516" x="2636838" y="1493838"/>
          <p14:tracePt t="189516" x="2636838" y="1477963"/>
          <p14:tracePt t="189534" x="2636838" y="1463675"/>
          <p14:tracePt t="189548" x="2636838" y="1417638"/>
          <p14:tracePt t="189564" x="2628900" y="1355725"/>
          <p14:tracePt t="189582" x="2613025" y="1311275"/>
          <p14:tracePt t="189598" x="2606675" y="1287463"/>
          <p14:tracePt t="189615" x="2590800" y="1257300"/>
          <p14:tracePt t="189631" x="2574925" y="1235075"/>
          <p14:tracePt t="189648" x="2560638" y="1211263"/>
          <p14:tracePt t="189665" x="2552700" y="1203325"/>
          <p14:tracePt t="189681" x="2544763" y="1203325"/>
          <p14:tracePt t="189698" x="2522538" y="1189038"/>
          <p14:tracePt t="189714" x="2492375" y="1173163"/>
          <p14:tracePt t="189732" x="2468563" y="1150938"/>
          <p14:tracePt t="189748" x="2438400" y="1135063"/>
          <p14:tracePt t="189766" x="2430463" y="1127125"/>
          <p14:tracePt t="189789" x="2416175" y="1127125"/>
          <p14:tracePt t="189799" x="2400300" y="1120775"/>
          <p14:tracePt t="189815" x="2400300" y="1112838"/>
          <p14:tracePt t="189831" x="2370138" y="1112838"/>
          <p14:tracePt t="189849" x="2354263" y="1112838"/>
          <p14:tracePt t="189864" x="2332038" y="1112838"/>
          <p14:tracePt t="189881" x="2316163" y="1112838"/>
          <p14:tracePt t="189898" x="2293938" y="1112838"/>
          <p14:tracePt t="189915" x="2278063" y="1104900"/>
          <p14:tracePt t="189932" x="2263775" y="1104900"/>
          <p14:tracePt t="189949" x="2247900" y="1096963"/>
          <p14:tracePt t="189973" x="2239963" y="1096963"/>
          <p14:tracePt t="189982" x="2201863" y="1096963"/>
          <p14:tracePt t="189999" x="2149475" y="1082675"/>
          <p14:tracePt t="190015" x="2117725" y="1082675"/>
          <p14:tracePt t="190032" x="2079625" y="1082675"/>
          <p14:tracePt t="190048" x="2073275" y="1082675"/>
          <p14:tracePt t="190064" x="2035175" y="1058863"/>
          <p14:tracePt t="190083" x="2003425" y="1058863"/>
          <p14:tracePt t="190098" x="1973263" y="1050925"/>
          <p14:tracePt t="190115" x="1965325" y="1050925"/>
          <p14:tracePt t="190131" x="1958975" y="1050925"/>
          <p14:tracePt t="190147" x="1943100" y="1050925"/>
          <p14:tracePt t="190147" x="1920875" y="1050925"/>
          <p14:tracePt t="190166" x="1889125" y="1050925"/>
          <p14:tracePt t="190182" x="1844675" y="1050925"/>
          <p14:tracePt t="190199" x="1806575" y="1050925"/>
          <p14:tracePt t="190215" x="1768475" y="1066800"/>
          <p14:tracePt t="190231" x="1730375" y="1096963"/>
          <p14:tracePt t="190248" x="1684338" y="1112838"/>
          <p14:tracePt t="190265" x="1660525" y="1135063"/>
          <p14:tracePt t="190281" x="1622425" y="1158875"/>
          <p14:tracePt t="190298" x="1592263" y="1165225"/>
          <p14:tracePt t="190315" x="1584325" y="1173163"/>
          <p14:tracePt t="190330" x="1570038" y="1181100"/>
          <p14:tracePt t="190347" x="1546225" y="1196975"/>
          <p14:tracePt t="190347" x="1531938" y="1211263"/>
          <p14:tracePt t="190365" x="1516063" y="1219200"/>
          <p14:tracePt t="190380" x="1463675" y="1257300"/>
          <p14:tracePt t="190398" x="1447800" y="1279525"/>
          <p14:tracePt t="190414" x="1425575" y="1311275"/>
          <p14:tracePt t="190431" x="1417638" y="1333500"/>
          <p14:tracePt t="190447" x="1401763" y="1349375"/>
          <p14:tracePt t="190463" x="1393825" y="1363663"/>
          <p14:tracePt t="190480" x="1387475" y="1379538"/>
          <p14:tracePt t="190496" x="1379538" y="1393825"/>
          <p14:tracePt t="190514" x="1371600" y="1431925"/>
          <p14:tracePt t="190530" x="1355725" y="1455738"/>
          <p14:tracePt t="190547" x="1349375" y="1477963"/>
          <p14:tracePt t="190564" x="1341438" y="1493838"/>
          <p14:tracePt t="190564" x="1341438" y="1508125"/>
          <p14:tracePt t="190581" x="1333500" y="1508125"/>
          <p14:tracePt t="190597" x="1333500" y="1524000"/>
          <p14:tracePt t="190614" x="1333500" y="1554163"/>
          <p14:tracePt t="190630" x="1333500" y="1584325"/>
          <p14:tracePt t="190647" x="1333500" y="1616075"/>
          <p14:tracePt t="190663" x="1333500" y="1668463"/>
          <p14:tracePt t="190679" x="1333500" y="1706563"/>
          <p14:tracePt t="190697" x="1333500" y="1736725"/>
          <p14:tracePt t="190713" x="1325563" y="1768475"/>
          <p14:tracePt t="190730" x="1325563" y="1782763"/>
          <p14:tracePt t="190746" x="1317625" y="1798638"/>
          <p14:tracePt t="190763" x="1317625" y="1806575"/>
          <p14:tracePt t="190780" x="1317625" y="1812925"/>
          <p14:tracePt t="190797" x="1317625" y="1836738"/>
          <p14:tracePt t="190815" x="1317625" y="1851025"/>
          <p14:tracePt t="190831" x="1317625" y="1882775"/>
          <p14:tracePt t="190848" x="1317625" y="1897063"/>
          <p14:tracePt t="190864" x="1317625" y="1927225"/>
          <p14:tracePt t="190881" x="1317625" y="1943100"/>
          <p14:tracePt t="190896" x="1317625" y="1958975"/>
          <p14:tracePt t="190914" x="1317625" y="1973263"/>
          <p14:tracePt t="190930" x="1317625" y="1981200"/>
          <p14:tracePt t="190946" x="1317625" y="1997075"/>
          <p14:tracePt t="190965" x="1317625" y="2011363"/>
          <p14:tracePt t="190980" x="1317625" y="2027238"/>
          <p14:tracePt t="190996" x="1341438" y="2065338"/>
          <p14:tracePt t="191015" x="1355725" y="2079625"/>
          <p14:tracePt t="191031" x="1355725" y="2095500"/>
          <p14:tracePt t="191047" x="1363663" y="2111375"/>
          <p14:tracePt t="191063" x="1371600" y="2125663"/>
          <p14:tracePt t="191080" x="1393825" y="2141538"/>
          <p14:tracePt t="191097" x="1409700" y="2155825"/>
          <p14:tracePt t="191113" x="1439863" y="2171700"/>
          <p14:tracePt t="191130" x="1455738" y="2187575"/>
          <p14:tracePt t="191147" x="1470025" y="2201863"/>
          <p14:tracePt t="191163" x="1493838" y="2209800"/>
          <p14:tracePt t="191180" x="1493838" y="2217738"/>
          <p14:tracePt t="191180" x="1501775" y="2217738"/>
          <p14:tracePt t="191198" x="1516063" y="2217738"/>
          <p14:tracePt t="191214" x="1531938" y="2232025"/>
          <p14:tracePt t="191231" x="1570038" y="2239963"/>
          <p14:tracePt t="191247" x="1608138" y="2263775"/>
          <p14:tracePt t="191264" x="1638300" y="2286000"/>
          <p14:tracePt t="191280" x="1668463" y="2308225"/>
          <p14:tracePt t="191297" x="1684338" y="2308225"/>
          <p14:tracePt t="191314" x="1698625" y="2316163"/>
          <p14:tracePt t="191333" x="1714500" y="2316163"/>
          <p14:tracePt t="191365" x="1752600" y="2316163"/>
          <p14:tracePt t="191373" x="1768475" y="2316163"/>
          <p14:tracePt t="191381" x="1806575" y="2316163"/>
          <p14:tracePt t="191397" x="1866900" y="2316163"/>
          <p14:tracePt t="191414" x="1889125" y="2324100"/>
          <p14:tracePt t="191431" x="1912938" y="2324100"/>
          <p14:tracePt t="191447" x="1958975" y="2324100"/>
          <p14:tracePt t="191464" x="2041525" y="2324100"/>
          <p14:tracePt t="191480" x="2179638" y="2324100"/>
          <p14:tracePt t="191496" x="2362200" y="2324100"/>
          <p14:tracePt t="191513" x="2484438" y="2324100"/>
          <p14:tracePt t="191530" x="2492375" y="2324100"/>
          <p14:tracePt t="191546" x="2492375" y="2270125"/>
          <p14:tracePt t="191563" x="2454275" y="2217738"/>
          <p14:tracePt t="191580" x="2446338" y="2179638"/>
          <p14:tracePt t="191580" x="2430463" y="2155825"/>
          <p14:tracePt t="191599" x="2430463" y="2149475"/>
          <p14:tracePt t="191599" x="2430463" y="2133600"/>
          <p14:tracePt t="191614" x="2430463" y="2103438"/>
          <p14:tracePt t="191630" x="2438400" y="2065338"/>
          <p14:tracePt t="191647" x="2446338" y="2011363"/>
          <p14:tracePt t="191664" x="2468563" y="1935163"/>
          <p14:tracePt t="191680" x="2484438" y="1882775"/>
          <p14:tracePt t="191696" x="2498725" y="1820863"/>
          <p14:tracePt t="191713" x="2498725" y="1798638"/>
          <p14:tracePt t="191730" x="2498725" y="1782763"/>
          <p14:tracePt t="191746" x="2498725" y="1760538"/>
          <p14:tracePt t="191763" x="2498725" y="1736725"/>
          <p14:tracePt t="191780" x="2498725" y="1714500"/>
          <p14:tracePt t="191796" x="2498725" y="1692275"/>
          <p14:tracePt t="191796" x="2506663" y="1676400"/>
          <p14:tracePt t="191814" x="2506663" y="1668463"/>
          <p14:tracePt t="191830" x="2506663" y="1646238"/>
          <p14:tracePt t="191847" x="2506663" y="1616075"/>
          <p14:tracePt t="191864" x="2506663" y="1592263"/>
          <p14:tracePt t="191880" x="2506663" y="1570038"/>
          <p14:tracePt t="191896" x="2506663" y="1546225"/>
          <p14:tracePt t="191913" x="2506663" y="1524000"/>
          <p14:tracePt t="191929" x="2506663" y="1516063"/>
          <p14:tracePt t="191945" x="2514600" y="1501775"/>
          <p14:tracePt t="191963" x="2522538" y="1493838"/>
          <p14:tracePt t="191989" x="2522538" y="1485900"/>
          <p14:tracePt t="193872" x="2514600" y="1485900"/>
          <p14:tracePt t="194037" x="2506663" y="1485900"/>
          <p14:tracePt t="194093" x="2506663" y="1493838"/>
          <p14:tracePt t="194117" x="2506663" y="1501775"/>
          <p14:tracePt t="194126" x="2492375" y="1516063"/>
          <p14:tracePt t="194142" x="2492375" y="1524000"/>
          <p14:tracePt t="194149" x="2492375" y="1531938"/>
          <p14:tracePt t="194160" x="2476500" y="1554163"/>
          <p14:tracePt t="194177" x="2468563" y="1577975"/>
          <p14:tracePt t="194194" x="2460625" y="1592263"/>
          <p14:tracePt t="194210" x="2446338" y="1622425"/>
          <p14:tracePt t="194227" x="2430463" y="1660525"/>
          <p14:tracePt t="194244" x="2416175" y="1684338"/>
          <p14:tracePt t="194260" x="2392363" y="1722438"/>
          <p14:tracePt t="194278" x="2362200" y="1752600"/>
          <p14:tracePt t="194294" x="2354263" y="1760538"/>
          <p14:tracePt t="194317" x="2354263" y="1774825"/>
          <p14:tracePt t="194327" x="2332038" y="1806575"/>
          <p14:tracePt t="194344" x="2316163" y="1828800"/>
          <p14:tracePt t="194360" x="2301875" y="1858963"/>
          <p14:tracePt t="194377" x="2270125" y="1905000"/>
          <p14:tracePt t="194393" x="2232025" y="1958975"/>
          <p14:tracePt t="194410" x="2201863" y="1997075"/>
          <p14:tracePt t="194427" x="2171700" y="2035175"/>
          <p14:tracePt t="194444" x="2133600" y="2073275"/>
          <p14:tracePt t="194444" x="2117725" y="2079625"/>
          <p14:tracePt t="194462" x="2087563" y="2103438"/>
          <p14:tracePt t="194477" x="2003425" y="2193925"/>
          <p14:tracePt t="194494" x="1927225" y="2278063"/>
          <p14:tracePt t="194511" x="1844675" y="2346325"/>
          <p14:tracePt t="194528" x="1768475" y="2408238"/>
          <p14:tracePt t="194544" x="1698625" y="2484438"/>
          <p14:tracePt t="194560" x="1638300" y="2568575"/>
          <p14:tracePt t="194576" x="1584325" y="2628900"/>
          <p14:tracePt t="194594" x="1546225" y="2682875"/>
          <p14:tracePt t="194610" x="1508125" y="2751138"/>
          <p14:tracePt t="194627" x="1455738" y="2827338"/>
          <p14:tracePt t="194643" x="1393825" y="2917825"/>
          <p14:tracePt t="194660" x="1317625" y="3001963"/>
          <p14:tracePt t="194660" x="1279525" y="3048000"/>
          <p14:tracePt t="194678" x="1203325" y="3162300"/>
          <p14:tracePt t="194694" x="1135063" y="3254375"/>
          <p14:tracePt t="194711" x="1066800" y="3390900"/>
          <p14:tracePt t="194727" x="1020763" y="3489325"/>
          <p14:tracePt t="194744" x="974725" y="3581400"/>
          <p14:tracePt t="194760" x="944563" y="3673475"/>
          <p14:tracePt t="194777" x="898525" y="3756025"/>
          <p14:tracePt t="194793" x="860425" y="3848100"/>
          <p14:tracePt t="194810" x="846138" y="3932238"/>
          <p14:tracePt t="194826" x="822325" y="4000500"/>
          <p14:tracePt t="194843" x="777875" y="4076700"/>
          <p14:tracePt t="194860" x="701675" y="4152900"/>
          <p14:tracePt t="194860" x="663575" y="4175125"/>
          <p14:tracePt t="194878" x="663575" y="4198938"/>
          <p14:tracePt t="194892" x="647700" y="4221163"/>
          <p14:tracePt t="194910" x="647700" y="4229100"/>
          <p14:tracePt t="194933" x="647700" y="4237038"/>
          <p14:tracePt t="194949" x="639763" y="4237038"/>
          <p14:tracePt t="194959" x="631825" y="4251325"/>
          <p14:tracePt t="194976" x="625475" y="4259263"/>
          <p14:tracePt t="194993" x="617538" y="4259263"/>
          <p14:tracePt t="195008" x="617538" y="4267200"/>
          <p14:tracePt t="195085" x="625475" y="4267200"/>
          <p14:tracePt t="195101" x="625475" y="4259263"/>
          <p14:tracePt t="195110" x="631825" y="4259263"/>
          <p14:tracePt t="195197" x="631825" y="4244975"/>
          <p14:tracePt t="195229" x="631825" y="4237038"/>
          <p14:tracePt t="195261" x="631825" y="4229100"/>
          <p14:tracePt t="195269" x="639763" y="4221163"/>
          <p14:tracePt t="195285" x="639763" y="4213225"/>
          <p14:tracePt t="195301" x="631825" y="4213225"/>
          <p14:tracePt t="196377" x="631825" y="4221163"/>
          <p14:tracePt t="196437" x="631825" y="4213225"/>
          <p14:tracePt t="196542" x="631825" y="4198938"/>
          <p14:tracePt t="196549" x="631825" y="4183063"/>
          <p14:tracePt t="196558" x="631825" y="4152900"/>
          <p14:tracePt t="196575" x="647700" y="4098925"/>
          <p14:tracePt t="196592" x="655638" y="4038600"/>
          <p14:tracePt t="196608" x="655638" y="3992563"/>
          <p14:tracePt t="196625" x="669925" y="3932238"/>
          <p14:tracePt t="196641" x="669925" y="3878263"/>
          <p14:tracePt t="196658" x="685800" y="3802063"/>
          <p14:tracePt t="196675" x="693738" y="3733800"/>
          <p14:tracePt t="196692" x="708025" y="3657600"/>
          <p14:tracePt t="196708" x="715963" y="3551238"/>
          <p14:tracePt t="196708" x="731838" y="3497263"/>
          <p14:tracePt t="196726" x="739775" y="3429000"/>
          <p14:tracePt t="196742" x="739775" y="3390900"/>
          <p14:tracePt t="196759" x="739775" y="3360738"/>
          <p14:tracePt t="196775" x="739775" y="3344863"/>
          <p14:tracePt t="196792" x="701675" y="3284538"/>
          <p14:tracePt t="196808" x="677863" y="3230563"/>
          <p14:tracePt t="196825" x="663575" y="3184525"/>
          <p14:tracePt t="196841" x="663575" y="3140075"/>
          <p14:tracePt t="196858" x="655638" y="3108325"/>
          <p14:tracePt t="196874" x="631825" y="3040063"/>
          <p14:tracePt t="196891" x="625475" y="2994025"/>
          <p14:tracePt t="196908" x="617538" y="2979738"/>
          <p14:tracePt t="196925" x="609600" y="2971800"/>
          <p14:tracePt t="196940" x="601663" y="2963863"/>
          <p14:tracePt t="196958" x="593725" y="2941638"/>
          <p14:tracePt t="196975" x="593725" y="2933700"/>
          <p14:tracePt t="197061" x="593725" y="2917825"/>
          <p14:tracePt t="197069" x="593725" y="2887663"/>
          <p14:tracePt t="197077" x="593725" y="2835275"/>
          <p14:tracePt t="197091" x="593725" y="2765425"/>
          <p14:tracePt t="197108" x="587375" y="2743200"/>
          <p14:tracePt t="197124" x="587375" y="2735263"/>
          <p14:tracePt t="197140" x="587375" y="2727325"/>
          <p14:tracePt t="197221" x="587375" y="2720975"/>
          <p14:tracePt t="197238" x="593725" y="2713038"/>
          <p14:tracePt t="197245" x="593725" y="2697163"/>
          <p14:tracePt t="197257" x="631825" y="2697163"/>
          <p14:tracePt t="197274" x="685800" y="2697163"/>
          <p14:tracePt t="197291" x="739775" y="2697163"/>
          <p14:tracePt t="197291" x="754063" y="2697163"/>
          <p14:tracePt t="197310" x="769938" y="2697163"/>
          <p14:tracePt t="197324" x="777875" y="2697163"/>
          <p14:tracePt t="197357" x="784225" y="2697163"/>
          <p14:tracePt t="197365" x="808038" y="2697163"/>
          <p14:tracePt t="197375" x="906463" y="2720975"/>
          <p14:tracePt t="197391" x="1082675" y="2735263"/>
          <p14:tracePt t="197408" x="1295400" y="2743200"/>
          <p14:tracePt t="197424" x="1455738" y="2743200"/>
          <p14:tracePt t="197441" x="1493838" y="2743200"/>
          <p14:tracePt t="197457" x="1501775" y="2743200"/>
          <p14:tracePt t="197477" x="1508125" y="2743200"/>
          <p14:tracePt t="197489" x="1516063" y="2743200"/>
          <p14:tracePt t="197505" x="1600200" y="2727325"/>
          <p14:tracePt t="197523" x="1744663" y="2727325"/>
          <p14:tracePt t="197539" x="1889125" y="2720975"/>
          <p14:tracePt t="197539" x="1935163" y="2705100"/>
          <p14:tracePt t="197557" x="1997075" y="2705100"/>
          <p14:tracePt t="197574" x="2065338" y="2705100"/>
          <p14:tracePt t="197590" x="2095500" y="2713038"/>
          <p14:tracePt t="197606" x="2155825" y="2720975"/>
          <p14:tracePt t="197623" x="2239963" y="2751138"/>
          <p14:tracePt t="197639" x="2384425" y="2759075"/>
          <p14:tracePt t="197657" x="2498725" y="2759075"/>
          <p14:tracePt t="197674" x="2606675" y="2781300"/>
          <p14:tracePt t="197690" x="2697163" y="2789238"/>
          <p14:tracePt t="197707" x="2735263" y="2797175"/>
          <p14:tracePt t="197724" x="2773363" y="2797175"/>
          <p14:tracePt t="197724" x="2803525" y="2797175"/>
          <p14:tracePt t="197742" x="2819400" y="2797175"/>
          <p14:tracePt t="197756" x="2895600" y="2797175"/>
          <p14:tracePt t="197774" x="2941638" y="2797175"/>
          <p14:tracePt t="197791" x="3025775" y="2797175"/>
          <p14:tracePt t="197807" x="3101975" y="2797175"/>
          <p14:tracePt t="197824" x="3184525" y="2797175"/>
          <p14:tracePt t="197840" x="3254375" y="2797175"/>
          <p14:tracePt t="197856" x="3352800" y="2797175"/>
          <p14:tracePt t="197873" x="3444875" y="2797175"/>
          <p14:tracePt t="197890" x="3559175" y="2797175"/>
          <p14:tracePt t="197907" x="3635375" y="2789238"/>
          <p14:tracePt t="197923" x="3657600" y="2773363"/>
          <p14:tracePt t="197941" x="3673475" y="2765425"/>
          <p14:tracePt t="197956" x="3695700" y="2765425"/>
          <p14:tracePt t="197990" x="3741738" y="2765425"/>
          <p14:tracePt t="197997" x="3810000" y="2765425"/>
          <p14:tracePt t="198007" x="3992563" y="2765425"/>
          <p14:tracePt t="198024" x="4137025" y="2765425"/>
          <p14:tracePt t="198040" x="4283075" y="2751138"/>
          <p14:tracePt t="198056" x="4365625" y="2743200"/>
          <p14:tracePt t="198072" x="4389438" y="2720975"/>
          <p14:tracePt t="198091" x="4403725" y="2720975"/>
          <p14:tracePt t="198105" x="4403725" y="2713038"/>
          <p14:tracePt t="198413" x="4411663" y="2713038"/>
          <p14:tracePt t="198422" x="4435475" y="2720975"/>
          <p14:tracePt t="198429" x="4441825" y="2735263"/>
          <p14:tracePt t="198439" x="4457700" y="2735263"/>
          <p14:tracePt t="198456" x="4465638" y="2735263"/>
          <p14:tracePt t="198472" x="4473575" y="2735263"/>
          <p14:tracePt t="198488" x="4549775" y="2735263"/>
          <p14:tracePt t="198506" x="4602163" y="2743200"/>
          <p14:tracePt t="198524" x="4625975" y="2743200"/>
          <p14:tracePt t="198539" x="4632325" y="2743200"/>
          <p14:tracePt t="198556" x="4664075" y="2743200"/>
          <p14:tracePt t="198556" x="4702175" y="2751138"/>
          <p14:tracePt t="198574" x="4754563" y="2751138"/>
          <p14:tracePt t="198574" x="4884738" y="2781300"/>
          <p14:tracePt t="198591" x="5265738" y="2781300"/>
          <p14:tracePt t="198607" x="5608638" y="2797175"/>
          <p14:tracePt t="198623" x="5775325" y="2811463"/>
          <p14:tracePt t="198639" x="5799138" y="2811463"/>
          <p14:tracePt t="198655" x="5807075" y="2811463"/>
          <p14:tracePt t="198701" x="5807075" y="2803525"/>
          <p14:tracePt t="198709" x="5821363" y="2803525"/>
          <p14:tracePt t="198722" x="5883275" y="2803525"/>
          <p14:tracePt t="198739" x="5959475" y="2803525"/>
          <p14:tracePt t="198755" x="6019800" y="2789238"/>
          <p14:tracePt t="198755" x="6042025" y="2789238"/>
          <p14:tracePt t="198774" x="6073775" y="2781300"/>
          <p14:tracePt t="198790" x="6088063" y="2781300"/>
          <p14:tracePt t="198807" x="6126163" y="2781300"/>
          <p14:tracePt t="198823" x="6218238" y="2781300"/>
          <p14:tracePt t="198839" x="6340475" y="2781300"/>
          <p14:tracePt t="198856" x="6454775" y="2781300"/>
          <p14:tracePt t="198872" x="6523038" y="2781300"/>
          <p14:tracePt t="198889" x="6561138" y="2781300"/>
          <p14:tracePt t="198905" x="6591300" y="2781300"/>
          <p14:tracePt t="198922" x="6613525" y="2781300"/>
          <p14:tracePt t="198938" x="6659563" y="2781300"/>
          <p14:tracePt t="198956" x="6721475" y="2781300"/>
          <p14:tracePt t="198956" x="6759575" y="2781300"/>
          <p14:tracePt t="198974" x="6835775" y="2781300"/>
          <p14:tracePt t="198989" x="6988175" y="2781300"/>
          <p14:tracePt t="199007" x="7064375" y="2781300"/>
          <p14:tracePt t="199023" x="7094538" y="2781300"/>
          <p14:tracePt t="199039" x="7116763" y="2781300"/>
          <p14:tracePt t="199070" x="7146925" y="2781300"/>
          <p14:tracePt t="199077" x="7192963" y="2781300"/>
          <p14:tracePt t="199089" x="7331075" y="2781300"/>
          <p14:tracePt t="199106" x="7475538" y="2781300"/>
          <p14:tracePt t="199122" x="7559675" y="2781300"/>
          <p14:tracePt t="199139" x="7597775" y="2781300"/>
          <p14:tracePt t="199155" x="7604125" y="2781300"/>
          <p14:tracePt t="199173" x="7612063" y="2781300"/>
          <p14:tracePt t="199188" x="7680325" y="2781300"/>
          <p14:tracePt t="199206" x="7772400" y="2781300"/>
          <p14:tracePt t="199223" x="7878763" y="2781300"/>
          <p14:tracePt t="199239" x="7940675" y="2781300"/>
          <p14:tracePt t="199255" x="8008938" y="2781300"/>
          <p14:tracePt t="199272" x="8047038" y="2781300"/>
          <p14:tracePt t="199288" x="8085138" y="2781300"/>
          <p14:tracePt t="199306" x="8115300" y="2781300"/>
          <p14:tracePt t="199322" x="8161338" y="2781300"/>
          <p14:tracePt t="199338" x="8289925" y="2773363"/>
          <p14:tracePt t="199355" x="8435975" y="2751138"/>
          <p14:tracePt t="199372" x="8518525" y="2751138"/>
          <p14:tracePt t="199388" x="8526463" y="2751138"/>
          <p14:tracePt t="199421" x="8534400" y="2751138"/>
          <p14:tracePt t="199589" x="8526463" y="2759075"/>
          <p14:tracePt t="199741" x="8512175" y="2759075"/>
          <p14:tracePt t="199749" x="8474075" y="2759075"/>
          <p14:tracePt t="199757" x="8450263" y="2759075"/>
          <p14:tracePt t="199771" x="8359775" y="2759075"/>
          <p14:tracePt t="199771" x="8313738" y="2759075"/>
          <p14:tracePt t="199789" x="8289925" y="2765425"/>
          <p14:tracePt t="199804" x="8245475" y="2781300"/>
          <p14:tracePt t="199822" x="8213725" y="2781300"/>
          <p14:tracePt t="199838" x="8183563" y="2781300"/>
          <p14:tracePt t="199855" x="8123238" y="2789238"/>
          <p14:tracePt t="199872" x="7985125" y="2789238"/>
          <p14:tracePt t="199888" x="7818438" y="2789238"/>
          <p14:tracePt t="199905" x="7642225" y="2789238"/>
          <p14:tracePt t="199921" x="7505700" y="2789238"/>
          <p14:tracePt t="199938" x="7391400" y="2789238"/>
          <p14:tracePt t="199955" x="7269163" y="2789238"/>
          <p14:tracePt t="199971" x="7064375" y="2789238"/>
          <p14:tracePt t="199988" x="6789738" y="2789238"/>
          <p14:tracePt t="199988" x="6583363" y="2789238"/>
          <p14:tracePt t="200006" x="6126163" y="2789238"/>
          <p14:tracePt t="200022" x="5707063" y="2841625"/>
          <p14:tracePt t="200039" x="5387975" y="2857500"/>
          <p14:tracePt t="200055" x="5203825" y="2873375"/>
          <p14:tracePt t="200072" x="5037138" y="2873375"/>
          <p14:tracePt t="200089" x="4792663" y="2873375"/>
          <p14:tracePt t="200105" x="4441825" y="2873375"/>
          <p14:tracePt t="200121" x="4046538" y="2873375"/>
          <p14:tracePt t="200138" x="3733800" y="2873375"/>
          <p14:tracePt t="200155" x="3527425" y="2873375"/>
          <p14:tracePt t="200171" x="3467100" y="2873375"/>
          <p14:tracePt t="200188" x="3421063" y="2873375"/>
          <p14:tracePt t="200188" x="3413125" y="2879725"/>
          <p14:tracePt t="200206" x="3322638" y="2887663"/>
          <p14:tracePt t="200222" x="3178175" y="2903538"/>
          <p14:tracePt t="200238" x="3055938" y="2925763"/>
          <p14:tracePt t="200255" x="2933700" y="2949575"/>
          <p14:tracePt t="200270" x="2849563" y="2955925"/>
          <p14:tracePt t="200287" x="2803525" y="2963863"/>
          <p14:tracePt t="200303" x="2765425" y="2963863"/>
          <p14:tracePt t="200320" x="2727325" y="2963863"/>
          <p14:tracePt t="200336" x="2674938" y="2963863"/>
          <p14:tracePt t="200353" x="2598738" y="2963863"/>
          <p14:tracePt t="200370" x="2522538" y="2963863"/>
          <p14:tracePt t="200387" x="2498725" y="2971800"/>
          <p14:tracePt t="200405" x="2492375" y="2971800"/>
          <p14:tracePt t="200419" x="2460625" y="2971800"/>
          <p14:tracePt t="200436" x="2400300" y="2971800"/>
          <p14:tracePt t="200436" x="2354263" y="2971800"/>
          <p14:tracePt t="200453" x="2225675" y="2971800"/>
          <p14:tracePt t="200471" x="2133600" y="2971800"/>
          <p14:tracePt t="200487" x="2079625" y="2971800"/>
          <p14:tracePt t="200504" x="2027238" y="2963863"/>
          <p14:tracePt t="200520" x="1973263" y="2955925"/>
          <p14:tracePt t="200537" x="1920875" y="2933700"/>
          <p14:tracePt t="200554" x="1905000" y="2933700"/>
          <p14:tracePt t="200571" x="1897063" y="2933700"/>
          <p14:tracePt t="200587" x="1889125" y="2933700"/>
          <p14:tracePt t="200613" x="1866900" y="2933700"/>
          <p14:tracePt t="200622" x="1806575" y="2933700"/>
          <p14:tracePt t="200638" x="1676400" y="2933700"/>
          <p14:tracePt t="200654" x="1577975" y="2933700"/>
          <p14:tracePt t="200671" x="1531938" y="2933700"/>
          <p14:tracePt t="200687" x="1524000" y="2933700"/>
          <p14:tracePt t="200709" x="1501775" y="2933700"/>
          <p14:tracePt t="200725" x="1470025" y="2933700"/>
          <p14:tracePt t="200737" x="1387475" y="2933700"/>
          <p14:tracePt t="200754" x="1325563" y="2933700"/>
          <p14:tracePt t="200770" x="1295400" y="2933700"/>
          <p14:tracePt t="200787" x="1265238" y="2933700"/>
          <p14:tracePt t="200803" x="1235075" y="2933700"/>
          <p14:tracePt t="200803" x="1211263" y="2933700"/>
          <p14:tracePt t="200822" x="1173163" y="2933700"/>
          <p14:tracePt t="200836" x="998538" y="2933700"/>
          <p14:tracePt t="200854" x="922338" y="2933700"/>
          <p14:tracePt t="200871" x="892175" y="2933700"/>
          <p14:tracePt t="200887" x="868363" y="2933700"/>
          <p14:tracePt t="200949" x="808038" y="2933700"/>
          <p14:tracePt t="200957" x="731838" y="2933700"/>
          <p14:tracePt t="200969" x="663575" y="2933700"/>
          <p14:tracePt t="200987" x="647700" y="2933700"/>
          <p14:tracePt t="201004" x="639763" y="2933700"/>
          <p14:tracePt t="201094" x="631825" y="2941638"/>
          <p14:tracePt t="201221" x="625475" y="2949575"/>
          <p14:tracePt t="201245" x="617538" y="2949575"/>
          <p14:tracePt t="201277" x="609600" y="2949575"/>
          <p14:tracePt t="201293" x="587375" y="2963863"/>
          <p14:tracePt t="201302" x="579438" y="2971800"/>
          <p14:tracePt t="201310" x="571500" y="2971800"/>
          <p14:tracePt t="201320" x="563563" y="2971800"/>
          <p14:tracePt t="201389" x="563563" y="2979738"/>
          <p14:tracePt t="201397" x="555625" y="2987675"/>
          <p14:tracePt t="201413" x="549275" y="2994025"/>
          <p14:tracePt t="201421" x="555625" y="2994025"/>
          <p14:tracePt t="202061" x="563563" y="2994025"/>
          <p14:tracePt t="202077" x="571500" y="2994025"/>
          <p14:tracePt t="202086" x="579438" y="2994025"/>
          <p14:tracePt t="202103" x="587375" y="2994025"/>
          <p14:tracePt t="202189" x="601663" y="2994025"/>
          <p14:tracePt t="202277" x="609600" y="3001963"/>
          <p14:tracePt t="202917" x="617538" y="3009900"/>
          <p14:tracePt t="202957" x="631825" y="3017838"/>
          <p14:tracePt t="202989" x="647700" y="3025775"/>
          <p14:tracePt t="203896" x="655638" y="3025775"/>
          <p14:tracePt t="204421" x="663575" y="3025775"/>
          <p14:tracePt t="204957" x="669925" y="3025775"/>
          <p14:tracePt t="204981" x="685800" y="3025775"/>
          <p14:tracePt t="205021" x="693738" y="3025775"/>
          <p14:tracePt t="205037" x="708025" y="3025775"/>
          <p14:tracePt t="205045" x="715963" y="3025775"/>
          <p14:tracePt t="205053" x="739775" y="3025775"/>
          <p14:tracePt t="205065" x="739775" y="3032125"/>
          <p14:tracePt t="205082" x="746125" y="3032125"/>
          <p14:tracePt t="205109" x="762000" y="3032125"/>
          <p14:tracePt t="205126" x="769938" y="3032125"/>
          <p14:tracePt t="205133" x="777875" y="3032125"/>
          <p14:tracePt t="205148" x="830263" y="3040063"/>
          <p14:tracePt t="205166" x="854075" y="3040063"/>
          <p14:tracePt t="205182" x="860425" y="3048000"/>
          <p14:tracePt t="205229" x="868363" y="3048000"/>
          <p14:tracePt t="205245" x="884238" y="3055938"/>
          <p14:tracePt t="205253" x="906463" y="3055938"/>
          <p14:tracePt t="205265" x="944563" y="3063875"/>
          <p14:tracePt t="205282" x="968375" y="3063875"/>
          <p14:tracePt t="205299" x="968375" y="3070225"/>
          <p14:tracePt t="205365" x="974725" y="3070225"/>
          <p14:tracePt t="205373" x="982663" y="3070225"/>
          <p14:tracePt t="205382" x="990600" y="3070225"/>
          <p14:tracePt t="205399" x="1050925" y="3070225"/>
          <p14:tracePt t="205416" x="1120775" y="3070225"/>
          <p14:tracePt t="205432" x="1189038" y="3070225"/>
          <p14:tracePt t="205449" x="1241425" y="3070225"/>
          <p14:tracePt t="205465" x="1249363" y="3070225"/>
          <p14:tracePt t="205481" x="1257300" y="3070225"/>
          <p14:tracePt t="205498" x="1265238" y="3070225"/>
          <p14:tracePt t="205515" x="1273175" y="3070225"/>
          <p14:tracePt t="205532" x="1279525" y="3070225"/>
          <p14:tracePt t="205549" x="1325563" y="3078163"/>
          <p14:tracePt t="205566" x="1341438" y="3086100"/>
          <p14:tracePt t="205581" x="1355725" y="3086100"/>
          <p14:tracePt t="205605" x="1363663" y="3086100"/>
          <p14:tracePt t="205645" x="1371600" y="3086100"/>
          <p14:tracePt t="205653" x="1379538" y="3086100"/>
          <p14:tracePt t="205664" x="1401763" y="3086100"/>
          <p14:tracePt t="205682" x="1425575" y="3086100"/>
          <p14:tracePt t="205699" x="1447800" y="3086100"/>
          <p14:tracePt t="205716" x="1470025" y="3094038"/>
          <p14:tracePt t="205716" x="1477963" y="3094038"/>
          <p14:tracePt t="205734" x="1493838" y="3101975"/>
          <p14:tracePt t="205749" x="1501775" y="3101975"/>
          <p14:tracePt t="205773" x="1524000" y="3101975"/>
          <p14:tracePt t="205783" x="1570038" y="3116263"/>
          <p14:tracePt t="205799" x="1622425" y="3116263"/>
          <p14:tracePt t="205815" x="1684338" y="3116263"/>
          <p14:tracePt t="205832" x="1736725" y="3116263"/>
          <p14:tracePt t="205848" x="1782763" y="3116263"/>
          <p14:tracePt t="205865" x="1806575" y="3116263"/>
          <p14:tracePt t="205882" x="1812925" y="3116263"/>
          <p14:tracePt t="205917" x="1851025" y="3116263"/>
          <p14:tracePt t="205949" x="1882775" y="3116263"/>
          <p14:tracePt t="205957" x="1935163" y="3116263"/>
          <p14:tracePt t="205966" x="1973263" y="3116263"/>
          <p14:tracePt t="205981" x="2117725" y="3116263"/>
          <p14:tracePt t="205999" x="2179638" y="3116263"/>
          <p14:tracePt t="206016" x="2232025" y="3116263"/>
          <p14:tracePt t="206032" x="2286000" y="3116263"/>
          <p14:tracePt t="206048" x="2339975" y="3116263"/>
          <p14:tracePt t="206065" x="2416175" y="3116263"/>
          <p14:tracePt t="206082" x="2514600" y="3116263"/>
          <p14:tracePt t="206100" x="2613025" y="3116263"/>
          <p14:tracePt t="206113" x="2705100" y="3116263"/>
          <p14:tracePt t="206130" x="2781300" y="3116263"/>
          <p14:tracePt t="206130" x="2811463" y="3116263"/>
          <p14:tracePt t="206150" x="2841625" y="3116263"/>
          <p14:tracePt t="206150" x="2857500" y="3116263"/>
          <p14:tracePt t="206166" x="2873375" y="3116263"/>
          <p14:tracePt t="206182" x="2879725" y="3116263"/>
          <p14:tracePt t="206245" x="2895600" y="3116263"/>
          <p14:tracePt t="206253" x="2917825" y="3116263"/>
          <p14:tracePt t="206264" x="2994025" y="3116263"/>
          <p14:tracePt t="206281" x="3025775" y="3116263"/>
          <p14:tracePt t="206298" x="3032125" y="3108325"/>
          <p14:tracePt t="206373" x="3040063" y="3108325"/>
          <p14:tracePt t="207133" x="3048000" y="3108325"/>
          <p14:tracePt t="207157" x="3055938" y="3101975"/>
          <p14:tracePt t="207173" x="3070225" y="3094038"/>
          <p14:tracePt t="207197" x="3078163" y="3094038"/>
          <p14:tracePt t="207221" x="3101975" y="3094038"/>
          <p14:tracePt t="207230" x="3108325" y="3094038"/>
          <p14:tracePt t="207237" x="3124200" y="3094038"/>
          <p14:tracePt t="207247" x="3140075" y="3086100"/>
          <p14:tracePt t="207264" x="3162300" y="3078163"/>
          <p14:tracePt t="207280" x="3184525" y="3070225"/>
          <p14:tracePt t="207297" x="3184525" y="3063875"/>
          <p14:tracePt t="207315" x="3192463" y="3055938"/>
          <p14:tracePt t="207331" x="3200400" y="3048000"/>
          <p14:tracePt t="207346" x="3238500" y="3048000"/>
          <p14:tracePt t="207363" x="3284538" y="3048000"/>
          <p14:tracePt t="207379" x="3314700" y="3048000"/>
          <p14:tracePt t="207396" x="3322638" y="3048000"/>
          <p14:tracePt t="207412" x="3330575" y="3048000"/>
          <p14:tracePt t="207412" x="3336925" y="3048000"/>
          <p14:tracePt t="207430" x="3360738" y="3048000"/>
          <p14:tracePt t="207447" x="3398838" y="3048000"/>
          <p14:tracePt t="207464" x="3444875" y="3048000"/>
          <p14:tracePt t="207480" x="3467100" y="3048000"/>
          <p14:tracePt t="207496" x="3475038" y="3048000"/>
          <p14:tracePt t="207589" x="3489325" y="3048000"/>
          <p14:tracePt t="207621" x="3505200" y="3048000"/>
          <p14:tracePt t="207637" x="3527425" y="3048000"/>
          <p14:tracePt t="207646" x="3543300" y="3048000"/>
          <p14:tracePt t="207653" x="3551238" y="3048000"/>
          <p14:tracePt t="207663" x="3559175" y="3048000"/>
          <p14:tracePt t="207679" x="3559175" y="3040063"/>
          <p14:tracePt t="207725" x="3565525" y="3040063"/>
          <p14:tracePt t="208173" x="3581400" y="3040063"/>
          <p14:tracePt t="208189" x="3589338" y="3040063"/>
          <p14:tracePt t="208213" x="3597275" y="3040063"/>
          <p14:tracePt t="208229" x="3603625" y="3040063"/>
          <p14:tracePt t="208237" x="3611563" y="3040063"/>
          <p14:tracePt t="208246" x="3657600" y="3040063"/>
          <p14:tracePt t="208263" x="3725863" y="3017838"/>
          <p14:tracePt t="208279" x="3771900" y="3017838"/>
          <p14:tracePt t="208296" x="3856038" y="3001963"/>
          <p14:tracePt t="208314" x="3902075" y="2994025"/>
          <p14:tracePt t="208329" x="3932238" y="2994025"/>
          <p14:tracePt t="208346" x="3962400" y="2994025"/>
          <p14:tracePt t="208363" x="4000500" y="2994025"/>
          <p14:tracePt t="208379" x="4030663" y="2994025"/>
          <p14:tracePt t="208395" x="4092575" y="2994025"/>
          <p14:tracePt t="208395" x="4152900" y="2994025"/>
          <p14:tracePt t="208414" x="4297363" y="2994025"/>
          <p14:tracePt t="208430" x="4465638" y="2994025"/>
          <p14:tracePt t="208446" x="4618038" y="2994025"/>
          <p14:tracePt t="208463" x="4702175" y="2987675"/>
          <p14:tracePt t="208480" x="4716463" y="2979738"/>
          <p14:tracePt t="208496" x="4724400" y="2971800"/>
          <p14:tracePt t="208511" x="4732338" y="2971800"/>
          <p14:tracePt t="208549" x="4762500" y="2971800"/>
          <p14:tracePt t="208557" x="4808538" y="2971800"/>
          <p14:tracePt t="208565" x="4854575" y="2979738"/>
          <p14:tracePt t="208578" x="4975225" y="3001963"/>
          <p14:tracePt t="208596" x="5051425" y="3001963"/>
          <p14:tracePt t="208596" x="5075238" y="3001963"/>
          <p14:tracePt t="208614" x="5083175" y="3001963"/>
          <p14:tracePt t="208628" x="5083175" y="3009900"/>
          <p14:tracePt t="209110" x="5097463" y="3009900"/>
          <p14:tracePt t="209285" x="5113338" y="3009900"/>
          <p14:tracePt t="209294" x="5121275" y="3009900"/>
          <p14:tracePt t="209301" x="5127625" y="3009900"/>
          <p14:tracePt t="209313" x="5143500" y="3009900"/>
          <p14:tracePt t="209365" x="5173663" y="3017838"/>
          <p14:tracePt t="209373" x="5249863" y="3032125"/>
          <p14:tracePt t="209381" x="5273675" y="3032125"/>
          <p14:tracePt t="209393" x="5349875" y="3032125"/>
          <p14:tracePt t="209411" x="5394325" y="3032125"/>
          <p14:tracePt t="209411" x="5402263" y="3032125"/>
          <p14:tracePt t="209430" x="5410200" y="3032125"/>
          <p14:tracePt t="209477" x="5426075" y="3032125"/>
          <p14:tracePt t="209485" x="5432425" y="3032125"/>
          <p14:tracePt t="209495" x="5456238" y="3032125"/>
          <p14:tracePt t="209512" x="5470525" y="3032125"/>
          <p14:tracePt t="209528" x="5478463" y="3032125"/>
          <p14:tracePt t="209544" x="5486400" y="3032125"/>
          <p14:tracePt t="209581" x="5502275" y="3032125"/>
          <p14:tracePt t="209597" x="5516563" y="3032125"/>
          <p14:tracePt t="209605" x="5540375" y="3032125"/>
          <p14:tracePt t="209613" x="5554663" y="3032125"/>
          <p14:tracePt t="209627" x="5570538" y="3032125"/>
          <p14:tracePt t="209645" x="5616575" y="3032125"/>
          <p14:tracePt t="209662" x="5654675" y="3032125"/>
          <p14:tracePt t="209679" x="5699125" y="3032125"/>
          <p14:tracePt t="209695" x="5730875" y="3032125"/>
          <p14:tracePt t="209711" x="5761038" y="3032125"/>
          <p14:tracePt t="209728" x="5799138" y="3032125"/>
          <p14:tracePt t="209744" x="5859463" y="3040063"/>
          <p14:tracePt t="209761" x="5927725" y="3055938"/>
          <p14:tracePt t="209778" x="5981700" y="3063875"/>
          <p14:tracePt t="209794" x="6035675" y="3063875"/>
          <p14:tracePt t="209811" x="6073775" y="3063875"/>
          <p14:tracePt t="209828" x="6142038" y="3063875"/>
          <p14:tracePt t="209828" x="6194425" y="3063875"/>
          <p14:tracePt t="209846" x="6278563" y="3063875"/>
          <p14:tracePt t="209862" x="6346825" y="3063875"/>
          <p14:tracePt t="209878" x="6416675" y="3063875"/>
          <p14:tracePt t="209895" x="6461125" y="3063875"/>
          <p14:tracePt t="209911" x="6477000" y="3063875"/>
          <p14:tracePt t="209927" x="6492875" y="3063875"/>
          <p14:tracePt t="209958" x="6515100" y="3063875"/>
          <p14:tracePt t="209965" x="6553200" y="3063875"/>
          <p14:tracePt t="209977" x="6683375" y="3063875"/>
          <p14:tracePt t="209995" x="6811963" y="3063875"/>
          <p14:tracePt t="210011" x="6911975" y="3063875"/>
          <p14:tracePt t="210029" x="6926263" y="3063875"/>
          <p14:tracePt t="210043" x="6942138" y="3063875"/>
          <p14:tracePt t="210093" x="6972300" y="3063875"/>
          <p14:tracePt t="210101" x="6994525" y="3063875"/>
          <p14:tracePt t="210111" x="7026275" y="3063875"/>
          <p14:tracePt t="210127" x="7040563" y="3063875"/>
          <p14:tracePt t="210173" x="7056438" y="3063875"/>
          <p14:tracePt t="210197" x="7070725" y="3063875"/>
          <p14:tracePt t="210205" x="7086600" y="3063875"/>
          <p14:tracePt t="210213" x="7102475" y="3063875"/>
          <p14:tracePt t="210227" x="7116763" y="3063875"/>
          <p14:tracePt t="210227" x="7140575" y="3063875"/>
          <p14:tracePt t="210246" x="7146925" y="3063875"/>
          <p14:tracePt t="210260" x="7162800" y="3063875"/>
          <p14:tracePt t="210365" x="7170738" y="3055938"/>
          <p14:tracePt t="210373" x="7178675" y="3055938"/>
          <p14:tracePt t="210389" x="7185025" y="3055938"/>
          <p14:tracePt t="210413" x="7192963" y="3055938"/>
          <p14:tracePt t="210421" x="7208838" y="3055938"/>
          <p14:tracePt t="210429" x="7223125" y="3055938"/>
          <p14:tracePt t="210443" x="7269163" y="3055938"/>
          <p14:tracePt t="210443" x="7285038" y="3055938"/>
          <p14:tracePt t="210462" x="7315200" y="3055938"/>
          <p14:tracePt t="210478" x="7323138" y="3055938"/>
          <p14:tracePt t="210494" x="7331075" y="3055938"/>
          <p14:tracePt t="210510" x="7369175" y="3055938"/>
          <p14:tracePt t="210528" x="7399338" y="3040063"/>
          <p14:tracePt t="210544" x="7437438" y="3025775"/>
          <p14:tracePt t="210560" x="7475538" y="3009900"/>
          <p14:tracePt t="210577" x="7475538" y="3001963"/>
          <p14:tracePt t="210594" x="7475538" y="2987675"/>
          <p14:tracePt t="210610" x="7489825" y="2979738"/>
          <p14:tracePt t="210626" x="7505700" y="2963863"/>
          <p14:tracePt t="210644" x="7521575" y="2949575"/>
          <p14:tracePt t="210644" x="7527925" y="2941638"/>
          <p14:tracePt t="210662" x="7543800" y="2917825"/>
          <p14:tracePt t="210662" x="7551738" y="2917825"/>
          <p14:tracePt t="210678" x="7573963" y="2895600"/>
          <p14:tracePt t="210694" x="7589838" y="2873375"/>
          <p14:tracePt t="210711" x="7589838" y="2849563"/>
          <p14:tracePt t="210727" x="7589838" y="2827338"/>
          <p14:tracePt t="210743" x="7604125" y="2803525"/>
          <p14:tracePt t="210761" x="7604125" y="2797175"/>
          <p14:tracePt t="210861" x="7604125" y="2789238"/>
          <p14:tracePt t="210877" x="7604125" y="2781300"/>
          <p14:tracePt t="210885" x="7597775" y="2765425"/>
          <p14:tracePt t="210901" x="7573963" y="2765425"/>
          <p14:tracePt t="210957" x="7543800" y="2765425"/>
          <p14:tracePt t="210965" x="7521575" y="2773363"/>
          <p14:tracePt t="210981" x="7505700" y="2789238"/>
          <p14:tracePt t="210993" x="7497763" y="2811463"/>
          <p14:tracePt t="211008" x="7489825" y="2811463"/>
          <p14:tracePt t="211025" x="7483475" y="2819400"/>
          <p14:tracePt t="211045" x="7483475" y="2835275"/>
          <p14:tracePt t="211069" x="7483475" y="2849563"/>
          <p14:tracePt t="211093" x="7483475" y="2865438"/>
          <p14:tracePt t="211101" x="7483475" y="2879725"/>
          <p14:tracePt t="211110" x="7475538" y="2895600"/>
          <p14:tracePt t="211127" x="7475538" y="2911475"/>
          <p14:tracePt t="211144" x="7475538" y="2917825"/>
          <p14:tracePt t="211159" x="7475538" y="2925763"/>
          <p14:tracePt t="211175" x="7475538" y="2941638"/>
          <p14:tracePt t="211193" x="7475538" y="2949575"/>
          <p14:tracePt t="211209" x="7475538" y="2971800"/>
          <p14:tracePt t="211226" x="7483475" y="2979738"/>
          <p14:tracePt t="211243" x="7437438" y="2979738"/>
          <p14:tracePt t="212189" x="7353300" y="2987675"/>
          <p14:tracePt t="212197" x="7208838" y="3017838"/>
          <p14:tracePt t="212207" x="6797675" y="3063875"/>
          <p14:tracePt t="212225" x="6294438" y="3140075"/>
          <p14:tracePt t="212242" x="5761038" y="3216275"/>
          <p14:tracePt t="212258" x="5181600" y="3382963"/>
          <p14:tracePt t="212275" x="4556125" y="3581400"/>
          <p14:tracePt t="212292" x="4092575" y="3733800"/>
          <p14:tracePt t="212292" x="3749675" y="3825875"/>
          <p14:tracePt t="212310" x="3146425" y="4008438"/>
          <p14:tracePt t="212327" x="2530475" y="4084638"/>
          <p14:tracePt t="212343" x="2073275" y="4229100"/>
          <p14:tracePt t="212359" x="1790700" y="4289425"/>
          <p14:tracePt t="212376" x="1546225" y="4351338"/>
          <p14:tracePt t="212392" x="1387475" y="4381500"/>
          <p14:tracePt t="212408" x="1265238" y="4419600"/>
          <p14:tracePt t="212425" x="1135063" y="4465638"/>
          <p14:tracePt t="212442" x="1006475" y="4518025"/>
          <p14:tracePt t="212458" x="876300" y="4549775"/>
          <p14:tracePt t="212475" x="754063" y="4564063"/>
          <p14:tracePt t="212492" x="685800" y="4564063"/>
          <p14:tracePt t="212508" x="381000" y="4564063"/>
          <p14:tracePt t="212526" x="258763" y="4564063"/>
          <p14:tracePt t="212526" x="174625" y="4564063"/>
          <p14:tracePt t="212542" x="98425" y="4564063"/>
          <p14:tracePt t="212559" x="98425" y="4556125"/>
          <p14:tracePt t="212622" x="98425" y="4541838"/>
          <p14:tracePt t="212629" x="106363" y="4533900"/>
          <p14:tracePt t="212640" x="168275" y="4495800"/>
          <p14:tracePt t="212658" x="266700" y="4435475"/>
          <p14:tracePt t="212675" x="365125" y="4365625"/>
          <p14:tracePt t="212691" x="479425" y="4275138"/>
          <p14:tracePt t="212691" x="511175" y="4229100"/>
          <p14:tracePt t="212709" x="563563" y="4168775"/>
          <p14:tracePt t="212726" x="563563" y="4144963"/>
          <p14:tracePt t="212741" x="609600" y="4098925"/>
          <p14:tracePt t="212759" x="639763" y="4076700"/>
          <p14:tracePt t="212775" x="731838" y="4038600"/>
          <p14:tracePt t="212791" x="860425" y="3992563"/>
          <p14:tracePt t="212808" x="1020763" y="3954463"/>
          <p14:tracePt t="212825" x="1143000" y="3908425"/>
          <p14:tracePt t="212841" x="1165225" y="3902075"/>
          <p14:tracePt t="212858" x="1173163" y="3894138"/>
          <p14:tracePt t="212874" x="1173163" y="3886200"/>
          <p14:tracePt t="212891" x="1173163" y="3878263"/>
          <p14:tracePt t="212907" x="1173163" y="3870325"/>
          <p14:tracePt t="212997" x="1173163" y="3863975"/>
          <p14:tracePt t="213181" x="1173163" y="3856038"/>
          <p14:tracePt t="213237" x="1173163" y="3848100"/>
          <p14:tracePt t="213245" x="1173163" y="3832225"/>
          <p14:tracePt t="213261" x="1181100" y="3825875"/>
          <p14:tracePt t="213273" x="1211263" y="3817938"/>
          <p14:tracePt t="213291" x="1219200" y="3802063"/>
          <p14:tracePt t="213307" x="1219200" y="3787775"/>
          <p14:tracePt t="213307" x="1219200" y="3779838"/>
          <p14:tracePt t="213326" x="1219200" y="3771900"/>
          <p14:tracePt t="213349" x="1211263" y="3763963"/>
          <p14:tracePt t="213365" x="1211263" y="3749675"/>
          <p14:tracePt t="213381" x="1211263" y="3741738"/>
          <p14:tracePt t="213397" x="1211263" y="3733800"/>
          <p14:tracePt t="213407" x="1211263" y="3725863"/>
          <p14:tracePt t="213423" x="1211263" y="3717925"/>
          <p14:tracePt t="213453" x="1196975" y="3711575"/>
          <p14:tracePt t="213485" x="1196975" y="3703638"/>
          <p14:tracePt t="213493" x="1181100" y="3687763"/>
          <p14:tracePt t="213506" x="1165225" y="3673475"/>
          <p14:tracePt t="213506" x="1165225" y="3657600"/>
          <p14:tracePt t="213526" x="1150938" y="3641725"/>
          <p14:tracePt t="213540" x="1143000" y="3641725"/>
          <p14:tracePt t="213556" x="1135063" y="3627438"/>
          <p14:tracePt t="213581" x="1127125" y="3627438"/>
          <p14:tracePt t="213621" x="1112838" y="3627438"/>
          <p14:tracePt t="213638" x="1096963" y="3627438"/>
          <p14:tracePt t="213653" x="1089025" y="3627438"/>
          <p14:tracePt t="213669" x="1082675" y="3627438"/>
          <p14:tracePt t="213685" x="1066800" y="3627438"/>
          <p14:tracePt t="213693" x="1058863" y="3627438"/>
          <p14:tracePt t="213706" x="1044575" y="3611563"/>
          <p14:tracePt t="213724" x="1036638" y="3611563"/>
          <p14:tracePt t="213740" x="1028700" y="3611563"/>
          <p14:tracePt t="213756" x="1012825" y="3611563"/>
          <p14:tracePt t="213774" x="1006475" y="3611563"/>
          <p14:tracePt t="213791" x="990600" y="3611563"/>
          <p14:tracePt t="213807" x="974725" y="3611563"/>
          <p14:tracePt t="213823" x="968375" y="3611563"/>
          <p14:tracePt t="213845" x="960438" y="3611563"/>
          <p14:tracePt t="213868" x="952500" y="3611563"/>
          <p14:tracePt t="213885" x="944563" y="3611563"/>
          <p14:tracePt t="213893" x="944563" y="3619500"/>
          <p14:tracePt t="213906" x="930275" y="3627438"/>
          <p14:tracePt t="213923" x="914400" y="3635375"/>
          <p14:tracePt t="213939" x="906463" y="3641725"/>
          <p14:tracePt t="213956" x="884238" y="3673475"/>
          <p14:tracePt t="213974" x="876300" y="3679825"/>
          <p14:tracePt t="213997" x="876300" y="3687763"/>
          <p14:tracePt t="214061" x="876300" y="3703638"/>
          <p14:tracePt t="214085" x="876300" y="3711575"/>
          <p14:tracePt t="214101" x="868363" y="3733800"/>
          <p14:tracePt t="214117" x="868363" y="3741738"/>
          <p14:tracePt t="214173" x="868363" y="3756025"/>
          <p14:tracePt t="214197" x="868363" y="3763963"/>
          <p14:tracePt t="214206" x="868363" y="3771900"/>
          <p14:tracePt t="214213" x="868363" y="3779838"/>
          <p14:tracePt t="214223" x="868363" y="3810000"/>
          <p14:tracePt t="214240" x="884238" y="3825875"/>
          <p14:tracePt t="214256" x="884238" y="3832225"/>
          <p14:tracePt t="214277" x="884238" y="3840163"/>
          <p14:tracePt t="214357" x="884238" y="3848100"/>
          <p14:tracePt t="214373" x="884238" y="3863975"/>
          <p14:tracePt t="214397" x="884238" y="3870325"/>
          <p14:tracePt t="214406" x="898525" y="3878263"/>
          <p14:tracePt t="214413" x="898525" y="3886200"/>
          <p14:tracePt t="214429" x="914400" y="3894138"/>
          <p14:tracePt t="214439" x="930275" y="3902075"/>
          <p14:tracePt t="214456" x="944563" y="3908425"/>
          <p14:tracePt t="214472" x="952500" y="3908425"/>
          <p14:tracePt t="214489" x="960438" y="3908425"/>
          <p14:tracePt t="214505" x="968375" y="3908425"/>
          <p14:tracePt t="214522" x="982663" y="3916363"/>
          <p14:tracePt t="214538" x="998538" y="3916363"/>
          <p14:tracePt t="214555" x="1012825" y="3924300"/>
          <p14:tracePt t="214571" x="1028700" y="3924300"/>
          <p14:tracePt t="214571" x="1036638" y="3924300"/>
          <p14:tracePt t="214590" x="1044575" y="3924300"/>
          <p14:tracePt t="214606" x="1058863" y="3924300"/>
          <p14:tracePt t="214622" x="1066800" y="3924300"/>
          <p14:tracePt t="214638" x="1082675" y="3916363"/>
          <p14:tracePt t="214655" x="1089025" y="3916363"/>
          <p14:tracePt t="214673" x="1104900" y="3916363"/>
          <p14:tracePt t="214688" x="1112838" y="3908425"/>
          <p14:tracePt t="214705" x="1127125" y="3902075"/>
          <p14:tracePt t="214722" x="1127125" y="3894138"/>
          <p14:tracePt t="214738" x="1135063" y="3886200"/>
          <p14:tracePt t="214755" x="1143000" y="3886200"/>
          <p14:tracePt t="214797" x="1143000" y="3878263"/>
          <p14:tracePt t="214805" x="1150938" y="3878263"/>
          <p14:tracePt t="214813" x="1165225" y="3878263"/>
          <p14:tracePt t="214829" x="1165225" y="3870325"/>
          <p14:tracePt t="214845" x="1173163" y="3863975"/>
          <p14:tracePt t="214855" x="1181100" y="3856038"/>
          <p14:tracePt t="214872" x="1181100" y="3840163"/>
          <p14:tracePt t="214893" x="1181100" y="3832225"/>
          <p14:tracePt t="214957" x="1181100" y="3817938"/>
          <p14:tracePt t="214997" x="1181100" y="3810000"/>
          <p14:tracePt t="215109" x="1181100" y="3802063"/>
          <p14:tracePt t="215117" x="1181100" y="3787775"/>
          <p14:tracePt t="215125" x="1181100" y="3779838"/>
          <p14:tracePt t="215138" x="1181100" y="3771900"/>
          <p14:tracePt t="215154" x="1181100" y="3756025"/>
          <p14:tracePt t="215171" x="1173163" y="3749675"/>
          <p14:tracePt t="215285" x="1150938" y="3741738"/>
          <p14:tracePt t="215302" x="1135063" y="3733800"/>
          <p14:tracePt t="215311" x="1127125" y="3733800"/>
          <p14:tracePt t="215325" x="1120775" y="3733800"/>
          <p14:tracePt t="215337" x="1112838" y="3733800"/>
          <p14:tracePt t="215354" x="1096963" y="3733800"/>
          <p14:tracePt t="215389" x="1089025" y="3733800"/>
          <p14:tracePt t="215437" x="1082675" y="3733800"/>
          <p14:tracePt t="217227" x="1089025" y="3733800"/>
          <p14:tracePt t="217509" x="1089025" y="3725863"/>
          <p14:tracePt t="217549" x="1096963" y="3725863"/>
          <p14:tracePt t="217565" x="1104900" y="3717925"/>
          <p14:tracePt t="217573" x="1096963" y="3711575"/>
          <p14:tracePt t="217733" x="1089025" y="3711575"/>
          <p14:tracePt t="218237" x="1082675" y="3711575"/>
          <p14:tracePt t="218310" x="1074738" y="3711575"/>
          <p14:tracePt t="218325" x="1066800" y="3711575"/>
          <p14:tracePt t="219236" x="1066800" y="3717925"/>
          <p14:tracePt t="219453" x="1066800" y="3725863"/>
          <p14:tracePt t="219461" x="1066800" y="3733800"/>
          <p14:tracePt t="219469" x="1066800" y="3741738"/>
          <p14:tracePt t="219484" x="1066800" y="3756025"/>
          <p14:tracePt t="219500" x="1066800" y="3810000"/>
          <p14:tracePt t="219518" x="1066800" y="3840163"/>
          <p14:tracePt t="219535" x="1066800" y="3870325"/>
          <p14:tracePt t="219552" x="1066800" y="3916363"/>
          <p14:tracePt t="219566" x="1074738" y="3962400"/>
          <p14:tracePt t="219583" x="1082675" y="3984625"/>
          <p14:tracePt t="219601" x="1082675" y="4008438"/>
          <p14:tracePt t="219616" x="1082675" y="4038600"/>
          <p14:tracePt t="219633" x="1096963" y="4060825"/>
          <p14:tracePt t="219650" x="1096963" y="4084638"/>
          <p14:tracePt t="219667" x="1112838" y="4098925"/>
          <p14:tracePt t="219684" x="1112838" y="4144963"/>
          <p14:tracePt t="219702" x="1127125" y="4175125"/>
          <p14:tracePt t="219718" x="1135063" y="4198938"/>
          <p14:tracePt t="219735" x="1143000" y="4213225"/>
          <p14:tracePt t="219751" x="1150938" y="4229100"/>
          <p14:tracePt t="219767" x="1158875" y="4237038"/>
          <p14:tracePt t="219784" x="1158875" y="4244975"/>
          <p14:tracePt t="219800" x="1165225" y="4251325"/>
          <p14:tracePt t="219817" x="1165225" y="4259263"/>
          <p14:tracePt t="219893" x="1173163" y="4259263"/>
          <p14:tracePt t="219925" x="1181100" y="4259263"/>
          <p14:tracePt t="219949" x="1181100" y="4251325"/>
          <p14:tracePt t="219973" x="1181100" y="4237038"/>
          <p14:tracePt t="219989" x="1181100" y="4229100"/>
          <p14:tracePt t="220021" x="1181100" y="4221163"/>
          <p14:tracePt t="220037" x="1181100" y="4213225"/>
          <p14:tracePt t="220093" x="1181100" y="4206875"/>
          <p14:tracePt t="220117" x="1181100" y="4198938"/>
          <p14:tracePt t="220133" x="1181100" y="4191000"/>
          <p14:tracePt t="220309" x="1181100" y="4183063"/>
          <p14:tracePt t="220325" x="1173163" y="4183063"/>
          <p14:tracePt t="220334" x="1165225" y="4175125"/>
          <p14:tracePt t="220351" x="1158875" y="4175125"/>
          <p14:tracePt t="220413" x="1158875" y="4168775"/>
          <p14:tracePt t="220421" x="1143000" y="4168775"/>
          <p14:tracePt t="220469" x="1127125" y="4160838"/>
          <p14:tracePt t="220493" x="1120775" y="4160838"/>
          <p14:tracePt t="220573" x="1120775" y="4152900"/>
          <p14:tracePt t="220582" x="1112838" y="4152900"/>
          <p14:tracePt t="220605" x="1096963" y="4152900"/>
          <p14:tracePt t="220669" x="1082675" y="4152900"/>
          <p14:tracePt t="220685" x="1074738" y="4152900"/>
          <p14:tracePt t="220741" x="1066800" y="4152900"/>
          <p14:tracePt t="220757" x="1050925" y="4152900"/>
          <p14:tracePt t="220773" x="1050925" y="4160838"/>
          <p14:tracePt t="220782" x="1044575" y="4168775"/>
          <p14:tracePt t="220789" x="1036638" y="4175125"/>
          <p14:tracePt t="220799" x="1028700" y="4175125"/>
          <p14:tracePt t="220816" x="1020763" y="4191000"/>
          <p14:tracePt t="220833" x="1012825" y="4191000"/>
          <p14:tracePt t="220849" x="1006475" y="4206875"/>
          <p14:tracePt t="220877" x="998538" y="4206875"/>
          <p14:tracePt t="220901" x="982663" y="4213225"/>
          <p14:tracePt t="220917" x="982663" y="4221163"/>
          <p14:tracePt t="220957" x="982663" y="4229100"/>
          <p14:tracePt t="220973" x="974725" y="4229100"/>
          <p14:tracePt t="221005" x="968375" y="4237038"/>
          <p14:tracePt t="221021" x="960438" y="4237038"/>
          <p14:tracePt t="221053" x="960438" y="4244975"/>
          <p14:tracePt t="221069" x="960438" y="4251325"/>
          <p14:tracePt t="221077" x="960438" y="4259263"/>
          <p14:tracePt t="221085" x="960438" y="4267200"/>
          <p14:tracePt t="221109" x="952500" y="4283075"/>
          <p14:tracePt t="221141" x="952500" y="4289425"/>
          <p14:tracePt t="221157" x="952500" y="4297363"/>
          <p14:tracePt t="221165" x="944563" y="4313238"/>
          <p14:tracePt t="221189" x="944563" y="4321175"/>
          <p14:tracePt t="221198" x="944563" y="4327525"/>
          <p14:tracePt t="221237" x="944563" y="4335463"/>
          <p14:tracePt t="221261" x="944563" y="4351338"/>
          <p14:tracePt t="221301" x="944563" y="4359275"/>
          <p14:tracePt t="221341" x="944563" y="4373563"/>
          <p14:tracePt t="221357" x="952500" y="4373563"/>
          <p14:tracePt t="221373" x="960438" y="4381500"/>
          <p14:tracePt t="221382" x="960438" y="4389438"/>
          <p14:tracePt t="221389" x="974725" y="4389438"/>
          <p14:tracePt t="221399" x="990600" y="4397375"/>
          <p14:tracePt t="221415" x="998538" y="4397375"/>
          <p14:tracePt t="221432" x="1006475" y="4397375"/>
          <p14:tracePt t="221448" x="1012825" y="4397375"/>
          <p14:tracePt t="221465" x="1020763" y="4397375"/>
          <p14:tracePt t="221481" x="1036638" y="4397375"/>
          <p14:tracePt t="221499" x="1044575" y="4397375"/>
          <p14:tracePt t="221515" x="1058863" y="4397375"/>
          <p14:tracePt t="221532" x="1066800" y="4397375"/>
          <p14:tracePt t="221573" x="1074738" y="4397375"/>
          <p14:tracePt t="221597" x="1082675" y="4397375"/>
          <p14:tracePt t="221605" x="1096963" y="4389438"/>
          <p14:tracePt t="221615" x="1104900" y="4381500"/>
          <p14:tracePt t="221631" x="1120775" y="4373563"/>
          <p14:tracePt t="221648" x="1127125" y="4365625"/>
          <p14:tracePt t="221669" x="1135063" y="4359275"/>
          <p14:tracePt t="221685" x="1135063" y="4351338"/>
          <p14:tracePt t="221698" x="1143000" y="4343400"/>
          <p14:tracePt t="221716" x="1158875" y="4321175"/>
          <p14:tracePt t="221716" x="1165225" y="4321175"/>
          <p14:tracePt t="221734" x="1165225" y="4313238"/>
          <p14:tracePt t="221749" x="1165225" y="4289425"/>
          <p14:tracePt t="221749" x="1173163" y="4275138"/>
          <p14:tracePt t="221766" x="1181100" y="4259263"/>
          <p14:tracePt t="221782" x="1189038" y="4229100"/>
          <p14:tracePt t="221799" x="1203325" y="4221163"/>
          <p14:tracePt t="221815" x="1203325" y="4213225"/>
          <p14:tracePt t="221846" x="1203325" y="4206875"/>
          <p14:tracePt t="221877" x="1203325" y="4198938"/>
          <p14:tracePt t="221885" x="1203325" y="4191000"/>
          <p14:tracePt t="221898" x="1203325" y="4175125"/>
          <p14:tracePt t="221915" x="1203325" y="4160838"/>
          <p14:tracePt t="221949" x="1196975" y="4152900"/>
          <p14:tracePt t="221989" x="1189038" y="4144963"/>
          <p14:tracePt t="221998" x="1181100" y="4137025"/>
          <p14:tracePt t="222053" x="1173163" y="4137025"/>
          <p14:tracePt t="222061" x="1165225" y="4137025"/>
          <p14:tracePt t="222085" x="1158875" y="4137025"/>
          <p14:tracePt t="222117" x="1143000" y="4137025"/>
          <p14:tracePt t="222165" x="1135063" y="4137025"/>
          <p14:tracePt t="222197" x="1127125" y="4137025"/>
          <p14:tracePt t="222214" x="1120775" y="4137025"/>
          <p14:tracePt t="222221" x="1112838" y="4137025"/>
          <p14:tracePt t="222231" x="1104900" y="4137025"/>
          <p14:tracePt t="222248" x="1089025" y="4137025"/>
          <p14:tracePt t="222318" x="1082675" y="4137025"/>
          <p14:tracePt t="222333" x="1074738" y="4137025"/>
          <p14:tracePt t="222341" x="1066800" y="4137025"/>
          <p14:tracePt t="222349" x="1058863" y="4137025"/>
          <p14:tracePt t="222364" x="1050925" y="4137025"/>
          <p14:tracePt t="222380" x="1044575" y="4137025"/>
          <p14:tracePt t="222429" x="1036638" y="4137025"/>
          <p14:tracePt t="222437" x="1020763" y="4152900"/>
          <p14:tracePt t="222477" x="1012825" y="4160838"/>
          <p14:tracePt t="222509" x="1006475" y="4168775"/>
          <p14:tracePt t="222517" x="990600" y="4183063"/>
          <p14:tracePt t="222533" x="982663" y="4191000"/>
          <p14:tracePt t="222557" x="982663" y="4198938"/>
          <p14:tracePt t="222566" x="974725" y="4206875"/>
          <p14:tracePt t="222583" x="968375" y="4213225"/>
          <p14:tracePt t="222598" x="968375" y="4221163"/>
          <p14:tracePt t="222614" x="960438" y="4229100"/>
          <p14:tracePt t="222631" x="944563" y="4244975"/>
          <p14:tracePt t="222648" x="944563" y="4251325"/>
          <p14:tracePt t="222664" x="944563" y="4259263"/>
          <p14:tracePt t="222733" x="944563" y="4275138"/>
          <p14:tracePt t="222773" x="944563" y="4283075"/>
          <p14:tracePt t="222813" x="944563" y="4289425"/>
          <p14:tracePt t="222830" x="944563" y="4297363"/>
          <p14:tracePt t="222861" x="960438" y="4313238"/>
          <p14:tracePt t="222877" x="960438" y="4321175"/>
          <p14:tracePt t="222917" x="974725" y="4327525"/>
          <p14:tracePt t="222933" x="974725" y="4335463"/>
          <p14:tracePt t="222941" x="990600" y="4351338"/>
          <p14:tracePt t="222957" x="998538" y="4351338"/>
          <p14:tracePt t="222965" x="1006475" y="4351338"/>
          <p14:tracePt t="222965" x="1012825" y="4359275"/>
          <p14:tracePt t="222982" x="1028700" y="4373563"/>
          <p14:tracePt t="222997" x="1036638" y="4373563"/>
          <p14:tracePt t="223037" x="1044575" y="4373563"/>
          <p14:tracePt t="223046" x="1058863" y="4373563"/>
          <p14:tracePt t="223053" x="1066800" y="4373563"/>
          <p14:tracePt t="223064" x="1104900" y="4373563"/>
          <p14:tracePt t="223080" x="1120775" y="4373563"/>
          <p14:tracePt t="223096" x="1135063" y="4373563"/>
          <p14:tracePt t="223114" x="1150938" y="4373563"/>
          <p14:tracePt t="223131" x="1165225" y="4373563"/>
          <p14:tracePt t="223149" x="1173163" y="4365625"/>
          <p14:tracePt t="223163" x="1196975" y="4343400"/>
          <p14:tracePt t="223163" x="1203325" y="4327525"/>
          <p14:tracePt t="223182" x="1211263" y="4321175"/>
          <p14:tracePt t="223197" x="1211263" y="4313238"/>
          <p14:tracePt t="223213" x="1219200" y="4305300"/>
          <p14:tracePt t="223230" x="1219200" y="4297363"/>
          <p14:tracePt t="223247" x="1219200" y="4283075"/>
          <p14:tracePt t="223264" x="1227138" y="4267200"/>
          <p14:tracePt t="223280" x="1227138" y="4259263"/>
          <p14:tracePt t="223296" x="1241425" y="4244975"/>
          <p14:tracePt t="223314" x="1241425" y="4237038"/>
          <p14:tracePt t="223331" x="1241425" y="4221163"/>
          <p14:tracePt t="223346" x="1241425" y="4213225"/>
          <p14:tracePt t="223363" x="1241425" y="4206875"/>
          <p14:tracePt t="223413" x="1241425" y="4198938"/>
          <p14:tracePt t="223445" x="1241425" y="4191000"/>
          <p14:tracePt t="223462" x="1235075" y="4183063"/>
          <p14:tracePt t="223485" x="1227138" y="4175125"/>
          <p14:tracePt t="224434" x="1227138" y="4168775"/>
          <p14:tracePt t="224469" x="1227138" y="4160838"/>
          <p14:tracePt t="224549" x="1227138" y="4152900"/>
          <p14:tracePt t="224581" x="1227138" y="4137025"/>
          <p14:tracePt t="224653" x="1219200" y="4137025"/>
          <p14:tracePt t="224661" x="1211263" y="4130675"/>
          <p14:tracePt t="224685" x="1196975" y="4122738"/>
          <p14:tracePt t="224709" x="1181100" y="4114800"/>
          <p14:tracePt t="224733" x="1165225" y="4098925"/>
          <p14:tracePt t="224797" x="1143000" y="4092575"/>
          <p14:tracePt t="224821" x="1135063" y="4092575"/>
          <p14:tracePt t="224885" x="1127125" y="4092575"/>
          <p14:tracePt t="224894" x="1120775" y="4092575"/>
          <p14:tracePt t="224901" x="1112838" y="4092575"/>
          <p14:tracePt t="224917" x="1104900" y="4092575"/>
          <p14:tracePt t="224934" x="1089025" y="4092575"/>
          <p14:tracePt t="225021" x="1082675" y="4092575"/>
          <p14:tracePt t="225053" x="1074738" y="4092575"/>
          <p14:tracePt t="225061" x="1066800" y="4092575"/>
          <p14:tracePt t="225069" x="1050925" y="4092575"/>
          <p14:tracePt t="225079" x="1044575" y="4092575"/>
          <p14:tracePt t="225096" x="1036638" y="4092575"/>
          <p14:tracePt t="225112" x="1028700" y="4092575"/>
          <p14:tracePt t="225133" x="1012825" y="4098925"/>
          <p14:tracePt t="225149" x="1006475" y="4106863"/>
          <p14:tracePt t="225165" x="998538" y="4114800"/>
          <p14:tracePt t="225178" x="990600" y="4114800"/>
          <p14:tracePt t="225195" x="982663" y="4114800"/>
          <p14:tracePt t="225211" x="968375" y="4122738"/>
          <p14:tracePt t="225228" x="968375" y="4137025"/>
          <p14:tracePt t="225277" x="960438" y="4137025"/>
          <p14:tracePt t="225294" x="952500" y="4144963"/>
          <p14:tracePt t="225301" x="952500" y="4152900"/>
          <p14:tracePt t="225326" x="944563" y="4160838"/>
          <p14:tracePt t="225333" x="944563" y="4168775"/>
          <p14:tracePt t="225349" x="936625" y="4183063"/>
          <p14:tracePt t="225361" x="930275" y="4198938"/>
          <p14:tracePt t="225378" x="922338" y="4198938"/>
          <p14:tracePt t="225394" x="922338" y="4213225"/>
          <p14:tracePt t="225411" x="914400" y="4229100"/>
          <p14:tracePt t="225469" x="906463" y="4244975"/>
          <p14:tracePt t="225493" x="906463" y="4251325"/>
          <p14:tracePt t="225549" x="906463" y="4259263"/>
          <p14:tracePt t="225581" x="906463" y="4267200"/>
          <p14:tracePt t="225621" x="906463" y="4275138"/>
          <p14:tracePt t="225637" x="906463" y="4289425"/>
          <p14:tracePt t="225653" x="906463" y="4297363"/>
          <p14:tracePt t="225662" x="922338" y="4335463"/>
          <p14:tracePt t="225679" x="930275" y="4373563"/>
          <p14:tracePt t="225695" x="944563" y="4397375"/>
          <p14:tracePt t="225711" x="952500" y="4419600"/>
          <p14:tracePt t="225728" x="960438" y="4419600"/>
          <p14:tracePt t="225744" x="968375" y="4435475"/>
          <p14:tracePt t="225761" x="982663" y="4435475"/>
          <p14:tracePt t="225781" x="990600" y="4435475"/>
          <p14:tracePt t="225797" x="998538" y="4435475"/>
          <p14:tracePt t="225810" x="1006475" y="4435475"/>
          <p14:tracePt t="225827" x="1020763" y="4435475"/>
          <p14:tracePt t="225846" x="1036638" y="4435475"/>
          <p14:tracePt t="225862" x="1050925" y="4435475"/>
          <p14:tracePt t="225878" x="1066800" y="4435475"/>
          <p14:tracePt t="225894" x="1082675" y="4435475"/>
          <p14:tracePt t="225910" x="1089025" y="4435475"/>
          <p14:tracePt t="225927" x="1096963" y="4435475"/>
          <p14:tracePt t="225944" x="1104900" y="4427538"/>
          <p14:tracePt t="225960" x="1112838" y="4419600"/>
          <p14:tracePt t="225977" x="1127125" y="4403725"/>
          <p14:tracePt t="225994" x="1135063" y="4365625"/>
          <p14:tracePt t="226012" x="1143000" y="4335463"/>
          <p14:tracePt t="226012" x="1158875" y="4321175"/>
          <p14:tracePt t="226029" x="1165225" y="4313238"/>
          <p14:tracePt t="226043" x="1165225" y="4297363"/>
          <p14:tracePt t="226059" x="1173163" y="4289425"/>
          <p14:tracePt t="226075" x="1173163" y="4283075"/>
          <p14:tracePt t="226095" x="1173163" y="4267200"/>
          <p14:tracePt t="226112" x="1173163" y="4244975"/>
          <p14:tracePt t="226128" x="1173163" y="4213225"/>
          <p14:tracePt t="226144" x="1189038" y="4198938"/>
          <p14:tracePt t="226160" x="1189038" y="4191000"/>
          <p14:tracePt t="226245" x="1189038" y="4183063"/>
          <p14:tracePt t="226261" x="1189038" y="4175125"/>
          <p14:tracePt t="226269" x="1189038" y="4160838"/>
          <p14:tracePt t="226309" x="1189038" y="4152900"/>
          <p14:tracePt t="226429" x="1181100" y="4152900"/>
          <p14:tracePt t="226445" x="1173163" y="4152900"/>
          <p14:tracePt t="226501" x="1165225" y="4152900"/>
          <p14:tracePt t="227404" x="1165225" y="4160838"/>
          <p14:tracePt t="233135" x="1165225" y="4168775"/>
          <p14:tracePt t="233821" x="1165225" y="4175125"/>
          <p14:tracePt t="233837" x="1165225" y="4183063"/>
          <p14:tracePt t="233909" x="1165225" y="4191000"/>
          <p14:tracePt t="233917" x="1173163" y="4191000"/>
          <p14:tracePt t="234013" x="1181100" y="4183063"/>
          <p14:tracePt t="234141" x="1181100" y="4168775"/>
          <p14:tracePt t="234253" x="1173163" y="4168775"/>
          <p14:tracePt t="234277" x="1173163" y="4160838"/>
          <p14:tracePt t="234373" x="1165225" y="4144963"/>
          <p14:tracePt t="234453" x="1158875" y="4137025"/>
          <p14:tracePt t="234533" x="1150938" y="4130675"/>
          <p14:tracePt t="234597" x="1143000" y="4130675"/>
          <p14:tracePt t="234605" x="1127125" y="4130675"/>
          <p14:tracePt t="234645" x="1112838" y="4130675"/>
          <p14:tracePt t="234669" x="1104900" y="4130675"/>
          <p14:tracePt t="234709" x="1096963" y="4130675"/>
          <p14:tracePt t="234733" x="1089025" y="4130675"/>
          <p14:tracePt t="234757" x="1082675" y="4130675"/>
          <p14:tracePt t="234766" x="1074738" y="4130675"/>
          <p14:tracePt t="234773" x="1066800" y="4130675"/>
          <p14:tracePt t="234789" x="1058863" y="4130675"/>
          <p14:tracePt t="234829" x="1050925" y="4137025"/>
          <p14:tracePt t="234853" x="1044575" y="4137025"/>
          <p14:tracePt t="234877" x="1044575" y="4144963"/>
          <p14:tracePt t="234885" x="1036638" y="4152900"/>
          <p14:tracePt t="234893" x="1020763" y="4160838"/>
          <p14:tracePt t="234909" x="1020763" y="4168775"/>
          <p14:tracePt t="234919" x="1006475" y="4175125"/>
          <p14:tracePt t="234935" x="998538" y="4183063"/>
          <p14:tracePt t="234951" x="998538" y="4191000"/>
          <p14:tracePt t="235053" x="998538" y="4198938"/>
          <p14:tracePt t="235061" x="982663" y="4213225"/>
          <p14:tracePt t="235077" x="982663" y="4221163"/>
          <p14:tracePt t="235109" x="982663" y="4229100"/>
          <p14:tracePt t="235125" x="982663" y="4237038"/>
          <p14:tracePt t="235141" x="982663" y="4244975"/>
          <p14:tracePt t="235181" x="982663" y="4259263"/>
          <p14:tracePt t="235229" x="982663" y="4267200"/>
          <p14:tracePt t="235285" x="982663" y="4275138"/>
          <p14:tracePt t="235333" x="982663" y="4289425"/>
          <p14:tracePt t="235381" x="990600" y="4289425"/>
          <p14:tracePt t="235429" x="990600" y="4297363"/>
          <p14:tracePt t="235437" x="990600" y="4305300"/>
          <p14:tracePt t="235450" x="998538" y="4305300"/>
          <p14:tracePt t="235467" x="1020763" y="4321175"/>
          <p14:tracePt t="235485" x="1028700" y="4321175"/>
          <p14:tracePt t="235518" x="1036638" y="4321175"/>
          <p14:tracePt t="235540" x="1044575" y="4321175"/>
          <p14:tracePt t="235564" x="1058863" y="4321175"/>
          <p14:tracePt t="235581" x="1066800" y="4321175"/>
          <p14:tracePt t="235605" x="1074738" y="4321175"/>
          <p14:tracePt t="235629" x="1082675" y="4321175"/>
          <p14:tracePt t="235637" x="1089025" y="4321175"/>
          <p14:tracePt t="235661" x="1089025" y="4313238"/>
          <p14:tracePt t="235685" x="1096963" y="4313238"/>
          <p14:tracePt t="235701" x="1104900" y="4313238"/>
          <p14:tracePt t="235709" x="1104900" y="4305300"/>
          <p14:tracePt t="235718" x="1112838" y="4297363"/>
          <p14:tracePt t="236651" x="1112838" y="4289425"/>
          <p14:tracePt t="237197" x="1112838" y="4283075"/>
          <p14:tracePt t="237205" x="1112838" y="4275138"/>
          <p14:tracePt t="237221" x="1112838" y="4267200"/>
          <p14:tracePt t="237237" x="1112838" y="4259263"/>
          <p14:tracePt t="237253" x="1112838" y="4244975"/>
          <p14:tracePt t="237277" x="1112838" y="4229100"/>
          <p14:tracePt t="237293" x="1112838" y="4213225"/>
          <p14:tracePt t="237301" x="1112838" y="4198938"/>
          <p14:tracePt t="237315" x="1112838" y="4130675"/>
          <p14:tracePt t="237334" x="1112838" y="4098925"/>
          <p14:tracePt t="237354" x="1120775" y="4092575"/>
          <p14:tracePt t="237366" x="1120775" y="4084638"/>
          <p14:tracePt t="237381" x="1120775" y="4076700"/>
          <p14:tracePt t="237399" x="1120775" y="4068763"/>
          <p14:tracePt t="237453" x="1127125" y="4068763"/>
          <p14:tracePt t="237461" x="1135063" y="4054475"/>
          <p14:tracePt t="237469" x="1143000" y="4054475"/>
          <p14:tracePt t="237482" x="1150938" y="4030663"/>
          <p14:tracePt t="237499" x="1165225" y="3992563"/>
          <p14:tracePt t="237516" x="1181100" y="3954463"/>
          <p14:tracePt t="237516" x="1181100" y="3940175"/>
          <p14:tracePt t="237534" x="1189038" y="3932238"/>
          <p14:tracePt t="237549" x="1196975" y="3924300"/>
          <p14:tracePt t="237566" x="1196975" y="3916363"/>
          <p14:tracePt t="237589" x="1196975" y="3908425"/>
          <p14:tracePt t="237599" x="1203325" y="3902075"/>
          <p14:tracePt t="237615" x="1211263" y="3870325"/>
          <p14:tracePt t="237632" x="1227138" y="3832225"/>
          <p14:tracePt t="237649" x="1227138" y="3810000"/>
          <p14:tracePt t="237665" x="1235075" y="3787775"/>
          <p14:tracePt t="237682" x="1241425" y="3771900"/>
          <p14:tracePt t="237699" x="1241425" y="3763963"/>
          <p14:tracePt t="237715" x="1241425" y="3756025"/>
          <p14:tracePt t="237733" x="1241425" y="3749675"/>
          <p14:tracePt t="237749" x="1241425" y="3711575"/>
          <p14:tracePt t="237766" x="1241425" y="3687763"/>
          <p14:tracePt t="237783" x="1241425" y="3665538"/>
          <p14:tracePt t="237799" x="1241425" y="3649663"/>
          <p14:tracePt t="237815" x="1241425" y="3641725"/>
          <p14:tracePt t="237831" x="1241425" y="3627438"/>
          <p14:tracePt t="237861" x="1235075" y="3619500"/>
          <p14:tracePt t="237877" x="1227138" y="3611563"/>
          <p14:tracePt t="237909" x="1219200" y="3603625"/>
          <p14:tracePt t="237933" x="1211263" y="3603625"/>
          <p14:tracePt t="237941" x="1203325" y="3603625"/>
          <p14:tracePt t="237957" x="1189038" y="3603625"/>
          <p14:tracePt t="237966" x="1181100" y="3597275"/>
          <p14:tracePt t="237981" x="1173163" y="3597275"/>
          <p14:tracePt t="237998" x="1165225" y="3597275"/>
          <p14:tracePt t="238015" x="1150938" y="3597275"/>
          <p14:tracePt t="238032" x="1135063" y="3597275"/>
          <p14:tracePt t="238048" x="1104900" y="3597275"/>
          <p14:tracePt t="238065" x="1074738" y="3597275"/>
          <p14:tracePt t="238083" x="1058863" y="3597275"/>
          <p14:tracePt t="238098" x="1050925" y="3597275"/>
          <p14:tracePt t="238114" x="1044575" y="3597275"/>
          <p14:tracePt t="238131" x="1028700" y="3603625"/>
          <p14:tracePt t="238148" x="1020763" y="3603625"/>
          <p14:tracePt t="238181" x="1012825" y="3603625"/>
          <p14:tracePt t="238189" x="1006475" y="3603625"/>
          <p14:tracePt t="238205" x="998538" y="3611563"/>
          <p14:tracePt t="238215" x="982663" y="3619500"/>
          <p14:tracePt t="238232" x="968375" y="3627438"/>
          <p14:tracePt t="238248" x="960438" y="3627438"/>
          <p14:tracePt t="238269" x="944563" y="3635375"/>
          <p14:tracePt t="238285" x="944563" y="3641725"/>
          <p14:tracePt t="238298" x="936625" y="3649663"/>
          <p14:tracePt t="238315" x="930275" y="3649663"/>
          <p14:tracePt t="238332" x="914400" y="3665538"/>
          <p14:tracePt t="238348" x="914400" y="3687763"/>
          <p14:tracePt t="238366" x="898525" y="3711575"/>
          <p14:tracePt t="238382" x="898525" y="3725863"/>
          <p14:tracePt t="238399" x="892175" y="3725863"/>
          <p14:tracePt t="238415" x="892175" y="3733800"/>
          <p14:tracePt t="238431" x="892175" y="3741738"/>
          <p14:tracePt t="238453" x="892175" y="3749675"/>
          <p14:tracePt t="238485" x="892175" y="3756025"/>
          <p14:tracePt t="238493" x="884238" y="3756025"/>
          <p14:tracePt t="238501" x="884238" y="3763963"/>
          <p14:tracePt t="238517" x="884238" y="3771900"/>
          <p14:tracePt t="238531" x="884238" y="3779838"/>
          <p14:tracePt t="238546" x="884238" y="3787775"/>
          <p14:tracePt t="238563" x="884238" y="3794125"/>
          <p14:tracePt t="238582" x="884238" y="3810000"/>
          <p14:tracePt t="238604" x="884238" y="3817938"/>
          <p14:tracePt t="238637" x="898525" y="3832225"/>
          <p14:tracePt t="238645" x="906463" y="3848100"/>
          <p14:tracePt t="238669" x="922338" y="3848100"/>
          <p14:tracePt t="238701" x="930275" y="3848100"/>
          <p14:tracePt t="238709" x="936625" y="3863975"/>
          <p14:tracePt t="238725" x="952500" y="3863975"/>
          <p14:tracePt t="238742" x="968375" y="3878263"/>
          <p14:tracePt t="238749" x="982663" y="3894138"/>
          <p14:tracePt t="238766" x="998538" y="3908425"/>
          <p14:tracePt t="238782" x="1006475" y="3916363"/>
          <p14:tracePt t="238797" x="1012825" y="3916363"/>
          <p14:tracePt t="238845" x="1020763" y="3916363"/>
          <p14:tracePt t="238862" x="1036638" y="3916363"/>
          <p14:tracePt t="238869" x="1044575" y="3916363"/>
          <p14:tracePt t="238880" x="1066800" y="3924300"/>
          <p14:tracePt t="238897" x="1082675" y="3932238"/>
          <p14:tracePt t="238914" x="1089025" y="3932238"/>
          <p14:tracePt t="238930" x="1096963" y="3932238"/>
          <p14:tracePt t="238957" x="1104900" y="3932238"/>
          <p14:tracePt t="238981" x="1112838" y="3932238"/>
          <p14:tracePt t="238989" x="1120775" y="3932238"/>
          <p14:tracePt t="238998" x="1135063" y="3932238"/>
          <p14:tracePt t="239015" x="1150938" y="3932238"/>
          <p14:tracePt t="239032" x="1158875" y="3924300"/>
          <p14:tracePt t="239047" x="1165225" y="3924300"/>
          <p14:tracePt t="239064" x="1173163" y="3908425"/>
          <p14:tracePt t="239081" x="1181100" y="3908425"/>
          <p14:tracePt t="239097" x="1181100" y="3902075"/>
          <p14:tracePt t="239113" x="1196975" y="3894138"/>
          <p14:tracePt t="239130" x="1196975" y="3886200"/>
          <p14:tracePt t="239165" x="1196975" y="3878263"/>
          <p14:tracePt t="239181" x="1211263" y="3863975"/>
          <p14:tracePt t="239197" x="1211263" y="3856038"/>
          <p14:tracePt t="239214" x="1211263" y="3848100"/>
          <p14:tracePt t="239221" x="1211263" y="3832225"/>
          <p14:tracePt t="239231" x="1211263" y="3817938"/>
          <p14:tracePt t="239247" x="1211263" y="3802063"/>
          <p14:tracePt t="239269" x="1211263" y="3794125"/>
          <p14:tracePt t="239293" x="1211263" y="3787775"/>
          <p14:tracePt t="239301" x="1227138" y="3779838"/>
          <p14:tracePt t="239317" x="1227138" y="3771900"/>
          <p14:tracePt t="239331" x="1227138" y="3756025"/>
          <p14:tracePt t="239331" x="1227138" y="3749675"/>
          <p14:tracePt t="239349" x="1227138" y="3733800"/>
          <p14:tracePt t="239363" x="1219200" y="3717925"/>
          <p14:tracePt t="239379" x="1211263" y="3711575"/>
          <p14:tracePt t="239396" x="1196975" y="3695700"/>
          <p14:tracePt t="239414" x="1189038" y="3679825"/>
          <p14:tracePt t="239430" x="1181100" y="3679825"/>
          <p14:tracePt t="239447" x="1173163" y="3673475"/>
          <p14:tracePt t="239463" x="1165225" y="3665538"/>
          <p14:tracePt t="239480" x="1158875" y="3657600"/>
          <p14:tracePt t="239496" x="1150938" y="3657600"/>
          <p14:tracePt t="239513" x="1127125" y="3649663"/>
          <p14:tracePt t="239530" x="1112838" y="3641725"/>
          <p14:tracePt t="239546" x="1104900" y="3641725"/>
          <p14:tracePt t="239563" x="1096963" y="3641725"/>
          <p14:tracePt t="239580" x="1074738" y="3641725"/>
          <p14:tracePt t="239599" x="1058863" y="3641725"/>
          <p14:tracePt t="239614" x="1050925" y="3641725"/>
          <p14:tracePt t="239630" x="1044575" y="3641725"/>
          <p14:tracePt t="239647" x="1036638" y="3641725"/>
          <p14:tracePt t="239678" x="1028700" y="3649663"/>
          <p14:tracePt t="239685" x="1012825" y="3649663"/>
          <p14:tracePt t="239701" x="998538" y="3657600"/>
          <p14:tracePt t="239712" x="990600" y="3665538"/>
          <p14:tracePt t="239729" x="982663" y="3665538"/>
          <p14:tracePt t="239746" x="974725" y="3665538"/>
          <p14:tracePt t="239773" x="974725" y="3673475"/>
          <p14:tracePt t="239781" x="968375" y="3673475"/>
          <p14:tracePt t="239796" x="952500" y="3687763"/>
          <p14:tracePt t="239814" x="944563" y="3695700"/>
          <p14:tracePt t="239831" x="936625" y="3703638"/>
          <p14:tracePt t="239846" x="930275" y="3717925"/>
          <p14:tracePt t="239864" x="930275" y="3733800"/>
          <p14:tracePt t="239880" x="922338" y="3749675"/>
          <p14:tracePt t="239896" x="922338" y="3756025"/>
          <p14:tracePt t="239925" x="922338" y="3771900"/>
          <p14:tracePt t="239941" x="922338" y="3779838"/>
          <p14:tracePt t="239957" x="922338" y="3787775"/>
          <p14:tracePt t="239965" x="922338" y="3794125"/>
          <p14:tracePt t="239979" x="922338" y="3817938"/>
          <p14:tracePt t="239979" x="922338" y="3825875"/>
          <p14:tracePt t="239998" x="922338" y="3840163"/>
          <p14:tracePt t="240014" x="930275" y="3856038"/>
          <p14:tracePt t="240031" x="930275" y="3870325"/>
          <p14:tracePt t="240053" x="936625" y="3870325"/>
          <p14:tracePt t="240979" x="944563" y="3870325"/>
          <p14:tracePt t="241445" x="952500" y="3870325"/>
          <p14:tracePt t="241501" x="960438" y="3863975"/>
          <p14:tracePt t="241525" x="968375" y="3856038"/>
          <p14:tracePt t="241541" x="974725" y="3848100"/>
          <p14:tracePt t="241565" x="982663" y="3840163"/>
          <p14:tracePt t="241573" x="990600" y="3832225"/>
          <p14:tracePt t="241591" x="998538" y="3825875"/>
          <p14:tracePt t="241597" x="1006475" y="3817938"/>
          <p14:tracePt t="241613" x="1012825" y="3810000"/>
          <p14:tracePt t="241627" x="1028700" y="3794125"/>
          <p14:tracePt t="241646" x="1044575" y="3771900"/>
          <p14:tracePt t="241662" x="1044575" y="3756025"/>
          <p14:tracePt t="241679" x="1050925" y="3733800"/>
          <p14:tracePt t="241695" x="1058863" y="3711575"/>
          <p14:tracePt t="241711" x="1058863" y="3703638"/>
          <p14:tracePt t="241727" x="1058863" y="3695700"/>
          <p14:tracePt t="241744" x="1050925" y="3695700"/>
          <p14:tracePt t="241853" x="1036638" y="3703638"/>
          <p14:tracePt t="241861" x="1028700" y="3717925"/>
          <p14:tracePt t="241877" x="1028700" y="3725863"/>
          <p14:tracePt t="241885" x="1012825" y="3749675"/>
          <p14:tracePt t="241895" x="1006475" y="3771900"/>
          <p14:tracePt t="241911" x="990600" y="3825875"/>
          <p14:tracePt t="241928" x="974725" y="3863975"/>
          <p14:tracePt t="241945" x="974725" y="3886200"/>
          <p14:tracePt t="241961" x="974725" y="3908425"/>
          <p14:tracePt t="241978" x="974725" y="3924300"/>
          <p14:tracePt t="241995" x="974725" y="3946525"/>
          <p14:tracePt t="242011" x="974725" y="3962400"/>
          <p14:tracePt t="242028" x="974725" y="3992563"/>
          <p14:tracePt t="242046" x="974725" y="4022725"/>
          <p14:tracePt t="242059" x="998538" y="4054475"/>
          <p14:tracePt t="242059" x="1006475" y="4076700"/>
          <p14:tracePt t="242077" x="1028700" y="4114800"/>
          <p14:tracePt t="242096" x="1044575" y="4137025"/>
          <p14:tracePt t="242110" x="1044575" y="4144963"/>
          <p14:tracePt t="242127" x="1044575" y="4152900"/>
          <p14:tracePt t="242144" x="1050925" y="4160838"/>
          <p14:tracePt t="242160" x="1050925" y="4168775"/>
          <p14:tracePt t="242177" x="1050925" y="4183063"/>
          <p14:tracePt t="242193" x="1066800" y="4198938"/>
          <p14:tracePt t="242210" x="1096963" y="4244975"/>
          <p14:tracePt t="242227" x="1120775" y="4259263"/>
          <p14:tracePt t="242227" x="1120775" y="4275138"/>
          <p14:tracePt t="242246" x="1135063" y="4283075"/>
          <p14:tracePt t="242260" x="1127125" y="4283075"/>
          <p14:tracePt t="243157" x="1104900" y="4283075"/>
          <p14:tracePt t="243165" x="1089025" y="4283075"/>
          <p14:tracePt t="243176" x="1012825" y="4283075"/>
          <p14:tracePt t="243193" x="998538" y="4283075"/>
          <p14:tracePt t="243209" x="968375" y="4283075"/>
          <p14:tracePt t="243226" x="944563" y="4283075"/>
          <p14:tracePt t="243243" x="930275" y="4275138"/>
          <p14:tracePt t="243259" x="922338" y="4275138"/>
          <p14:tracePt t="243276" x="898525" y="4275138"/>
          <p14:tracePt t="243294" x="884238" y="4267200"/>
          <p14:tracePt t="243311" x="846138" y="4267200"/>
          <p14:tracePt t="243327" x="808038" y="4259263"/>
          <p14:tracePt t="243344" x="792163" y="4259263"/>
          <p14:tracePt t="243360" x="769938" y="4251325"/>
          <p14:tracePt t="243375" x="754063" y="4251325"/>
          <p14:tracePt t="243391" x="715963" y="4251325"/>
          <p14:tracePt t="243408" x="631825" y="4237038"/>
          <p14:tracePt t="243425" x="563563" y="4229100"/>
          <p14:tracePt t="243442" x="563563" y="4221163"/>
          <p14:tracePt t="243458" x="555625" y="4221163"/>
          <p14:tracePt t="243509" x="541338" y="4213225"/>
          <p14:tracePt t="243589" x="511175" y="4198938"/>
          <p14:tracePt t="243597" x="503238" y="4198938"/>
          <p14:tracePt t="243608" x="495300" y="4198938"/>
          <p14:tracePt t="243626" x="479425" y="4198938"/>
          <p14:tracePt t="243717" x="473075" y="4191000"/>
          <p14:tracePt t="243725" x="465138" y="4191000"/>
          <p14:tracePt t="247335" x="457200" y="4183063"/>
          <p14:tracePt t="247653" x="473075" y="4175125"/>
          <p14:tracePt t="247885" x="479425" y="4168775"/>
          <p14:tracePt t="247909" x="487363" y="4168775"/>
          <p14:tracePt t="247917" x="487363" y="4160838"/>
          <p14:tracePt t="247925" x="487363" y="4152900"/>
          <p14:tracePt t="247938" x="503238" y="4144963"/>
          <p14:tracePt t="247955" x="511175" y="4137025"/>
          <p14:tracePt t="247972" x="517525" y="4137025"/>
          <p14:tracePt t="247988" x="533400" y="4122738"/>
          <p14:tracePt t="248006" x="541338" y="4114800"/>
          <p14:tracePt t="248023" x="601663" y="4076700"/>
          <p14:tracePt t="248039" x="639763" y="4038600"/>
          <p14:tracePt t="248055" x="677863" y="3992563"/>
          <p14:tracePt t="248072" x="701675" y="3946525"/>
          <p14:tracePt t="248089" x="723900" y="3924300"/>
          <p14:tracePt t="248105" x="731838" y="3916363"/>
          <p14:tracePt t="248121" x="762000" y="3894138"/>
          <p14:tracePt t="248138" x="769938" y="3886200"/>
          <p14:tracePt t="248155" x="777875" y="3878263"/>
          <p14:tracePt t="248171" x="792163" y="3870325"/>
          <p14:tracePt t="248188" x="808038" y="3863975"/>
          <p14:tracePt t="248206" x="815975" y="3856038"/>
          <p14:tracePt t="248222" x="876300" y="3825875"/>
          <p14:tracePt t="248238" x="922338" y="3817938"/>
          <p14:tracePt t="248256" x="968375" y="3802063"/>
          <p14:tracePt t="248272" x="990600" y="3802063"/>
          <p14:tracePt t="248288" x="1006475" y="3802063"/>
          <p14:tracePt t="248365" x="1020763" y="3802063"/>
          <p14:tracePt t="248389" x="1028700" y="3802063"/>
          <p14:tracePt t="248397" x="1036638" y="3802063"/>
          <p14:tracePt t="248405" x="1044575" y="3817938"/>
          <p14:tracePt t="248429" x="1050925" y="3825875"/>
          <p14:tracePt t="248438" x="1050925" y="3832225"/>
          <p14:tracePt t="248455" x="1066800" y="3848100"/>
          <p14:tracePt t="248471" x="1074738" y="3856038"/>
          <p14:tracePt t="248488" x="1082675" y="3870325"/>
          <p14:tracePt t="248505" x="1089025" y="3886200"/>
          <p14:tracePt t="248521" x="1096963" y="3902075"/>
          <p14:tracePt t="248538" x="1104900" y="3902075"/>
          <p14:tracePt t="248629" x="1104900" y="3924300"/>
          <p14:tracePt t="248645" x="1104900" y="3932238"/>
          <p14:tracePt t="248661" x="1104900" y="3940175"/>
          <p14:tracePt t="248670" x="1104900" y="3946525"/>
          <p14:tracePt t="248677" x="1104900" y="3954463"/>
          <p14:tracePt t="248693" x="1104900" y="3962400"/>
          <p14:tracePt t="248704" x="1104900" y="3978275"/>
          <p14:tracePt t="248720" x="1104900" y="3992563"/>
          <p14:tracePt t="248741" x="1112838" y="4008438"/>
          <p14:tracePt t="248869" x="1120775" y="4008438"/>
          <p14:tracePt t="249109" x="1120775" y="4000500"/>
          <p14:tracePt t="249453" x="1120775" y="3992563"/>
          <p14:tracePt t="249485" x="1127125" y="3992563"/>
          <p14:tracePt t="249493" x="1127125" y="3984625"/>
          <p14:tracePt t="249509" x="1135063" y="3978275"/>
          <p14:tracePt t="249909" x="1135063" y="3970338"/>
          <p14:tracePt t="249957" x="1135063" y="3962400"/>
          <p14:tracePt t="249965" x="1135063" y="3954463"/>
          <p14:tracePt t="250013" x="1135063" y="3946525"/>
          <p14:tracePt t="250029" x="1135063" y="3940175"/>
          <p14:tracePt t="250061" x="1127125" y="3924300"/>
          <p14:tracePt t="250149" x="1120775" y="3908425"/>
          <p14:tracePt t="250221" x="1112838" y="3908425"/>
          <p14:tracePt t="250229" x="1112838" y="3902075"/>
          <p14:tracePt t="250253" x="1104900" y="3902075"/>
          <p14:tracePt t="250261" x="1104900" y="3894138"/>
          <p14:tracePt t="250277" x="1096963" y="3886200"/>
          <p14:tracePt t="250287" x="1096963" y="3870325"/>
          <p14:tracePt t="250303" x="1089025" y="3856038"/>
          <p14:tracePt t="250318" x="1089025" y="3832225"/>
          <p14:tracePt t="250336" x="1089025" y="3817938"/>
          <p14:tracePt t="250353" x="1082675" y="3802063"/>
          <p14:tracePt t="250369" x="1082675" y="3794125"/>
          <p14:tracePt t="250385" x="1082675" y="3763963"/>
          <p14:tracePt t="250402" x="1058863" y="3711575"/>
          <p14:tracePt t="250419" x="1036638" y="3641725"/>
          <p14:tracePt t="250419" x="1012825" y="3611563"/>
          <p14:tracePt t="250437" x="1012825" y="3559175"/>
          <p14:tracePt t="250451" x="974725" y="3451225"/>
          <p14:tracePt t="250451" x="952500" y="3406775"/>
          <p14:tracePt t="250470" x="922338" y="3330575"/>
          <p14:tracePt t="250486" x="906463" y="3284538"/>
          <p14:tracePt t="250504" x="884238" y="3208338"/>
          <p14:tracePt t="250519" x="868363" y="3132138"/>
          <p14:tracePt t="250536" x="860425" y="3040063"/>
          <p14:tracePt t="250552" x="838200" y="2941638"/>
          <p14:tracePt t="250569" x="822325" y="2857500"/>
          <p14:tracePt t="250585" x="822325" y="2803525"/>
          <p14:tracePt t="250603" x="822325" y="2751138"/>
          <p14:tracePt t="250619" x="822325" y="2705100"/>
          <p14:tracePt t="250635" x="822325" y="2644775"/>
          <p14:tracePt t="250635" x="822325" y="2606675"/>
          <p14:tracePt t="250653" x="838200" y="2590800"/>
          <p14:tracePt t="250668" x="846138" y="2468563"/>
          <p14:tracePt t="250686" x="860425" y="2370138"/>
          <p14:tracePt t="250703" x="860425" y="2308225"/>
          <p14:tracePt t="250719" x="860425" y="2278063"/>
          <p14:tracePt t="250735" x="860425" y="2263775"/>
          <p14:tracePt t="250751" x="868363" y="2247900"/>
          <p14:tracePt t="250768" x="876300" y="2217738"/>
          <p14:tracePt t="250785" x="876300" y="2163763"/>
          <p14:tracePt t="250802" x="876300" y="2111375"/>
          <p14:tracePt t="250819" x="876300" y="2057400"/>
          <p14:tracePt t="250835" x="876300" y="2019300"/>
          <p14:tracePt t="250835" x="876300" y="2003425"/>
          <p14:tracePt t="250853" x="876300" y="1997075"/>
          <p14:tracePt t="250869" x="876300" y="1951038"/>
          <p14:tracePt t="250886" x="892175" y="1912938"/>
          <p14:tracePt t="250902" x="892175" y="1889125"/>
          <p14:tracePt t="250919" x="892175" y="1882775"/>
          <p14:tracePt t="250934" x="892175" y="1866900"/>
          <p14:tracePt t="250951" x="892175" y="1858963"/>
          <p14:tracePt t="250973" x="892175" y="1844675"/>
          <p14:tracePt t="250984" x="892175" y="1798638"/>
          <p14:tracePt t="251002" x="892175" y="1744663"/>
          <p14:tracePt t="251018" x="892175" y="1714500"/>
          <p14:tracePt t="251035" x="892175" y="1698625"/>
          <p14:tracePt t="251051" x="892175" y="1684338"/>
          <p14:tracePt t="251067" x="892175" y="1676400"/>
          <p14:tracePt t="251084" x="906463" y="1684338"/>
          <p14:tracePt t="251229" x="906463" y="1692275"/>
          <p14:tracePt t="251253" x="914400" y="1706563"/>
          <p14:tracePt t="251301" x="922338" y="1714500"/>
          <p14:tracePt t="251317" x="930275" y="1722438"/>
          <p14:tracePt t="251334" x="930275" y="1730375"/>
          <p14:tracePt t="251357" x="936625" y="1736725"/>
          <p14:tracePt t="251365" x="944563" y="1752600"/>
          <p14:tracePt t="251381" x="944563" y="1760538"/>
          <p14:tracePt t="251389" x="944563" y="1774825"/>
          <p14:tracePt t="251405" x="952500" y="1790700"/>
          <p14:tracePt t="251417" x="960438" y="1806575"/>
          <p14:tracePt t="251435" x="968375" y="1844675"/>
          <p14:tracePt t="251451" x="974725" y="1874838"/>
          <p14:tracePt t="251468" x="1006475" y="1958975"/>
          <p14:tracePt t="251486" x="1020763" y="2019300"/>
          <p14:tracePt t="251502" x="1044575" y="2103438"/>
          <p14:tracePt t="251518" x="1058863" y="2163763"/>
          <p14:tracePt t="251535" x="1082675" y="2225675"/>
          <p14:tracePt t="251551" x="1112838" y="2308225"/>
          <p14:tracePt t="251568" x="1150938" y="2408238"/>
          <p14:tracePt t="251584" x="1173163" y="2492375"/>
          <p14:tracePt t="251602" x="1189038" y="2568575"/>
          <p14:tracePt t="251619" x="1196975" y="2620963"/>
          <p14:tracePt t="251634" x="1211263" y="2705100"/>
          <p14:tracePt t="251651" x="1219200" y="2803525"/>
          <p14:tracePt t="251651" x="1219200" y="2865438"/>
          <p14:tracePt t="251669" x="1235075" y="2941638"/>
          <p14:tracePt t="251686" x="1235075" y="2987675"/>
          <p14:tracePt t="251702" x="1235075" y="3009900"/>
          <p14:tracePt t="251718" x="1235075" y="3032125"/>
          <p14:tracePt t="251735" x="1235075" y="3101975"/>
          <p14:tracePt t="251752" x="1235075" y="3222625"/>
          <p14:tracePt t="251768" x="1235075" y="3390900"/>
          <p14:tracePt t="251784" x="1235075" y="3482975"/>
          <p14:tracePt t="251801" x="1235075" y="3551238"/>
          <p14:tracePt t="251818" x="1241425" y="3573463"/>
          <p14:tracePt t="251834" x="1241425" y="3581400"/>
          <p14:tracePt t="251850" x="1241425" y="3589338"/>
          <p14:tracePt t="251867" x="1241425" y="3619500"/>
          <p14:tracePt t="251867" x="1241425" y="3635375"/>
          <p14:tracePt t="251886" x="1241425" y="3687763"/>
          <p14:tracePt t="251902" x="1241425" y="3763963"/>
          <p14:tracePt t="251918" x="1241425" y="3817938"/>
          <p14:tracePt t="251935" x="1241425" y="3832225"/>
          <p14:tracePt t="251950" x="1249363" y="3840163"/>
          <p14:tracePt t="252229" x="1257300" y="3840163"/>
          <p14:tracePt t="252309" x="1273175" y="3848100"/>
          <p14:tracePt t="252317" x="1279525" y="3848100"/>
          <p14:tracePt t="252413" x="1295400" y="3848100"/>
          <p14:tracePt t="252429" x="1303338" y="3848100"/>
          <p14:tracePt t="252437" x="1311275" y="3848100"/>
          <p14:tracePt t="252449" x="1317625" y="3848100"/>
          <p14:tracePt t="252466" x="1333500" y="3856038"/>
          <p14:tracePt t="252484" x="1349375" y="3856038"/>
          <p14:tracePt t="252541" x="1363663" y="3856038"/>
          <p14:tracePt t="252550" x="1379538" y="3856038"/>
          <p14:tracePt t="252557" x="1401763" y="3870325"/>
          <p14:tracePt t="252566" x="1470025" y="3886200"/>
          <p14:tracePt t="252584" x="1508125" y="3886200"/>
          <p14:tracePt t="252601" x="1524000" y="3886200"/>
          <p14:tracePt t="252616" x="1539875" y="3894138"/>
          <p14:tracePt t="252633" x="1554163" y="3894138"/>
          <p14:tracePt t="252649" x="1562100" y="3894138"/>
          <p14:tracePt t="252666" x="1584325" y="3902075"/>
          <p14:tracePt t="252683" x="1630363" y="3924300"/>
          <p14:tracePt t="252700" x="1722438" y="3946525"/>
          <p14:tracePt t="252718" x="1774825" y="3946525"/>
          <p14:tracePt t="252734" x="1790700" y="3946525"/>
          <p14:tracePt t="252751" x="1798638" y="3946525"/>
          <p14:tracePt t="252773" x="1806575" y="3946525"/>
          <p14:tracePt t="252783" x="1844675" y="3970338"/>
          <p14:tracePt t="252800" x="1927225" y="4008438"/>
          <p14:tracePt t="252816" x="1997075" y="4046538"/>
          <p14:tracePt t="252833" x="2065338" y="4046538"/>
          <p14:tracePt t="252850" x="2087563" y="4046538"/>
          <p14:tracePt t="252866" x="2095500" y="4046538"/>
          <p14:tracePt t="252917" x="2111375" y="4046538"/>
          <p14:tracePt t="252925" x="2141538" y="4060825"/>
          <p14:tracePt t="252933" x="2263775" y="4084638"/>
          <p14:tracePt t="252950" x="2339975" y="4106863"/>
          <p14:tracePt t="252967" x="2384425" y="4114800"/>
          <p14:tracePt t="252984" x="2392363" y="4114800"/>
          <p14:tracePt t="252999" x="2430463" y="4122738"/>
          <p14:tracePt t="253029" x="2476500" y="4130675"/>
          <p14:tracePt t="253037" x="2544763" y="4144963"/>
          <p14:tracePt t="253049" x="2667000" y="4175125"/>
          <p14:tracePt t="253066" x="2835275" y="4206875"/>
          <p14:tracePt t="253083" x="2879725" y="4206875"/>
          <p14:tracePt t="253083" x="2911475" y="4213225"/>
          <p14:tracePt t="253103" x="2917825" y="4221163"/>
          <p14:tracePt t="253157" x="2925763" y="4229100"/>
          <p14:tracePt t="253166" x="2955925" y="4251325"/>
          <p14:tracePt t="253173" x="2963863" y="4251325"/>
          <p14:tracePt t="253189" x="2971800" y="4251325"/>
          <p14:tracePt t="253199" x="2979738" y="4251325"/>
          <p14:tracePt t="253215" x="2987675" y="4251325"/>
          <p14:tracePt t="253232" x="2987675" y="4259263"/>
          <p14:tracePt t="253253" x="2994025" y="4267200"/>
          <p14:tracePt t="253265" x="3009900" y="4267200"/>
          <p14:tracePt t="253285" x="3025775" y="4283075"/>
          <p14:tracePt t="253309" x="3040063" y="4283075"/>
          <p14:tracePt t="253333" x="3048000" y="4283075"/>
          <p14:tracePt t="253357" x="3070225" y="4297363"/>
          <p14:tracePt t="253365" x="3078163" y="4297363"/>
          <p14:tracePt t="253381" x="3086100" y="4297363"/>
          <p14:tracePt t="253398" x="3094038" y="4297363"/>
          <p14:tracePt t="253405" x="3101975" y="4297363"/>
          <p14:tracePt t="253421" x="3124200" y="4313238"/>
          <p14:tracePt t="253432" x="3132138" y="4313238"/>
          <p14:tracePt t="254333" x="3132138" y="4321175"/>
          <p14:tracePt t="254373" x="3140075" y="4321175"/>
          <p14:tracePt t="256169" x="3140075" y="4327525"/>
          <p14:tracePt t="256397" x="3140075" y="4335463"/>
          <p14:tracePt t="256637" x="3140075" y="4343400"/>
          <p14:tracePt t="256653" x="3132138" y="4351338"/>
          <p14:tracePt t="256677" x="3124200" y="4359275"/>
          <p14:tracePt t="256701" x="3108325" y="4373563"/>
          <p14:tracePt t="256710" x="3108325" y="4381500"/>
          <p14:tracePt t="256717" x="3101975" y="4389438"/>
          <p14:tracePt t="256733" x="3094038" y="4403725"/>
          <p14:tracePt t="256745" x="3078163" y="4411663"/>
          <p14:tracePt t="256762" x="3032125" y="4435475"/>
          <p14:tracePt t="256779" x="2949575" y="4479925"/>
          <p14:tracePt t="256795" x="2849563" y="4549775"/>
          <p14:tracePt t="256795" x="2811463" y="4572000"/>
          <p14:tracePt t="256813" x="2743200" y="4625975"/>
          <p14:tracePt t="256830" x="2705100" y="4648200"/>
          <p14:tracePt t="256846" x="2682875" y="4656138"/>
          <p14:tracePt t="256863" x="2674938" y="4664075"/>
          <p14:tracePt t="256879" x="2667000" y="4678363"/>
          <p14:tracePt t="256896" x="2659063" y="4694238"/>
          <p14:tracePt t="256912" x="2636838" y="4716463"/>
          <p14:tracePt t="256929" x="2628900" y="4740275"/>
          <p14:tracePt t="256945" x="2598738" y="4762500"/>
          <p14:tracePt t="256962" x="2574925" y="4784725"/>
          <p14:tracePt t="256979" x="2552700" y="4800600"/>
          <p14:tracePt t="256995" x="2544763" y="4816475"/>
          <p14:tracePt t="256995" x="2536825" y="4816475"/>
          <p14:tracePt t="257014" x="2522538" y="4822825"/>
          <p14:tracePt t="257030" x="2492375" y="4838700"/>
          <p14:tracePt t="257047" x="2446338" y="4854575"/>
          <p14:tracePt t="257063" x="2408238" y="4868863"/>
          <p14:tracePt t="257079" x="2392363" y="4868863"/>
          <p14:tracePt t="257095" x="2378075" y="4868863"/>
          <p14:tracePt t="257114" x="2354263" y="4892675"/>
          <p14:tracePt t="257129" x="2301875" y="4906963"/>
          <p14:tracePt t="257145" x="2217738" y="4945063"/>
          <p14:tracePt t="257163" x="2149475" y="4960938"/>
          <p14:tracePt t="257179" x="2125663" y="4968875"/>
          <p14:tracePt t="257195" x="2103438" y="4975225"/>
          <p14:tracePt t="257213" x="2073275" y="4991100"/>
          <p14:tracePt t="257213" x="2049463" y="4999038"/>
          <p14:tracePt t="257230" x="1989138" y="5021263"/>
          <p14:tracePt t="257246" x="1943100" y="5037138"/>
          <p14:tracePt t="257263" x="1920875" y="5045075"/>
          <p14:tracePt t="257280" x="1905000" y="5045075"/>
          <p14:tracePt t="257295" x="1874838" y="5051425"/>
          <p14:tracePt t="257312" x="1836738" y="5067300"/>
          <p14:tracePt t="257329" x="1806575" y="5067300"/>
          <p14:tracePt t="257345" x="1768475" y="5083175"/>
          <p14:tracePt t="257361" x="1714500" y="5083175"/>
          <p14:tracePt t="257377" x="1638300" y="5097463"/>
          <p14:tracePt t="257394" x="1577975" y="5105400"/>
          <p14:tracePt t="257411" x="1539875" y="5105400"/>
          <p14:tracePt t="257411" x="1524000" y="5105400"/>
          <p14:tracePt t="257430" x="1493838" y="5105400"/>
          <p14:tracePt t="257445" x="1470025" y="5105400"/>
          <p14:tracePt t="257463" x="1447800" y="5105400"/>
          <p14:tracePt t="257479" x="1401763" y="5105400"/>
          <p14:tracePt t="257495" x="1349375" y="5105400"/>
          <p14:tracePt t="257512" x="1287463" y="5105400"/>
          <p14:tracePt t="257529" x="1235075" y="5105400"/>
          <p14:tracePt t="257544" x="1203325" y="5105400"/>
          <p14:tracePt t="257561" x="1189038" y="5105400"/>
          <p14:tracePt t="257581" x="1181100" y="5105400"/>
          <p14:tracePt t="257594" x="1165225" y="5105400"/>
          <p14:tracePt t="257594" x="1150938" y="5105400"/>
          <p14:tracePt t="257614" x="1135063" y="5105400"/>
          <p14:tracePt t="257628" x="1096963" y="5105400"/>
          <p14:tracePt t="257646" x="1082675" y="5105400"/>
          <p14:tracePt t="257662" x="1089025" y="5105400"/>
          <p14:tracePt t="257733" x="1120775" y="5105400"/>
          <p14:tracePt t="257741" x="1143000" y="5105400"/>
          <p14:tracePt t="257749" x="1181100" y="5105400"/>
          <p14:tracePt t="257761" x="1235075" y="5105400"/>
          <p14:tracePt t="257778" x="1287463" y="5105400"/>
          <p14:tracePt t="257795" x="1355725" y="5105400"/>
          <p14:tracePt t="257811" x="1463675" y="5105400"/>
          <p14:tracePt t="257811" x="1524000" y="5105400"/>
          <p14:tracePt t="257829" x="1660525" y="5105400"/>
          <p14:tracePt t="257846" x="1836738" y="5105400"/>
          <p14:tracePt t="257862" x="2003425" y="5105400"/>
          <p14:tracePt t="257878" x="2087563" y="5105400"/>
          <p14:tracePt t="257895" x="2171700" y="5105400"/>
          <p14:tracePt t="257912" x="2270125" y="5105400"/>
          <p14:tracePt t="257928" x="2378075" y="5105400"/>
          <p14:tracePt t="257944" x="2468563" y="5105400"/>
          <p14:tracePt t="257961" x="2530475" y="5105400"/>
          <p14:tracePt t="257978" x="2582863" y="5105400"/>
          <p14:tracePt t="257994" x="2598738" y="5105400"/>
          <p14:tracePt t="258010" x="2651125" y="5105400"/>
          <p14:tracePt t="258010" x="2682875" y="5105400"/>
          <p14:tracePt t="258029" x="2735263" y="5105400"/>
          <p14:tracePt t="258044" x="2941638" y="5089525"/>
          <p14:tracePt t="258062" x="3025775" y="5083175"/>
          <p14:tracePt t="258079" x="3070225" y="5067300"/>
          <p14:tracePt t="258095" x="3086100" y="5067300"/>
          <p14:tracePt t="258113" x="3094038" y="5067300"/>
          <p14:tracePt t="258149" x="3124200" y="5067300"/>
          <p14:tracePt t="258157" x="3146425" y="5067300"/>
          <p14:tracePt t="258164" x="3178175" y="5067300"/>
          <p14:tracePt t="258176" x="3238500" y="5067300"/>
          <p14:tracePt t="258194" x="3268663" y="5067300"/>
          <p14:tracePt t="258210" x="3284538" y="5067300"/>
          <p14:tracePt t="258227" x="3306763" y="5067300"/>
          <p14:tracePt t="258244" x="3375025" y="5067300"/>
          <p14:tracePt t="258244" x="3413125" y="5067300"/>
          <p14:tracePt t="258261" x="3497263" y="5067300"/>
          <p14:tracePt t="258278" x="3543300" y="5067300"/>
          <p14:tracePt t="258294" x="3559175" y="5067300"/>
          <p14:tracePt t="258310" x="3565525" y="5075238"/>
          <p14:tracePt t="258358" x="3565525" y="5083175"/>
          <p14:tracePt t="258365" x="3573463" y="5083175"/>
          <p14:tracePt t="258376" x="3581400" y="5083175"/>
          <p14:tracePt t="258393" x="3581400" y="5089525"/>
          <p14:tracePt t="259101" x="3581400" y="5097463"/>
          <p14:tracePt t="259125" x="3581400" y="5105400"/>
          <p14:tracePt t="259133" x="3581400" y="5113338"/>
          <p14:tracePt t="259149" x="3573463" y="5121275"/>
          <p14:tracePt t="259159" x="3573463" y="5135563"/>
          <p14:tracePt t="259176" x="3573463" y="5143500"/>
          <p14:tracePt t="259192" x="3565525" y="5159375"/>
          <p14:tracePt t="259209" x="3559175" y="5189538"/>
          <p14:tracePt t="259226" x="3559175" y="5203825"/>
          <p14:tracePt t="259243" x="3559175" y="5227638"/>
          <p14:tracePt t="259260" x="3551238" y="5257800"/>
          <p14:tracePt t="259277" x="3543300" y="5287963"/>
          <p14:tracePt t="259295" x="3543300" y="5334000"/>
          <p14:tracePt t="259311" x="3535363" y="5356225"/>
          <p14:tracePt t="259327" x="3527425" y="5402263"/>
          <p14:tracePt t="259345" x="3527425" y="5448300"/>
          <p14:tracePt t="259361" x="3513138" y="5494338"/>
          <p14:tracePt t="259376" x="3513138" y="5532438"/>
          <p14:tracePt t="259393" x="3513138" y="5562600"/>
          <p14:tracePt t="259410" x="3513138" y="5570538"/>
          <p14:tracePt t="259426" x="3513138" y="5584825"/>
          <p14:tracePt t="259443" x="3513138" y="5592763"/>
          <p14:tracePt t="259459" x="3513138" y="5622925"/>
          <p14:tracePt t="259459" x="3513138" y="5646738"/>
          <p14:tracePt t="259478" x="3513138" y="5692775"/>
          <p14:tracePt t="259494" x="3527425" y="5753100"/>
          <p14:tracePt t="259510" x="3535363" y="5829300"/>
          <p14:tracePt t="259527" x="3551238" y="5883275"/>
          <p14:tracePt t="259543" x="3551238" y="5921375"/>
          <p14:tracePt t="259560" x="3551238" y="5951538"/>
          <p14:tracePt t="259576" x="3551238" y="5981700"/>
          <p14:tracePt t="259593" x="3565525" y="5997575"/>
          <p14:tracePt t="259609" x="3565525" y="6011863"/>
          <p14:tracePt t="259637" x="3565525" y="6027738"/>
          <p14:tracePt t="259653" x="3565525" y="6042025"/>
          <p14:tracePt t="259669" x="3565525" y="6049963"/>
          <p14:tracePt t="259685" x="3565525" y="6065838"/>
          <p14:tracePt t="259694" x="3565525" y="6080125"/>
          <p14:tracePt t="259710" x="3581400" y="6096000"/>
          <p14:tracePt t="259726" x="3581400" y="6103938"/>
          <p14:tracePt t="259743" x="3581400" y="6118225"/>
          <p14:tracePt t="259759" x="3589338" y="6134100"/>
          <p14:tracePt t="259776" x="3597275" y="6142038"/>
          <p14:tracePt t="259792" x="3597275" y="6149975"/>
          <p14:tracePt t="259809" x="3603625" y="6164263"/>
          <p14:tracePt t="259825" x="3603625" y="6172200"/>
          <p14:tracePt t="259845" x="3603625" y="6180138"/>
          <p14:tracePt t="259859" x="3603625" y="6188075"/>
          <p14:tracePt t="259875" x="3603625" y="6194425"/>
          <p14:tracePt t="259892" x="3611563" y="6202363"/>
          <p14:tracePt t="259909" x="3611563" y="6210300"/>
          <p14:tracePt t="259965" x="3619500" y="6218238"/>
          <p14:tracePt t="259973" x="3619500" y="6226175"/>
          <p14:tracePt t="259981" x="3627438" y="6240463"/>
          <p14:tracePt t="259992" x="3635375" y="6264275"/>
          <p14:tracePt t="260009" x="3649663" y="6270625"/>
          <p14:tracePt t="260026" x="3673475" y="6308725"/>
          <p14:tracePt t="260042" x="3679825" y="6308725"/>
          <p14:tracePt t="260197" x="3695700" y="6308725"/>
          <p14:tracePt t="260221" x="3703638" y="6294438"/>
          <p14:tracePt t="260277" x="3703638" y="6286500"/>
          <p14:tracePt t="260301" x="3711575" y="6278563"/>
          <p14:tracePt t="260309" x="3717925" y="6270625"/>
          <p14:tracePt t="260317" x="3717925" y="6264275"/>
          <p14:tracePt t="260326" x="3717925" y="6256338"/>
          <p14:tracePt t="260343" x="3717925" y="6248400"/>
          <p14:tracePt t="260364" x="3717925" y="6240463"/>
          <p14:tracePt t="260380" x="3717925" y="6232525"/>
          <p14:tracePt t="260396" x="3717925" y="6226175"/>
          <p14:tracePt t="260410" x="3717925" y="6210300"/>
          <p14:tracePt t="260424" x="3717925" y="6194425"/>
          <p14:tracePt t="260441" x="3717925" y="6188075"/>
          <p14:tracePt t="260457" x="3717925" y="6172200"/>
          <p14:tracePt t="260484" x="3711575" y="6164263"/>
          <p14:tracePt t="260525" x="3711575" y="6156325"/>
          <p14:tracePt t="260549" x="3703638" y="6149975"/>
          <p14:tracePt t="260581" x="3703638" y="6142038"/>
          <p14:tracePt t="260629" x="3695700" y="6134100"/>
          <p14:tracePt t="260637" x="3687763" y="6126163"/>
          <p14:tracePt t="260653" x="3679825" y="6126163"/>
          <p14:tracePt t="260733" x="3673475" y="6126163"/>
          <p14:tracePt t="260797" x="3665538" y="6126163"/>
          <p14:tracePt t="260821" x="3649663" y="6134100"/>
          <p14:tracePt t="260877" x="3649663" y="6149975"/>
          <p14:tracePt t="260917" x="3649663" y="6156325"/>
          <p14:tracePt t="260925" x="3649663" y="6164263"/>
          <p14:tracePt t="260941" x="3649663" y="6172200"/>
          <p14:tracePt t="261835" x="3649663" y="6180138"/>
          <p14:tracePt t="261909" x="3649663" y="6188075"/>
          <p14:tracePt t="261957" x="3649663" y="6194425"/>
          <p14:tracePt t="261973" x="3649663" y="6202363"/>
          <p14:tracePt t="262005" x="3635375" y="6218238"/>
          <p14:tracePt t="262102" x="3603625" y="6226175"/>
          <p14:tracePt t="262109" x="3581400" y="6226175"/>
          <p14:tracePt t="262123" x="3513138" y="6240463"/>
          <p14:tracePt t="262123" x="3497263" y="6240463"/>
          <p14:tracePt t="262142" x="3475038" y="6240463"/>
          <p14:tracePt t="262158" x="3459163" y="6240463"/>
          <p14:tracePt t="262197" x="3444875" y="6248400"/>
          <p14:tracePt t="262206" x="3429000" y="6248400"/>
          <p14:tracePt t="262213" x="3398838" y="6248400"/>
          <p14:tracePt t="262223" x="3360738" y="6256338"/>
          <p14:tracePt t="262240" x="3344863" y="6256338"/>
          <p14:tracePt t="262256" x="3330575" y="6256338"/>
          <p14:tracePt t="262273" x="3344863" y="6256338"/>
          <p14:tracePt t="262564" x="3360738" y="6256338"/>
          <p14:tracePt t="262589" x="3375025" y="6256338"/>
          <p14:tracePt t="262597" x="3382963" y="6256338"/>
          <p14:tracePt t="262607" x="3390900" y="6248400"/>
          <p14:tracePt t="262623" x="3398838" y="6240463"/>
          <p14:tracePt t="262640" x="3406775" y="6232525"/>
          <p14:tracePt t="262656" x="3413125" y="6226175"/>
          <p14:tracePt t="262673" x="3421063" y="6210300"/>
          <p14:tracePt t="262690" x="3436938" y="6202363"/>
          <p14:tracePt t="262706" x="3436938" y="6188075"/>
          <p14:tracePt t="262723" x="3451225" y="6164263"/>
          <p14:tracePt t="262740" x="3467100" y="6142038"/>
          <p14:tracePt t="262756" x="3467100" y="6134100"/>
          <p14:tracePt t="262772" x="3467100" y="6118225"/>
          <p14:tracePt t="262829" x="3467100" y="6111875"/>
          <p14:tracePt t="262853" x="3467100" y="6103938"/>
          <p14:tracePt t="262861" x="3467100" y="6096000"/>
          <p14:tracePt t="262872" x="3467100" y="6088063"/>
          <p14:tracePt t="262889" x="3467100" y="6073775"/>
          <p14:tracePt t="262905" x="3459163" y="6057900"/>
          <p14:tracePt t="262933" x="3444875" y="6049963"/>
          <p14:tracePt t="262941" x="3421063" y="6049963"/>
          <p14:tracePt t="262955" x="3375025" y="6042025"/>
          <p14:tracePt t="262955" x="3352800" y="6035675"/>
          <p14:tracePt t="262974" x="3314700" y="6019800"/>
          <p14:tracePt t="262990" x="3298825" y="6019800"/>
          <p14:tracePt t="263007" x="3284538" y="6003925"/>
          <p14:tracePt t="263024" x="3268663" y="5997575"/>
          <p14:tracePt t="263039" x="3260725" y="5997575"/>
          <p14:tracePt t="263055" x="3254375" y="5997575"/>
          <p14:tracePt t="263072" x="3238500" y="5989638"/>
          <p14:tracePt t="263089" x="3216275" y="5989638"/>
          <p14:tracePt t="263107" x="3200400" y="5981700"/>
          <p14:tracePt t="263122" x="3192463" y="5981700"/>
          <p14:tracePt t="263138" x="3178175" y="5981700"/>
          <p14:tracePt t="263181" x="3162300" y="5981700"/>
          <p14:tracePt t="263197" x="3154363" y="5981700"/>
          <p14:tracePt t="263213" x="3146425" y="5981700"/>
          <p14:tracePt t="263229" x="3140075" y="5981700"/>
          <p14:tracePt t="263238" x="3132138" y="5981700"/>
          <p14:tracePt t="263253" x="3116263" y="5981700"/>
          <p14:tracePt t="263277" x="3108325" y="5981700"/>
          <p14:tracePt t="263285" x="3094038" y="5981700"/>
          <p14:tracePt t="263301" x="3078163" y="5981700"/>
          <p14:tracePt t="263309" x="3055938" y="5981700"/>
          <p14:tracePt t="263322" x="3048000" y="5981700"/>
          <p14:tracePt t="263339" x="3040063" y="5981700"/>
          <p14:tracePt t="263355" x="3025775" y="5989638"/>
          <p14:tracePt t="263381" x="3017838" y="5989638"/>
          <p14:tracePt t="263405" x="3009900" y="5989638"/>
          <p14:tracePt t="263422" x="3001963" y="5989638"/>
          <p14:tracePt t="263429" x="2994025" y="6003925"/>
          <p14:tracePt t="263439" x="2987675" y="6003925"/>
          <p14:tracePt t="263455" x="2971800" y="6011863"/>
          <p14:tracePt t="263472" x="2963863" y="6019800"/>
          <p14:tracePt t="263488" x="2955925" y="6027738"/>
          <p14:tracePt t="263505" x="2941638" y="6042025"/>
          <p14:tracePt t="263522" x="2925763" y="6049963"/>
          <p14:tracePt t="263539" x="2925763" y="6057900"/>
          <p14:tracePt t="263555" x="2925763" y="6073775"/>
          <p14:tracePt t="263606" x="2911475" y="6080125"/>
          <p14:tracePt t="263622" x="2911475" y="6088063"/>
          <p14:tracePt t="263629" x="2895600" y="6096000"/>
          <p14:tracePt t="263645" x="2895600" y="6103938"/>
          <p14:tracePt t="263655" x="2895600" y="6111875"/>
          <p14:tracePt t="263677" x="2887663" y="6118225"/>
          <p14:tracePt t="263688" x="2887663" y="6126163"/>
          <p14:tracePt t="263704" x="2887663" y="6134100"/>
          <p14:tracePt t="263725" x="2887663" y="6142038"/>
          <p14:tracePt t="263739" x="2887663" y="6149975"/>
          <p14:tracePt t="263755" x="2887663" y="6156325"/>
          <p14:tracePt t="263771" x="2887663" y="6164263"/>
          <p14:tracePt t="263788" x="2887663" y="6180138"/>
          <p14:tracePt t="263821" x="2887663" y="6202363"/>
          <p14:tracePt t="263853" x="2895600" y="6202363"/>
          <p14:tracePt t="263861" x="2903538" y="6202363"/>
          <p14:tracePt t="263872" x="2911475" y="6202363"/>
          <p14:tracePt t="263888" x="2917825" y="6202363"/>
          <p14:tracePt t="263925" x="2933700" y="6202363"/>
          <p14:tracePt t="263941" x="2949575" y="6202363"/>
          <p14:tracePt t="263958" x="2963863" y="6218238"/>
          <p14:tracePt t="263965" x="2979738" y="6218238"/>
          <p14:tracePt t="263989" x="2994025" y="6218238"/>
          <p14:tracePt t="263997" x="3009900" y="6232525"/>
          <p14:tracePt t="264013" x="3025775" y="6232525"/>
          <p14:tracePt t="264023" x="3032125" y="6232525"/>
          <p14:tracePt t="264045" x="3040063" y="6232525"/>
          <p14:tracePt t="264109" x="3048000" y="6232525"/>
          <p14:tracePt t="264117" x="3063875" y="6232525"/>
          <p14:tracePt t="264125" x="3086100" y="6232525"/>
          <p14:tracePt t="264261" x="3101975" y="6232525"/>
          <p14:tracePt t="264277" x="3108325" y="6226175"/>
          <p14:tracePt t="264285" x="3116263" y="6226175"/>
          <p14:tracePt t="264349" x="3124200" y="6226175"/>
          <p14:tracePt t="264357" x="3132138" y="6226175"/>
          <p14:tracePt t="264370" x="3146425" y="6226175"/>
          <p14:tracePt t="264388" x="3154363" y="6226175"/>
          <p14:tracePt t="264437" x="3170238" y="6226175"/>
          <p14:tracePt t="264454" x="3178175" y="6226175"/>
          <p14:tracePt t="264470" x="3192463" y="6226175"/>
          <p14:tracePt t="264477" x="3216275" y="6226175"/>
          <p14:tracePt t="264487" x="3230563" y="6226175"/>
          <p14:tracePt t="264504" x="3238500" y="6226175"/>
          <p14:tracePt t="264521" x="3246438" y="6226175"/>
          <p14:tracePt t="264537" x="3268663" y="6226175"/>
          <p14:tracePt t="264555" x="3306763" y="6218238"/>
          <p14:tracePt t="264571" x="3344863" y="6210300"/>
          <p14:tracePt t="264571" x="3352800" y="6202363"/>
          <p14:tracePt t="264589" x="3360738" y="6194425"/>
          <p14:tracePt t="264629" x="3368675" y="6188075"/>
          <p14:tracePt t="264637" x="3375025" y="6180138"/>
          <p14:tracePt t="264645" x="3382963" y="6172200"/>
          <p14:tracePt t="264655" x="3382963" y="6164263"/>
          <p14:tracePt t="264671" x="3398838" y="6142038"/>
          <p14:tracePt t="264688" x="3398838" y="6126163"/>
          <p14:tracePt t="264704" x="3398838" y="6103938"/>
          <p14:tracePt t="264721" x="3406775" y="6080125"/>
          <p14:tracePt t="264737" x="3406775" y="6049963"/>
          <p14:tracePt t="264754" x="3406775" y="6042025"/>
          <p14:tracePt t="264770" x="3406775" y="6027738"/>
          <p14:tracePt t="264787" x="3406775" y="6019800"/>
          <p14:tracePt t="264804" x="3398838" y="6011863"/>
          <p14:tracePt t="264820" x="3382963" y="6003925"/>
          <p14:tracePt t="264838" x="3375025" y="5997575"/>
          <p14:tracePt t="264854" x="3368675" y="5997575"/>
          <p14:tracePt t="264870" x="3360738" y="5989638"/>
          <p14:tracePt t="264902" x="3344863" y="5981700"/>
          <p14:tracePt t="264917" x="3336925" y="5981700"/>
          <p14:tracePt t="264925" x="3314700" y="5973763"/>
          <p14:tracePt t="264936" x="3298825" y="5965825"/>
          <p14:tracePt t="264954" x="3276600" y="5959475"/>
          <p14:tracePt t="264971" x="3268663" y="5959475"/>
          <p14:tracePt t="264987" x="3254375" y="5959475"/>
          <p14:tracePt t="265003" x="3208338" y="5959475"/>
          <p14:tracePt t="265023" x="3192463" y="5959475"/>
          <p14:tracePt t="265036" x="3162300" y="5959475"/>
          <p14:tracePt t="265054" x="3146425" y="5959475"/>
          <p14:tracePt t="265070" x="3116263" y="5959475"/>
          <p14:tracePt t="265086" x="3101975" y="5959475"/>
          <p14:tracePt t="265104" x="3086100" y="5959475"/>
          <p14:tracePt t="265121" x="3070225" y="5959475"/>
          <p14:tracePt t="265137" x="3063875" y="5959475"/>
          <p14:tracePt t="265153" x="3055938" y="5959475"/>
          <p14:tracePt t="265170" x="3025775" y="5965825"/>
          <p14:tracePt t="265187" x="2987675" y="5973763"/>
          <p14:tracePt t="265187" x="2971800" y="5981700"/>
          <p14:tracePt t="265205" x="2963863" y="5981700"/>
          <p14:tracePt t="265221" x="2955925" y="5981700"/>
          <p14:tracePt t="265237" x="2949575" y="5989638"/>
          <p14:tracePt t="265261" x="2949575" y="5997575"/>
          <p14:tracePt t="265277" x="2933700" y="6003925"/>
          <p14:tracePt t="265287" x="2917825" y="6027738"/>
          <p14:tracePt t="265304" x="2911475" y="6049963"/>
          <p14:tracePt t="265320" x="2903538" y="6057900"/>
          <p14:tracePt t="265337" x="2903538" y="6073775"/>
          <p14:tracePt t="265355" x="2903538" y="6088063"/>
          <p14:tracePt t="265370" x="2903538" y="6096000"/>
          <p14:tracePt t="265386" x="2903538" y="6111875"/>
          <p14:tracePt t="265405" x="2887663" y="6118225"/>
          <p14:tracePt t="265421" x="2887663" y="6126163"/>
          <p14:tracePt t="265438" x="2887663" y="6134100"/>
          <p14:tracePt t="265453" x="2887663" y="6156325"/>
          <p14:tracePt t="265471" x="2895600" y="6172200"/>
          <p14:tracePt t="265486" x="2903538" y="6180138"/>
          <p14:tracePt t="265502" x="2917825" y="6194425"/>
          <p14:tracePt t="265520" x="2933700" y="6210300"/>
          <p14:tracePt t="265537" x="2933700" y="6218238"/>
          <p14:tracePt t="265553" x="2941638" y="6218238"/>
          <p14:tracePt t="265569" x="2955925" y="6226175"/>
          <p14:tracePt t="265587" x="2979738" y="6232525"/>
          <p14:tracePt t="265587" x="2994025" y="6232525"/>
          <p14:tracePt t="265606" x="3009900" y="6248400"/>
          <p14:tracePt t="265619" x="3040063" y="6248400"/>
          <p14:tracePt t="265638" x="3048000" y="6248400"/>
          <p14:tracePt t="265655" x="3055938" y="6248400"/>
          <p14:tracePt t="265686" x="3063875" y="6248400"/>
          <p14:tracePt t="265693" x="3070225" y="6248400"/>
          <p14:tracePt t="265703" x="3101975" y="6248400"/>
          <p14:tracePt t="265719" x="3132138" y="6264275"/>
          <p14:tracePt t="265736" x="3146425" y="6264275"/>
          <p14:tracePt t="265753" x="3154363" y="6264275"/>
          <p14:tracePt t="265769" x="3170238" y="6264275"/>
          <p14:tracePt t="265789" x="3184525" y="6264275"/>
          <p14:tracePt t="265813" x="3192463" y="6264275"/>
          <p14:tracePt t="265829" x="3200400" y="6264275"/>
          <p14:tracePt t="265837" x="3216275" y="6264275"/>
          <p14:tracePt t="265854" x="3230563" y="6264275"/>
          <p14:tracePt t="265886" x="3238500" y="6264275"/>
          <p14:tracePt t="265893" x="3254375" y="6264275"/>
          <p14:tracePt t="265909" x="3268663" y="6264275"/>
          <p14:tracePt t="265919" x="3284538" y="6264275"/>
          <p14:tracePt t="265935" x="3298825" y="6256338"/>
          <p14:tracePt t="265953" x="3314700" y="6256338"/>
          <p14:tracePt t="265969" x="3314700" y="6248400"/>
          <p14:tracePt t="266021" x="3330575" y="6248400"/>
          <p14:tracePt t="266037" x="3336925" y="6240463"/>
          <p14:tracePt t="266045" x="3352800" y="6240463"/>
          <p14:tracePt t="266054" x="3360738" y="6232525"/>
          <p14:tracePt t="266069" x="3368675" y="6232525"/>
          <p14:tracePt t="268755" x="3375025" y="6232525"/>
          <p14:tracePt t="269581" x="3382963" y="6232525"/>
          <p14:tracePt t="269669" x="3398838" y="6232525"/>
          <p14:tracePt t="269869" x="3406775" y="6232525"/>
          <p14:tracePt t="269997" x="3413125" y="6232525"/>
          <p14:tracePt t="270005" x="3429000" y="6232525"/>
          <p14:tracePt t="270015" x="3459163" y="6232525"/>
          <p14:tracePt t="270034" x="3497263" y="6232525"/>
          <p14:tracePt t="270048" x="3543300" y="6232525"/>
          <p14:tracePt t="270064" x="3559175" y="6232525"/>
          <p14:tracePt t="270081" x="3573463" y="6232525"/>
          <p14:tracePt t="270097" x="3611563" y="6232525"/>
          <p14:tracePt t="270097" x="3641725" y="6232525"/>
          <p14:tracePt t="270117" x="3665538" y="6232525"/>
          <p14:tracePt t="270132" x="3810000" y="6256338"/>
          <p14:tracePt t="270150" x="3894138" y="6264275"/>
          <p14:tracePt t="270166" x="3908425" y="6264275"/>
          <p14:tracePt t="270183" x="3924300" y="6270625"/>
          <p14:tracePt t="270199" x="3932238" y="6270625"/>
          <p14:tracePt t="270215" x="3984625" y="6270625"/>
          <p14:tracePt t="270232" x="4098925" y="6270625"/>
          <p14:tracePt t="270248" x="4275138" y="6278563"/>
          <p14:tracePt t="270265" x="4397375" y="6302375"/>
          <p14:tracePt t="270282" x="4449763" y="6302375"/>
          <p14:tracePt t="270298" x="4457700" y="6302375"/>
          <p14:tracePt t="270314" x="4518025" y="6302375"/>
          <p14:tracePt t="270334" x="4579938" y="6302375"/>
          <p14:tracePt t="270334" x="4656138" y="6302375"/>
          <p14:tracePt t="270349" x="4816475" y="6302375"/>
          <p14:tracePt t="270368" x="4968875" y="6332538"/>
          <p14:tracePt t="270382" x="4983163" y="6332538"/>
          <p14:tracePt t="270397" x="5006975" y="6332538"/>
          <p14:tracePt t="270430" x="5029200" y="6332538"/>
          <p14:tracePt t="270437" x="5083175" y="6332538"/>
          <p14:tracePt t="270448" x="5349875" y="6332538"/>
          <p14:tracePt t="270465" x="5592763" y="6354763"/>
          <p14:tracePt t="270482" x="5616575" y="6354763"/>
          <p14:tracePt t="270498" x="5622925" y="6354763"/>
          <p14:tracePt t="270515" x="5638800" y="6354763"/>
          <p14:tracePt t="270565" x="5654675" y="6354763"/>
          <p14:tracePt t="270573" x="5668963" y="6354763"/>
          <p14:tracePt t="270582" x="5676900" y="6354763"/>
          <p14:tracePt t="270606" x="5684838" y="6354763"/>
          <p14:tracePt t="270821" x="5692775" y="6354763"/>
          <p14:tracePt t="270853" x="5699125" y="6346825"/>
          <p14:tracePt t="270869" x="5707063" y="6346825"/>
          <p14:tracePt t="270877" x="5722938" y="6340475"/>
          <p14:tracePt t="270885" x="5775325" y="6324600"/>
          <p14:tracePt t="270897" x="5875338" y="6278563"/>
          <p14:tracePt t="270915" x="5943600" y="6256338"/>
          <p14:tracePt t="270931" x="5989638" y="6232525"/>
          <p14:tracePt t="270948" x="6003925" y="6232525"/>
          <p14:tracePt t="270965" x="6019800" y="6218238"/>
          <p14:tracePt t="270982" x="6042025" y="6194425"/>
          <p14:tracePt t="270998" x="6111875" y="6156325"/>
          <p14:tracePt t="271016" x="6142038" y="6134100"/>
          <p14:tracePt t="271031" x="6172200" y="6103938"/>
          <p14:tracePt t="271046" x="6188075" y="6088063"/>
          <p14:tracePt t="271065" x="6188075" y="6057900"/>
          <p14:tracePt t="271081" x="6188075" y="6027738"/>
          <p14:tracePt t="271097" x="6188075" y="6003925"/>
          <p14:tracePt t="271114" x="6188075" y="5997575"/>
          <p14:tracePt t="271131" x="6188075" y="5981700"/>
          <p14:tracePt t="271147" x="6188075" y="5965825"/>
          <p14:tracePt t="271166" x="6188075" y="5951538"/>
          <p14:tracePt t="271181" x="6188075" y="5913438"/>
          <p14:tracePt t="271198" x="6172200" y="5883275"/>
          <p14:tracePt t="271215" x="6172200" y="5859463"/>
          <p14:tracePt t="271231" x="6156325" y="5845175"/>
          <p14:tracePt t="271248" x="6149975" y="5821363"/>
          <p14:tracePt t="271264" x="6126163" y="5783263"/>
          <p14:tracePt t="271281" x="6111875" y="5753100"/>
          <p14:tracePt t="271297" x="6080125" y="5715000"/>
          <p14:tracePt t="271314" x="6057900" y="5684838"/>
          <p14:tracePt t="271331" x="6049963" y="5668963"/>
          <p14:tracePt t="271347" x="6035675" y="5668963"/>
          <p14:tracePt t="271367" x="6019800" y="5654675"/>
          <p14:tracePt t="271380" x="5997575" y="5646738"/>
          <p14:tracePt t="271398" x="5981700" y="5638800"/>
          <p14:tracePt t="271415" x="5965825" y="5630863"/>
          <p14:tracePt t="271431" x="5943600" y="5622925"/>
          <p14:tracePt t="271447" x="5927725" y="5616575"/>
          <p14:tracePt t="271464" x="5897563" y="5608638"/>
          <p14:tracePt t="271480" x="5875338" y="5600700"/>
          <p14:tracePt t="271497" x="5867400" y="5600700"/>
          <p14:tracePt t="271513" x="5851525" y="5592763"/>
          <p14:tracePt t="271530" x="5813425" y="5584825"/>
          <p14:tracePt t="271546" x="5783263" y="5578475"/>
          <p14:tracePt t="271563" x="5753100" y="5578475"/>
          <p14:tracePt t="271563" x="5737225" y="5578475"/>
          <p14:tracePt t="271582" x="5707063" y="5578475"/>
          <p14:tracePt t="271598" x="5692775" y="5578475"/>
          <p14:tracePt t="271614" x="5661025" y="5578475"/>
          <p14:tracePt t="271631" x="5608638" y="5578475"/>
          <p14:tracePt t="271647" x="5578475" y="5578475"/>
          <p14:tracePt t="271664" x="5540375" y="5578475"/>
          <p14:tracePt t="271680" x="5494338" y="5578475"/>
          <p14:tracePt t="271697" x="5470525" y="5578475"/>
          <p14:tracePt t="271714" x="5456238" y="5578475"/>
          <p14:tracePt t="271730" x="5426075" y="5578475"/>
          <p14:tracePt t="271747" x="5410200" y="5584825"/>
          <p14:tracePt t="271747" x="5372100" y="5600700"/>
          <p14:tracePt t="271766" x="5356225" y="5616575"/>
          <p14:tracePt t="271779" x="5303838" y="5646738"/>
          <p14:tracePt t="271779" x="5280025" y="5654675"/>
          <p14:tracePt t="271798" x="5249863" y="5676900"/>
          <p14:tracePt t="271814" x="5235575" y="5684838"/>
          <p14:tracePt t="271830" x="5227638" y="5699125"/>
          <p14:tracePt t="271846" x="5219700" y="5699125"/>
          <p14:tracePt t="271869" x="5211763" y="5699125"/>
          <p14:tracePt t="271880" x="5211763" y="5707063"/>
          <p14:tracePt t="271896" x="5197475" y="5722938"/>
          <p14:tracePt t="271914" x="5165725" y="5753100"/>
          <p14:tracePt t="271930" x="5135563" y="5791200"/>
          <p14:tracePt t="271947" x="5089525" y="5829300"/>
          <p14:tracePt t="271963" x="5037138" y="5875338"/>
          <p14:tracePt t="271963" x="5021263" y="5889625"/>
          <p14:tracePt t="271982" x="4999038" y="5905500"/>
          <p14:tracePt t="271998" x="4983163" y="5927725"/>
          <p14:tracePt t="272014" x="4983163" y="5935663"/>
          <p14:tracePt t="272030" x="4975225" y="5951538"/>
          <p14:tracePt t="272047" x="4968875" y="5965825"/>
          <p14:tracePt t="272064" x="4937125" y="6003925"/>
          <p14:tracePt t="272080" x="4922838" y="6027738"/>
          <p14:tracePt t="272097" x="4899025" y="6065838"/>
          <p14:tracePt t="272115" x="4884738" y="6096000"/>
          <p14:tracePt t="272130" x="4876800" y="6118225"/>
          <p14:tracePt t="272146" x="4868863" y="6134100"/>
          <p14:tracePt t="272163" x="4868863" y="6142038"/>
          <p14:tracePt t="272179" x="4868863" y="6172200"/>
          <p14:tracePt t="272179" x="4868863" y="6188075"/>
          <p14:tracePt t="272198" x="4868863" y="6218238"/>
          <p14:tracePt t="272214" x="4868863" y="6240463"/>
          <p14:tracePt t="272231" x="4876800" y="6270625"/>
          <p14:tracePt t="272247" x="4892675" y="6302375"/>
          <p14:tracePt t="272264" x="4914900" y="6324600"/>
          <p14:tracePt t="272280" x="4937125" y="6340475"/>
          <p14:tracePt t="272296" x="4975225" y="6362700"/>
          <p14:tracePt t="272313" x="4999038" y="6370638"/>
          <p14:tracePt t="272330" x="5045075" y="6392863"/>
          <p14:tracePt t="272346" x="5075238" y="6408738"/>
          <p14:tracePt t="272369" x="5089525" y="6408738"/>
          <p14:tracePt t="272380" x="5159375" y="6430963"/>
          <p14:tracePt t="272395" x="5257800" y="6484938"/>
          <p14:tracePt t="272414" x="5295900" y="6492875"/>
          <p14:tracePt t="272431" x="5311775" y="6499225"/>
          <p14:tracePt t="272447" x="5326063" y="6507163"/>
          <p14:tracePt t="272493" x="5356225" y="6507163"/>
          <p14:tracePt t="272501" x="5387975" y="6507163"/>
          <p14:tracePt t="272513" x="5516563" y="6530975"/>
          <p14:tracePt t="272530" x="5592763" y="6545263"/>
          <p14:tracePt t="272545" x="5616575" y="6545263"/>
          <p14:tracePt t="272562" x="5646738" y="6545263"/>
          <p14:tracePt t="272579" x="5761038" y="6545263"/>
          <p14:tracePt t="272579" x="5799138" y="6545263"/>
          <p14:tracePt t="272598" x="5927725" y="6553200"/>
          <p14:tracePt t="272614" x="6027738" y="6561138"/>
          <p14:tracePt t="272630" x="6049963" y="6561138"/>
          <p14:tracePt t="272647" x="6049963" y="6545263"/>
          <p14:tracePt t="272685" x="6073775" y="6530975"/>
          <p14:tracePt t="272694" x="6073775" y="6507163"/>
          <p14:tracePt t="272701" x="6118225" y="6461125"/>
          <p14:tracePt t="272712" x="6118225" y="6423025"/>
          <p14:tracePt t="272729" x="6142038" y="6384925"/>
          <p14:tracePt t="272746" x="6142038" y="6354763"/>
          <p14:tracePt t="272763" x="6149975" y="6346825"/>
          <p14:tracePt t="272781" x="6149975" y="6332538"/>
          <p14:tracePt t="272813" x="6172200" y="6316663"/>
          <p14:tracePt t="272821" x="6188075" y="6286500"/>
          <p14:tracePt t="272830" x="6226175" y="6226175"/>
          <p14:tracePt t="272846" x="6240463" y="6172200"/>
          <p14:tracePt t="272863" x="6248400" y="6142038"/>
          <p14:tracePt t="272879" x="6248400" y="6118225"/>
          <p14:tracePt t="272896" x="6248400" y="6111875"/>
          <p14:tracePt t="272912" x="6248400" y="6096000"/>
          <p14:tracePt t="272928" x="6232525" y="6073775"/>
          <p14:tracePt t="272946" x="6218238" y="6057900"/>
          <p14:tracePt t="272962" x="6202363" y="6019800"/>
          <p14:tracePt t="272979" x="6180138" y="5981700"/>
          <p14:tracePt t="272979" x="6164263" y="5965825"/>
          <p14:tracePt t="272997" x="6134100" y="5921375"/>
          <p14:tracePt t="273014" x="6103938" y="5867400"/>
          <p14:tracePt t="273030" x="6073775" y="5845175"/>
          <p14:tracePt t="273045" x="6035675" y="5799138"/>
          <p14:tracePt t="273062" x="6011863" y="5783263"/>
          <p14:tracePt t="273078" x="5981700" y="5761038"/>
          <p14:tracePt t="273096" x="5921375" y="5730875"/>
          <p14:tracePt t="273111" x="5859463" y="5707063"/>
          <p14:tracePt t="273128" x="5791200" y="5684838"/>
          <p14:tracePt t="273145" x="5730875" y="5638800"/>
          <p14:tracePt t="273161" x="5616575" y="5600700"/>
          <p14:tracePt t="273178" x="5554663" y="5578475"/>
          <p14:tracePt t="273194" x="5524500" y="5562600"/>
          <p14:tracePt t="273211" x="5508625" y="5554663"/>
          <p14:tracePt t="273227" x="5502275" y="5540375"/>
          <p14:tracePt t="273227" x="5494338" y="5540375"/>
          <p14:tracePt t="273245" x="5470525" y="5540375"/>
          <p14:tracePt t="273262" x="5418138" y="5554663"/>
          <p14:tracePt t="273279" x="5356225" y="5584825"/>
          <p14:tracePt t="273295" x="5303838" y="5600700"/>
          <p14:tracePt t="273312" x="5257800" y="5630863"/>
          <p14:tracePt t="273328" x="5235575" y="5646738"/>
          <p14:tracePt t="273346" x="5227638" y="5661025"/>
          <p14:tracePt t="273366" x="5219700" y="5668963"/>
          <p14:tracePt t="273377" x="5211763" y="5692775"/>
          <p14:tracePt t="273394" x="5197475" y="5715000"/>
          <p14:tracePt t="273394" x="5189538" y="5730875"/>
          <p14:tracePt t="273413" x="5165725" y="5768975"/>
          <p14:tracePt t="273430" x="5127625" y="5837238"/>
          <p14:tracePt t="273446" x="5105400" y="5875338"/>
          <p14:tracePt t="273463" x="5089525" y="5913438"/>
          <p14:tracePt t="273479" x="5075238" y="5935663"/>
          <p14:tracePt t="273495" x="5075238" y="5959475"/>
          <p14:tracePt t="273512" x="5075238" y="5973763"/>
          <p14:tracePt t="273529" x="5075238" y="5997575"/>
          <p14:tracePt t="273545" x="5059363" y="6027738"/>
          <p14:tracePt t="273562" x="5059363" y="6042025"/>
          <p14:tracePt t="273579" x="5059363" y="6073775"/>
          <p14:tracePt t="273595" x="5059363" y="6096000"/>
          <p14:tracePt t="273595" x="5059363" y="6111875"/>
          <p14:tracePt t="273613" x="5059363" y="6118225"/>
          <p14:tracePt t="273613" x="5059363" y="6126163"/>
          <p14:tracePt t="273629" x="5059363" y="6142038"/>
          <p14:tracePt t="273646" x="5059363" y="6126163"/>
          <p14:tracePt t="274309" x="5037138" y="6103938"/>
          <p14:tracePt t="274317" x="5021263" y="6073775"/>
          <p14:tracePt t="274327" x="4953000" y="5989638"/>
          <p14:tracePt t="274345" x="4860925" y="5905500"/>
          <p14:tracePt t="274362" x="4732338" y="5799138"/>
          <p14:tracePt t="274377" x="4579938" y="5676900"/>
          <p14:tracePt t="274393" x="4427538" y="5546725"/>
          <p14:tracePt t="274410" x="4259263" y="5402263"/>
          <p14:tracePt t="274426" x="4137025" y="5257800"/>
          <p14:tracePt t="274443" x="4046538" y="5127625"/>
          <p14:tracePt t="274443" x="4016375" y="5059363"/>
          <p14:tracePt t="274461" x="3970338" y="4975225"/>
          <p14:tracePt t="274477" x="3908425" y="4906963"/>
          <p14:tracePt t="274494" x="3886200" y="4876800"/>
          <p14:tracePt t="274510" x="3856038" y="4822825"/>
          <p14:tracePt t="274526" x="3825875" y="4762500"/>
          <p14:tracePt t="274543" x="3771900" y="4702175"/>
          <p14:tracePt t="274560" x="3749675" y="4618038"/>
          <p14:tracePt t="274576" x="3657600" y="4525963"/>
          <p14:tracePt t="274594" x="3589338" y="4465638"/>
          <p14:tracePt t="274594" x="3589338" y="4449763"/>
          <p14:tracePt t="274613" x="3573463" y="4427538"/>
          <p14:tracePt t="274627" x="3559175" y="4403725"/>
          <p14:tracePt t="274646" x="3551238" y="4389438"/>
          <p14:tracePt t="274669" x="3551238" y="4381500"/>
          <p14:tracePt t="274717" x="3551238" y="4373563"/>
          <p14:tracePt t="274741" x="3551238" y="4365625"/>
          <p14:tracePt t="274749" x="3551238" y="4359275"/>
          <p14:tracePt t="274760" x="3551238" y="4321175"/>
          <p14:tracePt t="274777" x="3551238" y="4275138"/>
          <p14:tracePt t="274794" x="3535363" y="4237038"/>
          <p14:tracePt t="274811" x="3535363" y="4213225"/>
          <p14:tracePt t="274827" x="3535363" y="4168775"/>
          <p14:tracePt t="274827" x="3535363" y="4144963"/>
          <p14:tracePt t="274845" x="3535363" y="4122738"/>
          <p14:tracePt t="274845" x="3535363" y="4092575"/>
          <p14:tracePt t="274862" x="3535363" y="4054475"/>
          <p14:tracePt t="274862" x="3521075" y="4016375"/>
          <p14:tracePt t="274878" x="3497263" y="3962400"/>
          <p14:tracePt t="274895" x="3497263" y="3924300"/>
          <p14:tracePt t="274911" x="3475038" y="3886200"/>
          <p14:tracePt t="274927" x="3459163" y="3832225"/>
          <p14:tracePt t="274944" x="3444875" y="3802063"/>
          <p14:tracePt t="274960" x="3421063" y="3741738"/>
          <p14:tracePt t="274977" x="3406775" y="3711575"/>
          <p14:tracePt t="274994" x="3390900" y="3657600"/>
          <p14:tracePt t="275010" x="3352800" y="3611563"/>
          <p14:tracePt t="275027" x="3322638" y="3565525"/>
          <p14:tracePt t="275044" x="3298825" y="3535363"/>
          <p14:tracePt t="275060" x="3276600" y="3513138"/>
          <p14:tracePt t="275078" x="3246438" y="3475038"/>
          <p14:tracePt t="275094" x="3192463" y="3421063"/>
          <p14:tracePt t="275111" x="3124200" y="3375025"/>
          <p14:tracePt t="275127" x="3001963" y="3330575"/>
          <p14:tracePt t="275144" x="2925763" y="3292475"/>
          <p14:tracePt t="275160" x="2873375" y="3284538"/>
          <p14:tracePt t="275176" x="2849563" y="3260725"/>
          <p14:tracePt t="275194" x="2797175" y="3254375"/>
          <p14:tracePt t="275210" x="2697163" y="3238500"/>
          <p14:tracePt t="275226" x="2574925" y="3216275"/>
          <p14:tracePt t="275244" x="2446338" y="3208338"/>
          <p14:tracePt t="275262" x="2384425" y="3178175"/>
          <p14:tracePt t="275278" x="2332038" y="3178175"/>
          <p14:tracePt t="275293" x="2270125" y="3178175"/>
          <p14:tracePt t="275309" x="2239963" y="3178175"/>
          <p14:tracePt t="275325" x="2171700" y="3178175"/>
          <p14:tracePt t="275343" x="2125663" y="3192463"/>
          <p14:tracePt t="275361" x="2079625" y="3222625"/>
          <p14:tracePt t="275375" x="1997075" y="3268663"/>
          <p14:tracePt t="275392" x="1943100" y="3298825"/>
          <p14:tracePt t="275409" x="1858963" y="3336925"/>
          <p14:tracePt t="275425" x="1820863" y="3344863"/>
          <p14:tracePt t="275443" x="1798638" y="3382963"/>
          <p14:tracePt t="275443" x="1774825" y="3390900"/>
          <p14:tracePt t="275462" x="1768475" y="3398838"/>
          <p14:tracePt t="275477" x="1714500" y="3489325"/>
          <p14:tracePt t="275494" x="1692275" y="3543300"/>
          <p14:tracePt t="275511" x="1668463" y="3589338"/>
          <p14:tracePt t="275528" x="1646238" y="3627438"/>
          <p14:tracePt t="275543" x="1622425" y="3665538"/>
          <p14:tracePt t="275559" x="1608138" y="3687763"/>
          <p14:tracePt t="275575" x="1600200" y="3749675"/>
          <p14:tracePt t="275592" x="1592263" y="3794125"/>
          <p14:tracePt t="275610" x="1592263" y="3832225"/>
          <p14:tracePt t="275625" x="1584325" y="3886200"/>
          <p14:tracePt t="275642" x="1584325" y="3954463"/>
          <p14:tracePt t="275659" x="1584325" y="4008438"/>
          <p14:tracePt t="275659" x="1584325" y="4030663"/>
          <p14:tracePt t="275678" x="1584325" y="4068763"/>
          <p14:tracePt t="275694" x="1600200" y="4122738"/>
          <p14:tracePt t="275711" x="1622425" y="4152900"/>
          <p14:tracePt t="275727" x="1646238" y="4213225"/>
          <p14:tracePt t="275743" x="1698625" y="4289425"/>
          <p14:tracePt t="275759" x="1744663" y="4351338"/>
          <p14:tracePt t="275776" x="1790700" y="4397375"/>
          <p14:tracePt t="275793" x="1828800" y="4427538"/>
          <p14:tracePt t="275809" x="1874838" y="4457700"/>
          <p14:tracePt t="275826" x="1927225" y="4465638"/>
          <p14:tracePt t="275843" x="1981200" y="4479925"/>
          <p14:tracePt t="275859" x="2041525" y="4511675"/>
          <p14:tracePt t="275859" x="2087563" y="4518025"/>
          <p14:tracePt t="275878" x="2187575" y="4518025"/>
          <p14:tracePt t="275894" x="2278063" y="4518025"/>
          <p14:tracePt t="275910" x="2354263" y="4518025"/>
          <p14:tracePt t="275927" x="2392363" y="4518025"/>
          <p14:tracePt t="275944" x="2422525" y="4518025"/>
          <p14:tracePt t="275959" x="2476500" y="4518025"/>
          <p14:tracePt t="275976" x="2536825" y="4518025"/>
          <p14:tracePt t="275993" x="2613025" y="4518025"/>
          <p14:tracePt t="276009" x="2644775" y="4518025"/>
          <p14:tracePt t="276026" x="2689225" y="4503738"/>
          <p14:tracePt t="276041" x="2735263" y="4487863"/>
          <p14:tracePt t="276058" x="2773363" y="4473575"/>
          <p14:tracePt t="276074" x="2803525" y="4457700"/>
          <p14:tracePt t="276091" x="2819400" y="4441825"/>
          <p14:tracePt t="276111" x="2835275" y="4441825"/>
          <p14:tracePt t="276125" x="2841625" y="4441825"/>
          <p14:tracePt t="276158" x="2841625" y="4435475"/>
          <p14:tracePt t="276173" x="2857500" y="4435475"/>
          <p14:tracePt t="276190" x="2865438" y="4427538"/>
          <p14:tracePt t="277079" x="2873375" y="4419600"/>
          <p14:tracePt t="277893" x="2873375" y="4411663"/>
          <p14:tracePt t="278021" x="2873375" y="440372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40943"/>
              </p:ext>
            </p:extLst>
          </p:nvPr>
        </p:nvGraphicFramePr>
        <p:xfrm>
          <a:off x="276225" y="395288"/>
          <a:ext cx="8364538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5" imgW="3479760" imgH="901440" progId="Equation.DSMT4">
                  <p:embed/>
                </p:oleObj>
              </mc:Choice>
              <mc:Fallback>
                <p:oleObj name="Equation" r:id="rId5" imgW="347976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95288"/>
                        <a:ext cx="8364538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95662"/>
              </p:ext>
            </p:extLst>
          </p:nvPr>
        </p:nvGraphicFramePr>
        <p:xfrm>
          <a:off x="874713" y="2916238"/>
          <a:ext cx="724376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7" imgW="2145960" imgH="457200" progId="Equation.DSMT4">
                  <p:embed/>
                </p:oleObj>
              </mc:Choice>
              <mc:Fallback>
                <p:oleObj name="Equation" r:id="rId7" imgW="21459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916238"/>
                        <a:ext cx="7243762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83259"/>
              </p:ext>
            </p:extLst>
          </p:nvPr>
        </p:nvGraphicFramePr>
        <p:xfrm>
          <a:off x="708025" y="4975225"/>
          <a:ext cx="384016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9" imgW="1091880" imgH="457200" progId="Equation.DSMT4">
                  <p:embed/>
                </p:oleObj>
              </mc:Choice>
              <mc:Fallback>
                <p:oleObj name="Equation" r:id="rId9" imgW="10918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975225"/>
                        <a:ext cx="384016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02389"/>
              </p:ext>
            </p:extLst>
          </p:nvPr>
        </p:nvGraphicFramePr>
        <p:xfrm>
          <a:off x="6096000" y="5060950"/>
          <a:ext cx="26685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1" imgW="774360" imgH="419040" progId="Equation.DSMT4">
                  <p:embed/>
                </p:oleObj>
              </mc:Choice>
              <mc:Fallback>
                <p:oleObj name="Equation" r:id="rId11" imgW="7743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60950"/>
                        <a:ext cx="2668588" cy="1444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Oval 10"/>
          <p:cNvSpPr>
            <a:spLocks noChangeArrowheads="1"/>
          </p:cNvSpPr>
          <p:nvPr/>
        </p:nvSpPr>
        <p:spPr bwMode="auto">
          <a:xfrm>
            <a:off x="5105400" y="2610644"/>
            <a:ext cx="3421063" cy="2057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3" name="AutoShape 11"/>
          <p:cNvSpPr>
            <a:spLocks noChangeArrowheads="1"/>
          </p:cNvSpPr>
          <p:nvPr/>
        </p:nvSpPr>
        <p:spPr bwMode="auto">
          <a:xfrm>
            <a:off x="5105400" y="5334000"/>
            <a:ext cx="838200" cy="609600"/>
          </a:xfrm>
          <a:prstGeom prst="rightArrow">
            <a:avLst>
              <a:gd name="adj1" fmla="val 50000"/>
              <a:gd name="adj2" fmla="val 3437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7" x="2865438" y="4397375"/>
          <p14:tracePt t="1298" x="2857500" y="4397375"/>
          <p14:tracePt t="1338" x="2849563" y="4397375"/>
          <p14:tracePt t="1362" x="2841625" y="4397375"/>
          <p14:tracePt t="1418" x="2835275" y="4397375"/>
          <p14:tracePt t="1450" x="2827338" y="4397375"/>
          <p14:tracePt t="1482" x="2811463" y="4397375"/>
          <p14:tracePt t="1922" x="2811463" y="4389438"/>
          <p14:tracePt t="1930" x="2803525" y="4373563"/>
          <p14:tracePt t="1946" x="2803525" y="4351338"/>
          <p14:tracePt t="1962" x="2803525" y="4327525"/>
          <p14:tracePt t="1970" x="2803525" y="4305300"/>
          <p14:tracePt t="1981" x="2803525" y="4259263"/>
          <p14:tracePt t="1999" x="2803525" y="4251325"/>
          <p14:tracePt t="2917" x="2803525" y="4244975"/>
          <p14:tracePt t="3146" x="2803525" y="4237038"/>
          <p14:tracePt t="3210" x="2841625" y="4206875"/>
          <p14:tracePt t="3218" x="2841625" y="4168775"/>
          <p14:tracePt t="3230" x="2895600" y="4022725"/>
          <p14:tracePt t="3247" x="2955925" y="3870325"/>
          <p14:tracePt t="3264" x="3001963" y="3779838"/>
          <p14:tracePt t="3280" x="3017838" y="3741738"/>
          <p14:tracePt t="3280" x="3017838" y="3725863"/>
          <p14:tracePt t="3299" x="3032125" y="3695700"/>
          <p14:tracePt t="3315" x="3032125" y="3679825"/>
          <p14:tracePt t="3331" x="3048000" y="3635375"/>
          <p14:tracePt t="3348" x="3070225" y="3589338"/>
          <p14:tracePt t="3364" x="3094038" y="3551238"/>
          <p14:tracePt t="3380" x="3116263" y="3513138"/>
          <p14:tracePt t="3397" x="3124200" y="3467100"/>
          <p14:tracePt t="3414" x="3146425" y="3390900"/>
          <p14:tracePt t="3431" x="3154363" y="3368675"/>
          <p14:tracePt t="3448" x="3154363" y="3352800"/>
          <p14:tracePt t="3463" x="3162300" y="3344863"/>
          <p14:tracePt t="3538" x="3162300" y="3336925"/>
          <p14:tracePt t="3546" x="3162300" y="3314700"/>
          <p14:tracePt t="3554" x="3162300" y="3292475"/>
          <p14:tracePt t="3564" x="3200400" y="3238500"/>
          <p14:tracePt t="3580" x="3216275" y="3200400"/>
          <p14:tracePt t="3597" x="3222625" y="3178175"/>
          <p14:tracePt t="4515" x="3230563" y="3178175"/>
          <p14:tracePt t="5337" x="3238500" y="3170238"/>
          <p14:tracePt t="5353" x="3246438" y="3154363"/>
          <p14:tracePt t="5361" x="3254375" y="3132138"/>
          <p14:tracePt t="5379" x="3268663" y="3108325"/>
          <p14:tracePt t="5396" x="3284538" y="3086100"/>
          <p14:tracePt t="5415" x="3298825" y="3063875"/>
          <p14:tracePt t="5429" x="3314700" y="3048000"/>
          <p14:tracePt t="5445" x="3314700" y="3040063"/>
          <p14:tracePt t="5466" x="3330575" y="3032125"/>
          <p14:tracePt t="5482" x="3330575" y="3025775"/>
          <p14:tracePt t="5495" x="3344863" y="2987675"/>
          <p14:tracePt t="5512" x="3368675" y="2955925"/>
          <p14:tracePt t="5528" x="3398838" y="2911475"/>
          <p14:tracePt t="5544" x="3421063" y="2887663"/>
          <p14:tracePt t="5561" x="3421063" y="2879725"/>
          <p14:tracePt t="14369" x="3421063" y="2873375"/>
          <p14:tracePt t="14586" x="3413125" y="2873375"/>
          <p14:tracePt t="14594" x="3406775" y="2873375"/>
          <p14:tracePt t="14602" x="3398838" y="2873375"/>
          <p14:tracePt t="14650" x="3390900" y="2873375"/>
          <p14:tracePt t="14658" x="3375025" y="2873375"/>
          <p14:tracePt t="14668" x="3352800" y="2857500"/>
          <p14:tracePt t="14685" x="3322638" y="2857500"/>
          <p14:tracePt t="14701" x="3298825" y="2857500"/>
          <p14:tracePt t="14717" x="3292475" y="2857500"/>
          <p14:tracePt t="14734" x="3284538" y="2857500"/>
          <p14:tracePt t="14777" x="3276600" y="2857500"/>
          <p14:tracePt t="14785" x="3268663" y="2857500"/>
          <p14:tracePt t="14793" x="3260725" y="2841625"/>
          <p14:tracePt t="14802" x="3222625" y="2841625"/>
          <p14:tracePt t="14818" x="3192463" y="2827338"/>
          <p14:tracePt t="14834" x="3154363" y="2803525"/>
          <p14:tracePt t="14851" x="3124200" y="2789238"/>
          <p14:tracePt t="14867" x="3094038" y="2773363"/>
          <p14:tracePt t="14884" x="3055938" y="2765425"/>
          <p14:tracePt t="14901" x="3001963" y="2735263"/>
          <p14:tracePt t="14917" x="2933700" y="2727325"/>
          <p14:tracePt t="14933" x="2865438" y="2697163"/>
          <p14:tracePt t="14950" x="2827338" y="2674938"/>
          <p14:tracePt t="14967" x="2743200" y="2628900"/>
          <p14:tracePt t="14984" x="2651125" y="2568575"/>
          <p14:tracePt t="14984" x="2620963" y="2560638"/>
          <p14:tracePt t="15001" x="2574925" y="2536825"/>
          <p14:tracePt t="15001" x="2530475" y="2514600"/>
          <p14:tracePt t="15017" x="2408238" y="2468563"/>
          <p14:tracePt t="15034" x="2324100" y="2430463"/>
          <p14:tracePt t="15050" x="2163763" y="2346325"/>
          <p14:tracePt t="15066" x="2027238" y="2255838"/>
          <p14:tracePt t="15083" x="1920875" y="2179638"/>
          <p14:tracePt t="15100" x="1836738" y="2111375"/>
          <p14:tracePt t="15117" x="1714500" y="2041525"/>
          <p14:tracePt t="15134" x="1608138" y="1951038"/>
          <p14:tracePt t="15151" x="1470025" y="1806575"/>
          <p14:tracePt t="15151" x="1401763" y="1760538"/>
          <p14:tracePt t="15169" x="1355725" y="1714500"/>
          <p14:tracePt t="15183" x="1279525" y="1654175"/>
          <p14:tracePt t="15183" x="1273175" y="1646238"/>
          <p14:tracePt t="15202" x="1265238" y="1646238"/>
          <p14:tracePt t="15241" x="1265238" y="1638300"/>
          <p14:tracePt t="15250" x="1241425" y="1622425"/>
          <p14:tracePt t="15257" x="1235075" y="1616075"/>
          <p14:tracePt t="15267" x="1173163" y="1577975"/>
          <p14:tracePt t="15284" x="1150938" y="1554163"/>
          <p14:tracePt t="15300" x="1143000" y="1546225"/>
          <p14:tracePt t="15316" x="1135063" y="1539875"/>
          <p14:tracePt t="15345" x="1120775" y="1539875"/>
          <p14:tracePt t="15369" x="1112838" y="1531938"/>
          <p14:tracePt t="15377" x="1096963" y="1516063"/>
          <p14:tracePt t="15545" x="1096963" y="1508125"/>
          <p14:tracePt t="15897" x="1089025" y="1508125"/>
          <p14:tracePt t="15937" x="1082675" y="1501775"/>
          <p14:tracePt t="27476" x="1082675" y="1493838"/>
          <p14:tracePt t="27745" x="1089025" y="1493838"/>
          <p14:tracePt t="28217" x="1096963" y="1493838"/>
          <p14:tracePt t="28249" x="1104900" y="1493838"/>
          <p14:tracePt t="28305" x="1112838" y="1493838"/>
          <p14:tracePt t="28345" x="1120775" y="1493838"/>
          <p14:tracePt t="28353" x="1127125" y="1493838"/>
          <p14:tracePt t="28457" x="1135063" y="1477963"/>
          <p14:tracePt t="28488" x="1143000" y="1477963"/>
          <p14:tracePt t="28697" x="1158875" y="1477963"/>
          <p14:tracePt t="28777" x="1165225" y="1477963"/>
          <p14:tracePt t="28889" x="1173163" y="1477963"/>
          <p14:tracePt t="28937" x="1181100" y="1477963"/>
          <p14:tracePt t="28945" x="1189038" y="1477963"/>
          <p14:tracePt t="28954" x="1196975" y="1477963"/>
          <p14:tracePt t="28986" x="1203325" y="1477963"/>
          <p14:tracePt t="29073" x="1219200" y="1477963"/>
          <p14:tracePt t="29081" x="1227138" y="1477963"/>
          <p14:tracePt t="29105" x="1235075" y="1485900"/>
          <p14:tracePt t="29185" x="1241425" y="1485900"/>
          <p14:tracePt t="29193" x="1249363" y="1485900"/>
          <p14:tracePt t="30983" x="1257300" y="1493838"/>
          <p14:tracePt t="31201" x="1273175" y="1508125"/>
          <p14:tracePt t="31209" x="1287463" y="1531938"/>
          <p14:tracePt t="31217" x="1325563" y="1660525"/>
          <p14:tracePt t="31235" x="1363663" y="1798638"/>
          <p14:tracePt t="31251" x="1401763" y="1905000"/>
          <p14:tracePt t="31268" x="1439863" y="1889125"/>
          <p14:tracePt t="31649" x="1463675" y="1882775"/>
          <p14:tracePt t="31657" x="1485900" y="1882775"/>
          <p14:tracePt t="31666" x="1554163" y="1905000"/>
          <p14:tracePt t="31684" x="1676400" y="1935163"/>
          <p14:tracePt t="31700" x="1798638" y="1958975"/>
          <p14:tracePt t="31717" x="1912938" y="1973263"/>
          <p14:tracePt t="31734" x="2027238" y="1981200"/>
          <p14:tracePt t="31750" x="2232025" y="1997075"/>
          <p14:tracePt t="31766" x="2460625" y="2003425"/>
          <p14:tracePt t="31766" x="2644775" y="2003425"/>
          <p14:tracePt t="31785" x="2849563" y="2003425"/>
          <p14:tracePt t="31799" x="3398838" y="2035175"/>
          <p14:tracePt t="31799" x="3581400" y="2035175"/>
          <p14:tracePt t="31818" x="3916363" y="2035175"/>
          <p14:tracePt t="31835" x="4229100" y="2035175"/>
          <p14:tracePt t="31850" x="4541838" y="2073275"/>
          <p14:tracePt t="31866" x="4778375" y="2103438"/>
          <p14:tracePt t="31882" x="5006975" y="2125663"/>
          <p14:tracePt t="31900" x="5257800" y="2125663"/>
          <p14:tracePt t="31916" x="5616575" y="2125663"/>
          <p14:tracePt t="31933" x="5943600" y="2125663"/>
          <p14:tracePt t="31950" x="6302375" y="2125663"/>
          <p14:tracePt t="31967" x="6735763" y="2125663"/>
          <p14:tracePt t="31984" x="7361238" y="2155825"/>
          <p14:tracePt t="32000" x="7916863" y="2209800"/>
          <p14:tracePt t="32000" x="8099425" y="2209800"/>
          <p14:tracePt t="32018" x="8321675" y="2209800"/>
          <p14:tracePt t="32034" x="8397875" y="2187575"/>
          <p14:tracePt t="32051" x="8412163" y="2171700"/>
          <p14:tracePt t="32067" x="8420100" y="2163763"/>
          <p14:tracePt t="32083" x="8442325" y="2133600"/>
          <p14:tracePt t="32100" x="8480425" y="2095500"/>
          <p14:tracePt t="32116" x="8542338" y="2065338"/>
          <p14:tracePt t="32133" x="8602663" y="2019300"/>
          <p14:tracePt t="32150" x="8632825" y="1997075"/>
          <p14:tracePt t="32166" x="8670925" y="1965325"/>
          <p14:tracePt t="32183" x="8770938" y="1905000"/>
          <p14:tracePt t="32183" x="8855075" y="1874838"/>
          <p14:tracePt t="32202" x="8931275" y="1844675"/>
          <p14:tracePt t="32202" x="9021763" y="1820863"/>
          <p14:tracePt t="32434" x="9136063" y="1257300"/>
          <p14:tracePt t="32521" x="9136063" y="1241425"/>
          <p14:tracePt t="32529" x="9128125" y="1241425"/>
          <p14:tracePt t="32537" x="9121775" y="1219200"/>
          <p14:tracePt t="32548" x="9121775" y="1203325"/>
          <p14:tracePt t="32565" x="9097963" y="1189038"/>
          <p14:tracePt t="32582" x="9097963" y="1165225"/>
          <p14:tracePt t="32598" x="9075738" y="1135063"/>
          <p14:tracePt t="32616" x="9067800" y="1082675"/>
          <p14:tracePt t="32633" x="9051925" y="1050925"/>
          <p14:tracePt t="32650" x="9051925" y="998538"/>
          <p14:tracePt t="32667" x="9029700" y="944563"/>
          <p14:tracePt t="32684" x="9013825" y="914400"/>
          <p14:tracePt t="32699" x="8999538" y="876300"/>
          <p14:tracePt t="32717" x="8999538" y="860425"/>
          <p14:tracePt t="32732" x="8999538" y="846138"/>
          <p14:tracePt t="32748" x="8991600" y="815975"/>
          <p14:tracePt t="32766" x="8975725" y="800100"/>
          <p14:tracePt t="32782" x="8961438" y="777875"/>
          <p14:tracePt t="32800" x="8931275" y="754063"/>
          <p14:tracePt t="32800" x="8907463" y="746125"/>
          <p14:tracePt t="32818" x="8899525" y="731838"/>
          <p14:tracePt t="32833" x="8869363" y="708025"/>
          <p14:tracePt t="32850" x="8847138" y="693738"/>
          <p14:tracePt t="32867" x="8831263" y="677863"/>
          <p14:tracePt t="32884" x="8793163" y="663575"/>
          <p14:tracePt t="32900" x="8740775" y="647700"/>
          <p14:tracePt t="32916" x="8694738" y="617538"/>
          <p14:tracePt t="32933" x="8656638" y="609600"/>
          <p14:tracePt t="32950" x="8632825" y="601663"/>
          <p14:tracePt t="32967" x="8618538" y="593725"/>
          <p14:tracePt t="32983" x="8594725" y="587375"/>
          <p14:tracePt t="33000" x="8588375" y="587375"/>
          <p14:tracePt t="33016" x="8564563" y="587375"/>
          <p14:tracePt t="33016" x="8550275" y="587375"/>
          <p14:tracePt t="33034" x="8496300" y="587375"/>
          <p14:tracePt t="33050" x="8458200" y="587375"/>
          <p14:tracePt t="33067" x="8412163" y="579438"/>
          <p14:tracePt t="33084" x="8397875" y="579438"/>
          <p14:tracePt t="33100" x="8382000" y="579438"/>
          <p14:tracePt t="33115" x="8374063" y="579438"/>
          <p14:tracePt t="33132" x="8359775" y="579438"/>
          <p14:tracePt t="33149" x="8328025" y="579438"/>
          <p14:tracePt t="33166" x="8297863" y="579438"/>
          <p14:tracePt t="33183" x="8251825" y="579438"/>
          <p14:tracePt t="33183" x="8237538" y="579438"/>
          <p14:tracePt t="33202" x="8221663" y="579438"/>
          <p14:tracePt t="33216" x="8199438" y="579438"/>
          <p14:tracePt t="33232" x="8183563" y="579438"/>
          <p14:tracePt t="33251" x="8161338" y="579438"/>
          <p14:tracePt t="33267" x="8131175" y="579438"/>
          <p14:tracePt t="33284" x="8099425" y="593725"/>
          <p14:tracePt t="33300" x="8061325" y="593725"/>
          <p14:tracePt t="33316" x="8023225" y="609600"/>
          <p14:tracePt t="33333" x="7985125" y="617538"/>
          <p14:tracePt t="33349" x="7932738" y="617538"/>
          <p14:tracePt t="33367" x="7878763" y="625475"/>
          <p14:tracePt t="33383" x="7840663" y="631825"/>
          <p14:tracePt t="33399" x="7794625" y="639763"/>
          <p14:tracePt t="33420" x="7788275" y="639763"/>
          <p14:tracePt t="33432" x="7764463" y="639763"/>
          <p14:tracePt t="33432" x="7756525" y="647700"/>
          <p14:tracePt t="33450" x="7734300" y="647700"/>
          <p14:tracePt t="33465" x="7718425" y="655638"/>
          <p14:tracePt t="33465" x="7704138" y="663575"/>
          <p14:tracePt t="33483" x="7666038" y="669925"/>
          <p14:tracePt t="33499" x="7650163" y="669925"/>
          <p14:tracePt t="33515" x="7635875" y="677863"/>
          <p14:tracePt t="33531" x="7620000" y="677863"/>
          <p14:tracePt t="33548" x="7612063" y="685800"/>
          <p14:tracePt t="33565" x="7597775" y="693738"/>
          <p14:tracePt t="33582" x="7573963" y="693738"/>
          <p14:tracePt t="33599" x="7566025" y="708025"/>
          <p14:tracePt t="33616" x="7543800" y="723900"/>
          <p14:tracePt t="33632" x="7505700" y="739775"/>
          <p14:tracePt t="33650" x="7475538" y="746125"/>
          <p14:tracePt t="33667" x="7459663" y="754063"/>
          <p14:tracePt t="33683" x="7445375" y="762000"/>
          <p14:tracePt t="33701" x="7429500" y="769938"/>
          <p14:tracePt t="33716" x="7407275" y="784225"/>
          <p14:tracePt t="33732" x="7375525" y="800100"/>
          <p14:tracePt t="33748" x="7345363" y="815975"/>
          <p14:tracePt t="33766" x="7331075" y="822325"/>
          <p14:tracePt t="33782" x="7315200" y="830263"/>
          <p14:tracePt t="33810" x="7315200" y="838200"/>
          <p14:tracePt t="33826" x="7307263" y="846138"/>
          <p14:tracePt t="33842" x="7299325" y="854075"/>
          <p14:tracePt t="33850" x="7292975" y="854075"/>
          <p14:tracePt t="33867" x="7285038" y="868363"/>
          <p14:tracePt t="33883" x="7277100" y="868363"/>
          <p14:tracePt t="33899" x="7269163" y="876300"/>
          <p14:tracePt t="33916" x="7254875" y="898525"/>
          <p14:tracePt t="33932" x="7246938" y="914400"/>
          <p14:tracePt t="33949" x="7231063" y="930275"/>
          <p14:tracePt t="33966" x="7216775" y="944563"/>
          <p14:tracePt t="33994" x="7216775" y="952500"/>
          <p14:tracePt t="34002" x="7208838" y="960438"/>
          <p14:tracePt t="34025" x="7200900" y="968375"/>
          <p14:tracePt t="34042" x="7192963" y="990600"/>
          <p14:tracePt t="34058" x="7185025" y="998538"/>
          <p14:tracePt t="34066" x="7162800" y="1020763"/>
          <p14:tracePt t="34083" x="7140575" y="1050925"/>
          <p14:tracePt t="34099" x="7132638" y="1066800"/>
          <p14:tracePt t="34116" x="7124700" y="1074738"/>
          <p14:tracePt t="34132" x="7124700" y="1082675"/>
          <p14:tracePt t="34154" x="7108825" y="1096963"/>
          <p14:tracePt t="34165" x="7108825" y="1112838"/>
          <p14:tracePt t="34186" x="7108825" y="1120775"/>
          <p14:tracePt t="34198" x="7094538" y="1143000"/>
          <p14:tracePt t="34215" x="7078663" y="1165225"/>
          <p14:tracePt t="34231" x="7078663" y="1173163"/>
          <p14:tracePt t="34248" x="7070725" y="1189038"/>
          <p14:tracePt t="34265" x="7070725" y="1196975"/>
          <p14:tracePt t="34281" x="7070725" y="1211263"/>
          <p14:tracePt t="34299" x="7064375" y="1235075"/>
          <p14:tracePt t="34316" x="7048500" y="1249363"/>
          <p14:tracePt t="34332" x="7048500" y="1257300"/>
          <p14:tracePt t="34348" x="7048500" y="1295400"/>
          <p14:tracePt t="34366" x="7040563" y="1325563"/>
          <p14:tracePt t="34382" x="7040563" y="1363663"/>
          <p14:tracePt t="34398" x="7026275" y="1393825"/>
          <p14:tracePt t="34415" x="7018338" y="1417638"/>
          <p14:tracePt t="34432" x="7018338" y="1425575"/>
          <p14:tracePt t="34448" x="7018338" y="1455738"/>
          <p14:tracePt t="34448" x="7018338" y="1470025"/>
          <p14:tracePt t="34466" x="7018338" y="1477963"/>
          <p14:tracePt t="34482" x="7018338" y="1501775"/>
          <p14:tracePt t="34499" x="7018338" y="1516063"/>
          <p14:tracePt t="34516" x="7018338" y="1531938"/>
          <p14:tracePt t="34532" x="7018338" y="1562100"/>
          <p14:tracePt t="34548" x="7018338" y="1592263"/>
          <p14:tracePt t="34565" x="7018338" y="1622425"/>
          <p14:tracePt t="34581" x="7018338" y="1654175"/>
          <p14:tracePt t="34598" x="7018338" y="1668463"/>
          <p14:tracePt t="34614" x="7018338" y="1692275"/>
          <p14:tracePt t="34632" x="7018338" y="1706563"/>
          <p14:tracePt t="34648" x="7018338" y="1730375"/>
          <p14:tracePt t="34648" x="7018338" y="1736725"/>
          <p14:tracePt t="34666" x="7018338" y="1768475"/>
          <p14:tracePt t="34683" x="7026275" y="1806575"/>
          <p14:tracePt t="34700" x="7026275" y="1836738"/>
          <p14:tracePt t="34715" x="7032625" y="1874838"/>
          <p14:tracePt t="34732" x="7040563" y="1912938"/>
          <p14:tracePt t="34748" x="7048500" y="1943100"/>
          <p14:tracePt t="34765" x="7048500" y="1958975"/>
          <p14:tracePt t="34781" x="7064375" y="1981200"/>
          <p14:tracePt t="34798" x="7064375" y="1997075"/>
          <p14:tracePt t="34815" x="7070725" y="2011363"/>
          <p14:tracePt t="34831" x="7078663" y="2027238"/>
          <p14:tracePt t="34848" x="7094538" y="2035175"/>
          <p14:tracePt t="34848" x="7094538" y="2041525"/>
          <p14:tracePt t="34866" x="7108825" y="2057400"/>
          <p14:tracePt t="34882" x="7124700" y="2079625"/>
          <p14:tracePt t="34899" x="7140575" y="2095500"/>
          <p14:tracePt t="34915" x="7154863" y="2111375"/>
          <p14:tracePt t="34932" x="7170738" y="2117725"/>
          <p14:tracePt t="34954" x="7170738" y="2125663"/>
          <p14:tracePt t="34964" x="7178675" y="2133600"/>
          <p14:tracePt t="34985" x="7185025" y="2133600"/>
          <p14:tracePt t="35009" x="7192963" y="2133600"/>
          <p14:tracePt t="35025" x="7200900" y="2133600"/>
          <p14:tracePt t="35041" x="7200900" y="2141538"/>
          <p14:tracePt t="35049" x="7208838" y="2149475"/>
          <p14:tracePt t="35063" x="7216775" y="2149475"/>
          <p14:tracePt t="35080" x="7223125" y="2149475"/>
          <p14:tracePt t="35096" x="7239000" y="2163763"/>
          <p14:tracePt t="35114" x="7246938" y="2163763"/>
          <p14:tracePt t="35129" x="7269163" y="2163763"/>
          <p14:tracePt t="35147" x="7285038" y="2163763"/>
          <p14:tracePt t="35164" x="7299325" y="2179638"/>
          <p14:tracePt t="35180" x="7331075" y="2179638"/>
          <p14:tracePt t="35197" x="7345363" y="2193925"/>
          <p14:tracePt t="35213" x="7361238" y="2193925"/>
          <p14:tracePt t="35230" x="7391400" y="2209800"/>
          <p14:tracePt t="35247" x="7421563" y="2225675"/>
          <p14:tracePt t="35247" x="7429500" y="2225675"/>
          <p14:tracePt t="35266" x="7451725" y="2239963"/>
          <p14:tracePt t="35282" x="7459663" y="2239963"/>
          <p14:tracePt t="35314" x="7459663" y="2247900"/>
          <p14:tracePt t="35378" x="7467600" y="2247900"/>
          <p14:tracePt t="35386" x="7475538" y="2247900"/>
          <p14:tracePt t="35401" x="7483475" y="2247900"/>
          <p14:tracePt t="35414" x="7497763" y="2255838"/>
          <p14:tracePt t="35430" x="7505700" y="2255838"/>
          <p14:tracePt t="35473" x="7513638" y="2255838"/>
          <p14:tracePt t="35498" x="7521575" y="2255838"/>
          <p14:tracePt t="35506" x="7527925" y="2255838"/>
          <p14:tracePt t="35522" x="7543800" y="2263775"/>
          <p14:tracePt t="35537" x="7559675" y="2263775"/>
          <p14:tracePt t="35553" x="7573963" y="2263775"/>
          <p14:tracePt t="35610" x="7581900" y="2263775"/>
          <p14:tracePt t="35626" x="7589838" y="2263775"/>
          <p14:tracePt t="35634" x="7597775" y="2263775"/>
          <p14:tracePt t="35646" x="7604125" y="2263775"/>
          <p14:tracePt t="35663" x="7612063" y="2263775"/>
          <p14:tracePt t="35680" x="7627938" y="2263775"/>
          <p14:tracePt t="35706" x="7635875" y="2263775"/>
          <p14:tracePt t="35738" x="7642225" y="2263775"/>
          <p14:tracePt t="35754" x="7650163" y="2263775"/>
          <p14:tracePt t="35770" x="7658100" y="2263775"/>
          <p14:tracePt t="35786" x="7673975" y="2263775"/>
          <p14:tracePt t="35826" x="7680325" y="2263775"/>
          <p14:tracePt t="35842" x="7688263" y="2263775"/>
          <p14:tracePt t="35850" x="7704138" y="2263775"/>
          <p14:tracePt t="35866" x="7704138" y="2270125"/>
          <p14:tracePt t="35879" x="7712075" y="2270125"/>
          <p14:tracePt t="35896" x="7718425" y="2270125"/>
          <p14:tracePt t="35914" x="7726363" y="2270125"/>
          <p14:tracePt t="35931" x="7734300" y="2270125"/>
          <p14:tracePt t="35947" x="7750175" y="2270125"/>
          <p14:tracePt t="35965" x="7756525" y="2278063"/>
          <p14:tracePt t="35979" x="7764463" y="2278063"/>
          <p14:tracePt t="36018" x="7780338" y="2278063"/>
          <p14:tracePt t="36034" x="7788275" y="2278063"/>
          <p14:tracePt t="36058" x="7794625" y="2278063"/>
          <p14:tracePt t="36066" x="7810500" y="2278063"/>
          <p14:tracePt t="36079" x="7818438" y="2278063"/>
          <p14:tracePt t="36096" x="7826375" y="2278063"/>
          <p14:tracePt t="36113" x="7840663" y="2278063"/>
          <p14:tracePt t="36131" x="7878763" y="2278063"/>
          <p14:tracePt t="36147" x="7894638" y="2278063"/>
          <p14:tracePt t="36164" x="7932738" y="2278063"/>
          <p14:tracePt t="36180" x="7947025" y="2278063"/>
          <p14:tracePt t="36196" x="7954963" y="2278063"/>
          <p14:tracePt t="36217" x="7962900" y="2278063"/>
          <p14:tracePt t="36229" x="7993063" y="2278063"/>
          <p14:tracePt t="36247" x="8023225" y="2278063"/>
          <p14:tracePt t="36263" x="8054975" y="2278063"/>
          <p14:tracePt t="36280" x="8054975" y="2270125"/>
          <p14:tracePt t="36296" x="8061325" y="2270125"/>
          <p14:tracePt t="36312" x="8077200" y="2270125"/>
          <p14:tracePt t="36338" x="8099425" y="2270125"/>
          <p14:tracePt t="36347" x="8131175" y="2270125"/>
          <p14:tracePt t="36364" x="8145463" y="2270125"/>
          <p14:tracePt t="36380" x="8161338" y="2270125"/>
          <p14:tracePt t="36396" x="8175625" y="2270125"/>
          <p14:tracePt t="36413" x="8183563" y="2270125"/>
          <p14:tracePt t="36466" x="8191500" y="2270125"/>
          <p14:tracePt t="36474" x="8207375" y="2270125"/>
          <p14:tracePt t="36482" x="8221663" y="2270125"/>
          <p14:tracePt t="36496" x="8245475" y="2270125"/>
          <p14:tracePt t="36496" x="8275638" y="2270125"/>
          <p14:tracePt t="36515" x="8283575" y="2270125"/>
          <p14:tracePt t="40082" x="8283575" y="2278063"/>
          <p14:tracePt t="40905" x="8259763" y="2278063"/>
          <p14:tracePt t="40913" x="8175625" y="2278063"/>
          <p14:tracePt t="40923" x="7985125" y="2278063"/>
          <p14:tracePt t="40941" x="7832725" y="2293938"/>
          <p14:tracePt t="40958" x="7704138" y="2293938"/>
          <p14:tracePt t="40975" x="7597775" y="2293938"/>
          <p14:tracePt t="40992" x="7543800" y="2293938"/>
          <p14:tracePt t="41008" x="7383463" y="2293938"/>
          <p14:tracePt t="41027" x="7299325" y="2293938"/>
          <p14:tracePt t="41041" x="7010400" y="2293938"/>
          <p14:tracePt t="41059" x="6811963" y="2293938"/>
          <p14:tracePt t="41075" x="6683375" y="2293938"/>
          <p14:tracePt t="41092" x="6607175" y="2293938"/>
          <p14:tracePt t="41109" x="6553200" y="2293938"/>
          <p14:tracePt t="41126" x="6537325" y="2293938"/>
          <p14:tracePt t="41141" x="6530975" y="2293938"/>
          <p14:tracePt t="41186" x="6507163" y="2293938"/>
          <p14:tracePt t="41193" x="6469063" y="2293938"/>
          <p14:tracePt t="41207" x="6302375" y="2293938"/>
          <p14:tracePt t="41207" x="6218238" y="2293938"/>
          <p14:tracePt t="41226" x="6088063" y="2293938"/>
          <p14:tracePt t="41243" x="6057900" y="2278063"/>
          <p14:tracePt t="41257" x="6057900" y="2270125"/>
          <p14:tracePt t="41275" x="6065838" y="2255838"/>
          <p14:tracePt t="41292" x="6080125" y="2239963"/>
          <p14:tracePt t="41307" x="6088063" y="2239963"/>
          <p14:tracePt t="41354" x="6096000" y="2232025"/>
          <p14:tracePt t="41410" x="6111875" y="2217738"/>
          <p14:tracePt t="41435" x="6142038" y="2209800"/>
          <p14:tracePt t="41442" x="6232525" y="2201863"/>
          <p14:tracePt t="41468" x="6286500" y="2193925"/>
          <p14:tracePt t="41475" x="6346825" y="2179638"/>
          <p14:tracePt t="41491" x="6400800" y="2171700"/>
          <p14:tracePt t="41507" x="6469063" y="2155825"/>
          <p14:tracePt t="41525" x="6515100" y="2155825"/>
          <p14:tracePt t="41540" x="6537325" y="2155825"/>
          <p14:tracePt t="41556" x="6553200" y="2141538"/>
          <p14:tracePt t="41573" x="6569075" y="2141538"/>
          <p14:tracePt t="41590" x="6591300" y="2125663"/>
          <p14:tracePt t="41607" x="6613525" y="2117725"/>
          <p14:tracePt t="41607" x="6629400" y="2117725"/>
          <p14:tracePt t="41626" x="6645275" y="2111375"/>
          <p14:tracePt t="41641" x="6689725" y="2087563"/>
          <p14:tracePt t="41641" x="6713538" y="2073275"/>
          <p14:tracePt t="41659" x="6751638" y="2049463"/>
          <p14:tracePt t="41675" x="6797675" y="2027238"/>
          <p14:tracePt t="41692" x="6827838" y="1981200"/>
          <p14:tracePt t="41708" x="6850063" y="1943100"/>
          <p14:tracePt t="41724" x="6865938" y="1927225"/>
          <p14:tracePt t="41741" x="6880225" y="1897063"/>
          <p14:tracePt t="41757" x="6896100" y="1874838"/>
          <p14:tracePt t="41774" x="6904038" y="1836738"/>
          <p14:tracePt t="41791" x="6942138" y="1782763"/>
          <p14:tracePt t="41807" x="6972300" y="1722438"/>
          <p14:tracePt t="41824" x="6980238" y="1692275"/>
          <p14:tracePt t="41824" x="6994525" y="1676400"/>
          <p14:tracePt t="41842" x="6994525" y="1654175"/>
          <p14:tracePt t="41856" x="7002463" y="1600200"/>
          <p14:tracePt t="41875" x="7010400" y="1562100"/>
          <p14:tracePt t="41891" x="7010400" y="1524000"/>
          <p14:tracePt t="41908" x="7010400" y="1485900"/>
          <p14:tracePt t="41924" x="7010400" y="1439863"/>
          <p14:tracePt t="41940" x="7010400" y="1393825"/>
          <p14:tracePt t="41957" x="7010400" y="1349375"/>
          <p14:tracePt t="41974" x="7002463" y="1317625"/>
          <p14:tracePt t="41990" x="6994525" y="1287463"/>
          <p14:tracePt t="42007" x="6988175" y="1257300"/>
          <p14:tracePt t="42023" x="6964363" y="1211263"/>
          <p14:tracePt t="42023" x="6956425" y="1181100"/>
          <p14:tracePt t="42042" x="6956425" y="1158875"/>
          <p14:tracePt t="42056" x="6926263" y="1089025"/>
          <p14:tracePt t="42075" x="6904038" y="1050925"/>
          <p14:tracePt t="42091" x="6896100" y="1036638"/>
          <p14:tracePt t="42108" x="6880225" y="1006475"/>
          <p14:tracePt t="42124" x="6865938" y="968375"/>
          <p14:tracePt t="42140" x="6858000" y="936625"/>
          <p14:tracePt t="42157" x="6842125" y="906463"/>
          <p14:tracePt t="42174" x="6819900" y="868363"/>
          <p14:tracePt t="42190" x="6819900" y="838200"/>
          <p14:tracePt t="42208" x="6804025" y="808038"/>
          <p14:tracePt t="42224" x="6789738" y="769938"/>
          <p14:tracePt t="42241" x="6781800" y="746125"/>
          <p14:tracePt t="42241" x="6765925" y="731838"/>
          <p14:tracePt t="42258" x="6759575" y="715963"/>
          <p14:tracePt t="42273" x="6735763" y="669925"/>
          <p14:tracePt t="42291" x="6727825" y="655638"/>
          <p14:tracePt t="42307" x="6713538" y="647700"/>
          <p14:tracePt t="42324" x="6713538" y="639763"/>
          <p14:tracePt t="42340" x="6697663" y="625475"/>
          <p14:tracePt t="42357" x="6683375" y="609600"/>
          <p14:tracePt t="42373" x="6651625" y="593725"/>
          <p14:tracePt t="42390" x="6621463" y="579438"/>
          <p14:tracePt t="42407" x="6599238" y="563563"/>
          <p14:tracePt t="42423" x="6575425" y="563563"/>
          <p14:tracePt t="42440" x="6561138" y="555625"/>
          <p14:tracePt t="42440" x="6553200" y="555625"/>
          <p14:tracePt t="42458" x="6545263" y="555625"/>
          <p14:tracePt t="42472" x="6507163" y="549275"/>
          <p14:tracePt t="42472" x="6499225" y="549275"/>
          <p14:tracePt t="42490" x="6469063" y="549275"/>
          <p14:tracePt t="42507" x="6438900" y="549275"/>
          <p14:tracePt t="42523" x="6400800" y="549275"/>
          <p14:tracePt t="42539" x="6354763" y="549275"/>
          <p14:tracePt t="42556" x="6316663" y="549275"/>
          <p14:tracePt t="42572" x="6270625" y="549275"/>
          <p14:tracePt t="42589" x="6232525" y="549275"/>
          <p14:tracePt t="42606" x="6210300" y="549275"/>
          <p14:tracePt t="42622" x="6172200" y="549275"/>
          <p14:tracePt t="42639" x="6134100" y="549275"/>
          <p14:tracePt t="42656" x="6088063" y="555625"/>
          <p14:tracePt t="42656" x="6073775" y="555625"/>
          <p14:tracePt t="42674" x="6049963" y="563563"/>
          <p14:tracePt t="42674" x="6003925" y="563563"/>
          <p14:tracePt t="42691" x="5973763" y="571500"/>
          <p14:tracePt t="42706" x="5927725" y="579438"/>
          <p14:tracePt t="42723" x="5897563" y="579438"/>
          <p14:tracePt t="42740" x="5875338" y="579438"/>
          <p14:tracePt t="42755" x="5867400" y="587375"/>
          <p14:tracePt t="42772" x="5851525" y="587375"/>
          <p14:tracePt t="42790" x="5837238" y="593725"/>
          <p14:tracePt t="42806" x="5799138" y="609600"/>
          <p14:tracePt t="42823" x="5768975" y="617538"/>
          <p14:tracePt t="42840" x="5737225" y="625475"/>
          <p14:tracePt t="42857" x="5692775" y="647700"/>
          <p14:tracePt t="42857" x="5684838" y="647700"/>
          <p14:tracePt t="42874" x="5654675" y="663575"/>
          <p14:tracePt t="42891" x="5608638" y="708025"/>
          <p14:tracePt t="42907" x="5578475" y="723900"/>
          <p14:tracePt t="42924" x="5562600" y="731838"/>
          <p14:tracePt t="42940" x="5554663" y="746125"/>
          <p14:tracePt t="42956" x="5540375" y="746125"/>
          <p14:tracePt t="42972" x="5524500" y="762000"/>
          <p14:tracePt t="42989" x="5508625" y="777875"/>
          <p14:tracePt t="43006" x="5502275" y="800100"/>
          <p14:tracePt t="43023" x="5478463" y="822325"/>
          <p14:tracePt t="43039" x="5470525" y="846138"/>
          <p14:tracePt t="43055" x="5456238" y="868363"/>
          <p14:tracePt t="43072" x="5432425" y="898525"/>
          <p14:tracePt t="43072" x="5432425" y="906463"/>
          <p14:tracePt t="43090" x="5418138" y="930275"/>
          <p14:tracePt t="43105" x="5387975" y="974725"/>
          <p14:tracePt t="43123" x="5356225" y="1036638"/>
          <p14:tracePt t="43140" x="5349875" y="1074738"/>
          <p14:tracePt t="43156" x="5341938" y="1120775"/>
          <p14:tracePt t="43173" x="5341938" y="1158875"/>
          <p14:tracePt t="43190" x="5341938" y="1196975"/>
          <p14:tracePt t="43206" x="5341938" y="1227138"/>
          <p14:tracePt t="43222" x="5341938" y="1257300"/>
          <p14:tracePt t="43239" x="5341938" y="1273175"/>
          <p14:tracePt t="43256" x="5341938" y="1303338"/>
          <p14:tracePt t="43273" x="5341938" y="1341438"/>
          <p14:tracePt t="43273" x="5341938" y="1355725"/>
          <p14:tracePt t="43290" x="5341938" y="1387475"/>
          <p14:tracePt t="43306" x="5341938" y="1431925"/>
          <p14:tracePt t="43323" x="5341938" y="1470025"/>
          <p14:tracePt t="43340" x="5341938" y="1501775"/>
          <p14:tracePt t="43356" x="5341938" y="1539875"/>
          <p14:tracePt t="43373" x="5341938" y="1584325"/>
          <p14:tracePt t="43389" x="5341938" y="1616075"/>
          <p14:tracePt t="43405" x="5341938" y="1668463"/>
          <p14:tracePt t="43423" x="5341938" y="1722438"/>
          <p14:tracePt t="43439" x="5356225" y="1768475"/>
          <p14:tracePt t="43455" x="5372100" y="1836738"/>
          <p14:tracePt t="43472" x="5380038" y="1858963"/>
          <p14:tracePt t="43488" x="5394325" y="1889125"/>
          <p14:tracePt t="43488" x="5402263" y="1912938"/>
          <p14:tracePt t="43506" x="5426075" y="1935163"/>
          <p14:tracePt t="43522" x="5432425" y="1958975"/>
          <p14:tracePt t="43539" x="5464175" y="1989138"/>
          <p14:tracePt t="43555" x="5494338" y="2041525"/>
          <p14:tracePt t="43572" x="5540375" y="2103438"/>
          <p14:tracePt t="43588" x="5584825" y="2179638"/>
          <p14:tracePt t="43604" x="5608638" y="2209800"/>
          <p14:tracePt t="43621" x="5622925" y="2232025"/>
          <p14:tracePt t="43638" x="5630863" y="2239963"/>
          <p14:tracePt t="43654" x="5638800" y="2247900"/>
          <p14:tracePt t="43670" x="5646738" y="2247900"/>
          <p14:tracePt t="43688" x="5661025" y="2255838"/>
          <p14:tracePt t="43704" x="5668963" y="2263775"/>
          <p14:tracePt t="43722" x="5692775" y="2278063"/>
          <p14:tracePt t="43739" x="5715000" y="2286000"/>
          <p14:tracePt t="43755" x="5745163" y="2308225"/>
          <p14:tracePt t="43772" x="5768975" y="2324100"/>
          <p14:tracePt t="43788" x="5783263" y="2339975"/>
          <p14:tracePt t="43804" x="5807075" y="2346325"/>
          <p14:tracePt t="43820" x="5837238" y="2354263"/>
          <p14:tracePt t="43837" x="5859463" y="2362200"/>
          <p14:tracePt t="43854" x="5905500" y="2362200"/>
          <p14:tracePt t="43871" x="5927725" y="2362200"/>
          <p14:tracePt t="43888" x="5951538" y="2362200"/>
          <p14:tracePt t="43904" x="5965825" y="2362200"/>
          <p14:tracePt t="43920" x="6003925" y="2362200"/>
          <p14:tracePt t="43920" x="6011863" y="2362200"/>
          <p14:tracePt t="43938" x="6042025" y="2362200"/>
          <p14:tracePt t="43954" x="6080125" y="2362200"/>
          <p14:tracePt t="43971" x="6142038" y="2362200"/>
          <p14:tracePt t="43988" x="6240463" y="2362200"/>
          <p14:tracePt t="44004" x="6308725" y="2354263"/>
          <p14:tracePt t="44020" x="6354763" y="2346325"/>
          <p14:tracePt t="44037" x="6384925" y="2339975"/>
          <p14:tracePt t="44054" x="6392863" y="2339975"/>
          <p14:tracePt t="44070" x="6400800" y="2332038"/>
          <p14:tracePt t="44087" x="6416675" y="2332038"/>
          <p14:tracePt t="44104" x="6438900" y="2316163"/>
          <p14:tracePt t="44121" x="6492875" y="2286000"/>
          <p14:tracePt t="44138" x="6507163" y="2286000"/>
          <p14:tracePt t="44154" x="6530975" y="2286000"/>
          <p14:tracePt t="44171" x="6537325" y="2270125"/>
          <p14:tracePt t="44187" x="6553200" y="2263775"/>
          <p14:tracePt t="44204" x="6575425" y="2247900"/>
          <p14:tracePt t="44221" x="6613525" y="2217738"/>
          <p14:tracePt t="44238" x="6659563" y="2193925"/>
          <p14:tracePt t="44256" x="6689725" y="2179638"/>
          <p14:tracePt t="44270" x="6713538" y="2171700"/>
          <p14:tracePt t="44287" x="6721475" y="2163763"/>
          <p14:tracePt t="44303" x="6727825" y="2155825"/>
          <p14:tracePt t="44322" x="6735763" y="2141538"/>
          <p14:tracePt t="44337" x="6759575" y="2117725"/>
          <p14:tracePt t="44356" x="6773863" y="2095500"/>
          <p14:tracePt t="44372" x="6797675" y="2065338"/>
          <p14:tracePt t="44388" x="6819900" y="2035175"/>
          <p14:tracePt t="44405" x="6842125" y="2003425"/>
          <p14:tracePt t="44421" x="6858000" y="1989138"/>
          <p14:tracePt t="44438" x="6873875" y="1965325"/>
          <p14:tracePt t="44455" x="6880225" y="1943100"/>
          <p14:tracePt t="44471" x="6888163" y="1935163"/>
          <p14:tracePt t="44489" x="6896100" y="1905000"/>
          <p14:tracePt t="44506" x="6904038" y="1889125"/>
          <p14:tracePt t="44522" x="6911975" y="1874838"/>
          <p14:tracePt t="44537" x="6918325" y="1851025"/>
          <p14:tracePt t="44554" x="6918325" y="1828800"/>
          <p14:tracePt t="44572" x="6926263" y="1806575"/>
          <p14:tracePt t="44588" x="6942138" y="1768475"/>
          <p14:tracePt t="44605" x="6942138" y="1736725"/>
          <p14:tracePt t="44621" x="6942138" y="1706563"/>
          <p14:tracePt t="44638" x="6950075" y="1668463"/>
          <p14:tracePt t="44655" x="6950075" y="1630363"/>
          <p14:tracePt t="44671" x="6964363" y="1608138"/>
          <p14:tracePt t="44687" x="6964363" y="1584325"/>
          <p14:tracePt t="44687" x="6964363" y="1570038"/>
          <p14:tracePt t="44707" x="6964363" y="1546225"/>
          <p14:tracePt t="44721" x="6964363" y="1493838"/>
          <p14:tracePt t="44739" x="6964363" y="1470025"/>
          <p14:tracePt t="44755" x="6964363" y="1447800"/>
          <p14:tracePt t="44771" x="6964363" y="1431925"/>
          <p14:tracePt t="44788" x="6964363" y="1425575"/>
          <p14:tracePt t="44805" x="6964363" y="1379538"/>
          <p14:tracePt t="44821" x="6964363" y="1355725"/>
          <p14:tracePt t="44836" x="6964363" y="1325563"/>
          <p14:tracePt t="44853" x="6964363" y="1303338"/>
          <p14:tracePt t="44870" x="6964363" y="1279525"/>
          <p14:tracePt t="44887" x="6964363" y="1257300"/>
          <p14:tracePt t="44904" x="6964363" y="1219200"/>
          <p14:tracePt t="44920" x="6964363" y="1165225"/>
          <p14:tracePt t="44938" x="6964363" y="1143000"/>
          <p14:tracePt t="44955" x="6964363" y="1112838"/>
          <p14:tracePt t="44971" x="6964363" y="1082675"/>
          <p14:tracePt t="44989" x="6964363" y="1058863"/>
          <p14:tracePt t="45005" x="6964363" y="1036638"/>
          <p14:tracePt t="45020" x="6964363" y="1006475"/>
          <p14:tracePt t="45037" x="6964363" y="990600"/>
          <p14:tracePt t="45054" x="6964363" y="974725"/>
          <p14:tracePt t="45071" x="6964363" y="960438"/>
          <p14:tracePt t="45087" x="6956425" y="922338"/>
          <p14:tracePt t="45104" x="6926263" y="884238"/>
          <p14:tracePt t="45120" x="6926263" y="860425"/>
          <p14:tracePt t="45120" x="6926263" y="846138"/>
          <p14:tracePt t="45138" x="6911975" y="830263"/>
          <p14:tracePt t="45155" x="6911975" y="815975"/>
          <p14:tracePt t="45171" x="6896100" y="792163"/>
          <p14:tracePt t="45188" x="6880225" y="777875"/>
          <p14:tracePt t="45204" x="6865938" y="754063"/>
          <p14:tracePt t="45221" x="6842125" y="723900"/>
          <p14:tracePt t="45237" x="6827838" y="708025"/>
          <p14:tracePt t="45254" x="6804025" y="693738"/>
          <p14:tracePt t="45270" x="6743700" y="655638"/>
          <p14:tracePt t="45287" x="6683375" y="625475"/>
          <p14:tracePt t="45304" x="6645275" y="609600"/>
          <p14:tracePt t="45304" x="6645275" y="601663"/>
          <p14:tracePt t="45322" x="6629400" y="601663"/>
          <p14:tracePt t="45337" x="6607175" y="593725"/>
          <p14:tracePt t="45354" x="6591300" y="593725"/>
          <p14:tracePt t="45371" x="6530975" y="571500"/>
          <p14:tracePt t="45387" x="6492875" y="555625"/>
          <p14:tracePt t="45404" x="6446838" y="533400"/>
          <p14:tracePt t="45420" x="6392863" y="533400"/>
          <p14:tracePt t="45438" x="6362700" y="525463"/>
          <p14:tracePt t="45453" x="6340475" y="525463"/>
          <p14:tracePt t="45469" x="6308725" y="517525"/>
          <p14:tracePt t="45486" x="6286500" y="517525"/>
          <p14:tracePt t="45486" x="6278563" y="517525"/>
          <p14:tracePt t="45506" x="6256338" y="517525"/>
          <p14:tracePt t="45520" x="6226175" y="517525"/>
          <p14:tracePt t="45536" x="6188075" y="517525"/>
          <p14:tracePt t="45552" x="6149975" y="517525"/>
          <p14:tracePt t="45552" x="6134100" y="517525"/>
          <p14:tracePt t="45570" x="6103938" y="517525"/>
          <p14:tracePt t="45586" x="6073775" y="525463"/>
          <p14:tracePt t="45603" x="6042025" y="525463"/>
          <p14:tracePt t="45619" x="5989638" y="549275"/>
          <p14:tracePt t="45636" x="5935663" y="563563"/>
          <p14:tracePt t="45653" x="5867400" y="601663"/>
          <p14:tracePt t="45669" x="5807075" y="625475"/>
          <p14:tracePt t="45686" x="5775325" y="639763"/>
          <p14:tracePt t="45704" x="5753100" y="639763"/>
          <p14:tracePt t="45720" x="5722938" y="663575"/>
          <p14:tracePt t="45720" x="5715000" y="669925"/>
          <p14:tracePt t="45738" x="5684838" y="685800"/>
          <p14:tracePt t="45753" x="5630863" y="723900"/>
          <p14:tracePt t="45771" x="5600700" y="746125"/>
          <p14:tracePt t="45787" x="5578475" y="769938"/>
          <p14:tracePt t="45804" x="5562600" y="784225"/>
          <p14:tracePt t="45819" x="5546725" y="792163"/>
          <p14:tracePt t="45836" x="5532438" y="808038"/>
          <p14:tracePt t="45854" x="5524500" y="808038"/>
          <p14:tracePt t="45869" x="5516563" y="808038"/>
          <p14:tracePt t="45885" x="5508625" y="822325"/>
          <p14:tracePt t="45902" x="5486400" y="838200"/>
          <p14:tracePt t="45918" x="5470525" y="854075"/>
          <p14:tracePt t="45935" x="5456238" y="860425"/>
          <p14:tracePt t="45952" x="5432425" y="898525"/>
          <p14:tracePt t="45970" x="5426075" y="930275"/>
          <p14:tracePt t="45987" x="5410200" y="960438"/>
          <p14:tracePt t="46004" x="5402263" y="982663"/>
          <p14:tracePt t="46020" x="5387975" y="1006475"/>
          <p14:tracePt t="46036" x="5387975" y="1020763"/>
          <p14:tracePt t="46053" x="5372100" y="1044575"/>
          <p14:tracePt t="46070" x="5356225" y="1058863"/>
          <p14:tracePt t="46087" x="5349875" y="1074738"/>
          <p14:tracePt t="46103" x="5334000" y="1089025"/>
          <p14:tracePt t="46120" x="5326063" y="1096963"/>
          <p14:tracePt t="46136" x="5326063" y="1135063"/>
          <p14:tracePt t="46136" x="5311775" y="1150938"/>
          <p14:tracePt t="46154" x="5295900" y="1173163"/>
          <p14:tracePt t="46171" x="5287963" y="1203325"/>
          <p14:tracePt t="46187" x="5280025" y="1227138"/>
          <p14:tracePt t="46204" x="5280025" y="1241425"/>
          <p14:tracePt t="46226" x="5273675" y="1265238"/>
          <p14:tracePt t="46242" x="5273675" y="1279525"/>
          <p14:tracePt t="46258" x="5273675" y="1287463"/>
          <p14:tracePt t="46268" x="5265738" y="1317625"/>
          <p14:tracePt t="46286" x="5265738" y="1349375"/>
          <p14:tracePt t="46303" x="5265738" y="1393825"/>
          <p14:tracePt t="46319" x="5265738" y="1447800"/>
          <p14:tracePt t="46336" x="5265738" y="1501775"/>
          <p14:tracePt t="46336" x="5265738" y="1516063"/>
          <p14:tracePt t="46354" x="5265738" y="1546225"/>
          <p14:tracePt t="46369" x="5265738" y="1584325"/>
          <p14:tracePt t="46387" x="5265738" y="1608138"/>
          <p14:tracePt t="46403" x="5280025" y="1638300"/>
          <p14:tracePt t="46420" x="5295900" y="1676400"/>
          <p14:tracePt t="46438" x="5311775" y="1706563"/>
          <p14:tracePt t="46454" x="5311775" y="1736725"/>
          <p14:tracePt t="46469" x="5326063" y="1782763"/>
          <p14:tracePt t="46486" x="5341938" y="1836738"/>
          <p14:tracePt t="46502" x="5372100" y="1905000"/>
          <p14:tracePt t="46520" x="5387975" y="1935163"/>
          <p14:tracePt t="46536" x="5402263" y="1973263"/>
          <p14:tracePt t="46551" x="5426075" y="2003425"/>
          <p14:tracePt t="46568" x="5456238" y="2035175"/>
          <p14:tracePt t="46586" x="5486400" y="2065338"/>
          <p14:tracePt t="46603" x="5508625" y="2079625"/>
          <p14:tracePt t="46620" x="5540375" y="2103438"/>
          <p14:tracePt t="46636" x="5570538" y="2133600"/>
          <p14:tracePt t="46652" x="5608638" y="2149475"/>
          <p14:tracePt t="46669" x="5654675" y="2163763"/>
          <p14:tracePt t="46686" x="5722938" y="2193925"/>
          <p14:tracePt t="46704" x="5791200" y="2209800"/>
          <p14:tracePt t="46719" x="5821363" y="2209800"/>
          <p14:tracePt t="46736" x="5859463" y="2225675"/>
          <p14:tracePt t="46752" x="5889625" y="2225675"/>
          <p14:tracePt t="46752" x="5897563" y="2225675"/>
          <p14:tracePt t="46770" x="5927725" y="2225675"/>
          <p14:tracePt t="46787" x="5965825" y="2225675"/>
          <p14:tracePt t="46803" x="6019800" y="2225675"/>
          <p14:tracePt t="46819" x="6057900" y="2225675"/>
          <p14:tracePt t="46836" x="6126163" y="2225675"/>
          <p14:tracePt t="46852" x="6232525" y="2209800"/>
          <p14:tracePt t="46869" x="6294438" y="2209800"/>
          <p14:tracePt t="46885" x="6316663" y="2201863"/>
          <p14:tracePt t="46902" x="6324600" y="2201863"/>
          <p14:tracePt t="46918" x="6332538" y="2201863"/>
          <p14:tracePt t="46938" x="6332538" y="2193925"/>
          <p14:tracePt t="46954" x="6346825" y="2187575"/>
          <p14:tracePt t="46968" x="6423025" y="2187575"/>
          <p14:tracePt t="46986" x="6477000" y="2171700"/>
          <p14:tracePt t="46986" x="6537325" y="2163763"/>
          <p14:tracePt t="47003" x="6637338" y="2133600"/>
          <p14:tracePt t="47019" x="6689725" y="2103438"/>
          <p14:tracePt t="47036" x="6713538" y="2087563"/>
          <p14:tracePt t="47052" x="6735763" y="2065338"/>
          <p14:tracePt t="47069" x="6773863" y="2027238"/>
          <p14:tracePt t="47086" x="6811963" y="1997075"/>
          <p14:tracePt t="47102" x="6850063" y="1973263"/>
          <p14:tracePt t="47119" x="6865938" y="1958975"/>
          <p14:tracePt t="47135" x="6888163" y="1920875"/>
          <p14:tracePt t="47152" x="6926263" y="1844675"/>
          <p14:tracePt t="47152" x="6934200" y="1812925"/>
          <p14:tracePt t="47170" x="6972300" y="1736725"/>
          <p14:tracePt t="47187" x="6972300" y="1722438"/>
          <p14:tracePt t="47187" x="6980238" y="1698625"/>
          <p14:tracePt t="47203" x="6980238" y="1684338"/>
          <p14:tracePt t="47219" x="6980238" y="1668463"/>
          <p14:tracePt t="47235" x="6980238" y="1660525"/>
          <p14:tracePt t="47273" x="6980238" y="1646238"/>
          <p14:tracePt t="47290" x="6980238" y="1630363"/>
          <p14:tracePt t="47298" x="6964363" y="1600200"/>
          <p14:tracePt t="47306" x="6964363" y="1584325"/>
          <p14:tracePt t="47317" x="6964363" y="1539875"/>
          <p14:tracePt t="47335" x="6964363" y="1508125"/>
          <p14:tracePt t="47352" x="6964363" y="1501775"/>
          <p14:tracePt t="47378" x="6964363" y="1493838"/>
          <p14:tracePt t="47401" x="6964363" y="1485900"/>
          <p14:tracePt t="47410" x="6964363" y="1470025"/>
          <p14:tracePt t="47419" x="6964363" y="1455738"/>
          <p14:tracePt t="47437" x="6964363" y="1439863"/>
          <p14:tracePt t="47454" x="6964363" y="1425575"/>
          <p14:tracePt t="47468" x="6964363" y="1371600"/>
          <p14:tracePt t="47484" x="6964363" y="1333500"/>
          <p14:tracePt t="47501" x="6964363" y="1325563"/>
          <p14:tracePt t="47519" x="6964363" y="1311275"/>
          <p14:tracePt t="47534" x="6964363" y="1295400"/>
          <p14:tracePt t="47550" x="6964363" y="1257300"/>
          <p14:tracePt t="47567" x="6964363" y="1203325"/>
          <p14:tracePt t="47584" x="6942138" y="1127125"/>
          <p14:tracePt t="47602" x="6926263" y="1082675"/>
          <p14:tracePt t="47619" x="6904038" y="1050925"/>
          <p14:tracePt t="47635" x="6904038" y="1044575"/>
          <p14:tracePt t="47698" x="6904038" y="1028700"/>
          <p14:tracePt t="47705" x="6904038" y="1012825"/>
          <p14:tracePt t="47717" x="6873875" y="982663"/>
          <p14:tracePt t="47735" x="6850063" y="936625"/>
          <p14:tracePt t="47751" x="6827838" y="914400"/>
          <p14:tracePt t="47767" x="6804025" y="892175"/>
          <p14:tracePt t="47785" x="6789738" y="868363"/>
          <p14:tracePt t="47803" x="6773863" y="860425"/>
          <p14:tracePt t="47819" x="6759575" y="846138"/>
          <p14:tracePt t="47835" x="6721475" y="830263"/>
          <p14:tracePt t="47852" x="6667500" y="800100"/>
          <p14:tracePt t="47868" x="6621463" y="784225"/>
          <p14:tracePt t="47885" x="6575425" y="762000"/>
          <p14:tracePt t="47901" x="6561138" y="754063"/>
          <p14:tracePt t="47917" x="6523038" y="739775"/>
          <p14:tracePt t="47934" x="6499225" y="739775"/>
          <p14:tracePt t="47951" x="6461125" y="723900"/>
          <p14:tracePt t="47968" x="6384925" y="723900"/>
          <p14:tracePt t="47968" x="6340475" y="701675"/>
          <p14:tracePt t="47986" x="6316663" y="685800"/>
          <p14:tracePt t="48000" x="6240463" y="669925"/>
          <p14:tracePt t="48019" x="6226175" y="663575"/>
          <p14:tracePt t="48034" x="6210300" y="663575"/>
          <p14:tracePt t="48050" x="6202363" y="663575"/>
          <p14:tracePt t="48067" x="6188075" y="663575"/>
          <p14:tracePt t="48085" x="6149975" y="663575"/>
          <p14:tracePt t="48101" x="6096000" y="663575"/>
          <p14:tracePt t="48117" x="6057900" y="663575"/>
          <p14:tracePt t="48134" x="6027738" y="663575"/>
          <p14:tracePt t="48151" x="6011863" y="663575"/>
          <p14:tracePt t="48167" x="5989638" y="663575"/>
          <p14:tracePt t="48185" x="5951538" y="677863"/>
          <p14:tracePt t="48185" x="5905500" y="693738"/>
          <p14:tracePt t="48203" x="5845175" y="708025"/>
          <p14:tracePt t="48219" x="5807075" y="708025"/>
          <p14:tracePt t="48235" x="5791200" y="715963"/>
          <p14:tracePt t="48250" x="5775325" y="723900"/>
          <p14:tracePt t="48273" x="5761038" y="731838"/>
          <p14:tracePt t="48284" x="5737225" y="739775"/>
          <p14:tracePt t="48301" x="5692775" y="769938"/>
          <p14:tracePt t="48317" x="5654675" y="800100"/>
          <p14:tracePt t="48334" x="5638800" y="822325"/>
          <p14:tracePt t="48351" x="5616575" y="846138"/>
          <p14:tracePt t="48367" x="5584825" y="860425"/>
          <p14:tracePt t="48384" x="5562600" y="884238"/>
          <p14:tracePt t="48384" x="5540375" y="906463"/>
          <p14:tracePt t="48402" x="5516563" y="922338"/>
          <p14:tracePt t="48402" x="5478463" y="944563"/>
          <p14:tracePt t="48418" x="5440363" y="982663"/>
          <p14:tracePt t="48435" x="5402263" y="1020763"/>
          <p14:tracePt t="48451" x="5387975" y="1044575"/>
          <p14:tracePt t="48467" x="5387975" y="1050925"/>
          <p14:tracePt t="48483" x="5372100" y="1074738"/>
          <p14:tracePt t="48501" x="5372100" y="1082675"/>
          <p14:tracePt t="48578" x="5387975" y="1082675"/>
          <p14:tracePt t="48706" x="5380038" y="1074738"/>
          <p14:tracePt t="48746" x="5356225" y="1074738"/>
          <p14:tracePt t="48754" x="5334000" y="1074738"/>
          <p14:tracePt t="48766" x="5280025" y="1074738"/>
          <p14:tracePt t="48783" x="5159375" y="1096963"/>
          <p14:tracePt t="48800" x="5037138" y="1135063"/>
          <p14:tracePt t="48817" x="4930775" y="1165225"/>
          <p14:tracePt t="48817" x="4899025" y="1173163"/>
          <p14:tracePt t="48835" x="4868863" y="1196975"/>
          <p14:tracePt t="48851" x="4846638" y="1219200"/>
          <p14:tracePt t="48867" x="4822825" y="1235075"/>
          <p14:tracePt t="48884" x="4808538" y="1249363"/>
          <p14:tracePt t="48900" x="4784725" y="1273175"/>
          <p14:tracePt t="48917" x="4778375" y="1279525"/>
          <p14:tracePt t="48932" x="4770438" y="1279525"/>
          <p14:tracePt t="48949" x="4762500" y="1287463"/>
          <p14:tracePt t="48967" x="4754563" y="1311275"/>
          <p14:tracePt t="48983" x="4724400" y="1333500"/>
          <p14:tracePt t="49000" x="4724400" y="1341438"/>
          <p14:tracePt t="49282" x="4732338" y="1341438"/>
          <p14:tracePt t="49378" x="4732338" y="1349375"/>
          <p14:tracePt t="49393" x="4740275" y="1349375"/>
          <p14:tracePt t="49402" x="4754563" y="1363663"/>
          <p14:tracePt t="49433" x="4762500" y="1363663"/>
          <p14:tracePt t="49450" x="4770438" y="1379538"/>
          <p14:tracePt t="49458" x="4792663" y="1393825"/>
          <p14:tracePt t="49467" x="4792663" y="1401763"/>
          <p14:tracePt t="49483" x="4800600" y="1409700"/>
          <p14:tracePt t="49499" x="4808538" y="1425575"/>
          <p14:tracePt t="49516" x="4808538" y="1431925"/>
          <p14:tracePt t="49537" x="4816475" y="1447800"/>
          <p14:tracePt t="49548" x="4822825" y="1447800"/>
          <p14:tracePt t="49565" x="4822825" y="1455738"/>
          <p14:tracePt t="49582" x="4822825" y="1477963"/>
          <p14:tracePt t="49599" x="4822825" y="1493838"/>
          <p14:tracePt t="49599" x="4830763" y="1501775"/>
          <p14:tracePt t="49618" x="4838700" y="1508125"/>
          <p14:tracePt t="49632" x="4838700" y="1516063"/>
          <p14:tracePt t="49650" x="4838700" y="1539875"/>
          <p14:tracePt t="49667" x="4838700" y="1546225"/>
          <p14:tracePt t="49683" x="4854575" y="1562100"/>
          <p14:tracePt t="49700" x="4854575" y="1577975"/>
          <p14:tracePt t="49716" x="4854575" y="1584325"/>
          <p14:tracePt t="49731" x="4854575" y="1592263"/>
          <p14:tracePt t="49748" x="4854575" y="1616075"/>
          <p14:tracePt t="49765" x="4854575" y="1622425"/>
          <p14:tracePt t="49781" x="4868863" y="1654175"/>
          <p14:tracePt t="49798" x="4868863" y="1668463"/>
          <p14:tracePt t="49815" x="4868863" y="1698625"/>
          <p14:tracePt t="49831" x="4868863" y="1722438"/>
          <p14:tracePt t="49849" x="4868863" y="1730375"/>
          <p14:tracePt t="49864" x="4868863" y="1744663"/>
          <p14:tracePt t="49881" x="4868863" y="1760538"/>
          <p14:tracePt t="49899" x="4868863" y="1782763"/>
          <p14:tracePt t="49915" x="4868863" y="1798638"/>
          <p14:tracePt t="49931" x="4868863" y="1820863"/>
          <p14:tracePt t="49948" x="4868863" y="1844675"/>
          <p14:tracePt t="49965" x="4868863" y="1882775"/>
          <p14:tracePt t="49981" x="4868863" y="1912938"/>
          <p14:tracePt t="49998" x="4868863" y="1935163"/>
          <p14:tracePt t="50015" x="4868863" y="1943100"/>
          <p14:tracePt t="50031" x="4868863" y="1958975"/>
          <p14:tracePt t="50047" x="4868863" y="1965325"/>
          <p14:tracePt t="50064" x="4868863" y="1973263"/>
          <p14:tracePt t="50081" x="4868863" y="1989138"/>
          <p14:tracePt t="50099" x="4868863" y="1997075"/>
          <p14:tracePt t="50115" x="4868863" y="2011363"/>
          <p14:tracePt t="50131" x="4868863" y="2019300"/>
          <p14:tracePt t="50147" x="4860925" y="2019300"/>
          <p14:tracePt t="50164" x="4860925" y="2003425"/>
          <p14:tracePt t="50289" x="4860925" y="1989138"/>
          <p14:tracePt t="50297" x="4860925" y="1981200"/>
          <p14:tracePt t="50305" x="4860925" y="1965325"/>
          <p14:tracePt t="50315" x="4860925" y="1943100"/>
          <p14:tracePt t="50331" x="4868863" y="1912938"/>
          <p14:tracePt t="50347" x="4876800" y="1858963"/>
          <p14:tracePt t="50364" x="4892675" y="1806575"/>
          <p14:tracePt t="50380" x="4892675" y="1744663"/>
          <p14:tracePt t="50397" x="4892675" y="1676400"/>
          <p14:tracePt t="50414" x="4892675" y="1638300"/>
          <p14:tracePt t="50431" x="4892675" y="1584325"/>
          <p14:tracePt t="50447" x="4892675" y="1554163"/>
          <p14:tracePt t="50464" x="4892675" y="1539875"/>
          <p14:tracePt t="50480" x="4892675" y="1493838"/>
          <p14:tracePt t="50498" x="4892675" y="1455738"/>
          <p14:tracePt t="50515" x="4892675" y="1425575"/>
          <p14:tracePt t="50531" x="4876800" y="1363663"/>
          <p14:tracePt t="50547" x="4876800" y="1341438"/>
          <p14:tracePt t="50564" x="4876800" y="1325563"/>
          <p14:tracePt t="50580" x="4876800" y="1317625"/>
          <p14:tracePt t="50596" x="4876800" y="1311275"/>
          <p14:tracePt t="50613" x="4876800" y="1295400"/>
          <p14:tracePt t="50630" x="4876800" y="1265238"/>
          <p14:tracePt t="50647" x="4876800" y="1227138"/>
          <p14:tracePt t="50664" x="4876800" y="1181100"/>
          <p14:tracePt t="50680" x="4876800" y="1143000"/>
          <p14:tracePt t="50680" x="4876800" y="1135063"/>
          <p14:tracePt t="50698" x="4876800" y="1096963"/>
          <p14:tracePt t="50715" x="4876800" y="1082675"/>
          <p14:tracePt t="50731" x="4876800" y="1050925"/>
          <p14:tracePt t="50749" x="4884738" y="1012825"/>
          <p14:tracePt t="50765" x="4899025" y="982663"/>
          <p14:tracePt t="50781" x="4899025" y="930275"/>
          <p14:tracePt t="50799" x="4906963" y="914400"/>
          <p14:tracePt t="50814" x="4906963" y="884238"/>
          <p14:tracePt t="50831" x="4914900" y="868363"/>
          <p14:tracePt t="50847" x="4914900" y="854075"/>
          <p14:tracePt t="50866" x="4914900" y="808038"/>
          <p14:tracePt t="50883" x="4914900" y="777875"/>
          <p14:tracePt t="50899" x="4922838" y="739775"/>
          <p14:tracePt t="50916" x="4930775" y="701675"/>
          <p14:tracePt t="50932" x="4937125" y="677863"/>
          <p14:tracePt t="50948" x="4937125" y="663575"/>
          <p14:tracePt t="50965" x="4937125" y="647700"/>
          <p14:tracePt t="50981" x="4937125" y="631825"/>
          <p14:tracePt t="50998" x="4937125" y="609600"/>
          <p14:tracePt t="51015" x="4937125" y="587375"/>
          <p14:tracePt t="51031" x="4937125" y="571500"/>
          <p14:tracePt t="51046" x="4937125" y="555625"/>
          <p14:tracePt t="51063" x="4937125" y="541338"/>
          <p14:tracePt t="51079" x="4914900" y="517525"/>
          <p14:tracePt t="51079" x="4906963" y="517525"/>
          <p14:tracePt t="51098" x="4876800" y="487363"/>
          <p14:tracePt t="51114" x="4854575" y="487363"/>
          <p14:tracePt t="51130" x="4830763" y="473075"/>
          <p14:tracePt t="51147" x="4816475" y="473075"/>
          <p14:tracePt t="51163" x="4792663" y="457200"/>
          <p14:tracePt t="51179" x="4746625" y="449263"/>
          <p14:tracePt t="51197" x="4716463" y="449263"/>
          <p14:tracePt t="51213" x="4656138" y="441325"/>
          <p14:tracePt t="51230" x="4594225" y="434975"/>
          <p14:tracePt t="51246" x="4564063" y="434975"/>
          <p14:tracePt t="51263" x="4533900" y="419100"/>
          <p14:tracePt t="51281" x="4503738" y="419100"/>
          <p14:tracePt t="51299" x="4473575" y="419100"/>
          <p14:tracePt t="51315" x="4427538" y="403225"/>
          <p14:tracePt t="51332" x="4403725" y="403225"/>
          <p14:tracePt t="51348" x="4365625" y="396875"/>
          <p14:tracePt t="51365" x="4343400" y="396875"/>
          <p14:tracePt t="51381" x="4321175" y="388938"/>
          <p14:tracePt t="51397" x="4305300" y="388938"/>
          <p14:tracePt t="51414" x="4259263" y="388938"/>
          <p14:tracePt t="51431" x="4221163" y="381000"/>
          <p14:tracePt t="51448" x="4175125" y="365125"/>
          <p14:tracePt t="51448" x="4160838" y="365125"/>
          <p14:tracePt t="51466" x="4137025" y="365125"/>
          <p14:tracePt t="51480" x="4068763" y="350838"/>
          <p14:tracePt t="51498" x="4038600" y="350838"/>
          <p14:tracePt t="51515" x="3984625" y="342900"/>
          <p14:tracePt t="51532" x="3940175" y="334963"/>
          <p14:tracePt t="51548" x="3894138" y="334963"/>
          <p14:tracePt t="51564" x="3856038" y="327025"/>
          <p14:tracePt t="51581" x="3825875" y="320675"/>
          <p14:tracePt t="51597" x="3802063" y="320675"/>
          <p14:tracePt t="51614" x="3787775" y="320675"/>
          <p14:tracePt t="51630" x="3749675" y="312738"/>
          <p14:tracePt t="51647" x="3733800" y="312738"/>
          <p14:tracePt t="51664" x="3687763" y="312738"/>
          <p14:tracePt t="51680" x="3649663" y="312738"/>
          <p14:tracePt t="51699" x="3627438" y="312738"/>
          <p14:tracePt t="51715" x="3603625" y="312738"/>
          <p14:tracePt t="51731" x="3559175" y="312738"/>
          <p14:tracePt t="51748" x="3521075" y="312738"/>
          <p14:tracePt t="51764" x="3467100" y="312738"/>
          <p14:tracePt t="51781" x="3436938" y="312738"/>
          <p14:tracePt t="51796" x="3398838" y="312738"/>
          <p14:tracePt t="51814" x="3368675" y="312738"/>
          <p14:tracePt t="51830" x="3306763" y="312738"/>
          <p14:tracePt t="51847" x="3246438" y="327025"/>
          <p14:tracePt t="51864" x="3216275" y="334963"/>
          <p14:tracePt t="51864" x="3200400" y="334963"/>
          <p14:tracePt t="51882" x="3192463" y="342900"/>
          <p14:tracePt t="51896" x="3184525" y="350838"/>
          <p14:tracePt t="51896" x="3162300" y="358775"/>
          <p14:tracePt t="51914" x="3146425" y="365125"/>
          <p14:tracePt t="51931" x="3116263" y="381000"/>
          <p14:tracePt t="51948" x="3086100" y="396875"/>
          <p14:tracePt t="51964" x="3048000" y="419100"/>
          <p14:tracePt t="51980" x="3017838" y="441325"/>
          <p14:tracePt t="51997" x="2994025" y="457200"/>
          <p14:tracePt t="52014" x="2963863" y="479425"/>
          <p14:tracePt t="52030" x="2955925" y="487363"/>
          <p14:tracePt t="52047" x="2941638" y="511175"/>
          <p14:tracePt t="52064" x="2917825" y="541338"/>
          <p14:tracePt t="52080" x="2895600" y="587375"/>
          <p14:tracePt t="52097" x="2879725" y="625475"/>
          <p14:tracePt t="52097" x="2879725" y="639763"/>
          <p14:tracePt t="52115" x="2873375" y="669925"/>
          <p14:tracePt t="52131" x="2873375" y="701675"/>
          <p14:tracePt t="52147" x="2849563" y="739775"/>
          <p14:tracePt t="52164" x="2835275" y="769938"/>
          <p14:tracePt t="52180" x="2811463" y="800100"/>
          <p14:tracePt t="52197" x="2811463" y="815975"/>
          <p14:tracePt t="52213" x="2797175" y="838200"/>
          <p14:tracePt t="52229" x="2797175" y="884238"/>
          <p14:tracePt t="52247" x="2789238" y="914400"/>
          <p14:tracePt t="52263" x="2789238" y="952500"/>
          <p14:tracePt t="52280" x="2781300" y="960438"/>
          <p14:tracePt t="52296" x="2781300" y="974725"/>
          <p14:tracePt t="52296" x="2773363" y="998538"/>
          <p14:tracePt t="52314" x="2773363" y="1012825"/>
          <p14:tracePt t="52331" x="2773363" y="1058863"/>
          <p14:tracePt t="52347" x="2751138" y="1112838"/>
          <p14:tracePt t="52364" x="2751138" y="1150938"/>
          <p14:tracePt t="52380" x="2751138" y="1181100"/>
          <p14:tracePt t="52396" x="2743200" y="1219200"/>
          <p14:tracePt t="52413" x="2743200" y="1257300"/>
          <p14:tracePt t="52430" x="2743200" y="1303338"/>
          <p14:tracePt t="52446" x="2743200" y="1355725"/>
          <p14:tracePt t="52464" x="2743200" y="1409700"/>
          <p14:tracePt t="52480" x="2743200" y="1463675"/>
          <p14:tracePt t="52495" x="2751138" y="1516063"/>
          <p14:tracePt t="52512" x="2773363" y="1570038"/>
          <p14:tracePt t="52512" x="2773363" y="1592263"/>
          <p14:tracePt t="52530" x="2781300" y="1608138"/>
          <p14:tracePt t="52545" x="2803525" y="1646238"/>
          <p14:tracePt t="52563" x="2811463" y="1660525"/>
          <p14:tracePt t="52579" x="2827338" y="1676400"/>
          <p14:tracePt t="52595" x="2841625" y="1692275"/>
          <p14:tracePt t="52611" x="2865438" y="1722438"/>
          <p14:tracePt t="52629" x="2895600" y="1752600"/>
          <p14:tracePt t="52645" x="2941638" y="1806575"/>
          <p14:tracePt t="52663" x="2979738" y="1844675"/>
          <p14:tracePt t="52679" x="3025775" y="1874838"/>
          <p14:tracePt t="52696" x="3078163" y="1912938"/>
          <p14:tracePt t="52696" x="3101975" y="1935163"/>
          <p14:tracePt t="52715" x="3132138" y="1965325"/>
          <p14:tracePt t="52731" x="3162300" y="1989138"/>
          <p14:tracePt t="52747" x="3192463" y="2003425"/>
          <p14:tracePt t="52764" x="3208338" y="2019300"/>
          <p14:tracePt t="52780" x="3238500" y="2027238"/>
          <p14:tracePt t="52796" x="3268663" y="2041525"/>
          <p14:tracePt t="52813" x="3322638" y="2073275"/>
          <p14:tracePt t="52829" x="3375025" y="2103438"/>
          <p14:tracePt t="52846" x="3444875" y="2133600"/>
          <p14:tracePt t="52863" x="3482975" y="2141538"/>
          <p14:tracePt t="52879" x="3513138" y="2155825"/>
          <p14:tracePt t="52896" x="3559175" y="2179638"/>
          <p14:tracePt t="52896" x="3565525" y="2179638"/>
          <p14:tracePt t="52914" x="3589338" y="2179638"/>
          <p14:tracePt t="52929" x="3695700" y="2201863"/>
          <p14:tracePt t="52947" x="3794125" y="2201863"/>
          <p14:tracePt t="52963" x="3902075" y="2201863"/>
          <p14:tracePt t="52980" x="3954463" y="2201863"/>
          <p14:tracePt t="52996" x="4016375" y="2201863"/>
          <p14:tracePt t="53013" x="4054475" y="2187575"/>
          <p14:tracePt t="53030" x="4068763" y="2187575"/>
          <p14:tracePt t="53046" x="4098925" y="2163763"/>
          <p14:tracePt t="53063" x="4183063" y="2125663"/>
          <p14:tracePt t="53079" x="4267200" y="2057400"/>
          <p14:tracePt t="53096" x="4335463" y="1989138"/>
          <p14:tracePt t="53096" x="4365625" y="1951038"/>
          <p14:tracePt t="53114" x="4381500" y="1943100"/>
          <p14:tracePt t="53129" x="4419600" y="1912938"/>
          <p14:tracePt t="53147" x="4441825" y="1889125"/>
          <p14:tracePt t="53163" x="4479925" y="1844675"/>
          <p14:tracePt t="53180" x="4518025" y="1736725"/>
          <p14:tracePt t="53196" x="4564063" y="1646238"/>
          <p14:tracePt t="53212" x="4594225" y="1600200"/>
          <p14:tracePt t="53229" x="4618038" y="1562100"/>
          <p14:tracePt t="53246" x="4625975" y="1546225"/>
          <p14:tracePt t="53262" x="4656138" y="1516063"/>
          <p14:tracePt t="53279" x="4686300" y="1485900"/>
          <p14:tracePt t="53296" x="4708525" y="1447800"/>
          <p14:tracePt t="53313" x="4724400" y="1409700"/>
          <p14:tracePt t="53329" x="4784725" y="1279525"/>
          <p14:tracePt t="53346" x="4808538" y="1219200"/>
          <p14:tracePt t="53363" x="4808538" y="1150938"/>
          <p14:tracePt t="53379" x="4808538" y="1112838"/>
          <p14:tracePt t="53396" x="4822825" y="1089025"/>
          <p14:tracePt t="53412" x="4838700" y="1066800"/>
          <p14:tracePt t="53429" x="4838700" y="1036638"/>
          <p14:tracePt t="53445" x="4838700" y="982663"/>
          <p14:tracePt t="53464" x="4838700" y="930275"/>
          <p14:tracePt t="53479" x="4838700" y="898525"/>
          <p14:tracePt t="53496" x="4838700" y="884238"/>
          <p14:tracePt t="55269" x="4846638" y="876300"/>
          <p14:tracePt t="55858" x="4860925" y="868363"/>
          <p14:tracePt t="55890" x="4868863" y="868363"/>
          <p14:tracePt t="55906" x="4876800" y="868363"/>
          <p14:tracePt t="55922" x="4892675" y="860425"/>
          <p14:tracePt t="55930" x="4899025" y="854075"/>
          <p14:tracePt t="55942" x="4953000" y="846138"/>
          <p14:tracePt t="55960" x="5013325" y="830263"/>
          <p14:tracePt t="55976" x="5083175" y="822325"/>
          <p14:tracePt t="55976" x="5121275" y="815975"/>
          <p14:tracePt t="55994" x="5165725" y="815975"/>
          <p14:tracePt t="56009" x="5349875" y="815975"/>
          <p14:tracePt t="56027" x="5486400" y="815975"/>
          <p14:tracePt t="56044" x="5592763" y="808038"/>
          <p14:tracePt t="56060" x="5715000" y="808038"/>
          <p14:tracePt t="56076" x="5859463" y="808038"/>
          <p14:tracePt t="56093" x="5989638" y="792163"/>
          <p14:tracePt t="56109" x="6111875" y="792163"/>
          <p14:tracePt t="56126" x="6194425" y="792163"/>
          <p14:tracePt t="56143" x="6248400" y="792163"/>
          <p14:tracePt t="56159" x="6324600" y="815975"/>
          <p14:tracePt t="56177" x="6438900" y="830263"/>
          <p14:tracePt t="56177" x="6492875" y="854075"/>
          <p14:tracePt t="56195" x="6537325" y="860425"/>
          <p14:tracePt t="56209" x="6645275" y="930275"/>
          <p14:tracePt t="56226" x="6697663" y="960438"/>
          <p14:tracePt t="56243" x="6751638" y="998538"/>
          <p14:tracePt t="56260" x="6773863" y="1006475"/>
          <p14:tracePt t="56276" x="6811963" y="1036638"/>
          <p14:tracePt t="56292" x="6865938" y="1058863"/>
          <p14:tracePt t="56309" x="6956425" y="1096963"/>
          <p14:tracePt t="56326" x="7064375" y="1143000"/>
          <p14:tracePt t="56343" x="7108825" y="1165225"/>
          <p14:tracePt t="56358" x="7154863" y="1196975"/>
          <p14:tracePt t="56374" x="7178675" y="1203325"/>
          <p14:tracePt t="56391" x="7192963" y="1211263"/>
          <p14:tracePt t="56408" x="7216775" y="1227138"/>
          <p14:tracePt t="56424" x="7254875" y="1235075"/>
          <p14:tracePt t="56443" x="7299325" y="1235075"/>
          <p14:tracePt t="56460" x="7345363" y="1241425"/>
          <p14:tracePt t="56474" x="7361238" y="1241425"/>
          <p14:tracePt t="56491" x="7391400" y="1249363"/>
          <p14:tracePt t="56508" x="7399338" y="1249363"/>
          <p14:tracePt t="56537" x="7407275" y="1249363"/>
          <p14:tracePt t="56586" x="7413625" y="1249363"/>
          <p14:tracePt t="56602" x="7421563" y="1241425"/>
          <p14:tracePt t="56609" x="7429500" y="1227138"/>
          <p14:tracePt t="56626" x="7437438" y="1219200"/>
          <p14:tracePt t="56641" x="7445375" y="1211263"/>
          <p14:tracePt t="56665" x="7445375" y="1203325"/>
          <p14:tracePt t="56681" x="7445375" y="1196975"/>
          <p14:tracePt t="56810" x="7445375" y="1189038"/>
          <p14:tracePt t="56946" x="7451725" y="1189038"/>
          <p14:tracePt t="56953" x="7451725" y="1173163"/>
          <p14:tracePt t="57209" x="7459663" y="1158875"/>
          <p14:tracePt t="57226" x="7459663" y="1143000"/>
          <p14:tracePt t="57250" x="7459663" y="1135063"/>
          <p14:tracePt t="57258" x="7467600" y="1127125"/>
          <p14:tracePt t="57266" x="7475538" y="1120775"/>
          <p14:tracePt t="57313" x="7475538" y="1112838"/>
          <p14:tracePt t="57329" x="7475538" y="1096963"/>
          <p14:tracePt t="57338" x="7475538" y="1089025"/>
          <p14:tracePt t="57345" x="7483475" y="1082675"/>
          <p14:tracePt t="57357" x="7483475" y="1074738"/>
          <p14:tracePt t="57374" x="7483475" y="1058863"/>
          <p14:tracePt t="57473" x="7483475" y="1044575"/>
          <p14:tracePt t="57491" x="7483475" y="1036638"/>
          <p14:tracePt t="57497" x="7483475" y="1028700"/>
          <p14:tracePt t="57507" x="7483475" y="1020763"/>
          <p14:tracePt t="57657" x="7483475" y="1012825"/>
          <p14:tracePt t="57682" x="7475538" y="1012825"/>
          <p14:tracePt t="57850" x="7467600" y="1012825"/>
          <p14:tracePt t="57882" x="7467600" y="1020763"/>
          <p14:tracePt t="57897" x="7467600" y="1028700"/>
          <p14:tracePt t="57906" x="7467600" y="1036638"/>
          <p14:tracePt t="57914" x="7467600" y="1044575"/>
          <p14:tracePt t="57924" x="7467600" y="1058863"/>
          <p14:tracePt t="57940" x="7467600" y="1066800"/>
          <p14:tracePt t="57957" x="7467600" y="1089025"/>
          <p14:tracePt t="57974" x="7467600" y="1096963"/>
          <p14:tracePt t="57990" x="7467600" y="1104900"/>
          <p14:tracePt t="58010" x="7459663" y="1104900"/>
          <p14:tracePt t="58497" x="7459663" y="1112838"/>
          <p14:tracePt t="58545" x="7459663" y="1120775"/>
          <p14:tracePt t="58610" x="7475538" y="1120775"/>
          <p14:tracePt t="58674" x="7497763" y="1127125"/>
          <p14:tracePt t="58681" x="7505700" y="1135063"/>
          <p14:tracePt t="58690" x="7527925" y="1135063"/>
          <p14:tracePt t="58709" x="7543800" y="1150938"/>
          <p14:tracePt t="58724" x="7551738" y="1150938"/>
          <p14:tracePt t="58740" x="7566025" y="1150938"/>
          <p14:tracePt t="58770" x="7581900" y="1150938"/>
          <p14:tracePt t="58778" x="7627938" y="1165225"/>
          <p14:tracePt t="58789" x="7696200" y="1196975"/>
          <p14:tracePt t="58807" x="7750175" y="1211263"/>
          <p14:tracePt t="58823" x="7764463" y="1211263"/>
          <p14:tracePt t="58839" x="7772400" y="1211263"/>
          <p14:tracePt t="59033" x="7764463" y="1211263"/>
          <p14:tracePt t="59050" x="7764463" y="1196975"/>
          <p14:tracePt t="59065" x="7750175" y="1189038"/>
          <p14:tracePt t="59089" x="7742238" y="1189038"/>
          <p14:tracePt t="59106" x="7742238" y="1181100"/>
          <p14:tracePt t="59114" x="7734300" y="1181100"/>
          <p14:tracePt t="59123" x="7726363" y="1173163"/>
          <p14:tracePt t="59140" x="7712075" y="1165225"/>
          <p14:tracePt t="59156" x="7704138" y="1158875"/>
          <p14:tracePt t="59193" x="7696200" y="1158875"/>
          <p14:tracePt t="59225" x="7696200" y="1150938"/>
          <p14:tracePt t="59233" x="7688263" y="1150938"/>
          <p14:tracePt t="59242" x="7666038" y="1150938"/>
          <p14:tracePt t="59255" x="7658100" y="1150938"/>
          <p14:tracePt t="59272" x="7642225" y="1150938"/>
          <p14:tracePt t="59497" x="7635875" y="1150938"/>
          <p14:tracePt t="59538" x="7627938" y="1158875"/>
          <p14:tracePt t="59545" x="7620000" y="1165225"/>
          <p14:tracePt t="59570" x="7620000" y="1173163"/>
          <p14:tracePt t="59609" x="7620000" y="1181100"/>
          <p14:tracePt t="59633" x="7612063" y="1189038"/>
          <p14:tracePt t="59649" x="7612063" y="1211263"/>
          <p14:tracePt t="59665" x="7597775" y="1219200"/>
          <p14:tracePt t="59673" x="7597775" y="1227138"/>
          <p14:tracePt t="59690" x="7597775" y="1235075"/>
          <p14:tracePt t="59706" x="7597775" y="1241425"/>
          <p14:tracePt t="59729" x="7589838" y="1249363"/>
          <p14:tracePt t="59739" x="7581900" y="1257300"/>
          <p14:tracePt t="59755" x="7581900" y="1249363"/>
          <p14:tracePt t="59913" x="7581900" y="1241425"/>
          <p14:tracePt t="59929" x="7581900" y="1235075"/>
          <p14:tracePt t="59945" x="7581900" y="1219200"/>
          <p14:tracePt t="59962" x="7581900" y="1211263"/>
          <p14:tracePt t="59977" x="7581900" y="1203325"/>
          <p14:tracePt t="59993" x="7581900" y="1196975"/>
          <p14:tracePt t="60049" x="7581900" y="1189038"/>
          <p14:tracePt t="60097" x="7581900" y="1181100"/>
          <p14:tracePt t="60113" x="7581900" y="1173163"/>
          <p14:tracePt t="60122" x="7581900" y="1165225"/>
          <p14:tracePt t="60138" x="7589838" y="1150938"/>
          <p14:tracePt t="60156" x="7589838" y="1143000"/>
          <p14:tracePt t="60171" x="7597775" y="1135063"/>
          <p14:tracePt t="60188" x="7597775" y="1120775"/>
          <p14:tracePt t="60205" x="7604125" y="1120775"/>
          <p14:tracePt t="60233" x="7620000" y="1112838"/>
          <p14:tracePt t="60250" x="7620000" y="1104900"/>
          <p14:tracePt t="60274" x="7627938" y="1104900"/>
          <p14:tracePt t="60321" x="7635875" y="1104900"/>
          <p14:tracePt t="60338" x="7642225" y="1104900"/>
          <p14:tracePt t="60354" x="7658100" y="1104900"/>
          <p14:tracePt t="60410" x="7673975" y="1104900"/>
          <p14:tracePt t="60457" x="7680325" y="1104900"/>
          <p14:tracePt t="60473" x="7680325" y="1112838"/>
          <p14:tracePt t="60497" x="7680325" y="1127125"/>
          <p14:tracePt t="60522" x="7680325" y="1135063"/>
          <p14:tracePt t="60538" x="7680325" y="1143000"/>
          <p14:tracePt t="60545" x="7680325" y="1150938"/>
          <p14:tracePt t="60555" x="7680325" y="1158875"/>
          <p14:tracePt t="60571" x="7680325" y="1165225"/>
          <p14:tracePt t="60587" x="7680325" y="1173163"/>
          <p14:tracePt t="60605" x="7680325" y="1181100"/>
          <p14:tracePt t="60633" x="7666038" y="1181100"/>
          <p14:tracePt t="60641" x="7666038" y="1189038"/>
          <p14:tracePt t="60653" x="7666038" y="1211263"/>
          <p14:tracePt t="60670" x="7650163" y="1227138"/>
          <p14:tracePt t="60687" x="7650163" y="1235075"/>
          <p14:tracePt t="60704" x="7650163" y="1241425"/>
          <p14:tracePt t="60720" x="7650163" y="1257300"/>
          <p14:tracePt t="60737" x="7642225" y="1265238"/>
          <p14:tracePt t="60755" x="7635875" y="1273175"/>
          <p14:tracePt t="60801" x="7635875" y="1279525"/>
          <p14:tracePt t="60809" x="7635875" y="1295400"/>
          <p14:tracePt t="60833" x="7627938" y="1303338"/>
          <p14:tracePt t="60842" x="7620000" y="1311275"/>
          <p14:tracePt t="60858" x="7620000" y="1317625"/>
          <p14:tracePt t="68776" x="7620000" y="1325563"/>
          <p14:tracePt t="75494" x="7627938" y="1325563"/>
          <p14:tracePt t="78176" x="7635875" y="1317625"/>
          <p14:tracePt t="78738" x="7635875" y="1311275"/>
          <p14:tracePt t="78865" x="7635875" y="1303338"/>
          <p14:tracePt t="78945" x="7650163" y="1295400"/>
          <p14:tracePt t="79009" x="7650163" y="1287463"/>
          <p14:tracePt t="79018" x="7650163" y="1279525"/>
          <p14:tracePt t="79025" x="7666038" y="1265238"/>
          <p14:tracePt t="79036" x="7666038" y="1249363"/>
          <p14:tracePt t="79053" x="7680325" y="1235075"/>
          <p14:tracePt t="79068" x="7680325" y="1227138"/>
          <p14:tracePt t="79085" x="7680325" y="1219200"/>
          <p14:tracePt t="79101" x="7688263" y="1211263"/>
          <p14:tracePt t="79118" x="7696200" y="1203325"/>
          <p14:tracePt t="79136" x="7696200" y="1196975"/>
          <p14:tracePt t="79161" x="7712075" y="1173163"/>
          <p14:tracePt t="79170" x="7712075" y="1158875"/>
          <p14:tracePt t="79187" x="7712075" y="1143000"/>
          <p14:tracePt t="79203" x="7712075" y="1127125"/>
          <p14:tracePt t="79219" x="7712075" y="1120775"/>
          <p14:tracePt t="79265" x="7712075" y="1112838"/>
          <p14:tracePt t="79273" x="7712075" y="1104900"/>
          <p14:tracePt t="79285" x="7704138" y="1089025"/>
          <p14:tracePt t="79301" x="7688263" y="1066800"/>
          <p14:tracePt t="79319" x="7680325" y="1050925"/>
          <p14:tracePt t="79335" x="7666038" y="1036638"/>
          <p14:tracePt t="79352" x="7666038" y="1028700"/>
          <p14:tracePt t="79370" x="7658100" y="1012825"/>
          <p14:tracePt t="79385" x="7650163" y="1006475"/>
          <p14:tracePt t="79401" x="7635875" y="990600"/>
          <p14:tracePt t="79419" x="7627938" y="982663"/>
          <p14:tracePt t="79441" x="7620000" y="982663"/>
          <p14:tracePt t="79451" x="7612063" y="968375"/>
          <p14:tracePt t="79471" x="7597775" y="952500"/>
          <p14:tracePt t="79485" x="7581900" y="944563"/>
          <p14:tracePt t="79501" x="7566025" y="930275"/>
          <p14:tracePt t="79519" x="7559675" y="922338"/>
          <p14:tracePt t="79535" x="7527925" y="914400"/>
          <p14:tracePt t="79550" x="7513638" y="906463"/>
          <p14:tracePt t="79569" x="7489825" y="906463"/>
          <p14:tracePt t="79584" x="7445375" y="906463"/>
          <p14:tracePt t="79602" x="7413625" y="906463"/>
          <p14:tracePt t="79619" x="7383463" y="906463"/>
          <p14:tracePt t="79636" x="7345363" y="906463"/>
          <p14:tracePt t="79652" x="7331075" y="906463"/>
          <p14:tracePt t="79668" x="7307263" y="906463"/>
          <p14:tracePt t="79685" x="7292975" y="906463"/>
          <p14:tracePt t="79701" x="7285038" y="906463"/>
          <p14:tracePt t="79721" x="7277100" y="906463"/>
          <p14:tracePt t="79734" x="7261225" y="906463"/>
          <p14:tracePt t="79752" x="7246938" y="922338"/>
          <p14:tracePt t="79752" x="7231063" y="922338"/>
          <p14:tracePt t="79770" x="7216775" y="930275"/>
          <p14:tracePt t="79786" x="7200900" y="944563"/>
          <p14:tracePt t="79801" x="7185025" y="960438"/>
          <p14:tracePt t="79819" x="7170738" y="968375"/>
          <p14:tracePt t="79836" x="7146925" y="982663"/>
          <p14:tracePt t="79852" x="7132638" y="1012825"/>
          <p14:tracePt t="79868" x="7116763" y="1028700"/>
          <p14:tracePt t="79885" x="7102475" y="1044575"/>
          <p14:tracePt t="79901" x="7094538" y="1066800"/>
          <p14:tracePt t="79917" x="7086600" y="1074738"/>
          <p14:tracePt t="79934" x="7078663" y="1096963"/>
          <p14:tracePt t="79952" x="7064375" y="1120775"/>
          <p14:tracePt t="79969" x="7056438" y="1127125"/>
          <p14:tracePt t="79985" x="7048500" y="1150938"/>
          <p14:tracePt t="79985" x="7048500" y="1165225"/>
          <p14:tracePt t="80002" x="7048500" y="1181100"/>
          <p14:tracePt t="80017" x="7040563" y="1227138"/>
          <p14:tracePt t="80035" x="7026275" y="1249363"/>
          <p14:tracePt t="80051" x="7026275" y="1273175"/>
          <p14:tracePt t="80067" x="7026275" y="1287463"/>
          <p14:tracePt t="80085" x="7026275" y="1303338"/>
          <p14:tracePt t="80100" x="7026275" y="1311275"/>
          <p14:tracePt t="80117" x="7026275" y="1333500"/>
          <p14:tracePt t="80135" x="7026275" y="1349375"/>
          <p14:tracePt t="80151" x="7026275" y="1393825"/>
          <p14:tracePt t="80168" x="7026275" y="1425575"/>
          <p14:tracePt t="80184" x="7018338" y="1470025"/>
          <p14:tracePt t="80184" x="7010400" y="1493838"/>
          <p14:tracePt t="80202" x="7010400" y="1531938"/>
          <p14:tracePt t="80218" x="7010400" y="1577975"/>
          <p14:tracePt t="80236" x="7010400" y="1616075"/>
          <p14:tracePt t="80252" x="7010400" y="1654175"/>
          <p14:tracePt t="80268" x="7010400" y="1684338"/>
          <p14:tracePt t="80285" x="7010400" y="1730375"/>
          <p14:tracePt t="80301" x="7010400" y="1768475"/>
          <p14:tracePt t="80318" x="7032625" y="1820863"/>
          <p14:tracePt t="80334" x="7040563" y="1851025"/>
          <p14:tracePt t="80351" x="7048500" y="1866900"/>
          <p14:tracePt t="80367" x="7048500" y="1874838"/>
          <p14:tracePt t="80384" x="7064375" y="1882775"/>
          <p14:tracePt t="80401" x="7078663" y="1897063"/>
          <p14:tracePt t="80418" x="7094538" y="1912938"/>
          <p14:tracePt t="80435" x="7108825" y="1935163"/>
          <p14:tracePt t="80451" x="7132638" y="1958975"/>
          <p14:tracePt t="80471" x="7162800" y="1981200"/>
          <p14:tracePt t="80486" x="7200900" y="1989138"/>
          <p14:tracePt t="80501" x="7231063" y="2003425"/>
          <p14:tracePt t="80517" x="7277100" y="2003425"/>
          <p14:tracePt t="80534" x="7331075" y="2019300"/>
          <p14:tracePt t="80551" x="7369175" y="2027238"/>
          <p14:tracePt t="80567" x="7399338" y="2035175"/>
          <p14:tracePt t="80584" x="7445375" y="2049463"/>
          <p14:tracePt t="80584" x="7459663" y="2049463"/>
          <p14:tracePt t="80602" x="7497763" y="2065338"/>
          <p14:tracePt t="80618" x="7551738" y="2073275"/>
          <p14:tracePt t="80635" x="7627938" y="2073275"/>
          <p14:tracePt t="80651" x="7704138" y="2073275"/>
          <p14:tracePt t="80668" x="7780338" y="2073275"/>
          <p14:tracePt t="80684" x="7832725" y="2073275"/>
          <p14:tracePt t="80701" x="7878763" y="2049463"/>
          <p14:tracePt t="80717" x="7940675" y="2011363"/>
          <p14:tracePt t="80736" x="8001000" y="1965325"/>
          <p14:tracePt t="80751" x="8039100" y="1951038"/>
          <p14:tracePt t="80767" x="8085138" y="1927225"/>
          <p14:tracePt t="80784" x="8123238" y="1912938"/>
          <p14:tracePt t="80784" x="8145463" y="1897063"/>
          <p14:tracePt t="80802" x="8153400" y="1882775"/>
          <p14:tracePt t="80816" x="8199438" y="1812925"/>
          <p14:tracePt t="80835" x="8237538" y="1768475"/>
          <p14:tracePt t="80851" x="8259763" y="1730375"/>
          <p14:tracePt t="80867" x="8283575" y="1698625"/>
          <p14:tracePt t="80884" x="8297863" y="1676400"/>
          <p14:tracePt t="80900" x="8328025" y="1622425"/>
          <p14:tracePt t="80917" x="8366125" y="1577975"/>
          <p14:tracePt t="80934" x="8397875" y="1501775"/>
          <p14:tracePt t="80950" x="8412163" y="1447800"/>
          <p14:tracePt t="80968" x="8435975" y="1401763"/>
          <p14:tracePt t="80984" x="8442325" y="1363663"/>
          <p14:tracePt t="81000" x="8458200" y="1333500"/>
          <p14:tracePt t="81000" x="8458200" y="1317625"/>
          <p14:tracePt t="81018" x="8458200" y="1279525"/>
          <p14:tracePt t="81034" x="8458200" y="1227138"/>
          <p14:tracePt t="81050" x="8458200" y="1173163"/>
          <p14:tracePt t="81066" x="8442325" y="1150938"/>
          <p14:tracePt t="81084" x="8428038" y="1120775"/>
          <p14:tracePt t="81100" x="8420100" y="1112838"/>
          <p14:tracePt t="81116" x="8412163" y="1104900"/>
          <p14:tracePt t="81133" x="8397875" y="1082675"/>
          <p14:tracePt t="81150" x="8374063" y="1050925"/>
          <p14:tracePt t="81167" x="8305800" y="1020763"/>
          <p14:tracePt t="81183" x="8251825" y="990600"/>
          <p14:tracePt t="81200" x="8191500" y="974725"/>
          <p14:tracePt t="81200" x="8169275" y="960438"/>
          <p14:tracePt t="81218" x="8123238" y="944563"/>
          <p14:tracePt t="81235" x="8099425" y="936625"/>
          <p14:tracePt t="81251" x="8061325" y="930275"/>
          <p14:tracePt t="81267" x="8008938" y="930275"/>
          <p14:tracePt t="81284" x="7954963" y="930275"/>
          <p14:tracePt t="81300" x="7864475" y="930275"/>
          <p14:tracePt t="81316" x="7780338" y="930275"/>
          <p14:tracePt t="81333" x="7688263" y="930275"/>
          <p14:tracePt t="81350" x="7635875" y="930275"/>
          <p14:tracePt t="81366" x="7620000" y="930275"/>
          <p14:tracePt t="81383" x="7597775" y="930275"/>
          <p14:tracePt t="81383" x="7573963" y="930275"/>
          <p14:tracePt t="81402" x="7535863" y="930275"/>
          <p14:tracePt t="81418" x="7513638" y="930275"/>
          <p14:tracePt t="81434" x="7467600" y="930275"/>
          <p14:tracePt t="81452" x="7391400" y="930275"/>
          <p14:tracePt t="81468" x="7361238" y="944563"/>
          <p14:tracePt t="81484" x="7307263" y="974725"/>
          <p14:tracePt t="81499" x="7277100" y="990600"/>
          <p14:tracePt t="81515" x="7239000" y="998538"/>
          <p14:tracePt t="81531" x="7216775" y="1012825"/>
          <p14:tracePt t="81548" x="7200900" y="1036638"/>
          <p14:tracePt t="81565" x="7170738" y="1066800"/>
          <p14:tracePt t="81582" x="7108825" y="1112838"/>
          <p14:tracePt t="81599" x="7086600" y="1143000"/>
          <p14:tracePt t="81616" x="7070725" y="1181100"/>
          <p14:tracePt t="81616" x="7056438" y="1203325"/>
          <p14:tracePt t="81634" x="7040563" y="1235075"/>
          <p14:tracePt t="81650" x="7026275" y="1265238"/>
          <p14:tracePt t="81667" x="7026275" y="1295400"/>
          <p14:tracePt t="81684" x="7010400" y="1325563"/>
          <p14:tracePt t="81700" x="7010400" y="1355725"/>
          <p14:tracePt t="81716" x="7010400" y="1401763"/>
          <p14:tracePt t="81733" x="6988175" y="1447800"/>
          <p14:tracePt t="81749" x="6988175" y="1493838"/>
          <p14:tracePt t="81766" x="6988175" y="1501775"/>
          <p14:tracePt t="81785" x="6988175" y="1508125"/>
          <p14:tracePt t="81799" x="6988175" y="1531938"/>
          <p14:tracePt t="81816" x="7002463" y="1554163"/>
          <p14:tracePt t="81816" x="7010400" y="1577975"/>
          <p14:tracePt t="81834" x="7026275" y="1608138"/>
          <p14:tracePt t="81850" x="7040563" y="1630363"/>
          <p14:tracePt t="81867" x="7056438" y="1654175"/>
          <p14:tracePt t="81883" x="7078663" y="1684338"/>
          <p14:tracePt t="81900" x="7094538" y="1706563"/>
          <p14:tracePt t="81916" x="7102475" y="1722438"/>
          <p14:tracePt t="81933" x="7108825" y="1736725"/>
          <p14:tracePt t="81949" x="7116763" y="1744663"/>
          <p14:tracePt t="81965" x="7124700" y="1744663"/>
          <p14:tracePt t="82057" x="7116763" y="1744663"/>
          <p14:tracePt t="82201" x="7108825" y="1744663"/>
          <p14:tracePt t="82225" x="7086600" y="1744663"/>
          <p14:tracePt t="82233" x="7064375" y="1760538"/>
          <p14:tracePt t="82248" x="6980238" y="1806575"/>
          <p14:tracePt t="82267" x="6964363" y="1820863"/>
          <p14:tracePt t="82283" x="6956425" y="1828800"/>
          <p14:tracePt t="82314" x="6950075" y="1844675"/>
          <p14:tracePt t="82337" x="6942138" y="1851025"/>
          <p14:tracePt t="82353" x="6942138" y="1866900"/>
          <p14:tracePt t="82362" x="6934200" y="1874838"/>
          <p14:tracePt t="82369" x="6926263" y="1889125"/>
          <p14:tracePt t="82385" x="6926263" y="1882775"/>
          <p14:tracePt t="82545" x="6926263" y="1874838"/>
          <p14:tracePt t="82561" x="6926263" y="1858963"/>
          <p14:tracePt t="82569" x="6926263" y="1844675"/>
          <p14:tracePt t="82581" x="6926263" y="1812925"/>
          <p14:tracePt t="82599" x="6942138" y="1774825"/>
          <p14:tracePt t="82615" x="6942138" y="1744663"/>
          <p14:tracePt t="82632" x="6942138" y="1714500"/>
          <p14:tracePt t="82632" x="6942138" y="1698625"/>
          <p14:tracePt t="82650" x="6942138" y="1646238"/>
          <p14:tracePt t="82666" x="6942138" y="1577975"/>
          <p14:tracePt t="82683" x="6942138" y="1524000"/>
          <p14:tracePt t="82699" x="6942138" y="1470025"/>
          <p14:tracePt t="82716" x="6942138" y="1439863"/>
          <p14:tracePt t="82732" x="6942138" y="1387475"/>
          <p14:tracePt t="82748" x="6942138" y="1341438"/>
          <p14:tracePt t="82765" x="6942138" y="1311275"/>
          <p14:tracePt t="82782" x="6942138" y="1287463"/>
          <p14:tracePt t="82798" x="6942138" y="1257300"/>
          <p14:tracePt t="82815" x="6942138" y="1227138"/>
          <p14:tracePt t="82831" x="6942138" y="1196975"/>
          <p14:tracePt t="82831" x="6942138" y="1181100"/>
          <p14:tracePt t="82850" x="6942138" y="1165225"/>
          <p14:tracePt t="82864" x="6942138" y="1120775"/>
          <p14:tracePt t="82882" x="6942138" y="1089025"/>
          <p14:tracePt t="82899" x="6942138" y="1050925"/>
          <p14:tracePt t="82916" x="6942138" y="1036638"/>
          <p14:tracePt t="82931" x="6942138" y="1006475"/>
          <p14:tracePt t="82948" x="6934200" y="990600"/>
          <p14:tracePt t="82965" x="6926263" y="968375"/>
          <p14:tracePt t="82981" x="6926263" y="944563"/>
          <p14:tracePt t="82998" x="6918325" y="930275"/>
          <p14:tracePt t="83015" x="6896100" y="898525"/>
          <p14:tracePt t="83031" x="6873875" y="868363"/>
          <p14:tracePt t="83048" x="6865938" y="860425"/>
          <p14:tracePt t="83064" x="6858000" y="854075"/>
          <p14:tracePt t="83081" x="6850063" y="846138"/>
          <p14:tracePt t="83097" x="6842125" y="830263"/>
          <p14:tracePt t="83116" x="6827838" y="815975"/>
          <p14:tracePt t="83132" x="6781800" y="777875"/>
          <p14:tracePt t="83148" x="6751638" y="762000"/>
          <p14:tracePt t="83165" x="6721475" y="731838"/>
          <p14:tracePt t="83181" x="6683375" y="715963"/>
          <p14:tracePt t="83198" x="6667500" y="701675"/>
          <p14:tracePt t="83215" x="6651625" y="693738"/>
          <p14:tracePt t="83232" x="6645275" y="669925"/>
          <p14:tracePt t="83248" x="6629400" y="655638"/>
          <p14:tracePt t="83264" x="6621463" y="631825"/>
          <p14:tracePt t="83264" x="6599238" y="625475"/>
          <p14:tracePt t="83282" x="6561138" y="593725"/>
          <p14:tracePt t="83299" x="6477000" y="555625"/>
          <p14:tracePt t="83316" x="6430963" y="549275"/>
          <p14:tracePt t="83332" x="6400800" y="533400"/>
          <p14:tracePt t="83348" x="6378575" y="525463"/>
          <p14:tracePt t="83365" x="6362700" y="517525"/>
          <p14:tracePt t="83380" x="6324600" y="511175"/>
          <p14:tracePt t="83398" x="6278563" y="503238"/>
          <p14:tracePt t="83415" x="6210300" y="479425"/>
          <p14:tracePt t="83431" x="6164263" y="473075"/>
          <p14:tracePt t="83448" x="6126163" y="465138"/>
          <p14:tracePt t="83448" x="6111875" y="465138"/>
          <p14:tracePt t="83467" x="6096000" y="465138"/>
          <p14:tracePt t="83480" x="6019800" y="465138"/>
          <p14:tracePt t="83498" x="5965825" y="465138"/>
          <p14:tracePt t="83515" x="5935663" y="465138"/>
          <p14:tracePt t="83532" x="5905500" y="465138"/>
          <p14:tracePt t="83548" x="5875338" y="465138"/>
          <p14:tracePt t="83565" x="5859463" y="465138"/>
          <p14:tracePt t="83581" x="5837238" y="473075"/>
          <p14:tracePt t="83597" x="5813425" y="479425"/>
          <p14:tracePt t="83614" x="5753100" y="503238"/>
          <p14:tracePt t="83631" x="5722938" y="517525"/>
          <p14:tracePt t="83647" x="5661025" y="555625"/>
          <p14:tracePt t="83664" x="5608638" y="587375"/>
          <p14:tracePt t="83664" x="5592763" y="601663"/>
          <p14:tracePt t="83682" x="5562600" y="625475"/>
          <p14:tracePt t="83698" x="5546725" y="639763"/>
          <p14:tracePt t="83715" x="5540375" y="655638"/>
          <p14:tracePt t="83733" x="5516563" y="677863"/>
          <p14:tracePt t="83748" x="5516563" y="708025"/>
          <p14:tracePt t="83764" x="5502275" y="746125"/>
          <p14:tracePt t="83780" x="5470525" y="777875"/>
          <p14:tracePt t="83797" x="5448300" y="822325"/>
          <p14:tracePt t="83814" x="5410200" y="860425"/>
          <p14:tracePt t="83831" x="5380038" y="876300"/>
          <p14:tracePt t="83847" x="5372100" y="892175"/>
          <p14:tracePt t="83863" x="5364163" y="906463"/>
          <p14:tracePt t="83863" x="5356225" y="906463"/>
          <p14:tracePt t="83882" x="5356225" y="922338"/>
          <p14:tracePt t="83897" x="5326063" y="960438"/>
          <p14:tracePt t="83914" x="5303838" y="998538"/>
          <p14:tracePt t="83931" x="5287963" y="1044575"/>
          <p14:tracePt t="83948" x="5265738" y="1074738"/>
          <p14:tracePt t="83964" x="5241925" y="1112838"/>
          <p14:tracePt t="83981" x="5235575" y="1135063"/>
          <p14:tracePt t="83997" x="5219700" y="1165225"/>
          <p14:tracePt t="84014" x="5211763" y="1181100"/>
          <p14:tracePt t="84030" x="5197475" y="1227138"/>
          <p14:tracePt t="84046" x="5189538" y="1257300"/>
          <p14:tracePt t="84063" x="5165725" y="1295400"/>
          <p14:tracePt t="84063" x="5165725" y="1311275"/>
          <p14:tracePt t="84082" x="5165725" y="1317625"/>
          <p14:tracePt t="84097" x="5151438" y="1349375"/>
          <p14:tracePt t="84115" x="5151438" y="1379538"/>
          <p14:tracePt t="84131" x="5151438" y="1417638"/>
          <p14:tracePt t="84147" x="5143500" y="1470025"/>
          <p14:tracePt t="84164" x="5143500" y="1539875"/>
          <p14:tracePt t="84180" x="5143500" y="1608138"/>
          <p14:tracePt t="84197" x="5143500" y="1660525"/>
          <p14:tracePt t="84214" x="5143500" y="1706563"/>
          <p14:tracePt t="84231" x="5143500" y="1744663"/>
          <p14:tracePt t="84247" x="5143500" y="1760538"/>
          <p14:tracePt t="84262" x="5143500" y="1790700"/>
          <p14:tracePt t="84279" x="5165725" y="1812925"/>
          <p14:tracePt t="84279" x="5181600" y="1828800"/>
          <p14:tracePt t="84298" x="5241925" y="1889125"/>
          <p14:tracePt t="84314" x="5273675" y="1927225"/>
          <p14:tracePt t="84331" x="5287963" y="1951038"/>
          <p14:tracePt t="84347" x="5341938" y="1981200"/>
          <p14:tracePt t="84364" x="5387975" y="1997075"/>
          <p14:tracePt t="84380" x="5432425" y="2019300"/>
          <p14:tracePt t="84397" x="5456238" y="2019300"/>
          <p14:tracePt t="84413" x="5494338" y="2049463"/>
          <p14:tracePt t="84430" x="5502275" y="2057400"/>
          <p14:tracePt t="84446" x="5592763" y="2095500"/>
          <p14:tracePt t="84467" x="5646738" y="2111375"/>
          <p14:tracePt t="84480" x="5761038" y="2133600"/>
          <p14:tracePt t="84480" x="5799138" y="2133600"/>
          <p14:tracePt t="84498" x="5837238" y="2141538"/>
          <p14:tracePt t="84513" x="5913438" y="2155825"/>
          <p14:tracePt t="84531" x="5921375" y="2155825"/>
          <p14:tracePt t="84547" x="5943600" y="2155825"/>
          <p14:tracePt t="84564" x="5989638" y="2155825"/>
          <p14:tracePt t="84580" x="6057900" y="2155825"/>
          <p14:tracePt t="84596" x="6164263" y="2163763"/>
          <p14:tracePt t="84613" x="6248400" y="2179638"/>
          <p14:tracePt t="84630" x="6302375" y="2179638"/>
          <p14:tracePt t="84647" x="6346825" y="2179638"/>
          <p14:tracePt t="84663" x="6370638" y="2163763"/>
          <p14:tracePt t="84663" x="6408738" y="2141538"/>
          <p14:tracePt t="84682" x="6416675" y="2141538"/>
          <p14:tracePt t="84696" x="6477000" y="2111375"/>
          <p14:tracePt t="84696" x="6492875" y="2111375"/>
          <p14:tracePt t="84715" x="6530975" y="2087563"/>
          <p14:tracePt t="84732" x="6553200" y="2073275"/>
          <p14:tracePt t="84747" x="6583363" y="2041525"/>
          <p14:tracePt t="84764" x="6599238" y="2003425"/>
          <p14:tracePt t="84780" x="6629400" y="1958975"/>
          <p14:tracePt t="84796" x="6667500" y="1905000"/>
          <p14:tracePt t="84813" x="6683375" y="1866900"/>
          <p14:tracePt t="84830" x="6705600" y="1836738"/>
          <p14:tracePt t="84846" x="6727825" y="1798638"/>
          <p14:tracePt t="84862" x="6743700" y="1774825"/>
          <p14:tracePt t="84878" x="6765925" y="1736725"/>
          <p14:tracePt t="84897" x="6781800" y="1692275"/>
          <p14:tracePt t="84897" x="6789738" y="1676400"/>
          <p14:tracePt t="84914" x="6789738" y="1646238"/>
          <p14:tracePt t="84929" x="6804025" y="1562100"/>
          <p14:tracePt t="84947" x="6804025" y="1516063"/>
          <p14:tracePt t="84963" x="6819900" y="1493838"/>
          <p14:tracePt t="84979" x="6819900" y="1470025"/>
          <p14:tracePt t="84996" x="6827838" y="1431925"/>
          <p14:tracePt t="85014" x="6835775" y="1371600"/>
          <p14:tracePt t="85029" x="6842125" y="1279525"/>
          <p14:tracePt t="85045" x="6858000" y="1211263"/>
          <p14:tracePt t="85062" x="6858000" y="1158875"/>
          <p14:tracePt t="85078" x="6858000" y="1120775"/>
          <p14:tracePt t="85095" x="6858000" y="1082675"/>
          <p14:tracePt t="85112" x="6858000" y="1050925"/>
          <p14:tracePt t="85112" x="6858000" y="1036638"/>
          <p14:tracePt t="85130" x="6858000" y="1028700"/>
          <p14:tracePt t="85145" x="6850063" y="998538"/>
          <p14:tracePt t="85162" x="6835775" y="960438"/>
          <p14:tracePt t="85179" x="6827838" y="944563"/>
          <p14:tracePt t="85195" x="6811963" y="906463"/>
          <p14:tracePt t="85212" x="6797675" y="892175"/>
          <p14:tracePt t="85229" x="6781800" y="876300"/>
          <p14:tracePt t="85246" x="6735763" y="838200"/>
          <p14:tracePt t="85263" x="6675438" y="792163"/>
          <p14:tracePt t="85279" x="6607175" y="777875"/>
          <p14:tracePt t="85297" x="6530975" y="715963"/>
          <p14:tracePt t="85312" x="6454775" y="685800"/>
          <p14:tracePt t="85330" x="6408738" y="669925"/>
          <p14:tracePt t="85347" x="6370638" y="647700"/>
          <p14:tracePt t="85362" x="6302375" y="625475"/>
          <p14:tracePt t="85380" x="6256338" y="617538"/>
          <p14:tracePt t="85396" x="6226175" y="617538"/>
          <p14:tracePt t="85412" x="6180138" y="609600"/>
          <p14:tracePt t="85429" x="6134100" y="609600"/>
          <p14:tracePt t="85446" x="6096000" y="593725"/>
          <p14:tracePt t="85464" x="6042025" y="593725"/>
          <p14:tracePt t="85479" x="5989638" y="593725"/>
          <p14:tracePt t="85495" x="5935663" y="593725"/>
          <p14:tracePt t="85511" x="5867400" y="593725"/>
          <p14:tracePt t="85528" x="5807075" y="593725"/>
          <p14:tracePt t="85544" x="5722938" y="593725"/>
          <p14:tracePt t="85562" x="5684838" y="593725"/>
          <p14:tracePt t="85579" x="5668963" y="593725"/>
          <p14:tracePt t="85595" x="5638800" y="593725"/>
          <p14:tracePt t="85611" x="5578475" y="593725"/>
          <p14:tracePt t="85627" x="5524500" y="617538"/>
          <p14:tracePt t="85644" x="5432425" y="631825"/>
          <p14:tracePt t="85662" x="5372100" y="639763"/>
          <p14:tracePt t="85679" x="5334000" y="647700"/>
          <p14:tracePt t="85696" x="5311775" y="647700"/>
          <p14:tracePt t="85711" x="5295900" y="655638"/>
          <p14:tracePt t="85711" x="5287963" y="663575"/>
          <p14:tracePt t="85731" x="5265738" y="677863"/>
          <p14:tracePt t="85745" x="5173663" y="746125"/>
          <p14:tracePt t="85763" x="5075238" y="815975"/>
          <p14:tracePt t="85779" x="4999038" y="868363"/>
          <p14:tracePt t="85796" x="4960938" y="892175"/>
          <p14:tracePt t="85812" x="4945063" y="898525"/>
          <p14:tracePt t="85828" x="4930775" y="922338"/>
          <p14:tracePt t="85845" x="4906963" y="936625"/>
          <p14:tracePt t="85862" x="4876800" y="1006475"/>
          <p14:tracePt t="85879" x="4830763" y="1104900"/>
          <p14:tracePt t="85895" x="4800600" y="1211263"/>
          <p14:tracePt t="85912" x="4754563" y="1311275"/>
          <p14:tracePt t="85928" x="4740275" y="1349375"/>
          <p14:tracePt t="85928" x="4740275" y="1363663"/>
          <p14:tracePt t="85946" x="4740275" y="1379538"/>
          <p14:tracePt t="85963" x="4740275" y="1393825"/>
          <p14:tracePt t="85978" x="4754563" y="1431925"/>
          <p14:tracePt t="85996" x="4778375" y="1477963"/>
          <p14:tracePt t="86012" x="4838700" y="1562100"/>
          <p14:tracePt t="86028" x="4892675" y="1630363"/>
          <p14:tracePt t="86045" x="4930775" y="1684338"/>
          <p14:tracePt t="86062" x="4968875" y="1752600"/>
          <p14:tracePt t="86078" x="4991100" y="1798638"/>
          <p14:tracePt t="86097" x="5006975" y="1820863"/>
          <p14:tracePt t="86112" x="5013325" y="1851025"/>
          <p14:tracePt t="86112" x="5021263" y="1851025"/>
          <p14:tracePt t="86130" x="5029200" y="1866900"/>
          <p14:tracePt t="86145" x="5045075" y="1889125"/>
          <p14:tracePt t="86145" x="5051425" y="1897063"/>
          <p14:tracePt t="86162" x="5059363" y="1905000"/>
          <p14:tracePt t="86177" x="5075238" y="1912938"/>
          <p14:tracePt t="86195" x="5097463" y="1927225"/>
          <p14:tracePt t="86212" x="5121275" y="1943100"/>
          <p14:tracePt t="86228" x="5159375" y="1958975"/>
          <p14:tracePt t="86246" x="5181600" y="1973263"/>
          <p14:tracePt t="86262" x="5203825" y="1989138"/>
          <p14:tracePt t="86278" x="5241925" y="2011363"/>
          <p14:tracePt t="86295" x="5303838" y="2027238"/>
          <p14:tracePt t="86311" x="5318125" y="2027238"/>
          <p14:tracePt t="86328" x="5341938" y="2041525"/>
          <p14:tracePt t="86345" x="5364163" y="2049463"/>
          <p14:tracePt t="86362" x="5380038" y="2065338"/>
          <p14:tracePt t="86379" x="5426075" y="2087563"/>
          <p14:tracePt t="86396" x="5494338" y="2111375"/>
          <p14:tracePt t="86412" x="5554663" y="2133600"/>
          <p14:tracePt t="86428" x="5622925" y="2149475"/>
          <p14:tracePt t="86445" x="5661025" y="2155825"/>
          <p14:tracePt t="86462" x="5715000" y="2155825"/>
          <p14:tracePt t="86479" x="5737225" y="2155825"/>
          <p14:tracePt t="86495" x="5761038" y="2155825"/>
          <p14:tracePt t="86511" x="5807075" y="2155825"/>
          <p14:tracePt t="86528" x="5875338" y="2155825"/>
          <p14:tracePt t="86544" x="5981700" y="2155825"/>
          <p14:tracePt t="86544" x="6042025" y="2155825"/>
          <p14:tracePt t="86562" x="6134100" y="2155825"/>
          <p14:tracePt t="86578" x="6218238" y="2155825"/>
          <p14:tracePt t="86594" x="6286500" y="2155825"/>
          <p14:tracePt t="86611" x="6308725" y="2155825"/>
          <p14:tracePt t="86627" x="6324600" y="2155825"/>
          <p14:tracePt t="86644" x="6346825" y="2155825"/>
          <p14:tracePt t="86660" x="6400800" y="2155825"/>
          <p14:tracePt t="86677" x="6469063" y="2133600"/>
          <p14:tracePt t="86694" x="6515100" y="2133600"/>
          <p14:tracePt t="86710" x="6530975" y="2133600"/>
          <p14:tracePt t="86728" x="6545263" y="2125663"/>
          <p14:tracePt t="86744" x="6553200" y="2117725"/>
          <p14:tracePt t="86760" x="6583363" y="2103438"/>
          <p14:tracePt t="86778" x="6621463" y="2073275"/>
          <p14:tracePt t="86795" x="6683375" y="2035175"/>
          <p14:tracePt t="86811" x="6743700" y="1989138"/>
          <p14:tracePt t="86828" x="6789738" y="1965325"/>
          <p14:tracePt t="86845" x="6811963" y="1943100"/>
          <p14:tracePt t="86861" x="6835775" y="1912938"/>
          <p14:tracePt t="86877" x="6865938" y="1844675"/>
          <p14:tracePt t="86894" x="6873875" y="1774825"/>
          <p14:tracePt t="86911" x="6888163" y="1692275"/>
          <p14:tracePt t="86928" x="6904038" y="1646238"/>
          <p14:tracePt t="86944" x="6918325" y="1630363"/>
          <p14:tracePt t="86962" x="6934200" y="1616075"/>
          <p14:tracePt t="86977" x="6956425" y="1539875"/>
          <p14:tracePt t="86995" x="6972300" y="1431925"/>
          <p14:tracePt t="87011" x="6972300" y="1371600"/>
          <p14:tracePt t="87027" x="6972300" y="1279525"/>
          <p14:tracePt t="87044" x="6942138" y="1203325"/>
          <p14:tracePt t="87061" x="6934200" y="1165225"/>
          <p14:tracePt t="87077" x="6911975" y="1120775"/>
          <p14:tracePt t="87094" x="6880225" y="1074738"/>
          <p14:tracePt t="87111" x="6865938" y="1028700"/>
          <p14:tracePt t="87127" x="6858000" y="990600"/>
          <p14:tracePt t="87144" x="6827838" y="936625"/>
          <p14:tracePt t="87144" x="6819900" y="914400"/>
          <p14:tracePt t="87162" x="6804025" y="876300"/>
          <p14:tracePt t="87178" x="6781800" y="846138"/>
          <p14:tracePt t="87195" x="6765925" y="822325"/>
          <p14:tracePt t="87211" x="6759575" y="808038"/>
          <p14:tracePt t="87228" x="6743700" y="792163"/>
          <p14:tracePt t="87244" x="6735763" y="777875"/>
          <p14:tracePt t="87261" x="6713538" y="754063"/>
          <p14:tracePt t="87277" x="6705600" y="739775"/>
          <p14:tracePt t="87294" x="6675438" y="708025"/>
          <p14:tracePt t="87310" x="6645275" y="677863"/>
          <p14:tracePt t="87327" x="6613525" y="655638"/>
          <p14:tracePt t="87344" x="6591300" y="631825"/>
          <p14:tracePt t="87360" x="6561138" y="609600"/>
          <p14:tracePt t="87376" x="6507163" y="593725"/>
          <p14:tracePt t="87394" x="6477000" y="593725"/>
          <p14:tracePt t="87411" x="6446838" y="579438"/>
          <p14:tracePt t="87428" x="6378575" y="555625"/>
          <p14:tracePt t="87445" x="6308725" y="533400"/>
          <p14:tracePt t="87462" x="6226175" y="517525"/>
          <p14:tracePt t="87479" x="6156325" y="503238"/>
          <p14:tracePt t="87493" x="6103938" y="495300"/>
          <p14:tracePt t="87509" x="6065838" y="479425"/>
          <p14:tracePt t="87526" x="6042025" y="479425"/>
          <p14:tracePt t="87543" x="6011863" y="479425"/>
          <p14:tracePt t="87559" x="5959475" y="479425"/>
          <p14:tracePt t="87576" x="5889625" y="479425"/>
          <p14:tracePt t="87576" x="5859463" y="479425"/>
          <p14:tracePt t="87594" x="5799138" y="479425"/>
          <p14:tracePt t="87610" x="5745163" y="479425"/>
          <p14:tracePt t="87627" x="5692775" y="479425"/>
          <p14:tracePt t="87643" x="5676900" y="479425"/>
          <p14:tracePt t="87659" x="5638800" y="479425"/>
          <p14:tracePt t="87676" x="5584825" y="479425"/>
          <p14:tracePt t="87692" x="5532438" y="479425"/>
          <p14:tracePt t="87710" x="5464175" y="495300"/>
          <p14:tracePt t="87728" x="5394325" y="525463"/>
          <p14:tracePt t="87744" x="5326063" y="549275"/>
          <p14:tracePt t="87760" x="5303838" y="571500"/>
          <p14:tracePt t="87760" x="5287963" y="579438"/>
          <p14:tracePt t="87778" x="5280025" y="587375"/>
          <p14:tracePt t="87793" x="5235575" y="609600"/>
          <p14:tracePt t="87811" x="5203825" y="631825"/>
          <p14:tracePt t="87827" x="5143500" y="677863"/>
          <p14:tracePt t="87844" x="5083175" y="739775"/>
          <p14:tracePt t="87860" x="5021263" y="792163"/>
          <p14:tracePt t="87876" x="4999038" y="822325"/>
          <p14:tracePt t="87893" x="4983163" y="838200"/>
          <p14:tracePt t="87909" x="4968875" y="868363"/>
          <p14:tracePt t="87926" x="4968875" y="892175"/>
          <p14:tracePt t="87942" x="4937125" y="930275"/>
          <p14:tracePt t="87960" x="4914900" y="990600"/>
          <p14:tracePt t="87976" x="4884738" y="1058863"/>
          <p14:tracePt t="87976" x="4854575" y="1096963"/>
          <p14:tracePt t="87994" x="4830763" y="1158875"/>
          <p14:tracePt t="88010" x="4808538" y="1249363"/>
          <p14:tracePt t="88028" x="4808538" y="1303338"/>
          <p14:tracePt t="88043" x="4808538" y="1363663"/>
          <p14:tracePt t="88059" x="4808538" y="1409700"/>
          <p14:tracePt t="88076" x="4846638" y="1470025"/>
          <p14:tracePt t="88093" x="4876800" y="1508125"/>
          <p14:tracePt t="88109" x="4884738" y="1546225"/>
          <p14:tracePt t="88126" x="4930775" y="1608138"/>
          <p14:tracePt t="88144" x="4953000" y="1654175"/>
          <p14:tracePt t="88158" x="4975225" y="1698625"/>
          <p14:tracePt t="88175" x="5013325" y="1752600"/>
          <p14:tracePt t="88192" x="5045075" y="1806575"/>
          <p14:tracePt t="88192" x="5067300" y="1836738"/>
          <p14:tracePt t="88210" x="5083175" y="1866900"/>
          <p14:tracePt t="88210" x="5105400" y="1905000"/>
          <p14:tracePt t="88226" x="5165725" y="1965325"/>
          <p14:tracePt t="88242" x="5227638" y="2027238"/>
          <p14:tracePt t="88259" x="5295900" y="2049463"/>
          <p14:tracePt t="88275" x="5356225" y="2087563"/>
          <p14:tracePt t="88292" x="5387975" y="2103438"/>
          <p14:tracePt t="88308" x="5432425" y="2117725"/>
          <p14:tracePt t="88325" x="5478463" y="2125663"/>
          <p14:tracePt t="88343" x="5554663" y="2149475"/>
          <p14:tracePt t="88359" x="5622925" y="2179638"/>
          <p14:tracePt t="88376" x="5692775" y="2209800"/>
          <p14:tracePt t="88376" x="5722938" y="2232025"/>
          <p14:tracePt t="88394" x="5775325" y="2247900"/>
          <p14:tracePt t="88410" x="5837238" y="2263775"/>
          <p14:tracePt t="88427" x="5889625" y="2270125"/>
          <p14:tracePt t="88443" x="5973763" y="2270125"/>
          <p14:tracePt t="88460" x="6057900" y="2286000"/>
          <p14:tracePt t="88478" x="6218238" y="2286000"/>
          <p14:tracePt t="88492" x="6400800" y="2286000"/>
          <p14:tracePt t="88508" x="6553200" y="2286000"/>
          <p14:tracePt t="88525" x="6667500" y="2270125"/>
          <p14:tracePt t="88542" x="6727825" y="2247900"/>
          <p14:tracePt t="88558" x="6759575" y="2217738"/>
          <p14:tracePt t="88575" x="6773863" y="2201863"/>
          <p14:tracePt t="88575" x="6789738" y="2187575"/>
          <p14:tracePt t="88594" x="6789738" y="2163763"/>
          <p14:tracePt t="88608" x="6827838" y="2079625"/>
          <p14:tracePt t="88626" x="6842125" y="2035175"/>
          <p14:tracePt t="88643" x="6865938" y="1997075"/>
          <p14:tracePt t="88659" x="6888163" y="1943100"/>
          <p14:tracePt t="88676" x="6904038" y="1905000"/>
          <p14:tracePt t="88693" x="6918325" y="1874838"/>
          <p14:tracePt t="88709" x="6942138" y="1836738"/>
          <p14:tracePt t="88727" x="6942138" y="1790700"/>
          <p14:tracePt t="88743" x="6942138" y="1736725"/>
          <p14:tracePt t="88759" x="6934200" y="1698625"/>
          <p14:tracePt t="88776" x="6934200" y="1654175"/>
          <p14:tracePt t="88793" x="6934200" y="1600200"/>
          <p14:tracePt t="88793" x="6934200" y="1554163"/>
          <p14:tracePt t="88810" x="6934200" y="1501775"/>
          <p14:tracePt t="88826" x="6956425" y="1425575"/>
          <p14:tracePt t="88843" x="6964363" y="1379538"/>
          <p14:tracePt t="88859" x="6964363" y="1333500"/>
          <p14:tracePt t="88876" x="6964363" y="1265238"/>
          <p14:tracePt t="88892" x="6956425" y="1173163"/>
          <p14:tracePt t="88909" x="6904038" y="1058863"/>
          <p14:tracePt t="88925" x="6865938" y="960438"/>
          <p14:tracePt t="88942" x="6827838" y="884238"/>
          <p14:tracePt t="88958" x="6819900" y="854075"/>
          <p14:tracePt t="88975" x="6811963" y="838200"/>
          <p14:tracePt t="88992" x="6804025" y="822325"/>
          <p14:tracePt t="89008" x="6789738" y="784225"/>
          <p14:tracePt t="89026" x="6765925" y="754063"/>
          <p14:tracePt t="89041" x="6727825" y="715963"/>
          <p14:tracePt t="89059" x="6689725" y="669925"/>
          <p14:tracePt t="89076" x="6675438" y="647700"/>
          <p14:tracePt t="89092" x="6651625" y="609600"/>
          <p14:tracePt t="89109" x="6637338" y="593725"/>
          <p14:tracePt t="89125" x="6613525" y="579438"/>
          <p14:tracePt t="89142" x="6591300" y="563563"/>
          <p14:tracePt t="89158" x="6545263" y="541338"/>
          <p14:tracePt t="89175" x="6484938" y="525463"/>
          <p14:tracePt t="89192" x="6408738" y="503238"/>
          <p14:tracePt t="89192" x="6384925" y="495300"/>
          <p14:tracePt t="89210" x="6354763" y="487363"/>
          <p14:tracePt t="89226" x="6324600" y="479425"/>
          <p14:tracePt t="89242" x="6302375" y="473075"/>
          <p14:tracePt t="89259" x="6264275" y="457200"/>
          <p14:tracePt t="89276" x="6180138" y="457200"/>
          <p14:tracePt t="89292" x="6065838" y="449263"/>
          <p14:tracePt t="89308" x="5935663" y="434975"/>
          <p14:tracePt t="89325" x="5859463" y="434975"/>
          <p14:tracePt t="89342" x="5813425" y="434975"/>
          <p14:tracePt t="89358" x="5768975" y="434975"/>
          <p14:tracePt t="89375" x="5699125" y="434975"/>
          <p14:tracePt t="89392" x="5616575" y="457200"/>
          <p14:tracePt t="89392" x="5546725" y="479425"/>
          <p14:tracePt t="89410" x="5502275" y="503238"/>
          <p14:tracePt t="89410" x="5440363" y="525463"/>
          <p14:tracePt t="89426" x="5402263" y="549275"/>
          <p14:tracePt t="89442" x="5364163" y="571500"/>
          <p14:tracePt t="89459" x="5334000" y="601663"/>
          <p14:tracePt t="89476" x="5303838" y="631825"/>
          <p14:tracePt t="89492" x="5257800" y="693738"/>
          <p14:tracePt t="89507" x="5219700" y="769938"/>
          <p14:tracePt t="89525" x="5165725" y="876300"/>
          <p14:tracePt t="89541" x="5113338" y="974725"/>
          <p14:tracePt t="89557" x="5089525" y="1012825"/>
          <p14:tracePt t="89574" x="5067300" y="1044575"/>
          <p14:tracePt t="89591" x="5059363" y="1058863"/>
          <p14:tracePt t="89607" x="5051425" y="1089025"/>
          <p14:tracePt t="89607" x="5051425" y="1104900"/>
          <p14:tracePt t="89626" x="5051425" y="1135063"/>
          <p14:tracePt t="89642" x="5051425" y="1219200"/>
          <p14:tracePt t="89658" x="5051425" y="1273175"/>
          <p14:tracePt t="89675" x="5051425" y="1311275"/>
          <p14:tracePt t="89691" x="5067300" y="1363663"/>
          <p14:tracePt t="89708" x="5067300" y="1409700"/>
          <p14:tracePt t="89726" x="5075238" y="1470025"/>
          <p14:tracePt t="89742" x="5075238" y="1531938"/>
          <p14:tracePt t="89756" x="5089525" y="1608138"/>
          <p14:tracePt t="89775" x="5113338" y="1722438"/>
          <p14:tracePt t="89791" x="5135563" y="1844675"/>
          <p14:tracePt t="89808" x="5197475" y="1973263"/>
          <p14:tracePt t="89824" x="5287963" y="2087563"/>
          <p14:tracePt t="89842" x="5349875" y="2103438"/>
          <p14:tracePt t="89859" x="5387975" y="2117725"/>
          <p14:tracePt t="89875" x="5432425" y="2117725"/>
          <p14:tracePt t="89892" x="5494338" y="2117725"/>
          <p14:tracePt t="89908" x="5638800" y="2111375"/>
          <p14:tracePt t="89925" x="5921375" y="2087563"/>
          <p14:tracePt t="89941" x="6248400" y="2087563"/>
          <p14:tracePt t="89958" x="6499225" y="2087563"/>
          <p14:tracePt t="89974" x="6651625" y="2087563"/>
          <p14:tracePt t="89991" x="6727825" y="2087563"/>
          <p14:tracePt t="90008" x="6735763" y="2079625"/>
          <p14:tracePt t="90024" x="6765925" y="2049463"/>
          <p14:tracePt t="90024" x="6811963" y="2019300"/>
          <p14:tracePt t="90043" x="6865938" y="1951038"/>
          <p14:tracePt t="90059" x="6934200" y="1866900"/>
          <p14:tracePt t="90075" x="6988175" y="1806575"/>
          <p14:tracePt t="90091" x="7018338" y="1768475"/>
          <p14:tracePt t="90108" x="7048500" y="1744663"/>
          <p14:tracePt t="90124" x="7086600" y="1692275"/>
          <p14:tracePt t="90141" x="7102475" y="1654175"/>
          <p14:tracePt t="90157" x="7108825" y="1577975"/>
          <p14:tracePt t="90174" x="7132638" y="1477963"/>
          <p14:tracePt t="90191" x="7154863" y="1417638"/>
          <p14:tracePt t="90207" x="7162800" y="1363663"/>
          <p14:tracePt t="90207" x="7162800" y="1333500"/>
          <p14:tracePt t="90226" x="7162800" y="1311275"/>
          <p14:tracePt t="90240" x="7132638" y="1203325"/>
          <p14:tracePt t="90258" x="7086600" y="1158875"/>
          <p14:tracePt t="90275" x="7048500" y="1120775"/>
          <p14:tracePt t="90290" x="7002463" y="1104900"/>
          <p14:tracePt t="90308" x="6994525" y="1104900"/>
          <p14:tracePt t="90323" x="6964363" y="1104900"/>
          <p14:tracePt t="90341" x="6934200" y="1089025"/>
          <p14:tracePt t="90357" x="6896100" y="1082675"/>
          <p14:tracePt t="90374" x="6835775" y="1044575"/>
          <p14:tracePt t="90391" x="6797675" y="1036638"/>
          <p14:tracePt t="90407" x="6773863" y="1036638"/>
          <p14:tracePt t="90424" x="6759575" y="1036638"/>
          <p14:tracePt t="90442" x="6751638" y="1036638"/>
          <p14:tracePt t="90458" x="6743700" y="1036638"/>
          <p14:tracePt t="90473" x="6743700" y="1050925"/>
          <p14:tracePt t="90513" x="6743700" y="1058863"/>
          <p14:tracePt t="90689" x="6743700" y="1066800"/>
          <p14:tracePt t="90697" x="6735763" y="1082675"/>
          <p14:tracePt t="90713" x="6727825" y="1089025"/>
          <p14:tracePt t="90724" x="6697663" y="1143000"/>
          <p14:tracePt t="90741" x="6637338" y="1227138"/>
          <p14:tracePt t="90757" x="6477000" y="1341438"/>
          <p14:tracePt t="90774" x="6264275" y="1447800"/>
          <p14:tracePt t="90790" x="6080125" y="1516063"/>
          <p14:tracePt t="90806" x="5951538" y="1554163"/>
          <p14:tracePt t="90824" x="5845175" y="1584325"/>
          <p14:tracePt t="90840" x="5699125" y="1622425"/>
          <p14:tracePt t="90840" x="5630863" y="1638300"/>
          <p14:tracePt t="90858" x="5546725" y="1668463"/>
          <p14:tracePt t="90873" x="5303838" y="1752600"/>
          <p14:tracePt t="90891" x="5143500" y="1806575"/>
          <p14:tracePt t="90907" x="5021263" y="1866900"/>
          <p14:tracePt t="90924" x="4906963" y="1905000"/>
          <p14:tracePt t="90940" x="4800600" y="1920875"/>
          <p14:tracePt t="90957" x="4746625" y="1927225"/>
          <p14:tracePt t="90973" x="4746625" y="1935163"/>
          <p14:tracePt t="91033" x="4740275" y="1951038"/>
          <p14:tracePt t="91065" x="4746625" y="1951038"/>
          <p14:tracePt t="91137" x="4754563" y="1943100"/>
          <p14:tracePt t="91145" x="4770438" y="1943100"/>
          <p14:tracePt t="91155" x="4792663" y="1935163"/>
          <p14:tracePt t="91174" x="4792663" y="1927225"/>
          <p14:tracePt t="91189" x="4792663" y="1920875"/>
          <p14:tracePt t="91205" x="4792663" y="1905000"/>
          <p14:tracePt t="91222" x="4792663" y="1897063"/>
          <p14:tracePt t="91241" x="4808538" y="1882775"/>
          <p14:tracePt t="91256" x="4808538" y="1874838"/>
          <p14:tracePt t="91272" x="4822825" y="1851025"/>
          <p14:tracePt t="91290" x="4846638" y="1820863"/>
          <p14:tracePt t="91307" x="4860925" y="1774825"/>
          <p14:tracePt t="91324" x="4876800" y="1722438"/>
          <p14:tracePt t="91340" x="4884738" y="1668463"/>
          <p14:tracePt t="91356" x="4884738" y="1608138"/>
          <p14:tracePt t="91373" x="4884738" y="1531938"/>
          <p14:tracePt t="91390" x="4884738" y="1447800"/>
          <p14:tracePt t="91406" x="4884738" y="1363663"/>
          <p14:tracePt t="91423" x="4884738" y="1311275"/>
          <p14:tracePt t="91439" x="4884738" y="1279525"/>
          <p14:tracePt t="91456" x="4884738" y="1227138"/>
          <p14:tracePt t="91474" x="4868863" y="1181100"/>
          <p14:tracePt t="91488" x="4854575" y="1104900"/>
          <p14:tracePt t="91488" x="4830763" y="1066800"/>
          <p14:tracePt t="91506" x="4822825" y="1012825"/>
          <p14:tracePt t="91522" x="4800600" y="974725"/>
          <p14:tracePt t="91539" x="4770438" y="930275"/>
          <p14:tracePt t="91556" x="4746625" y="898525"/>
          <p14:tracePt t="91573" x="4702175" y="860425"/>
          <p14:tracePt t="91589" x="4656138" y="822325"/>
          <p14:tracePt t="91606" x="4594225" y="792163"/>
          <p14:tracePt t="91623" x="4564063" y="769938"/>
          <p14:tracePt t="91639" x="4495800" y="746125"/>
          <p14:tracePt t="91656" x="4397375" y="723900"/>
          <p14:tracePt t="91673" x="4321175" y="715963"/>
          <p14:tracePt t="91690" x="4267200" y="708025"/>
          <p14:tracePt t="91707" x="4229100" y="708025"/>
          <p14:tracePt t="91723" x="4175125" y="708025"/>
          <p14:tracePt t="91741" x="4092575" y="723900"/>
          <p14:tracePt t="91756" x="3984625" y="754063"/>
          <p14:tracePt t="91773" x="3878263" y="792163"/>
          <p14:tracePt t="91789" x="3825875" y="800100"/>
          <p14:tracePt t="91806" x="3779838" y="830263"/>
          <p14:tracePt t="91823" x="3687763" y="876300"/>
          <p14:tracePt t="91839" x="3603625" y="960438"/>
          <p14:tracePt t="91856" x="3497263" y="1058863"/>
          <p14:tracePt t="91872" x="3421063" y="1143000"/>
          <p14:tracePt t="91872" x="3398838" y="1189038"/>
          <p14:tracePt t="91890" x="3344863" y="1273175"/>
          <p14:tracePt t="91906" x="3322638" y="1333500"/>
          <p14:tracePt t="91923" x="3298825" y="1431925"/>
          <p14:tracePt t="91939" x="3260725" y="1570038"/>
          <p14:tracePt t="91956" x="3260725" y="1722438"/>
          <p14:tracePt t="91972" x="3260725" y="1912938"/>
          <p14:tracePt t="91989" x="3322638" y="2103438"/>
          <p14:tracePt t="92006" x="3413125" y="2209800"/>
          <p14:tracePt t="92023" x="3475038" y="2278063"/>
          <p14:tracePt t="92039" x="3497263" y="2308225"/>
          <p14:tracePt t="92054" x="3559175" y="2339975"/>
          <p14:tracePt t="92071" x="3573463" y="2346325"/>
          <p14:tracePt t="92071" x="3589338" y="2346325"/>
          <p14:tracePt t="92090" x="3635375" y="2362200"/>
          <p14:tracePt t="92106" x="3717925" y="2362200"/>
          <p14:tracePt t="92123" x="3886200" y="2362200"/>
          <p14:tracePt t="92139" x="4122738" y="2362200"/>
          <p14:tracePt t="92156" x="4389438" y="2362200"/>
          <p14:tracePt t="92172" x="4640263" y="2362200"/>
          <p14:tracePt t="92189" x="4708525" y="2362200"/>
          <p14:tracePt t="92205" x="4716463" y="2362200"/>
          <p14:tracePt t="92221" x="4716463" y="2354263"/>
          <p14:tracePt t="92249" x="4708525" y="2332038"/>
          <p14:tracePt t="92257" x="4702175" y="2332038"/>
          <p14:tracePt t="92385" x="4694238" y="2332038"/>
          <p14:tracePt t="92425" x="4678363" y="2332038"/>
          <p14:tracePt t="92441" x="4670425" y="2332038"/>
          <p14:tracePt t="92609" x="4664075" y="2332038"/>
          <p14:tracePt t="92649" x="4664075" y="2339975"/>
          <p14:tracePt t="93329" x="4664075" y="2346325"/>
          <p14:tracePt t="93697" x="4664075" y="2354263"/>
          <p14:tracePt t="94521" x="4664075" y="2362200"/>
          <p14:tracePt t="94545" x="4664075" y="2378075"/>
          <p14:tracePt t="94577" x="4664075" y="2384425"/>
          <p14:tracePt t="95510" x="4670425" y="2378075"/>
          <p14:tracePt t="95825" x="4670425" y="2370138"/>
          <p14:tracePt t="95834" x="4670425" y="2346325"/>
          <p14:tracePt t="95841" x="4678363" y="2332038"/>
          <p14:tracePt t="95851" x="4702175" y="2301875"/>
          <p14:tracePt t="95868" x="4708525" y="2263775"/>
          <p14:tracePt t="95886" x="4724400" y="2239963"/>
          <p14:tracePt t="95901" x="4724400" y="2209800"/>
          <p14:tracePt t="95918" x="4754563" y="2117725"/>
          <p14:tracePt t="95935" x="4784725" y="2019300"/>
          <p14:tracePt t="95952" x="4808538" y="1951038"/>
          <p14:tracePt t="95952" x="4808538" y="1935163"/>
          <p14:tracePt t="95969" x="4822825" y="1920875"/>
          <p14:tracePt t="95985" x="4830763" y="1844675"/>
          <p14:tracePt t="96002" x="4838700" y="1768475"/>
          <p14:tracePt t="96019" x="4846638" y="1706563"/>
          <p14:tracePt t="96036" x="4846638" y="1600200"/>
          <p14:tracePt t="96052" x="4846638" y="1516063"/>
          <p14:tracePt t="96068" x="4846638" y="1463675"/>
          <p14:tracePt t="96086" x="4846638" y="1409700"/>
          <p14:tracePt t="96101" x="4846638" y="1379538"/>
          <p14:tracePt t="96118" x="4846638" y="1355725"/>
          <p14:tracePt t="96135" x="4846638" y="1325563"/>
          <p14:tracePt t="96151" x="4830763" y="1295400"/>
          <p14:tracePt t="96168" x="4816475" y="1235075"/>
          <p14:tracePt t="96184" x="4792663" y="1173163"/>
          <p14:tracePt t="96202" x="4778375" y="1120775"/>
          <p14:tracePt t="96218" x="4762500" y="1082675"/>
          <p14:tracePt t="96235" x="4740275" y="1044575"/>
          <p14:tracePt t="96253" x="4740275" y="1028700"/>
          <p14:tracePt t="96267" x="4724400" y="998538"/>
          <p14:tracePt t="96285" x="4708525" y="982663"/>
          <p14:tracePt t="96300" x="4708525" y="974725"/>
          <p14:tracePt t="96317" x="4708525" y="960438"/>
          <p14:tracePt t="96334" x="4702175" y="944563"/>
          <p14:tracePt t="96350" x="4694238" y="936625"/>
          <p14:tracePt t="96369" x="4678363" y="922338"/>
          <p14:tracePt t="96384" x="4664075" y="898525"/>
          <p14:tracePt t="96384" x="4648200" y="884238"/>
          <p14:tracePt t="96402" x="4640263" y="876300"/>
          <p14:tracePt t="96418" x="4640263" y="868363"/>
          <p14:tracePt t="96441" x="4632325" y="860425"/>
          <p14:tracePt t="96482" x="4632325" y="854075"/>
          <p14:tracePt t="96489" x="4618038" y="838200"/>
          <p14:tracePt t="96505" x="4610100" y="830263"/>
          <p14:tracePt t="98298" x="4594225" y="830263"/>
          <p14:tracePt t="98553" x="4594225" y="822325"/>
          <p14:tracePt t="99057" x="4594225" y="815975"/>
          <p14:tracePt t="99145" x="4594225" y="808038"/>
          <p14:tracePt t="99162" x="4587875" y="792163"/>
          <p14:tracePt t="99185" x="4587875" y="800100"/>
          <p14:tracePt t="99457" x="4587875" y="808038"/>
          <p14:tracePt t="99465" x="4587875" y="822325"/>
          <p14:tracePt t="99465" x="4587875" y="830263"/>
          <p14:tracePt t="99482" x="4602163" y="846138"/>
          <p14:tracePt t="99497" x="4602163" y="854075"/>
          <p14:tracePt t="99514" x="4618038" y="876300"/>
          <p14:tracePt t="99531" x="4632325" y="898525"/>
          <p14:tracePt t="99547" x="4664075" y="936625"/>
          <p14:tracePt t="99563" x="4678363" y="960438"/>
          <p14:tracePt t="99580" x="4702175" y="974725"/>
          <p14:tracePt t="99597" x="4716463" y="990600"/>
          <p14:tracePt t="99614" x="4724400" y="998538"/>
          <p14:tracePt t="99630" x="4732338" y="1012825"/>
          <p14:tracePt t="99647" x="4746625" y="1028700"/>
          <p14:tracePt t="99663" x="4754563" y="1036638"/>
          <p14:tracePt t="99682" x="4770438" y="1036638"/>
          <p14:tracePt t="99929" x="4808538" y="1050925"/>
          <p14:tracePt t="99937" x="4838700" y="1120775"/>
          <p14:tracePt t="99947" x="4930775" y="1196975"/>
          <p14:tracePt t="99964" x="5037138" y="1311275"/>
          <p14:tracePt t="99980" x="5135563" y="1363663"/>
          <p14:tracePt t="99997" x="5241925" y="1425575"/>
          <p14:tracePt t="100015" x="5364163" y="1501775"/>
          <p14:tracePt t="100030" x="5707063" y="1638300"/>
          <p14:tracePt t="100046" x="6408738" y="1844675"/>
          <p14:tracePt t="100063" x="6911975" y="2003425"/>
          <p14:tracePt t="100080" x="7146925" y="2079625"/>
          <p14:tracePt t="100080" x="7185025" y="2095500"/>
          <p14:tracePt t="100098" x="7192963" y="2095500"/>
          <p14:tracePt t="100112" x="7185025" y="2095500"/>
          <p14:tracePt t="100225" x="7178675" y="2079625"/>
          <p14:tracePt t="100241" x="7170738" y="2065338"/>
          <p14:tracePt t="100305" x="7162800" y="2057400"/>
          <p14:tracePt t="100313" x="7154863" y="2049463"/>
          <p14:tracePt t="100321" x="7124700" y="2019300"/>
          <p14:tracePt t="100331" x="7056438" y="1965325"/>
          <p14:tracePt t="100347" x="7032625" y="1927225"/>
          <p14:tracePt t="100364" x="7010400" y="1920875"/>
          <p14:tracePt t="100380" x="7002463" y="1920875"/>
          <p14:tracePt t="100396" x="6994525" y="1912938"/>
          <p14:tracePt t="100413" x="6956425" y="1897063"/>
          <p14:tracePt t="100430" x="6942138" y="1874838"/>
          <p14:tracePt t="100446" x="6896100" y="1844675"/>
          <p14:tracePt t="100463" x="6827838" y="1790700"/>
          <p14:tracePt t="100484" x="6789738" y="1760538"/>
          <p14:tracePt t="100497" x="6721475" y="1714500"/>
          <p14:tracePt t="100514" x="6713538" y="1706563"/>
          <p14:tracePt t="100529" x="6705600" y="1698625"/>
          <p14:tracePt t="100569" x="6689725" y="1684338"/>
          <p14:tracePt t="100578" x="6675438" y="1676400"/>
          <p14:tracePt t="100585" x="6651625" y="1660525"/>
          <p14:tracePt t="100596" x="6599238" y="1616075"/>
          <p14:tracePt t="100613" x="6569075" y="1600200"/>
          <p14:tracePt t="100630" x="6530975" y="1577975"/>
          <p14:tracePt t="100649" x="6523038" y="1570038"/>
          <p14:tracePt t="100663" x="6499225" y="1554163"/>
          <p14:tracePt t="100713" x="6477000" y="1546225"/>
          <p14:tracePt t="100721" x="6469063" y="1531938"/>
          <p14:tracePt t="100730" x="6461125" y="1531938"/>
          <p14:tracePt t="100747" x="6469063" y="1531938"/>
          <p14:tracePt t="100945" x="6477000" y="1531938"/>
          <p14:tracePt t="100969" x="6484938" y="1531938"/>
          <p14:tracePt t="100978" x="6492875" y="1531938"/>
          <p14:tracePt t="100985" x="6507163" y="1539875"/>
          <p14:tracePt t="100996" x="6530975" y="1546225"/>
          <p14:tracePt t="101017" x="6545263" y="1554163"/>
          <p14:tracePt t="101033" x="6575425" y="1577975"/>
          <p14:tracePt t="101049" x="6583363" y="1584325"/>
          <p14:tracePt t="101061" x="6607175" y="1600200"/>
          <p14:tracePt t="101078" x="6629400" y="1616075"/>
          <p14:tracePt t="101096" x="6645275" y="1616075"/>
          <p14:tracePt t="101112" x="6651625" y="1622425"/>
          <p14:tracePt t="101129" x="6675438" y="1646238"/>
          <p14:tracePt t="101146" x="6689725" y="1646238"/>
          <p14:tracePt t="101162" x="6713538" y="1660525"/>
          <p14:tracePt t="101179" x="6721475" y="1668463"/>
          <p14:tracePt t="101196" x="6727825" y="1676400"/>
          <p14:tracePt t="101212" x="6751638" y="1698625"/>
          <p14:tracePt t="101229" x="6781800" y="1722438"/>
          <p14:tracePt t="101246" x="6789738" y="1736725"/>
          <p14:tracePt t="101263" x="6811963" y="1752600"/>
          <p14:tracePt t="101279" x="6835775" y="1768475"/>
          <p14:tracePt t="101296" x="6842125" y="1774825"/>
          <p14:tracePt t="101314" x="6850063" y="1782763"/>
          <p14:tracePt t="101330" x="6858000" y="1798638"/>
          <p14:tracePt t="101393" x="6865938" y="1798638"/>
          <p14:tracePt t="101410" x="6880225" y="1806575"/>
          <p14:tracePt t="101417" x="6873875" y="1806575"/>
          <p14:tracePt t="101665" x="6865938" y="1806575"/>
          <p14:tracePt t="101698" x="6858000" y="1806575"/>
          <p14:tracePt t="101729" x="6850063" y="1790700"/>
          <p14:tracePt t="101761" x="6842125" y="1790700"/>
          <p14:tracePt t="101785" x="6827838" y="1782763"/>
          <p14:tracePt t="101801" x="6819900" y="1774825"/>
          <p14:tracePt t="101817" x="6811963" y="1760538"/>
          <p14:tracePt t="101826" x="6797675" y="1744663"/>
          <p14:tracePt t="101849" x="6781800" y="1736725"/>
          <p14:tracePt t="101873" x="6781800" y="1730375"/>
          <p14:tracePt t="101889" x="6773863" y="1722438"/>
          <p14:tracePt t="101905" x="6765925" y="1714500"/>
          <p14:tracePt t="101913" x="6751638" y="1698625"/>
          <p14:tracePt t="101930" x="6735763" y="1684338"/>
          <p14:tracePt t="101946" x="6735763" y="1676400"/>
          <p14:tracePt t="101963" x="6735763" y="1668463"/>
          <p14:tracePt t="101979" x="6727825" y="1654175"/>
          <p14:tracePt t="101996" x="6713538" y="1646238"/>
          <p14:tracePt t="102011" x="6697663" y="1630363"/>
          <p14:tracePt t="102033" x="6689725" y="1622425"/>
          <p14:tracePt t="102045" x="6667500" y="1592263"/>
          <p14:tracePt t="102062" x="6659563" y="1584325"/>
          <p14:tracePt t="102077" x="6651625" y="1577975"/>
          <p14:tracePt t="102093" x="6659563" y="1577975"/>
          <p14:tracePt t="102457" x="6675438" y="1600200"/>
          <p14:tracePt t="102473" x="6683375" y="1600200"/>
          <p14:tracePt t="102490" x="6689725" y="1600200"/>
          <p14:tracePt t="102497" x="6705600" y="1616075"/>
          <p14:tracePt t="102511" x="6721475" y="1630363"/>
          <p14:tracePt t="102545" x="6735763" y="1646238"/>
          <p14:tracePt t="102585" x="6743700" y="1654175"/>
          <p14:tracePt t="102594" x="6751638" y="1660525"/>
          <p14:tracePt t="102610" x="6759575" y="1668463"/>
          <p14:tracePt t="102617" x="6773863" y="1684338"/>
          <p14:tracePt t="102642" x="6789738" y="1698625"/>
          <p14:tracePt t="102705" x="6797675" y="1706563"/>
          <p14:tracePt t="102721" x="6804025" y="1714500"/>
          <p14:tracePt t="102729" x="6819900" y="1730375"/>
          <p14:tracePt t="102744" x="6827838" y="1736725"/>
          <p14:tracePt t="102744" x="6827838" y="1760538"/>
          <p14:tracePt t="102762" x="6835775" y="1768475"/>
          <p14:tracePt t="102779" x="6842125" y="1774825"/>
          <p14:tracePt t="102795" x="6850063" y="1782763"/>
          <p14:tracePt t="102810" x="6850063" y="1790700"/>
          <p14:tracePt t="102937" x="6842125" y="1790700"/>
          <p14:tracePt t="114023" x="6835775" y="1790700"/>
          <p14:tracePt t="114473" x="6827838" y="1790700"/>
          <p14:tracePt t="114641" x="6827838" y="1782763"/>
          <p14:tracePt t="114657" x="6827838" y="1774825"/>
          <p14:tracePt t="114673" x="6819900" y="1774825"/>
          <p14:tracePt t="114682" x="6811963" y="1760538"/>
          <p14:tracePt t="114699" x="6804025" y="1760538"/>
          <p14:tracePt t="114721" x="6797675" y="1744663"/>
          <p14:tracePt t="114753" x="6781800" y="1744663"/>
          <p14:tracePt t="114769" x="6765925" y="1736725"/>
          <p14:tracePt t="114777" x="6765925" y="1730375"/>
          <p14:tracePt t="114785" x="6751638" y="1722438"/>
          <p14:tracePt t="114798" x="6735763" y="1698625"/>
          <p14:tracePt t="114815" x="6721475" y="1684338"/>
          <p14:tracePt t="114831" x="6721475" y="1676400"/>
          <p14:tracePt t="114848" x="6713538" y="1676400"/>
          <p14:tracePt t="114897" x="6713538" y="1668463"/>
          <p14:tracePt t="114905" x="6705600" y="1668463"/>
          <p14:tracePt t="114915" x="6683375" y="1646238"/>
          <p14:tracePt t="114932" x="6667500" y="1630363"/>
          <p14:tracePt t="114949" x="6651625" y="1608138"/>
          <p14:tracePt t="114965" x="6637338" y="1600200"/>
          <p14:tracePt t="114982" x="6629400" y="1584325"/>
          <p14:tracePt t="114998" x="6621463" y="1584325"/>
          <p14:tracePt t="115014" x="6621463" y="1577975"/>
          <p14:tracePt t="115031" x="6613525" y="1570038"/>
          <p14:tracePt t="115065" x="6599238" y="1570038"/>
          <p14:tracePt t="115113" x="6583363" y="1570038"/>
          <p14:tracePt t="115130" x="6591300" y="1570038"/>
          <p14:tracePt t="115545" x="6599238" y="1577975"/>
          <p14:tracePt t="115577" x="6607175" y="1577975"/>
          <p14:tracePt t="115593" x="6607175" y="1584325"/>
          <p14:tracePt t="115601" x="6613525" y="1584325"/>
          <p14:tracePt t="115614" x="6621463" y="1592263"/>
          <p14:tracePt t="115630" x="6629400" y="1592263"/>
          <p14:tracePt t="115649" x="6629400" y="1608138"/>
          <p14:tracePt t="115664" x="6651625" y="1616075"/>
          <p14:tracePt t="115682" x="6667500" y="1630363"/>
          <p14:tracePt t="115698" x="6675438" y="1630363"/>
          <p14:tracePt t="115714" x="6683375" y="1638300"/>
          <p14:tracePt t="115732" x="6697663" y="1654175"/>
          <p14:tracePt t="115747" x="6705600" y="1660525"/>
          <p14:tracePt t="115769" x="6713538" y="1668463"/>
          <p14:tracePt t="115785" x="6721475" y="1668463"/>
          <p14:tracePt t="115801" x="6727825" y="1684338"/>
          <p14:tracePt t="115814" x="6735763" y="1698625"/>
          <p14:tracePt t="115830" x="6751638" y="1714500"/>
          <p14:tracePt t="115847" x="6765925" y="1722438"/>
          <p14:tracePt t="115847" x="6773863" y="1736725"/>
          <p14:tracePt t="115866" x="6781800" y="1752600"/>
          <p14:tracePt t="115897" x="6789738" y="1760538"/>
          <p14:tracePt t="115929" x="6804025" y="1768475"/>
          <p14:tracePt t="115937" x="6804025" y="1782763"/>
          <p14:tracePt t="115962" x="6819900" y="1790700"/>
          <p14:tracePt t="115969" x="6819900" y="1798638"/>
          <p14:tracePt t="115980" x="6835775" y="1812925"/>
          <p14:tracePt t="115997" x="6850063" y="1828800"/>
          <p14:tracePt t="116014" x="6865938" y="1851025"/>
          <p14:tracePt t="116031" x="6880225" y="1866900"/>
          <p14:tracePt t="116057" x="6865938" y="1858963"/>
          <p14:tracePt t="116297" x="6858000" y="1844675"/>
          <p14:tracePt t="116313" x="6850063" y="1844675"/>
          <p14:tracePt t="116321" x="6835775" y="1828800"/>
          <p14:tracePt t="116337" x="6827838" y="1812925"/>
          <p14:tracePt t="116347" x="6811963" y="1798638"/>
          <p14:tracePt t="116364" x="6797675" y="1782763"/>
          <p14:tracePt t="116381" x="6773863" y="1760538"/>
          <p14:tracePt t="116397" x="6759575" y="1744663"/>
          <p14:tracePt t="116414" x="6735763" y="1722438"/>
          <p14:tracePt t="116430" x="6721475" y="1698625"/>
          <p14:tracePt t="116447" x="6705600" y="1660525"/>
          <p14:tracePt t="116464" x="6689725" y="1638300"/>
          <p14:tracePt t="116464" x="6683375" y="1630363"/>
          <p14:tracePt t="116482" x="6683375" y="1622425"/>
          <p14:tracePt t="116521" x="6675438" y="1616075"/>
          <p14:tracePt t="116530" x="6667500" y="1616075"/>
          <p14:tracePt t="116546" x="6667500" y="1608138"/>
          <p14:tracePt t="116562" x="6667500" y="1592263"/>
          <p14:tracePt t="116585" x="6651625" y="1584325"/>
          <p14:tracePt t="116593" x="6659563" y="1592263"/>
          <p14:tracePt t="117465" x="6667500" y="1592263"/>
          <p14:tracePt t="117475" x="6675438" y="1600200"/>
          <p14:tracePt t="117490" x="6683375" y="1608138"/>
          <p14:tracePt t="117513" x="6689725" y="1616075"/>
          <p14:tracePt t="117537" x="6697663" y="1622425"/>
          <p14:tracePt t="117553" x="6705600" y="1630363"/>
          <p14:tracePt t="117561" x="6713538" y="1638300"/>
          <p14:tracePt t="117585" x="6721475" y="1646238"/>
          <p14:tracePt t="117601" x="6721475" y="1654175"/>
          <p14:tracePt t="117633" x="6727825" y="1660525"/>
          <p14:tracePt t="117641" x="6735763" y="1668463"/>
          <p14:tracePt t="117657" x="6735763" y="1676400"/>
          <p14:tracePt t="117689" x="6743700" y="1684338"/>
          <p14:tracePt t="117698" x="6751638" y="1684338"/>
          <p14:tracePt t="117714" x="6759575" y="1698625"/>
          <p14:tracePt t="117729" x="6765925" y="1706563"/>
          <p14:tracePt t="117753" x="6773863" y="1714500"/>
          <p14:tracePt t="117809" x="6773863" y="1722438"/>
          <p14:tracePt t="117826" x="6781800" y="1722438"/>
          <p14:tracePt t="117905" x="6781800" y="1730375"/>
          <p14:tracePt t="118804" x="6781800" y="1736725"/>
          <p14:tracePt t="119105" x="6759575" y="1736725"/>
          <p14:tracePt t="119113" x="6705600" y="1736725"/>
          <p14:tracePt t="119126" x="6591300" y="1722438"/>
          <p14:tracePt t="119126" x="6515100" y="1698625"/>
          <p14:tracePt t="119146" x="6423025" y="1692275"/>
          <p14:tracePt t="119160" x="6118225" y="1646238"/>
          <p14:tracePt t="119178" x="6003925" y="1616075"/>
          <p14:tracePt t="119196" x="5875338" y="1577975"/>
          <p14:tracePt t="119212" x="5761038" y="1554163"/>
          <p14:tracePt t="119227" x="5622925" y="1516063"/>
          <p14:tracePt t="119244" x="5508625" y="1501775"/>
          <p14:tracePt t="119261" x="5440363" y="1477963"/>
          <p14:tracePt t="119279" x="5402263" y="1477963"/>
          <p14:tracePt t="119294" x="5356225" y="1463675"/>
          <p14:tracePt t="119311" x="5311775" y="1447800"/>
          <p14:tracePt t="119327" x="5280025" y="1439863"/>
          <p14:tracePt t="119327" x="5265738" y="1425575"/>
          <p14:tracePt t="119345" x="5249863" y="1425575"/>
          <p14:tracePt t="119360" x="5181600" y="1387475"/>
          <p14:tracePt t="119360" x="5143500" y="1363663"/>
          <p14:tracePt t="119378" x="5075238" y="1341438"/>
          <p14:tracePt t="119395" x="5029200" y="1317625"/>
          <p14:tracePt t="119411" x="4999038" y="1295400"/>
          <p14:tracePt t="119428" x="4991100" y="1279525"/>
          <p14:tracePt t="119444" x="4975225" y="1273175"/>
          <p14:tracePt t="119460" x="4960938" y="1257300"/>
          <p14:tracePt t="119478" x="4945063" y="1241425"/>
          <p14:tracePt t="119494" x="4899025" y="1196975"/>
          <p14:tracePt t="119509" x="4860925" y="1158875"/>
          <p14:tracePt t="119526" x="4792663" y="1112838"/>
          <p14:tracePt t="119543" x="4770438" y="1082675"/>
          <p14:tracePt t="119560" x="4754563" y="1066800"/>
          <p14:tracePt t="119560" x="4740275" y="1050925"/>
          <p14:tracePt t="119578" x="4724400" y="1036638"/>
          <p14:tracePt t="119595" x="4708525" y="1012825"/>
          <p14:tracePt t="119611" x="4686300" y="990600"/>
          <p14:tracePt t="119628" x="4656138" y="952500"/>
          <p14:tracePt t="119644" x="4632325" y="930275"/>
          <p14:tracePt t="119660" x="4618038" y="898525"/>
          <p14:tracePt t="119677" x="4618038" y="892175"/>
          <p14:tracePt t="119693" x="4618038" y="876300"/>
          <p14:tracePt t="119721" x="4610100" y="876300"/>
          <p14:tracePt t="119785" x="4610100" y="868363"/>
          <p14:tracePt t="119801" x="4610100" y="860425"/>
          <p14:tracePt t="119817" x="4618038" y="846138"/>
          <p14:tracePt t="119841" x="4625975" y="846138"/>
          <p14:tracePt t="120257" x="4632325" y="846138"/>
          <p14:tracePt t="120265" x="4640263" y="846138"/>
          <p14:tracePt t="120282" x="4648200" y="854075"/>
          <p14:tracePt t="120292" x="4686300" y="884238"/>
          <p14:tracePt t="120310" x="4724400" y="906463"/>
          <p14:tracePt t="120326" x="4800600" y="952500"/>
          <p14:tracePt t="120343" x="4884738" y="998538"/>
          <p14:tracePt t="120360" x="4968875" y="1036638"/>
          <p14:tracePt t="120376" x="5089525" y="1104900"/>
          <p14:tracePt t="120376" x="5151438" y="1127125"/>
          <p14:tracePt t="120394" x="5257800" y="1173163"/>
          <p14:tracePt t="120410" x="5364163" y="1227138"/>
          <p14:tracePt t="120427" x="5432425" y="1317625"/>
          <p14:tracePt t="120444" x="5532438" y="1363663"/>
          <p14:tracePt t="120460" x="5646738" y="1409700"/>
          <p14:tracePt t="120476" x="5737225" y="1447800"/>
          <p14:tracePt t="120493" x="5837238" y="1477963"/>
          <p14:tracePt t="120509" x="5905500" y="1516063"/>
          <p14:tracePt t="120526" x="5927725" y="1516063"/>
          <p14:tracePt t="120544" x="5965825" y="1546225"/>
          <p14:tracePt t="120558" x="6027738" y="1584325"/>
          <p14:tracePt t="120575" x="6126163" y="1646238"/>
          <p14:tracePt t="120575" x="6194425" y="1684338"/>
          <p14:tracePt t="120594" x="6248400" y="1722438"/>
          <p14:tracePt t="120609" x="6454775" y="1836738"/>
          <p14:tracePt t="120626" x="6553200" y="1882775"/>
          <p14:tracePt t="120643" x="6591300" y="1897063"/>
          <p14:tracePt t="120660" x="6599238" y="1897063"/>
          <p14:tracePt t="120705" x="6613525" y="1897063"/>
          <p14:tracePt t="120722" x="6621463" y="1912938"/>
          <p14:tracePt t="120729" x="6645275" y="1920875"/>
          <p14:tracePt t="120742" x="6651625" y="1920875"/>
          <p14:tracePt t="120758" x="6659563" y="1927225"/>
          <p14:tracePt t="120776" x="6675438" y="1943100"/>
          <p14:tracePt t="120792" x="6683375" y="1943100"/>
          <p14:tracePt t="120810" x="6689725" y="1943100"/>
          <p14:tracePt t="120881" x="6697663" y="1943100"/>
          <p14:tracePt t="120889" x="6697663" y="1935163"/>
          <p14:tracePt t="120913" x="6697663" y="1927225"/>
          <p14:tracePt t="121984" x="6689725" y="1927225"/>
          <p14:tracePt t="122809" x="6689725" y="1935163"/>
          <p14:tracePt t="122817" x="6689725" y="1951038"/>
          <p14:tracePt t="122825" x="6683375" y="1965325"/>
          <p14:tracePt t="122841" x="6659563" y="2027238"/>
          <p14:tracePt t="122841" x="6659563" y="2049463"/>
          <p14:tracePt t="122858" x="6659563" y="2079625"/>
          <p14:tracePt t="122872" x="6645275" y="2179638"/>
          <p14:tracePt t="122890" x="6637338" y="2217738"/>
          <p14:tracePt t="122906" x="6637338" y="2247900"/>
          <p14:tracePt t="122924" x="6629400" y="2286000"/>
          <p14:tracePt t="122940" x="6599238" y="2332038"/>
          <p14:tracePt t="122957" x="6591300" y="2378075"/>
          <p14:tracePt t="122974" x="6569075" y="2430463"/>
          <p14:tracePt t="122990" x="6561138" y="2492375"/>
          <p14:tracePt t="123007" x="6545263" y="2536825"/>
          <p14:tracePt t="123023" x="6507163" y="2606675"/>
          <p14:tracePt t="123023" x="6507163" y="2636838"/>
          <p14:tracePt t="123042" x="6507163" y="2659063"/>
          <p14:tracePt t="123056" x="6484938" y="2735263"/>
          <p14:tracePt t="123074" x="6484938" y="2765425"/>
          <p14:tracePt t="123091" x="6469063" y="2819400"/>
          <p14:tracePt t="123107" x="6454775" y="2865438"/>
          <p14:tracePt t="123124" x="6446838" y="2911475"/>
          <p14:tracePt t="123140" x="6423025" y="2949575"/>
          <p14:tracePt t="123156" x="6400800" y="3001963"/>
          <p14:tracePt t="123173" x="6370638" y="3048000"/>
          <p14:tracePt t="123190" x="6354763" y="3063875"/>
          <p14:tracePt t="123207" x="6340475" y="3086100"/>
          <p14:tracePt t="123223" x="6340475" y="3101975"/>
          <p14:tracePt t="123239" x="6324600" y="3108325"/>
          <p14:tracePt t="123258" x="6308725" y="3116263"/>
          <p14:tracePt t="123274" x="6302375" y="3116263"/>
          <p14:tracePt t="123291" x="6264275" y="3124200"/>
          <p14:tracePt t="123307" x="6210300" y="3132138"/>
          <p14:tracePt t="123324" x="6134100" y="3140075"/>
          <p14:tracePt t="123340" x="6065838" y="3154363"/>
          <p14:tracePt t="123356" x="6019800" y="3154363"/>
          <p14:tracePt t="123373" x="6003925" y="3170238"/>
          <p14:tracePt t="123390" x="5935663" y="3192463"/>
          <p14:tracePt t="123406" x="5753100" y="3208338"/>
          <p14:tracePt t="123423" x="5600700" y="3246438"/>
          <p14:tracePt t="123440" x="5448300" y="3284538"/>
          <p14:tracePt t="123440" x="5418138" y="3292475"/>
          <p14:tracePt t="123458" x="5364163" y="3292475"/>
          <p14:tracePt t="123474" x="5356225" y="3298825"/>
          <p14:tracePt t="123490" x="5356225" y="3306763"/>
          <p14:tracePt t="123537" x="5356225" y="3314700"/>
          <p14:tracePt t="123545" x="5349875" y="3330575"/>
          <p14:tracePt t="123555" x="5273675" y="3368675"/>
          <p14:tracePt t="123573" x="5181600" y="3398838"/>
          <p14:tracePt t="123589" x="5121275" y="3444875"/>
          <p14:tracePt t="123607" x="5105400" y="3459163"/>
          <p14:tracePt t="123623" x="5097463" y="3467100"/>
          <p14:tracePt t="123640" x="5075238" y="3475038"/>
          <p14:tracePt t="123640" x="5075238" y="3482975"/>
          <p14:tracePt t="123658" x="5059363" y="3497263"/>
          <p14:tracePt t="123672" x="5029200" y="3543300"/>
          <p14:tracePt t="123691" x="4999038" y="3581400"/>
          <p14:tracePt t="123707" x="4945063" y="3649663"/>
          <p14:tracePt t="123723" x="4899025" y="3695700"/>
          <p14:tracePt t="123740" x="4876800" y="3733800"/>
          <p14:tracePt t="123756" x="4854575" y="3749675"/>
          <p14:tracePt t="123774" x="4846638" y="3771900"/>
          <p14:tracePt t="123790" x="4838700" y="3787775"/>
          <p14:tracePt t="123806" x="4830763" y="3802063"/>
          <p14:tracePt t="123822" x="4816475" y="3840163"/>
          <p14:tracePt t="123839" x="4778375" y="3908425"/>
          <p14:tracePt t="123839" x="4754563" y="3932238"/>
          <p14:tracePt t="123858" x="4716463" y="3970338"/>
          <p14:tracePt t="123872" x="4678363" y="4016375"/>
          <p14:tracePt t="123872" x="4664075" y="4022725"/>
          <p14:tracePt t="123891" x="4640263" y="4046538"/>
          <p14:tracePt t="123906" x="4632325" y="4054475"/>
          <p14:tracePt t="123922" x="4625975" y="4054475"/>
          <p14:tracePt t="123961" x="4610100" y="4068763"/>
          <p14:tracePt t="123970" x="4602163" y="4076700"/>
          <p14:tracePt t="123977" x="4587875" y="4084638"/>
          <p14:tracePt t="123988" x="4511675" y="4098925"/>
          <p14:tracePt t="124006" x="4441825" y="4106863"/>
          <p14:tracePt t="124023" x="4389438" y="4106863"/>
          <p14:tracePt t="124039" x="4373563" y="4122738"/>
          <p14:tracePt t="124055" x="4351338" y="4122738"/>
          <p14:tracePt t="124073" x="4343400" y="4122738"/>
          <p14:tracePt t="124090" x="4335463" y="4122738"/>
          <p14:tracePt t="124107" x="4297363" y="4122738"/>
          <p14:tracePt t="124123" x="4244975" y="4122738"/>
          <p14:tracePt t="124140" x="4191000" y="4130675"/>
          <p14:tracePt t="124156" x="4175125" y="4137025"/>
          <p14:tracePt t="124172" x="4160838" y="4137025"/>
          <p14:tracePt t="124189" x="4152900" y="4137025"/>
          <p14:tracePt t="124257" x="4137025" y="4137025"/>
          <p14:tracePt t="124273" x="4122738" y="4137025"/>
          <p14:tracePt t="124281" x="4114800" y="4137025"/>
          <p14:tracePt t="124290" x="4076700" y="4137025"/>
          <p14:tracePt t="124307" x="4046538" y="4137025"/>
          <p14:tracePt t="124323" x="4030663" y="4137025"/>
          <p14:tracePt t="124339" x="4016375" y="4137025"/>
          <p14:tracePt t="124356" x="4000500" y="4137025"/>
          <p14:tracePt t="124372" x="3954463" y="4137025"/>
          <p14:tracePt t="124388" x="3902075" y="4137025"/>
          <p14:tracePt t="124406" x="3856038" y="4137025"/>
          <p14:tracePt t="124422" x="3810000" y="4137025"/>
          <p14:tracePt t="124439" x="3779838" y="4137025"/>
          <p14:tracePt t="124455" x="3725863" y="4137025"/>
          <p14:tracePt t="124455" x="3703638" y="4137025"/>
          <p14:tracePt t="124473" x="3673475" y="4137025"/>
          <p14:tracePt t="124489" x="3619500" y="4137025"/>
          <p14:tracePt t="124506" x="3581400" y="4137025"/>
          <p14:tracePt t="124523" x="3559175" y="4130675"/>
          <p14:tracePt t="124540" x="3543300" y="4130675"/>
          <p14:tracePt t="124556" x="3527425" y="4130675"/>
          <p14:tracePt t="124633" x="3513138" y="4130675"/>
          <p14:tracePt t="124641" x="3489325" y="4130675"/>
          <p14:tracePt t="124654" x="3444875" y="4130675"/>
          <p14:tracePt t="124672" x="3406775" y="4122738"/>
          <p14:tracePt t="124672" x="3375025" y="4106863"/>
          <p14:tracePt t="124690" x="3336925" y="4098925"/>
          <p14:tracePt t="124707" x="3322638" y="4092575"/>
          <p14:tracePt t="124722" x="3298825" y="4084638"/>
          <p14:tracePt t="124739" x="3276600" y="4076700"/>
          <p14:tracePt t="124756" x="3200400" y="4054475"/>
          <p14:tracePt t="124772" x="3132138" y="4030663"/>
          <p14:tracePt t="124788" x="3086100" y="4016375"/>
          <p14:tracePt t="124805" x="3017838" y="3992563"/>
          <p14:tracePt t="124822" x="2963863" y="3970338"/>
          <p14:tracePt t="124838" x="2941638" y="3970338"/>
          <p14:tracePt t="124855" x="2887663" y="3954463"/>
          <p14:tracePt t="124872" x="2841625" y="3954463"/>
          <p14:tracePt t="124872" x="2827338" y="3954463"/>
          <p14:tracePt t="124890" x="2819400" y="3954463"/>
          <p14:tracePt t="124904" x="2811463" y="3954463"/>
          <p14:tracePt t="124929" x="2803525" y="3954463"/>
          <p14:tracePt t="124939" x="2797175" y="3962400"/>
          <p14:tracePt t="124954" x="2781300" y="3970338"/>
          <p14:tracePt t="124971" x="2773363" y="3978275"/>
          <p14:tracePt t="124988" x="2759075" y="3984625"/>
          <p14:tracePt t="125005" x="2751138" y="3992563"/>
          <p14:tracePt t="125065" x="2759075" y="3992563"/>
          <p14:tracePt t="125257" x="2765425" y="3992563"/>
          <p14:tracePt t="125265" x="2781300" y="3992563"/>
          <p14:tracePt t="125273" x="2789238" y="3992563"/>
          <p14:tracePt t="125289" x="2797175" y="3992563"/>
          <p14:tracePt t="125329" x="2811463" y="3992563"/>
          <p14:tracePt t="125353" x="2841625" y="3992563"/>
          <p14:tracePt t="125370" x="2873375" y="3992563"/>
          <p14:tracePt t="125386" x="2887663" y="3992563"/>
          <p14:tracePt t="125393" x="2903538" y="3992563"/>
          <p14:tracePt t="125409" x="2917825" y="3992563"/>
          <p14:tracePt t="125457" x="2933700" y="3992563"/>
          <p14:tracePt t="125465" x="2949575" y="3992563"/>
          <p14:tracePt t="125473" x="2971800" y="3992563"/>
          <p14:tracePt t="125487" x="3017838" y="3992563"/>
          <p14:tracePt t="125487" x="3025775" y="3984625"/>
          <p14:tracePt t="125506" x="3032125" y="3984625"/>
          <p14:tracePt t="125521" x="3048000" y="3984625"/>
          <p14:tracePt t="125536" x="3094038" y="3984625"/>
          <p14:tracePt t="125554" x="3154363" y="3984625"/>
          <p14:tracePt t="125570" x="3208338" y="3984625"/>
          <p14:tracePt t="125587" x="3246438" y="3984625"/>
          <p14:tracePt t="125603" x="3260725" y="3984625"/>
          <p14:tracePt t="125619" x="3268663" y="3984625"/>
          <p14:tracePt t="125636" x="3284538" y="3984625"/>
          <p14:tracePt t="125653" x="3322638" y="3984625"/>
          <p14:tracePt t="125671" x="3421063" y="3984625"/>
          <p14:tracePt t="125687" x="3527425" y="3984625"/>
          <p14:tracePt t="125687" x="3581400" y="3984625"/>
          <p14:tracePt t="125706" x="3611563" y="3984625"/>
          <p14:tracePt t="125706" x="3627438" y="3984625"/>
          <p14:tracePt t="125722" x="3635375" y="3984625"/>
          <p14:tracePt t="125737" x="3635375" y="3978275"/>
          <p14:tracePt t="125785" x="3641725" y="3978275"/>
          <p14:tracePt t="125793" x="3657600" y="3978275"/>
          <p14:tracePt t="125803" x="3711575" y="3978275"/>
          <p14:tracePt t="125821" x="3763963" y="3978275"/>
          <p14:tracePt t="125837" x="3794125" y="3978275"/>
          <p14:tracePt t="125854" x="3802063" y="3978275"/>
          <p14:tracePt t="125870" x="3810000" y="3978275"/>
          <p14:tracePt t="125887" x="3825875" y="3978275"/>
          <p14:tracePt t="125905" x="3832225" y="3978275"/>
          <p14:tracePt t="125921" x="3848100" y="3978275"/>
          <p14:tracePt t="125938" x="3870325" y="3978275"/>
          <p14:tracePt t="125955" x="3878263" y="3978275"/>
          <p14:tracePt t="125970" x="3886200" y="3978275"/>
          <p14:tracePt t="125987" x="3902075" y="3970338"/>
          <p14:tracePt t="126004" x="3908425" y="3970338"/>
          <p14:tracePt t="126020" x="3946525" y="3970338"/>
          <p14:tracePt t="126037" x="3970338" y="3970338"/>
          <p14:tracePt t="126054" x="3984625" y="3970338"/>
          <p14:tracePt t="126070" x="3992563" y="3970338"/>
          <p14:tracePt t="126086" x="4000500" y="3970338"/>
          <p14:tracePt t="126104" x="4016375" y="3970338"/>
          <p14:tracePt t="126120" x="4022725" y="3970338"/>
          <p14:tracePt t="126138" x="4046538" y="3962400"/>
          <p14:tracePt t="126154" x="4060825" y="3962400"/>
          <p14:tracePt t="126171" x="4098925" y="3962400"/>
          <p14:tracePt t="126187" x="4122738" y="3962400"/>
          <p14:tracePt t="126203" x="4144963" y="3962400"/>
          <p14:tracePt t="126220" x="4152900" y="3962400"/>
          <p14:tracePt t="126241" x="4160838" y="3954463"/>
          <p14:tracePt t="126273" x="4168775" y="3954463"/>
          <p14:tracePt t="126281" x="4183063" y="3954463"/>
          <p14:tracePt t="126289" x="4191000" y="3954463"/>
          <p14:tracePt t="126303" x="4213225" y="3954463"/>
          <p14:tracePt t="126303" x="4221163" y="3954463"/>
          <p14:tracePt t="126322" x="4229100" y="3946525"/>
          <p14:tracePt t="126377" x="4237038" y="3946525"/>
          <p14:tracePt t="126402" x="4244975" y="3946525"/>
          <p14:tracePt t="126418" x="4251325" y="3946525"/>
          <p14:tracePt t="126425" x="4267200" y="3940175"/>
          <p14:tracePt t="126481" x="4275138" y="3940175"/>
          <p14:tracePt t="126505" x="4289425" y="3940175"/>
          <p14:tracePt t="126521" x="4305300" y="3940175"/>
          <p14:tracePt t="126537" x="4313238" y="3940175"/>
          <p14:tracePt t="126553" x="4321175" y="3940175"/>
          <p14:tracePt t="126561" x="4327525" y="3940175"/>
          <p14:tracePt t="126570" x="4343400" y="3940175"/>
          <p14:tracePt t="126587" x="4373563" y="3940175"/>
          <p14:tracePt t="126604" x="4397375" y="3940175"/>
          <p14:tracePt t="126620" x="4419600" y="3940175"/>
          <p14:tracePt t="126636" x="4441825" y="3940175"/>
          <p14:tracePt t="126653" x="4457700" y="3940175"/>
          <p14:tracePt t="126670" x="4465638" y="3940175"/>
          <p14:tracePt t="126685" x="4479925" y="3940175"/>
          <p14:tracePt t="126703" x="4495800" y="3940175"/>
          <p14:tracePt t="126720" x="4518025" y="3940175"/>
          <p14:tracePt t="126720" x="4533900" y="3940175"/>
          <p14:tracePt t="126738" x="4556125" y="3940175"/>
          <p14:tracePt t="126753" x="4632325" y="3940175"/>
          <p14:tracePt t="126772" x="4664075" y="3940175"/>
          <p14:tracePt t="126787" x="4686300" y="3940175"/>
          <p14:tracePt t="126804" x="4694238" y="3940175"/>
          <p14:tracePt t="126819" x="4708525" y="3940175"/>
          <p14:tracePt t="126836" x="4716463" y="3940175"/>
          <p14:tracePt t="126865" x="4740275" y="3940175"/>
          <p14:tracePt t="126873" x="4754563" y="3940175"/>
          <p14:tracePt t="126885" x="4816475" y="3924300"/>
          <p14:tracePt t="126903" x="4868863" y="3916363"/>
          <p14:tracePt t="126919" x="4922838" y="3916363"/>
          <p14:tracePt t="126919" x="4930775" y="3908425"/>
          <p14:tracePt t="126938" x="4953000" y="3908425"/>
          <p14:tracePt t="126952" x="5006975" y="3902075"/>
          <p14:tracePt t="126970" x="5051425" y="3902075"/>
          <p14:tracePt t="126987" x="5083175" y="3886200"/>
          <p14:tracePt t="127004" x="5121275" y="3870325"/>
          <p14:tracePt t="127019" x="5159375" y="3870325"/>
          <p14:tracePt t="127036" x="5211763" y="3863975"/>
          <p14:tracePt t="127053" x="5265738" y="3863975"/>
          <p14:tracePt t="127069" x="5318125" y="3863975"/>
          <p14:tracePt t="127086" x="5349875" y="3863975"/>
          <p14:tracePt t="127103" x="5380038" y="3863975"/>
          <p14:tracePt t="127120" x="5394325" y="3863975"/>
          <p14:tracePt t="127135" x="5402263" y="3863975"/>
          <p14:tracePt t="127152" x="5432425" y="3863975"/>
          <p14:tracePt t="127152" x="5440363" y="3863975"/>
          <p14:tracePt t="127171" x="5464175" y="3863975"/>
          <p14:tracePt t="127187" x="5508625" y="3870325"/>
          <p14:tracePt t="127203" x="5516563" y="3870325"/>
          <p14:tracePt t="127219" x="5532438" y="3878263"/>
          <p14:tracePt t="127235" x="5540375" y="3886200"/>
          <p14:tracePt t="127289" x="5554663" y="3886200"/>
          <p14:tracePt t="127305" x="5570538" y="3886200"/>
          <p14:tracePt t="127313" x="5592763" y="3894138"/>
          <p14:tracePt t="127321" x="5616575" y="3902075"/>
          <p14:tracePt t="127345" x="5622925" y="3902075"/>
          <p14:tracePt t="127377" x="5630863" y="3908425"/>
          <p14:tracePt t="127385" x="5638800" y="3908425"/>
          <p14:tracePt t="127393" x="5646738" y="3908425"/>
          <p14:tracePt t="127409" x="5654675" y="3908425"/>
          <p14:tracePt t="127419" x="5676900" y="3908425"/>
          <p14:tracePt t="127436" x="5692775" y="3908425"/>
          <p14:tracePt t="127452" x="5707063" y="3908425"/>
          <p14:tracePt t="127468" x="5737225" y="3908425"/>
          <p14:tracePt t="127487" x="5753100" y="3908425"/>
          <p14:tracePt t="127502" x="5799138" y="3908425"/>
          <p14:tracePt t="127518" x="5859463" y="3908425"/>
          <p14:tracePt t="127534" x="5943600" y="3908425"/>
          <p14:tracePt t="127551" x="6019800" y="3908425"/>
          <p14:tracePt t="127568" x="6035675" y="3916363"/>
          <p14:tracePt t="127584" x="6049963" y="3916363"/>
          <p14:tracePt t="127602" x="6065838" y="3916363"/>
          <p14:tracePt t="127634" x="6073775" y="3924300"/>
          <p14:tracePt t="127641" x="6088063" y="3924300"/>
          <p14:tracePt t="127657" x="6111875" y="3924300"/>
          <p14:tracePt t="127668" x="6194425" y="3932238"/>
          <p14:tracePt t="127685" x="6278563" y="3946525"/>
          <p14:tracePt t="127702" x="6302375" y="3954463"/>
          <p14:tracePt t="131245" x="6308725" y="3954463"/>
          <p14:tracePt t="131433" x="6308725" y="3946525"/>
          <p14:tracePt t="131457" x="6316663" y="3940175"/>
          <p14:tracePt t="131465" x="6316663" y="3932238"/>
          <p14:tracePt t="131473" x="6324600" y="3924300"/>
          <p14:tracePt t="131482" x="6332538" y="3902075"/>
          <p14:tracePt t="131500" x="6340475" y="3878263"/>
          <p14:tracePt t="131516" x="6354763" y="3863975"/>
          <p14:tracePt t="131531" x="6354763" y="3832225"/>
          <p14:tracePt t="131547" x="6370638" y="3810000"/>
          <p14:tracePt t="131565" x="6392863" y="3771900"/>
          <p14:tracePt t="131581" x="6423025" y="3741738"/>
          <p14:tracePt t="131598" x="6446838" y="3687763"/>
          <p14:tracePt t="131614" x="6484938" y="3619500"/>
          <p14:tracePt t="131631" x="6537325" y="3559175"/>
          <p14:tracePt t="131648" x="6569075" y="3505200"/>
          <p14:tracePt t="131648" x="6569075" y="3497263"/>
          <p14:tracePt t="131666" x="6591300" y="3475038"/>
          <p14:tracePt t="131681" x="6613525" y="3436938"/>
          <p14:tracePt t="131698" x="6629400" y="3421063"/>
          <p14:tracePt t="131715" x="6667500" y="3390900"/>
          <p14:tracePt t="131732" x="6697663" y="3352800"/>
          <p14:tracePt t="131748" x="6773863" y="3260725"/>
          <p14:tracePt t="131765" x="6819900" y="3184525"/>
          <p14:tracePt t="131782" x="6858000" y="3101975"/>
          <p14:tracePt t="131798" x="6888163" y="3040063"/>
          <p14:tracePt t="131815" x="6911975" y="2987675"/>
          <p14:tracePt t="131831" x="6926263" y="2949575"/>
          <p14:tracePt t="131847" x="6942138" y="2911475"/>
          <p14:tracePt t="131847" x="6956425" y="2873375"/>
          <p14:tracePt t="131866" x="6972300" y="2811463"/>
          <p14:tracePt t="131883" x="6980238" y="2735263"/>
          <p14:tracePt t="131898" x="7002463" y="2674938"/>
          <p14:tracePt t="131915" x="7002463" y="2659063"/>
          <p14:tracePt t="131931" x="7002463" y="2636838"/>
          <p14:tracePt t="131948" x="7002463" y="2628900"/>
          <p14:tracePt t="131964" x="7002463" y="2613025"/>
          <p14:tracePt t="131980" x="6994525" y="2606675"/>
          <p14:tracePt t="131997" x="6980238" y="2574925"/>
          <p14:tracePt t="132015" x="6964363" y="2560638"/>
          <p14:tracePt t="132031" x="6942138" y="2536825"/>
          <p14:tracePt t="132047" x="6926263" y="2530475"/>
          <p14:tracePt t="132064" x="6918325" y="2522538"/>
          <p14:tracePt t="132081" x="6904038" y="2522538"/>
          <p14:tracePt t="132081" x="6888163" y="2522538"/>
          <p14:tracePt t="132098" x="6850063" y="2522538"/>
          <p14:tracePt t="132115" x="6804025" y="2522538"/>
          <p14:tracePt t="132132" x="6765925" y="2536825"/>
          <p14:tracePt t="132148" x="6713538" y="2568575"/>
          <p14:tracePt t="132164" x="6667500" y="2582863"/>
          <p14:tracePt t="132181" x="6613525" y="2590800"/>
          <p14:tracePt t="132197" x="6575425" y="2590800"/>
          <p14:tracePt t="132214" x="6553200" y="2590800"/>
          <p14:tracePt t="132231" x="6523038" y="2590800"/>
          <p14:tracePt t="132247" x="6469063" y="2590800"/>
          <p14:tracePt t="132247" x="6430963" y="2606675"/>
          <p14:tracePt t="132266" x="6392863" y="2613025"/>
          <p14:tracePt t="132266" x="6362700" y="2628900"/>
          <p14:tracePt t="132282" x="6316663" y="2651125"/>
          <p14:tracePt t="132298" x="6226175" y="2689225"/>
          <p14:tracePt t="132315" x="6156325" y="2720975"/>
          <p14:tracePt t="132331" x="6118225" y="2727325"/>
          <p14:tracePt t="132347" x="6103938" y="2735263"/>
          <p14:tracePt t="132364" x="6096000" y="2735263"/>
          <p14:tracePt t="132380" x="6088063" y="2735263"/>
          <p14:tracePt t="132396" x="6049963" y="2751138"/>
          <p14:tracePt t="132414" x="6019800" y="2765425"/>
          <p14:tracePt t="132430" x="5965825" y="2797175"/>
          <p14:tracePt t="132447" x="5913438" y="2819400"/>
          <p14:tracePt t="132464" x="5851525" y="2849563"/>
          <p14:tracePt t="132482" x="5837238" y="2857500"/>
          <p14:tracePt t="132496" x="5829300" y="2857500"/>
          <p14:tracePt t="132537" x="5813425" y="2873375"/>
          <p14:tracePt t="132546" x="5791200" y="2873375"/>
          <p14:tracePt t="132552" x="5753100" y="2887663"/>
          <p14:tracePt t="132563" x="5668963" y="2917825"/>
          <p14:tracePt t="132579" x="5578475" y="2955925"/>
          <p14:tracePt t="132595" x="5516563" y="2979738"/>
          <p14:tracePt t="132614" x="5494338" y="3001963"/>
          <p14:tracePt t="132630" x="5478463" y="3009900"/>
          <p14:tracePt t="132646" x="5470525" y="3009900"/>
          <p14:tracePt t="132663" x="5456238" y="3025775"/>
          <p14:tracePt t="132663" x="5456238" y="3032125"/>
          <p14:tracePt t="132682" x="5440363" y="3040063"/>
          <p14:tracePt t="132682" x="5432425" y="3048000"/>
          <p14:tracePt t="132698" x="5402263" y="3063875"/>
          <p14:tracePt t="132714" x="5380038" y="3094038"/>
          <p14:tracePt t="132731" x="5349875" y="3116263"/>
          <p14:tracePt t="132747" x="5334000" y="3140075"/>
          <p14:tracePt t="132764" x="5311775" y="3184525"/>
          <p14:tracePt t="132780" x="5295900" y="3208338"/>
          <p14:tracePt t="132797" x="5273675" y="3246438"/>
          <p14:tracePt t="132813" x="5257800" y="3276600"/>
          <p14:tracePt t="132830" x="5241925" y="3306763"/>
          <p14:tracePt t="132846" x="5235575" y="3330575"/>
          <p14:tracePt t="132862" x="5227638" y="3360738"/>
          <p14:tracePt t="132879" x="5219700" y="3375025"/>
          <p14:tracePt t="132895" x="5211763" y="3406775"/>
          <p14:tracePt t="132895" x="5203825" y="3413125"/>
          <p14:tracePt t="132914" x="5203825" y="3444875"/>
          <p14:tracePt t="132931" x="5203825" y="3475038"/>
          <p14:tracePt t="132947" x="5181600" y="3497263"/>
          <p14:tracePt t="132964" x="5173663" y="3513138"/>
          <p14:tracePt t="132980" x="5173663" y="3527425"/>
          <p14:tracePt t="132996" x="5173663" y="3543300"/>
          <p14:tracePt t="133013" x="5173663" y="3559175"/>
          <p14:tracePt t="133030" x="5173663" y="3573463"/>
          <p14:tracePt t="133046" x="5173663" y="3589338"/>
          <p14:tracePt t="133062" x="5173663" y="3603625"/>
          <p14:tracePt t="133080" x="5173663" y="3619500"/>
          <p14:tracePt t="133080" x="5173663" y="3627438"/>
          <p14:tracePt t="133098" x="5173663" y="3635375"/>
          <p14:tracePt t="133114" x="5173663" y="3649663"/>
          <p14:tracePt t="133129" x="5173663" y="3657600"/>
          <p14:tracePt t="133147" x="5173663" y="3673475"/>
          <p14:tracePt t="133163" x="5189538" y="3687763"/>
          <p14:tracePt t="133180" x="5203825" y="3717925"/>
          <p14:tracePt t="133196" x="5203825" y="3733800"/>
          <p14:tracePt t="133212" x="5227638" y="3756025"/>
          <p14:tracePt t="133229" x="5227638" y="3763963"/>
          <p14:tracePt t="133245" x="5235575" y="3787775"/>
          <p14:tracePt t="133263" x="5235575" y="3794125"/>
          <p14:tracePt t="133279" x="5241925" y="3817938"/>
          <p14:tracePt t="133279" x="5249863" y="3832225"/>
          <p14:tracePt t="133298" x="5249863" y="3840163"/>
          <p14:tracePt t="133314" x="5265738" y="3863975"/>
          <p14:tracePt t="133330" x="5273675" y="3878263"/>
          <p14:tracePt t="133347" x="5280025" y="3894138"/>
          <p14:tracePt t="133363" x="5280025" y="3902075"/>
          <p14:tracePt t="133379" x="5287963" y="3916363"/>
          <p14:tracePt t="133396" x="5295900" y="3924300"/>
          <p14:tracePt t="133413" x="5295900" y="3932238"/>
          <p14:tracePt t="133429" x="5303838" y="3946525"/>
          <p14:tracePt t="133446" x="5318125" y="3962400"/>
          <p14:tracePt t="133462" x="5326063" y="3970338"/>
          <p14:tracePt t="133478" x="5334000" y="3978275"/>
          <p14:tracePt t="133495" x="5341938" y="3984625"/>
          <p14:tracePt t="133515" x="5356225" y="4000500"/>
          <p14:tracePt t="133537" x="5356225" y="4008438"/>
          <p14:tracePt t="133552" x="5372100" y="4016375"/>
          <p14:tracePt t="133562" x="5372100" y="4022725"/>
          <p14:tracePt t="133578" x="5380038" y="4038600"/>
          <p14:tracePt t="133601" x="5387975" y="4038600"/>
          <p14:tracePt t="133617" x="5394325" y="4046538"/>
          <p14:tracePt t="133633" x="5402263" y="4054475"/>
          <p14:tracePt t="133649" x="5410200" y="4060825"/>
          <p14:tracePt t="133665" x="5418138" y="4068763"/>
          <p14:tracePt t="133678" x="5426075" y="4076700"/>
          <p14:tracePt t="133695" x="5440363" y="4084638"/>
          <p14:tracePt t="133712" x="5456238" y="4092575"/>
          <p14:tracePt t="133728" x="5464175" y="4098925"/>
          <p14:tracePt t="133747" x="5470525" y="4106863"/>
          <p14:tracePt t="133762" x="5478463" y="4114800"/>
          <p14:tracePt t="133785" x="5486400" y="4122738"/>
          <p14:tracePt t="133795" x="5502275" y="4122738"/>
          <p14:tracePt t="133812" x="5508625" y="4137025"/>
          <p14:tracePt t="133829" x="5516563" y="4144963"/>
          <p14:tracePt t="133845" x="5524500" y="4144963"/>
          <p14:tracePt t="133862" x="5532438" y="4152900"/>
          <p14:tracePt t="133878" x="5540375" y="4160838"/>
          <p14:tracePt t="133896" x="5546725" y="4160838"/>
          <p14:tracePt t="133912" x="5578475" y="4191000"/>
          <p14:tracePt t="133930" x="5600700" y="4198938"/>
          <p14:tracePt t="133946" x="5608638" y="4206875"/>
          <p14:tracePt t="133961" x="5616575" y="4206875"/>
          <p14:tracePt t="133979" x="5622925" y="4213225"/>
          <p14:tracePt t="133995" x="5622925" y="4221163"/>
          <p14:tracePt t="134011" x="5638800" y="4229100"/>
          <p14:tracePt t="134028" x="5654675" y="4229100"/>
          <p14:tracePt t="134049" x="5661025" y="4237038"/>
          <p14:tracePt t="134061" x="5668963" y="4237038"/>
          <p14:tracePt t="134078" x="5676900" y="4244975"/>
          <p14:tracePt t="134095" x="5684838" y="4251325"/>
          <p14:tracePt t="134111" x="5699125" y="4251325"/>
          <p14:tracePt t="134129" x="5707063" y="4251325"/>
          <p14:tracePt t="134146" x="5722938" y="4267200"/>
          <p14:tracePt t="134163" x="5730875" y="4275138"/>
          <p14:tracePt t="134179" x="5737225" y="4275138"/>
          <p14:tracePt t="134209" x="5745163" y="4283075"/>
          <p14:tracePt t="134217" x="5753100" y="4283075"/>
          <p14:tracePt t="134249" x="5761038" y="4283075"/>
          <p14:tracePt t="134257" x="5775325" y="4289425"/>
          <p14:tracePt t="134273" x="5783263" y="4305300"/>
          <p14:tracePt t="134369" x="5791200" y="4305300"/>
          <p14:tracePt t="134385" x="5791200" y="4313238"/>
          <p14:tracePt t="134401" x="5799138" y="4321175"/>
          <p14:tracePt t="134410" x="5813425" y="4321175"/>
          <p14:tracePt t="134426" x="5821363" y="4321175"/>
          <p14:tracePt t="134529" x="5829300" y="4321175"/>
          <p14:tracePt t="134561" x="5845175" y="4327525"/>
          <p14:tracePt t="134569" x="5851525" y="4327525"/>
          <p14:tracePt t="134585" x="5859463" y="4335463"/>
          <p14:tracePt t="134595" x="5867400" y="4343400"/>
          <p14:tracePt t="134611" x="5889625" y="4351338"/>
          <p14:tracePt t="134633" x="5889625" y="4359275"/>
          <p14:tracePt t="134644" x="5897563" y="4359275"/>
          <p14:tracePt t="134660" x="5921375" y="4365625"/>
          <p14:tracePt t="134677" x="5927725" y="4365625"/>
          <p14:tracePt t="134693" x="5943600" y="4373563"/>
          <p14:tracePt t="134710" x="5951538" y="4381500"/>
          <p14:tracePt t="134727" x="5959475" y="4381500"/>
          <p14:tracePt t="134743" x="5973763" y="4389438"/>
          <p14:tracePt t="134761" x="5981700" y="4389438"/>
          <p14:tracePt t="134761" x="5989638" y="4389438"/>
          <p14:tracePt t="134779" x="5989638" y="4397375"/>
          <p14:tracePt t="134794" x="6003925" y="4397375"/>
          <p14:tracePt t="134812" x="6019800" y="4403725"/>
          <p14:tracePt t="134828" x="6057900" y="4411663"/>
          <p14:tracePt t="134844" x="6073775" y="4411663"/>
          <p14:tracePt t="134860" x="6111875" y="4419600"/>
          <p14:tracePt t="134877" x="6134100" y="4419600"/>
          <p14:tracePt t="134894" x="6172200" y="4427538"/>
          <p14:tracePt t="134910" x="6188075" y="4427538"/>
          <p14:tracePt t="134927" x="6194425" y="4435475"/>
          <p14:tracePt t="134943" x="6210300" y="4441825"/>
          <p14:tracePt t="134960" x="6232525" y="4449763"/>
          <p14:tracePt t="134979" x="6240463" y="4449763"/>
          <p14:tracePt t="134994" x="6270625" y="4457700"/>
          <p14:tracePt t="135011" x="6286500" y="4457700"/>
          <p14:tracePt t="135027" x="6302375" y="4457700"/>
          <p14:tracePt t="135044" x="6340475" y="4473575"/>
          <p14:tracePt t="135061" x="6346825" y="4473575"/>
          <p14:tracePt t="135077" x="6362700" y="4473575"/>
          <p14:tracePt t="135094" x="6370638" y="4479925"/>
          <p14:tracePt t="135111" x="6378575" y="4479925"/>
          <p14:tracePt t="135127" x="6392863" y="4487863"/>
          <p14:tracePt t="135127" x="6408738" y="4487863"/>
          <p14:tracePt t="135146" x="6446838" y="4487863"/>
          <p14:tracePt t="135162" x="6492875" y="4503738"/>
          <p14:tracePt t="135178" x="6515100" y="4503738"/>
          <p14:tracePt t="135195" x="6530975" y="4503738"/>
          <p14:tracePt t="135212" x="6537325" y="4503738"/>
          <p14:tracePt t="135227" x="6553200" y="4503738"/>
          <p14:tracePt t="135244" x="6561138" y="4503738"/>
          <p14:tracePt t="135260" x="6569075" y="4503738"/>
          <p14:tracePt t="135277" x="6583363" y="4503738"/>
          <p14:tracePt t="135294" x="6607175" y="4518025"/>
          <p14:tracePt t="135311" x="6621463" y="4518025"/>
          <p14:tracePt t="135327" x="6629400" y="4518025"/>
          <p14:tracePt t="135344" x="6651625" y="4518025"/>
          <p14:tracePt t="135344" x="6667500" y="4518025"/>
          <p14:tracePt t="135362" x="6705600" y="4533900"/>
          <p14:tracePt t="135378" x="6743700" y="4541838"/>
          <p14:tracePt t="135395" x="6804025" y="4549775"/>
          <p14:tracePt t="135411" x="6811963" y="4549775"/>
          <p14:tracePt t="135427" x="6842125" y="4549775"/>
          <p14:tracePt t="135444" x="6858000" y="4556125"/>
          <p14:tracePt t="135465" x="6873875" y="4556125"/>
          <p14:tracePt t="135477" x="6896100" y="4564063"/>
          <p14:tracePt t="135494" x="6942138" y="4572000"/>
          <p14:tracePt t="135517" x="6956425" y="4572000"/>
          <p14:tracePt t="135527" x="7010400" y="4572000"/>
          <p14:tracePt t="135527" x="7040563" y="4572000"/>
          <p14:tracePt t="135546" x="7064375" y="4572000"/>
          <p14:tracePt t="135559" x="7140575" y="4587875"/>
          <p14:tracePt t="135576" x="7154863" y="4587875"/>
          <p14:tracePt t="135592" x="7185025" y="4587875"/>
          <p14:tracePt t="135610" x="7200900" y="4587875"/>
          <p14:tracePt t="135626" x="7216775" y="4587875"/>
          <p14:tracePt t="135643" x="7231063" y="4587875"/>
          <p14:tracePt t="135660" x="7254875" y="4587875"/>
          <p14:tracePt t="135677" x="7315200" y="4587875"/>
          <p14:tracePt t="135694" x="7353300" y="4587875"/>
          <p14:tracePt t="135710" x="7375525" y="4587875"/>
          <p14:tracePt t="135726" x="7399338" y="4587875"/>
          <p14:tracePt t="135743" x="7413625" y="4587875"/>
          <p14:tracePt t="135759" x="7421563" y="4587875"/>
          <p14:tracePt t="135759" x="7437438" y="4587875"/>
          <p14:tracePt t="135777" x="7467600" y="4579938"/>
          <p14:tracePt t="135794" x="7521575" y="4572000"/>
          <p14:tracePt t="135810" x="7604125" y="4556125"/>
          <p14:tracePt t="135827" x="7666038" y="4549775"/>
          <p14:tracePt t="135843" x="7688263" y="4541838"/>
          <p14:tracePt t="135860" x="7688263" y="4533900"/>
          <p14:tracePt t="135876" x="7688263" y="4525963"/>
          <p14:tracePt t="135897" x="7704138" y="4511675"/>
          <p14:tracePt t="135909" x="7742238" y="4495800"/>
          <p14:tracePt t="135927" x="7788275" y="4473575"/>
          <p14:tracePt t="135944" x="7840663" y="4435475"/>
          <p14:tracePt t="135944" x="7856538" y="4435475"/>
          <p14:tracePt t="135962" x="7870825" y="4419600"/>
          <p14:tracePt t="135976" x="7886700" y="4403725"/>
          <p14:tracePt t="135994" x="7894638" y="4403725"/>
          <p14:tracePt t="136009" x="7894638" y="4381500"/>
          <p14:tracePt t="136028" x="7908925" y="4359275"/>
          <p14:tracePt t="136043" x="7924800" y="4343400"/>
          <p14:tracePt t="136059" x="7962900" y="4321175"/>
          <p14:tracePt t="136075" x="7993063" y="4305300"/>
          <p14:tracePt t="136092" x="7993063" y="4289425"/>
          <p14:tracePt t="136109" x="8008938" y="4283075"/>
          <p14:tracePt t="136125" x="8016875" y="4283075"/>
          <p14:tracePt t="136142" x="8023225" y="4267200"/>
          <p14:tracePt t="136159" x="8054975" y="4244975"/>
          <p14:tracePt t="136176" x="8077200" y="4221163"/>
          <p14:tracePt t="136176" x="8099425" y="4213225"/>
          <p14:tracePt t="136194" x="8123238" y="4198938"/>
          <p14:tracePt t="136194" x="8137525" y="4191000"/>
          <p14:tracePt t="136210" x="8137525" y="4175125"/>
          <p14:tracePt t="136226" x="8153400" y="4160838"/>
          <p14:tracePt t="136249" x="8153400" y="4137025"/>
          <p14:tracePt t="136259" x="8161338" y="4122738"/>
          <p14:tracePt t="136277" x="8183563" y="4098925"/>
          <p14:tracePt t="136293" x="8199438" y="4076700"/>
          <p14:tracePt t="136310" x="8199438" y="4060825"/>
          <p14:tracePt t="136327" x="8213725" y="4046538"/>
          <p14:tracePt t="136343" x="8213725" y="4030663"/>
          <p14:tracePt t="136359" x="8237538" y="4008438"/>
          <p14:tracePt t="136359" x="8237538" y="4000500"/>
          <p14:tracePt t="136378" x="8245475" y="3992563"/>
          <p14:tracePt t="136392" x="8245475" y="3984625"/>
          <p14:tracePt t="136409" x="8245475" y="3978275"/>
          <p14:tracePt t="136426" x="8245475" y="3962400"/>
          <p14:tracePt t="136444" x="8267700" y="3954463"/>
          <p14:tracePt t="136460" x="8275638" y="3954463"/>
          <p14:tracePt t="136476" x="8275638" y="3946525"/>
          <p14:tracePt t="136673" x="8275638" y="3940175"/>
          <p14:tracePt t="136690" x="8283575" y="3932238"/>
          <p14:tracePt t="136697" x="8289925" y="3924300"/>
          <p14:tracePt t="136713" x="8297863" y="3916363"/>
          <p14:tracePt t="136725" x="8313738" y="3902075"/>
          <p14:tracePt t="136743" x="8328025" y="3870325"/>
          <p14:tracePt t="136759" x="8351838" y="3848100"/>
          <p14:tracePt t="136759" x="8351838" y="3840163"/>
          <p14:tracePt t="136779" x="8351838" y="3825875"/>
          <p14:tracePt t="136792" x="8374063" y="3756025"/>
          <p14:tracePt t="136810" x="8382000" y="3741738"/>
          <p14:tracePt t="136827" x="8382000" y="3703638"/>
          <p14:tracePt t="136843" x="8389938" y="3679825"/>
          <p14:tracePt t="136858" x="8397875" y="3641725"/>
          <p14:tracePt t="136875" x="8404225" y="3611563"/>
          <p14:tracePt t="136892" x="8404225" y="3573463"/>
          <p14:tracePt t="136908" x="8404225" y="3521075"/>
          <p14:tracePt t="136925" x="8404225" y="3475038"/>
          <p14:tracePt t="136941" x="8397875" y="3429000"/>
          <p14:tracePt t="136958" x="8382000" y="3375025"/>
          <p14:tracePt t="136975" x="8382000" y="3344863"/>
          <p14:tracePt t="136975" x="8366125" y="3330575"/>
          <p14:tracePt t="136993" x="8366125" y="3314700"/>
          <p14:tracePt t="137009" x="8366125" y="3298825"/>
          <p14:tracePt t="137025" x="8351838" y="3268663"/>
          <p14:tracePt t="137042" x="8335963" y="3230563"/>
          <p14:tracePt t="137058" x="8335963" y="3216275"/>
          <p14:tracePt t="137074" x="8321675" y="3178175"/>
          <p14:tracePt t="137091" x="8289925" y="3146425"/>
          <p14:tracePt t="137108" x="8267700" y="3108325"/>
          <p14:tracePt t="137125" x="8245475" y="3078163"/>
          <p14:tracePt t="137141" x="8221663" y="3055938"/>
          <p14:tracePt t="137158" x="8207375" y="3055938"/>
          <p14:tracePt t="137175" x="8199438" y="3040063"/>
          <p14:tracePt t="137191" x="8191500" y="3040063"/>
          <p14:tracePt t="137191" x="8175625" y="3032125"/>
          <p14:tracePt t="137209" x="8153400" y="3017838"/>
          <p14:tracePt t="137226" x="8123238" y="2994025"/>
          <p14:tracePt t="137242" x="8099425" y="2979738"/>
          <p14:tracePt t="137258" x="8069263" y="2949575"/>
          <p14:tracePt t="137275" x="8039100" y="2933700"/>
          <p14:tracePt t="137291" x="8008938" y="2911475"/>
          <p14:tracePt t="137307" x="7978775" y="2895600"/>
          <p14:tracePt t="137324" x="7947025" y="2879725"/>
          <p14:tracePt t="137341" x="7932738" y="2873375"/>
          <p14:tracePt t="137358" x="7894638" y="2865438"/>
          <p14:tracePt t="137374" x="7894638" y="2849563"/>
          <p14:tracePt t="137390" x="7864475" y="2827338"/>
          <p14:tracePt t="137390" x="7826375" y="2811463"/>
          <p14:tracePt t="137409" x="7788275" y="2811463"/>
          <p14:tracePt t="137426" x="7742238" y="2797175"/>
          <p14:tracePt t="137442" x="7688263" y="2781300"/>
          <p14:tracePt t="137460" x="7650163" y="2773363"/>
          <p14:tracePt t="137475" x="7612063" y="2759075"/>
          <p14:tracePt t="137491" x="7535863" y="2751138"/>
          <p14:tracePt t="137508" x="7451725" y="2735263"/>
          <p14:tracePt t="137526" x="7337425" y="2713038"/>
          <p14:tracePt t="137539" x="7254875" y="2705100"/>
          <p14:tracePt t="137556" x="7162800" y="2697163"/>
          <p14:tracePt t="137573" x="7078663" y="2689225"/>
          <p14:tracePt t="137590" x="7002463" y="2674938"/>
          <p14:tracePt t="137590" x="6972300" y="2674938"/>
          <p14:tracePt t="137609" x="6904038" y="2674938"/>
          <p14:tracePt t="137625" x="6819900" y="2674938"/>
          <p14:tracePt t="137641" x="6759575" y="2674938"/>
          <p14:tracePt t="137658" x="6713538" y="2674938"/>
          <p14:tracePt t="137674" x="6689725" y="2674938"/>
          <p14:tracePt t="137691" x="6591300" y="2674938"/>
          <p14:tracePt t="137708" x="6515100" y="2674938"/>
          <p14:tracePt t="137723" x="6477000" y="2689225"/>
          <p14:tracePt t="137740" x="6416675" y="2720975"/>
          <p14:tracePt t="137756" x="6362700" y="2735263"/>
          <p14:tracePt t="137773" x="6324600" y="2743200"/>
          <p14:tracePt t="137791" x="6302375" y="2759075"/>
          <p14:tracePt t="137806" x="6270625" y="2759075"/>
          <p14:tracePt t="137823" x="6232525" y="2765425"/>
          <p14:tracePt t="137823" x="6188075" y="2765425"/>
          <p14:tracePt t="137841" x="6103938" y="2789238"/>
          <p14:tracePt t="137857" x="5997575" y="2797175"/>
          <p14:tracePt t="137873" x="5905500" y="2803525"/>
          <p14:tracePt t="137890" x="5845175" y="2819400"/>
          <p14:tracePt t="137906" x="5799138" y="2841625"/>
          <p14:tracePt t="137923" x="5768975" y="2841625"/>
          <p14:tracePt t="137939" x="5730875" y="2857500"/>
          <p14:tracePt t="137956" x="5692775" y="2865438"/>
          <p14:tracePt t="137972" x="5661025" y="2879725"/>
          <p14:tracePt t="137989" x="5646738" y="2895600"/>
          <p14:tracePt t="138006" x="5608638" y="2903538"/>
          <p14:tracePt t="138023" x="5570538" y="2917825"/>
          <p14:tracePt t="138023" x="5554663" y="2925763"/>
          <p14:tracePt t="138041" x="5532438" y="2941638"/>
          <p14:tracePt t="138041" x="5516563" y="2949575"/>
          <p14:tracePt t="138057" x="5478463" y="2955925"/>
          <p14:tracePt t="138074" x="5464175" y="2963863"/>
          <p14:tracePt t="138090" x="5448300" y="2971800"/>
          <p14:tracePt t="138108" x="5426075" y="2987675"/>
          <p14:tracePt t="138124" x="5410200" y="3001963"/>
          <p14:tracePt t="138139" x="5402263" y="3009900"/>
          <p14:tracePt t="138156" x="5380038" y="3032125"/>
          <p14:tracePt t="138173" x="5364163" y="3048000"/>
          <p14:tracePt t="138190" x="5349875" y="3063875"/>
          <p14:tracePt t="138206" x="5326063" y="3078163"/>
          <p14:tracePt t="138223" x="5318125" y="3086100"/>
          <p14:tracePt t="138238" x="5303838" y="3101975"/>
          <p14:tracePt t="138257" x="5295900" y="3108325"/>
          <p14:tracePt t="138274" x="5295900" y="3116263"/>
          <p14:tracePt t="138290" x="5280025" y="3124200"/>
          <p14:tracePt t="138306" x="5265738" y="3146425"/>
          <p14:tracePt t="138324" x="5257800" y="3170238"/>
          <p14:tracePt t="138340" x="5241925" y="3200400"/>
          <p14:tracePt t="138357" x="5235575" y="3216275"/>
          <p14:tracePt t="138374" x="5227638" y="3222625"/>
          <p14:tracePt t="138389" x="5219700" y="3238500"/>
          <p14:tracePt t="138406" x="5219700" y="3246438"/>
          <p14:tracePt t="138423" x="5219700" y="3268663"/>
          <p14:tracePt t="138441" x="5219700" y="3284538"/>
          <p14:tracePt t="138457" x="5219700" y="3306763"/>
          <p14:tracePt t="138474" x="5219700" y="3322638"/>
          <p14:tracePt t="138490" x="5219700" y="3330575"/>
          <p14:tracePt t="138512" x="5219700" y="3336925"/>
          <p14:tracePt t="138537" x="5219700" y="3344863"/>
          <p14:tracePt t="138584" x="5219700" y="3352800"/>
          <p14:tracePt t="138592" x="5219700" y="3360738"/>
          <p14:tracePt t="138605" x="5219700" y="3375025"/>
          <p14:tracePt t="138624" x="5219700" y="3382963"/>
          <p14:tracePt t="138641" x="5219700" y="3406775"/>
          <p14:tracePt t="138657" x="5219700" y="3421063"/>
          <p14:tracePt t="138674" x="5219700" y="3451225"/>
          <p14:tracePt t="138690" x="5219700" y="3482975"/>
          <p14:tracePt t="138706" x="5235575" y="3513138"/>
          <p14:tracePt t="138723" x="5235575" y="3543300"/>
          <p14:tracePt t="138739" x="5235575" y="3559175"/>
          <p14:tracePt t="138755" x="5235575" y="3573463"/>
          <p14:tracePt t="138774" x="5235575" y="3589338"/>
          <p14:tracePt t="138789" x="5235575" y="3597275"/>
          <p14:tracePt t="138806" x="5249863" y="3611563"/>
          <p14:tracePt t="138806" x="5249863" y="3619500"/>
          <p14:tracePt t="138825" x="5249863" y="3627438"/>
          <p14:tracePt t="138839" x="5249863" y="3657600"/>
          <p14:tracePt t="138857" x="5249863" y="3673475"/>
          <p14:tracePt t="138873" x="5265738" y="3695700"/>
          <p14:tracePt t="138890" x="5280025" y="3717925"/>
          <p14:tracePt t="138906" x="5295900" y="3733800"/>
          <p14:tracePt t="138922" x="5295900" y="3741738"/>
          <p14:tracePt t="138939" x="5295900" y="3749675"/>
          <p14:tracePt t="138955" x="5311775" y="3771900"/>
          <p14:tracePt t="138973" x="5311775" y="3779838"/>
          <p14:tracePt t="138989" x="5311775" y="3802063"/>
          <p14:tracePt t="139006" x="5326063" y="3825875"/>
          <p14:tracePt t="139006" x="5326063" y="3840163"/>
          <p14:tracePt t="139025" x="5334000" y="3863975"/>
          <p14:tracePt t="139039" x="5341938" y="3870325"/>
          <p14:tracePt t="139056" x="5349875" y="3886200"/>
          <p14:tracePt t="139073" x="5356225" y="3902075"/>
          <p14:tracePt t="139090" x="5372100" y="3908425"/>
          <p14:tracePt t="139106" x="5372100" y="3924300"/>
          <p14:tracePt t="139122" x="5372100" y="3932238"/>
          <p14:tracePt t="139139" x="5387975" y="3954463"/>
          <p14:tracePt t="139156" x="5402263" y="3978275"/>
          <p14:tracePt t="139173" x="5410200" y="3992563"/>
          <p14:tracePt t="139188" x="5426075" y="4008438"/>
          <p14:tracePt t="139205" x="5432425" y="4016375"/>
          <p14:tracePt t="139222" x="5448300" y="4022725"/>
          <p14:tracePt t="139222" x="5448300" y="4030663"/>
          <p14:tracePt t="139241" x="5456238" y="4038600"/>
          <p14:tracePt t="139256" x="5470525" y="4054475"/>
          <p14:tracePt t="139274" x="5486400" y="4060825"/>
          <p14:tracePt t="139290" x="5508625" y="4092575"/>
          <p14:tracePt t="139307" x="5524500" y="4106863"/>
          <p14:tracePt t="139323" x="5532438" y="4114800"/>
          <p14:tracePt t="139344" x="5540375" y="4122738"/>
          <p14:tracePt t="139355" x="5546725" y="4130675"/>
          <p14:tracePt t="139372" x="5546725" y="4137025"/>
          <p14:tracePt t="139388" x="5562600" y="4144963"/>
          <p14:tracePt t="139405" x="5570538" y="4160838"/>
          <p14:tracePt t="139422" x="5578475" y="4160838"/>
          <p14:tracePt t="139438" x="5600700" y="4183063"/>
          <p14:tracePt t="139438" x="5600700" y="4191000"/>
          <p14:tracePt t="139457" x="5616575" y="4198938"/>
          <p14:tracePt t="139472" x="5630863" y="4213225"/>
          <p14:tracePt t="139490" x="5654675" y="4244975"/>
          <p14:tracePt t="139507" x="5661025" y="4259263"/>
          <p14:tracePt t="139523" x="5668963" y="4275138"/>
          <p14:tracePt t="139538" x="5676900" y="4289425"/>
          <p14:tracePt t="139555" x="5684838" y="4305300"/>
          <p14:tracePt t="139572" x="5699125" y="4313238"/>
          <p14:tracePt t="139589" x="5737225" y="4343400"/>
          <p14:tracePt t="139605" x="5761038" y="4351338"/>
          <p14:tracePt t="139622" x="5791200" y="4381500"/>
          <p14:tracePt t="139639" x="5821363" y="4389438"/>
          <p14:tracePt t="139639" x="5837238" y="4397375"/>
          <p14:tracePt t="139657" x="5859463" y="4403725"/>
          <p14:tracePt t="139671" x="5913438" y="4427538"/>
          <p14:tracePt t="139689" x="5973763" y="4473575"/>
          <p14:tracePt t="139705" x="6042025" y="4487863"/>
          <p14:tracePt t="139722" x="6080125" y="4511675"/>
          <p14:tracePt t="139739" x="6149975" y="4525963"/>
          <p14:tracePt t="139755" x="6188075" y="4525963"/>
          <p14:tracePt t="139773" x="6232525" y="4556125"/>
          <p14:tracePt t="139789" x="6240463" y="4556125"/>
          <p14:tracePt t="139805" x="6248400" y="4556125"/>
          <p14:tracePt t="139821" x="6278563" y="4556125"/>
          <p14:tracePt t="139839" x="6332538" y="4564063"/>
          <p14:tracePt t="139857" x="6362700" y="4579938"/>
          <p14:tracePt t="139872" x="6430963" y="4579938"/>
          <p14:tracePt t="139889" x="6454775" y="4594225"/>
          <p14:tracePt t="139905" x="6469063" y="4602163"/>
          <p14:tracePt t="139921" x="6477000" y="4610100"/>
          <p14:tracePt t="139937" x="6499225" y="4610100"/>
          <p14:tracePt t="139958" x="6553200" y="4610100"/>
          <p14:tracePt t="139971" x="6607175" y="4610100"/>
          <p14:tracePt t="139987" x="6629400" y="4625975"/>
          <p14:tracePt t="140004" x="6651625" y="4625975"/>
          <p14:tracePt t="140020" x="6659563" y="4625975"/>
          <p14:tracePt t="140036" x="6667500" y="4625975"/>
          <p14:tracePt t="140072" x="6675438" y="4625975"/>
          <p14:tracePt t="140224" x="6675438" y="4632325"/>
          <p14:tracePt t="140384" x="6667500" y="4640263"/>
          <p14:tracePt t="140424" x="6651625" y="4640263"/>
          <p14:tracePt t="140432" x="6613525" y="4640263"/>
          <p14:tracePt t="140440" x="6599238" y="4640263"/>
          <p14:tracePt t="140454" x="6553200" y="4640263"/>
          <p14:tracePt t="140454" x="6537325" y="4640263"/>
          <p14:tracePt t="140473" x="6499225" y="4640263"/>
          <p14:tracePt t="140473" x="6477000" y="4640263"/>
          <p14:tracePt t="140489" x="6346825" y="4664075"/>
          <p14:tracePt t="140506" x="6188075" y="4686300"/>
          <p14:tracePt t="140523" x="6003925" y="4708525"/>
          <p14:tracePt t="140538" x="5813425" y="4732338"/>
          <p14:tracePt t="140555" x="5668963" y="4778375"/>
          <p14:tracePt t="140571" x="5592763" y="4816475"/>
          <p14:tracePt t="140588" x="5532438" y="4860925"/>
          <p14:tracePt t="140604" x="5448300" y="4899025"/>
          <p14:tracePt t="140621" x="5380038" y="4937125"/>
          <p14:tracePt t="140637" x="5280025" y="4975225"/>
          <p14:tracePt t="140654" x="5173663" y="4999038"/>
          <p14:tracePt t="140671" x="5067300" y="5029200"/>
          <p14:tracePt t="140671" x="5013325" y="5045075"/>
          <p14:tracePt t="140689" x="4930775" y="5083175"/>
          <p14:tracePt t="140706" x="4846638" y="5121275"/>
          <p14:tracePt t="140722" x="4808538" y="5151438"/>
          <p14:tracePt t="140738" x="4754563" y="5197475"/>
          <p14:tracePt t="140755" x="4708525" y="5241925"/>
          <p14:tracePt t="140771" x="4648200" y="5287963"/>
          <p14:tracePt t="140788" x="4579938" y="5341938"/>
          <p14:tracePt t="140804" x="4503738" y="5418138"/>
          <p14:tracePt t="140821" x="4449763" y="5486400"/>
          <p14:tracePt t="140837" x="4419600" y="5524500"/>
          <p14:tracePt t="140855" x="4403725" y="5554663"/>
          <p14:tracePt t="140871" x="4389438" y="5608638"/>
          <p14:tracePt t="140871" x="4381500" y="5630863"/>
          <p14:tracePt t="140889" x="4365625" y="5661025"/>
          <p14:tracePt t="140905" x="4351338" y="5676900"/>
          <p14:tracePt t="140905" x="4327525" y="5715000"/>
          <p14:tracePt t="140921" x="4327525" y="5730875"/>
          <p14:tracePt t="140938" x="4313238" y="5761038"/>
          <p14:tracePt t="140955" x="4313238" y="5768975"/>
          <p14:tracePt t="140970" x="4297363" y="5783263"/>
          <p14:tracePt t="140987" x="4297363" y="5799138"/>
          <p14:tracePt t="141004" x="4297363" y="5813425"/>
          <p14:tracePt t="141020" x="4297363" y="5821363"/>
          <p14:tracePt t="141048" x="4297363" y="5829300"/>
          <p14:tracePt t="141104" x="4297363" y="5837238"/>
          <p14:tracePt t="141152" x="4297363" y="5845175"/>
          <p14:tracePt t="141192" x="4305300" y="5845175"/>
          <p14:tracePt t="141416" x="4313238" y="5851525"/>
          <p14:tracePt t="141521" x="4321175" y="5851525"/>
          <p14:tracePt t="141592" x="4327525" y="5851525"/>
          <p14:tracePt t="141608" x="4335463" y="5851525"/>
          <p14:tracePt t="141632" x="4343400" y="5851525"/>
          <p14:tracePt t="141640" x="4351338" y="5851525"/>
          <p14:tracePt t="141652" x="4359275" y="5851525"/>
          <p14:tracePt t="141696" x="4373563" y="5851525"/>
          <p14:tracePt t="141736" x="4381500" y="5851525"/>
          <p14:tracePt t="141776" x="4389438" y="5851525"/>
          <p14:tracePt t="141792" x="4397375" y="5851525"/>
          <p14:tracePt t="141816" x="4403725" y="5851525"/>
          <p14:tracePt t="141824" x="4411663" y="5845175"/>
          <p14:tracePt t="141835" x="4419600" y="5845175"/>
          <p14:tracePt t="141856" x="4427538" y="5837238"/>
          <p14:tracePt t="141872" x="4435475" y="5837238"/>
          <p14:tracePt t="141904" x="4441825" y="5829300"/>
          <p14:tracePt t="141912" x="4449763" y="5821363"/>
          <p14:tracePt t="141952" x="4457700" y="5813425"/>
          <p14:tracePt t="141960" x="4457700" y="5799138"/>
          <p14:tracePt t="141970" x="4479925" y="5783263"/>
          <p14:tracePt t="141988" x="4487863" y="5768975"/>
          <p14:tracePt t="142003" x="4503738" y="5761038"/>
          <p14:tracePt t="142019" x="4503738" y="5753100"/>
          <p14:tracePt t="142040" x="4503738" y="5745163"/>
          <p14:tracePt t="142056" x="4503738" y="5737225"/>
          <p14:tracePt t="142069" x="4503738" y="5707063"/>
          <p14:tracePt t="142086" x="4518025" y="5684838"/>
          <p14:tracePt t="142086" x="4518025" y="5676900"/>
          <p14:tracePt t="142105" x="4518025" y="5668963"/>
          <p14:tracePt t="142119" x="4533900" y="5646738"/>
          <p14:tracePt t="142137" x="4533900" y="5622925"/>
          <p14:tracePt t="142153" x="4533900" y="5608638"/>
          <p14:tracePt t="142170" x="4533900" y="5592763"/>
          <p14:tracePt t="142186" x="4533900" y="5578475"/>
          <p14:tracePt t="142202" x="4533900" y="5554663"/>
          <p14:tracePt t="142219" x="4518025" y="5532438"/>
          <p14:tracePt t="142235" x="4518025" y="5502275"/>
          <p14:tracePt t="142253" x="4511675" y="5486400"/>
          <p14:tracePt t="142269" x="4503738" y="5478463"/>
          <p14:tracePt t="142286" x="4503738" y="5464175"/>
          <p14:tracePt t="142302" x="4503738" y="5456238"/>
          <p14:tracePt t="142319" x="4503738" y="5432425"/>
          <p14:tracePt t="142336" x="4503738" y="5410200"/>
          <p14:tracePt t="142353" x="4487863" y="5387975"/>
          <p14:tracePt t="142370" x="4487863" y="5380038"/>
          <p14:tracePt t="142386" x="4487863" y="5364163"/>
          <p14:tracePt t="142402" x="4473575" y="5341938"/>
          <p14:tracePt t="142419" x="4457700" y="5311775"/>
          <p14:tracePt t="142436" x="4427538" y="5280025"/>
          <p14:tracePt t="142452" x="4419600" y="5257800"/>
          <p14:tracePt t="142469" x="4365625" y="5203825"/>
          <p14:tracePt t="142485" x="4351338" y="5181600"/>
          <p14:tracePt t="142503" x="4313238" y="5143500"/>
          <p14:tracePt t="142503" x="4313238" y="5135563"/>
          <p14:tracePt t="142522" x="4305300" y="5127625"/>
          <p14:tracePt t="142536" x="4283075" y="5121275"/>
          <p14:tracePt t="142551" x="4221163" y="5089525"/>
          <p14:tracePt t="142569" x="4206875" y="5075238"/>
          <p14:tracePt t="142585" x="4160838" y="5059363"/>
          <p14:tracePt t="142602" x="4130675" y="5037138"/>
          <p14:tracePt t="142617" x="4098925" y="5013325"/>
          <p14:tracePt t="142634" x="4068763" y="4999038"/>
          <p14:tracePt t="142651" x="4016375" y="4983163"/>
          <p14:tracePt t="142667" x="3962400" y="4968875"/>
          <p14:tracePt t="142684" x="3878263" y="4945063"/>
          <p14:tracePt t="142701" x="3794125" y="4937125"/>
          <p14:tracePt t="142717" x="3679825" y="4914900"/>
          <p14:tracePt t="142717" x="3635375" y="4914900"/>
          <p14:tracePt t="142737" x="3573463" y="4914900"/>
          <p14:tracePt t="142753" x="3497263" y="4899025"/>
          <p14:tracePt t="142771" x="3436938" y="4899025"/>
          <p14:tracePt t="142786" x="3344863" y="4884738"/>
          <p14:tracePt t="142802" x="3268663" y="4884738"/>
          <p14:tracePt t="142819" x="3184525" y="4884738"/>
          <p14:tracePt t="142835" x="3116263" y="4884738"/>
          <p14:tracePt t="142852" x="3055938" y="4884738"/>
          <p14:tracePt t="142869" x="2979738" y="4884738"/>
          <p14:tracePt t="142885" x="2933700" y="4884738"/>
          <p14:tracePt t="142902" x="2865438" y="4884738"/>
          <p14:tracePt t="142919" x="2835275" y="4884738"/>
          <p14:tracePt t="142935" x="2773363" y="4884738"/>
          <p14:tracePt t="142935" x="2743200" y="4884738"/>
          <p14:tracePt t="142953" x="2682875" y="4884738"/>
          <p14:tracePt t="142969" x="2628900" y="4884738"/>
          <p14:tracePt t="142986" x="2552700" y="4892675"/>
          <p14:tracePt t="143002" x="2484438" y="4899025"/>
          <p14:tracePt t="143019" x="2438400" y="4906963"/>
          <p14:tracePt t="143035" x="2400300" y="4914900"/>
          <p14:tracePt t="143051" x="2324100" y="4914900"/>
          <p14:tracePt t="143068" x="2286000" y="4930775"/>
          <p14:tracePt t="143085" x="2239963" y="4930775"/>
          <p14:tracePt t="143102" x="2209800" y="4945063"/>
          <p14:tracePt t="143118" x="2155825" y="4953000"/>
          <p14:tracePt t="143135" x="2079625" y="4953000"/>
          <p14:tracePt t="143153" x="2019300" y="4968875"/>
          <p14:tracePt t="143169" x="1981200" y="4975225"/>
          <p14:tracePt t="143186" x="1951038" y="4983163"/>
          <p14:tracePt t="143202" x="1920875" y="4991100"/>
          <p14:tracePt t="143218" x="1889125" y="4999038"/>
          <p14:tracePt t="143235" x="1858963" y="5006975"/>
          <p14:tracePt t="143252" x="1836738" y="5013325"/>
          <p14:tracePt t="143269" x="1828800" y="5013325"/>
          <p14:tracePt t="143285" x="1812925" y="5021263"/>
          <p14:tracePt t="143300" x="1798638" y="5029200"/>
          <p14:tracePt t="143316" x="1752600" y="5045075"/>
          <p14:tracePt t="143335" x="1706563" y="5059363"/>
          <p14:tracePt t="143335" x="1692275" y="5067300"/>
          <p14:tracePt t="143353" x="1668463" y="5075238"/>
          <p14:tracePt t="143369" x="1660525" y="5083175"/>
          <p14:tracePt t="143386" x="1646238" y="5083175"/>
          <p14:tracePt t="143401" x="1630363" y="5097463"/>
          <p14:tracePt t="143418" x="1608138" y="5113338"/>
          <p14:tracePt t="143434" x="1562100" y="5121275"/>
          <p14:tracePt t="143451" x="1524000" y="5143500"/>
          <p14:tracePt t="143468" x="1477963" y="5165725"/>
          <p14:tracePt t="143485" x="1431925" y="5173663"/>
          <p14:tracePt t="143501" x="1393825" y="5189538"/>
          <p14:tracePt t="143520" x="1371600" y="5197475"/>
          <p14:tracePt t="143534" x="1349375" y="5211763"/>
          <p14:tracePt t="143550" x="1325563" y="5227638"/>
          <p14:tracePt t="143567" x="1311275" y="5241925"/>
          <p14:tracePt t="143567" x="1303338" y="5241925"/>
          <p14:tracePt t="143585" x="1279525" y="5257800"/>
          <p14:tracePt t="143601" x="1257300" y="5273675"/>
          <p14:tracePt t="143618" x="1219200" y="5295900"/>
          <p14:tracePt t="143634" x="1196975" y="5311775"/>
          <p14:tracePt t="143650" x="1173163" y="5326063"/>
          <p14:tracePt t="143666" x="1150938" y="5349875"/>
          <p14:tracePt t="143683" x="1143000" y="5372100"/>
          <p14:tracePt t="143700" x="1120775" y="5387975"/>
          <p14:tracePt t="143717" x="1089025" y="5394325"/>
          <p14:tracePt t="143733" x="1066800" y="5418138"/>
          <p14:tracePt t="143750" x="1028700" y="5456238"/>
          <p14:tracePt t="143750" x="1020763" y="5464175"/>
          <p14:tracePt t="143769" x="1012825" y="5470525"/>
          <p14:tracePt t="143784" x="990600" y="5494338"/>
          <p14:tracePt t="143801" x="968375" y="5502275"/>
          <p14:tracePt t="143817" x="960438" y="5508625"/>
          <p14:tracePt t="143834" x="952500" y="5516563"/>
          <p14:tracePt t="143850" x="952500" y="5532438"/>
          <p14:tracePt t="143867" x="944563" y="5540375"/>
          <p14:tracePt t="143884" x="936625" y="5554663"/>
          <p14:tracePt t="143901" x="936625" y="5578475"/>
          <p14:tracePt t="143918" x="930275" y="5592763"/>
          <p14:tracePt t="143934" x="922338" y="5608638"/>
          <p14:tracePt t="143951" x="922338" y="5622925"/>
          <p14:tracePt t="143951" x="922338" y="5630863"/>
          <p14:tracePt t="143969" x="922338" y="5661025"/>
          <p14:tracePt t="143985" x="922338" y="5668963"/>
          <p14:tracePt t="144001" x="906463" y="5707063"/>
          <p14:tracePt t="144018" x="906463" y="5715000"/>
          <p14:tracePt t="144035" x="906463" y="5745163"/>
          <p14:tracePt t="144051" x="906463" y="5761038"/>
          <p14:tracePt t="144067" x="906463" y="5775325"/>
          <p14:tracePt t="144084" x="906463" y="5807075"/>
          <p14:tracePt t="144101" x="906463" y="5813425"/>
          <p14:tracePt t="144117" x="906463" y="5829300"/>
          <p14:tracePt t="144134" x="906463" y="5867400"/>
          <p14:tracePt t="144151" x="960438" y="5913438"/>
          <p14:tracePt t="144166" x="974725" y="5927725"/>
          <p14:tracePt t="144183" x="1006475" y="5981700"/>
          <p14:tracePt t="144201" x="1020763" y="5997575"/>
          <p14:tracePt t="144217" x="1050925" y="6027738"/>
          <p14:tracePt t="144234" x="1066800" y="6042025"/>
          <p14:tracePt t="144250" x="1089025" y="6057900"/>
          <p14:tracePt t="144266" x="1104900" y="6073775"/>
          <p14:tracePt t="144283" x="1127125" y="6096000"/>
          <p14:tracePt t="144300" x="1150938" y="6118225"/>
          <p14:tracePt t="144316" x="1158875" y="6126163"/>
          <p14:tracePt t="144332" x="1196975" y="6149975"/>
          <p14:tracePt t="144350" x="1211263" y="6156325"/>
          <p14:tracePt t="144367" x="1257300" y="6202363"/>
          <p14:tracePt t="144385" x="1295400" y="6240463"/>
          <p14:tracePt t="144401" x="1325563" y="6256338"/>
          <p14:tracePt t="144418" x="1355725" y="6270625"/>
          <p14:tracePt t="144435" x="1379538" y="6294438"/>
          <p14:tracePt t="144450" x="1393825" y="6308725"/>
          <p14:tracePt t="144466" x="1417638" y="6316663"/>
          <p14:tracePt t="144484" x="1439863" y="6340475"/>
          <p14:tracePt t="144500" x="1501775" y="6362700"/>
          <p14:tracePt t="144518" x="1600200" y="6384925"/>
          <p14:tracePt t="144535" x="1676400" y="6408738"/>
          <p14:tracePt t="144550" x="1706563" y="6416675"/>
          <p14:tracePt t="144565" x="1722438" y="6423025"/>
          <p14:tracePt t="144582" x="1730375" y="6423025"/>
          <p14:tracePt t="144598" x="1752600" y="6423025"/>
          <p14:tracePt t="144598" x="1768475" y="6423025"/>
          <p14:tracePt t="144617" x="1836738" y="6423025"/>
          <p14:tracePt t="144634" x="1951038" y="6423025"/>
          <p14:tracePt t="144650" x="2049463" y="6446838"/>
          <p14:tracePt t="144667" x="2111375" y="6454775"/>
          <p14:tracePt t="144683" x="2141538" y="6461125"/>
          <p14:tracePt t="144700" x="2155825" y="6461125"/>
          <p14:tracePt t="144744" x="2209800" y="6469063"/>
          <p14:tracePt t="144752" x="2217738" y="6469063"/>
          <p14:tracePt t="144766" x="2400300" y="6469063"/>
          <p14:tracePt t="144786" x="2536825" y="6492875"/>
          <p14:tracePt t="144801" x="2582863" y="6492875"/>
          <p14:tracePt t="144817" x="2598738" y="6492875"/>
          <p14:tracePt t="144896" x="2644775" y="6492875"/>
          <p14:tracePt t="144904" x="2705100" y="6492875"/>
          <p14:tracePt t="144915" x="2835275" y="6492875"/>
          <p14:tracePt t="144933" x="2903538" y="6492875"/>
          <p14:tracePt t="144950" x="2925763" y="6492875"/>
          <p14:tracePt t="144966" x="2933700" y="6492875"/>
          <p14:tracePt t="145008" x="2955925" y="6492875"/>
          <p14:tracePt t="145016" x="3032125" y="6492875"/>
          <p14:tracePt t="145024" x="3108325" y="6492875"/>
          <p14:tracePt t="145033" x="3246438" y="6492875"/>
          <p14:tracePt t="145049" x="3330575" y="6492875"/>
          <p14:tracePt t="145066" x="3336925" y="6492875"/>
          <p14:tracePt t="145082" x="3344863" y="6492875"/>
          <p14:tracePt t="145136" x="3360738" y="6484938"/>
          <p14:tracePt t="145144" x="3398838" y="6477000"/>
          <p14:tracePt t="145152" x="3436938" y="6477000"/>
          <p14:tracePt t="145166" x="3513138" y="6469063"/>
          <p14:tracePt t="145166" x="3521075" y="6461125"/>
          <p14:tracePt t="145185" x="3527425" y="6461125"/>
          <p14:tracePt t="145199" x="3535363" y="6454775"/>
          <p14:tracePt t="145217" x="3543300" y="6438900"/>
          <p14:tracePt t="145240" x="3565525" y="6438900"/>
          <p14:tracePt t="145250" x="3597275" y="6423025"/>
          <p14:tracePt t="145266" x="3649663" y="6423025"/>
          <p14:tracePt t="145283" x="3665538" y="6423025"/>
          <p14:tracePt t="145299" x="3673475" y="6423025"/>
          <p14:tracePt t="145315" x="3673475" y="6416675"/>
          <p14:tracePt t="145332" x="3679825" y="6408738"/>
          <p14:tracePt t="145349" x="3703638" y="6400800"/>
          <p14:tracePt t="145366" x="3763963" y="6384925"/>
          <p14:tracePt t="145366" x="3779838" y="6384925"/>
          <p14:tracePt t="145384" x="3802063" y="6378575"/>
          <p14:tracePt t="145399" x="3825875" y="6362700"/>
          <p14:tracePt t="145416" x="3840163" y="6346825"/>
          <p14:tracePt t="145434" x="3863975" y="6340475"/>
          <p14:tracePt t="145450" x="3886200" y="6332538"/>
          <p14:tracePt t="145466" x="3932238" y="6316663"/>
          <p14:tracePt t="145483" x="3978275" y="6302375"/>
          <p14:tracePt t="145499" x="4038600" y="6278563"/>
          <p14:tracePt t="145516" x="4060825" y="6264275"/>
          <p14:tracePt t="145534" x="4084638" y="6256338"/>
          <p14:tracePt t="145548" x="4084638" y="6248400"/>
          <p14:tracePt t="145565" x="4092575" y="6232525"/>
          <p14:tracePt t="145583" x="4114800" y="6218238"/>
          <p14:tracePt t="145599" x="4144963" y="6194425"/>
          <p14:tracePt t="145599" x="4168775" y="6188075"/>
          <p14:tracePt t="145617" x="4198938" y="6164263"/>
          <p14:tracePt t="145633" x="4206875" y="6156325"/>
          <p14:tracePt t="145649" x="4221163" y="6149975"/>
          <p14:tracePt t="145665" x="4237038" y="6126163"/>
          <p14:tracePt t="145682" x="4237038" y="6118225"/>
          <p14:tracePt t="145698" x="4251325" y="6103938"/>
          <p14:tracePt t="145715" x="4283075" y="6073775"/>
          <p14:tracePt t="145732" x="4305300" y="6049963"/>
          <p14:tracePt t="145749" x="4327525" y="6027738"/>
          <p14:tracePt t="145766" x="4335463" y="6019800"/>
          <p14:tracePt t="145766" x="4351338" y="6003925"/>
          <p14:tracePt t="145784" x="4351338" y="5997575"/>
          <p14:tracePt t="145798" x="4351338" y="5973763"/>
          <p14:tracePt t="145798" x="4351338" y="5965825"/>
          <p14:tracePt t="145817" x="4351338" y="5943600"/>
          <p14:tracePt t="145833" x="4373563" y="5921375"/>
          <p14:tracePt t="145850" x="4403725" y="5867400"/>
          <p14:tracePt t="145866" x="4427538" y="5829300"/>
          <p14:tracePt t="145883" x="4435475" y="5807075"/>
          <p14:tracePt t="145899" x="4441825" y="5768975"/>
          <p14:tracePt t="145915" x="4441825" y="5753100"/>
          <p14:tracePt t="145932" x="4457700" y="5722938"/>
          <p14:tracePt t="145949" x="4473575" y="5699125"/>
          <p14:tracePt t="145965" x="4473575" y="5668963"/>
          <p14:tracePt t="145982" x="4473575" y="5638800"/>
          <p14:tracePt t="145999" x="4473575" y="5592763"/>
          <p14:tracePt t="145999" x="4473575" y="5584825"/>
          <p14:tracePt t="146017" x="4487863" y="5562600"/>
          <p14:tracePt t="146034" x="4487863" y="5540375"/>
          <p14:tracePt t="146049" x="4487863" y="5532438"/>
          <p14:tracePt t="146065" x="4487863" y="5524500"/>
          <p14:tracePt t="146081" x="4487863" y="5502275"/>
          <p14:tracePt t="146099" x="4487863" y="5486400"/>
          <p14:tracePt t="146116" x="4487863" y="5456238"/>
          <p14:tracePt t="146132" x="4487863" y="5448300"/>
          <p14:tracePt t="146148" x="4487863" y="5432425"/>
          <p14:tracePt t="146166" x="4487863" y="5402263"/>
          <p14:tracePt t="146182" x="4495800" y="5387975"/>
          <p14:tracePt t="146198" x="4503738" y="5372100"/>
          <p14:tracePt t="146215" x="4503738" y="5349875"/>
          <p14:tracePt t="146215" x="4503738" y="5341938"/>
          <p14:tracePt t="146233" x="4511675" y="5318125"/>
          <p14:tracePt t="146249" x="4511675" y="5303838"/>
          <p14:tracePt t="146266" x="4511675" y="5295900"/>
          <p14:tracePt t="146282" x="4511675" y="5273675"/>
          <p14:tracePt t="146298" x="4511675" y="5249863"/>
          <p14:tracePt t="146315" x="4511675" y="5235575"/>
          <p14:tracePt t="146332" x="4511675" y="5219700"/>
          <p14:tracePt t="146347" x="4503738" y="5211763"/>
          <p14:tracePt t="146364" x="4503738" y="5203825"/>
          <p14:tracePt t="146384" x="4479925" y="5197475"/>
          <p14:tracePt t="146398" x="4465638" y="5189538"/>
          <p14:tracePt t="146414" x="4441825" y="5173663"/>
          <p14:tracePt t="146431" x="4435475" y="5165725"/>
          <p14:tracePt t="146447" x="4411663" y="5159375"/>
          <p14:tracePt t="146447" x="4403725" y="5151438"/>
          <p14:tracePt t="146465" x="4365625" y="5121275"/>
          <p14:tracePt t="146483" x="4359275" y="5121275"/>
          <p14:tracePt t="146498" x="4327525" y="5113338"/>
          <p14:tracePt t="146515" x="4321175" y="5105400"/>
          <p14:tracePt t="146533" x="4283075" y="5097463"/>
          <p14:tracePt t="146548" x="4267200" y="5089525"/>
          <p14:tracePt t="146565" x="4251325" y="5089525"/>
          <p14:tracePt t="146583" x="4229100" y="5075238"/>
          <p14:tracePt t="146597" x="4213225" y="5075238"/>
          <p14:tracePt t="146613" x="4198938" y="5059363"/>
          <p14:tracePt t="146613" x="4183063" y="5059363"/>
          <p14:tracePt t="146633" x="4160838" y="5059363"/>
          <p14:tracePt t="146649" x="4137025" y="5059363"/>
          <p14:tracePt t="146666" x="4130675" y="5059363"/>
          <p14:tracePt t="146681" x="4092575" y="5045075"/>
          <p14:tracePt t="146698" x="4046538" y="5045075"/>
          <p14:tracePt t="146715" x="4016375" y="5045075"/>
          <p14:tracePt t="146731" x="3984625" y="5029200"/>
          <p14:tracePt t="146748" x="3962400" y="5029200"/>
          <p14:tracePt t="146765" x="3940175" y="5029200"/>
          <p14:tracePt t="146783" x="3908425" y="5029200"/>
          <p14:tracePt t="146798" x="3870325" y="5029200"/>
          <p14:tracePt t="146814" x="3840163" y="5029200"/>
          <p14:tracePt t="146814" x="3825875" y="5029200"/>
          <p14:tracePt t="146833" x="3810000" y="5029200"/>
          <p14:tracePt t="146847" x="3802063" y="5029200"/>
          <p14:tracePt t="146864" x="3763963" y="5029200"/>
          <p14:tracePt t="146882" x="3717925" y="5013325"/>
          <p14:tracePt t="146898" x="3649663" y="5006975"/>
          <p14:tracePt t="146915" x="3597275" y="5006975"/>
          <p14:tracePt t="146931" x="3551238" y="5006975"/>
          <p14:tracePt t="146947" x="3527425" y="5006975"/>
          <p14:tracePt t="146965" x="3513138" y="5006975"/>
          <p14:tracePt t="146980" x="3489325" y="5006975"/>
          <p14:tracePt t="146998" x="3467100" y="5006975"/>
          <p14:tracePt t="147015" x="3436938" y="5006975"/>
          <p14:tracePt t="147015" x="3421063" y="5006975"/>
          <p14:tracePt t="147033" x="3398838" y="5006975"/>
          <p14:tracePt t="147046" x="3382963" y="5006975"/>
          <p14:tracePt t="147063" x="3336925" y="5006975"/>
          <p14:tracePt t="147081" x="3314700" y="5006975"/>
          <p14:tracePt t="147098" x="3292475" y="5006975"/>
          <p14:tracePt t="147114" x="3254375" y="5006975"/>
          <p14:tracePt t="147130" x="3200400" y="5006975"/>
          <p14:tracePt t="147148" x="3154363" y="5006975"/>
          <p14:tracePt t="147164" x="3124200" y="5006975"/>
          <p14:tracePt t="147181" x="3101975" y="5006975"/>
          <p14:tracePt t="147198" x="3078163" y="5006975"/>
          <p14:tracePt t="147214" x="3040063" y="5006975"/>
          <p14:tracePt t="147214" x="3001963" y="5013325"/>
          <p14:tracePt t="147232" x="2979738" y="5029200"/>
          <p14:tracePt t="147247" x="2941638" y="5029200"/>
          <p14:tracePt t="147247" x="2925763" y="5037138"/>
          <p14:tracePt t="147265" x="2917825" y="5045075"/>
          <p14:tracePt t="147282" x="2895600" y="5045075"/>
          <p14:tracePt t="147298" x="2873375" y="5051425"/>
          <p14:tracePt t="147314" x="2819400" y="5067300"/>
          <p14:tracePt t="147331" x="2773363" y="5075238"/>
          <p14:tracePt t="147347" x="2759075" y="5075238"/>
          <p14:tracePt t="147364" x="2751138" y="5075238"/>
          <p14:tracePt t="147380" x="2743200" y="5083175"/>
          <p14:tracePt t="147397" x="2727325" y="5083175"/>
          <p14:tracePt t="147415" x="2689225" y="5089525"/>
          <p14:tracePt t="147430" x="2659063" y="5097463"/>
          <p14:tracePt t="147449" x="2644775" y="5097463"/>
          <p14:tracePt t="147463" x="2636838" y="5097463"/>
          <p14:tracePt t="147480" x="2590800" y="5113338"/>
          <p14:tracePt t="147497" x="2568575" y="5127625"/>
          <p14:tracePt t="147513" x="2552700" y="5127625"/>
          <p14:tracePt t="147530" x="2536825" y="5135563"/>
          <p14:tracePt t="147546" x="2522538" y="5143500"/>
          <p14:tracePt t="147562" x="2492375" y="5151438"/>
          <p14:tracePt t="147580" x="2446338" y="5159375"/>
          <p14:tracePt t="147597" x="2422525" y="5165725"/>
          <p14:tracePt t="147614" x="2400300" y="5173663"/>
          <p14:tracePt t="147630" x="2400300" y="5181600"/>
          <p14:tracePt t="147704" x="2400300" y="5189538"/>
          <p14:tracePt t="148488" x="2400300" y="5197475"/>
          <p14:tracePt t="148504" x="2408238" y="5203825"/>
          <p14:tracePt t="148520" x="2408238" y="5211763"/>
          <p14:tracePt t="148530" x="2416175" y="5211763"/>
          <p14:tracePt t="148545" x="2430463" y="5211763"/>
          <p14:tracePt t="148576" x="2438400" y="5211763"/>
          <p14:tracePt t="148591" x="2454275" y="5211763"/>
          <p14:tracePt t="148599" x="2468563" y="5211763"/>
          <p14:tracePt t="148612" x="2506663" y="5227638"/>
          <p14:tracePt t="148629" x="2522538" y="5227638"/>
          <p14:tracePt t="148645" x="2536825" y="5227638"/>
          <p14:tracePt t="148662" x="2552700" y="5227638"/>
          <p14:tracePt t="148679" x="2568575" y="5227638"/>
          <p14:tracePt t="148679" x="2582863" y="5227638"/>
          <p14:tracePt t="148697" x="2613025" y="5227638"/>
          <p14:tracePt t="148713" x="2636838" y="5227638"/>
          <p14:tracePt t="148730" x="2674938" y="5227638"/>
          <p14:tracePt t="148747" x="2689225" y="5227638"/>
          <p14:tracePt t="148762" x="2720975" y="5227638"/>
          <p14:tracePt t="148780" x="2727325" y="5227638"/>
          <p14:tracePt t="148808" x="2735263" y="5219700"/>
          <p14:tracePt t="148824" x="2735263" y="5211763"/>
          <p14:tracePt t="148952" x="2735263" y="5203825"/>
          <p14:tracePt t="148968" x="2735263" y="5197475"/>
          <p14:tracePt t="148976" x="2735263" y="5189538"/>
          <p14:tracePt t="148993" x="2735263" y="5181600"/>
          <p14:tracePt t="149008" x="2727325" y="5159375"/>
          <p14:tracePt t="149024" x="2727325" y="5151438"/>
          <p14:tracePt t="149056" x="2720975" y="5143500"/>
          <p14:tracePt t="149064" x="2720975" y="5135563"/>
          <p14:tracePt t="149128" x="2720975" y="5127625"/>
          <p14:tracePt t="149136" x="2713038" y="5127625"/>
          <p14:tracePt t="149146" x="2705100" y="5113338"/>
          <p14:tracePt t="149176" x="2697163" y="5113338"/>
          <p14:tracePt t="149193" x="2689225" y="5113338"/>
          <p14:tracePt t="149200" x="2674938" y="5105400"/>
          <p14:tracePt t="149224" x="2667000" y="5105400"/>
          <p14:tracePt t="149232" x="2659063" y="5105400"/>
          <p14:tracePt t="149244" x="2644775" y="5097463"/>
          <p14:tracePt t="149262" x="2628900" y="5097463"/>
          <p14:tracePt t="149262" x="2620963" y="5097463"/>
          <p14:tracePt t="149281" x="2613025" y="5097463"/>
          <p14:tracePt t="149296" x="2606675" y="5097463"/>
          <p14:tracePt t="149320" x="2590800" y="5097463"/>
          <p14:tracePt t="149345" x="2574925" y="5097463"/>
          <p14:tracePt t="149361" x="2574925" y="5105400"/>
          <p14:tracePt t="149368" x="2568575" y="5105400"/>
          <p14:tracePt t="149378" x="2552700" y="5121275"/>
          <p14:tracePt t="149395" x="2544763" y="5135563"/>
          <p14:tracePt t="149412" x="2530475" y="5159375"/>
          <p14:tracePt t="149429" x="2522538" y="5165725"/>
          <p14:tracePt t="149444" x="2514600" y="5181600"/>
          <p14:tracePt t="149461" x="2506663" y="5197475"/>
          <p14:tracePt t="149478" x="2506663" y="5203825"/>
          <p14:tracePt t="149494" x="2506663" y="5227638"/>
          <p14:tracePt t="149513" x="2492375" y="5257800"/>
          <p14:tracePt t="149530" x="2492375" y="5287963"/>
          <p14:tracePt t="149545" x="2460625" y="5334000"/>
          <p14:tracePt t="149563" x="2460625" y="5356225"/>
          <p14:tracePt t="149578" x="2438400" y="5387975"/>
          <p14:tracePt t="149595" x="2430463" y="5402263"/>
          <p14:tracePt t="149611" x="2430463" y="5410200"/>
          <p14:tracePt t="149656" x="2430463" y="5418138"/>
          <p14:tracePt t="149688" x="2430463" y="5426075"/>
          <p14:tracePt t="149696" x="2430463" y="5440363"/>
          <p14:tracePt t="149713" x="2430463" y="5456238"/>
          <p14:tracePt t="149713" x="2430463" y="5464175"/>
          <p14:tracePt t="149729" x="2430463" y="5486400"/>
          <p14:tracePt t="149746" x="2430463" y="5502275"/>
          <p14:tracePt t="149762" x="2430463" y="5516563"/>
          <p14:tracePt t="149778" x="2430463" y="5524500"/>
          <p14:tracePt t="149794" x="2430463" y="5532438"/>
          <p14:tracePt t="149811" x="2430463" y="5540375"/>
          <p14:tracePt t="149828" x="2430463" y="5554663"/>
          <p14:tracePt t="149844" x="2430463" y="5570538"/>
          <p14:tracePt t="149862" x="2438400" y="5578475"/>
          <p14:tracePt t="149878" x="2438400" y="5592763"/>
          <p14:tracePt t="149895" x="2438400" y="5600700"/>
          <p14:tracePt t="149912" x="2438400" y="5622925"/>
          <p14:tracePt t="149930" x="2438400" y="5638800"/>
          <p14:tracePt t="149946" x="2438400" y="5661025"/>
          <p14:tracePt t="149962" x="2438400" y="5676900"/>
          <p14:tracePt t="149978" x="2438400" y="5692775"/>
          <p14:tracePt t="149995" x="2438400" y="5722938"/>
          <p14:tracePt t="150011" x="2438400" y="5737225"/>
          <p14:tracePt t="150028" x="2438400" y="5761038"/>
          <p14:tracePt t="150044" x="2438400" y="5783263"/>
          <p14:tracePt t="150060" x="2438400" y="5791200"/>
          <p14:tracePt t="150076" x="2446338" y="5807075"/>
          <p14:tracePt t="150093" x="2446338" y="5821363"/>
          <p14:tracePt t="150110" x="2460625" y="5845175"/>
          <p14:tracePt t="150126" x="2460625" y="5867400"/>
          <p14:tracePt t="150126" x="2460625" y="5883275"/>
          <p14:tracePt t="150145" x="2476500" y="5905500"/>
          <p14:tracePt t="150162" x="2476500" y="5913438"/>
          <p14:tracePt t="150178" x="2476500" y="5935663"/>
          <p14:tracePt t="150194" x="2476500" y="5959475"/>
          <p14:tracePt t="150211" x="2476500" y="5973763"/>
          <p14:tracePt t="150228" x="2492375" y="5989638"/>
          <p14:tracePt t="150244" x="2492375" y="6003925"/>
          <p14:tracePt t="150261" x="2492375" y="6019800"/>
          <p14:tracePt t="150278" x="2506663" y="6035675"/>
          <p14:tracePt t="150294" x="2506663" y="6065838"/>
          <p14:tracePt t="150311" x="2506663" y="6080125"/>
          <p14:tracePt t="150328" x="2522538" y="6103938"/>
          <p14:tracePt t="150345" x="2522538" y="6126163"/>
          <p14:tracePt t="150362" x="2522538" y="6134100"/>
          <p14:tracePt t="150377" x="2522538" y="6149975"/>
          <p14:tracePt t="150394" x="2530475" y="6156325"/>
          <p14:tracePt t="150425" x="2536825" y="6172200"/>
          <p14:tracePt t="150432" x="2552700" y="6180138"/>
          <p14:tracePt t="150448" x="2552700" y="6188075"/>
          <p14:tracePt t="150460" x="2568575" y="6210300"/>
          <p14:tracePt t="150477" x="2568575" y="6226175"/>
          <p14:tracePt t="150493" x="2568575" y="6240463"/>
          <p14:tracePt t="150511" x="2582863" y="6256338"/>
          <p14:tracePt t="150530" x="2598738" y="6264275"/>
          <p14:tracePt t="150545" x="2613025" y="6286500"/>
          <p14:tracePt t="150562" x="2628900" y="6294438"/>
          <p14:tracePt t="150578" x="2659063" y="6302375"/>
          <p14:tracePt t="150595" x="2682875" y="6316663"/>
          <p14:tracePt t="150611" x="2720975" y="6340475"/>
          <p14:tracePt t="150627" x="2727325" y="6346825"/>
          <p14:tracePt t="150644" x="2743200" y="6354763"/>
          <p14:tracePt t="150661" x="2773363" y="6370638"/>
          <p14:tracePt t="150678" x="2781300" y="6384925"/>
          <p14:tracePt t="150694" x="2797175" y="6400800"/>
          <p14:tracePt t="150710" x="2811463" y="6400800"/>
          <p14:tracePt t="150726" x="2827338" y="6416675"/>
          <p14:tracePt t="150744" x="2857500" y="6438900"/>
          <p14:tracePt t="150761" x="2895600" y="6454775"/>
          <p14:tracePt t="150778" x="2917825" y="6469063"/>
          <p14:tracePt t="150794" x="2941638" y="6477000"/>
          <p14:tracePt t="150811" x="2955925" y="6477000"/>
          <p14:tracePt t="150827" x="2963863" y="6484938"/>
          <p14:tracePt t="150843" x="2979738" y="6484938"/>
          <p14:tracePt t="150860" x="3009900" y="6484938"/>
          <p14:tracePt t="150877" x="3086100" y="6499225"/>
          <p14:tracePt t="150894" x="3170238" y="6507163"/>
          <p14:tracePt t="150910" x="3222625" y="6507163"/>
          <p14:tracePt t="150927" x="3230563" y="6507163"/>
          <p14:tracePt t="150976" x="3238500" y="6507163"/>
          <p14:tracePt t="150984" x="3276600" y="6507163"/>
          <p14:tracePt t="150994" x="3390900" y="6507163"/>
          <p14:tracePt t="151010" x="3475038" y="6530975"/>
          <p14:tracePt t="151027" x="3521075" y="6530975"/>
          <p14:tracePt t="151042" x="3527425" y="6530975"/>
          <p14:tracePt t="151059" x="3535363" y="6530975"/>
          <p14:tracePt t="151080" x="3543300" y="6530975"/>
          <p14:tracePt t="151096" x="3565525" y="6530975"/>
          <p14:tracePt t="151110" x="3635375" y="6530975"/>
          <p14:tracePt t="151110" x="3679825" y="6523038"/>
          <p14:tracePt t="151129" x="3733800" y="6523038"/>
          <p14:tracePt t="151143" x="3802063" y="6507163"/>
          <p14:tracePt t="151161" x="3810000" y="6499225"/>
          <p14:tracePt t="151176" x="3810000" y="6492875"/>
          <p14:tracePt t="151216" x="3810000" y="6484938"/>
          <p14:tracePt t="151225" x="3832225" y="6469063"/>
          <p14:tracePt t="151232" x="3848100" y="6461125"/>
          <p14:tracePt t="151243" x="3908425" y="6438900"/>
          <p14:tracePt t="151260" x="3932238" y="6423025"/>
          <p14:tracePt t="151277" x="3962400" y="6400800"/>
          <p14:tracePt t="151293" x="3992563" y="6384925"/>
          <p14:tracePt t="151312" x="4022725" y="6370638"/>
          <p14:tracePt t="151327" x="4076700" y="6340475"/>
          <p14:tracePt t="151327" x="4098925" y="6332538"/>
          <p14:tracePt t="151345" x="4168775" y="6308725"/>
          <p14:tracePt t="151361" x="4259263" y="6294438"/>
          <p14:tracePt t="151377" x="4283075" y="6294438"/>
          <p14:tracePt t="151393" x="4305300" y="6278563"/>
          <p14:tracePt t="151410" x="4305300" y="6264275"/>
          <p14:tracePt t="151427" x="4335463" y="6226175"/>
          <p14:tracePt t="151443" x="4359275" y="6194425"/>
          <p14:tracePt t="151459" x="4397375" y="6156325"/>
          <p14:tracePt t="151476" x="4411663" y="6149975"/>
          <p14:tracePt t="151493" x="4435475" y="6118225"/>
          <p14:tracePt t="151510" x="4435475" y="6088063"/>
          <p14:tracePt t="151528" x="4435475" y="6049963"/>
          <p14:tracePt t="151542" x="4435475" y="5997575"/>
          <p14:tracePt t="151559" x="4435475" y="5943600"/>
          <p14:tracePt t="151577" x="4435475" y="5897563"/>
          <p14:tracePt t="151594" x="4435475" y="5867400"/>
          <p14:tracePt t="151610" x="4435475" y="5829300"/>
          <p14:tracePt t="151627" x="4435475" y="5791200"/>
          <p14:tracePt t="151643" x="4435475" y="5761038"/>
          <p14:tracePt t="151660" x="4435475" y="5715000"/>
          <p14:tracePt t="151676" x="4435475" y="5692775"/>
          <p14:tracePt t="151693" x="4435475" y="5661025"/>
          <p14:tracePt t="151710" x="4435475" y="5638800"/>
          <p14:tracePt t="151726" x="4435475" y="5616575"/>
          <p14:tracePt t="151726" x="4435475" y="5600700"/>
          <p14:tracePt t="151745" x="4435475" y="5584825"/>
          <p14:tracePt t="151759" x="4435475" y="5540375"/>
          <p14:tracePt t="151778" x="4435475" y="5502275"/>
          <p14:tracePt t="151793" x="4435475" y="5486400"/>
          <p14:tracePt t="151810" x="4435475" y="5478463"/>
          <p14:tracePt t="151826" x="4435475" y="5448300"/>
          <p14:tracePt t="151843" x="4435475" y="5432425"/>
          <p14:tracePt t="151859" x="4435475" y="5402263"/>
          <p14:tracePt t="151876" x="4435475" y="5387975"/>
          <p14:tracePt t="151892" x="4427538" y="5356225"/>
          <p14:tracePt t="151909" x="4427538" y="5318125"/>
          <p14:tracePt t="151926" x="4427538" y="5295900"/>
          <p14:tracePt t="151943" x="4419600" y="5273675"/>
          <p14:tracePt t="151943" x="4411663" y="5249863"/>
          <p14:tracePt t="151961" x="4403725" y="5235575"/>
          <p14:tracePt t="151977" x="4403725" y="5211763"/>
          <p14:tracePt t="151993" x="4397375" y="5189538"/>
          <p14:tracePt t="152010" x="4381500" y="5143500"/>
          <p14:tracePt t="152027" x="4381500" y="5121275"/>
          <p14:tracePt t="152043" x="4359275" y="5075238"/>
          <p14:tracePt t="152059" x="4343400" y="5029200"/>
          <p14:tracePt t="152076" x="4335463" y="4999038"/>
          <p14:tracePt t="152093" x="4321175" y="4975225"/>
          <p14:tracePt t="152109" x="4289425" y="4945063"/>
          <p14:tracePt t="152126" x="4275138" y="4937125"/>
          <p14:tracePt t="152143" x="4229100" y="4906963"/>
          <p14:tracePt t="152143" x="4221163" y="4892675"/>
          <p14:tracePt t="152161" x="4213225" y="4884738"/>
          <p14:tracePt t="152176" x="4152900" y="4854575"/>
          <p14:tracePt t="152193" x="4130675" y="4846638"/>
          <p14:tracePt t="152210" x="4106863" y="4838700"/>
          <p14:tracePt t="152226" x="4084638" y="4830763"/>
          <p14:tracePt t="152243" x="4016375" y="4784725"/>
          <p14:tracePt t="152258" x="3984625" y="4778375"/>
          <p14:tracePt t="152274" x="3954463" y="4778375"/>
          <p14:tracePt t="152292" x="3908425" y="4762500"/>
          <p14:tracePt t="152309" x="3863975" y="4754563"/>
          <p14:tracePt t="152326" x="3817938" y="4754563"/>
          <p14:tracePt t="152343" x="3763963" y="4754563"/>
          <p14:tracePt t="152343" x="3741738" y="4754563"/>
          <p14:tracePt t="152360" x="3711575" y="4754563"/>
          <p14:tracePt t="152375" x="3619500" y="4754563"/>
          <p14:tracePt t="152393" x="3551238" y="4754563"/>
          <p14:tracePt t="152409" x="3497263" y="4754563"/>
          <p14:tracePt t="152426" x="3429000" y="4754563"/>
          <p14:tracePt t="152443" x="3375025" y="4754563"/>
          <p14:tracePt t="152459" x="3314700" y="4778375"/>
          <p14:tracePt t="152475" x="3268663" y="4792663"/>
          <p14:tracePt t="152492" x="3222625" y="4808538"/>
          <p14:tracePt t="152509" x="3178175" y="4838700"/>
          <p14:tracePt t="152528" x="3116263" y="4854575"/>
          <p14:tracePt t="152543" x="3040063" y="4876800"/>
          <p14:tracePt t="152559" x="2987675" y="4884738"/>
          <p14:tracePt t="152574" x="2941638" y="4892675"/>
          <p14:tracePt t="152591" x="2903538" y="4906963"/>
          <p14:tracePt t="152609" x="2879725" y="4922838"/>
          <p14:tracePt t="152624" x="2857500" y="4922838"/>
          <p14:tracePt t="152641" x="2827338" y="4937125"/>
          <p14:tracePt t="152657" x="2789238" y="4960938"/>
          <p14:tracePt t="152674" x="2735263" y="4983163"/>
          <p14:tracePt t="152690" x="2674938" y="5013325"/>
          <p14:tracePt t="152707" x="2628900" y="5045075"/>
          <p14:tracePt t="152724" x="2598738" y="5059363"/>
          <p14:tracePt t="152741" x="2582863" y="5067300"/>
          <p14:tracePt t="152758" x="2582863" y="5075238"/>
          <p14:tracePt t="152777" x="2582863" y="5089525"/>
          <p14:tracePt t="152793" x="2574925" y="5113338"/>
          <p14:tracePt t="152809" x="2568575" y="5135563"/>
          <p14:tracePt t="152826" x="2560638" y="5181600"/>
          <p14:tracePt t="152843" x="2552700" y="5203825"/>
          <p14:tracePt t="152858" x="2536825" y="5235575"/>
          <p14:tracePt t="152875" x="2530475" y="5257800"/>
          <p14:tracePt t="152892" x="2522538" y="5265738"/>
          <p14:tracePt t="152908" x="2522538" y="5273675"/>
          <p14:tracePt t="152924" x="2522538" y="5318125"/>
          <p14:tracePt t="152942" x="2522538" y="5334000"/>
          <p14:tracePt t="152957" x="2522538" y="5364163"/>
          <p14:tracePt t="152975" x="2522538" y="5426075"/>
          <p14:tracePt t="152975" x="2522538" y="5456238"/>
          <p14:tracePt t="152993" x="2506663" y="5532438"/>
          <p14:tracePt t="153009" x="2498725" y="5600700"/>
          <p14:tracePt t="153026" x="2468563" y="5654675"/>
          <p14:tracePt t="153042" x="2468563" y="5684838"/>
          <p14:tracePt t="153058" x="2454275" y="5715000"/>
          <p14:tracePt t="153075" x="2446338" y="5753100"/>
          <p14:tracePt t="153092" x="2446338" y="5783263"/>
          <p14:tracePt t="153108" x="2446338" y="5821363"/>
          <p14:tracePt t="153125" x="2446338" y="5867400"/>
          <p14:tracePt t="153141" x="2446338" y="5913438"/>
          <p14:tracePt t="153158" x="2446338" y="5943600"/>
          <p14:tracePt t="153175" x="2446338" y="5973763"/>
          <p14:tracePt t="153191" x="2446338" y="5989638"/>
          <p14:tracePt t="153209" x="2446338" y="6011863"/>
          <p14:tracePt t="153226" x="2446338" y="6019800"/>
          <p14:tracePt t="153242" x="2446338" y="6035675"/>
          <p14:tracePt t="153259" x="2446338" y="6042025"/>
          <p14:tracePt t="153275" x="2446338" y="6057900"/>
          <p14:tracePt t="153290" x="2446338" y="6088063"/>
          <p14:tracePt t="153307" x="2446338" y="6103938"/>
          <p14:tracePt t="153324" x="2446338" y="6142038"/>
          <p14:tracePt t="153341" x="2446338" y="6172200"/>
          <p14:tracePt t="153358" x="2446338" y="6194425"/>
          <p14:tracePt t="153375" x="2468563" y="6226175"/>
          <p14:tracePt t="153375" x="2468563" y="6232525"/>
          <p14:tracePt t="153392" x="2476500" y="6264275"/>
          <p14:tracePt t="153409" x="2484438" y="6278563"/>
          <p14:tracePt t="153425" x="2492375" y="6286500"/>
          <p14:tracePt t="153440" x="2498725" y="6294438"/>
          <p14:tracePt t="153458" x="2514600" y="6308725"/>
          <p14:tracePt t="153474" x="2530475" y="6324600"/>
          <p14:tracePt t="153491" x="2568575" y="6346825"/>
          <p14:tracePt t="153507" x="2582863" y="6362700"/>
          <p14:tracePt t="153524" x="2613025" y="6378575"/>
          <p14:tracePt t="153541" x="2636838" y="6392863"/>
          <p14:tracePt t="153556" x="2689225" y="6430963"/>
          <p14:tracePt t="153573" x="2720975" y="6446838"/>
          <p14:tracePt t="153590" x="2751138" y="6461125"/>
          <p14:tracePt t="153606" x="2773363" y="6477000"/>
          <p14:tracePt t="153623" x="2811463" y="6484938"/>
          <p14:tracePt t="153623" x="2835275" y="6492875"/>
          <p14:tracePt t="153641" x="2849563" y="6492875"/>
          <p14:tracePt t="153658" x="2895600" y="6492875"/>
          <p14:tracePt t="153674" x="2963863" y="6499225"/>
          <p14:tracePt t="153691" x="3048000" y="6499225"/>
          <p14:tracePt t="153708" x="3086100" y="6499225"/>
          <p14:tracePt t="153724" x="3116263" y="6499225"/>
          <p14:tracePt t="153741" x="3146425" y="6499225"/>
          <p14:tracePt t="153757" x="3170238" y="6499225"/>
          <p14:tracePt t="153776" x="3184525" y="6499225"/>
          <p14:tracePt t="153790" x="3260725" y="6499225"/>
          <p14:tracePt t="153790" x="3306763" y="6477000"/>
          <p14:tracePt t="153809" x="3421063" y="6461125"/>
          <p14:tracePt t="153825" x="3535363" y="6454775"/>
          <p14:tracePt t="153841" x="3589338" y="6438900"/>
          <p14:tracePt t="153858" x="3611563" y="6438900"/>
          <p14:tracePt t="153874" x="3619500" y="6430963"/>
          <p14:tracePt t="153896" x="3627438" y="6430963"/>
          <p14:tracePt t="153907" x="3657600" y="6416675"/>
          <p14:tracePt t="153924" x="3725863" y="6408738"/>
          <p14:tracePt t="153940" x="3802063" y="6392863"/>
          <p14:tracePt t="153957" x="3856038" y="6384925"/>
          <p14:tracePt t="153974" x="3886200" y="6370638"/>
          <p14:tracePt t="153991" x="3894138" y="6362700"/>
          <p14:tracePt t="154007" x="3916363" y="6346825"/>
          <p14:tracePt t="154025" x="3940175" y="6324600"/>
          <p14:tracePt t="154041" x="3992563" y="6286500"/>
          <p14:tracePt t="154058" x="4084638" y="6248400"/>
          <p14:tracePt t="154074" x="4191000" y="6218238"/>
          <p14:tracePt t="154090" x="4297363" y="6180138"/>
          <p14:tracePt t="154107" x="4343400" y="6164263"/>
          <p14:tracePt t="154124" x="4351338" y="6156325"/>
          <p14:tracePt t="154139" x="4351338" y="6142038"/>
          <p14:tracePt t="154157" x="4359275" y="6118225"/>
          <p14:tracePt t="154174" x="4365625" y="6088063"/>
          <p14:tracePt t="154174" x="4389438" y="6057900"/>
          <p14:tracePt t="154192" x="4403725" y="6035675"/>
          <p14:tracePt t="154206" x="4427538" y="5997575"/>
          <p14:tracePt t="154206" x="4465638" y="5965825"/>
          <p14:tracePt t="154225" x="4465638" y="5943600"/>
          <p14:tracePt t="154241" x="4473575" y="5927725"/>
          <p14:tracePt t="154257" x="4479925" y="5913438"/>
          <p14:tracePt t="154275" x="4487863" y="5875338"/>
          <p14:tracePt t="154290" x="4495800" y="5821363"/>
          <p14:tracePt t="154307" x="4495800" y="5707063"/>
          <p14:tracePt t="154324" x="4449763" y="5592763"/>
          <p14:tracePt t="154340" x="4435475" y="5516563"/>
          <p14:tracePt t="154357" x="4427538" y="5478463"/>
          <p14:tracePt t="154374" x="4427538" y="5464175"/>
          <p14:tracePt t="154389" x="4427538" y="5432425"/>
          <p14:tracePt t="154407" x="4427538" y="5402263"/>
          <p14:tracePt t="154407" x="4427538" y="5387975"/>
          <p14:tracePt t="154425" x="4427538" y="5372100"/>
          <p14:tracePt t="154441" x="4427538" y="5349875"/>
          <p14:tracePt t="154457" x="4427538" y="5303838"/>
          <p14:tracePt t="154474" x="4419600" y="5273675"/>
          <p14:tracePt t="154490" x="4411663" y="5235575"/>
          <p14:tracePt t="154507" x="4403725" y="5197475"/>
          <p14:tracePt t="154525" x="4397375" y="5173663"/>
          <p14:tracePt t="154540" x="4381500" y="5151438"/>
          <p14:tracePt t="154555" x="4365625" y="5135563"/>
          <p14:tracePt t="154572" x="4321175" y="5113338"/>
          <p14:tracePt t="154589" x="4259263" y="5075238"/>
          <p14:tracePt t="154607" x="4221163" y="5059363"/>
          <p14:tracePt t="154607" x="4198938" y="5045075"/>
          <p14:tracePt t="154625" x="4183063" y="5045075"/>
          <p14:tracePt t="154639" x="4122738" y="5021263"/>
          <p14:tracePt t="154657" x="4060825" y="5006975"/>
          <p14:tracePt t="154674" x="4008438" y="4999038"/>
          <p14:tracePt t="154691" x="3978275" y="4991100"/>
          <p14:tracePt t="154707" x="3916363" y="4968875"/>
          <p14:tracePt t="154723" x="3886200" y="4960938"/>
          <p14:tracePt t="154740" x="3825875" y="4953000"/>
          <p14:tracePt t="154756" x="3741738" y="4953000"/>
          <p14:tracePt t="154773" x="3649663" y="4945063"/>
          <p14:tracePt t="154790" x="3581400" y="4945063"/>
          <p14:tracePt t="154806" x="3543300" y="4945063"/>
          <p14:tracePt t="154806" x="3527425" y="4945063"/>
          <p14:tracePt t="154825" x="3513138" y="4945063"/>
          <p14:tracePt t="154840" x="3421063" y="4945063"/>
          <p14:tracePt t="154857" x="3314700" y="4945063"/>
          <p14:tracePt t="154874" x="3222625" y="4945063"/>
          <p14:tracePt t="154890" x="3162300" y="4945063"/>
          <p14:tracePt t="154906" x="3124200" y="4945063"/>
          <p14:tracePt t="154923" x="3086100" y="4945063"/>
          <p14:tracePt t="154939" x="3055938" y="4945063"/>
          <p14:tracePt t="154956" x="3017838" y="4960938"/>
          <p14:tracePt t="154973" x="2955925" y="4975225"/>
          <p14:tracePt t="154989" x="2911475" y="4999038"/>
          <p14:tracePt t="155006" x="2841625" y="5021263"/>
          <p14:tracePt t="155006" x="2827338" y="5037138"/>
          <p14:tracePt t="155024" x="2797175" y="5045075"/>
          <p14:tracePt t="155039" x="2713038" y="5059363"/>
          <p14:tracePt t="155057" x="2682875" y="5075238"/>
          <p14:tracePt t="155073" x="2651125" y="5089525"/>
          <p14:tracePt t="155090" x="2628900" y="5113338"/>
          <p14:tracePt t="155106" x="2606675" y="5135563"/>
          <p14:tracePt t="155123" x="2574925" y="5173663"/>
          <p14:tracePt t="155139" x="2514600" y="5227638"/>
          <p14:tracePt t="155156" x="2476500" y="5273675"/>
          <p14:tracePt t="155173" x="2438400" y="5326063"/>
          <p14:tracePt t="155189" x="2416175" y="5356225"/>
          <p14:tracePt t="155206" x="2400300" y="5380038"/>
          <p14:tracePt t="155223" x="2392363" y="5402263"/>
          <p14:tracePt t="155223" x="2392363" y="5418138"/>
          <p14:tracePt t="155241" x="2384425" y="5440363"/>
          <p14:tracePt t="155255" x="2370138" y="5486400"/>
          <p14:tracePt t="155273" x="2370138" y="5524500"/>
          <p14:tracePt t="155290" x="2370138" y="5562600"/>
          <p14:tracePt t="155306" x="2370138" y="5608638"/>
          <p14:tracePt t="155323" x="2370138" y="5630863"/>
          <p14:tracePt t="155339" x="2370138" y="5654675"/>
          <p14:tracePt t="155355" x="2370138" y="5699125"/>
          <p14:tracePt t="155373" x="2370138" y="5737225"/>
          <p14:tracePt t="155389" x="2370138" y="5775325"/>
          <p14:tracePt t="155405" x="2384425" y="5829300"/>
          <p14:tracePt t="155422" x="2400300" y="5859463"/>
          <p14:tracePt t="155422" x="2408238" y="5883275"/>
          <p14:tracePt t="155440" x="2408238" y="5913438"/>
          <p14:tracePt t="155455" x="2446338" y="5973763"/>
          <p14:tracePt t="155473" x="2460625" y="6011863"/>
          <p14:tracePt t="155490" x="2476500" y="6035675"/>
          <p14:tracePt t="155506" x="2492375" y="6065838"/>
          <p14:tracePt t="155523" x="2492375" y="6080125"/>
          <p14:tracePt t="155540" x="2514600" y="6118225"/>
          <p14:tracePt t="155556" x="2514600" y="6142038"/>
          <p14:tracePt t="155571" x="2530475" y="6156325"/>
          <p14:tracePt t="155587" x="2536825" y="6164263"/>
          <p14:tracePt t="155604" x="2552700" y="6180138"/>
          <p14:tracePt t="155621" x="2582863" y="6218238"/>
          <p14:tracePt t="155639" x="2613025" y="6248400"/>
          <p14:tracePt t="155655" x="2651125" y="6302375"/>
          <p14:tracePt t="155673" x="2689225" y="6324600"/>
          <p14:tracePt t="155689" x="2720975" y="6354763"/>
          <p14:tracePt t="155706" x="2759075" y="6378575"/>
          <p14:tracePt t="155723" x="2773363" y="6408738"/>
          <p14:tracePt t="155739" x="2835275" y="6454775"/>
          <p14:tracePt t="155755" x="2925763" y="6477000"/>
          <p14:tracePt t="155773" x="2994025" y="6477000"/>
          <p14:tracePt t="155789" x="3017838" y="6477000"/>
          <p14:tracePt t="155805" x="3025775" y="6477000"/>
          <p14:tracePt t="155832" x="3032125" y="6477000"/>
          <p14:tracePt t="155840" x="3040063" y="6477000"/>
          <p14:tracePt t="155854" x="3055938" y="6477000"/>
          <p14:tracePt t="155854" x="3078163" y="6477000"/>
          <p14:tracePt t="155873" x="3086100" y="6477000"/>
          <p14:tracePt t="155888" x="3094038" y="6477000"/>
          <p14:tracePt t="156144" x="3101975" y="6477000"/>
          <p14:tracePt t="156184" x="3116263" y="6477000"/>
          <p14:tracePt t="156256" x="3132138" y="6477000"/>
          <p14:tracePt t="156272" x="3146425" y="6484938"/>
          <p14:tracePt t="156280" x="3162300" y="6484938"/>
          <p14:tracePt t="156289" x="3178175" y="6492875"/>
          <p14:tracePt t="156305" x="3192463" y="6492875"/>
          <p14:tracePt t="156322" x="3222625" y="6492875"/>
          <p14:tracePt t="156339" x="3238500" y="6492875"/>
          <p14:tracePt t="156354" x="3268663" y="6492875"/>
          <p14:tracePt t="156371" x="3306763" y="6492875"/>
          <p14:tracePt t="156388" x="3360738" y="6492875"/>
          <p14:tracePt t="156404" x="3444875" y="6492875"/>
          <p14:tracePt t="156421" x="3559175" y="6484938"/>
          <p14:tracePt t="156438" x="3725863" y="6484938"/>
          <p14:tracePt t="156455" x="3932238" y="6484938"/>
          <p14:tracePt t="156455" x="4008438" y="6484938"/>
          <p14:tracePt t="156472" x="4098925" y="6484938"/>
          <p14:tracePt t="156487" x="4335463" y="6484938"/>
          <p14:tracePt t="156506" x="4503738" y="6484938"/>
          <p14:tracePt t="156525" x="4686300" y="6484938"/>
          <p14:tracePt t="156538" x="4892675" y="6484938"/>
          <p14:tracePt t="156555" x="5067300" y="6461125"/>
          <p14:tracePt t="156571" x="5211763" y="6392863"/>
          <p14:tracePt t="156588" x="5372100" y="6332538"/>
          <p14:tracePt t="156605" x="5516563" y="6302375"/>
          <p14:tracePt t="156621" x="5668963" y="6264275"/>
          <p14:tracePt t="156638" x="5799138" y="6210300"/>
          <p14:tracePt t="156654" x="5897563" y="6172200"/>
          <p14:tracePt t="156671" x="5959475" y="6134100"/>
          <p14:tracePt t="156671" x="5997575" y="6096000"/>
          <p14:tracePt t="156689" x="6027738" y="6073775"/>
          <p14:tracePt t="156704" x="6180138" y="5989638"/>
          <p14:tracePt t="156722" x="6270625" y="5951538"/>
          <p14:tracePt t="156738" x="6346825" y="5913438"/>
          <p14:tracePt t="156755" x="6423025" y="5867400"/>
          <p14:tracePt t="156772" x="6499225" y="5837238"/>
          <p14:tracePt t="156788" x="6583363" y="5799138"/>
          <p14:tracePt t="156804" x="6659563" y="5768975"/>
          <p14:tracePt t="156821" x="6697663" y="5745163"/>
          <p14:tracePt t="156837" x="6751638" y="5715000"/>
          <p14:tracePt t="156854" x="6773863" y="5684838"/>
          <p14:tracePt t="156871" x="6819900" y="5668963"/>
          <p14:tracePt t="156871" x="6842125" y="5654675"/>
          <p14:tracePt t="156889" x="6950075" y="5630863"/>
          <p14:tracePt t="156905" x="7056438" y="5600700"/>
          <p14:tracePt t="156922" x="7108825" y="5584825"/>
          <p14:tracePt t="156938" x="7140575" y="5562600"/>
          <p14:tracePt t="156954" x="7185025" y="5554663"/>
          <p14:tracePt t="156971" x="7223125" y="5546725"/>
          <p14:tracePt t="156987" x="7269163" y="5540375"/>
          <p14:tracePt t="157005" x="7361238" y="5540375"/>
          <p14:tracePt t="157020" x="7505700" y="5540375"/>
          <p14:tracePt t="157037" x="7627938" y="5540375"/>
          <p14:tracePt t="157054" x="7650163" y="5540375"/>
          <p14:tracePt t="157071" x="7658100" y="5540375"/>
          <p14:tracePt t="157086" x="7658100" y="5532438"/>
          <p14:tracePt t="157105" x="7666038" y="5524500"/>
          <p14:tracePt t="157121" x="7712075" y="5508625"/>
          <p14:tracePt t="157138" x="7756525" y="5502275"/>
          <p14:tracePt t="157154" x="7788275" y="5502275"/>
          <p14:tracePt t="157171" x="7810500" y="5502275"/>
          <p14:tracePt t="157187" x="7832725" y="5502275"/>
          <p14:tracePt t="157204" x="7856538" y="5502275"/>
          <p14:tracePt t="157220" x="7902575" y="5502275"/>
          <p14:tracePt t="157237" x="7970838" y="5502275"/>
          <p14:tracePt t="157254" x="8023225" y="5508625"/>
          <p14:tracePt t="157254" x="8039100" y="5508625"/>
          <p14:tracePt t="157273" x="8061325" y="5508625"/>
          <p14:tracePt t="157286" x="8123238" y="5508625"/>
          <p14:tracePt t="157305" x="8137525" y="5508625"/>
          <p14:tracePt t="157321" x="8169275" y="5508625"/>
          <p14:tracePt t="157338" x="8191500" y="5508625"/>
          <p14:tracePt t="157355" x="8199438" y="5508625"/>
          <p14:tracePt t="157370" x="8207375" y="5508625"/>
          <p14:tracePt t="157387" x="8221663" y="5508625"/>
          <p14:tracePt t="157405" x="8245475" y="5502275"/>
          <p14:tracePt t="157420" x="8275638" y="5486400"/>
          <p14:tracePt t="157436" x="8297863" y="5486400"/>
          <p14:tracePt t="157452" x="8305800" y="5486400"/>
          <p14:tracePt t="157468" x="8313738" y="5486400"/>
          <p14:tracePt t="158008" x="8321675" y="5494338"/>
          <p14:tracePt t="158016" x="8321675" y="5508625"/>
          <p14:tracePt t="158024" x="8321675" y="5524500"/>
          <p14:tracePt t="158035" x="8321675" y="5554663"/>
          <p14:tracePt t="158053" x="8321675" y="5592763"/>
          <p14:tracePt t="158069" x="8321675" y="5638800"/>
          <p14:tracePt t="158086" x="8321675" y="5661025"/>
          <p14:tracePt t="158102" x="8321675" y="5707063"/>
          <p14:tracePt t="158102" x="8321675" y="5722938"/>
          <p14:tracePt t="158121" x="8321675" y="5753100"/>
          <p14:tracePt t="158137" x="8321675" y="5783263"/>
          <p14:tracePt t="158154" x="8321675" y="5807075"/>
          <p14:tracePt t="158170" x="8321675" y="5837238"/>
          <p14:tracePt t="158186" x="8321675" y="5867400"/>
          <p14:tracePt t="158203" x="8321675" y="5905500"/>
          <p14:tracePt t="158219" x="8321675" y="5973763"/>
          <p14:tracePt t="158236" x="8321675" y="6035675"/>
          <p14:tracePt t="158253" x="8328025" y="6073775"/>
          <p14:tracePt t="158271" x="8328025" y="6096000"/>
          <p14:tracePt t="158286" x="8328025" y="6118225"/>
          <p14:tracePt t="158303" x="8321675" y="6142038"/>
          <p14:tracePt t="158303" x="8305800" y="6156325"/>
          <p14:tracePt t="158321" x="8305800" y="6164263"/>
          <p14:tracePt t="158336" x="8297863" y="6188075"/>
          <p14:tracePt t="158353" x="8297863" y="6210300"/>
          <p14:tracePt t="158370" x="8297863" y="6218238"/>
          <p14:tracePt t="158386" x="8289925" y="6248400"/>
          <p14:tracePt t="158403" x="8289925" y="6278563"/>
          <p14:tracePt t="158419" x="8283575" y="6302375"/>
          <p14:tracePt t="158435" x="8283575" y="6308725"/>
          <p14:tracePt t="158452" x="8283575" y="6324600"/>
          <p14:tracePt t="158469" x="8275638" y="6340475"/>
          <p14:tracePt t="163809" x="8267700" y="6340475"/>
          <p14:tracePt t="164281" x="8259763" y="6340475"/>
          <p14:tracePt t="164288" x="8251825" y="6340475"/>
          <p14:tracePt t="164297" x="8245475" y="6340475"/>
          <p14:tracePt t="164313" x="8199438" y="6332538"/>
          <p14:tracePt t="164331" x="8085138" y="6308725"/>
          <p14:tracePt t="164346" x="7947025" y="6270625"/>
          <p14:tracePt t="164363" x="7810500" y="6232525"/>
          <p14:tracePt t="164379" x="7726363" y="6210300"/>
          <p14:tracePt t="164396" x="7673975" y="6194425"/>
          <p14:tracePt t="164413" x="7642225" y="6188075"/>
          <p14:tracePt t="164430" x="7604125" y="6180138"/>
          <p14:tracePt t="164446" x="7573963" y="6172200"/>
          <p14:tracePt t="164446" x="7543800" y="6156325"/>
          <p14:tracePt t="164465" x="7527925" y="6156325"/>
          <p14:tracePt t="164480" x="7467600" y="6142038"/>
          <p14:tracePt t="164497" x="7421563" y="6111875"/>
          <p14:tracePt t="164515" x="7383463" y="6103938"/>
          <p14:tracePt t="164531" x="7353300" y="6096000"/>
          <p14:tracePt t="164546" x="7315200" y="6088063"/>
          <p14:tracePt t="164563" x="7277100" y="6080125"/>
          <p14:tracePt t="164579" x="7239000" y="6065838"/>
          <p14:tracePt t="164596" x="7208838" y="6065838"/>
          <p14:tracePt t="164613" x="7146925" y="6057900"/>
          <p14:tracePt t="164629" x="7102475" y="6049963"/>
          <p14:tracePt t="164646" x="7032625" y="6049963"/>
          <p14:tracePt t="164663" x="6988175" y="6049963"/>
          <p14:tracePt t="164663" x="6972300" y="6049963"/>
          <p14:tracePt t="164681" x="6934200" y="6049963"/>
          <p14:tracePt t="164697" x="6888163" y="6049963"/>
          <p14:tracePt t="164714" x="6850063" y="6049963"/>
          <p14:tracePt t="164730" x="6797675" y="6049963"/>
          <p14:tracePt t="164747" x="6759575" y="6049963"/>
          <p14:tracePt t="164763" x="6683375" y="6049963"/>
          <p14:tracePt t="164779" x="6607175" y="6049963"/>
          <p14:tracePt t="164797" x="6545263" y="6049963"/>
          <p14:tracePt t="164814" x="6537325" y="6049963"/>
          <p14:tracePt t="164830" x="6515100" y="6049963"/>
          <p14:tracePt t="164845" x="6499225" y="6049963"/>
          <p14:tracePt t="164862" x="6461125" y="6049963"/>
          <p14:tracePt t="164878" x="6416675" y="6049963"/>
          <p14:tracePt t="164878" x="6408738" y="6049963"/>
          <p14:tracePt t="164896" x="6392863" y="6049963"/>
          <p14:tracePt t="164911" x="6384925" y="6049963"/>
          <p14:tracePt t="164928" x="6378575" y="6049963"/>
          <p14:tracePt t="164945" x="6370638" y="6049963"/>
          <p14:tracePt t="164962" x="6362700" y="6049963"/>
          <p14:tracePt t="164983" x="6354763" y="6049963"/>
          <p14:tracePt t="165623" x="6346825" y="6049963"/>
          <p14:tracePt t="165631" x="6340475" y="6049963"/>
          <p14:tracePt t="165643" x="6332538" y="6049963"/>
          <p14:tracePt t="165663" x="6324600" y="6049963"/>
          <p14:tracePt t="165687" x="6308725" y="6049963"/>
          <p14:tracePt t="165703" x="6294438" y="6049963"/>
          <p14:tracePt t="165719" x="6248400" y="6049963"/>
          <p14:tracePt t="165728" x="6194425" y="6057900"/>
          <p14:tracePt t="165743" x="6088063" y="6080125"/>
          <p14:tracePt t="165762" x="6080125" y="6080125"/>
          <p14:tracePt t="165777" x="6103938" y="6088063"/>
          <p14:tracePt t="166103" x="6118225" y="6088063"/>
          <p14:tracePt t="166135" x="6126163" y="6088063"/>
          <p14:tracePt t="166143" x="6134100" y="6088063"/>
          <p14:tracePt t="166160" x="6142038" y="6088063"/>
          <p14:tracePt t="166167" x="6149975" y="6088063"/>
          <p14:tracePt t="166247" x="6164263" y="6088063"/>
          <p14:tracePt t="166255" x="6180138" y="6088063"/>
          <p14:tracePt t="166263" x="6194425" y="6088063"/>
          <p14:tracePt t="166276" x="6240463" y="6088063"/>
          <p14:tracePt t="166294" x="6248400" y="6088063"/>
          <p14:tracePt t="166309" x="6256338" y="6088063"/>
          <p14:tracePt t="166343" x="6286500" y="6088063"/>
          <p14:tracePt t="166360" x="6302375" y="6088063"/>
          <p14:tracePt t="166367" x="6316663" y="6088063"/>
          <p14:tracePt t="166377" x="6346825" y="6088063"/>
          <p14:tracePt t="166393" x="6354763" y="6088063"/>
          <p14:tracePt t="166409" x="6370638" y="6088063"/>
          <p14:tracePt t="166439" x="6400800" y="6088063"/>
          <p14:tracePt t="166455" x="6438900" y="6080125"/>
          <p14:tracePt t="166463" x="6461125" y="6073775"/>
          <p14:tracePt t="166476" x="6484938" y="6065838"/>
          <p14:tracePt t="166493" x="6492875" y="6065838"/>
          <p14:tracePt t="166509" x="6499225" y="6065838"/>
          <p14:tracePt t="166530" x="6515100" y="6065838"/>
          <p14:tracePt t="166543" x="6523038" y="6065838"/>
          <p14:tracePt t="166561" x="6523038" y="6057900"/>
          <p14:tracePt t="166799" x="6515100" y="6057900"/>
          <p14:tracePt t="166831" x="6507163" y="6057900"/>
          <p14:tracePt t="166871" x="6499225" y="6057900"/>
          <p14:tracePt t="166879" x="6492875" y="6057900"/>
          <p14:tracePt t="166927" x="6484938" y="6057900"/>
          <p14:tracePt t="166952" x="6477000" y="6057900"/>
          <p14:tracePt t="166960" x="6454775" y="6057900"/>
          <p14:tracePt t="166977" x="6446838" y="6057900"/>
          <p14:tracePt t="166984" x="6423025" y="6057900"/>
          <p14:tracePt t="166994" x="6408738" y="6065838"/>
          <p14:tracePt t="167010" x="6400800" y="6065838"/>
          <p14:tracePt t="167055" x="6384925" y="6065838"/>
          <p14:tracePt t="172337" x="6392863" y="6065838"/>
          <p14:tracePt t="172824" x="6400800" y="6065838"/>
          <p14:tracePt t="172848" x="6416675" y="6065838"/>
          <p14:tracePt t="172864" x="6430963" y="6065838"/>
          <p14:tracePt t="172872" x="6446838" y="6057900"/>
          <p14:tracePt t="172896" x="6454775" y="6057900"/>
          <p14:tracePt t="172944" x="6461125" y="6057900"/>
          <p14:tracePt t="172960" x="6469063" y="6057900"/>
          <p14:tracePt t="172992" x="6477000" y="6057900"/>
          <p14:tracePt t="173000" x="6484938" y="6057900"/>
          <p14:tracePt t="173016" x="6469063" y="6057900"/>
          <p14:tracePt t="173176" x="6454775" y="6057900"/>
          <p14:tracePt t="173184" x="6438900" y="6057900"/>
          <p14:tracePt t="173192" x="6423025" y="6057900"/>
          <p14:tracePt t="173204" x="6384925" y="6057900"/>
          <p14:tracePt t="173221" x="6378575" y="6057900"/>
          <p14:tracePt t="173240" x="6370638" y="6057900"/>
          <p14:tracePt t="173280" x="6362700" y="6057900"/>
          <p14:tracePt t="173296" x="6354763" y="6057900"/>
          <p14:tracePt t="173305" x="6324600" y="6057900"/>
          <p14:tracePt t="173321" x="6302375" y="6057900"/>
          <p14:tracePt t="173338" x="6294438" y="6057900"/>
          <p14:tracePt t="173440" x="6286500" y="6057900"/>
          <p14:tracePt t="173488" x="6270625" y="6057900"/>
          <p14:tracePt t="173536" x="6264275" y="6057900"/>
          <p14:tracePt t="173568" x="6240463" y="6057900"/>
          <p14:tracePt t="173584" x="6232525" y="6049963"/>
          <p14:tracePt t="173704" x="6232525" y="6035675"/>
          <p14:tracePt t="173776" x="6226175" y="6035675"/>
          <p14:tracePt t="173792" x="6218238" y="6027738"/>
          <p14:tracePt t="173832" x="6218238" y="6019800"/>
          <p14:tracePt t="174288" x="6210300" y="6019800"/>
          <p14:tracePt t="174488" x="6194425" y="6019800"/>
          <p14:tracePt t="174504" x="6188075" y="6019800"/>
          <p14:tracePt t="174512" x="6194425" y="6011863"/>
          <p14:tracePt t="175032" x="6202363" y="5997575"/>
          <p14:tracePt t="175056" x="6226175" y="5997575"/>
          <p14:tracePt t="175072" x="6264275" y="5997575"/>
          <p14:tracePt t="175080" x="6302375" y="5997575"/>
          <p14:tracePt t="175088" x="6332538" y="5997575"/>
          <p14:tracePt t="175102" x="6354763" y="5997575"/>
          <p14:tracePt t="175119" x="6362700" y="5997575"/>
          <p14:tracePt t="175136" x="6370638" y="5997575"/>
          <p14:tracePt t="175153" x="6378575" y="5989638"/>
          <p14:tracePt t="175192" x="6392863" y="5989638"/>
          <p14:tracePt t="175208" x="6408738" y="5989638"/>
          <p14:tracePt t="175217" x="6423025" y="5989638"/>
          <p14:tracePt t="175224" x="6416675" y="5989638"/>
          <p14:tracePt t="175400" x="6408738" y="5989638"/>
          <p14:tracePt t="175408" x="6392863" y="5989638"/>
          <p14:tracePt t="175418" x="6378575" y="5989638"/>
          <p14:tracePt t="175434" x="6346825" y="5989638"/>
          <p14:tracePt t="175452" x="6316663" y="5989638"/>
          <p14:tracePt t="175468" x="6308725" y="5989638"/>
          <p14:tracePt t="175484" x="6302375" y="5989638"/>
          <p14:tracePt t="175501" x="6294438" y="5989638"/>
          <p14:tracePt t="175536" x="6286500" y="5989638"/>
          <p14:tracePt t="175551" x="6278563" y="5989638"/>
          <p14:tracePt t="175560" x="6270625" y="5989638"/>
          <p14:tracePt t="175568" x="6264275" y="5989638"/>
          <p14:tracePt t="175584" x="6256338" y="5989638"/>
          <p14:tracePt t="175601" x="6256338" y="5997575"/>
          <p14:tracePt t="175672" x="6248400" y="5997575"/>
          <p14:tracePt t="175680" x="6232525" y="6011863"/>
          <p14:tracePt t="175688" x="6218238" y="6011863"/>
          <p14:tracePt t="175744" x="6218238" y="6019800"/>
          <p14:tracePt t="175840" x="6210300" y="6027738"/>
          <p14:tracePt t="175849" x="6202363" y="6027738"/>
          <p14:tracePt t="175928" x="6210300" y="6027738"/>
          <p14:tracePt t="176160" x="6218238" y="6027738"/>
          <p14:tracePt t="176192" x="6226175" y="6027738"/>
          <p14:tracePt t="176240" x="6232525" y="6027738"/>
          <p14:tracePt t="176280" x="6248400" y="6027738"/>
          <p14:tracePt t="176312" x="6256338" y="6027738"/>
          <p14:tracePt t="176328" x="6264275" y="6027738"/>
          <p14:tracePt t="176344" x="6270625" y="6027738"/>
          <p14:tracePt t="176352" x="6278563" y="6027738"/>
          <p14:tracePt t="176376" x="6286500" y="6027738"/>
          <p14:tracePt t="176392" x="6302375" y="6027738"/>
          <p14:tracePt t="176408" x="6324600" y="6027738"/>
          <p14:tracePt t="176418" x="6346825" y="6027738"/>
          <p14:tracePt t="176434" x="6362700" y="6027738"/>
          <p14:tracePt t="183505" x="6378575" y="6027738"/>
          <p14:tracePt t="183817" x="6384925" y="6027738"/>
          <p14:tracePt t="183904" x="6392863" y="6027738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533400" y="152400"/>
            <a:ext cx="76454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rvo I drugo izvodjenje se samo prividno razlikuju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1 Izvodjenje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Kretanje preko barijere  se razmatra kao slaba vibracij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2 izvodjenj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ranslatorno kretanje duž segmenta puta 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83216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/>
              <a:t>Ak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čestic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ibriraju</a:t>
            </a:r>
            <a:r>
              <a:rPr lang="en-US" altLang="en-US" sz="2000" dirty="0"/>
              <a:t>, a </a:t>
            </a:r>
            <a:r>
              <a:rPr lang="en-US" altLang="en-US" sz="2000" dirty="0" err="1"/>
              <a:t>tako</a:t>
            </a:r>
            <a:r>
              <a:rPr lang="en-US" altLang="en-US" sz="2000" dirty="0"/>
              <a:t> da </a:t>
            </a:r>
            <a:r>
              <a:rPr lang="en-US" altLang="en-US" sz="2000" dirty="0" err="1"/>
              <a:t>vibracj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labi</a:t>
            </a:r>
            <a:r>
              <a:rPr lang="en-US" altLang="en-US" sz="2000" dirty="0"/>
              <a:t> I </a:t>
            </a:r>
            <a:r>
              <a:rPr lang="en-US" altLang="en-US" sz="2000" dirty="0" err="1"/>
              <a:t>frekvenc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ež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uli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tada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se </a:t>
            </a:r>
            <a:r>
              <a:rPr lang="en-US" altLang="en-US" sz="2000" dirty="0" err="1"/>
              <a:t>vibracija</a:t>
            </a:r>
            <a:r>
              <a:rPr lang="en-US" altLang="en-US" sz="2000" dirty="0"/>
              <a:t> </a:t>
            </a:r>
            <a:r>
              <a:rPr lang="en-US" altLang="en-US" sz="2000" dirty="0" err="1" smtClean="0"/>
              <a:t>mo</a:t>
            </a:r>
            <a:r>
              <a:rPr lang="sr-Latn-RS" altLang="en-US" sz="2000" dirty="0" smtClean="0"/>
              <a:t>že posmatrati kao</a:t>
            </a:r>
            <a:r>
              <a:rPr lang="en-US" altLang="en-US" sz="2000" dirty="0" smtClean="0"/>
              <a:t> </a:t>
            </a:r>
            <a:r>
              <a:rPr lang="en-US" altLang="en-US" sz="2000" dirty="0" err="1"/>
              <a:t>translacija</a:t>
            </a:r>
            <a:r>
              <a:rPr lang="en-US" altLang="en-US" sz="2000" dirty="0"/>
              <a:t>, pa  </a:t>
            </a:r>
            <a:r>
              <a:rPr lang="en-US" altLang="en-US" sz="2000" dirty="0" err="1"/>
              <a:t>particion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unkcij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akv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ibracij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T</a:t>
            </a:r>
            <a:r>
              <a:rPr lang="en-US" altLang="en-US" sz="2000" dirty="0"/>
              <a:t>/</a:t>
            </a:r>
            <a:r>
              <a:rPr lang="en-US" altLang="en-US" sz="2000" dirty="0" err="1"/>
              <a:t>h</a:t>
            </a:r>
            <a:r>
              <a:rPr lang="en-US" altLang="en-US" sz="2000" dirty="0" err="1">
                <a:latin typeface="Symbol" panose="05050102010706020507" pitchFamily="18" charset="2"/>
              </a:rPr>
              <a:t>n</a:t>
            </a:r>
            <a:r>
              <a:rPr lang="en-US" altLang="en-US" sz="2000" dirty="0"/>
              <a:t>,  </a:t>
            </a:r>
            <a:r>
              <a:rPr lang="en-US" altLang="en-US" sz="2000" dirty="0" err="1"/>
              <a:t>prelazi</a:t>
            </a:r>
            <a:r>
              <a:rPr lang="en-US" altLang="en-US" sz="2000" dirty="0"/>
              <a:t> u </a:t>
            </a:r>
            <a:r>
              <a:rPr lang="en-US" altLang="en-US" sz="2000" dirty="0" err="1"/>
              <a:t>translaciju</a:t>
            </a:r>
            <a:r>
              <a:rPr lang="en-US" altLang="en-US" sz="2000" dirty="0"/>
              <a:t>: </a:t>
            </a:r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2819400" y="3276600"/>
          <a:ext cx="22860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1079032" imgH="660113" progId="Equation.3">
                  <p:embed/>
                </p:oleObj>
              </mc:Choice>
              <mc:Fallback>
                <p:oleObj name="Equation" r:id="rId5" imgW="1079032" imgH="6601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22860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"/>
          <p:cNvGraphicFramePr>
            <a:graphicFrameLocks noChangeAspect="1"/>
          </p:cNvGraphicFramePr>
          <p:nvPr/>
        </p:nvGraphicFramePr>
        <p:xfrm>
          <a:off x="1279525" y="4492625"/>
          <a:ext cx="643255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7" imgW="2971800" imgH="914400" progId="Equation.DSMT4">
                  <p:embed/>
                </p:oleObj>
              </mc:Choice>
              <mc:Fallback>
                <p:oleObj name="Equation" r:id="rId7" imgW="29718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492625"/>
                        <a:ext cx="6432550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5486400" y="3810000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rekvencija po izvodjenju 2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21" x="4678363" y="3603625"/>
          <p14:tracePt t="1966" x="4678363" y="3559175"/>
          <p14:tracePt t="2291" x="4678363" y="3459163"/>
          <p14:tracePt t="2299" x="4664075" y="3268663"/>
          <p14:tracePt t="2308" x="4640263" y="2971800"/>
          <p14:tracePt t="2325" x="4640263" y="2697163"/>
          <p14:tracePt t="2340" x="4640263" y="2446338"/>
          <p14:tracePt t="2357" x="4740275" y="2095500"/>
          <p14:tracePt t="2373" x="4854575" y="1698625"/>
          <p14:tracePt t="2390" x="4953000" y="1387475"/>
          <p14:tracePt t="2407" x="5021263" y="1020763"/>
          <p14:tracePt t="2423" x="5089525" y="625475"/>
          <p14:tracePt t="2440" x="5127625" y="212725"/>
          <p14:tracePt t="2440" x="5135563" y="84138"/>
          <p14:tracePt t="2458" x="5143500" y="0"/>
          <p14:tracePt t="2473" x="5165725" y="0"/>
          <p14:tracePt t="2490" x="5165725" y="15875"/>
          <p14:tracePt t="2626" x="5165725" y="30163"/>
          <p14:tracePt t="2634" x="5165725" y="53975"/>
          <p14:tracePt t="2642" x="5173663" y="68263"/>
          <p14:tracePt t="2656" x="5189538" y="106363"/>
          <p14:tracePt t="2674" x="5203825" y="114300"/>
          <p14:tracePt t="2690" x="5219700" y="130175"/>
          <p14:tracePt t="2707" x="5219700" y="190500"/>
          <p14:tracePt t="2724" x="5219700" y="288925"/>
          <p14:tracePt t="2740" x="5165725" y="396875"/>
          <p14:tracePt t="2756" x="5113338" y="457200"/>
          <p14:tracePt t="2773" x="5113338" y="465138"/>
          <p14:tracePt t="2850" x="5113338" y="473075"/>
          <p14:tracePt t="2858" x="5113338" y="479425"/>
          <p14:tracePt t="2872" x="5097463" y="487363"/>
          <p14:tracePt t="2898" x="5089525" y="503238"/>
          <p14:tracePt t="2914" x="5089525" y="511175"/>
          <p14:tracePt t="2939" x="5089525" y="525463"/>
          <p14:tracePt t="2986" x="5089525" y="579438"/>
          <p14:tracePt t="2994" x="5089525" y="601663"/>
          <p14:tracePt t="3005" x="5089525" y="647700"/>
          <p14:tracePt t="3024" x="5083175" y="655638"/>
          <p14:tracePt t="3039" x="5097463" y="639763"/>
          <p14:tracePt t="3266" x="5105400" y="631825"/>
          <p14:tracePt t="3282" x="5113338" y="625475"/>
          <p14:tracePt t="3306" x="5121275" y="625475"/>
          <p14:tracePt t="5956" x="5113338" y="625475"/>
          <p14:tracePt t="6042" x="5105400" y="625475"/>
          <p14:tracePt t="6050" x="5097463" y="625475"/>
          <p14:tracePt t="6074" x="5089525" y="625475"/>
          <p14:tracePt t="6082" x="5083175" y="625475"/>
          <p14:tracePt t="6090" x="5075238" y="625475"/>
          <p14:tracePt t="6106" x="5067300" y="625475"/>
          <p14:tracePt t="6119" x="5059363" y="625475"/>
          <p14:tracePt t="6138" x="5051425" y="625475"/>
          <p14:tracePt t="6154" x="5006975" y="625475"/>
          <p14:tracePt t="6171" x="4960938" y="625475"/>
          <p14:tracePt t="6187" x="4899025" y="625475"/>
          <p14:tracePt t="6203" x="4846638" y="625475"/>
          <p14:tracePt t="6219" x="4800600" y="625475"/>
          <p14:tracePt t="6235" x="4762500" y="625475"/>
          <p14:tracePt t="6253" x="4732338" y="625475"/>
          <p14:tracePt t="6269" x="4702175" y="609600"/>
          <p14:tracePt t="6286" x="4694238" y="609600"/>
          <p14:tracePt t="6302" x="4670425" y="609600"/>
          <p14:tracePt t="6320" x="4587875" y="609600"/>
          <p14:tracePt t="6336" x="4449763" y="609600"/>
          <p14:tracePt t="6336" x="4365625" y="609600"/>
          <p14:tracePt t="6354" x="4297363" y="609600"/>
          <p14:tracePt t="6369" x="4092575" y="609600"/>
          <p14:tracePt t="6387" x="4008438" y="625475"/>
          <p14:tracePt t="6403" x="3984625" y="625475"/>
          <p14:tracePt t="6419" x="3932238" y="625475"/>
          <p14:tracePt t="6436" x="3878263" y="631825"/>
          <p14:tracePt t="6453" x="3817938" y="639763"/>
          <p14:tracePt t="6469" x="3763963" y="647700"/>
          <p14:tracePt t="6486" x="3649663" y="663575"/>
          <p14:tracePt t="6504" x="3497263" y="685800"/>
          <p14:tracePt t="6521" x="3368675" y="701675"/>
          <p14:tracePt t="6521" x="3314700" y="715963"/>
          <p14:tracePt t="6546" x="3246438" y="715963"/>
          <p14:tracePt t="6553" x="3108325" y="739775"/>
          <p14:tracePt t="6569" x="3017838" y="739775"/>
          <p14:tracePt t="6585" x="2949575" y="739775"/>
          <p14:tracePt t="6585" x="2903538" y="739775"/>
          <p14:tracePt t="6603" x="2811463" y="746125"/>
          <p14:tracePt t="6619" x="2705100" y="769938"/>
          <p14:tracePt t="6636" x="2620963" y="784225"/>
          <p14:tracePt t="6653" x="2552700" y="784225"/>
          <p14:tracePt t="6670" x="2514600" y="792163"/>
          <p14:tracePt t="6686" x="2492375" y="800100"/>
          <p14:tracePt t="6703" x="2476500" y="800100"/>
          <p14:tracePt t="6720" x="2460625" y="800100"/>
          <p14:tracePt t="6736" x="2408238" y="815975"/>
          <p14:tracePt t="6753" x="2346325" y="838200"/>
          <p14:tracePt t="6753" x="2301875" y="846138"/>
          <p14:tracePt t="6771" x="2286000" y="854075"/>
          <p14:tracePt t="6771" x="2263775" y="860425"/>
          <p14:tracePt t="6787" x="2239963" y="868363"/>
          <p14:tracePt t="6804" x="2225675" y="868363"/>
          <p14:tracePt t="6821" x="2225675" y="876300"/>
          <p14:tracePt t="6836" x="2209800" y="876300"/>
          <p14:tracePt t="6859" x="2201863" y="876300"/>
          <p14:tracePt t="6875" x="2201863" y="884238"/>
          <p14:tracePt t="10470" x="2193925" y="892175"/>
          <p14:tracePt t="10787" x="2187575" y="906463"/>
          <p14:tracePt t="10795" x="2187575" y="914400"/>
          <p14:tracePt t="10851" x="2187575" y="922338"/>
          <p14:tracePt t="10867" x="2187575" y="930275"/>
          <p14:tracePt t="10915" x="2179638" y="930275"/>
          <p14:tracePt t="10931" x="2179638" y="936625"/>
          <p14:tracePt t="10971" x="2179638" y="952500"/>
          <p14:tracePt t="11091" x="2179638" y="960438"/>
          <p14:tracePt t="11098" x="2187575" y="968375"/>
          <p14:tracePt t="11106" x="2193925" y="968375"/>
          <p14:tracePt t="11115" x="2201863" y="982663"/>
          <p14:tracePt t="11132" x="2225675" y="982663"/>
          <p14:tracePt t="11148" x="2239963" y="982663"/>
          <p14:tracePt t="11164" x="2293938" y="990600"/>
          <p14:tracePt t="11181" x="2378075" y="990600"/>
          <p14:tracePt t="11198" x="2468563" y="990600"/>
          <p14:tracePt t="11214" x="2651125" y="990600"/>
          <p14:tracePt t="11231" x="2811463" y="990600"/>
          <p14:tracePt t="11248" x="3001963" y="1012825"/>
          <p14:tracePt t="11264" x="3162300" y="1036638"/>
          <p14:tracePt t="11264" x="3230563" y="1058863"/>
          <p14:tracePt t="11283" x="3375025" y="1082675"/>
          <p14:tracePt t="11299" x="3543300" y="1104900"/>
          <p14:tracePt t="11315" x="3695700" y="1112838"/>
          <p14:tracePt t="11332" x="3840163" y="1135063"/>
          <p14:tracePt t="11348" x="3954463" y="1150938"/>
          <p14:tracePt t="11364" x="4098925" y="1181100"/>
          <p14:tracePt t="11381" x="4305300" y="1241425"/>
          <p14:tracePt t="11397" x="4403725" y="1287463"/>
          <p14:tracePt t="11414" x="4487863" y="1317625"/>
          <p14:tracePt t="11431" x="4632325" y="1341438"/>
          <p14:tracePt t="11447" x="4822825" y="1371600"/>
          <p14:tracePt t="11464" x="5121275" y="1409700"/>
          <p14:tracePt t="11464" x="5257800" y="1425575"/>
          <p14:tracePt t="11483" x="5494338" y="1455738"/>
          <p14:tracePt t="11498" x="5715000" y="1463675"/>
          <p14:tracePt t="11515" x="5897563" y="1463675"/>
          <p14:tracePt t="11515" x="5959475" y="1463675"/>
          <p14:tracePt t="11539" x="6011863" y="1463675"/>
          <p14:tracePt t="11548" x="6057900" y="1463675"/>
          <p14:tracePt t="11564" x="6180138" y="1463675"/>
          <p14:tracePt t="11580" x="6346825" y="1463675"/>
          <p14:tracePt t="11596" x="6637338" y="1493838"/>
          <p14:tracePt t="11613" x="6789738" y="1493838"/>
          <p14:tracePt t="11631" x="6811963" y="1493838"/>
          <p14:tracePt t="11647" x="6811963" y="1485900"/>
          <p14:tracePt t="11706" x="6811963" y="1470025"/>
          <p14:tracePt t="11802" x="6811963" y="1463675"/>
          <p14:tracePt t="11834" x="6804025" y="1447800"/>
          <p14:tracePt t="11842" x="6797675" y="1431925"/>
          <p14:tracePt t="11850" x="6765925" y="1409700"/>
          <p14:tracePt t="11866" x="6759575" y="1401763"/>
          <p14:tracePt t="11879" x="6751638" y="1393825"/>
          <p14:tracePt t="11896" x="6705600" y="1341438"/>
          <p14:tracePt t="11914" x="6683375" y="1317625"/>
          <p14:tracePt t="11931" x="6637338" y="1287463"/>
          <p14:tracePt t="11948" x="6607175" y="1287463"/>
          <p14:tracePt t="11965" x="6591300" y="1287463"/>
          <p14:tracePt t="11980" x="6583363" y="1287463"/>
          <p14:tracePt t="12057" x="6569075" y="1287463"/>
          <p14:tracePt t="12402" x="6553200" y="1287463"/>
          <p14:tracePt t="12410" x="6523038" y="1295400"/>
          <p14:tracePt t="12418" x="6461125" y="1311275"/>
          <p14:tracePt t="12429" x="6302375" y="1333500"/>
          <p14:tracePt t="12446" x="6088063" y="1371600"/>
          <p14:tracePt t="12463" x="5867400" y="1417638"/>
          <p14:tracePt t="12480" x="5578475" y="1447800"/>
          <p14:tracePt t="12480" x="5478463" y="1455738"/>
          <p14:tracePt t="12498" x="5387975" y="1470025"/>
          <p14:tracePt t="12512" x="5211763" y="1516063"/>
          <p14:tracePt t="12532" x="5121275" y="1570038"/>
          <p14:tracePt t="12548" x="4945063" y="1622425"/>
          <p14:tracePt t="12564" x="4648200" y="1684338"/>
          <p14:tracePt t="12581" x="4106863" y="1760538"/>
          <p14:tracePt t="12597" x="3589338" y="1836738"/>
          <p14:tracePt t="12612" x="3132138" y="1897063"/>
          <p14:tracePt t="12628" x="2903538" y="1927225"/>
          <p14:tracePt t="12645" x="2759075" y="1951038"/>
          <p14:tracePt t="12662" x="2705100" y="1965325"/>
          <p14:tracePt t="12680" x="2667000" y="1989138"/>
          <p14:tracePt t="12696" x="2620963" y="2011363"/>
          <p14:tracePt t="12696" x="2582863" y="2027238"/>
          <p14:tracePt t="12714" x="2438400" y="2049463"/>
          <p14:tracePt t="12731" x="2255838" y="2057400"/>
          <p14:tracePt t="12747" x="2041525" y="2057400"/>
          <p14:tracePt t="12763" x="1897063" y="2057400"/>
          <p14:tracePt t="12780" x="1828800" y="2057400"/>
          <p14:tracePt t="12796" x="1806575" y="2057400"/>
          <p14:tracePt t="12813" x="1790700" y="2057400"/>
          <p14:tracePt t="12829" x="1768475" y="2057400"/>
          <p14:tracePt t="12846" x="1722438" y="2057400"/>
          <p14:tracePt t="12863" x="1608138" y="2057400"/>
          <p14:tracePt t="12879" x="1485900" y="2035175"/>
          <p14:tracePt t="12896" x="1425575" y="2003425"/>
          <p14:tracePt t="12912" x="1379538" y="1989138"/>
          <p14:tracePt t="12912" x="1363663" y="1981200"/>
          <p14:tracePt t="12931" x="1349375" y="1973263"/>
          <p14:tracePt t="12947" x="1317625" y="1958975"/>
          <p14:tracePt t="12963" x="1295400" y="1958975"/>
          <p14:tracePt t="12980" x="1257300" y="1958975"/>
          <p14:tracePt t="12996" x="1211263" y="1943100"/>
          <p14:tracePt t="13013" x="1181100" y="1943100"/>
          <p14:tracePt t="13029" x="1165225" y="1943100"/>
          <p14:tracePt t="13046" x="1150938" y="1943100"/>
          <p14:tracePt t="13314" x="1135063" y="1943100"/>
          <p14:tracePt t="13322" x="1127125" y="1951038"/>
          <p14:tracePt t="13330" x="1112838" y="1965325"/>
          <p14:tracePt t="13345" x="1050925" y="1997075"/>
          <p14:tracePt t="13363" x="1012825" y="2003425"/>
          <p14:tracePt t="13380" x="982663" y="2011363"/>
          <p14:tracePt t="13396" x="968375" y="2011363"/>
          <p14:tracePt t="13412" x="982663" y="2011363"/>
          <p14:tracePt t="13618" x="990600" y="2011363"/>
          <p14:tracePt t="13650" x="998538" y="2011363"/>
          <p14:tracePt t="14298" x="1012825" y="2011363"/>
          <p14:tracePt t="14306" x="1028700" y="2011363"/>
          <p14:tracePt t="14314" x="1058863" y="2011363"/>
          <p14:tracePt t="14327" x="1120775" y="2011363"/>
          <p14:tracePt t="14344" x="1173163" y="2011363"/>
          <p14:tracePt t="14344" x="1203325" y="2011363"/>
          <p14:tracePt t="14362" x="1257300" y="2011363"/>
          <p14:tracePt t="14379" x="1317625" y="2011363"/>
          <p14:tracePt t="14395" x="1393825" y="2011363"/>
          <p14:tracePt t="14412" x="1477963" y="2011363"/>
          <p14:tracePt t="14428" x="1570038" y="2011363"/>
          <p14:tracePt t="14445" x="1698625" y="2011363"/>
          <p14:tracePt t="14461" x="1790700" y="2011363"/>
          <p14:tracePt t="14478" x="1858963" y="2011363"/>
          <p14:tracePt t="14494" x="1951038" y="2011363"/>
          <p14:tracePt t="14511" x="2041525" y="2011363"/>
          <p14:tracePt t="14528" x="2163763" y="2011363"/>
          <p14:tracePt t="14549" x="2179638" y="2011363"/>
          <p14:tracePt t="14559" x="2247900" y="2011363"/>
          <p14:tracePt t="14576" x="2308225" y="2011363"/>
          <p14:tracePt t="14576" x="2324100" y="2011363"/>
          <p14:tracePt t="14594" x="2339975" y="2011363"/>
          <p14:tracePt t="14611" x="2370138" y="2011363"/>
          <p14:tracePt t="14627" x="2430463" y="2027238"/>
          <p14:tracePt t="14643" x="2522538" y="2041525"/>
          <p14:tracePt t="14660" x="2659063" y="2073275"/>
          <p14:tracePt t="14677" x="2773363" y="2079625"/>
          <p14:tracePt t="14694" x="2811463" y="2087563"/>
          <p14:tracePt t="14711" x="2827338" y="2087563"/>
          <p14:tracePt t="14762" x="2841625" y="2087563"/>
          <p14:tracePt t="14770" x="2857500" y="2087563"/>
          <p14:tracePt t="14778" x="2917825" y="2087563"/>
          <p14:tracePt t="14795" x="2963863" y="2087563"/>
          <p14:tracePt t="14811" x="2971800" y="2087563"/>
          <p14:tracePt t="14842" x="2971800" y="2095500"/>
          <p14:tracePt t="14850" x="2979738" y="2095500"/>
          <p14:tracePt t="14946" x="2994025" y="2095500"/>
          <p14:tracePt t="14962" x="3001963" y="2095500"/>
          <p14:tracePt t="14978" x="3025775" y="2095500"/>
          <p14:tracePt t="14986" x="3048000" y="2095500"/>
          <p14:tracePt t="14995" x="3078163" y="2103438"/>
          <p14:tracePt t="15010" x="3094038" y="2103438"/>
          <p14:tracePt t="15027" x="3108325" y="2103438"/>
          <p14:tracePt t="15044" x="3116263" y="2103438"/>
          <p14:tracePt t="15060" x="3154363" y="2103438"/>
          <p14:tracePt t="15076" x="3208338" y="2103438"/>
          <p14:tracePt t="15093" x="3238500" y="2103438"/>
          <p14:tracePt t="15110" x="3284538" y="2103438"/>
          <p14:tracePt t="15127" x="3330575" y="2103438"/>
          <p14:tracePt t="15144" x="3352800" y="2103438"/>
          <p14:tracePt t="15160" x="3360738" y="2103438"/>
          <p14:tracePt t="15250" x="3368675" y="2103438"/>
          <p14:tracePt t="23177" x="3368675" y="2079625"/>
          <p14:tracePt t="23426" x="3368675" y="2057400"/>
          <p14:tracePt t="23434" x="3368675" y="2027238"/>
          <p14:tracePt t="23441" x="3352800" y="1989138"/>
          <p14:tracePt t="23451" x="3352800" y="1912938"/>
          <p14:tracePt t="23468" x="3352800" y="1851025"/>
          <p14:tracePt t="23485" x="3352800" y="1798638"/>
          <p14:tracePt t="23502" x="3336925" y="1736725"/>
          <p14:tracePt t="23518" x="3336925" y="1684338"/>
          <p14:tracePt t="23535" x="3330575" y="1638300"/>
          <p14:tracePt t="23535" x="3330575" y="1616075"/>
          <p14:tracePt t="23554" x="3330575" y="1584325"/>
          <p14:tracePt t="23568" x="3330575" y="1493838"/>
          <p14:tracePt t="23586" x="3330575" y="1447800"/>
          <p14:tracePt t="23601" x="3330575" y="1295400"/>
          <p14:tracePt t="23619" x="3330575" y="1235075"/>
          <p14:tracePt t="23636" x="3336925" y="1181100"/>
          <p14:tracePt t="23652" x="3336925" y="1104900"/>
          <p14:tracePt t="23668" x="3360738" y="1050925"/>
          <p14:tracePt t="23686" x="3368675" y="974725"/>
          <p14:tracePt t="23701" x="3375025" y="898525"/>
          <p14:tracePt t="23718" x="3413125" y="792163"/>
          <p14:tracePt t="23735" x="3436938" y="708025"/>
          <p14:tracePt t="23751" x="3459163" y="647700"/>
          <p14:tracePt t="23768" x="3482975" y="579438"/>
          <p14:tracePt t="23768" x="3482975" y="555625"/>
          <p14:tracePt t="23786" x="3497263" y="517525"/>
          <p14:tracePt t="23803" x="3513138" y="465138"/>
          <p14:tracePt t="23819" x="3535363" y="403225"/>
          <p14:tracePt t="23837" x="3535363" y="381000"/>
          <p14:tracePt t="23853" x="3543300" y="373063"/>
          <p14:tracePt t="23868" x="3543300" y="381000"/>
          <p14:tracePt t="24018" x="3543300" y="388938"/>
          <p14:tracePt t="24050" x="3543300" y="396875"/>
          <p14:tracePt t="24058" x="3543300" y="403225"/>
          <p14:tracePt t="24067" x="3573463" y="434975"/>
          <p14:tracePt t="24084" x="3597275" y="457200"/>
          <p14:tracePt t="24101" x="3611563" y="465138"/>
          <p14:tracePt t="24117" x="3641725" y="473075"/>
          <p14:tracePt t="24134" x="3665538" y="473075"/>
          <p14:tracePt t="24151" x="3687763" y="473075"/>
          <p14:tracePt t="24168" x="3695700" y="479425"/>
          <p14:tracePt t="24249" x="3695700" y="487363"/>
          <p14:tracePt t="24362" x="3695700" y="503238"/>
          <p14:tracePt t="24370" x="3673475" y="511175"/>
          <p14:tracePt t="24383" x="3627438" y="517525"/>
          <p14:tracePt t="24401" x="3581400" y="517525"/>
          <p14:tracePt t="24418" x="3551238" y="517525"/>
          <p14:tracePt t="24435" x="3513138" y="517525"/>
          <p14:tracePt t="24451" x="3482975" y="533400"/>
          <p14:tracePt t="24468" x="3451225" y="533400"/>
          <p14:tracePt t="24484" x="3406775" y="533400"/>
          <p14:tracePt t="24501" x="3344863" y="533400"/>
          <p14:tracePt t="24517" x="3284538" y="549275"/>
          <p14:tracePt t="24517" x="3246438" y="549275"/>
          <p14:tracePt t="24538" x="3208338" y="549275"/>
          <p14:tracePt t="24549" x="3170238" y="549275"/>
          <p14:tracePt t="24566" x="3124200" y="549275"/>
          <p14:tracePt t="24584" x="3108325" y="549275"/>
          <p14:tracePt t="24602" x="3094038" y="549275"/>
          <p14:tracePt t="24617" x="3078163" y="549275"/>
          <p14:tracePt t="24634" x="3063875" y="549275"/>
          <p14:tracePt t="24651" x="3055938" y="555625"/>
          <p14:tracePt t="24667" x="3025775" y="563563"/>
          <p14:tracePt t="24684" x="3001963" y="571500"/>
          <p14:tracePt t="24700" x="2994025" y="571500"/>
          <p14:tracePt t="24716" x="2987675" y="571500"/>
          <p14:tracePt t="24733" x="2994025" y="571500"/>
          <p14:tracePt t="24842" x="3001963" y="571500"/>
          <p14:tracePt t="24850" x="3009900" y="571500"/>
          <p14:tracePt t="24857" x="3017838" y="571500"/>
          <p14:tracePt t="24867" x="3048000" y="571500"/>
          <p14:tracePt t="24884" x="3108325" y="571500"/>
          <p14:tracePt t="24900" x="3184525" y="571500"/>
          <p14:tracePt t="24917" x="3268663" y="571500"/>
          <p14:tracePt t="24934" x="3344863" y="571500"/>
          <p14:tracePt t="24951" x="3390900" y="571500"/>
          <p14:tracePt t="24967" x="3421063" y="579438"/>
          <p14:tracePt t="24984" x="3429000" y="579438"/>
          <p14:tracePt t="25000" x="3444875" y="579438"/>
          <p14:tracePt t="25017" x="3467100" y="579438"/>
          <p14:tracePt t="25035" x="3527425" y="601663"/>
          <p14:tracePt t="25051" x="3665538" y="609600"/>
          <p14:tracePt t="25067" x="3763963" y="625475"/>
          <p14:tracePt t="25084" x="3802063" y="625475"/>
          <p14:tracePt t="25100" x="3817938" y="625475"/>
          <p14:tracePt t="25121" x="3840163" y="625475"/>
          <p14:tracePt t="25154" x="3863975" y="625475"/>
          <p14:tracePt t="25162" x="3886200" y="625475"/>
          <p14:tracePt t="25170" x="3924300" y="625475"/>
          <p14:tracePt t="25183" x="3984625" y="625475"/>
          <p14:tracePt t="25200" x="4060825" y="625475"/>
          <p14:tracePt t="25200" x="4084638" y="625475"/>
          <p14:tracePt t="25218" x="4098925" y="625475"/>
          <p14:tracePt t="25233" x="4122738" y="625475"/>
          <p14:tracePt t="25251" x="4137025" y="625475"/>
          <p14:tracePt t="25273" x="4160838" y="625475"/>
          <p14:tracePt t="25283" x="4191000" y="625475"/>
          <p14:tracePt t="25299" x="4244975" y="625475"/>
          <p14:tracePt t="25316" x="4289425" y="625475"/>
          <p14:tracePt t="25332" x="4305300" y="625475"/>
          <p14:tracePt t="25349" x="4327525" y="631825"/>
          <p14:tracePt t="25365" x="4359275" y="631825"/>
          <p14:tracePt t="25382" x="4403725" y="631825"/>
          <p14:tracePt t="25399" x="4457700" y="631825"/>
          <p14:tracePt t="25415" x="4479925" y="631825"/>
          <p14:tracePt t="25432" x="4503738" y="631825"/>
          <p14:tracePt t="25432" x="4511675" y="631825"/>
          <p14:tracePt t="25450" x="4533900" y="631825"/>
          <p14:tracePt t="25466" x="4587875" y="631825"/>
          <p14:tracePt t="25483" x="4648200" y="631825"/>
          <p14:tracePt t="25499" x="4724400" y="631825"/>
          <p14:tracePt t="25516" x="4778375" y="631825"/>
          <p14:tracePt t="25533" x="4830763" y="631825"/>
          <p14:tracePt t="25549" x="4860925" y="631825"/>
          <p14:tracePt t="25565" x="4892675" y="631825"/>
          <p14:tracePt t="25582" x="4922838" y="631825"/>
          <p14:tracePt t="25599" x="4937125" y="631825"/>
          <p14:tracePt t="25615" x="4960938" y="631825"/>
          <p14:tracePt t="25632" x="4975225" y="631825"/>
          <p14:tracePt t="25648" x="4999038" y="631825"/>
          <p14:tracePt t="25666" x="5037138" y="631825"/>
          <p14:tracePt t="25683" x="5089525" y="631825"/>
          <p14:tracePt t="25699" x="5143500" y="631825"/>
          <p14:tracePt t="25717" x="5189538" y="631825"/>
          <p14:tracePt t="25733" x="5219700" y="631825"/>
          <p14:tracePt t="25749" x="5241925" y="631825"/>
          <p14:tracePt t="25766" x="5249863" y="631825"/>
          <p14:tracePt t="25786" x="5265738" y="631825"/>
          <p14:tracePt t="25799" x="5318125" y="631825"/>
          <p14:tracePt t="25815" x="5432425" y="631825"/>
          <p14:tracePt t="25832" x="5578475" y="631825"/>
          <p14:tracePt t="25832" x="5616575" y="631825"/>
          <p14:tracePt t="25849" x="5646738" y="631825"/>
          <p14:tracePt t="25866" x="5654675" y="631825"/>
          <p14:tracePt t="25881" x="5661025" y="625475"/>
          <p14:tracePt t="25969" x="5661025" y="617538"/>
          <p14:tracePt t="26026" x="5654675" y="617538"/>
          <p14:tracePt t="26089" x="5646738" y="617538"/>
          <p14:tracePt t="26098" x="5638800" y="617538"/>
          <p14:tracePt t="26106" x="5630863" y="617538"/>
          <p14:tracePt t="26115" x="5608638" y="617538"/>
          <p14:tracePt t="26132" x="5592763" y="617538"/>
          <p14:tracePt t="26149" x="5562600" y="617538"/>
          <p14:tracePt t="26165" x="5546725" y="617538"/>
          <p14:tracePt t="26181" x="5532438" y="617538"/>
          <p14:tracePt t="26198" x="5516563" y="617538"/>
          <p14:tracePt t="26215" x="5502275" y="617538"/>
          <p14:tracePt t="26231" x="5470525" y="617538"/>
          <p14:tracePt t="26250" x="5456238" y="617538"/>
          <p14:tracePt t="26265" x="5380038" y="579438"/>
          <p14:tracePt t="26283" x="5318125" y="587375"/>
          <p14:tracePt t="26299" x="5311775" y="609600"/>
          <p14:tracePt t="26316" x="5295900" y="609600"/>
          <p14:tracePt t="26331" x="5235575" y="609600"/>
          <p14:tracePt t="26349" x="5173663" y="593725"/>
          <p14:tracePt t="26366" x="5121275" y="587375"/>
          <p14:tracePt t="26382" x="5089525" y="587375"/>
          <p14:tracePt t="26399" x="5037138" y="579438"/>
          <p14:tracePt t="26415" x="4999038" y="579438"/>
          <p14:tracePt t="26432" x="4953000" y="563563"/>
          <p14:tracePt t="26432" x="4945063" y="555625"/>
          <p14:tracePt t="26451" x="4899025" y="555625"/>
          <p14:tracePt t="26466" x="4854575" y="555625"/>
          <p14:tracePt t="26466" x="4830763" y="555625"/>
          <p14:tracePt t="26483" x="4754563" y="555625"/>
          <p14:tracePt t="26499" x="4670425" y="555625"/>
          <p14:tracePt t="26516" x="4556125" y="555625"/>
          <p14:tracePt t="26535" x="4465638" y="555625"/>
          <p14:tracePt t="26550" x="4419600" y="555625"/>
          <p14:tracePt t="26565" x="4403725" y="555625"/>
          <p14:tracePt t="26581" x="4389438" y="555625"/>
          <p14:tracePt t="26609" x="4373563" y="555625"/>
          <p14:tracePt t="26618" x="4359275" y="555625"/>
          <p14:tracePt t="26633" x="4351338" y="563563"/>
          <p14:tracePt t="26657" x="4365625" y="563563"/>
          <p14:tracePt t="26737" x="4381500" y="571500"/>
          <p14:tracePt t="26746" x="4403725" y="571500"/>
          <p14:tracePt t="26753" x="4419600" y="571500"/>
          <p14:tracePt t="26765" x="4473575" y="571500"/>
          <p14:tracePt t="26781" x="4518025" y="571500"/>
          <p14:tracePt t="26798" x="4556125" y="571500"/>
          <p14:tracePt t="26815" x="4610100" y="571500"/>
          <p14:tracePt t="26831" x="4664075" y="571500"/>
          <p14:tracePt t="26848" x="4770438" y="571500"/>
          <p14:tracePt t="26848" x="4838700" y="571500"/>
          <p14:tracePt t="26867" x="4914900" y="571500"/>
          <p14:tracePt t="26881" x="5113338" y="571500"/>
          <p14:tracePt t="26899" x="5189538" y="571500"/>
          <p14:tracePt t="26915" x="5211763" y="571500"/>
          <p14:tracePt t="26931" x="5227638" y="571500"/>
          <p14:tracePt t="26948" x="5241925" y="571500"/>
          <p14:tracePt t="26970" x="5280025" y="571500"/>
          <p14:tracePt t="26981" x="5380038" y="571500"/>
          <p14:tracePt t="26998" x="5524500" y="571500"/>
          <p14:tracePt t="27016" x="5668963" y="571500"/>
          <p14:tracePt t="27031" x="5761038" y="571500"/>
          <p14:tracePt t="27048" x="5783263" y="571500"/>
          <p14:tracePt t="27048" x="5791200" y="571500"/>
          <p14:tracePt t="27067" x="5813425" y="571500"/>
          <p14:tracePt t="27098" x="5859463" y="571500"/>
          <p14:tracePt t="27106" x="5927725" y="571500"/>
          <p14:tracePt t="27116" x="6073775" y="571500"/>
          <p14:tracePt t="27132" x="6180138" y="571500"/>
          <p14:tracePt t="27148" x="6226175" y="571500"/>
          <p14:tracePt t="27164" x="6240463" y="571500"/>
          <p14:tracePt t="27225" x="6248400" y="571500"/>
          <p14:tracePt t="27233" x="6256338" y="571500"/>
          <p14:tracePt t="27247" x="6264275" y="571500"/>
          <p14:tracePt t="27265" x="6294438" y="571500"/>
          <p14:tracePt t="27282" x="6332538" y="571500"/>
          <p14:tracePt t="27299" x="6340475" y="571500"/>
          <p14:tracePt t="27315" x="6346825" y="571500"/>
          <p14:tracePt t="27330" x="6370638" y="571500"/>
          <p14:tracePt t="27385" x="6423025" y="571500"/>
          <p14:tracePt t="27394" x="6454775" y="571500"/>
          <p14:tracePt t="27401" x="6499225" y="571500"/>
          <p14:tracePt t="27414" x="6507163" y="571500"/>
          <p14:tracePt t="27430" x="6515100" y="563563"/>
          <p14:tracePt t="27449" x="6523038" y="563563"/>
          <p14:tracePt t="27514" x="6530975" y="563563"/>
          <p14:tracePt t="27521" x="6545263" y="563563"/>
          <p14:tracePt t="27531" x="6553200" y="563563"/>
          <p14:tracePt t="27546" x="6561138" y="563563"/>
          <p14:tracePt t="27563" x="6553200" y="563563"/>
          <p14:tracePt t="27825" x="6545263" y="563563"/>
          <p14:tracePt t="27833" x="6537325" y="563563"/>
          <p14:tracePt t="27849" x="6530975" y="563563"/>
          <p14:tracePt t="27874" x="6523038" y="563563"/>
          <p14:tracePt t="27889" x="6523038" y="571500"/>
          <p14:tracePt t="27898" x="6515100" y="571500"/>
          <p14:tracePt t="27914" x="6507163" y="571500"/>
          <p14:tracePt t="27931" x="6507163" y="579438"/>
          <p14:tracePt t="28242" x="6492875" y="587375"/>
          <p14:tracePt t="28529" x="6492875" y="593725"/>
          <p14:tracePt t="28905" x="6484938" y="593725"/>
          <p14:tracePt t="28953" x="6484938" y="609600"/>
          <p14:tracePt t="29043" x="6484938" y="617538"/>
          <p14:tracePt t="29089" x="6484938" y="625475"/>
          <p14:tracePt t="29202" x="6484938" y="631825"/>
          <p14:tracePt t="29265" x="6484938" y="639763"/>
          <p14:tracePt t="29297" x="6469063" y="655638"/>
          <p14:tracePt t="29305" x="6461125" y="669925"/>
          <p14:tracePt t="29330" x="6454775" y="669925"/>
          <p14:tracePt t="29337" x="6454775" y="677863"/>
          <p14:tracePt t="29346" x="6454775" y="685800"/>
          <p14:tracePt t="29363" x="6446838" y="693738"/>
          <p14:tracePt t="29379" x="6430963" y="708025"/>
          <p14:tracePt t="29396" x="6423025" y="715963"/>
          <p14:tracePt t="29412" x="6416675" y="723900"/>
          <p14:tracePt t="29428" x="6408738" y="731838"/>
          <p14:tracePt t="29450" x="6400800" y="739775"/>
          <p14:tracePt t="29461" x="6392863" y="746125"/>
          <p14:tracePt t="29489" x="6384925" y="754063"/>
          <p14:tracePt t="29513" x="6378575" y="754063"/>
          <p14:tracePt t="29521" x="6378575" y="762000"/>
          <p14:tracePt t="29549" x="6370638" y="769938"/>
          <p14:tracePt t="29553" x="6362700" y="769938"/>
          <p14:tracePt t="29569" x="6362700" y="777875"/>
          <p14:tracePt t="29578" x="6346825" y="784225"/>
          <p14:tracePt t="29596" x="6324600" y="800100"/>
          <p14:tracePt t="29612" x="6308725" y="808038"/>
          <p14:tracePt t="29628" x="6294438" y="815975"/>
          <p14:tracePt t="29646" x="6286500" y="830263"/>
          <p14:tracePt t="29663" x="6256338" y="838200"/>
          <p14:tracePt t="29679" x="6232525" y="846138"/>
          <p14:tracePt t="29695" x="6218238" y="860425"/>
          <p14:tracePt t="29712" x="6172200" y="892175"/>
          <p14:tracePt t="29712" x="6164263" y="898525"/>
          <p14:tracePt t="29730" x="6111875" y="930275"/>
          <p14:tracePt t="29747" x="6073775" y="952500"/>
          <p14:tracePt t="29762" x="6057900" y="960438"/>
          <p14:tracePt t="29778" x="6027738" y="982663"/>
          <p14:tracePt t="29794" x="6011863" y="990600"/>
          <p14:tracePt t="29811" x="5997575" y="1006475"/>
          <p14:tracePt t="29827" x="5959475" y="1012825"/>
          <p14:tracePt t="29845" x="5943600" y="1028700"/>
          <p14:tracePt t="29862" x="5913438" y="1044575"/>
          <p14:tracePt t="29878" x="5889625" y="1058863"/>
          <p14:tracePt t="29896" x="5851525" y="1082675"/>
          <p14:tracePt t="29912" x="5813425" y="1104900"/>
          <p14:tracePt t="29912" x="5783263" y="1127125"/>
          <p14:tracePt t="29930" x="5753100" y="1150938"/>
          <p14:tracePt t="29930" x="5722938" y="1165225"/>
          <p14:tracePt t="29946" x="5676900" y="1196975"/>
          <p14:tracePt t="29962" x="5608638" y="1235075"/>
          <p14:tracePt t="29979" x="5546725" y="1265238"/>
          <p14:tracePt t="29996" x="5508625" y="1295400"/>
          <p14:tracePt t="30012" x="5448300" y="1325563"/>
          <p14:tracePt t="30028" x="5372100" y="1387475"/>
          <p14:tracePt t="30047" x="5265738" y="1447800"/>
          <p14:tracePt t="30061" x="5135563" y="1508125"/>
          <p14:tracePt t="30079" x="5059363" y="1562100"/>
          <p14:tracePt t="30095" x="4991100" y="1600200"/>
          <p14:tracePt t="30112" x="4930775" y="1622425"/>
          <p14:tracePt t="30112" x="4922838" y="1630363"/>
          <p14:tracePt t="30130" x="4899025" y="1646238"/>
          <p14:tracePt t="30146" x="4846638" y="1684338"/>
          <p14:tracePt t="30163" x="4784725" y="1714500"/>
          <p14:tracePt t="30179" x="4732338" y="1744663"/>
          <p14:tracePt t="30197" x="4708525" y="1760538"/>
          <p14:tracePt t="30212" x="4678363" y="1782763"/>
          <p14:tracePt t="30228" x="4664075" y="1798638"/>
          <p14:tracePt t="30245" x="4640263" y="1812925"/>
          <p14:tracePt t="30261" x="4618038" y="1828800"/>
          <p14:tracePt t="30278" x="4602163" y="1844675"/>
          <p14:tracePt t="30295" x="4579938" y="1874838"/>
          <p14:tracePt t="30312" x="4549775" y="1897063"/>
          <p14:tracePt t="30328" x="4511675" y="1935163"/>
          <p14:tracePt t="30328" x="4495800" y="1951038"/>
          <p14:tracePt t="30346" x="4479925" y="1973263"/>
          <p14:tracePt t="30360" x="4449763" y="2003425"/>
          <p14:tracePt t="30379" x="4441825" y="2011363"/>
          <p14:tracePt t="30395" x="4427538" y="2019300"/>
          <p14:tracePt t="30411" x="4411663" y="2041525"/>
          <p14:tracePt t="30428" x="4389438" y="2057400"/>
          <p14:tracePt t="30445" x="4359275" y="2087563"/>
          <p14:tracePt t="30461" x="4305300" y="2111375"/>
          <p14:tracePt t="30478" x="4251325" y="2117725"/>
          <p14:tracePt t="30494" x="4191000" y="2133600"/>
          <p14:tracePt t="30511" x="4144963" y="2155825"/>
          <p14:tracePt t="30528" x="4092575" y="2171700"/>
          <p14:tracePt t="30528" x="4054475" y="2187575"/>
          <p14:tracePt t="30547" x="4030663" y="2201863"/>
          <p14:tracePt t="30561" x="3992563" y="2225675"/>
          <p14:tracePt t="30579" x="3954463" y="2239963"/>
          <p14:tracePt t="30595" x="3902075" y="2263775"/>
          <p14:tracePt t="30612" x="3832225" y="2301875"/>
          <p14:tracePt t="30628" x="3749675" y="2316163"/>
          <p14:tracePt t="30645" x="3679825" y="2339975"/>
          <p14:tracePt t="30661" x="3589338" y="2354263"/>
          <p14:tracePt t="30678" x="3505200" y="2362200"/>
          <p14:tracePt t="30694" x="3459163" y="2378075"/>
          <p14:tracePt t="30711" x="3421063" y="2384425"/>
          <p14:tracePt t="30728" x="3306763" y="2400300"/>
          <p14:tracePt t="30728" x="3238500" y="2400300"/>
          <p14:tracePt t="30746" x="3140075" y="2400300"/>
          <p14:tracePt t="30760" x="2949575" y="2400300"/>
          <p14:tracePt t="30760" x="2857500" y="2400300"/>
          <p14:tracePt t="30778" x="2689225" y="2400300"/>
          <p14:tracePt t="30795" x="2530475" y="2408238"/>
          <p14:tracePt t="30812" x="2416175" y="2408238"/>
          <p14:tracePt t="30828" x="2332038" y="2408238"/>
          <p14:tracePt t="30844" x="2209800" y="2408238"/>
          <p14:tracePt t="30861" x="2073275" y="2408238"/>
          <p14:tracePt t="30878" x="1927225" y="2408238"/>
          <p14:tracePt t="30894" x="1828800" y="2408238"/>
          <p14:tracePt t="30911" x="1714500" y="2408238"/>
          <p14:tracePt t="30927" x="1584325" y="2422525"/>
          <p14:tracePt t="30944" x="1439863" y="2446338"/>
          <p14:tracePt t="30944" x="1355725" y="2446338"/>
          <p14:tracePt t="30962" x="1273175" y="2446338"/>
          <p14:tracePt t="30977" x="990600" y="2446338"/>
          <p14:tracePt t="30995" x="830263" y="2446338"/>
          <p14:tracePt t="31011" x="723900" y="2468563"/>
          <p14:tracePt t="31028" x="677863" y="2468563"/>
          <p14:tracePt t="31044" x="647700" y="2476500"/>
          <p14:tracePt t="31061" x="601663" y="2476500"/>
          <p14:tracePt t="31077" x="571500" y="2484438"/>
          <p14:tracePt t="31094" x="525463" y="2492375"/>
          <p14:tracePt t="31111" x="457200" y="2506663"/>
          <p14:tracePt t="31127" x="441325" y="2506663"/>
          <p14:tracePt t="31144" x="427038" y="2506663"/>
          <p14:tracePt t="31160" x="441325" y="2506663"/>
          <p14:tracePt t="31321" x="457200" y="2506663"/>
          <p14:tracePt t="31425" x="465138" y="2506663"/>
          <p14:tracePt t="31577" x="465138" y="2514600"/>
          <p14:tracePt t="31738" x="465138" y="2522538"/>
          <p14:tracePt t="31794" x="473075" y="2522538"/>
          <p14:tracePt t="31834" x="473075" y="2530475"/>
          <p14:tracePt t="31882" x="479425" y="2530475"/>
          <p14:tracePt t="31890" x="495300" y="2530475"/>
          <p14:tracePt t="32010" x="503238" y="2530475"/>
          <p14:tracePt t="32033" x="511175" y="2530475"/>
          <p14:tracePt t="32050" x="517525" y="2530475"/>
          <p14:tracePt t="32082" x="525463" y="2530475"/>
          <p14:tracePt t="32113" x="533400" y="2530475"/>
          <p14:tracePt t="32130" x="541338" y="2530475"/>
          <p14:tracePt t="32137" x="549275" y="2530475"/>
          <p14:tracePt t="32169" x="563563" y="2530475"/>
          <p14:tracePt t="32193" x="571500" y="2530475"/>
          <p14:tracePt t="32225" x="579438" y="2530475"/>
          <p14:tracePt t="32250" x="587375" y="2530475"/>
          <p14:tracePt t="32265" x="593725" y="2530475"/>
          <p14:tracePt t="32274" x="601663" y="2530475"/>
          <p14:tracePt t="32282" x="617538" y="2530475"/>
          <p14:tracePt t="32298" x="631825" y="2530475"/>
          <p14:tracePt t="32313" x="647700" y="2530475"/>
          <p14:tracePt t="32329" x="663575" y="2530475"/>
          <p14:tracePt t="32342" x="693738" y="2530475"/>
          <p14:tracePt t="32359" x="731838" y="2530475"/>
          <p14:tracePt t="32376" x="777875" y="2530475"/>
          <p14:tracePt t="32392" x="830263" y="2530475"/>
          <p14:tracePt t="32410" x="876300" y="2530475"/>
          <p14:tracePt t="32427" x="898525" y="2530475"/>
          <p14:tracePt t="32443" x="914400" y="2536825"/>
          <p14:tracePt t="32460" x="922338" y="2536825"/>
          <p14:tracePt t="32475" x="936625" y="2536825"/>
          <p14:tracePt t="32492" x="968375" y="2536825"/>
          <p14:tracePt t="32509" x="1028700" y="2536825"/>
          <p14:tracePt t="32526" x="1112838" y="2536825"/>
          <p14:tracePt t="32544" x="1219200" y="2536825"/>
          <p14:tracePt t="32560" x="1295400" y="2536825"/>
          <p14:tracePt t="32576" x="1393825" y="2536825"/>
          <p14:tracePt t="32592" x="1463675" y="2536825"/>
          <p14:tracePt t="32592" x="1485900" y="2536825"/>
          <p14:tracePt t="32610" x="1501775" y="2536825"/>
          <p14:tracePt t="32625" x="1531938" y="2536825"/>
          <p14:tracePt t="32643" x="1546225" y="2536825"/>
          <p14:tracePt t="32660" x="1562100" y="2536825"/>
          <p14:tracePt t="32676" x="1600200" y="2536825"/>
          <p14:tracePt t="32692" x="1646238" y="2536825"/>
          <p14:tracePt t="32709" x="1698625" y="2536825"/>
          <p14:tracePt t="32725" x="1752600" y="2544763"/>
          <p14:tracePt t="32742" x="1806575" y="2552700"/>
          <p14:tracePt t="32759" x="1866900" y="2568575"/>
          <p14:tracePt t="32775" x="1920875" y="2574925"/>
          <p14:tracePt t="32792" x="1973263" y="2574925"/>
          <p14:tracePt t="32792" x="2011363" y="2590800"/>
          <p14:tracePt t="32810" x="2041525" y="2590800"/>
          <p14:tracePt t="32825" x="2179638" y="2613025"/>
          <p14:tracePt t="32843" x="2286000" y="2620963"/>
          <p14:tracePt t="32859" x="2346325" y="2620963"/>
          <p14:tracePt t="32876" x="2378075" y="2620963"/>
          <p14:tracePt t="32892" x="2392363" y="2620963"/>
          <p14:tracePt t="32909" x="2400300" y="2620963"/>
          <p14:tracePt t="32925" x="2416175" y="2620963"/>
          <p14:tracePt t="32942" x="2476500" y="2628900"/>
          <p14:tracePt t="32959" x="2582863" y="2636838"/>
          <p14:tracePt t="32976" x="2667000" y="2636838"/>
          <p14:tracePt t="32992" x="2705100" y="2651125"/>
          <p14:tracePt t="33008" x="2720975" y="2659063"/>
          <p14:tracePt t="33025" x="2735263" y="2659063"/>
          <p14:tracePt t="33934" x="2743200" y="2659063"/>
          <p14:tracePt t="34026" x="2743200" y="2651125"/>
          <p14:tracePt t="34034" x="2743200" y="2644775"/>
          <p14:tracePt t="34049" x="2751138" y="2644775"/>
          <p14:tracePt t="34249" x="2759075" y="2644775"/>
          <p14:tracePt t="34274" x="2765425" y="2644775"/>
          <p14:tracePt t="34306" x="2773363" y="2644775"/>
          <p14:tracePt t="34362" x="2781300" y="2644775"/>
          <p14:tracePt t="34378" x="2789238" y="2644775"/>
          <p14:tracePt t="34385" x="2797175" y="2644775"/>
          <p14:tracePt t="34402" x="2803525" y="2644775"/>
          <p14:tracePt t="34409" x="2811463" y="2644775"/>
          <p14:tracePt t="34433" x="2819400" y="2644775"/>
          <p14:tracePt t="34442" x="2827338" y="2644775"/>
          <p14:tracePt t="34490" x="2841625" y="2644775"/>
          <p14:tracePt t="34522" x="2849563" y="2644775"/>
          <p14:tracePt t="34545" x="2857500" y="2644775"/>
          <p14:tracePt t="34554" x="2865438" y="2644775"/>
          <p14:tracePt t="34570" x="2873375" y="2644775"/>
          <p14:tracePt t="34577" x="2879725" y="2644775"/>
          <p14:tracePt t="34590" x="2903538" y="2659063"/>
          <p14:tracePt t="34607" x="2963863" y="2682875"/>
          <p14:tracePt t="34624" x="3025775" y="2720975"/>
          <p14:tracePt t="34624" x="3032125" y="2720975"/>
          <p14:tracePt t="34642" x="3048000" y="2720975"/>
          <p14:tracePt t="34770" x="3063875" y="2720975"/>
          <p14:tracePt t="34777" x="3086100" y="2720975"/>
          <p14:tracePt t="34789" x="3132138" y="2705100"/>
          <p14:tracePt t="34807" x="3154363" y="2697163"/>
          <p14:tracePt t="34823" x="3192463" y="2667000"/>
          <p14:tracePt t="34882" x="3284538" y="2644775"/>
          <p14:tracePt t="34890" x="3382963" y="2590800"/>
          <p14:tracePt t="34898" x="3489325" y="2552700"/>
          <p14:tracePt t="34907" x="3673475" y="2530475"/>
          <p14:tracePt t="34924" x="3763963" y="2514600"/>
          <p14:tracePt t="34940" x="3779838" y="2514600"/>
          <p14:tracePt t="34956" x="3794125" y="2514600"/>
          <p14:tracePt t="34994" x="3802063" y="2514600"/>
          <p14:tracePt t="35033" x="3817938" y="2514600"/>
          <p14:tracePt t="35042" x="3863975" y="2514600"/>
          <p14:tracePt t="35054" x="3916363" y="2514600"/>
          <p14:tracePt t="35054" x="3940175" y="2514600"/>
          <p14:tracePt t="35074" x="3954463" y="2514600"/>
          <p14:tracePt t="35090" x="3962400" y="2514600"/>
          <p14:tracePt t="35106" x="3970338" y="2514600"/>
          <p14:tracePt t="35130" x="3978275" y="2514600"/>
          <p14:tracePt t="35140" x="3992563" y="2514600"/>
          <p14:tracePt t="35157" x="4000500" y="2514600"/>
          <p14:tracePt t="35172" x="4038600" y="2514600"/>
          <p14:tracePt t="35190" x="4060825" y="2514600"/>
          <p14:tracePt t="35206" x="4106863" y="2514600"/>
          <p14:tracePt t="35223" x="4152900" y="2514600"/>
          <p14:tracePt t="35240" x="4206875" y="2514600"/>
          <p14:tracePt t="35256" x="4297363" y="2530475"/>
          <p14:tracePt t="35256" x="4351338" y="2552700"/>
          <p14:tracePt t="35274" x="4381500" y="2552700"/>
          <p14:tracePt t="35290" x="4411663" y="2552700"/>
          <p14:tracePt t="35307" x="4419600" y="2552700"/>
          <p14:tracePt t="35323" x="4457700" y="2552700"/>
          <p14:tracePt t="35340" x="4503738" y="2552700"/>
          <p14:tracePt t="35356" x="4572000" y="2552700"/>
          <p14:tracePt t="35373" x="4618038" y="2552700"/>
          <p14:tracePt t="35389" x="4632325" y="2552700"/>
          <p14:tracePt t="35405" x="4640263" y="2552700"/>
          <p14:tracePt t="35422" x="4656138" y="2552700"/>
          <p14:tracePt t="35439" x="4702175" y="2536825"/>
          <p14:tracePt t="35456" x="4746625" y="2522538"/>
          <p14:tracePt t="35456" x="4770438" y="2522538"/>
          <p14:tracePt t="35474" x="4792663" y="2522538"/>
          <p14:tracePt t="35490" x="4800600" y="2514600"/>
          <p14:tracePt t="35505" x="4808538" y="2514600"/>
          <p14:tracePt t="35538" x="4822825" y="2514600"/>
          <p14:tracePt t="35545" x="4838700" y="2514600"/>
          <p14:tracePt t="35555" x="4914900" y="2514600"/>
          <p14:tracePt t="35572" x="4968875" y="2514600"/>
          <p14:tracePt t="35589" x="4983163" y="2514600"/>
          <p14:tracePt t="35605" x="4991100" y="2514600"/>
          <p14:tracePt t="35625" x="4999038" y="2514600"/>
          <p14:tracePt t="35649" x="5013325" y="2514600"/>
          <p14:tracePt t="35665" x="5021263" y="2514600"/>
          <p14:tracePt t="35674" x="5045075" y="2514600"/>
          <p14:tracePt t="35688" x="5105400" y="2514600"/>
          <p14:tracePt t="35707" x="5143500" y="2514600"/>
          <p14:tracePt t="35723" x="5159375" y="2514600"/>
          <p14:tracePt t="35739" x="5165725" y="2514600"/>
          <p14:tracePt t="35770" x="5173663" y="2514600"/>
          <p14:tracePt t="35786" x="5181600" y="2514600"/>
          <p14:tracePt t="35793" x="5189538" y="2514600"/>
          <p14:tracePt t="35809" x="5197475" y="2514600"/>
          <p14:tracePt t="35822" x="5211763" y="2514600"/>
          <p14:tracePt t="35838" x="5219700" y="2514600"/>
          <p14:tracePt t="35855" x="5227638" y="2514600"/>
          <p14:tracePt t="35872" x="5241925" y="2514600"/>
          <p14:tracePt t="36522" x="5257800" y="2514600"/>
          <p14:tracePt t="36545" x="5273675" y="2514600"/>
          <p14:tracePt t="36585" x="5287963" y="2514600"/>
          <p14:tracePt t="36609" x="5295900" y="2514600"/>
          <p14:tracePt t="36625" x="5303838" y="2514600"/>
          <p14:tracePt t="36633" x="5318125" y="2514600"/>
          <p14:tracePt t="36642" x="5326063" y="2514600"/>
          <p14:tracePt t="36705" x="5334000" y="2514600"/>
          <p14:tracePt t="38473" x="5341938" y="2514600"/>
          <p14:tracePt t="39058" x="5356225" y="2522538"/>
          <p14:tracePt t="39129" x="5364163" y="2522538"/>
          <p14:tracePt t="39177" x="5372100" y="2522538"/>
          <p14:tracePt t="39185" x="5387975" y="2522538"/>
          <p14:tracePt t="39193" x="5402263" y="2530475"/>
          <p14:tracePt t="39203" x="5440363" y="2536825"/>
          <p14:tracePt t="39219" x="5456238" y="2536825"/>
          <p14:tracePt t="39529" x="5470525" y="2536825"/>
          <p14:tracePt t="39539" x="5486400" y="2536825"/>
          <p14:tracePt t="39549" x="5570538" y="2536825"/>
          <p14:tracePt t="39567" x="5692775" y="2514600"/>
          <p14:tracePt t="39567" x="5730875" y="2506663"/>
          <p14:tracePt t="39586" x="5799138" y="2506663"/>
          <p14:tracePt t="39603" x="5807075" y="2498725"/>
          <p14:tracePt t="39619" x="5821363" y="2498725"/>
          <p14:tracePt t="39673" x="5837238" y="2498725"/>
          <p14:tracePt t="39682" x="5859463" y="2498725"/>
          <p14:tracePt t="39689" x="5889625" y="2530475"/>
          <p14:tracePt t="39701" x="6049963" y="2536825"/>
          <p14:tracePt t="39718" x="6194425" y="2552700"/>
          <p14:tracePt t="39735" x="6232525" y="2552700"/>
          <p14:tracePt t="39752" x="6248400" y="2552700"/>
          <p14:tracePt t="39818" x="6270625" y="2552700"/>
          <p14:tracePt t="39825" x="6302375" y="2552700"/>
          <p14:tracePt t="39835" x="6446838" y="2498725"/>
          <p14:tracePt t="39852" x="6515100" y="2476500"/>
          <p14:tracePt t="39868" x="6523038" y="2468563"/>
          <p14:tracePt t="39885" x="6530975" y="2468563"/>
          <p14:tracePt t="39901" x="6553200" y="2454275"/>
          <p14:tracePt t="39918" x="6561138" y="2454275"/>
          <p14:tracePt t="39934" x="6591300" y="2446338"/>
          <p14:tracePt t="39952" x="6667500" y="2446338"/>
          <p14:tracePt t="39952" x="6713538" y="2446338"/>
          <p14:tracePt t="39970" x="6765925" y="2446338"/>
          <p14:tracePt t="39984" x="6880225" y="2422525"/>
          <p14:tracePt t="40002" x="6972300" y="2400300"/>
          <p14:tracePt t="40019" x="7070725" y="2392363"/>
          <p14:tracePt t="40035" x="7146925" y="2392363"/>
          <p14:tracePt t="40052" x="7178675" y="2392363"/>
          <p14:tracePt t="40070" x="7223125" y="2400300"/>
          <p14:tracePt t="40085" x="7277100" y="2438400"/>
          <p14:tracePt t="40101" x="7299325" y="2484438"/>
          <p14:tracePt t="40118" x="7375525" y="2506663"/>
          <p14:tracePt t="40135" x="7467600" y="2536825"/>
          <p14:tracePt t="40151" x="7589838" y="2560638"/>
          <p14:tracePt t="40168" x="7612063" y="2560638"/>
          <p14:tracePt t="40184" x="7612063" y="2568575"/>
          <p14:tracePt t="40202" x="7597775" y="2568575"/>
          <p14:tracePt t="40313" x="7581900" y="2568575"/>
          <p14:tracePt t="40321" x="7573963" y="2568575"/>
          <p14:tracePt t="40337" x="7566025" y="2568575"/>
          <p14:tracePt t="40385" x="7566025" y="2574925"/>
          <p14:tracePt t="40417" x="7559675" y="2574925"/>
          <p14:tracePt t="40481" x="7551738" y="2574925"/>
          <p14:tracePt t="40490" x="7543800" y="2574925"/>
          <p14:tracePt t="40553" x="7527925" y="2574925"/>
          <p14:tracePt t="40713" x="7521575" y="2574925"/>
          <p14:tracePt t="40762" x="7513638" y="2574925"/>
          <p14:tracePt t="40769" x="7505700" y="2574925"/>
          <p14:tracePt t="41266" x="7497763" y="2574925"/>
          <p14:tracePt t="41282" x="7489825" y="2574925"/>
          <p14:tracePt t="41298" x="7475538" y="2574925"/>
          <p14:tracePt t="41305" x="7467600" y="2574925"/>
          <p14:tracePt t="41322" x="7445375" y="2574925"/>
          <p14:tracePt t="41333" x="7407275" y="2560638"/>
          <p14:tracePt t="41350" x="7337425" y="2560638"/>
          <p14:tracePt t="41366" x="7185025" y="2560638"/>
          <p14:tracePt t="41383" x="6942138" y="2560638"/>
          <p14:tracePt t="41400" x="6569075" y="2560638"/>
          <p14:tracePt t="41400" x="6378575" y="2560638"/>
          <p14:tracePt t="41418" x="6232525" y="2560638"/>
          <p14:tracePt t="41433" x="5875338" y="2582863"/>
          <p14:tracePt t="41451" x="5707063" y="2606675"/>
          <p14:tracePt t="41467" x="5570538" y="2628900"/>
          <p14:tracePt t="41484" x="5418138" y="2651125"/>
          <p14:tracePt t="41500" x="5197475" y="2682875"/>
          <p14:tracePt t="41516" x="4846638" y="2727325"/>
          <p14:tracePt t="41535" x="4518025" y="2759075"/>
          <p14:tracePt t="41550" x="4160838" y="2811463"/>
          <p14:tracePt t="41566" x="3878263" y="2835275"/>
          <p14:tracePt t="41584" x="3611563" y="2873375"/>
          <p14:tracePt t="41600" x="3322638" y="2873375"/>
          <p14:tracePt t="41616" x="3009900" y="2873375"/>
          <p14:tracePt t="41616" x="2879725" y="2873375"/>
          <p14:tracePt t="41634" x="2636838" y="2873375"/>
          <p14:tracePt t="41651" x="2430463" y="2873375"/>
          <p14:tracePt t="41667" x="2278063" y="2873375"/>
          <p14:tracePt t="41684" x="2111375" y="2873375"/>
          <p14:tracePt t="41700" x="1905000" y="2873375"/>
          <p14:tracePt t="41716" x="1684338" y="2873375"/>
          <p14:tracePt t="41733" x="1501775" y="2879725"/>
          <p14:tracePt t="41749" x="1341438" y="2879725"/>
          <p14:tracePt t="41766" x="1173163" y="2879725"/>
          <p14:tracePt t="41783" x="998538" y="2879725"/>
          <p14:tracePt t="41799" x="846138" y="2879725"/>
          <p14:tracePt t="41816" x="669925" y="2879725"/>
          <p14:tracePt t="41834" x="631825" y="2879725"/>
          <p14:tracePt t="41850" x="617538" y="2879725"/>
          <p14:tracePt t="41864" x="579438" y="2865438"/>
          <p14:tracePt t="41898" x="555625" y="2857500"/>
          <p14:tracePt t="41905" x="511175" y="2841625"/>
          <p14:tracePt t="41915" x="411163" y="2819400"/>
          <p14:tracePt t="41933" x="396875" y="2811463"/>
          <p14:tracePt t="41948" x="388938" y="2803525"/>
          <p14:tracePt t="41965" x="403225" y="2803525"/>
          <p14:tracePt t="42074" x="403225" y="2811463"/>
          <p14:tracePt t="42082" x="411163" y="2811463"/>
          <p14:tracePt t="42089" x="427038" y="2811463"/>
          <p14:tracePt t="42114" x="441325" y="2819400"/>
          <p14:tracePt t="42121" x="449263" y="2819400"/>
          <p14:tracePt t="42132" x="517525" y="2819400"/>
          <p14:tracePt t="42149" x="587375" y="2835275"/>
          <p14:tracePt t="42165" x="601663" y="2835275"/>
          <p14:tracePt t="42182" x="609600" y="2835275"/>
          <p14:tracePt t="42257" x="631825" y="2849563"/>
          <p14:tracePt t="42281" x="647700" y="2849563"/>
          <p14:tracePt t="42289" x="685800" y="2849563"/>
          <p14:tracePt t="42299" x="808038" y="2857500"/>
          <p14:tracePt t="42316" x="922338" y="2873375"/>
          <p14:tracePt t="42332" x="960438" y="2887663"/>
          <p14:tracePt t="42349" x="968375" y="2887663"/>
          <p14:tracePt t="42365" x="982663" y="2887663"/>
          <p14:tracePt t="42394" x="1006475" y="2887663"/>
          <p14:tracePt t="42401" x="1020763" y="2887663"/>
          <p14:tracePt t="42417" x="1036638" y="2887663"/>
          <p14:tracePt t="42431" x="1089025" y="2873375"/>
          <p14:tracePt t="42431" x="1158875" y="2857500"/>
          <p14:tracePt t="42450" x="1211263" y="2849563"/>
          <p14:tracePt t="42466" x="1431925" y="2849563"/>
          <p14:tracePt t="42483" x="1554163" y="2849563"/>
          <p14:tracePt t="42499" x="1646238" y="2849563"/>
          <p14:tracePt t="42516" x="1744663" y="2849563"/>
          <p14:tracePt t="42535" x="1844675" y="2849563"/>
          <p14:tracePt t="42548" x="1943100" y="2849563"/>
          <p14:tracePt t="42564" x="2003425" y="2849563"/>
          <p14:tracePt t="42582" x="2041525" y="2849563"/>
          <p14:tracePt t="42597" x="2049463" y="2849563"/>
          <p14:tracePt t="42615" x="2087563" y="2849563"/>
          <p14:tracePt t="42632" x="2149475" y="2857500"/>
          <p14:tracePt t="42632" x="2193925" y="2873375"/>
          <p14:tracePt t="42651" x="2225675" y="2873375"/>
          <p14:tracePt t="42651" x="2263775" y="2879725"/>
          <p14:tracePt t="42665" x="2286000" y="2879725"/>
          <p14:tracePt t="42680" x="2316163" y="2879725"/>
          <p14:tracePt t="42699" x="2346325" y="2879725"/>
          <p14:tracePt t="42716" x="2378075" y="2879725"/>
          <p14:tracePt t="42733" x="2408238" y="2879725"/>
          <p14:tracePt t="42749" x="2446338" y="2879725"/>
          <p14:tracePt t="42765" x="2498725" y="2895600"/>
          <p14:tracePt t="42782" x="2536825" y="2895600"/>
          <p14:tracePt t="42798" x="2552700" y="2895600"/>
          <p14:tracePt t="42815" x="2560638" y="2895600"/>
          <p14:tracePt t="42831" x="2574925" y="2895600"/>
          <p14:tracePt t="42848" x="2598738" y="2895600"/>
          <p14:tracePt t="42866" x="2651125" y="2895600"/>
          <p14:tracePt t="42883" x="2705100" y="2895600"/>
          <p14:tracePt t="42899" x="2765425" y="2895600"/>
          <p14:tracePt t="42915" x="2797175" y="2895600"/>
          <p14:tracePt t="42932" x="2803525" y="2895600"/>
          <p14:tracePt t="42948" x="2811463" y="2895600"/>
          <p14:tracePt t="42993" x="2835275" y="2895600"/>
          <p14:tracePt t="43001" x="2849563" y="2895600"/>
          <p14:tracePt t="43014" x="2949575" y="2895600"/>
          <p14:tracePt t="43032" x="3032125" y="2895600"/>
          <p14:tracePt t="43049" x="3070225" y="2895600"/>
          <p14:tracePt t="43049" x="3078163" y="2895600"/>
          <p14:tracePt t="43066" x="3086100" y="2895600"/>
          <p14:tracePt t="43083" x="3094038" y="2895600"/>
          <p14:tracePt t="43105" x="3101975" y="2895600"/>
          <p14:tracePt t="43121" x="3116263" y="2895600"/>
          <p14:tracePt t="43131" x="3140075" y="2887663"/>
          <p14:tracePt t="43148" x="3216275" y="2865438"/>
          <p14:tracePt t="43165" x="3284538" y="2865438"/>
          <p14:tracePt t="43181" x="3322638" y="2857500"/>
          <p14:tracePt t="43198" x="3336925" y="2857500"/>
          <p14:tracePt t="43214" x="3344863" y="2857500"/>
          <p14:tracePt t="43231" x="3360738" y="2841625"/>
          <p14:tracePt t="43265" x="3368675" y="2841625"/>
          <p14:tracePt t="43273" x="3390900" y="2841625"/>
          <p14:tracePt t="43282" x="3489325" y="2827338"/>
          <p14:tracePt t="43299" x="3597275" y="2827338"/>
          <p14:tracePt t="43315" x="3649663" y="2827338"/>
          <p14:tracePt t="43332" x="3673475" y="2827338"/>
          <p14:tracePt t="43348" x="3679825" y="2827338"/>
          <p14:tracePt t="43401" x="3679825" y="2819400"/>
          <p14:tracePt t="43425" x="3695700" y="2819400"/>
          <p14:tracePt t="43433" x="3717925" y="2819400"/>
          <p14:tracePt t="43447" x="3763963" y="2819400"/>
          <p14:tracePt t="43447" x="3779838" y="2811463"/>
          <p14:tracePt t="43466" x="3802063" y="2811463"/>
          <p14:tracePt t="43480" x="3832225" y="2811463"/>
          <p14:tracePt t="43498" x="3840163" y="2811463"/>
          <p14:tracePt t="43515" x="3848100" y="2811463"/>
          <p14:tracePt t="43537" x="3856038" y="2811463"/>
          <p14:tracePt t="43569" x="3870325" y="2811463"/>
          <p14:tracePt t="43579" x="3878263" y="2811463"/>
          <p14:tracePt t="43585" x="3894138" y="2811463"/>
          <p14:tracePt t="43597" x="3940175" y="2811463"/>
          <p14:tracePt t="43614" x="3962400" y="2811463"/>
          <p14:tracePt t="43631" x="3984625" y="2811463"/>
          <p14:tracePt t="43648" x="4000500" y="2811463"/>
          <p14:tracePt t="43664" x="4016375" y="2811463"/>
          <p14:tracePt t="43689" x="4022725" y="2811463"/>
          <p14:tracePt t="43698" x="4060825" y="2811463"/>
          <p14:tracePt t="43715" x="4098925" y="2811463"/>
          <p14:tracePt t="43732" x="4130675" y="2811463"/>
          <p14:tracePt t="43748" x="4144963" y="2811463"/>
          <p14:tracePt t="43765" x="4152900" y="2811463"/>
          <p14:tracePt t="43780" x="4175125" y="2811463"/>
          <p14:tracePt t="43797" x="4229100" y="2835275"/>
          <p14:tracePt t="43814" x="4289425" y="2835275"/>
          <p14:tracePt t="43831" x="4389438" y="2835275"/>
          <p14:tracePt t="43847" x="4441825" y="2835275"/>
          <p14:tracePt t="43864" x="4449763" y="2835275"/>
          <p14:tracePt t="43880" x="4473575" y="2835275"/>
          <p14:tracePt t="43905" x="4479925" y="2835275"/>
          <p14:tracePt t="43914" x="4518025" y="2835275"/>
          <p14:tracePt t="43931" x="4556125" y="2835275"/>
          <p14:tracePt t="43948" x="4632325" y="2835275"/>
          <p14:tracePt t="43964" x="4686300" y="2835275"/>
          <p14:tracePt t="43981" x="4702175" y="2835275"/>
          <p14:tracePt t="43997" x="4716463" y="2835275"/>
          <p14:tracePt t="44013" x="4732338" y="2835275"/>
          <p14:tracePt t="44049" x="4740275" y="2835275"/>
          <p14:tracePt t="44057" x="4762500" y="2835275"/>
          <p14:tracePt t="44065" x="4800600" y="2835275"/>
          <p14:tracePt t="44065" x="4830763" y="2827338"/>
          <p14:tracePt t="44082" x="4854575" y="2827338"/>
          <p14:tracePt t="44096" x="4930775" y="2811463"/>
          <p14:tracePt t="44115" x="4945063" y="2811463"/>
          <p14:tracePt t="44130" x="4953000" y="2811463"/>
          <p14:tracePt t="44153" x="4975225" y="2811463"/>
          <p14:tracePt t="44201" x="4999038" y="2811463"/>
          <p14:tracePt t="44210" x="5029200" y="2811463"/>
          <p14:tracePt t="44217" x="5045075" y="2811463"/>
          <p14:tracePt t="44233" x="5051425" y="2811463"/>
          <p14:tracePt t="44273" x="5075238" y="2811463"/>
          <p14:tracePt t="44282" x="5089525" y="2811463"/>
          <p14:tracePt t="44298" x="5121275" y="2819400"/>
          <p14:tracePt t="44314" x="5135563" y="2827338"/>
          <p14:tracePt t="44330" x="5151438" y="2827338"/>
          <p14:tracePt t="44354" x="5165725" y="2827338"/>
          <p14:tracePt t="44378" x="5189538" y="2827338"/>
          <p14:tracePt t="44385" x="5219700" y="2835275"/>
          <p14:tracePt t="44396" x="5257800" y="2841625"/>
          <p14:tracePt t="44413" x="5265738" y="2841625"/>
          <p14:tracePt t="44429" x="5273675" y="2849563"/>
          <p14:tracePt t="56190" x="5280025" y="2849563"/>
          <p14:tracePt t="56369" x="5303838" y="2849563"/>
          <p14:tracePt t="56377" x="5394325" y="2857500"/>
          <p14:tracePt t="56385" x="5584825" y="2857500"/>
          <p14:tracePt t="56402" x="5799138" y="2857500"/>
          <p14:tracePt t="56418" x="5913438" y="2857500"/>
          <p14:tracePt t="56435" x="5943600" y="2857500"/>
          <p14:tracePt t="56452" x="5951538" y="2857500"/>
          <p14:tracePt t="56467" x="5997575" y="2857500"/>
          <p14:tracePt t="56485" x="6088063" y="2841625"/>
          <p14:tracePt t="56501" x="6172200" y="2835275"/>
          <p14:tracePt t="56518" x="6232525" y="2835275"/>
          <p14:tracePt t="56534" x="6264275" y="2835275"/>
          <p14:tracePt t="56534" x="6270625" y="2835275"/>
          <p14:tracePt t="56554" x="6286500" y="2835275"/>
          <p14:tracePt t="56577" x="6302375" y="2835275"/>
          <p14:tracePt t="56625" x="6332538" y="2835275"/>
          <p14:tracePt t="56634" x="6384925" y="2835275"/>
          <p14:tracePt t="56641" x="6423025" y="2835275"/>
          <p14:tracePt t="56651" x="6461125" y="2835275"/>
          <p14:tracePt t="56668" x="6469063" y="2835275"/>
          <p14:tracePt t="56729" x="6477000" y="2835275"/>
          <p14:tracePt t="56737" x="6484938" y="2835275"/>
          <p14:tracePt t="56761" x="6492875" y="2835275"/>
          <p14:tracePt t="56769" x="6499225" y="2835275"/>
          <p14:tracePt t="56802" x="6515100" y="2835275"/>
          <p14:tracePt t="56809" x="6530975" y="2835275"/>
          <p14:tracePt t="56818" x="6561138" y="2835275"/>
          <p14:tracePt t="56835" x="6591300" y="2827338"/>
          <p14:tracePt t="56852" x="6599238" y="2827338"/>
          <p14:tracePt t="56868" x="6621463" y="2827338"/>
          <p14:tracePt t="56884" x="6659563" y="2819400"/>
          <p14:tracePt t="56900" x="6675438" y="2819400"/>
          <p14:tracePt t="56916" x="6705600" y="2819400"/>
          <p14:tracePt t="56934" x="6721475" y="2819400"/>
          <p14:tracePt t="56950" x="6697663" y="2819400"/>
          <p14:tracePt t="56993" x="6667500" y="2819400"/>
          <p14:tracePt t="57001" x="6599238" y="2819400"/>
          <p14:tracePt t="57018" x="6561138" y="2819400"/>
          <p14:tracePt t="57034" x="6507163" y="2819400"/>
          <p14:tracePt t="57049" x="6454775" y="2819400"/>
          <p14:tracePt t="57066" x="6438900" y="2811463"/>
          <p14:tracePt t="57082" x="6469063" y="2811463"/>
          <p14:tracePt t="57425" x="6507163" y="2789238"/>
          <p14:tracePt t="57433" x="6575425" y="2781300"/>
          <p14:tracePt t="57441" x="6659563" y="2781300"/>
          <p14:tracePt t="57450" x="6858000" y="2781300"/>
          <p14:tracePt t="57467" x="7026275" y="2781300"/>
          <p14:tracePt t="57484" x="7078663" y="2781300"/>
          <p14:tracePt t="57500" x="7070725" y="2781300"/>
          <p14:tracePt t="57529" x="7070725" y="2789238"/>
          <p14:tracePt t="57633" x="7048500" y="2789238"/>
          <p14:tracePt t="57650" x="7026275" y="2789238"/>
          <p14:tracePt t="57657" x="7010400" y="2789238"/>
          <p14:tracePt t="57667" x="7002463" y="2789238"/>
          <p14:tracePt t="57761" x="6988175" y="2789238"/>
          <p14:tracePt t="57769" x="6980238" y="2789238"/>
          <p14:tracePt t="57782" x="6934200" y="2797175"/>
          <p14:tracePt t="57800" x="6873875" y="2797175"/>
          <p14:tracePt t="57800" x="6819900" y="2797175"/>
          <p14:tracePt t="57818" x="6743700" y="2797175"/>
          <p14:tracePt t="57832" x="6286500" y="2797175"/>
          <p14:tracePt t="57850" x="5867400" y="2797175"/>
          <p14:tracePt t="57867" x="5456238" y="2797175"/>
          <p14:tracePt t="57884" x="5097463" y="2803525"/>
          <p14:tracePt t="57900" x="4702175" y="2803525"/>
          <p14:tracePt t="57916" x="4419600" y="2827338"/>
          <p14:tracePt t="57933" x="4008438" y="2857500"/>
          <p14:tracePt t="57949" x="3475038" y="2857500"/>
          <p14:tracePt t="57966" x="3055938" y="2857500"/>
          <p14:tracePt t="57983" x="2743200" y="2857500"/>
          <p14:tracePt t="57999" x="2552700" y="2857500"/>
          <p14:tracePt t="58016" x="2392363" y="2857500"/>
          <p14:tracePt t="58016" x="2339975" y="2865438"/>
          <p14:tracePt t="58034" x="2217738" y="2873375"/>
          <p14:tracePt t="58050" x="2163763" y="2887663"/>
          <p14:tracePt t="58067" x="2111375" y="2887663"/>
          <p14:tracePt t="58084" x="2079625" y="2895600"/>
          <p14:tracePt t="58100" x="2057400" y="2903538"/>
          <p14:tracePt t="58117" x="2019300" y="2917825"/>
          <p14:tracePt t="58133" x="1943100" y="2925763"/>
          <p14:tracePt t="58149" x="1828800" y="2949575"/>
          <p14:tracePt t="58166" x="1774825" y="2963863"/>
          <p14:tracePt t="58183" x="1774825" y="2971800"/>
          <p14:tracePt t="58199" x="1774825" y="2987675"/>
          <p14:tracePt t="58217" x="1790700" y="2994025"/>
          <p14:tracePt t="58241" x="1790700" y="3001963"/>
          <p14:tracePt t="58281" x="1812925" y="3017838"/>
          <p14:tracePt t="58289" x="1828800" y="3032125"/>
          <p14:tracePt t="58300" x="1858963" y="3055938"/>
          <p14:tracePt t="58316" x="1897063" y="3070225"/>
          <p14:tracePt t="58332" x="1912938" y="3078163"/>
          <p14:tracePt t="58349" x="1920875" y="3078163"/>
          <p14:tracePt t="58401" x="1927225" y="3078163"/>
          <p14:tracePt t="58410" x="1943100" y="3078163"/>
          <p14:tracePt t="58418" x="1958975" y="3078163"/>
          <p14:tracePt t="58432" x="2003425" y="3078163"/>
          <p14:tracePt t="58432" x="2011363" y="3078163"/>
          <p14:tracePt t="58451" x="2019300" y="3078163"/>
          <p14:tracePt t="58451" x="2041525" y="3078163"/>
          <p14:tracePt t="58467" x="2073275" y="3078163"/>
          <p14:tracePt t="58484" x="2141538" y="3078163"/>
          <p14:tracePt t="58500" x="2193925" y="3070225"/>
          <p14:tracePt t="58518" x="2239963" y="3070225"/>
          <p14:tracePt t="58534" x="2263775" y="3063875"/>
          <p14:tracePt t="58549" x="2278063" y="3055938"/>
          <p14:tracePt t="58568" x="2286000" y="3048000"/>
          <p14:tracePt t="58582" x="2293938" y="3040063"/>
          <p14:tracePt t="58599" x="2301875" y="3040063"/>
          <p14:tracePt t="58618" x="2301875" y="3032125"/>
          <p14:tracePt t="58632" x="2308225" y="3025775"/>
          <p14:tracePt t="58649" x="2339975" y="3009900"/>
          <p14:tracePt t="58649" x="2346325" y="3009900"/>
          <p14:tracePt t="58667" x="2370138" y="2994025"/>
          <p14:tracePt t="58684" x="2370138" y="2987675"/>
          <p14:tracePt t="58715" x="2370138" y="2979738"/>
          <p14:tracePt t="58722" x="2370138" y="2971800"/>
          <p14:tracePt t="58738" x="2370138" y="2963863"/>
          <p14:tracePt t="58754" x="2354263" y="2963863"/>
          <p14:tracePt t="58794" x="2354263" y="2955925"/>
          <p14:tracePt t="58802" x="2346325" y="2955925"/>
          <p14:tracePt t="58818" x="2339975" y="2949575"/>
          <p14:tracePt t="58832" x="2332038" y="2941638"/>
          <p14:tracePt t="58849" x="2316163" y="2925763"/>
          <p14:tracePt t="58849" x="2308225" y="2925763"/>
          <p14:tracePt t="58867" x="2263775" y="2917825"/>
          <p14:tracePt t="58884" x="2263775" y="2911475"/>
          <p14:tracePt t="58899" x="2255838" y="2911475"/>
          <p14:tracePt t="58915" x="2247900" y="2911475"/>
          <p14:tracePt t="58932" x="2239963" y="2903538"/>
          <p14:tracePt t="58949" x="2225675" y="2903538"/>
          <p14:tracePt t="58966" x="2193925" y="2903538"/>
          <p14:tracePt t="58983" x="2187575" y="2903538"/>
          <p14:tracePt t="58999" x="2179638" y="2903538"/>
          <p14:tracePt t="59016" x="2171700" y="2903538"/>
          <p14:tracePt t="59032" x="2163763" y="2903538"/>
          <p14:tracePt t="59051" x="2149475" y="2903538"/>
          <p14:tracePt t="59114" x="2141538" y="2903538"/>
          <p14:tracePt t="59131" x="2133600" y="2903538"/>
          <p14:tracePt t="59138" x="2125663" y="2911475"/>
          <p14:tracePt t="59154" x="2117725" y="2911475"/>
          <p14:tracePt t="59166" x="2111375" y="2911475"/>
          <p14:tracePt t="59182" x="2111375" y="2917825"/>
          <p14:tracePt t="59198" x="2103438" y="2933700"/>
          <p14:tracePt t="59234" x="2103438" y="2941638"/>
          <p14:tracePt t="59250" x="2103438" y="2949575"/>
          <p14:tracePt t="59258" x="2103438" y="2955925"/>
          <p14:tracePt t="59267" x="2103438" y="2979738"/>
          <p14:tracePt t="59283" x="2103438" y="3001963"/>
          <p14:tracePt t="59300" x="2103438" y="3009900"/>
          <p14:tracePt t="59315" x="2103438" y="3025775"/>
          <p14:tracePt t="59332" x="2103438" y="3048000"/>
          <p14:tracePt t="59349" x="2103438" y="3063875"/>
          <p14:tracePt t="59366" x="2111375" y="3070225"/>
          <p14:tracePt t="59381" x="2125663" y="3086100"/>
          <p14:tracePt t="59399" x="2149475" y="3094038"/>
          <p14:tracePt t="59415" x="2163763" y="3108325"/>
          <p14:tracePt t="59433" x="2187575" y="3116263"/>
          <p14:tracePt t="59449" x="2239963" y="3140075"/>
          <p14:tracePt t="59449" x="2263775" y="3154363"/>
          <p14:tracePt t="59467" x="2308225" y="3178175"/>
          <p14:tracePt t="59483" x="2346325" y="3184525"/>
          <p14:tracePt t="59499" x="2354263" y="3184525"/>
          <p14:tracePt t="59516" x="2370138" y="3184525"/>
          <p14:tracePt t="59534" x="2408238" y="3200400"/>
          <p14:tracePt t="59551" x="2446338" y="3208338"/>
          <p14:tracePt t="59564" x="2498725" y="3222625"/>
          <p14:tracePt t="59581" x="2536825" y="3230563"/>
          <p14:tracePt t="59599" x="2544763" y="3230563"/>
          <p14:tracePt t="59642" x="2568575" y="3230563"/>
          <p14:tracePt t="59651" x="2598738" y="3230563"/>
          <p14:tracePt t="59665" x="2705100" y="3222625"/>
          <p14:tracePt t="59683" x="2743200" y="3216275"/>
          <p14:tracePt t="59699" x="2743200" y="3208338"/>
          <p14:tracePt t="59722" x="2743200" y="3184525"/>
          <p14:tracePt t="59732" x="2727325" y="3162300"/>
          <p14:tracePt t="59749" x="2727325" y="3140075"/>
          <p14:tracePt t="59766" x="2735263" y="3116263"/>
          <p14:tracePt t="59782" x="2743200" y="3101975"/>
          <p14:tracePt t="59798" x="2743200" y="3078163"/>
          <p14:tracePt t="59814" x="2735263" y="3063875"/>
          <p14:tracePt t="59832" x="2727325" y="3055938"/>
          <p14:tracePt t="59848" x="2720975" y="3040063"/>
          <p14:tracePt t="59866" x="2720975" y="3025775"/>
          <p14:tracePt t="59890" x="2705100" y="3017838"/>
          <p14:tracePt t="59899" x="2667000" y="2994025"/>
          <p14:tracePt t="59916" x="2628900" y="2963863"/>
          <p14:tracePt t="59932" x="2598738" y="2955925"/>
          <p14:tracePt t="59948" x="2590800" y="2949575"/>
          <p14:tracePt t="59965" x="2574925" y="2949575"/>
          <p14:tracePt t="59983" x="2552700" y="2949575"/>
          <p14:tracePt t="59999" x="2522538" y="2949575"/>
          <p14:tracePt t="60013" x="2492375" y="2949575"/>
          <p14:tracePt t="60030" x="2454275" y="2949575"/>
          <p14:tracePt t="60047" x="2446338" y="2949575"/>
          <p14:tracePt t="60082" x="2430463" y="2949575"/>
          <p14:tracePt t="60098" x="2422525" y="2949575"/>
          <p14:tracePt t="60106" x="2416175" y="2949575"/>
          <p14:tracePt t="60116" x="2362200" y="2963863"/>
          <p14:tracePt t="60132" x="2308225" y="2987675"/>
          <p14:tracePt t="60149" x="2270125" y="3001963"/>
          <p14:tracePt t="60165" x="2247900" y="3017838"/>
          <p14:tracePt t="60181" x="2247900" y="3025775"/>
          <p14:tracePt t="60210" x="2247900" y="3032125"/>
          <p14:tracePt t="60218" x="2247900" y="3040063"/>
          <p14:tracePt t="60231" x="2247900" y="3048000"/>
          <p14:tracePt t="60247" x="2247900" y="3063875"/>
          <p14:tracePt t="60265" x="2247900" y="3078163"/>
          <p14:tracePt t="60281" x="2247900" y="3101975"/>
          <p14:tracePt t="60298" x="2286000" y="3146425"/>
          <p14:tracePt t="60316" x="2339975" y="3184525"/>
          <p14:tracePt t="60332" x="2378075" y="3208338"/>
          <p14:tracePt t="60349" x="2392363" y="3216275"/>
          <p14:tracePt t="60364" x="2416175" y="3222625"/>
          <p14:tracePt t="60381" x="2430463" y="3230563"/>
          <p14:tracePt t="60398" x="2446338" y="3230563"/>
          <p14:tracePt t="60415" x="2484438" y="3230563"/>
          <p14:tracePt t="60431" x="2560638" y="3230563"/>
          <p14:tracePt t="60448" x="2651125" y="3216275"/>
          <p14:tracePt t="60464" x="2789238" y="3192463"/>
          <p14:tracePt t="60464" x="2819400" y="3184525"/>
          <p14:tracePt t="60483" x="2827338" y="3184525"/>
          <p14:tracePt t="60498" x="2835275" y="3178175"/>
          <p14:tracePt t="60515" x="2827338" y="3146425"/>
          <p14:tracePt t="60532" x="2811463" y="3140075"/>
          <p14:tracePt t="60551" x="2773363" y="3108325"/>
          <p14:tracePt t="60567" x="2765425" y="3108325"/>
          <p14:tracePt t="60595" x="2759075" y="3108325"/>
          <p14:tracePt t="60650" x="2751138" y="3108325"/>
          <p14:tracePt t="60658" x="2743200" y="3108325"/>
          <p14:tracePt t="60666" x="2713038" y="3108325"/>
          <p14:tracePt t="60680" x="2659063" y="3108325"/>
          <p14:tracePt t="60680" x="2628900" y="3108325"/>
          <p14:tracePt t="60699" x="2598738" y="3108325"/>
          <p14:tracePt t="60715" x="2590800" y="3108325"/>
          <p14:tracePt t="60730" x="2582863" y="3108325"/>
          <p14:tracePt t="61718" x="2606675" y="3116263"/>
          <p14:tracePt t="62018" x="2613025" y="3124200"/>
          <p14:tracePt t="62043" x="2620963" y="3132138"/>
          <p14:tracePt t="62050" x="2620963" y="3146425"/>
          <p14:tracePt t="62082" x="2628900" y="3146425"/>
          <p14:tracePt t="62090" x="2636838" y="3162300"/>
          <p14:tracePt t="62098" x="2644775" y="3170238"/>
          <p14:tracePt t="62112" x="2659063" y="3178175"/>
          <p14:tracePt t="62131" x="2659063" y="3184525"/>
          <p14:tracePt t="62146" x="2659063" y="3192463"/>
          <p14:tracePt t="62194" x="2674938" y="3200400"/>
          <p14:tracePt t="62218" x="2674938" y="3216275"/>
          <p14:tracePt t="62234" x="2674938" y="3222625"/>
          <p14:tracePt t="62274" x="2682875" y="3230563"/>
          <p14:tracePt t="62282" x="2682875" y="3238500"/>
          <p14:tracePt t="62306" x="2682875" y="3246438"/>
          <p14:tracePt t="62442" x="2682875" y="3254375"/>
          <p14:tracePt t="62450" x="2689225" y="3254375"/>
          <p14:tracePt t="62461" x="2689225" y="3260725"/>
          <p14:tracePt t="62530" x="2689225" y="3268663"/>
          <p14:tracePt t="62538" x="2689225" y="3276600"/>
          <p14:tracePt t="62563" x="2682875" y="3292475"/>
          <p14:tracePt t="62572" x="2674938" y="3314700"/>
          <p14:tracePt t="62642" x="2667000" y="3314700"/>
          <p14:tracePt t="62650" x="2667000" y="3330575"/>
          <p14:tracePt t="62661" x="2659063" y="3344863"/>
          <p14:tracePt t="62679" x="2644775" y="3352800"/>
          <p14:tracePt t="62695" x="2644775" y="3360738"/>
          <p14:tracePt t="62711" x="2644775" y="3375025"/>
          <p14:tracePt t="62729" x="2644775" y="3398838"/>
          <p14:tracePt t="62729" x="2644775" y="3406775"/>
          <p14:tracePt t="62747" x="2628900" y="3429000"/>
          <p14:tracePt t="62763" x="2628900" y="3459163"/>
          <p14:tracePt t="62780" x="2651125" y="3513138"/>
          <p14:tracePt t="62796" x="2682875" y="3543300"/>
          <p14:tracePt t="62812" x="2713038" y="3581400"/>
          <p14:tracePt t="62829" x="2727325" y="3589338"/>
          <p14:tracePt t="62845" x="2727325" y="3597275"/>
          <p14:tracePt t="62861" x="2735263" y="3603625"/>
          <p14:tracePt t="62878" x="2743200" y="3603625"/>
          <p14:tracePt t="62895" x="2765425" y="3635375"/>
          <p14:tracePt t="62913" x="2797175" y="3649663"/>
          <p14:tracePt t="62928" x="2827338" y="3679825"/>
          <p14:tracePt t="62946" x="2841625" y="3703638"/>
          <p14:tracePt t="62946" x="2849563" y="3711575"/>
          <p14:tracePt t="62963" x="2849563" y="3717925"/>
          <p14:tracePt t="62978" x="2857500" y="3725863"/>
          <p14:tracePt t="63026" x="2857500" y="3733800"/>
          <p14:tracePt t="63034" x="2857500" y="3741738"/>
          <p14:tracePt t="63131" x="2849563" y="3749675"/>
          <p14:tracePt t="63154" x="2849563" y="3756025"/>
          <p14:tracePt t="63218" x="2841625" y="3756025"/>
          <p14:tracePt t="63234" x="2835275" y="3763963"/>
          <p14:tracePt t="63250" x="2835275" y="3771900"/>
          <p14:tracePt t="63314" x="2835275" y="3779838"/>
          <p14:tracePt t="63330" x="2827338" y="3787775"/>
          <p14:tracePt t="63434" x="2827338" y="3794125"/>
          <p14:tracePt t="63458" x="2827338" y="3810000"/>
          <p14:tracePt t="63466" x="2827338" y="3817938"/>
          <p14:tracePt t="63482" x="2827338" y="3825875"/>
          <p14:tracePt t="63494" x="2819400" y="3840163"/>
          <p14:tracePt t="63511" x="2827338" y="3825875"/>
          <p14:tracePt t="63730" x="2827338" y="3817938"/>
          <p14:tracePt t="64450" x="2841625" y="3817938"/>
          <p14:tracePt t="64459" x="2841625" y="3810000"/>
          <p14:tracePt t="64466" x="2849563" y="3810000"/>
          <p14:tracePt t="64477" x="2857500" y="3802063"/>
          <p14:tracePt t="64493" x="2865438" y="3802063"/>
          <p14:tracePt t="64522" x="2873375" y="3802063"/>
          <p14:tracePt t="64530" x="2873375" y="3794125"/>
          <p14:tracePt t="64543" x="2911475" y="3787775"/>
          <p14:tracePt t="64566" x="2933700" y="3779838"/>
          <p14:tracePt t="64577" x="2949575" y="3771900"/>
          <p14:tracePt t="64577" x="2955925" y="3763963"/>
          <p14:tracePt t="64595" x="2963863" y="3763963"/>
          <p14:tracePt t="64627" x="2963863" y="3756025"/>
          <p14:tracePt t="64634" x="2979738" y="3756025"/>
          <p14:tracePt t="64644" x="3001963" y="3749675"/>
          <p14:tracePt t="64660" x="3017838" y="3741738"/>
          <p14:tracePt t="64676" x="3032125" y="3741738"/>
          <p14:tracePt t="64693" x="3040063" y="3741738"/>
          <p14:tracePt t="64714" x="3048000" y="3733800"/>
          <p14:tracePt t="64726" x="3063875" y="3733800"/>
          <p14:tracePt t="64743" x="3063875" y="3725863"/>
          <p14:tracePt t="64759" x="3086100" y="3717925"/>
          <p14:tracePt t="64776" x="3094038" y="3717925"/>
          <p14:tracePt t="65074" x="3101975" y="3717925"/>
          <p14:tracePt t="65722" x="3108325" y="3717925"/>
          <p14:tracePt t="65738" x="3124200" y="3717925"/>
          <p14:tracePt t="65746" x="3140075" y="3717925"/>
          <p14:tracePt t="65758" x="3170238" y="3717925"/>
          <p14:tracePt t="65775" x="3208338" y="3711575"/>
          <p14:tracePt t="65793" x="3222625" y="3703638"/>
          <p14:tracePt t="65809" x="3230563" y="3703638"/>
          <p14:tracePt t="65825" x="3238500" y="3703638"/>
          <p14:tracePt t="65843" x="3246438" y="3703638"/>
          <p14:tracePt t="65859" x="3260725" y="3695700"/>
          <p14:tracePt t="65876" x="3292475" y="3687763"/>
          <p14:tracePt t="65893" x="3306763" y="3679825"/>
          <p14:tracePt t="65909" x="3330575" y="3679825"/>
          <p14:tracePt t="65926" x="3336925" y="3673475"/>
          <p14:tracePt t="65954" x="3336925" y="3665538"/>
          <p14:tracePt t="65970" x="3336925" y="3657600"/>
          <p14:tracePt t="65978" x="3344863" y="3657600"/>
          <p14:tracePt t="65992" x="3352800" y="3649663"/>
          <p14:tracePt t="66008" x="3360738" y="3641725"/>
          <p14:tracePt t="68674" x="3352800" y="3641725"/>
          <p14:tracePt t="69354" x="3344863" y="3641725"/>
          <p14:tracePt t="69371" x="3330575" y="3649663"/>
          <p14:tracePt t="69387" x="3330575" y="3657600"/>
          <p14:tracePt t="69394" x="3314700" y="3657600"/>
          <p14:tracePt t="69405" x="3298825" y="3665538"/>
          <p14:tracePt t="69421" x="3292475" y="3673475"/>
          <p14:tracePt t="69439" x="3284538" y="3679825"/>
          <p14:tracePt t="69482" x="3276600" y="3679825"/>
          <p14:tracePt t="69490" x="3260725" y="3679825"/>
          <p14:tracePt t="69506" x="3246438" y="3703638"/>
          <p14:tracePt t="69522" x="3222625" y="3703638"/>
          <p14:tracePt t="69539" x="3216275" y="3711575"/>
          <p14:tracePt t="69572" x="3208338" y="3717925"/>
          <p14:tracePt t="69594" x="3200400" y="3725863"/>
          <p14:tracePt t="69603" x="3192463" y="3725863"/>
          <p14:tracePt t="69619" x="3184525" y="3733800"/>
          <p14:tracePt t="69635" x="3178175" y="3741738"/>
          <p14:tracePt t="69666" x="3170238" y="3749675"/>
          <p14:tracePt t="69674" x="3154363" y="3749675"/>
          <p14:tracePt t="69687" x="3132138" y="3756025"/>
          <p14:tracePt t="69705" x="3124200" y="3756025"/>
          <p14:tracePt t="69721" x="3124200" y="3763963"/>
          <p14:tracePt t="69738" x="3116263" y="3763963"/>
          <p14:tracePt t="69756" x="3101975" y="3763963"/>
          <p14:tracePt t="69771" x="3055938" y="3763963"/>
          <p14:tracePt t="69789" x="3032125" y="3763963"/>
          <p14:tracePt t="69805" x="3025775" y="3763963"/>
          <p14:tracePt t="69821" x="3009900" y="3771900"/>
          <p14:tracePt t="69838" x="2994025" y="3771900"/>
          <p14:tracePt t="69855" x="2971800" y="3779838"/>
          <p14:tracePt t="69872" x="2949575" y="3787775"/>
          <p14:tracePt t="69887" x="2933700" y="3794125"/>
          <p14:tracePt t="69903" x="2911475" y="3802063"/>
          <p14:tracePt t="69921" x="2895600" y="3810000"/>
          <p14:tracePt t="69939" x="2879725" y="3817938"/>
          <p14:tracePt t="69955" x="2873375" y="3825875"/>
          <p14:tracePt t="69972" x="2865438" y="3825875"/>
          <p14:tracePt t="69989" x="2857500" y="3832225"/>
          <p14:tracePt t="70019" x="2857500" y="3848100"/>
          <p14:tracePt t="70050" x="2849563" y="3848100"/>
          <p14:tracePt t="70058" x="2841625" y="3856038"/>
          <p14:tracePt t="70070" x="2841625" y="3870325"/>
          <p14:tracePt t="70088" x="2835275" y="3870325"/>
          <p14:tracePt t="70104" x="2835275" y="3878263"/>
          <p14:tracePt t="70121" x="2827338" y="3894138"/>
          <p14:tracePt t="70121" x="2827338" y="3916363"/>
          <p14:tracePt t="70139" x="2819400" y="3946525"/>
          <p14:tracePt t="70155" x="2819400" y="3962400"/>
          <p14:tracePt t="70172" x="2819400" y="3978275"/>
          <p14:tracePt t="70188" x="2819400" y="3992563"/>
          <p14:tracePt t="70205" x="2819400" y="4008438"/>
          <p14:tracePt t="70221" x="2819400" y="4016375"/>
          <p14:tracePt t="70237" x="2819400" y="4030663"/>
          <p14:tracePt t="70254" x="2819400" y="4046538"/>
          <p14:tracePt t="70271" x="2819400" y="4054475"/>
          <p14:tracePt t="70290" x="2819400" y="4068763"/>
          <p14:tracePt t="70304" x="2827338" y="4076700"/>
          <p14:tracePt t="70322" x="2827338" y="4084638"/>
          <p14:tracePt t="70337" x="2827338" y="4092575"/>
          <p14:tracePt t="70354" x="2841625" y="4114800"/>
          <p14:tracePt t="70372" x="2857500" y="4130675"/>
          <p14:tracePt t="70388" x="2873375" y="4152900"/>
          <p14:tracePt t="70405" x="2879725" y="4152900"/>
          <p14:tracePt t="70420" x="2895600" y="4160838"/>
          <p14:tracePt t="70438" x="2911475" y="4160838"/>
          <p14:tracePt t="70454" x="2925763" y="4160838"/>
          <p14:tracePt t="70470" x="2941638" y="4160838"/>
          <p14:tracePt t="70486" x="2955925" y="4160838"/>
          <p14:tracePt t="70503" x="2971800" y="4160838"/>
          <p14:tracePt t="70520" x="2979738" y="4160838"/>
          <p14:tracePt t="70538" x="2987675" y="4152900"/>
          <p14:tracePt t="70562" x="2994025" y="4152900"/>
          <p14:tracePt t="70571" x="3009900" y="4144963"/>
          <p14:tracePt t="70587" x="3017838" y="4144963"/>
          <p14:tracePt t="70603" x="3017838" y="4130675"/>
          <p14:tracePt t="70620" x="3025775" y="4122738"/>
          <p14:tracePt t="72431" x="3040063" y="4122738"/>
          <p14:tracePt t="72890" x="3055938" y="4122738"/>
          <p14:tracePt t="72899" x="3086100" y="4122738"/>
          <p14:tracePt t="72906" x="3101975" y="4122738"/>
          <p14:tracePt t="72918" x="3154363" y="4122738"/>
          <p14:tracePt t="72935" x="3178175" y="4122738"/>
          <p14:tracePt t="72952" x="3184525" y="4122738"/>
          <p14:tracePt t="72968" x="3200400" y="4122738"/>
          <p14:tracePt t="72984" x="3216275" y="4122738"/>
          <p14:tracePt t="73003" x="3238500" y="4106863"/>
          <p14:tracePt t="73019" x="3268663" y="4098925"/>
          <p14:tracePt t="73035" x="3284538" y="4092575"/>
          <p14:tracePt t="73051" x="3298825" y="4084638"/>
          <p14:tracePt t="73068" x="3314700" y="4068763"/>
          <p14:tracePt t="73090" x="3314700" y="4054475"/>
          <p14:tracePt t="73106" x="3330575" y="4046538"/>
          <p14:tracePt t="73117" x="3352800" y="4016375"/>
          <p14:tracePt t="73135" x="3413125" y="3978275"/>
          <p14:tracePt t="73153" x="3475038" y="3940175"/>
          <p14:tracePt t="73168" x="3489325" y="3924300"/>
          <p14:tracePt t="73185" x="3497263" y="3908425"/>
          <p14:tracePt t="73201" x="3521075" y="3886200"/>
          <p14:tracePt t="73218" x="3521075" y="3878263"/>
          <p14:tracePt t="73235" x="3535363" y="3870325"/>
          <p14:tracePt t="73252" x="3543300" y="3856038"/>
          <p14:tracePt t="73268" x="3565525" y="3825875"/>
          <p14:tracePt t="73285" x="3603625" y="3787775"/>
          <p14:tracePt t="73302" x="3619500" y="3771900"/>
          <p14:tracePt t="73318" x="3635375" y="3741738"/>
          <p14:tracePt t="73334" x="3649663" y="3711575"/>
          <p14:tracePt t="73351" x="3665538" y="3703638"/>
          <p14:tracePt t="73370" x="3665538" y="3687763"/>
          <p14:tracePt t="73384" x="3673475" y="3673475"/>
          <p14:tracePt t="73401" x="3695700" y="3641725"/>
          <p14:tracePt t="73401" x="3695700" y="3635375"/>
          <p14:tracePt t="73419" x="3703638" y="3619500"/>
          <p14:tracePt t="73435" x="3703638" y="3581400"/>
          <p14:tracePt t="73451" x="3711575" y="3559175"/>
          <p14:tracePt t="73468" x="3725863" y="3527425"/>
          <p14:tracePt t="73485" x="3725863" y="3521075"/>
          <p14:tracePt t="73501" x="3725863" y="3513138"/>
          <p14:tracePt t="73517" x="3725863" y="3505200"/>
          <p14:tracePt t="73534" x="3725863" y="3489325"/>
          <p14:tracePt t="73550" x="3725863" y="3482975"/>
          <p14:tracePt t="73570" x="3725863" y="3475038"/>
          <p14:tracePt t="73584" x="3725863" y="3467100"/>
          <p14:tracePt t="73600" x="3725863" y="3451225"/>
          <p14:tracePt t="73617" x="3725863" y="3444875"/>
          <p14:tracePt t="73642" x="3725863" y="3429000"/>
          <p14:tracePt t="73698" x="3717925" y="3429000"/>
          <p14:tracePt t="73722" x="3717925" y="3421063"/>
          <p14:tracePt t="73730" x="3711575" y="3421063"/>
          <p14:tracePt t="73802" x="3695700" y="3421063"/>
          <p14:tracePt t="73818" x="3687763" y="3421063"/>
          <p14:tracePt t="73826" x="3679825" y="3421063"/>
          <p14:tracePt t="73850" x="3673475" y="3421063"/>
          <p14:tracePt t="73858" x="3665538" y="3421063"/>
          <p14:tracePt t="73867" x="3649663" y="3421063"/>
          <p14:tracePt t="73885" x="3619500" y="3421063"/>
          <p14:tracePt t="73901" x="3611563" y="3421063"/>
          <p14:tracePt t="73938" x="3603625" y="3421063"/>
          <p14:tracePt t="73946" x="3597275" y="3421063"/>
          <p14:tracePt t="73954" x="3589338" y="3429000"/>
          <p14:tracePt t="73966" x="3559175" y="3436938"/>
          <p14:tracePt t="73984" x="3551238" y="3451225"/>
          <p14:tracePt t="74050" x="3535363" y="3467100"/>
          <p14:tracePt t="74058" x="3521075" y="3475038"/>
          <p14:tracePt t="74067" x="3505200" y="3482975"/>
          <p14:tracePt t="74085" x="3489325" y="3505200"/>
          <p14:tracePt t="74101" x="3475038" y="3521075"/>
          <p14:tracePt t="74117" x="3459163" y="3551238"/>
          <p14:tracePt t="74134" x="3444875" y="3573463"/>
          <p14:tracePt t="74150" x="3429000" y="3597275"/>
          <p14:tracePt t="74168" x="3413125" y="3603625"/>
          <p14:tracePt t="74184" x="3413125" y="3611563"/>
          <p14:tracePt t="74234" x="3413125" y="3619500"/>
          <p14:tracePt t="74250" x="3406775" y="3635375"/>
          <p14:tracePt t="74258" x="3406775" y="3641725"/>
          <p14:tracePt t="74274" x="3398838" y="3649663"/>
          <p14:tracePt t="74284" x="3398838" y="3657600"/>
          <p14:tracePt t="74300" x="3382963" y="3695700"/>
          <p14:tracePt t="74317" x="3382963" y="3717925"/>
          <p14:tracePt t="74333" x="3382963" y="3741738"/>
          <p14:tracePt t="74350" x="3368675" y="3749675"/>
          <p14:tracePt t="74366" x="3368675" y="3771900"/>
          <p14:tracePt t="74383" x="3352800" y="3802063"/>
          <p14:tracePt t="74400" x="3352800" y="3825875"/>
          <p14:tracePt t="74416" x="3352800" y="3848100"/>
          <p14:tracePt t="74434" x="3336925" y="3878263"/>
          <p14:tracePt t="74451" x="3336925" y="3894138"/>
          <p14:tracePt t="74468" x="3336925" y="3902075"/>
          <p14:tracePt t="74483" x="3336925" y="3916363"/>
          <p14:tracePt t="74500" x="3336925" y="3924300"/>
          <p14:tracePt t="74516" x="3336925" y="3946525"/>
          <p14:tracePt t="74533" x="3330575" y="3978275"/>
          <p14:tracePt t="74550" x="3322638" y="4008438"/>
          <p14:tracePt t="74567" x="3322638" y="4022725"/>
          <p14:tracePt t="74585" x="3322638" y="4038600"/>
          <p14:tracePt t="74598" x="3322638" y="4054475"/>
          <p14:tracePt t="74615" x="3322638" y="4076700"/>
          <p14:tracePt t="74633" x="3322638" y="4084638"/>
          <p14:tracePt t="74649" x="3322638" y="4106863"/>
          <p14:tracePt t="74649" x="3322638" y="4122738"/>
          <p14:tracePt t="74668" x="3330575" y="4144963"/>
          <p14:tracePt t="74684" x="3336925" y="4175125"/>
          <p14:tracePt t="74700" x="3352800" y="4191000"/>
          <p14:tracePt t="74716" x="3352800" y="4206875"/>
          <p14:tracePt t="74732" x="3352800" y="4229100"/>
          <p14:tracePt t="74749" x="3352800" y="4251325"/>
          <p14:tracePt t="74767" x="3352800" y="4275138"/>
          <p14:tracePt t="74784" x="3352800" y="4289425"/>
          <p14:tracePt t="74799" x="3352800" y="4297363"/>
          <p14:tracePt t="74815" x="3352800" y="4305300"/>
          <p14:tracePt t="74832" x="3352800" y="4321175"/>
          <p14:tracePt t="74849" x="3368675" y="4359275"/>
          <p14:tracePt t="74866" x="3390900" y="4389438"/>
          <p14:tracePt t="74884" x="3390900" y="4403725"/>
          <p14:tracePt t="74900" x="3398838" y="4419600"/>
          <p14:tracePt t="74915" x="3413125" y="4441825"/>
          <p14:tracePt t="74933" x="3436938" y="4457700"/>
          <p14:tracePt t="74950" x="3451225" y="4473575"/>
          <p14:tracePt t="74967" x="3459163" y="4487863"/>
          <p14:tracePt t="74982" x="3497263" y="4511675"/>
          <p14:tracePt t="74999" x="3535363" y="4533900"/>
          <p14:tracePt t="75016" x="3551238" y="4533900"/>
          <p14:tracePt t="75032" x="3559175" y="4541838"/>
          <p14:tracePt t="75050" x="3565525" y="4541838"/>
          <p14:tracePt t="75064" x="3573463" y="4549775"/>
          <p14:tracePt t="75090" x="3581400" y="4549775"/>
          <p14:tracePt t="75099" x="3611563" y="4556125"/>
          <p14:tracePt t="75115" x="3679825" y="4579938"/>
          <p14:tracePt t="75132" x="3717925" y="4579938"/>
          <p14:tracePt t="75148" x="3749675" y="4587875"/>
          <p14:tracePt t="75166" x="3756025" y="4587875"/>
          <p14:tracePt t="75181" x="3802063" y="4587875"/>
          <p14:tracePt t="75198" x="3886200" y="4587875"/>
          <p14:tracePt t="75215" x="3978275" y="4587875"/>
          <p14:tracePt t="75233" x="4008438" y="4587875"/>
          <p14:tracePt t="75233" x="4016375" y="4587875"/>
          <p14:tracePt t="75251" x="4046538" y="4587875"/>
          <p14:tracePt t="75314" x="4068763" y="4587875"/>
          <p14:tracePt t="75322" x="4084638" y="4587875"/>
          <p14:tracePt t="75332" x="4137025" y="4587875"/>
          <p14:tracePt t="75349" x="4152900" y="4587875"/>
          <p14:tracePt t="75366" x="4160838" y="4579938"/>
          <p14:tracePt t="75394" x="4175125" y="4572000"/>
          <p14:tracePt t="75410" x="4191000" y="4572000"/>
          <p14:tracePt t="75418" x="4206875" y="4564063"/>
          <p14:tracePt t="75432" x="4251325" y="4564063"/>
          <p14:tracePt t="75449" x="4251325" y="4556125"/>
          <p14:tracePt t="75482" x="4259263" y="4549775"/>
          <p14:tracePt t="75490" x="4289425" y="4533900"/>
          <p14:tracePt t="75500" x="4321175" y="4518025"/>
          <p14:tracePt t="75517" x="4365625" y="4503738"/>
          <p14:tracePt t="75532" x="4381500" y="4487863"/>
          <p14:tracePt t="75563" x="4397375" y="4473575"/>
          <p14:tracePt t="75594" x="4411663" y="4457700"/>
          <p14:tracePt t="75602" x="4411663" y="4449763"/>
          <p14:tracePt t="75615" x="4435475" y="4419600"/>
          <p14:tracePt t="75632" x="4465638" y="4373563"/>
          <p14:tracePt t="75649" x="4479925" y="4313238"/>
          <p14:tracePt t="75649" x="4495800" y="4297363"/>
          <p14:tracePt t="75667" x="4495800" y="4283075"/>
          <p14:tracePt t="75682" x="4518025" y="4259263"/>
          <p14:tracePt t="75699" x="4525963" y="4237038"/>
          <p14:tracePt t="75716" x="4541838" y="4213225"/>
          <p14:tracePt t="75733" x="4549775" y="4175125"/>
          <p14:tracePt t="75749" x="4572000" y="4130675"/>
          <p14:tracePt t="75766" x="4572000" y="4060825"/>
          <p14:tracePt t="75782" x="4587875" y="4000500"/>
          <p14:tracePt t="75798" x="4610100" y="3946525"/>
          <p14:tracePt t="75816" x="4610100" y="3908425"/>
          <p14:tracePt t="75832" x="4618038" y="3863975"/>
          <p14:tracePt t="75849" x="4618038" y="3825875"/>
          <p14:tracePt t="75849" x="4618038" y="3802063"/>
          <p14:tracePt t="75867" x="4618038" y="3794125"/>
          <p14:tracePt t="75867" x="4618038" y="3771900"/>
          <p14:tracePt t="75883" x="4618038" y="3725863"/>
          <p14:tracePt t="75899" x="4610100" y="3687763"/>
          <p14:tracePt t="75916" x="4594225" y="3641725"/>
          <p14:tracePt t="75933" x="4587875" y="3627438"/>
          <p14:tracePt t="75949" x="4579938" y="3619500"/>
          <p14:tracePt t="75965" x="4579938" y="3611563"/>
          <p14:tracePt t="75986" x="4579938" y="3603625"/>
          <p14:tracePt t="75997" x="4564063" y="3573463"/>
          <p14:tracePt t="76015" x="4549775" y="3551238"/>
          <p14:tracePt t="76033" x="4533900" y="3535363"/>
          <p14:tracePt t="76048" x="4525963" y="3527425"/>
          <p14:tracePt t="76064" x="4525963" y="3505200"/>
          <p14:tracePt t="76080" x="4511675" y="3497263"/>
          <p14:tracePt t="76080" x="4511675" y="3489325"/>
          <p14:tracePt t="76099" x="4495800" y="3482975"/>
          <p14:tracePt t="76099" x="4495800" y="3467100"/>
          <p14:tracePt t="76115" x="4465638" y="3451225"/>
          <p14:tracePt t="76131" x="4441825" y="3429000"/>
          <p14:tracePt t="76148" x="4435475" y="3421063"/>
          <p14:tracePt t="76165" x="4419600" y="3406775"/>
          <p14:tracePt t="76180" x="4403725" y="3390900"/>
          <p14:tracePt t="76197" x="4389438" y="3390900"/>
          <p14:tracePt t="76226" x="4373563" y="3382963"/>
          <p14:tracePt t="76234" x="4359275" y="3375025"/>
          <p14:tracePt t="76250" x="4343400" y="3375025"/>
          <p14:tracePt t="76263" x="4305300" y="3360738"/>
          <p14:tracePt t="76280" x="4289425" y="3360738"/>
          <p14:tracePt t="76297" x="4275138" y="3360738"/>
          <p14:tracePt t="76297" x="4259263" y="3360738"/>
          <p14:tracePt t="76315" x="4237038" y="3360738"/>
          <p14:tracePt t="76331" x="4206875" y="3344863"/>
          <p14:tracePt t="76348" x="4191000" y="3344863"/>
          <p14:tracePt t="76364" x="4168775" y="3344863"/>
          <p14:tracePt t="76380" x="4152900" y="3344863"/>
          <p14:tracePt t="76397" x="4144963" y="3344863"/>
          <p14:tracePt t="76414" x="4137025" y="3344863"/>
          <p14:tracePt t="76430" x="4092575" y="3344863"/>
          <p14:tracePt t="76447" x="4054475" y="3344863"/>
          <p14:tracePt t="76464" x="4016375" y="3344863"/>
          <p14:tracePt t="76480" x="3984625" y="3352800"/>
          <p14:tracePt t="76480" x="3984625" y="3360738"/>
          <p14:tracePt t="76498" x="3978275" y="3360738"/>
          <p14:tracePt t="76513" x="3946525" y="3375025"/>
          <p14:tracePt t="76531" x="3932238" y="3382963"/>
          <p14:tracePt t="76548" x="3916363" y="3390900"/>
          <p14:tracePt t="76563" x="3908425" y="3398838"/>
          <p14:tracePt t="76587" x="3902075" y="3398838"/>
          <p14:tracePt t="76597" x="3886200" y="3406775"/>
          <p14:tracePt t="76614" x="3870325" y="3429000"/>
          <p14:tracePt t="76630" x="3863975" y="3429000"/>
          <p14:tracePt t="76646" x="3856038" y="3436938"/>
          <p14:tracePt t="76664" x="3848100" y="3436938"/>
          <p14:tracePt t="76682" x="3848100" y="3444875"/>
          <p14:tracePt t="76696" x="3817938" y="3451225"/>
          <p14:tracePt t="76696" x="3802063" y="3459163"/>
          <p14:tracePt t="76715" x="3779838" y="3467100"/>
          <p14:tracePt t="76730" x="3763963" y="3475038"/>
          <p14:tracePt t="76747" x="3756025" y="3475038"/>
          <p14:tracePt t="76763" x="3756025" y="3482975"/>
          <p14:tracePt t="76780" x="3741738" y="3489325"/>
          <p14:tracePt t="76797" x="3711575" y="3505200"/>
          <p14:tracePt t="76813" x="3679825" y="3521075"/>
          <p14:tracePt t="76830" x="3657600" y="3527425"/>
          <p14:tracePt t="76847" x="3641725" y="3543300"/>
          <p14:tracePt t="76864" x="3635375" y="3551238"/>
          <p14:tracePt t="76880" x="3619500" y="3565525"/>
          <p14:tracePt t="76897" x="3603625" y="3581400"/>
          <p14:tracePt t="76897" x="3603625" y="3589338"/>
          <p14:tracePt t="76915" x="3581400" y="3603625"/>
          <p14:tracePt t="76930" x="3565525" y="3627438"/>
          <p14:tracePt t="76947" x="3565525" y="3635375"/>
          <p14:tracePt t="76963" x="3559175" y="3641725"/>
          <p14:tracePt t="76979" x="3551238" y="3657600"/>
          <p14:tracePt t="76997" x="3543300" y="3673475"/>
          <p14:tracePt t="77013" x="3535363" y="3679825"/>
          <p14:tracePt t="77029" x="3527425" y="3695700"/>
          <p14:tracePt t="77046" x="3521075" y="3711575"/>
          <p14:tracePt t="77063" x="3505200" y="3733800"/>
          <p14:tracePt t="77080" x="3505200" y="3763963"/>
          <p14:tracePt t="77097" x="3489325" y="3802063"/>
          <p14:tracePt t="77097" x="3467100" y="3825875"/>
          <p14:tracePt t="77115" x="3459163" y="3840163"/>
          <p14:tracePt t="77115" x="3459163" y="3856038"/>
          <p14:tracePt t="77131" x="3451225" y="3863975"/>
          <p14:tracePt t="77148" x="3444875" y="3878263"/>
          <p14:tracePt t="77166" x="3444875" y="3886200"/>
          <p14:tracePt t="77180" x="3436938" y="3894138"/>
          <p14:tracePt t="77196" x="3436938" y="3902075"/>
          <p14:tracePt t="77213" x="3436938" y="3924300"/>
          <p14:tracePt t="77231" x="3436938" y="3940175"/>
          <p14:tracePt t="77247" x="3429000" y="3970338"/>
          <p14:tracePt t="77264" x="3421063" y="3992563"/>
          <p14:tracePt t="77280" x="3421063" y="4000500"/>
          <p14:tracePt t="77296" x="3421063" y="4030663"/>
          <p14:tracePt t="77296" x="3413125" y="4046538"/>
          <p14:tracePt t="77315" x="3413125" y="4076700"/>
          <p14:tracePt t="77331" x="3413125" y="4092575"/>
          <p14:tracePt t="77348" x="3413125" y="4106863"/>
          <p14:tracePt t="77365" x="3413125" y="4137025"/>
          <p14:tracePt t="77380" x="3413125" y="4152900"/>
          <p14:tracePt t="77397" x="3413125" y="4183063"/>
          <p14:tracePt t="77414" x="3413125" y="4198938"/>
          <p14:tracePt t="77430" x="3421063" y="4229100"/>
          <p14:tracePt t="77447" x="3436938" y="4251325"/>
          <p14:tracePt t="77463" x="3444875" y="4275138"/>
          <p14:tracePt t="77480" x="3451225" y="4289425"/>
          <p14:tracePt t="77496" x="3467100" y="4305300"/>
          <p14:tracePt t="77513" x="3482975" y="4327525"/>
          <p14:tracePt t="77530" x="3497263" y="4343400"/>
          <p14:tracePt t="77530" x="3497263" y="4351338"/>
          <p14:tracePt t="77548" x="3505200" y="4365625"/>
          <p14:tracePt t="77565" x="3543300" y="4389438"/>
          <p14:tracePt t="77580" x="3551238" y="4397375"/>
          <p14:tracePt t="77596" x="3581400" y="4411663"/>
          <p14:tracePt t="77612" x="3619500" y="4435475"/>
          <p14:tracePt t="77629" x="3657600" y="4441825"/>
          <p14:tracePt t="77646" x="3679825" y="4449763"/>
          <p14:tracePt t="77663" x="3687763" y="4449763"/>
          <p14:tracePt t="77679" x="3695700" y="4457700"/>
          <p14:tracePt t="77696" x="3717925" y="4465638"/>
          <p14:tracePt t="77696" x="3725863" y="4465638"/>
          <p14:tracePt t="77715" x="3779838" y="4479925"/>
          <p14:tracePt t="77731" x="3870325" y="4487863"/>
          <p14:tracePt t="77747" x="3978275" y="4503738"/>
          <p14:tracePt t="77764" x="4122738" y="4503738"/>
          <p14:tracePt t="77780" x="4244975" y="4503738"/>
          <p14:tracePt t="77797" x="4289425" y="4503738"/>
          <p14:tracePt t="77813" x="4313238" y="4503738"/>
          <p14:tracePt t="77830" x="4321175" y="4503738"/>
          <p14:tracePt t="77846" x="4321175" y="4495800"/>
          <p14:tracePt t="77874" x="4321175" y="4487863"/>
          <p14:tracePt t="77882" x="4321175" y="4473575"/>
          <p14:tracePt t="77898" x="4335463" y="4465638"/>
          <p14:tracePt t="78210" x="4359275" y="4465638"/>
          <p14:tracePt t="78218" x="4397375" y="4465638"/>
          <p14:tracePt t="78228" x="4511675" y="4441825"/>
          <p14:tracePt t="78246" x="4678363" y="4389438"/>
          <p14:tracePt t="78263" x="4792663" y="4359275"/>
          <p14:tracePt t="78279" x="4876800" y="4343400"/>
          <p14:tracePt t="78295" x="4968875" y="4327525"/>
          <p14:tracePt t="78312" x="4983163" y="4327525"/>
          <p14:tracePt t="78328" x="4983163" y="4321175"/>
          <p14:tracePt t="78344" x="4983163" y="4313238"/>
          <p14:tracePt t="78370" x="4983163" y="4305300"/>
          <p14:tracePt t="78386" x="4999038" y="4289425"/>
          <p14:tracePt t="78402" x="5006975" y="4289425"/>
          <p14:tracePt t="78412" x="5021263" y="4275138"/>
          <p14:tracePt t="78430" x="5045075" y="4267200"/>
          <p14:tracePt t="78446" x="5051425" y="4259263"/>
          <p14:tracePt t="78634" x="5059363" y="4251325"/>
          <p14:tracePt t="78650" x="5059363" y="4244975"/>
          <p14:tracePt t="78666" x="5059363" y="4229100"/>
          <p14:tracePt t="78706" x="5059363" y="4221163"/>
          <p14:tracePt t="78762" x="5059363" y="4213225"/>
          <p14:tracePt t="78930" x="5059363" y="4206875"/>
          <p14:tracePt t="79026" x="5059363" y="4198938"/>
          <p14:tracePt t="79090" x="5059363" y="4191000"/>
          <p14:tracePt t="79106" x="5059363" y="4183063"/>
          <p14:tracePt t="79130" x="5051425" y="4175125"/>
          <p14:tracePt t="79154" x="5051425" y="4168775"/>
          <p14:tracePt t="79171" x="5037138" y="4160838"/>
          <p14:tracePt t="79178" x="5037138" y="4152900"/>
          <p14:tracePt t="79186" x="5029200" y="4144963"/>
          <p14:tracePt t="79196" x="5013325" y="4137025"/>
          <p14:tracePt t="79212" x="5006975" y="4130675"/>
          <p14:tracePt t="79234" x="4999038" y="4130675"/>
          <p14:tracePt t="79245" x="4999038" y="4122738"/>
          <p14:tracePt t="79261" x="4983163" y="4122738"/>
          <p14:tracePt t="79278" x="4975225" y="4114800"/>
          <p14:tracePt t="79294" x="4953000" y="4114800"/>
          <p14:tracePt t="79311" x="4922838" y="4114800"/>
          <p14:tracePt t="79328" x="4884738" y="4114800"/>
          <p14:tracePt t="79328" x="4868863" y="4114800"/>
          <p14:tracePt t="79346" x="4860925" y="4114800"/>
          <p14:tracePt t="79362" x="4838700" y="4114800"/>
          <p14:tracePt t="79378" x="4830763" y="4114800"/>
          <p14:tracePt t="79418" x="4822825" y="4114800"/>
          <p14:tracePt t="79427" x="4822825" y="4122738"/>
          <p14:tracePt t="79443" x="4808538" y="4122738"/>
          <p14:tracePt t="79450" x="4808538" y="4130675"/>
          <p14:tracePt t="79461" x="4792663" y="4137025"/>
          <p14:tracePt t="79477" x="4778375" y="4144963"/>
          <p14:tracePt t="79495" x="4770438" y="4152900"/>
          <p14:tracePt t="79511" x="4762500" y="4160838"/>
          <p14:tracePt t="79527" x="4754563" y="4168775"/>
          <p14:tracePt t="79546" x="4746625" y="4175125"/>
          <p14:tracePt t="79563" x="4746625" y="4183063"/>
          <p14:tracePt t="79579" x="4746625" y="4198938"/>
          <p14:tracePt t="79595" x="4740275" y="4213225"/>
          <p14:tracePt t="79610" x="4740275" y="4221163"/>
          <p14:tracePt t="79627" x="4740275" y="4229100"/>
          <p14:tracePt t="79644" x="4740275" y="4244975"/>
          <p14:tracePt t="79662" x="4740275" y="4251325"/>
          <p14:tracePt t="79682" x="4740275" y="4259263"/>
          <p14:tracePt t="79694" x="4740275" y="4267200"/>
          <p14:tracePt t="79711" x="4740275" y="4283075"/>
          <p14:tracePt t="79728" x="4740275" y="4297363"/>
          <p14:tracePt t="79744" x="4740275" y="4313238"/>
          <p14:tracePt t="79770" x="4740275" y="4321175"/>
          <p14:tracePt t="79818" x="4746625" y="4335463"/>
          <p14:tracePt t="79827" x="4762500" y="4365625"/>
          <p14:tracePt t="79858" x="4778375" y="4381500"/>
          <p14:tracePt t="79882" x="4778375" y="4389438"/>
          <p14:tracePt t="79890" x="4784725" y="4397375"/>
          <p14:tracePt t="79898" x="4808538" y="4411663"/>
          <p14:tracePt t="79930" x="4822825" y="4419600"/>
          <p14:tracePt t="79938" x="4838700" y="4427538"/>
          <p14:tracePt t="79946" x="4846638" y="4435475"/>
          <p14:tracePt t="79962" x="4854575" y="4441825"/>
          <p14:tracePt t="80018" x="4860925" y="4441825"/>
          <p14:tracePt t="80050" x="4868863" y="4441825"/>
          <p14:tracePt t="80059" x="4884738" y="4435475"/>
          <p14:tracePt t="80066" x="4892675" y="4435475"/>
          <p14:tracePt t="80082" x="4899025" y="4427538"/>
          <p14:tracePt t="80098" x="4914900" y="4403725"/>
          <p14:tracePt t="80114" x="4930775" y="4389438"/>
          <p14:tracePt t="80127" x="4953000" y="4373563"/>
          <p14:tracePt t="80144" x="4968875" y="4359275"/>
          <p14:tracePt t="80161" x="4968875" y="4351338"/>
          <p14:tracePt t="80161" x="4968875" y="4343400"/>
          <p14:tracePt t="80179" x="4975225" y="4335463"/>
          <p14:tracePt t="80195" x="4983163" y="4327525"/>
          <p14:tracePt t="80211" x="4991100" y="4321175"/>
          <p14:tracePt t="80228" x="5006975" y="4305300"/>
          <p14:tracePt t="80246" x="5006975" y="4297363"/>
          <p14:tracePt t="80260" x="5006975" y="4289425"/>
          <p14:tracePt t="80276" x="5021263" y="4275138"/>
          <p14:tracePt t="80293" x="5029200" y="4259263"/>
          <p14:tracePt t="80310" x="5037138" y="4251325"/>
          <p14:tracePt t="80327" x="5037138" y="4244975"/>
          <p14:tracePt t="80343" x="5037138" y="4237038"/>
          <p14:tracePt t="80360" x="5045075" y="4229100"/>
          <p14:tracePt t="80377" x="5051425" y="4229100"/>
          <p14:tracePt t="80393" x="5059363" y="4198938"/>
          <p14:tracePt t="80411" x="5067300" y="4191000"/>
          <p14:tracePt t="80427" x="5067300" y="4175125"/>
          <p14:tracePt t="80445" x="5067300" y="4160838"/>
          <p14:tracePt t="80461" x="5067300" y="4144963"/>
          <p14:tracePt t="80477" x="5067300" y="4130675"/>
          <p14:tracePt t="80493" x="5067300" y="4114800"/>
          <p14:tracePt t="80510" x="5067300" y="4106863"/>
          <p14:tracePt t="80530" x="5051425" y="4098925"/>
          <p14:tracePt t="80562" x="5051425" y="4092575"/>
          <p14:tracePt t="80586" x="5045075" y="4092575"/>
          <p14:tracePt t="80610" x="5029200" y="4092575"/>
          <p14:tracePt t="80658" x="5021263" y="4092575"/>
          <p14:tracePt t="80706" x="5013325" y="4092575"/>
          <p14:tracePt t="80746" x="5006975" y="4092575"/>
          <p14:tracePt t="80754" x="4999038" y="4092575"/>
          <p14:tracePt t="80778" x="4991100" y="4092575"/>
          <p14:tracePt t="80786" x="4983163" y="4092575"/>
          <p14:tracePt t="80795" x="4968875" y="4098925"/>
          <p14:tracePt t="80811" x="4937125" y="4106863"/>
          <p14:tracePt t="80827" x="4930775" y="4106863"/>
          <p14:tracePt t="80844" x="4922838" y="4106863"/>
          <p14:tracePt t="80866" x="4914900" y="4122738"/>
          <p14:tracePt t="80922" x="4899025" y="4122738"/>
          <p14:tracePt t="80930" x="4892675" y="4122738"/>
          <p14:tracePt t="80942" x="4884738" y="4137025"/>
          <p14:tracePt t="80960" x="4868863" y="4137025"/>
          <p14:tracePt t="80976" x="4860925" y="4137025"/>
          <p14:tracePt t="80993" x="4854575" y="4144963"/>
          <p14:tracePt t="81009" x="4846638" y="4152900"/>
          <p14:tracePt t="81090" x="4846638" y="4160838"/>
          <p14:tracePt t="81107" x="4846638" y="4168775"/>
          <p14:tracePt t="81114" x="4838700" y="4175125"/>
          <p14:tracePt t="81130" x="4838700" y="4183063"/>
          <p14:tracePt t="81178" x="4838700" y="4191000"/>
          <p14:tracePt t="81187" x="4838700" y="4198938"/>
          <p14:tracePt t="81194" x="4838700" y="4206875"/>
          <p14:tracePt t="81218" x="4838700" y="4213225"/>
          <p14:tracePt t="81234" x="4838700" y="4221163"/>
          <p14:tracePt t="81282" x="4838700" y="4229100"/>
          <p14:tracePt t="81298" x="4838700" y="4237038"/>
          <p14:tracePt t="81314" x="4846638" y="4251325"/>
          <p14:tracePt t="81354" x="4846638" y="4259263"/>
          <p14:tracePt t="81378" x="4846638" y="4267200"/>
          <p14:tracePt t="81402" x="4846638" y="4275138"/>
          <p14:tracePt t="81426" x="4854575" y="4283075"/>
          <p14:tracePt t="81434" x="4860925" y="4283075"/>
          <p14:tracePt t="81466" x="4868863" y="4297363"/>
          <p14:tracePt t="81482" x="4868863" y="4305300"/>
          <p14:tracePt t="81514" x="4876800" y="4305300"/>
          <p14:tracePt t="81522" x="4884738" y="4313238"/>
          <p14:tracePt t="81546" x="4884738" y="4321175"/>
          <p14:tracePt t="81562" x="4892675" y="4321175"/>
          <p14:tracePt t="82460" x="4899025" y="4321175"/>
          <p14:tracePt t="83026" x="4914900" y="4321175"/>
          <p14:tracePt t="83042" x="4937125" y="4321175"/>
          <p14:tracePt t="83050" x="4953000" y="4321175"/>
          <p14:tracePt t="83058" x="4960938" y="4321175"/>
          <p14:tracePt t="83073" x="4983163" y="4313238"/>
          <p14:tracePt t="83092" x="5021263" y="4289425"/>
          <p14:tracePt t="83108" x="5083175" y="4275138"/>
          <p14:tracePt t="83125" x="5197475" y="4251325"/>
          <p14:tracePt t="83141" x="5295900" y="4213225"/>
          <p14:tracePt t="83158" x="5334000" y="4206875"/>
          <p14:tracePt t="83174" x="5341938" y="4206875"/>
          <p14:tracePt t="83191" x="5349875" y="4198938"/>
          <p14:tracePt t="83207" x="5349875" y="4191000"/>
          <p14:tracePt t="83250" x="5372100" y="4175125"/>
          <p14:tracePt t="83258" x="5387975" y="4175125"/>
          <p14:tracePt t="83258" x="5410200" y="4160838"/>
          <p14:tracePt t="83275" x="5448300" y="4160838"/>
          <p14:tracePt t="83292" x="5470525" y="4160838"/>
          <p14:tracePt t="83309" x="5478463" y="4160838"/>
          <p14:tracePt t="83324" x="5486400" y="4160838"/>
          <p14:tracePt t="83340" x="5516563" y="4160838"/>
          <p14:tracePt t="83358" x="5540375" y="4160838"/>
          <p14:tracePt t="83374" x="5554663" y="4160838"/>
          <p14:tracePt t="83391" x="5578475" y="4160838"/>
          <p14:tracePt t="83407" x="5638800" y="4160838"/>
          <p14:tracePt t="83424" x="5722938" y="4160838"/>
          <p14:tracePt t="83441" x="5761038" y="4152900"/>
          <p14:tracePt t="83457" x="5761038" y="4144963"/>
          <p14:tracePt t="83506" x="5761038" y="4137025"/>
          <p14:tracePt t="83538" x="5737225" y="4130675"/>
          <p14:tracePt t="83587" x="5715000" y="4130675"/>
          <p14:tracePt t="83594" x="5684838" y="4130675"/>
          <p14:tracePt t="83606" x="5516563" y="4114800"/>
          <p14:tracePt t="83624" x="5326063" y="4114800"/>
          <p14:tracePt t="83641" x="5303838" y="4114800"/>
          <p14:tracePt t="83656" x="5287963" y="4092575"/>
          <p14:tracePt t="83954" x="5311775" y="4092575"/>
          <p14:tracePt t="84010" x="5326063" y="4092575"/>
          <p14:tracePt t="84026" x="5334000" y="4092575"/>
          <p14:tracePt t="84034" x="5341938" y="4092575"/>
          <p14:tracePt t="84043" x="5349875" y="4092575"/>
          <p14:tracePt t="84057" x="5372100" y="4092575"/>
          <p14:tracePt t="84057" x="5410200" y="4092575"/>
          <p14:tracePt t="84075" x="5516563" y="4092575"/>
          <p14:tracePt t="84091" x="5622925" y="4098925"/>
          <p14:tracePt t="84107" x="5668963" y="4106863"/>
          <p14:tracePt t="84124" x="5692775" y="4114800"/>
          <p14:tracePt t="84139" x="5699125" y="4114800"/>
          <p14:tracePt t="84171" x="5715000" y="4114800"/>
          <p14:tracePt t="84202" x="5753100" y="4114800"/>
          <p14:tracePt t="84210" x="5791200" y="4114800"/>
          <p14:tracePt t="84223" x="5875338" y="4114800"/>
          <p14:tracePt t="84240" x="5935663" y="4114800"/>
          <p14:tracePt t="84257" x="5943600" y="4114800"/>
          <p14:tracePt t="84282" x="5921375" y="4114800"/>
          <p14:tracePt t="84346" x="5921375" y="4106863"/>
          <p14:tracePt t="84355" x="5943600" y="4114800"/>
          <p14:tracePt t="84362" x="5951538" y="4114800"/>
          <p14:tracePt t="84373" x="5959475" y="4114800"/>
          <p14:tracePt t="84389" x="5959475" y="4106863"/>
          <p14:tracePt t="84418" x="5989638" y="4106863"/>
          <p14:tracePt t="84450" x="6011863" y="4106863"/>
          <p14:tracePt t="84458" x="6049963" y="4106863"/>
          <p14:tracePt t="84473" x="6118225" y="4106863"/>
          <p14:tracePt t="84473" x="6134100" y="4106863"/>
          <p14:tracePt t="84491" x="6142038" y="4106863"/>
          <p14:tracePt t="84506" x="6149975" y="4106863"/>
          <p14:tracePt t="84524" x="6164263" y="4106863"/>
          <p14:tracePt t="84539" x="6172200" y="4106863"/>
          <p14:tracePt t="84539" x="6188075" y="4106863"/>
          <p14:tracePt t="84555" x="6270625" y="4106863"/>
          <p14:tracePt t="84572" x="6378575" y="4106863"/>
          <p14:tracePt t="84588" x="6484938" y="4106863"/>
          <p14:tracePt t="84605" x="6537325" y="4106863"/>
          <p14:tracePt t="84622" x="6553200" y="4106863"/>
          <p14:tracePt t="84638" x="6569075" y="4098925"/>
          <p14:tracePt t="84655" x="6583363" y="4098925"/>
          <p14:tracePt t="84672" x="6621463" y="4098925"/>
          <p14:tracePt t="84672" x="6651625" y="4098925"/>
          <p14:tracePt t="84692" x="6689725" y="4098925"/>
          <p14:tracePt t="84706" x="6811963" y="4098925"/>
          <p14:tracePt t="84723" x="6850063" y="4098925"/>
          <p14:tracePt t="84740" x="6865938" y="4098925"/>
          <p14:tracePt t="84786" x="6888163" y="4092575"/>
          <p14:tracePt t="84794" x="6942138" y="4076700"/>
          <p14:tracePt t="84806" x="7048500" y="4060825"/>
          <p14:tracePt t="84823" x="7124700" y="4060825"/>
          <p14:tracePt t="84839" x="7154863" y="4060825"/>
          <p14:tracePt t="84856" x="7170738" y="4060825"/>
          <p14:tracePt t="84914" x="7208838" y="4060825"/>
          <p14:tracePt t="84922" x="7246938" y="4060825"/>
          <p14:tracePt t="84930" x="7269163" y="4060825"/>
          <p14:tracePt t="84940" x="7315200" y="4084638"/>
          <p14:tracePt t="84956" x="7331075" y="4084638"/>
          <p14:tracePt t="84973" x="7345363" y="4084638"/>
          <p14:tracePt t="85026" x="7361238" y="4084638"/>
          <p14:tracePt t="85034" x="7375525" y="4084638"/>
          <p14:tracePt t="85042" x="7391400" y="4084638"/>
          <p14:tracePt t="85055" x="7445375" y="4084638"/>
          <p14:tracePt t="85074" x="7489825" y="4098925"/>
          <p14:tracePt t="85074" x="7535863" y="4106863"/>
          <p14:tracePt t="85091" x="7543800" y="4114800"/>
          <p14:tracePt t="85105" x="7559675" y="4114800"/>
          <p14:tracePt t="85121" x="7573963" y="4114800"/>
          <p14:tracePt t="85155" x="7589838" y="4114800"/>
          <p14:tracePt t="85162" x="7620000" y="4114800"/>
          <p14:tracePt t="85173" x="7704138" y="4122738"/>
          <p14:tracePt t="85190" x="7750175" y="4130675"/>
          <p14:tracePt t="85206" x="7764463" y="4137025"/>
          <p14:tracePt t="85222" x="7794625" y="4144963"/>
          <p14:tracePt t="85290" x="7818438" y="4144963"/>
          <p14:tracePt t="85298" x="7878763" y="4168775"/>
          <p14:tracePt t="85306" x="7947025" y="4198938"/>
          <p14:tracePt t="85323" x="7962900" y="4206875"/>
          <p14:tracePt t="85340" x="7970838" y="4206875"/>
          <p14:tracePt t="85450" x="7978775" y="4206875"/>
          <p14:tracePt t="85466" x="7985125" y="4206875"/>
          <p14:tracePt t="85490" x="8001000" y="4206875"/>
          <p14:tracePt t="85514" x="8016875" y="4206875"/>
          <p14:tracePt t="85538" x="8047038" y="4206875"/>
          <p14:tracePt t="85546" x="8069263" y="4206875"/>
          <p14:tracePt t="85554" x="8145463" y="4191000"/>
          <p14:tracePt t="85573" x="8161338" y="4191000"/>
          <p14:tracePt t="85588" x="8169275" y="4191000"/>
          <p14:tracePt t="85604" x="8175625" y="4191000"/>
          <p14:tracePt t="85626" x="8183563" y="4191000"/>
          <p14:tracePt t="85666" x="8199438" y="4175125"/>
          <p14:tracePt t="85674" x="8221663" y="4175125"/>
          <p14:tracePt t="85689" x="8237538" y="4175125"/>
          <p14:tracePt t="86591" x="8199438" y="4175125"/>
          <p14:tracePt t="86770" x="8153400" y="4175125"/>
          <p14:tracePt t="86778" x="8093075" y="4175125"/>
          <p14:tracePt t="86788" x="8016875" y="4175125"/>
          <p14:tracePt t="86805" x="7932738" y="4175125"/>
          <p14:tracePt t="86821" x="7818438" y="4175125"/>
          <p14:tracePt t="86837" x="7704138" y="4175125"/>
          <p14:tracePt t="86854" x="7627938" y="4175125"/>
          <p14:tracePt t="86871" x="7573963" y="4175125"/>
          <p14:tracePt t="86887" x="7521575" y="4175125"/>
          <p14:tracePt t="86904" x="7475538" y="4175125"/>
          <p14:tracePt t="86921" x="7429500" y="4175125"/>
          <p14:tracePt t="86937" x="7399338" y="4175125"/>
          <p14:tracePt t="86937" x="7383463" y="4175125"/>
          <p14:tracePt t="86955" x="7369175" y="4175125"/>
          <p14:tracePt t="86972" x="7345363" y="4175125"/>
          <p14:tracePt t="86988" x="7307263" y="4175125"/>
          <p14:tracePt t="87005" x="7261225" y="4175125"/>
          <p14:tracePt t="87021" x="7239000" y="4175125"/>
          <p14:tracePt t="87037" x="7254875" y="4160838"/>
          <p14:tracePt t="87170" x="7307263" y="4144963"/>
          <p14:tracePt t="87178" x="7383463" y="4137025"/>
          <p14:tracePt t="87188" x="7535863" y="4114800"/>
          <p14:tracePt t="87204" x="7666038" y="4106863"/>
          <p14:tracePt t="87220" x="7742238" y="4092575"/>
          <p14:tracePt t="87237" x="7750175" y="4084638"/>
          <p14:tracePt t="87253" x="7764463" y="4076700"/>
          <p14:tracePt t="87270" x="7794625" y="4076700"/>
          <p14:tracePt t="87286" x="7924800" y="4076700"/>
          <p14:tracePt t="87303" x="8085138" y="4068763"/>
          <p14:tracePt t="87320" x="8207375" y="4068763"/>
          <p14:tracePt t="87337" x="8245475" y="4068763"/>
          <p14:tracePt t="89131" x="8229600" y="4068763"/>
          <p14:tracePt t="89522" x="8207375" y="4068763"/>
          <p14:tracePt t="89530" x="8175625" y="4068763"/>
          <p14:tracePt t="89538" x="8153400" y="4068763"/>
          <p14:tracePt t="89551" x="8085138" y="4068763"/>
          <p14:tracePt t="89568" x="7947025" y="4068763"/>
          <p14:tracePt t="89568" x="7840663" y="4068763"/>
          <p14:tracePt t="89588" x="7726363" y="4068763"/>
          <p14:tracePt t="89601" x="7445375" y="4068763"/>
          <p14:tracePt t="89601" x="7315200" y="4068763"/>
          <p14:tracePt t="89619" x="7040563" y="4098925"/>
          <p14:tracePt t="89636" x="6819900" y="4130675"/>
          <p14:tracePt t="89652" x="6651625" y="4183063"/>
          <p14:tracePt t="89669" x="6484938" y="4229100"/>
          <p14:tracePt t="89683" x="6270625" y="4275138"/>
          <p14:tracePt t="89700" x="5959475" y="4373563"/>
          <p14:tracePt t="89716" x="5737225" y="4427538"/>
          <p14:tracePt t="89733" x="5554663" y="4487863"/>
          <p14:tracePt t="89751" x="5394325" y="4556125"/>
          <p14:tracePt t="89768" x="5280025" y="4602163"/>
          <p14:tracePt t="89785" x="5135563" y="4632325"/>
          <p14:tracePt t="89800" x="4991100" y="4678363"/>
          <p14:tracePt t="89816" x="4884738" y="4740275"/>
          <p14:tracePt t="89834" x="4770438" y="4784725"/>
          <p14:tracePt t="89834" x="4694238" y="4808538"/>
          <p14:tracePt t="89851" x="4594225" y="4838700"/>
          <p14:tracePt t="89868" x="4533900" y="4860925"/>
          <p14:tracePt t="89885" x="4503738" y="4860925"/>
          <p14:tracePt t="89901" x="4479925" y="4884738"/>
          <p14:tracePt t="89918" x="4381500" y="4922838"/>
          <p14:tracePt t="89934" x="4183063" y="4953000"/>
          <p14:tracePt t="89951" x="3984625" y="5021263"/>
          <p14:tracePt t="89967" x="3794125" y="5059363"/>
          <p14:tracePt t="89984" x="3703638" y="5097463"/>
          <p14:tracePt t="90001" x="3657600" y="5113338"/>
          <p14:tracePt t="90001" x="3603625" y="5127625"/>
          <p14:tracePt t="90019" x="3459163" y="5159375"/>
          <p14:tracePt t="90035" x="3222625" y="5197475"/>
          <p14:tracePt t="90051" x="2857500" y="5235575"/>
          <p14:tracePt t="90068" x="2667000" y="5311775"/>
          <p14:tracePt t="90085" x="2590800" y="5341938"/>
          <p14:tracePt t="90101" x="2552700" y="5356225"/>
          <p14:tracePt t="90117" x="2460625" y="5402263"/>
          <p14:tracePt t="90134" x="2316163" y="5440363"/>
          <p14:tracePt t="90150" x="2209800" y="5470525"/>
          <p14:tracePt t="90167" x="2187575" y="5486400"/>
          <p14:tracePt t="90184" x="2179638" y="5486400"/>
          <p14:tracePt t="90218" x="2163763" y="5494338"/>
          <p14:tracePt t="90226" x="2155825" y="5508625"/>
          <p14:tracePt t="90235" x="2095500" y="5554663"/>
          <p14:tracePt t="90251" x="2003425" y="5630863"/>
          <p14:tracePt t="90267" x="1927225" y="5668963"/>
          <p14:tracePt t="90284" x="1897063" y="5699125"/>
          <p14:tracePt t="90300" x="1905000" y="5699125"/>
          <p14:tracePt t="90434" x="1927225" y="5699125"/>
          <p14:tracePt t="90442" x="1958975" y="5699125"/>
          <p14:tracePt t="90451" x="1997075" y="5699125"/>
          <p14:tracePt t="90468" x="2019300" y="5699125"/>
          <p14:tracePt t="90484" x="2027238" y="5699125"/>
          <p14:tracePt t="90500" x="2035175" y="5699125"/>
          <p14:tracePt t="90516" x="2049463" y="5699125"/>
          <p14:tracePt t="90538" x="2065338" y="5699125"/>
          <p14:tracePt t="90554" x="2079625" y="5699125"/>
          <p14:tracePt t="90566" x="2117725" y="5699125"/>
          <p14:tracePt t="90585" x="2133600" y="5692775"/>
          <p14:tracePt t="90600" x="2141538" y="5692775"/>
          <p14:tracePt t="90616" x="2149475" y="5692775"/>
          <p14:tracePt t="90698" x="2149475" y="5676900"/>
          <p14:tracePt t="90706" x="2163763" y="5654675"/>
          <p14:tracePt t="90716" x="2179638" y="5622925"/>
          <p14:tracePt t="90733" x="2187575" y="5608638"/>
          <p14:tracePt t="90749" x="2193925" y="5592763"/>
          <p14:tracePt t="90766" x="2201863" y="5584825"/>
          <p14:tracePt t="90783" x="2201863" y="5578475"/>
          <p14:tracePt t="90799" x="2209800" y="5570538"/>
          <p14:tracePt t="90816" x="2209800" y="5562600"/>
          <p14:tracePt t="90834" x="2209800" y="5546725"/>
          <p14:tracePt t="90851" x="2217738" y="5508625"/>
          <p14:tracePt t="90867" x="2247900" y="5478463"/>
          <p14:tracePt t="90884" x="2263775" y="5448300"/>
          <p14:tracePt t="90900" x="2270125" y="5440363"/>
          <p14:tracePt t="90915" x="2270125" y="5432425"/>
          <p14:tracePt t="90932" x="2270125" y="5426075"/>
          <p14:tracePt t="90949" x="2270125" y="5418138"/>
          <p14:tracePt t="90965" x="2286000" y="5387975"/>
          <p14:tracePt t="90983" x="2301875" y="5356225"/>
          <p14:tracePt t="91000" x="2316163" y="5334000"/>
          <p14:tracePt t="91016" x="2346325" y="5311775"/>
          <p14:tracePt t="91034" x="2346325" y="5287963"/>
          <p14:tracePt t="91049" x="2346325" y="5257800"/>
          <p14:tracePt t="91049" x="2362200" y="5241925"/>
          <p14:tracePt t="91067" x="2362200" y="5235575"/>
          <p14:tracePt t="91084" x="2362200" y="5219700"/>
          <p14:tracePt t="91100" x="2362200" y="5197475"/>
          <p14:tracePt t="91116" x="2362200" y="5181600"/>
          <p14:tracePt t="91133" x="2362200" y="5159375"/>
          <p14:tracePt t="91150" x="2362200" y="5151438"/>
          <p14:tracePt t="91165" x="2362200" y="5143500"/>
          <p14:tracePt t="91182" x="2354263" y="5121275"/>
          <p14:tracePt t="91201" x="2346325" y="5097463"/>
          <p14:tracePt t="91216" x="2332038" y="5067300"/>
          <p14:tracePt t="91233" x="2316163" y="5037138"/>
          <p14:tracePt t="91233" x="2308225" y="5029200"/>
          <p14:tracePt t="91251" x="2301875" y="5021263"/>
          <p14:tracePt t="91266" x="2301875" y="5013325"/>
          <p14:tracePt t="91282" x="2286000" y="5006975"/>
          <p14:tracePt t="91306" x="2278063" y="4999038"/>
          <p14:tracePt t="91338" x="2270125" y="4991100"/>
          <p14:tracePt t="91347" x="2263775" y="4983163"/>
          <p14:tracePt t="91355" x="2255838" y="4983163"/>
          <p14:tracePt t="91365" x="2239963" y="4975225"/>
          <p14:tracePt t="91383" x="2225675" y="4968875"/>
          <p14:tracePt t="91398" x="2217738" y="4953000"/>
          <p14:tracePt t="91415" x="2193925" y="4953000"/>
          <p14:tracePt t="91432" x="2187575" y="4953000"/>
          <p14:tracePt t="91449" x="2163763" y="4937125"/>
          <p14:tracePt t="91467" x="2155825" y="4922838"/>
          <p14:tracePt t="91481" x="2149475" y="4922838"/>
          <p14:tracePt t="91515" x="2133600" y="4922838"/>
          <p14:tracePt t="91522" x="2117725" y="4922838"/>
          <p14:tracePt t="91538" x="2117725" y="4906963"/>
          <p14:tracePt t="91549" x="2073275" y="4906963"/>
          <p14:tracePt t="91566" x="2035175" y="4884738"/>
          <p14:tracePt t="91566" x="2027238" y="4884738"/>
          <p14:tracePt t="91587" x="2019300" y="4884738"/>
          <p14:tracePt t="91602" x="2011363" y="4884738"/>
          <p14:tracePt t="91618" x="2003425" y="4884738"/>
          <p14:tracePt t="91650" x="1997075" y="4884738"/>
          <p14:tracePt t="91658" x="1981200" y="4884738"/>
          <p14:tracePt t="91674" x="1965325" y="4884738"/>
          <p14:tracePt t="91683" x="1951038" y="4884738"/>
          <p14:tracePt t="91700" x="1935163" y="4884738"/>
          <p14:tracePt t="91716" x="1912938" y="4884738"/>
          <p14:tracePt t="91733" x="1874838" y="4892675"/>
          <p14:tracePt t="91749" x="1858963" y="4892675"/>
          <p14:tracePt t="91765" x="1851025" y="4892675"/>
          <p14:tracePt t="91826" x="1851025" y="4899025"/>
          <p14:tracePt t="91834" x="1851025" y="4906963"/>
          <p14:tracePt t="91847" x="1836738" y="4914900"/>
          <p14:tracePt t="91865" x="1828800" y="4922838"/>
          <p14:tracePt t="91883" x="1828800" y="4937125"/>
          <p14:tracePt t="91899" x="1828800" y="4960938"/>
          <p14:tracePt t="91916" x="1812925" y="4983163"/>
          <p14:tracePt t="91932" x="1812925" y="5013325"/>
          <p14:tracePt t="91949" x="1790700" y="5037138"/>
          <p14:tracePt t="91966" x="1790700" y="5045075"/>
          <p14:tracePt t="91981" x="1790700" y="5051425"/>
          <p14:tracePt t="91998" x="1782763" y="5059363"/>
          <p14:tracePt t="92015" x="1782763" y="5067300"/>
          <p14:tracePt t="92031" x="1768475" y="5083175"/>
          <p14:tracePt t="92047" x="1768475" y="5097463"/>
          <p14:tracePt t="92064" x="1752600" y="5105400"/>
          <p14:tracePt t="92080" x="1752600" y="5121275"/>
          <p14:tracePt t="92097" x="1744663" y="5127625"/>
          <p14:tracePt t="92115" x="1736725" y="5143500"/>
          <p14:tracePt t="92131" x="1730375" y="5173663"/>
          <p14:tracePt t="92148" x="1706563" y="5189538"/>
          <p14:tracePt t="92164" x="1698625" y="5211763"/>
          <p14:tracePt t="92186" x="1698625" y="5219700"/>
          <p14:tracePt t="92197" x="1692275" y="5227638"/>
          <p14:tracePt t="92214" x="1692275" y="5235575"/>
          <p14:tracePt t="92231" x="1684338" y="5249863"/>
          <p14:tracePt t="92248" x="1684338" y="5257800"/>
          <p14:tracePt t="92266" x="1684338" y="5265738"/>
          <p14:tracePt t="92290" x="1684338" y="5273675"/>
          <p14:tracePt t="92306" x="1676400" y="5280025"/>
          <p14:tracePt t="92322" x="1676400" y="5287963"/>
          <p14:tracePt t="92338" x="1676400" y="5295900"/>
          <p14:tracePt t="92354" x="1676400" y="5303838"/>
          <p14:tracePt t="92370" x="1676400" y="5311775"/>
          <p14:tracePt t="92381" x="1676400" y="5326063"/>
          <p14:tracePt t="92398" x="1676400" y="5334000"/>
          <p14:tracePt t="92414" x="1668463" y="5341938"/>
          <p14:tracePt t="92434" x="1668463" y="5349875"/>
          <p14:tracePt t="92466" x="1668463" y="5372100"/>
          <p14:tracePt t="92474" x="1668463" y="5387975"/>
          <p14:tracePt t="92490" x="1668463" y="5402263"/>
          <p14:tracePt t="92515" x="1668463" y="5410200"/>
          <p14:tracePt t="92538" x="1668463" y="5418138"/>
          <p14:tracePt t="92547" x="1668463" y="5426075"/>
          <p14:tracePt t="92554" x="1668463" y="5432425"/>
          <p14:tracePt t="92570" x="1668463" y="5440363"/>
          <p14:tracePt t="92582" x="1668463" y="5456238"/>
          <p14:tracePt t="92598" x="1668463" y="5464175"/>
          <p14:tracePt t="92614" x="1668463" y="5486400"/>
          <p14:tracePt t="92634" x="1668463" y="5494338"/>
          <p14:tracePt t="92666" x="1668463" y="5502275"/>
          <p14:tracePt t="92690" x="1668463" y="5516563"/>
          <p14:tracePt t="92714" x="1668463" y="5524500"/>
          <p14:tracePt t="92722" x="1668463" y="5540375"/>
          <p14:tracePt t="92738" x="1668463" y="5554663"/>
          <p14:tracePt t="92748" x="1668463" y="5562600"/>
          <p14:tracePt t="92765" x="1668463" y="5578475"/>
          <p14:tracePt t="92781" x="1668463" y="5592763"/>
          <p14:tracePt t="92797" x="1668463" y="5600700"/>
          <p14:tracePt t="92814" x="1676400" y="5616575"/>
          <p14:tracePt t="92831" x="1676400" y="5622925"/>
          <p14:tracePt t="92847" x="1684338" y="5638800"/>
          <p14:tracePt t="92864" x="1684338" y="5646738"/>
          <p14:tracePt t="92880" x="1684338" y="5654675"/>
          <p14:tracePt t="92898" x="1684338" y="5661025"/>
          <p14:tracePt t="92914" x="1692275" y="5668963"/>
          <p14:tracePt t="92930" x="1692275" y="5676900"/>
          <p14:tracePt t="92947" x="1698625" y="5692775"/>
          <p14:tracePt t="92964" x="1698625" y="5699125"/>
          <p14:tracePt t="92994" x="1706563" y="5722938"/>
          <p14:tracePt t="93018" x="1706563" y="5730875"/>
          <p14:tracePt t="93026" x="1714500" y="5730875"/>
          <p14:tracePt t="93034" x="1714500" y="5745163"/>
          <p14:tracePt t="93050" x="1714500" y="5753100"/>
          <p14:tracePt t="93090" x="1714500" y="5761038"/>
          <p14:tracePt t="93154" x="1722438" y="5768975"/>
          <p14:tracePt t="93210" x="1722438" y="5775325"/>
          <p14:tracePt t="93226" x="1722438" y="5783263"/>
          <p14:tracePt t="93258" x="1736725" y="5799138"/>
          <p14:tracePt t="93290" x="1736725" y="5813425"/>
          <p14:tracePt t="93314" x="1744663" y="5829300"/>
          <p14:tracePt t="93338" x="1774825" y="5837238"/>
          <p14:tracePt t="93354" x="1782763" y="5837238"/>
          <p14:tracePt t="93363" x="1798638" y="5837238"/>
          <p14:tracePt t="93370" x="1812925" y="5845175"/>
          <p14:tracePt t="93402" x="1828800" y="5845175"/>
          <p14:tracePt t="93411" x="1844675" y="5867400"/>
          <p14:tracePt t="93418" x="1858963" y="5867400"/>
          <p14:tracePt t="93429" x="1905000" y="5883275"/>
          <p14:tracePt t="93447" x="1935163" y="5889625"/>
          <p14:tracePt t="93464" x="1943100" y="5889625"/>
          <p14:tracePt t="93522" x="1951038" y="5889625"/>
          <p14:tracePt t="93530" x="1973263" y="5889625"/>
          <p14:tracePt t="93538" x="1997075" y="5889625"/>
          <p14:tracePt t="93547" x="2035175" y="5889625"/>
          <p14:tracePt t="93563" x="2041525" y="5889625"/>
          <p14:tracePt t="93580" x="2057400" y="5889625"/>
          <p14:tracePt t="93650" x="2073275" y="5889625"/>
          <p14:tracePt t="93659" x="2087563" y="5889625"/>
          <p14:tracePt t="93666" x="2095500" y="5889625"/>
          <p14:tracePt t="93679" x="2117725" y="5883275"/>
          <p14:tracePt t="93697" x="2125663" y="5883275"/>
          <p14:tracePt t="93713" x="2133600" y="5875338"/>
          <p14:tracePt t="93747" x="2141538" y="5867400"/>
          <p14:tracePt t="93754" x="2149475" y="5859463"/>
          <p14:tracePt t="93764" x="2163763" y="5845175"/>
          <p14:tracePt t="93780" x="2179638" y="5821363"/>
          <p14:tracePt t="93797" x="2187575" y="5813425"/>
          <p14:tracePt t="93813" x="2193925" y="5807075"/>
          <p14:tracePt t="93829" x="2201863" y="5807075"/>
          <p14:tracePt t="93846" x="2209800" y="5783263"/>
          <p14:tracePt t="93863" x="2225675" y="5768975"/>
          <p14:tracePt t="93880" x="2239963" y="5753100"/>
          <p14:tracePt t="93897" x="2263775" y="5730875"/>
          <p14:tracePt t="93913" x="2278063" y="5684838"/>
          <p14:tracePt t="93931" x="2278063" y="5646738"/>
          <p14:tracePt t="93948" x="2286000" y="5616575"/>
          <p14:tracePt t="93964" x="2293938" y="5600700"/>
          <p14:tracePt t="93980" x="2308225" y="5578475"/>
          <p14:tracePt t="93997" x="2308225" y="5570538"/>
          <p14:tracePt t="94018" x="2308225" y="5554663"/>
          <p14:tracePt t="94042" x="2308225" y="5546725"/>
          <p14:tracePt t="94050" x="2308225" y="5540375"/>
          <p14:tracePt t="94064" x="2316163" y="5508625"/>
          <p14:tracePt t="94080" x="2324100" y="5478463"/>
          <p14:tracePt t="94095" x="2324100" y="5426075"/>
          <p14:tracePt t="94112" x="2324100" y="5394325"/>
          <p14:tracePt t="94112" x="2324100" y="5380038"/>
          <p14:tracePt t="94131" x="2324100" y="5364163"/>
          <p14:tracePt t="94147" x="2324100" y="5349875"/>
          <p14:tracePt t="94163" x="2324100" y="5334000"/>
          <p14:tracePt t="94180" x="2324100" y="5303838"/>
          <p14:tracePt t="94197" x="2324100" y="5273675"/>
          <p14:tracePt t="94212" x="2301875" y="5235575"/>
          <p14:tracePt t="94229" x="2286000" y="5197475"/>
          <p14:tracePt t="94247" x="2270125" y="5159375"/>
          <p14:tracePt t="94263" x="2270125" y="5143500"/>
          <p14:tracePt t="94279" x="2263775" y="5121275"/>
          <p14:tracePt t="94295" x="2239963" y="5097463"/>
          <p14:tracePt t="94313" x="2239963" y="5089525"/>
          <p14:tracePt t="94329" x="2225675" y="5067300"/>
          <p14:tracePt t="94329" x="2225675" y="5059363"/>
          <p14:tracePt t="94347" x="2225675" y="5045075"/>
          <p14:tracePt t="94364" x="2209800" y="5029200"/>
          <p14:tracePt t="94380" x="2193925" y="5013325"/>
          <p14:tracePt t="94396" x="2171700" y="4999038"/>
          <p14:tracePt t="94413" x="2149475" y="4975225"/>
          <p14:tracePt t="94429" x="2133600" y="4968875"/>
          <p14:tracePt t="94446" x="2117725" y="4953000"/>
          <p14:tracePt t="94462" x="2095500" y="4945063"/>
          <p14:tracePt t="94479" x="2079625" y="4930775"/>
          <p14:tracePt t="94496" x="2065338" y="4930775"/>
          <p14:tracePt t="94538" x="2057400" y="4930775"/>
          <p14:tracePt t="94562" x="2049463" y="4930775"/>
          <p14:tracePt t="94570" x="2035175" y="4930775"/>
          <p14:tracePt t="94580" x="2003425" y="4930775"/>
          <p14:tracePt t="94597" x="1973263" y="4930775"/>
          <p14:tracePt t="94613" x="1958975" y="4930775"/>
          <p14:tracePt t="94634" x="1943100" y="4930775"/>
          <p14:tracePt t="94644" x="1905000" y="4945063"/>
          <p14:tracePt t="94662" x="1874838" y="4960938"/>
          <p14:tracePt t="94678" x="1828800" y="4983163"/>
          <p14:tracePt t="94695" x="1812925" y="4991100"/>
          <p14:tracePt t="94712" x="1798638" y="5067300"/>
          <p14:tracePt t="94728" x="1782763" y="5075238"/>
          <p14:tracePt t="94745" x="1774825" y="5089525"/>
          <p14:tracePt t="94745" x="1768475" y="5097463"/>
          <p14:tracePt t="94763" x="1752600" y="5127625"/>
          <p14:tracePt t="94779" x="1736725" y="5165725"/>
          <p14:tracePt t="94795" x="1722438" y="5203825"/>
          <p14:tracePt t="94812" x="1706563" y="5227638"/>
          <p14:tracePt t="94828" x="1698625" y="5249863"/>
          <p14:tracePt t="94845" x="1698625" y="5280025"/>
          <p14:tracePt t="94862" x="1684338" y="5295900"/>
          <p14:tracePt t="94878" x="1684338" y="5311775"/>
          <p14:tracePt t="94895" x="1684338" y="5326063"/>
          <p14:tracePt t="94911" x="1676400" y="5334000"/>
          <p14:tracePt t="94928" x="1676400" y="5364163"/>
          <p14:tracePt t="94947" x="1668463" y="5380038"/>
          <p14:tracePt t="94963" x="1654175" y="5402263"/>
          <p14:tracePt t="94979" x="1654175" y="5426075"/>
          <p14:tracePt t="94996" x="1654175" y="5440363"/>
          <p14:tracePt t="95012" x="1654175" y="5470525"/>
          <p14:tracePt t="95030" x="1654175" y="5486400"/>
          <p14:tracePt t="95045" x="1654175" y="5494338"/>
          <p14:tracePt t="95060" x="1654175" y="5508625"/>
          <p14:tracePt t="95078" x="1654175" y="5532438"/>
          <p14:tracePt t="95096" x="1654175" y="5540375"/>
          <p14:tracePt t="95111" x="1654175" y="5570538"/>
          <p14:tracePt t="95129" x="1668463" y="5584825"/>
          <p14:tracePt t="95146" x="1684338" y="5622925"/>
          <p14:tracePt t="95163" x="1698625" y="5630863"/>
          <p14:tracePt t="95178" x="1698625" y="5654675"/>
          <p14:tracePt t="95196" x="1706563" y="5668963"/>
          <p14:tracePt t="95213" x="1730375" y="5699125"/>
          <p14:tracePt t="95229" x="1744663" y="5715000"/>
          <p14:tracePt t="95245" x="1768475" y="5730875"/>
          <p14:tracePt t="95263" x="1774825" y="5737225"/>
          <p14:tracePt t="95278" x="1790700" y="5745163"/>
          <p14:tracePt t="95295" x="1798638" y="5753100"/>
          <p14:tracePt t="95311" x="1812925" y="5761038"/>
          <p14:tracePt t="95328" x="1820863" y="5768975"/>
          <p14:tracePt t="95345" x="1844675" y="5791200"/>
          <p14:tracePt t="95345" x="1858963" y="5799138"/>
          <p14:tracePt t="95363" x="1874838" y="5813425"/>
          <p14:tracePt t="95379" x="1889125" y="5813425"/>
          <p14:tracePt t="95395" x="1897063" y="5821363"/>
          <p14:tracePt t="95411" x="1920875" y="5821363"/>
          <p14:tracePt t="95428" x="1951038" y="5845175"/>
          <p14:tracePt t="95445" x="1965325" y="5851525"/>
          <p14:tracePt t="95461" x="1973263" y="5851525"/>
          <p14:tracePt t="95490" x="1981200" y="5851525"/>
          <p14:tracePt t="95498" x="1989138" y="5851525"/>
          <p14:tracePt t="95511" x="1997075" y="5859463"/>
          <p14:tracePt t="95528" x="2011363" y="5859463"/>
          <p14:tracePt t="95544" x="2027238" y="5859463"/>
          <p14:tracePt t="95561" x="2041525" y="5859463"/>
          <p14:tracePt t="95579" x="2073275" y="5859463"/>
          <p14:tracePt t="95597" x="2103438" y="5859463"/>
          <p14:tracePt t="95612" x="2117725" y="5859463"/>
          <p14:tracePt t="95628" x="2133600" y="5859463"/>
          <p14:tracePt t="95644" x="2149475" y="5859463"/>
          <p14:tracePt t="95661" x="2149475" y="5851525"/>
          <p14:tracePt t="95677" x="2155825" y="5845175"/>
          <p14:tracePt t="95695" x="2171700" y="5837238"/>
          <p14:tracePt t="95712" x="2179638" y="5829300"/>
          <p14:tracePt t="95746" x="2179638" y="5821363"/>
          <p14:tracePt t="95778" x="2179638" y="5807075"/>
          <p14:tracePt t="95802" x="2187575" y="5799138"/>
          <p14:tracePt t="95811" x="2193925" y="5799138"/>
          <p14:tracePt t="95818" x="2193925" y="5791200"/>
          <p14:tracePt t="95828" x="2209800" y="5775325"/>
          <p14:tracePt t="95844" x="2209800" y="5768975"/>
          <p14:tracePt t="96386" x="2209800" y="5761038"/>
          <p14:tracePt t="96402" x="2209800" y="5753100"/>
          <p14:tracePt t="96410" x="2209800" y="5745163"/>
          <p14:tracePt t="96418" x="2209800" y="5737225"/>
          <p14:tracePt t="96434" x="2209800" y="5722938"/>
          <p14:tracePt t="96459" x="2209800" y="5707063"/>
          <p14:tracePt t="96475" x="2209800" y="5692775"/>
          <p14:tracePt t="96490" x="2209800" y="5684838"/>
          <p14:tracePt t="96514" x="2209800" y="5676900"/>
          <p14:tracePt t="96530" x="2201863" y="5668963"/>
          <p14:tracePt t="96554" x="2193925" y="5668963"/>
          <p14:tracePt t="96618" x="2187575" y="5668963"/>
          <p14:tracePt t="96626" x="2179638" y="5668963"/>
          <p14:tracePt t="96643" x="2171700" y="5668963"/>
          <p14:tracePt t="97590" x="2179638" y="5668963"/>
          <p14:tracePt t="97874" x="2187575" y="5668963"/>
          <p14:tracePt t="97891" x="2193925" y="5668963"/>
          <p14:tracePt t="97914" x="2201863" y="5668963"/>
          <p14:tracePt t="97923" x="2217738" y="5668963"/>
          <p14:tracePt t="97938" x="2239963" y="5668963"/>
          <p14:tracePt t="97946" x="2263775" y="5654675"/>
          <p14:tracePt t="97959" x="2332038" y="5608638"/>
          <p14:tracePt t="97976" x="2408238" y="5578475"/>
          <p14:tracePt t="97992" x="2438400" y="5570538"/>
          <p14:tracePt t="97992" x="2446338" y="5562600"/>
          <p14:tracePt t="98011" x="2476500" y="5540375"/>
          <p14:tracePt t="98050" x="2514600" y="5524500"/>
          <p14:tracePt t="98059" x="2552700" y="5502275"/>
          <p14:tracePt t="98066" x="2620963" y="5478463"/>
          <p14:tracePt t="98076" x="2667000" y="5456238"/>
          <p14:tracePt t="98092" x="2720975" y="5432425"/>
          <p14:tracePt t="98109" x="2727325" y="5426075"/>
          <p14:tracePt t="98130" x="2727325" y="5418138"/>
          <p14:tracePt t="98146" x="2727325" y="5410200"/>
          <p14:tracePt t="98158" x="2743200" y="5387975"/>
          <p14:tracePt t="98176" x="2789238" y="5356225"/>
          <p14:tracePt t="98192" x="2811463" y="5334000"/>
          <p14:tracePt t="98192" x="2849563" y="5303838"/>
          <p14:tracePt t="98211" x="2857500" y="5287963"/>
          <p14:tracePt t="98226" x="2895600" y="5227638"/>
          <p14:tracePt t="98243" x="2911475" y="5197475"/>
          <p14:tracePt t="98259" x="2925763" y="5165725"/>
          <p14:tracePt t="98276" x="2941638" y="5121275"/>
          <p14:tracePt t="98292" x="2941638" y="5067300"/>
          <p14:tracePt t="98309" x="2941638" y="5013325"/>
          <p14:tracePt t="98326" x="2955925" y="4975225"/>
          <p14:tracePt t="98343" x="2963863" y="4937125"/>
          <p14:tracePt t="98360" x="2979738" y="4868863"/>
          <p14:tracePt t="98375" x="2979738" y="4808538"/>
          <p14:tracePt t="98393" x="2994025" y="4754563"/>
          <p14:tracePt t="98409" x="3009900" y="4702175"/>
          <p14:tracePt t="98409" x="3017838" y="4678363"/>
          <p14:tracePt t="98427" x="3017838" y="4625975"/>
          <p14:tracePt t="98443" x="3032125" y="4587875"/>
          <p14:tracePt t="98459" x="3040063" y="4549775"/>
          <p14:tracePt t="98476" x="3040063" y="4541838"/>
          <p14:tracePt t="98492" x="3040063" y="4511675"/>
          <p14:tracePt t="98509" x="3048000" y="4487863"/>
          <p14:tracePt t="98526" x="3063875" y="4449763"/>
          <p14:tracePt t="98542" x="3070225" y="4411663"/>
          <p14:tracePt t="98558" x="3070225" y="4373563"/>
          <p14:tracePt t="98575" x="3070225" y="4335463"/>
          <p14:tracePt t="98592" x="3086100" y="4297363"/>
          <p14:tracePt t="98608" x="3086100" y="4275138"/>
          <p14:tracePt t="98608" x="3086100" y="4259263"/>
          <p14:tracePt t="98627" x="3101975" y="4244975"/>
          <p14:tracePt t="98641" x="3101975" y="4198938"/>
          <p14:tracePt t="98659" x="3108325" y="4152900"/>
          <p14:tracePt t="98676" x="3116263" y="4106863"/>
          <p14:tracePt t="98692" x="3116263" y="4098925"/>
          <p14:tracePt t="98714" x="3116263" y="4076700"/>
          <p14:tracePt t="98730" x="3116263" y="4068763"/>
          <p14:tracePt t="98898" x="3108325" y="4068763"/>
          <p14:tracePt t="99730" x="3101975" y="4068763"/>
          <p14:tracePt t="100242" x="3086100" y="4068763"/>
          <p14:tracePt t="100250" x="3070225" y="4068763"/>
          <p14:tracePt t="100322" x="3063875" y="4068763"/>
          <p14:tracePt t="100346" x="3055938" y="4068763"/>
          <p14:tracePt t="100355" x="3040063" y="4060825"/>
          <p14:tracePt t="100362" x="3025775" y="4054475"/>
          <p14:tracePt t="100378" x="3017838" y="4054475"/>
          <p14:tracePt t="100570" x="3025775" y="4054475"/>
          <p14:tracePt t="100834" x="3040063" y="4054475"/>
          <p14:tracePt t="100867" x="3048000" y="4068763"/>
          <p14:tracePt t="100882" x="3063875" y="4076700"/>
          <p14:tracePt t="100930" x="3078163" y="4084638"/>
          <p14:tracePt t="100978" x="3078163" y="4092575"/>
          <p14:tracePt t="101002" x="3094038" y="4092575"/>
          <p14:tracePt t="101034" x="3094038" y="4098925"/>
          <p14:tracePt t="101050" x="3101975" y="4098925"/>
          <p14:tracePt t="101058" x="3116263" y="4114800"/>
          <p14:tracePt t="101074" x="3124200" y="4122738"/>
          <p14:tracePt t="101098" x="3132138" y="4130675"/>
          <p14:tracePt t="101107" x="3140075" y="4137025"/>
          <p14:tracePt t="101130" x="3154363" y="4144963"/>
          <p14:tracePt t="101140" x="3154363" y="4152900"/>
          <p14:tracePt t="101162" x="3162300" y="4152900"/>
          <p14:tracePt t="101172" x="3170238" y="4168775"/>
          <p14:tracePt t="101189" x="3178175" y="4175125"/>
          <p14:tracePt t="101242" x="3184525" y="4183063"/>
          <p14:tracePt t="101266" x="3200400" y="4183063"/>
          <p14:tracePt t="101290" x="3208338" y="4198938"/>
          <p14:tracePt t="101298" x="3222625" y="4206875"/>
          <p14:tracePt t="101307" x="3222625" y="4213225"/>
          <p14:tracePt t="101323" x="3238500" y="4229100"/>
          <p14:tracePt t="101340" x="3254375" y="4244975"/>
          <p14:tracePt t="101356" x="3260725" y="4259263"/>
          <p14:tracePt t="101372" x="3268663" y="4267200"/>
          <p14:tracePt t="101394" x="3276600" y="4275138"/>
          <p14:tracePt t="101406" x="3292475" y="4297363"/>
          <p14:tracePt t="101422" x="3306763" y="4305300"/>
          <p14:tracePt t="101438" x="3322638" y="4321175"/>
          <p14:tracePt t="101455" x="3336925" y="4335463"/>
          <p14:tracePt t="101472" x="3344863" y="4351338"/>
          <p14:tracePt t="101489" x="3360738" y="4365625"/>
          <p14:tracePt t="101505" x="3360738" y="4381500"/>
          <p14:tracePt t="101505" x="3368675" y="4381500"/>
          <p14:tracePt t="101524" x="3390900" y="4419600"/>
          <p14:tracePt t="101539" x="3413125" y="4441825"/>
          <p14:tracePt t="101556" x="3436938" y="4479925"/>
          <p14:tracePt t="101573" x="3436938" y="4495800"/>
          <p14:tracePt t="101589" x="3459163" y="4518025"/>
          <p14:tracePt t="101606" x="3467100" y="4533900"/>
          <p14:tracePt t="101621" x="3482975" y="4549775"/>
          <p14:tracePt t="101637" x="3482975" y="4564063"/>
          <p14:tracePt t="101654" x="3497263" y="4594225"/>
          <p14:tracePt t="101671" x="3505200" y="4610100"/>
          <p14:tracePt t="101687" x="3513138" y="4625975"/>
          <p14:tracePt t="101705" x="3535363" y="4694238"/>
          <p14:tracePt t="101723" x="3573463" y="4732338"/>
          <p14:tracePt t="101739" x="3589338" y="4770438"/>
          <p14:tracePt t="101756" x="3627438" y="4808538"/>
          <p14:tracePt t="101773" x="3635375" y="4822825"/>
          <p14:tracePt t="101788" x="3641725" y="4830763"/>
          <p14:tracePt t="101805" x="3641725" y="4846638"/>
          <p14:tracePt t="101822" x="3649663" y="4846638"/>
          <p14:tracePt t="101838" x="3665538" y="4868863"/>
          <p14:tracePt t="101855" x="3679825" y="4892675"/>
          <p14:tracePt t="101872" x="3695700" y="4914900"/>
          <p14:tracePt t="101888" x="3703638" y="4945063"/>
          <p14:tracePt t="101905" x="3733800" y="4991100"/>
          <p14:tracePt t="101905" x="3741738" y="5013325"/>
          <p14:tracePt t="101923" x="3771900" y="5051425"/>
          <p14:tracePt t="101939" x="3787775" y="5083175"/>
          <p14:tracePt t="101956" x="3787775" y="5097463"/>
          <p14:tracePt t="101972" x="3787775" y="5105400"/>
          <p14:tracePt t="101988" x="3787775" y="5113338"/>
          <p14:tracePt t="102005" x="3802063" y="5121275"/>
          <p14:tracePt t="102021" x="3817938" y="5135563"/>
          <p14:tracePt t="102038" x="3817938" y="5165725"/>
          <p14:tracePt t="102055" x="3832225" y="5189538"/>
          <p14:tracePt t="102072" x="3840163" y="5219700"/>
          <p14:tracePt t="102088" x="3848100" y="5235575"/>
          <p14:tracePt t="102105" x="3863975" y="5249863"/>
          <p14:tracePt t="102121" x="3878263" y="5280025"/>
          <p14:tracePt t="102139" x="3894138" y="5295900"/>
          <p14:tracePt t="102156" x="3894138" y="5311775"/>
          <p14:tracePt t="102171" x="3894138" y="5341938"/>
          <p14:tracePt t="102189" x="3902075" y="5356225"/>
          <p14:tracePt t="102205" x="3908425" y="5372100"/>
          <p14:tracePt t="102221" x="3924300" y="5402263"/>
          <p14:tracePt t="102238" x="3932238" y="5418138"/>
          <p14:tracePt t="102255" x="3946525" y="5456238"/>
          <p14:tracePt t="102271" x="3954463" y="5464175"/>
          <p14:tracePt t="102287" x="3954463" y="5470525"/>
          <p14:tracePt t="102304" x="3954463" y="5478463"/>
          <p14:tracePt t="102321" x="3962400" y="5494338"/>
          <p14:tracePt t="102339" x="3970338" y="5516563"/>
          <p14:tracePt t="102356" x="3984625" y="5540375"/>
          <p14:tracePt t="102372" x="3992563" y="5554663"/>
          <p14:tracePt t="102388" x="4000500" y="5562600"/>
          <p14:tracePt t="102405" x="4008438" y="5578475"/>
          <p14:tracePt t="102421" x="4008438" y="5592763"/>
          <p14:tracePt t="102438" x="4022725" y="5622925"/>
          <p14:tracePt t="102455" x="4038600" y="5630863"/>
          <p14:tracePt t="102470" x="4038600" y="5638800"/>
          <p14:tracePt t="102487" x="4046538" y="5638800"/>
          <p14:tracePt t="102522" x="4060825" y="5622925"/>
          <p14:tracePt t="103314" x="4084638" y="5570538"/>
          <p14:tracePt t="103322" x="4106863" y="5540375"/>
          <p14:tracePt t="103336" x="4152900" y="5470525"/>
          <p14:tracePt t="103336" x="4191000" y="5440363"/>
          <p14:tracePt t="103355" x="4213225" y="5394325"/>
          <p14:tracePt t="103370" x="4275138" y="5287963"/>
          <p14:tracePt t="103387" x="4327525" y="5227638"/>
          <p14:tracePt t="103404" x="4403725" y="5165725"/>
          <p14:tracePt t="103421" x="4435475" y="5127625"/>
          <p14:tracePt t="103437" x="4487863" y="5067300"/>
          <p14:tracePt t="103454" x="4556125" y="5013325"/>
          <p14:tracePt t="103470" x="4618038" y="4960938"/>
          <p14:tracePt t="103487" x="4656138" y="4906963"/>
          <p14:tracePt t="103503" x="4678363" y="4876800"/>
          <p14:tracePt t="103520" x="4702175" y="4846638"/>
          <p14:tracePt t="103536" x="4724400" y="4822825"/>
          <p14:tracePt t="103536" x="4740275" y="4816475"/>
          <p14:tracePt t="103555" x="4778375" y="4800600"/>
          <p14:tracePt t="103571" x="4808538" y="4778375"/>
          <p14:tracePt t="103587" x="4838700" y="4740275"/>
          <p14:tracePt t="103605" x="4860925" y="4694238"/>
          <p14:tracePt t="103620" x="4868863" y="4664075"/>
          <p14:tracePt t="103637" x="4884738" y="4632325"/>
          <p14:tracePt t="103653" x="4892675" y="4625975"/>
          <p14:tracePt t="103670" x="4899025" y="4610100"/>
          <p14:tracePt t="103685" x="4906963" y="4587875"/>
          <p14:tracePt t="103703" x="4914900" y="4541838"/>
          <p14:tracePt t="103720" x="4930775" y="4511675"/>
          <p14:tracePt t="103736" x="4930775" y="4465638"/>
          <p14:tracePt t="103736" x="4945063" y="4449763"/>
          <p14:tracePt t="103755" x="4953000" y="4411663"/>
          <p14:tracePt t="103771" x="4968875" y="4381500"/>
          <p14:tracePt t="103788" x="4968875" y="4373563"/>
          <p14:tracePt t="103802" x="4975225" y="4365625"/>
          <p14:tracePt t="103819" x="4975225" y="4351338"/>
          <p14:tracePt t="103882" x="4975225" y="4335463"/>
          <p14:tracePt t="103890" x="4975225" y="4321175"/>
          <p14:tracePt t="103902" x="4975225" y="4289425"/>
          <p14:tracePt t="103920" x="4968875" y="4267200"/>
          <p14:tracePt t="103936" x="4968875" y="4237038"/>
          <p14:tracePt t="103954" x="4968875" y="4221163"/>
          <p14:tracePt t="103969" x="4968875" y="4191000"/>
          <p14:tracePt t="103987" x="4960938" y="4160838"/>
          <p14:tracePt t="104004" x="4960938" y="4122738"/>
          <p14:tracePt t="104021" x="4953000" y="4098925"/>
          <p14:tracePt t="104037" x="4937125" y="4060825"/>
          <p14:tracePt t="104052" x="4914900" y="4030663"/>
          <p14:tracePt t="104068" x="4899025" y="4000500"/>
          <p14:tracePt t="104085" x="4884738" y="3978275"/>
          <p14:tracePt t="104102" x="4846638" y="3924300"/>
          <p14:tracePt t="104118" x="4808538" y="3886200"/>
          <p14:tracePt t="104135" x="4762500" y="3840163"/>
          <p14:tracePt t="104152" x="4732338" y="3810000"/>
          <p14:tracePt t="104168" x="4686300" y="3763963"/>
          <p14:tracePt t="104185" x="4640263" y="3725863"/>
          <p14:tracePt t="104185" x="4602163" y="3703638"/>
          <p14:tracePt t="104203" x="4579938" y="3687763"/>
          <p14:tracePt t="104219" x="4556125" y="3679825"/>
          <p14:tracePt t="104237" x="4518025" y="3665538"/>
          <p14:tracePt t="104253" x="4479925" y="3641725"/>
          <p14:tracePt t="104269" x="4449763" y="3641725"/>
          <p14:tracePt t="104287" x="4419600" y="3641725"/>
          <p14:tracePt t="104303" x="4397375" y="3641725"/>
          <p14:tracePt t="104319" x="4359275" y="3641725"/>
          <p14:tracePt t="104336" x="4313238" y="3641725"/>
          <p14:tracePt t="104353" x="4283075" y="3641725"/>
          <p14:tracePt t="104369" x="4267200" y="3641725"/>
          <p14:tracePt t="104385" x="4198938" y="3673475"/>
          <p14:tracePt t="104403" x="4152900" y="3687763"/>
          <p14:tracePt t="104420" x="4122738" y="3711575"/>
          <p14:tracePt t="104436" x="4068763" y="3763963"/>
          <p14:tracePt t="104453" x="4016375" y="3863975"/>
          <p14:tracePt t="104469" x="3946525" y="4000500"/>
          <p14:tracePt t="104486" x="3894138" y="4114800"/>
          <p14:tracePt t="104502" x="3870325" y="4175125"/>
          <p14:tracePt t="104519" x="3870325" y="4183063"/>
          <p14:tracePt t="104535" x="3894138" y="4213225"/>
          <p14:tracePt t="104850" x="3908425" y="4229100"/>
          <p14:tracePt t="104858" x="3946525" y="4289425"/>
          <p14:tracePt t="104868" x="3978275" y="4335463"/>
          <p14:tracePt t="104886" x="4000500" y="4381500"/>
          <p14:tracePt t="104902" x="4008438" y="4389438"/>
          <p14:tracePt t="104919" x="4016375" y="4397375"/>
          <p14:tracePt t="104962" x="4030663" y="4411663"/>
          <p14:tracePt t="104970" x="4030663" y="4419600"/>
          <p14:tracePt t="104985" x="4054475" y="4449763"/>
          <p14:tracePt t="104985" x="4068763" y="4503738"/>
          <p14:tracePt t="105003" x="4098925" y="4572000"/>
          <p14:tracePt t="105020" x="4114800" y="4648200"/>
          <p14:tracePt t="105036" x="4122738" y="4724400"/>
          <p14:tracePt t="105051" x="4122738" y="4770438"/>
          <p14:tracePt t="105068" x="4122738" y="4808538"/>
          <p14:tracePt t="105086" x="4122738" y="4822825"/>
          <p14:tracePt t="105101" x="4122738" y="4854575"/>
          <p14:tracePt t="105118" x="4122738" y="4868863"/>
          <p14:tracePt t="105134" x="4122738" y="4899025"/>
          <p14:tracePt t="105151" x="4122738" y="4930775"/>
          <p14:tracePt t="105168" x="4106863" y="4968875"/>
          <p14:tracePt t="105185" x="4098925" y="5006975"/>
          <p14:tracePt t="105185" x="4084638" y="5029200"/>
          <p14:tracePt t="105203" x="4068763" y="5045075"/>
          <p14:tracePt t="105219" x="4054475" y="5059363"/>
          <p14:tracePt t="105236" x="4038600" y="5097463"/>
          <p14:tracePt t="105252" x="4022725" y="5127625"/>
          <p14:tracePt t="105268" x="4000500" y="5165725"/>
          <p14:tracePt t="105285" x="3984625" y="5197475"/>
          <p14:tracePt t="105301" x="3978275" y="5235575"/>
          <p14:tracePt t="105318" x="3962400" y="5303838"/>
          <p14:tracePt t="105335" x="3946525" y="5380038"/>
          <p14:tracePt t="105352" x="3940175" y="5440363"/>
          <p14:tracePt t="105368" x="3940175" y="5486400"/>
          <p14:tracePt t="105385" x="3940175" y="5508625"/>
          <p14:tracePt t="105385" x="3940175" y="5516563"/>
          <p14:tracePt t="105403" x="3940175" y="5524500"/>
          <p14:tracePt t="105434" x="3940175" y="5532438"/>
          <p14:tracePt t="105442" x="3940175" y="5546725"/>
          <p14:tracePt t="105467" x="3940175" y="5554663"/>
          <p14:tracePt t="105474" x="3954463" y="5562600"/>
          <p14:tracePt t="105484" x="3954463" y="5570538"/>
          <p14:tracePt t="105501" x="3962400" y="5578475"/>
          <p14:tracePt t="105518" x="3984625" y="5584825"/>
          <p14:tracePt t="105535" x="4000500" y="5592763"/>
          <p14:tracePt t="105550" x="4030663" y="5608638"/>
          <p14:tracePt t="105567" x="4046538" y="5622925"/>
          <p14:tracePt t="105583" x="4068763" y="5638800"/>
          <p14:tracePt t="105605" x="4076700" y="5646738"/>
          <p14:tracePt t="105616" x="4114800" y="5661025"/>
          <p14:tracePt t="105616" x="4130675" y="5684838"/>
          <p14:tracePt t="105634" x="4144963" y="5699125"/>
          <p14:tracePt t="105650" x="4160838" y="5699125"/>
          <p14:tracePt t="105714" x="4168775" y="5699125"/>
          <p14:tracePt t="105730" x="4183063" y="5699125"/>
          <p14:tracePt t="105738" x="4198938" y="5699125"/>
          <p14:tracePt t="105750" x="4229100" y="5715000"/>
          <p14:tracePt t="105768" x="4297363" y="5753100"/>
          <p14:tracePt t="105784" x="4381500" y="5768975"/>
          <p14:tracePt t="105784" x="4403725" y="5775325"/>
          <p14:tracePt t="105803" x="4465638" y="5791200"/>
          <p14:tracePt t="105818" x="4495800" y="5791200"/>
          <p14:tracePt t="105835" x="4511675" y="5791200"/>
          <p14:tracePt t="105852" x="4518025" y="5791200"/>
          <p14:tracePt t="105867" x="4549775" y="5791200"/>
          <p14:tracePt t="105885" x="4594225" y="5768975"/>
          <p14:tracePt t="105901" x="4640263" y="5761038"/>
          <p14:tracePt t="105917" x="4656138" y="5761038"/>
          <p14:tracePt t="105934" x="4670425" y="5745163"/>
          <p14:tracePt t="105951" x="4708525" y="5730875"/>
          <p14:tracePt t="105967" x="4732338" y="5715000"/>
          <p14:tracePt t="105984" x="4770438" y="5707063"/>
          <p14:tracePt t="106001" x="4808538" y="5684838"/>
          <p14:tracePt t="106017" x="4884738" y="5676900"/>
          <p14:tracePt t="106017" x="4906963" y="5661025"/>
          <p14:tracePt t="106035" x="4930775" y="5646738"/>
          <p14:tracePt t="106051" x="4953000" y="5616575"/>
          <p14:tracePt t="106068" x="4968875" y="5516563"/>
          <p14:tracePt t="106085" x="4953000" y="5426075"/>
          <p14:tracePt t="106101" x="4968875" y="5410200"/>
          <p14:tracePt t="106117" x="4983163" y="5394325"/>
          <p14:tracePt t="106134" x="4999038" y="5380038"/>
          <p14:tracePt t="106151" x="5013325" y="5372100"/>
          <p14:tracePt t="106166" x="5013325" y="5349875"/>
          <p14:tracePt t="106184" x="5013325" y="5318125"/>
          <p14:tracePt t="106201" x="5013325" y="5280025"/>
          <p14:tracePt t="106201" x="5013325" y="5241925"/>
          <p14:tracePt t="106220" x="5013325" y="5219700"/>
          <p14:tracePt t="106234" x="5013325" y="5159375"/>
          <p14:tracePt t="106251" x="5013325" y="5127625"/>
          <p14:tracePt t="106268" x="4999038" y="5097463"/>
          <p14:tracePt t="106285" x="4975225" y="5067300"/>
          <p14:tracePt t="106300" x="4953000" y="5045075"/>
          <p14:tracePt t="106317" x="4930775" y="5029200"/>
          <p14:tracePt t="106334" x="4906963" y="5013325"/>
          <p14:tracePt t="106350" x="4899025" y="5006975"/>
          <p14:tracePt t="106366" x="4884738" y="5006975"/>
          <p14:tracePt t="106394" x="4876800" y="5006975"/>
          <p14:tracePt t="106402" x="4868863" y="5006975"/>
          <p14:tracePt t="106418" x="4860925" y="5006975"/>
          <p14:tracePt t="106433" x="4822825" y="5006975"/>
          <p14:tracePt t="106451" x="4800600" y="5006975"/>
          <p14:tracePt t="106467" x="4800600" y="5021263"/>
          <p14:tracePt t="106485" x="4800600" y="5029200"/>
          <p14:tracePt t="106500" x="4792663" y="5051425"/>
          <p14:tracePt t="106518" x="4792663" y="5075238"/>
          <p14:tracePt t="106534" x="4792663" y="5113338"/>
          <p14:tracePt t="106550" x="4784725" y="5143500"/>
          <p14:tracePt t="106567" x="4784725" y="5173663"/>
          <p14:tracePt t="106584" x="4784725" y="5227638"/>
          <p14:tracePt t="106601" x="4784725" y="5311775"/>
          <p14:tracePt t="106601" x="4784725" y="5334000"/>
          <p14:tracePt t="106619" x="4784725" y="5364163"/>
          <p14:tracePt t="106632" x="4800600" y="5432425"/>
          <p14:tracePt t="106632" x="4822825" y="5478463"/>
          <p14:tracePt t="106650" x="4846638" y="5516563"/>
          <p14:tracePt t="106667" x="4892675" y="5540375"/>
          <p14:tracePt t="106683" x="4899025" y="5540375"/>
          <p14:tracePt t="106722" x="4899025" y="5524500"/>
          <p14:tracePt t="106762" x="4922838" y="5524500"/>
          <p14:tracePt t="106802" x="4937125" y="5524500"/>
          <p14:tracePt t="106810" x="4945063" y="5516563"/>
          <p14:tracePt t="106858" x="4945063" y="5508625"/>
          <p14:tracePt t="106866" x="4953000" y="5508625"/>
          <p14:tracePt t="110375" x="4937125" y="5508625"/>
          <p14:tracePt t="110578" x="4930775" y="5508625"/>
          <p14:tracePt t="110595" x="4922838" y="5508625"/>
          <p14:tracePt t="110603" x="4914900" y="5508625"/>
          <p14:tracePt t="110613" x="4892675" y="5508625"/>
          <p14:tracePt t="110629" x="4808538" y="5508625"/>
          <p14:tracePt t="110646" x="4754563" y="5508625"/>
          <p14:tracePt t="110663" x="4702175" y="5508625"/>
          <p14:tracePt t="110679" x="4648200" y="5508625"/>
          <p14:tracePt t="110696" x="4587875" y="5508625"/>
          <p14:tracePt t="110696" x="4541838" y="5494338"/>
          <p14:tracePt t="110716" x="4479925" y="5494338"/>
          <p14:tracePt t="110729" x="4321175" y="5494338"/>
          <p14:tracePt t="110747" x="4244975" y="5486400"/>
          <p14:tracePt t="110763" x="4191000" y="5486400"/>
          <p14:tracePt t="110779" x="4130675" y="5470525"/>
          <p14:tracePt t="110796" x="4054475" y="5470525"/>
          <p14:tracePt t="110812" x="3940175" y="5464175"/>
          <p14:tracePt t="110828" x="3870325" y="5448300"/>
          <p14:tracePt t="110845" x="3810000" y="5432425"/>
          <p14:tracePt t="110862" x="3763963" y="5426075"/>
          <p14:tracePt t="110878" x="3725863" y="5418138"/>
          <p14:tracePt t="110895" x="3665538" y="5410200"/>
          <p14:tracePt t="110912" x="3611563" y="5394325"/>
          <p14:tracePt t="110928" x="3535363" y="5387975"/>
          <p14:tracePt t="110928" x="3497263" y="5372100"/>
          <p14:tracePt t="110947" x="3467100" y="5372100"/>
          <p14:tracePt t="110947" x="3444875" y="5372100"/>
          <p14:tracePt t="110963" x="3406775" y="5372100"/>
          <p14:tracePt t="110980" x="3390900" y="5364163"/>
          <p14:tracePt t="111002" x="3382963" y="5356225"/>
          <p14:tracePt t="111018" x="3375025" y="5356225"/>
          <p14:tracePt t="111034" x="3368675" y="5356225"/>
          <p14:tracePt t="111046" x="3360738" y="5349875"/>
          <p14:tracePt t="111062" x="3352800" y="5349875"/>
          <p14:tracePt t="111079" x="3336925" y="5341938"/>
          <p14:tracePt t="111106" x="3330575" y="5334000"/>
          <p14:tracePt t="111114" x="3330575" y="5326063"/>
          <p14:tracePt t="111282" x="3330575" y="5318125"/>
          <p14:tracePt t="111290" x="3330575" y="5303838"/>
          <p14:tracePt t="111298" x="3336925" y="5295900"/>
          <p14:tracePt t="111402" x="3344863" y="5295900"/>
          <p14:tracePt t="111962" x="3344863" y="5303838"/>
          <p14:tracePt t="111970" x="3344863" y="5311775"/>
          <p14:tracePt t="111986" x="3352800" y="5318125"/>
          <p14:tracePt t="111995" x="3352800" y="5326063"/>
          <p14:tracePt t="112012" x="3352800" y="5334000"/>
          <p14:tracePt t="112028" x="3352800" y="5341938"/>
          <p14:tracePt t="112044" x="3352800" y="5349875"/>
          <p14:tracePt t="112074" x="3352800" y="5356225"/>
          <p14:tracePt t="112106" x="3352800" y="5364163"/>
          <p14:tracePt t="112114" x="3352800" y="5380038"/>
          <p14:tracePt t="112127" x="3352800" y="5394325"/>
          <p14:tracePt t="112144" x="3352800" y="5418138"/>
          <p14:tracePt t="112161" x="3352800" y="5448300"/>
          <p14:tracePt t="112179" x="3352800" y="5464175"/>
          <p14:tracePt t="112194" x="3352800" y="5494338"/>
          <p14:tracePt t="112212" x="3352800" y="5516563"/>
          <p14:tracePt t="112228" x="3352800" y="5540375"/>
          <p14:tracePt t="112245" x="3352800" y="5554663"/>
          <p14:tracePt t="112260" x="3352800" y="5570538"/>
          <p14:tracePt t="112278" x="3352800" y="5600700"/>
          <p14:tracePt t="112294" x="3352800" y="5616575"/>
          <p14:tracePt t="112311" x="3352800" y="5630863"/>
          <p14:tracePt t="112328" x="3352800" y="5646738"/>
          <p14:tracePt t="112344" x="3352800" y="5654675"/>
          <p14:tracePt t="112360" x="3352800" y="5661025"/>
          <p14:tracePt t="112377" x="3344863" y="5715000"/>
          <p14:tracePt t="112395" x="3314700" y="5715000"/>
          <p14:tracePt t="112411" x="3314700" y="5707063"/>
          <p14:tracePt t="112428" x="3322638" y="5707063"/>
          <p14:tracePt t="112444" x="3306763" y="5707063"/>
          <p14:tracePt t="112460" x="3314700" y="5707063"/>
          <p14:tracePt t="112477" x="3314700" y="5715000"/>
          <p14:tracePt t="112498" x="3298825" y="5715000"/>
          <p14:tracePt t="112510" x="3284538" y="5699125"/>
          <p14:tracePt t="112527" x="3298825" y="5699125"/>
          <p14:tracePt t="112602" x="3306763" y="5699125"/>
          <p14:tracePt t="112611" x="3298825" y="5699125"/>
          <p14:tracePt t="112627" x="3292475" y="5661025"/>
          <p14:tracePt t="112634" x="3292475" y="5646738"/>
          <p14:tracePt t="112644" x="3298825" y="5638800"/>
          <p14:tracePt t="112675" x="3298825" y="5630863"/>
          <p14:tracePt t="112762" x="3306763" y="5630863"/>
          <p14:tracePt t="112786" x="3306763" y="5622925"/>
          <p14:tracePt t="112802" x="3314700" y="5622925"/>
          <p14:tracePt t="113426" x="3314700" y="5616575"/>
          <p14:tracePt t="113434" x="3336925" y="5608638"/>
          <p14:tracePt t="113474" x="3344863" y="5608638"/>
          <p14:tracePt t="113482" x="3360738" y="5600700"/>
          <p14:tracePt t="113493" x="3390900" y="5592763"/>
          <p14:tracePt t="113510" x="3421063" y="5584825"/>
          <p14:tracePt t="113526" x="3444875" y="5570538"/>
          <p14:tracePt t="113542" x="3459163" y="5570538"/>
          <p14:tracePt t="113559" x="3475038" y="5570538"/>
          <p14:tracePt t="113586" x="3497263" y="5562600"/>
          <p14:tracePt t="113596" x="3527425" y="5554663"/>
          <p14:tracePt t="113611" x="3543300" y="5554663"/>
          <p14:tracePt t="113625" x="3603625" y="5554663"/>
          <p14:tracePt t="113643" x="3627438" y="5554663"/>
          <p14:tracePt t="113660" x="3635375" y="5540375"/>
          <p14:tracePt t="113714" x="3641725" y="5540375"/>
          <p14:tracePt t="113722" x="3649663" y="5540375"/>
          <p14:tracePt t="113730" x="3657600" y="5540375"/>
          <p14:tracePt t="113742" x="3665538" y="5540375"/>
          <p14:tracePt t="113759" x="3679825" y="5540375"/>
          <p14:tracePt t="113776" x="3695700" y="5540375"/>
          <p14:tracePt t="113792" x="3725863" y="5540375"/>
          <p14:tracePt t="113812" x="3741738" y="5540375"/>
          <p14:tracePt t="113825" x="3749675" y="5540375"/>
          <p14:tracePt t="113843" x="3756025" y="5540375"/>
          <p14:tracePt t="113860" x="3763963" y="5540375"/>
          <p14:tracePt t="113876" x="3817938" y="5554663"/>
          <p14:tracePt t="113894" x="3863975" y="5562600"/>
          <p14:tracePt t="113909" x="3916363" y="5578475"/>
          <p14:tracePt t="113927" x="3962400" y="5592763"/>
          <p14:tracePt t="113943" x="4000500" y="5608638"/>
          <p14:tracePt t="113959" x="4008438" y="5616575"/>
          <p14:tracePt t="114018" x="4016375" y="5622925"/>
          <p14:tracePt t="114042" x="4030663" y="5638800"/>
          <p14:tracePt t="114058" x="4046538" y="5654675"/>
          <p14:tracePt t="114074" x="4054475" y="5668963"/>
          <p14:tracePt t="114170" x="4060825" y="5668963"/>
          <p14:tracePt t="114178" x="4060825" y="5676900"/>
          <p14:tracePt t="114506" x="4046538" y="5676900"/>
          <p14:tracePt t="115002" x="4030663" y="5676900"/>
          <p14:tracePt t="115034" x="3978275" y="5668963"/>
          <p14:tracePt t="115042" x="3946525" y="5668963"/>
          <p14:tracePt t="115050" x="3924300" y="5661025"/>
          <p14:tracePt t="115059" x="3894138" y="5646738"/>
          <p14:tracePt t="115076" x="3848100" y="5616575"/>
          <p14:tracePt t="115092" x="3802063" y="5592763"/>
          <p14:tracePt t="115108" x="3695700" y="5546725"/>
          <p14:tracePt t="115125" x="3619500" y="5508625"/>
          <p14:tracePt t="115142" x="3559175" y="5478463"/>
          <p14:tracePt t="115158" x="3513138" y="5432425"/>
          <p14:tracePt t="115175" x="3436938" y="5380038"/>
          <p14:tracePt t="115191" x="3368675" y="5349875"/>
          <p14:tracePt t="115209" x="3322638" y="5326063"/>
          <p14:tracePt t="115225" x="3306763" y="5318125"/>
          <p14:tracePt t="115240" x="3292475" y="5311775"/>
          <p14:tracePt t="115257" x="3284538" y="5303838"/>
          <p14:tracePt t="115274" x="3254375" y="5287963"/>
          <p14:tracePt t="115292" x="3238500" y="5273675"/>
          <p14:tracePt t="115308" x="3222625" y="5265738"/>
          <p14:tracePt t="115325" x="3216275" y="5257800"/>
          <p14:tracePt t="115341" x="3230563" y="5257800"/>
          <p14:tracePt t="115946" x="3238500" y="5257800"/>
          <p14:tracePt t="115962" x="3268663" y="5273675"/>
          <p14:tracePt t="115994" x="3284538" y="5273675"/>
          <p14:tracePt t="116010" x="3314700" y="5295900"/>
          <p14:tracePt t="116018" x="3330575" y="5295900"/>
          <p14:tracePt t="116026" x="3375025" y="5334000"/>
          <p14:tracePt t="116040" x="3444875" y="5364163"/>
          <p14:tracePt t="116040" x="3467100" y="5372100"/>
          <p14:tracePt t="116059" x="3505200" y="5402263"/>
          <p14:tracePt t="116073" x="3535363" y="5426075"/>
          <p14:tracePt t="116090" x="3543300" y="5432425"/>
          <p14:tracePt t="116106" x="3559175" y="5440363"/>
          <p14:tracePt t="116124" x="3581400" y="5464175"/>
          <p14:tracePt t="116140" x="3673475" y="5508625"/>
          <p14:tracePt t="116157" x="3733800" y="5554663"/>
          <p14:tracePt t="116174" x="3794125" y="5592763"/>
          <p14:tracePt t="116190" x="3802063" y="5592763"/>
          <p14:tracePt t="116234" x="3802063" y="5600700"/>
          <p14:tracePt t="116242" x="3810000" y="5608638"/>
          <p14:tracePt t="116258" x="3817938" y="5608638"/>
          <p14:tracePt t="116274" x="3840163" y="5622925"/>
          <p14:tracePt t="116274" x="3856038" y="5638800"/>
          <p14:tracePt t="116291" x="3902075" y="5661025"/>
          <p14:tracePt t="116308" x="3962400" y="5692775"/>
          <p14:tracePt t="116324" x="4016375" y="5737225"/>
          <p14:tracePt t="116340" x="4022725" y="5737225"/>
          <p14:tracePt t="116356" x="4046538" y="5737225"/>
          <p14:tracePt t="116434" x="4060825" y="5737225"/>
          <p14:tracePt t="116450" x="4084638" y="5745163"/>
          <p14:tracePt t="116458" x="4098925" y="5753100"/>
          <p14:tracePt t="116473" x="4122738" y="5753100"/>
          <p14:tracePt t="116490" x="4130675" y="5753100"/>
          <p14:tracePt t="118333" x="4122738" y="5753100"/>
          <p14:tracePt t="119058" x="4114800" y="5730875"/>
          <p14:tracePt t="119066" x="4076700" y="5676900"/>
          <p14:tracePt t="119074" x="4046538" y="5646738"/>
          <p14:tracePt t="119087" x="3932238" y="5532438"/>
          <p14:tracePt t="119104" x="3886200" y="5486400"/>
          <p14:tracePt t="119121" x="3840163" y="5432425"/>
          <p14:tracePt t="119137" x="3825875" y="5402263"/>
          <p14:tracePt t="119154" x="3763963" y="5318125"/>
          <p14:tracePt t="119171" x="3679825" y="5235575"/>
          <p14:tracePt t="119188" x="3573463" y="5135563"/>
          <p14:tracePt t="119206" x="3521075" y="5083175"/>
          <p14:tracePt t="119221" x="3497263" y="5059363"/>
          <p14:tracePt t="119237" x="3482975" y="5051425"/>
          <p14:tracePt t="119253" x="3475038" y="5051425"/>
          <p14:tracePt t="119298" x="3459163" y="5051425"/>
          <p14:tracePt t="119306" x="3429000" y="5051425"/>
          <p14:tracePt t="119319" x="3390900" y="5051425"/>
          <p14:tracePt t="119319" x="3382963" y="5051425"/>
          <p14:tracePt t="119338" x="3375025" y="5051425"/>
          <p14:tracePt t="119353" x="3352800" y="5051425"/>
          <p14:tracePt t="119371" x="3336925" y="5051425"/>
          <p14:tracePt t="119387" x="3306763" y="5051425"/>
          <p14:tracePt t="119404" x="3268663" y="5051425"/>
          <p14:tracePt t="119420" x="3230563" y="5059363"/>
          <p14:tracePt t="119437" x="3230563" y="5067300"/>
          <p14:tracePt t="119522" x="3230563" y="5075238"/>
          <p14:tracePt t="119530" x="3230563" y="5083175"/>
          <p14:tracePt t="119538" x="3230563" y="5089525"/>
          <p14:tracePt t="119553" x="3238500" y="5097463"/>
          <p14:tracePt t="119571" x="3246438" y="5097463"/>
          <p14:tracePt t="119610" x="3254375" y="5097463"/>
          <p14:tracePt t="119626" x="3268663" y="5097463"/>
          <p14:tracePt t="119642" x="3298825" y="5097463"/>
          <p14:tracePt t="119658" x="3344863" y="5097463"/>
          <p14:tracePt t="119666" x="3375025" y="5097463"/>
          <p14:tracePt t="119674" x="3421063" y="5097463"/>
          <p14:tracePt t="119686" x="3505200" y="5097463"/>
          <p14:tracePt t="119704" x="3597275" y="5097463"/>
          <p14:tracePt t="119720" x="3711575" y="5097463"/>
          <p14:tracePt t="119736" x="3787775" y="5097463"/>
          <p14:tracePt t="119736" x="3802063" y="5097463"/>
          <p14:tracePt t="119755" x="3817938" y="5097463"/>
          <p14:tracePt t="119778" x="3832225" y="5089525"/>
          <p14:tracePt t="119794" x="3848100" y="5089525"/>
          <p14:tracePt t="119805" x="3863975" y="5089525"/>
          <p14:tracePt t="119820" x="3870325" y="5089525"/>
          <p14:tracePt t="119836" x="3878263" y="5083175"/>
          <p14:tracePt t="119914" x="3894138" y="5083175"/>
          <p14:tracePt t="120602" x="3924300" y="5083175"/>
          <p14:tracePt t="120610" x="3940175" y="5083175"/>
          <p14:tracePt t="120626" x="3954463" y="5083175"/>
          <p14:tracePt t="120636" x="3970338" y="5075238"/>
          <p14:tracePt t="120674" x="3984625" y="5067300"/>
          <p14:tracePt t="120690" x="4000500" y="5067300"/>
          <p14:tracePt t="120698" x="4022725" y="5067300"/>
          <p14:tracePt t="120706" x="4054475" y="5051425"/>
          <p14:tracePt t="120718" x="4114800" y="5051425"/>
          <p14:tracePt t="120736" x="4152900" y="5051425"/>
          <p14:tracePt t="120752" x="4168775" y="5037138"/>
          <p14:tracePt t="120769" x="4160838" y="5021263"/>
          <p14:tracePt t="121114" x="4144963" y="5021263"/>
          <p14:tracePt t="121122" x="4152900" y="4999038"/>
          <p14:tracePt t="121170" x="4152900" y="4991100"/>
          <p14:tracePt t="121186" x="4152900" y="4983163"/>
          <p14:tracePt t="121242" x="4168775" y="4983163"/>
          <p14:tracePt t="121251" x="4183063" y="4983163"/>
          <p14:tracePt t="121258" x="4213225" y="4983163"/>
          <p14:tracePt t="121268" x="4275138" y="4983163"/>
          <p14:tracePt t="121285" x="4321175" y="4983163"/>
          <p14:tracePt t="121301" x="4351338" y="4983163"/>
          <p14:tracePt t="121318" x="4365625" y="4975225"/>
          <p14:tracePt t="121335" x="4397375" y="4975225"/>
          <p14:tracePt t="121352" x="4479925" y="4968875"/>
          <p14:tracePt t="121368" x="4602163" y="4968875"/>
          <p14:tracePt t="121385" x="4770438" y="4968875"/>
          <p14:tracePt t="121385" x="4854575" y="4968875"/>
          <p14:tracePt t="121403" x="4983163" y="4968875"/>
          <p14:tracePt t="121419" x="5021263" y="4968875"/>
          <p14:tracePt t="121435" x="5029200" y="4968875"/>
          <p14:tracePt t="121490" x="5045075" y="4968875"/>
          <p14:tracePt t="121499" x="5067300" y="4968875"/>
          <p14:tracePt t="121506" x="5097463" y="4968875"/>
          <p14:tracePt t="121518" x="5151438" y="4968875"/>
          <p14:tracePt t="121535" x="5211763" y="4968875"/>
          <p14:tracePt t="121551" x="5257800" y="4983163"/>
          <p14:tracePt t="121568" x="5318125" y="4991100"/>
          <p14:tracePt t="121585" x="5448300" y="5013325"/>
          <p14:tracePt t="121607" x="5494338" y="5037138"/>
          <p14:tracePt t="121617" x="5592763" y="5067300"/>
          <p14:tracePt t="121636" x="5622925" y="5089525"/>
          <p14:tracePt t="121652" x="5668963" y="5121275"/>
          <p14:tracePt t="121669" x="5715000" y="5159375"/>
          <p14:tracePt t="121685" x="5745163" y="5203825"/>
          <p14:tracePt t="121702" x="5753100" y="5219700"/>
          <p14:tracePt t="121718" x="5775325" y="5235575"/>
          <p14:tracePt t="121735" x="5783263" y="5241925"/>
          <p14:tracePt t="121762" x="5791200" y="5249863"/>
          <p14:tracePt t="121770" x="5807075" y="5257800"/>
          <p14:tracePt t="121786" x="5821363" y="5265738"/>
          <p14:tracePt t="121801" x="5845175" y="5287963"/>
          <p14:tracePt t="121801" x="5851525" y="5287963"/>
          <p14:tracePt t="121819" x="5859463" y="5287963"/>
          <p14:tracePt t="123605" x="5859463" y="5295900"/>
          <p14:tracePt t="123810" x="5859463" y="5303838"/>
          <p14:tracePt t="123874" x="5859463" y="5311775"/>
          <p14:tracePt t="123882" x="5851525" y="5311775"/>
          <p14:tracePt t="123899" x="5845175" y="5318125"/>
          <p14:tracePt t="123938" x="5837238" y="5326063"/>
          <p14:tracePt t="123954" x="5837238" y="5334000"/>
          <p14:tracePt t="123970" x="5829300" y="5334000"/>
          <p14:tracePt t="123986" x="5821363" y="5341938"/>
          <p14:tracePt t="124002" x="5821363" y="5349875"/>
          <p14:tracePt t="124083" x="5821363" y="5356225"/>
          <p14:tracePt t="124090" x="5813425" y="5356225"/>
          <p14:tracePt t="124106" x="5813425" y="5364163"/>
          <p14:tracePt t="124146" x="5813425" y="5372100"/>
          <p14:tracePt t="124170" x="5807075" y="5372100"/>
          <p14:tracePt t="124186" x="5807075" y="5380038"/>
          <p14:tracePt t="124218" x="5807075" y="5387975"/>
          <p14:tracePt t="124242" x="5799138" y="5394325"/>
          <p14:tracePt t="124250" x="5799138" y="5402263"/>
          <p14:tracePt t="124290" x="5791200" y="5410200"/>
          <p14:tracePt t="124306" x="5791200" y="5426075"/>
          <p14:tracePt t="124346" x="5783263" y="5440363"/>
          <p14:tracePt t="124370" x="5783263" y="5456238"/>
          <p14:tracePt t="124378" x="5775325" y="5464175"/>
          <p14:tracePt t="124386" x="5775325" y="5470525"/>
          <p14:tracePt t="124398" x="5768975" y="5494338"/>
          <p14:tracePt t="124415" x="5768975" y="5516563"/>
          <p14:tracePt t="124432" x="5761038" y="5516563"/>
          <p14:tracePt t="124448" x="5761038" y="5532438"/>
          <p14:tracePt t="124448" x="5761038" y="5546725"/>
          <p14:tracePt t="124467" x="5761038" y="5570538"/>
          <p14:tracePt t="124483" x="5753100" y="5608638"/>
          <p14:tracePt t="124499" x="5745163" y="5622925"/>
          <p14:tracePt t="124516" x="5745163" y="5638800"/>
          <p14:tracePt t="124532" x="5745163" y="5668963"/>
          <p14:tracePt t="124548" x="5737225" y="5715000"/>
          <p14:tracePt t="124565" x="5737225" y="5768975"/>
          <p14:tracePt t="124581" x="5737225" y="5829300"/>
          <p14:tracePt t="124598" x="5737225" y="5867400"/>
          <p14:tracePt t="124616" x="5737225" y="5883275"/>
          <p14:tracePt t="124631" x="5745163" y="5897563"/>
          <p14:tracePt t="124648" x="5745163" y="5913438"/>
          <p14:tracePt t="124665" x="5745163" y="5921375"/>
          <p14:tracePt t="124682" x="5745163" y="5935663"/>
          <p14:tracePt t="124722" x="5745163" y="5951538"/>
          <p14:tracePt t="124738" x="5745163" y="5965825"/>
          <p14:tracePt t="124747" x="5753100" y="5989638"/>
          <p14:tracePt t="124754" x="5753100" y="6003925"/>
          <p14:tracePt t="124764" x="5761038" y="6035675"/>
          <p14:tracePt t="124781" x="5768975" y="6049963"/>
          <p14:tracePt t="124798" x="5768975" y="6065838"/>
          <p14:tracePt t="124815" x="5775325" y="6073775"/>
          <p14:tracePt t="124890" x="5791200" y="6088063"/>
          <p14:tracePt t="124898" x="5807075" y="6103938"/>
          <p14:tracePt t="124898" x="5837238" y="6134100"/>
          <p14:tracePt t="124915" x="5875338" y="6164263"/>
          <p14:tracePt t="124932" x="5897563" y="6172200"/>
          <p14:tracePt t="124947" x="5905500" y="6188075"/>
          <p14:tracePt t="124964" x="5913438" y="6194425"/>
          <p14:tracePt t="125050" x="5905500" y="6194425"/>
          <p14:tracePt t="125426" x="5897563" y="6194425"/>
          <p14:tracePt t="125434" x="5889625" y="6194425"/>
          <p14:tracePt t="125450" x="5883275" y="6194425"/>
          <p14:tracePt t="125463" x="5875338" y="6194425"/>
          <p14:tracePt t="125480" x="5867400" y="6194425"/>
          <p14:tracePt t="125498" x="5851525" y="6194425"/>
          <p14:tracePt t="125515" x="5829300" y="6194425"/>
          <p14:tracePt t="125532" x="5813425" y="6194425"/>
          <p14:tracePt t="125548" x="5821363" y="6202363"/>
          <p14:tracePt t="125826" x="5829300" y="6202363"/>
          <p14:tracePt t="125842" x="5837238" y="6202363"/>
          <p14:tracePt t="125850" x="5845175" y="6202363"/>
          <p14:tracePt t="125866" x="5851525" y="6202363"/>
          <p14:tracePt t="125880" x="5859463" y="6202363"/>
          <p14:tracePt t="125898" x="5867400" y="6202363"/>
          <p14:tracePt t="125913" x="5913438" y="6202363"/>
          <p14:tracePt t="125931" x="5943600" y="6202363"/>
          <p14:tracePt t="125947" x="5965825" y="6202363"/>
          <p14:tracePt t="125964" x="5989638" y="6202363"/>
          <p14:tracePt t="125980" x="6019800" y="6202363"/>
          <p14:tracePt t="125997" x="6042025" y="6202363"/>
          <p14:tracePt t="126014" x="6073775" y="6202363"/>
          <p14:tracePt t="126031" x="6111875" y="6202363"/>
          <p14:tracePt t="126046" x="6156325" y="6202363"/>
          <p14:tracePt t="126062" x="6188075" y="6202363"/>
          <p14:tracePt t="126080" x="6218238" y="6202363"/>
          <p14:tracePt t="126080" x="6226175" y="6202363"/>
          <p14:tracePt t="126099" x="6248400" y="6210300"/>
          <p14:tracePt t="126113" x="6256338" y="6210300"/>
          <p14:tracePt t="126129" x="6270625" y="6210300"/>
          <p14:tracePt t="126147" x="6324600" y="6210300"/>
          <p14:tracePt t="126164" x="6408738" y="6210300"/>
          <p14:tracePt t="126180" x="6477000" y="6210300"/>
          <p14:tracePt t="126197" x="6507163" y="6210300"/>
          <p14:tracePt t="126214" x="6530975" y="6210300"/>
          <p14:tracePt t="126230" x="6545263" y="6210300"/>
          <p14:tracePt t="126282" x="6561138" y="6210300"/>
          <p14:tracePt t="126290" x="6599238" y="6210300"/>
          <p14:tracePt t="126298" x="6645275" y="6210300"/>
          <p14:tracePt t="126312" x="6721475" y="6226175"/>
          <p14:tracePt t="126312" x="6735763" y="6226175"/>
          <p14:tracePt t="126331" x="6751638" y="6226175"/>
          <p14:tracePt t="126354" x="6765925" y="6226175"/>
          <p14:tracePt t="126386" x="6781800" y="6226175"/>
          <p14:tracePt t="126395" x="6804025" y="6226175"/>
          <p14:tracePt t="126402" x="6842125" y="6226175"/>
          <p14:tracePt t="126412" x="6942138" y="6226175"/>
          <p14:tracePt t="126430" x="7018338" y="6232525"/>
          <p14:tracePt t="126447" x="7048500" y="6240463"/>
          <p14:tracePt t="126463" x="7056438" y="6240463"/>
          <p14:tracePt t="126530" x="7064375" y="6240463"/>
          <p14:tracePt t="126538" x="7078663" y="6240463"/>
          <p14:tracePt t="126547" x="7086600" y="6240463"/>
          <p14:tracePt t="126563" x="7102475" y="6240463"/>
          <p14:tracePt t="126580" x="7108825" y="6240463"/>
          <p14:tracePt t="126762" x="7108825" y="6248400"/>
          <p14:tracePt t="126802" x="7102475" y="6256338"/>
          <p14:tracePt t="126818" x="7094538" y="6256338"/>
          <p14:tracePt t="126827" x="7078663" y="6256338"/>
          <p14:tracePt t="126834" x="7064375" y="6256338"/>
          <p14:tracePt t="126845" x="7010400" y="6270625"/>
          <p14:tracePt t="126863" x="6896100" y="6270625"/>
          <p14:tracePt t="126879" x="6811963" y="6270625"/>
          <p14:tracePt t="126896" x="6781800" y="6278563"/>
          <p14:tracePt t="126912" x="6765925" y="6278563"/>
          <p14:tracePt t="126912" x="6759575" y="6278563"/>
          <p14:tracePt t="126931" x="6705600" y="6278563"/>
          <p14:tracePt t="126948" x="6613525" y="6294438"/>
          <p14:tracePt t="126963" x="6484938" y="6316663"/>
          <p14:tracePt t="126980" x="6346825" y="6316663"/>
          <p14:tracePt t="126996" x="6240463" y="6316663"/>
          <p14:tracePt t="127012" x="6202363" y="6316663"/>
          <p14:tracePt t="127029" x="6188075" y="6316663"/>
          <p14:tracePt t="127046" x="6180138" y="6316663"/>
          <p14:tracePt t="127062" x="6134100" y="6316663"/>
          <p14:tracePt t="127079" x="6035675" y="6316663"/>
          <p14:tracePt t="127095" x="5913438" y="6324600"/>
          <p14:tracePt t="127112" x="5791200" y="6324600"/>
          <p14:tracePt t="127129" x="5753100" y="6324600"/>
          <p14:tracePt t="127129" x="5730875" y="6324600"/>
          <p14:tracePt t="127147" x="5722938" y="6324600"/>
          <p14:tracePt t="127163" x="5699125" y="6324600"/>
          <p14:tracePt t="127186" x="5668963" y="6324600"/>
          <p14:tracePt t="127196" x="5608638" y="6324600"/>
          <p14:tracePt t="127214" x="5578475" y="6324600"/>
          <p14:tracePt t="127229" x="5546725" y="6324600"/>
          <p14:tracePt t="127246" x="5562600" y="6316663"/>
          <p14:tracePt t="127378" x="5600700" y="6316663"/>
          <p14:tracePt t="127386" x="5630863" y="6316663"/>
          <p14:tracePt t="127396" x="5684838" y="6302375"/>
          <p14:tracePt t="127413" x="5737225" y="6302375"/>
          <p14:tracePt t="127428" x="5768975" y="6302375"/>
          <p14:tracePt t="127446" x="5775325" y="6302375"/>
          <p14:tracePt t="127461" x="5791200" y="6302375"/>
          <p14:tracePt t="127479" x="5821363" y="6302375"/>
          <p14:tracePt t="127495" x="5897563" y="6302375"/>
          <p14:tracePt t="127512" x="6027738" y="6302375"/>
          <p14:tracePt t="127529" x="6126163" y="6302375"/>
          <p14:tracePt t="127529" x="6180138" y="6302375"/>
          <p14:tracePt t="127547" x="6240463" y="6302375"/>
          <p14:tracePt t="127561" x="6340475" y="6302375"/>
          <p14:tracePt t="127579" x="6370638" y="6302375"/>
          <p14:tracePt t="127597" x="6423025" y="6302375"/>
          <p14:tracePt t="127613" x="6537325" y="6316663"/>
          <p14:tracePt t="127629" x="6659563" y="6324600"/>
          <p14:tracePt t="127646" x="6765925" y="6340475"/>
          <p14:tracePt t="127661" x="6789738" y="6354763"/>
          <p14:tracePt t="127677" x="6759575" y="6354763"/>
          <p14:tracePt t="127707" x="6721475" y="6354763"/>
          <p14:tracePt t="127714" x="6607175" y="6332538"/>
          <p14:tracePt t="127728" x="6354763" y="6308725"/>
          <p14:tracePt t="127745" x="6202363" y="6308725"/>
          <p14:tracePt t="127763" x="6188075" y="6308725"/>
          <p14:tracePt t="127763" x="6180138" y="6308725"/>
          <p14:tracePt t="127779" x="6156325" y="6316663"/>
          <p14:tracePt t="127796" x="6065838" y="6346825"/>
          <p14:tracePt t="127812" x="5905500" y="6378575"/>
          <p14:tracePt t="127829" x="5699125" y="6392863"/>
          <p14:tracePt t="127845" x="5516563" y="6416675"/>
          <p14:tracePt t="127861" x="5394325" y="6423025"/>
          <p14:tracePt t="127879" x="5380038" y="6423025"/>
          <p14:tracePt t="127894" x="5364163" y="6430963"/>
          <p14:tracePt t="127938" x="5349875" y="6430963"/>
          <p14:tracePt t="127962" x="5364163" y="6430963"/>
          <p14:tracePt t="128082" x="5380038" y="6430963"/>
          <p14:tracePt t="128090" x="5394325" y="6430963"/>
          <p14:tracePt t="128098" x="5432425" y="6430963"/>
          <p14:tracePt t="128111" x="5584825" y="6430963"/>
          <p14:tracePt t="128128" x="5791200" y="6430963"/>
          <p14:tracePt t="128145" x="5959475" y="6430963"/>
          <p14:tracePt t="128145" x="6003925" y="6430963"/>
          <p14:tracePt t="128163" x="6019800" y="6430963"/>
          <p14:tracePt t="128177" x="6027738" y="6430963"/>
          <p14:tracePt t="128194" x="6049963" y="6430963"/>
          <p14:tracePt t="128213" x="6149975" y="6430963"/>
          <p14:tracePt t="128228" x="6270625" y="6423025"/>
          <p14:tracePt t="128245" x="6384925" y="6416675"/>
          <p14:tracePt t="128260" x="6484938" y="6416675"/>
          <p14:tracePt t="128277" x="6530975" y="6416675"/>
          <p14:tracePt t="128294" x="6537325" y="6416675"/>
          <p14:tracePt t="128310" x="6553200" y="6416675"/>
          <p14:tracePt t="128327" x="6607175" y="6416675"/>
          <p14:tracePt t="128345" x="6759575" y="6416675"/>
          <p14:tracePt t="128345" x="6858000" y="6416675"/>
          <p14:tracePt t="128363" x="6950075" y="6416675"/>
          <p14:tracePt t="128377" x="7178675" y="6416675"/>
          <p14:tracePt t="128395" x="7208838" y="6416675"/>
          <p14:tracePt t="128411" x="7216775" y="6416675"/>
          <p14:tracePt t="128522" x="7216775" y="6423025"/>
          <p14:tracePt t="128530" x="7223125" y="6423025"/>
          <p14:tracePt t="128543" x="7246938" y="6430963"/>
          <p14:tracePt t="128561" x="7254875" y="6438900"/>
          <p14:tracePt t="128577" x="7269163" y="6438900"/>
          <p14:tracePt t="128595" x="7292975" y="6438900"/>
          <p14:tracePt t="128613" x="7331075" y="6438900"/>
          <p14:tracePt t="128628" x="7383463" y="6438900"/>
          <p14:tracePt t="128645" x="7399338" y="6438900"/>
          <p14:tracePt t="128661" x="7413625" y="6438900"/>
          <p14:tracePt t="128746" x="7429500" y="6438900"/>
          <p14:tracePt t="128754" x="7459663" y="6438900"/>
          <p14:tracePt t="128762" x="7475538" y="6438900"/>
          <p14:tracePt t="128776" x="7489825" y="6438900"/>
          <p14:tracePt t="128793" x="7483475" y="6438900"/>
          <p14:tracePt t="129074" x="7467600" y="6446838"/>
          <p14:tracePt t="129082" x="7451725" y="6446838"/>
          <p14:tracePt t="129098" x="7429500" y="6446838"/>
          <p14:tracePt t="129109" x="7399338" y="6446838"/>
          <p14:tracePt t="129127" x="7383463" y="6446838"/>
          <p14:tracePt t="129143" x="7353300" y="6446838"/>
          <p14:tracePt t="129160" x="7292975" y="6446838"/>
          <p14:tracePt t="129160" x="7231063" y="6446838"/>
          <p14:tracePt t="129178" x="7154863" y="6446838"/>
          <p14:tracePt t="129193" x="6911975" y="6446838"/>
          <p14:tracePt t="129212" x="6827838" y="6446838"/>
          <p14:tracePt t="129227" x="6781800" y="6446838"/>
          <p14:tracePt t="129244" x="6721475" y="6446838"/>
          <p14:tracePt t="129260" x="6613525" y="6446838"/>
          <p14:tracePt t="129277" x="6499225" y="6446838"/>
          <p14:tracePt t="129293" x="6378575" y="6446838"/>
          <p14:tracePt t="129310" x="6308725" y="6446838"/>
          <p14:tracePt t="129326" x="6248400" y="6446838"/>
          <p14:tracePt t="129343" x="6164263" y="6446838"/>
          <p14:tracePt t="129360" x="6065838" y="6446838"/>
          <p14:tracePt t="129376" x="5959475" y="6446838"/>
          <p14:tracePt t="129376" x="5927725" y="6446838"/>
          <p14:tracePt t="129395" x="5851525" y="6446838"/>
          <p14:tracePt t="129412" x="5821363" y="6446838"/>
          <p14:tracePt t="129412" x="5799138" y="6446838"/>
          <p14:tracePt t="129427" x="5783263" y="6446838"/>
          <p14:tracePt t="129443" x="5768975" y="6446838"/>
          <p14:tracePt t="129498" x="5761038" y="6454775"/>
          <p14:tracePt t="129522" x="5768975" y="6454775"/>
          <p14:tracePt t="129706" x="5783263" y="6454775"/>
          <p14:tracePt t="129722" x="5799138" y="6454775"/>
          <p14:tracePt t="129730" x="5813425" y="6454775"/>
          <p14:tracePt t="129746" x="5829300" y="6454775"/>
          <p14:tracePt t="129759" x="5859463" y="6454775"/>
          <p14:tracePt t="129776" x="5883275" y="6454775"/>
          <p14:tracePt t="129793" x="5889625" y="6454775"/>
          <p14:tracePt t="129809" x="5897563" y="6454775"/>
          <p14:tracePt t="129825" x="5905500" y="6454775"/>
          <p14:tracePt t="129906" x="5913438" y="6454775"/>
          <p14:tracePt t="129914" x="5927725" y="6454775"/>
          <p14:tracePt t="129925" x="5959475" y="6454775"/>
          <p14:tracePt t="129943" x="5973763" y="6454775"/>
          <p14:tracePt t="129959" x="5989638" y="6454775"/>
          <p14:tracePt t="129976" x="6011863" y="6454775"/>
          <p14:tracePt t="129993" x="6042025" y="6454775"/>
          <p14:tracePt t="129993" x="6057900" y="6454775"/>
          <p14:tracePt t="130010" x="6103938" y="6454775"/>
          <p14:tracePt t="130027" x="6149975" y="6454775"/>
          <p14:tracePt t="130042" x="6202363" y="6454775"/>
          <p14:tracePt t="130042" x="6226175" y="6454775"/>
          <p14:tracePt t="130059" x="6248400" y="6454775"/>
          <p14:tracePt t="130076" x="6256338" y="6454775"/>
          <p14:tracePt t="130091" x="6264275" y="6454775"/>
          <p14:tracePt t="130122" x="6270625" y="6454775"/>
          <p14:tracePt t="130130" x="6278563" y="6446838"/>
          <p14:tracePt t="130142" x="6316663" y="6446838"/>
          <p14:tracePt t="130159" x="6340475" y="6446838"/>
          <p14:tracePt t="130176" x="6362700" y="6446838"/>
          <p14:tracePt t="130192" x="6384925" y="6446838"/>
          <p14:tracePt t="130192" x="6400800" y="6446838"/>
          <p14:tracePt t="130212" x="6454775" y="6446838"/>
          <p14:tracePt t="130227" x="6537325" y="6446838"/>
          <p14:tracePt t="130243" x="6621463" y="6446838"/>
          <p14:tracePt t="130260" x="6675438" y="6446838"/>
          <p14:tracePt t="130276" x="6697663" y="6446838"/>
          <p14:tracePt t="130292" x="6713538" y="6446838"/>
          <p14:tracePt t="130309" x="6727825" y="6446838"/>
          <p14:tracePt t="130325" x="6765925" y="6438900"/>
          <p14:tracePt t="130343" x="6865938" y="6438900"/>
          <p14:tracePt t="130359" x="6972300" y="6438900"/>
          <p14:tracePt t="130376" x="7010400" y="6438900"/>
          <p14:tracePt t="130392" x="7018338" y="6438900"/>
          <p14:tracePt t="130474" x="7040563" y="6438900"/>
          <p14:tracePt t="130482" x="7048500" y="6438900"/>
          <p14:tracePt t="130498" x="7056438" y="6438900"/>
          <p14:tracePt t="131779" x="7064375" y="6430963"/>
          <p14:tracePt t="132170" x="7064375" y="6416675"/>
          <p14:tracePt t="132178" x="7078663" y="6400800"/>
          <p14:tracePt t="132189" x="7132638" y="6340475"/>
          <p14:tracePt t="132208" x="7208838" y="6286500"/>
          <p14:tracePt t="132224" x="7269163" y="6248400"/>
          <p14:tracePt t="132240" x="7315200" y="6226175"/>
          <p14:tracePt t="132257" x="7375525" y="6188075"/>
          <p14:tracePt t="132275" x="7407275" y="6134100"/>
          <p14:tracePt t="132291" x="7445375" y="6088063"/>
          <p14:tracePt t="132307" x="7497763" y="6011863"/>
          <p14:tracePt t="132325" x="7535863" y="5935663"/>
          <p14:tracePt t="132340" x="7573963" y="5897563"/>
          <p14:tracePt t="132357" x="7589838" y="5859463"/>
          <p14:tracePt t="132374" x="7604125" y="5837238"/>
          <p14:tracePt t="132390" x="7620000" y="5821363"/>
          <p14:tracePt t="132407" x="7620000" y="5807075"/>
          <p14:tracePt t="132424" x="7627938" y="5768975"/>
          <p14:tracePt t="132440" x="7658100" y="5737225"/>
          <p14:tracePt t="132456" x="7696200" y="5684838"/>
          <p14:tracePt t="132456" x="7718425" y="5646738"/>
          <p14:tracePt t="132475" x="7734300" y="5608638"/>
          <p14:tracePt t="132491" x="7734300" y="5578475"/>
          <p14:tracePt t="132508" x="7742238" y="5570538"/>
          <p14:tracePt t="132524" x="7742238" y="5554663"/>
          <p14:tracePt t="132540" x="7750175" y="5546725"/>
          <p14:tracePt t="132556" x="7750175" y="5508625"/>
          <p14:tracePt t="132573" x="7764463" y="5448300"/>
          <p14:tracePt t="132590" x="7788275" y="5356225"/>
          <p14:tracePt t="132608" x="7788275" y="5303838"/>
          <p14:tracePt t="132623" x="7788275" y="5249863"/>
          <p14:tracePt t="132640" x="7788275" y="5241925"/>
          <p14:tracePt t="132656" x="7788275" y="5219700"/>
          <p14:tracePt t="132656" x="7788275" y="5211763"/>
          <p14:tracePt t="132675" x="7788275" y="5189538"/>
          <p14:tracePt t="132691" x="7788275" y="5143500"/>
          <p14:tracePt t="132708" x="7788275" y="5089525"/>
          <p14:tracePt t="132724" x="7772400" y="5045075"/>
          <p14:tracePt t="132740" x="7756525" y="5013325"/>
          <p14:tracePt t="132757" x="7756525" y="4991100"/>
          <p14:tracePt t="132773" x="7734300" y="4953000"/>
          <p14:tracePt t="132790" x="7718425" y="4922838"/>
          <p14:tracePt t="132806" x="7704138" y="4876800"/>
          <p14:tracePt t="132823" x="7696200" y="4868863"/>
          <p14:tracePt t="132840" x="7673975" y="4846638"/>
          <p14:tracePt t="132856" x="7673975" y="4830763"/>
          <p14:tracePt t="132856" x="7658100" y="4816475"/>
          <p14:tracePt t="132875" x="7650163" y="4808538"/>
          <p14:tracePt t="132891" x="7635875" y="4784725"/>
          <p14:tracePt t="132906" x="7612063" y="4770438"/>
          <p14:tracePt t="132924" x="7573963" y="4732338"/>
          <p14:tracePt t="132940" x="7566025" y="4724400"/>
          <p14:tracePt t="132956" x="7559675" y="4708525"/>
          <p14:tracePt t="132972" x="7551738" y="4702175"/>
          <p14:tracePt t="132989" x="7543800" y="4694238"/>
          <p14:tracePt t="133005" x="7527925" y="4678363"/>
          <p14:tracePt t="133024" x="7521575" y="4670425"/>
          <p14:tracePt t="133040" x="7489825" y="4648200"/>
          <p14:tracePt t="133056" x="7475538" y="4632325"/>
          <p14:tracePt t="133072" x="7445375" y="4610100"/>
          <p14:tracePt t="133072" x="7437438" y="4610100"/>
          <p14:tracePt t="133091" x="7421563" y="4587875"/>
          <p14:tracePt t="133105" x="7383463" y="4572000"/>
          <p14:tracePt t="133124" x="7361238" y="4556125"/>
          <p14:tracePt t="133140" x="7337425" y="4541838"/>
          <p14:tracePt t="133156" x="7285038" y="4518025"/>
          <p14:tracePt t="133173" x="7246938" y="4495800"/>
          <p14:tracePt t="133189" x="7200900" y="4479925"/>
          <p14:tracePt t="133208" x="7185025" y="4457700"/>
          <p14:tracePt t="133222" x="7162800" y="4449763"/>
          <p14:tracePt t="133239" x="7124700" y="4441825"/>
          <p14:tracePt t="133256" x="7094538" y="4427538"/>
          <p14:tracePt t="133273" x="7048500" y="4411663"/>
          <p14:tracePt t="133289" x="6972300" y="4373563"/>
          <p14:tracePt t="133306" x="6942138" y="4359275"/>
          <p14:tracePt t="133323" x="6904038" y="4359275"/>
          <p14:tracePt t="133340" x="6873875" y="4343400"/>
          <p14:tracePt t="133356" x="6797675" y="4327525"/>
          <p14:tracePt t="133373" x="6735763" y="4313238"/>
          <p14:tracePt t="133389" x="6697663" y="4313238"/>
          <p14:tracePt t="133406" x="6683375" y="4305300"/>
          <p14:tracePt t="133423" x="6667500" y="4305300"/>
          <p14:tracePt t="133439" x="6651625" y="4305300"/>
          <p14:tracePt t="133456" x="6613525" y="4305300"/>
          <p14:tracePt t="133472" x="6553200" y="4305300"/>
          <p14:tracePt t="133489" x="6446838" y="4305300"/>
          <p14:tracePt t="133489" x="6408738" y="4305300"/>
          <p14:tracePt t="133507" x="6316663" y="4305300"/>
          <p14:tracePt t="133524" x="6264275" y="4305300"/>
          <p14:tracePt t="133539" x="6218238" y="4305300"/>
          <p14:tracePt t="133555" x="6172200" y="4305300"/>
          <p14:tracePt t="133572" x="6156325" y="4305300"/>
          <p14:tracePt t="133589" x="6111875" y="4321175"/>
          <p14:tracePt t="133606" x="6065838" y="4359275"/>
          <p14:tracePt t="133622" x="6019800" y="4397375"/>
          <p14:tracePt t="133638" x="5981700" y="4411663"/>
          <p14:tracePt t="133654" x="5965825" y="4419600"/>
          <p14:tracePt t="133672" x="5943600" y="4427538"/>
          <p14:tracePt t="133672" x="5927725" y="4435475"/>
          <p14:tracePt t="133691" x="5921375" y="4435475"/>
          <p14:tracePt t="133705" x="5883275" y="4449763"/>
          <p14:tracePt t="133723" x="5859463" y="4465638"/>
          <p14:tracePt t="133740" x="5845175" y="4473575"/>
          <p14:tracePt t="133756" x="5837238" y="4487863"/>
          <p14:tracePt t="133772" x="5821363" y="4503738"/>
          <p14:tracePt t="133789" x="5799138" y="4518025"/>
          <p14:tracePt t="133806" x="5753100" y="4541838"/>
          <p14:tracePt t="133822" x="5745163" y="4549775"/>
          <p14:tracePt t="133839" x="5737225" y="4564063"/>
          <p14:tracePt t="133856" x="5730875" y="4572000"/>
          <p14:tracePt t="133871" x="5715000" y="4594225"/>
          <p14:tracePt t="133889" x="5692775" y="4618038"/>
          <p14:tracePt t="133906" x="5661025" y="4664075"/>
          <p14:tracePt t="133923" x="5646738" y="4686300"/>
          <p14:tracePt t="133939" x="5638800" y="4694238"/>
          <p14:tracePt t="133956" x="5638800" y="4702175"/>
          <p14:tracePt t="133972" x="5622925" y="4708525"/>
          <p14:tracePt t="133988" x="5616575" y="4740275"/>
          <p14:tracePt t="134006" x="5608638" y="4754563"/>
          <p14:tracePt t="134021" x="5592763" y="4800600"/>
          <p14:tracePt t="134039" x="5592763" y="4838700"/>
          <p14:tracePt t="134055" x="5578475" y="4906963"/>
          <p14:tracePt t="134072" x="5570538" y="4960938"/>
          <p14:tracePt t="134072" x="5554663" y="4999038"/>
          <p14:tracePt t="134090" x="5540375" y="5045075"/>
          <p14:tracePt t="134105" x="5524500" y="5089525"/>
          <p14:tracePt t="134123" x="5524500" y="5105400"/>
          <p14:tracePt t="134139" x="5516563" y="5127625"/>
          <p14:tracePt t="134156" x="5516563" y="5143500"/>
          <p14:tracePt t="134172" x="5502275" y="5181600"/>
          <p14:tracePt t="134189" x="5502275" y="5211763"/>
          <p14:tracePt t="134205" x="5502275" y="5249863"/>
          <p14:tracePt t="134222" x="5502275" y="5303838"/>
          <p14:tracePt t="134238" x="5502275" y="5356225"/>
          <p14:tracePt t="134256" x="5516563" y="5402263"/>
          <p14:tracePt t="134272" x="5532438" y="5448300"/>
          <p14:tracePt t="134288" x="5546725" y="5464175"/>
          <p14:tracePt t="134305" x="5554663" y="5478463"/>
          <p14:tracePt t="134305" x="5562600" y="5494338"/>
          <p14:tracePt t="134323" x="5570538" y="5516563"/>
          <p14:tracePt t="134339" x="5608638" y="5570538"/>
          <p14:tracePt t="134356" x="5646738" y="5592763"/>
          <p14:tracePt t="134372" x="5676900" y="5630863"/>
          <p14:tracePt t="134388" x="5707063" y="5676900"/>
          <p14:tracePt t="134405" x="5722938" y="5684838"/>
          <p14:tracePt t="134421" x="5737225" y="5699125"/>
          <p14:tracePt t="134437" x="5753100" y="5699125"/>
          <p14:tracePt t="134474" x="5768975" y="5715000"/>
          <p14:tracePt t="134482" x="5807075" y="5730875"/>
          <p14:tracePt t="134490" x="5813425" y="5745163"/>
          <p14:tracePt t="134505" x="5883275" y="5783263"/>
          <p14:tracePt t="134523" x="5897563" y="5791200"/>
          <p14:tracePt t="134536" x="5905500" y="5799138"/>
          <p14:tracePt t="134553" x="5913438" y="5799138"/>
          <p14:tracePt t="134587" x="5927725" y="5813425"/>
          <p14:tracePt t="134594" x="5935663" y="5829300"/>
          <p14:tracePt t="134606" x="5981700" y="5837238"/>
          <p14:tracePt t="134621" x="6019800" y="5851525"/>
          <p14:tracePt t="134638" x="6049963" y="5859463"/>
          <p14:tracePt t="134654" x="6073775" y="5867400"/>
          <p14:tracePt t="134690" x="6088063" y="5867400"/>
          <p14:tracePt t="134698" x="6118225" y="5875338"/>
          <p14:tracePt t="134706" x="6149975" y="5875338"/>
          <p14:tracePt t="134720" x="6256338" y="5897563"/>
          <p14:tracePt t="134720" x="6270625" y="5897563"/>
          <p14:tracePt t="134739" x="6346825" y="5913438"/>
          <p14:tracePt t="134755" x="6408738" y="5935663"/>
          <p14:tracePt t="134772" x="6416675" y="5935663"/>
          <p14:tracePt t="134842" x="6430963" y="5935663"/>
          <p14:tracePt t="134850" x="6454775" y="5935663"/>
          <p14:tracePt t="134858" x="6492875" y="5935663"/>
          <p14:tracePt t="134870" x="6537325" y="5935663"/>
          <p14:tracePt t="134887" x="6569075" y="5935663"/>
          <p14:tracePt t="134904" x="6583363" y="5935663"/>
          <p14:tracePt t="134904" x="6591300" y="5935663"/>
          <p14:tracePt t="134922" x="6607175" y="5935663"/>
          <p14:tracePt t="134938" x="6629400" y="5927725"/>
          <p14:tracePt t="134955" x="6659563" y="5927725"/>
          <p14:tracePt t="134972" x="6683375" y="5927725"/>
          <p14:tracePt t="134987" x="6735763" y="5927725"/>
          <p14:tracePt t="135005" x="6789738" y="5927725"/>
          <p14:tracePt t="135021" x="6835775" y="5927725"/>
          <p14:tracePt t="135037" x="6850063" y="5927725"/>
          <p14:tracePt t="135054" x="6880225" y="5927725"/>
          <p14:tracePt t="135071" x="6911975" y="5921375"/>
          <p14:tracePt t="135087" x="6964363" y="5905500"/>
          <p14:tracePt t="135104" x="7002463" y="5905500"/>
          <p14:tracePt t="135121" x="7032625" y="5905500"/>
          <p14:tracePt t="135121" x="7040563" y="5905500"/>
          <p14:tracePt t="135139" x="7056438" y="5905500"/>
          <p14:tracePt t="135155" x="7064375" y="5905500"/>
          <p14:tracePt t="135170" x="7108825" y="5905500"/>
          <p14:tracePt t="135188" x="7192963" y="5905500"/>
          <p14:tracePt t="135205" x="7269163" y="5889625"/>
          <p14:tracePt t="135221" x="7292975" y="5889625"/>
          <p14:tracePt t="135237" x="7299325" y="5889625"/>
          <p14:tracePt t="135253" x="7345363" y="5889625"/>
          <p14:tracePt t="135270" x="7369175" y="5889625"/>
          <p14:tracePt t="135287" x="7375525" y="5889625"/>
          <p14:tracePt t="135303" x="7383463" y="5883275"/>
          <p14:tracePt t="135320" x="7413625" y="5859463"/>
          <p14:tracePt t="135320" x="7437438" y="5851525"/>
          <p14:tracePt t="135339" x="7451725" y="5837238"/>
          <p14:tracePt t="135354" x="7527925" y="5813425"/>
          <p14:tracePt t="135371" x="7566025" y="5791200"/>
          <p14:tracePt t="135388" x="7604125" y="5783263"/>
          <p14:tracePt t="135405" x="7620000" y="5768975"/>
          <p14:tracePt t="135420" x="7635875" y="5761038"/>
          <p14:tracePt t="135437" x="7650163" y="5737225"/>
          <p14:tracePt t="135454" x="7680325" y="5684838"/>
          <p14:tracePt t="135470" x="7712075" y="5646738"/>
          <p14:tracePt t="135487" x="7734300" y="5622925"/>
          <p14:tracePt t="135504" x="7764463" y="5608638"/>
          <p14:tracePt t="135522" x="7780338" y="5592763"/>
          <p14:tracePt t="135536" x="7788275" y="5570538"/>
          <p14:tracePt t="135569" x="7794625" y="5562600"/>
          <p14:tracePt t="135577" x="7810500" y="5546725"/>
          <p14:tracePt t="135587" x="7826375" y="5502275"/>
          <p14:tracePt t="135604" x="7856538" y="5440363"/>
          <p14:tracePt t="135620" x="7856538" y="5410200"/>
          <p14:tracePt t="135636" x="7870825" y="5394325"/>
          <p14:tracePt t="135653" x="7870825" y="5372100"/>
          <p14:tracePt t="135669" x="7878763" y="5356225"/>
          <p14:tracePt t="135685" x="7878763" y="5326063"/>
          <p14:tracePt t="135703" x="7878763" y="5280025"/>
          <p14:tracePt t="135719" x="7878763" y="5235575"/>
          <p14:tracePt t="135736" x="7856538" y="5165725"/>
          <p14:tracePt t="135736" x="7840663" y="5143500"/>
          <p14:tracePt t="135754" x="7832725" y="5127625"/>
          <p14:tracePt t="135768" x="7826375" y="5089525"/>
          <p14:tracePt t="135787" x="7810500" y="5075238"/>
          <p14:tracePt t="135802" x="7810500" y="5059363"/>
          <p14:tracePt t="135819" x="7810500" y="5021263"/>
          <p14:tracePt t="135836" x="7794625" y="4983163"/>
          <p14:tracePt t="135852" x="7780338" y="4937125"/>
          <p14:tracePt t="135869" x="7772400" y="4906963"/>
          <p14:tracePt t="135885" x="7756525" y="4892675"/>
          <p14:tracePt t="135902" x="7756525" y="4876800"/>
          <p14:tracePt t="135918" x="7742238" y="4846638"/>
          <p14:tracePt t="135935" x="7742238" y="4822825"/>
          <p14:tracePt t="135952" x="7734300" y="4808538"/>
          <p14:tracePt t="135968" x="7718425" y="4792663"/>
          <p14:tracePt t="135986" x="7696200" y="4762500"/>
          <p14:tracePt t="136004" x="7673975" y="4740275"/>
          <p14:tracePt t="136020" x="7650163" y="4708525"/>
          <p14:tracePt t="136034" x="7635875" y="4702175"/>
          <p14:tracePt t="136051" x="7627938" y="4694238"/>
          <p14:tracePt t="136067" x="7597775" y="4678363"/>
          <p14:tracePt t="136085" x="7566025" y="4648200"/>
          <p14:tracePt t="136102" x="7527925" y="4625975"/>
          <p14:tracePt t="136119" x="7483475" y="4587875"/>
          <p14:tracePt t="136136" x="7407275" y="4549775"/>
          <p14:tracePt t="136152" x="7345363" y="4503738"/>
          <p14:tracePt t="136152" x="7323138" y="4495800"/>
          <p14:tracePt t="136170" x="7261225" y="4449763"/>
          <p14:tracePt t="136186" x="7223125" y="4449763"/>
          <p14:tracePt t="136204" x="7185025" y="4427538"/>
          <p14:tracePt t="136220" x="7146925" y="4411663"/>
          <p14:tracePt t="136235" x="7102475" y="4389438"/>
          <p14:tracePt t="136252" x="7048500" y="4359275"/>
          <p14:tracePt t="136268" x="7002463" y="4359275"/>
          <p14:tracePt t="136286" x="6950075" y="4343400"/>
          <p14:tracePt t="136302" x="6865938" y="4335463"/>
          <p14:tracePt t="136318" x="6781800" y="4321175"/>
          <p14:tracePt t="136335" x="6675438" y="4297363"/>
          <p14:tracePt t="136352" x="6583363" y="4289425"/>
          <p14:tracePt t="136352" x="6537325" y="4289425"/>
          <p14:tracePt t="136370" x="6477000" y="4275138"/>
          <p14:tracePt t="136385" x="6423025" y="4259263"/>
          <p14:tracePt t="136402" x="6384925" y="4259263"/>
          <p14:tracePt t="136419" x="6332538" y="4259263"/>
          <p14:tracePt t="136436" x="6256338" y="4259263"/>
          <p14:tracePt t="136452" x="6180138" y="4267200"/>
          <p14:tracePt t="136468" x="6118225" y="4275138"/>
          <p14:tracePt t="136485" x="6065838" y="4289425"/>
          <p14:tracePt t="136502" x="6042025" y="4297363"/>
          <p14:tracePt t="136519" x="6011863" y="4305300"/>
          <p14:tracePt t="136535" x="5981700" y="4313238"/>
          <p14:tracePt t="136535" x="5965825" y="4321175"/>
          <p14:tracePt t="136553" x="5959475" y="4321175"/>
          <p14:tracePt t="136568" x="5837238" y="4359275"/>
          <p14:tracePt t="136586" x="5791200" y="4381500"/>
          <p14:tracePt t="136602" x="5745163" y="4419600"/>
          <p14:tracePt t="136619" x="5715000" y="4441825"/>
          <p14:tracePt t="136633" x="5676900" y="4465638"/>
          <p14:tracePt t="136651" x="5654675" y="4495800"/>
          <p14:tracePt t="136668" x="5638800" y="4525963"/>
          <p14:tracePt t="136685" x="5622925" y="4541838"/>
          <p14:tracePt t="136702" x="5608638" y="4564063"/>
          <p14:tracePt t="136718" x="5592763" y="4594225"/>
          <p14:tracePt t="136735" x="5570538" y="4648200"/>
          <p14:tracePt t="136752" x="5554663" y="4694238"/>
          <p14:tracePt t="136752" x="5554663" y="4740275"/>
          <p14:tracePt t="136770" x="5532438" y="4778375"/>
          <p14:tracePt t="136786" x="5532438" y="4800600"/>
          <p14:tracePt t="136801" x="5516563" y="4830763"/>
          <p14:tracePt t="136819" x="5516563" y="4868863"/>
          <p14:tracePt t="136835" x="5516563" y="4906963"/>
          <p14:tracePt t="136852" x="5516563" y="4953000"/>
          <p14:tracePt t="136868" x="5516563" y="5037138"/>
          <p14:tracePt t="136885" x="5516563" y="5097463"/>
          <p14:tracePt t="136901" x="5516563" y="5165725"/>
          <p14:tracePt t="136918" x="5516563" y="5235575"/>
          <p14:tracePt t="136935" x="5516563" y="5303838"/>
          <p14:tracePt t="136951" x="5516563" y="5341938"/>
          <p14:tracePt t="136967" x="5516563" y="5387975"/>
          <p14:tracePt t="136967" x="5516563" y="5402263"/>
          <p14:tracePt t="136985" x="5516563" y="5426075"/>
          <p14:tracePt t="137000" x="5540375" y="5494338"/>
          <p14:tracePt t="137018" x="5554663" y="5554663"/>
          <p14:tracePt t="137034" x="5578475" y="5608638"/>
          <p14:tracePt t="137051" x="5584825" y="5646738"/>
          <p14:tracePt t="137067" x="5608638" y="5684838"/>
          <p14:tracePt t="137084" x="5608638" y="5707063"/>
          <p14:tracePt t="137100" x="5622925" y="5737225"/>
          <p14:tracePt t="137117" x="5646738" y="5775325"/>
          <p14:tracePt t="137133" x="5692775" y="5845175"/>
          <p14:tracePt t="137150" x="5799138" y="5935663"/>
          <p14:tracePt t="137167" x="5889625" y="6011863"/>
          <p14:tracePt t="137167" x="5935663" y="6035675"/>
          <p14:tracePt t="137186" x="5973763" y="6057900"/>
          <p14:tracePt t="137203" x="6019800" y="6057900"/>
          <p14:tracePt t="137219" x="6073775" y="6057900"/>
          <p14:tracePt t="137235" x="6096000" y="6057900"/>
          <p14:tracePt t="137251" x="6134100" y="6057900"/>
          <p14:tracePt t="137268" x="6188075" y="6057900"/>
          <p14:tracePt t="137285" x="6278563" y="6057900"/>
          <p14:tracePt t="137301" x="6416675" y="6057900"/>
          <p14:tracePt t="137317" x="6545263" y="6057900"/>
          <p14:tracePt t="137335" x="6645275" y="6057900"/>
          <p14:tracePt t="137351" x="6721475" y="6057900"/>
          <p14:tracePt t="137367" x="6759575" y="6057900"/>
          <p14:tracePt t="137384" x="6804025" y="6049963"/>
          <p14:tracePt t="137402" x="6865938" y="6049963"/>
          <p14:tracePt t="137418" x="6950075" y="6049963"/>
          <p14:tracePt t="137435" x="7048500" y="6049963"/>
          <p14:tracePt t="137452" x="7132638" y="6049963"/>
          <p14:tracePt t="137467" x="7170738" y="6049963"/>
          <p14:tracePt t="137484" x="7185025" y="6049963"/>
          <p14:tracePt t="137500" x="7200900" y="6035675"/>
          <p14:tracePt t="137517" x="7239000" y="5997575"/>
          <p14:tracePt t="137534" x="7277100" y="5981700"/>
          <p14:tracePt t="137551" x="7299325" y="5965825"/>
          <p14:tracePt t="137567" x="7399338" y="5959475"/>
          <p14:tracePt t="137567" x="7451725" y="5951538"/>
          <p14:tracePt t="137586" x="7497763" y="5943600"/>
          <p14:tracePt t="137601" x="7581900" y="5913438"/>
          <p14:tracePt t="137619" x="7597775" y="5905500"/>
          <p14:tracePt t="137635" x="7627938" y="5875338"/>
          <p14:tracePt t="137651" x="7666038" y="5837238"/>
          <p14:tracePt t="137668" x="7673975" y="5807075"/>
          <p14:tracePt t="137684" x="7712075" y="5768975"/>
          <p14:tracePt t="137700" x="7726363" y="5761038"/>
          <p14:tracePt t="137716" x="7742238" y="5722938"/>
          <p14:tracePt t="137734" x="7756525" y="5707063"/>
          <p14:tracePt t="137750" x="7780338" y="5661025"/>
          <p14:tracePt t="137766" x="7794625" y="5616575"/>
          <p14:tracePt t="137783" x="7810500" y="5584825"/>
          <p14:tracePt t="137783" x="7810500" y="5570538"/>
          <p14:tracePt t="137802" x="7810500" y="5554663"/>
          <p14:tracePt t="137817" x="7810500" y="5494338"/>
          <p14:tracePt t="137834" x="7810500" y="5448300"/>
          <p14:tracePt t="137851" x="7810500" y="5418138"/>
          <p14:tracePt t="137867" x="7810500" y="5402263"/>
          <p14:tracePt t="137884" x="7810500" y="5387975"/>
          <p14:tracePt t="137900" x="7810500" y="5364163"/>
          <p14:tracePt t="137916" x="7810500" y="5349875"/>
          <p14:tracePt t="137932" x="7810500" y="5318125"/>
          <p14:tracePt t="137950" x="7810500" y="5295900"/>
          <p14:tracePt t="137967" x="7810500" y="5287963"/>
          <p14:tracePt t="137983" x="7810500" y="5280025"/>
          <p14:tracePt t="138009" x="7810500" y="5265738"/>
          <p14:tracePt t="138025" x="7802563" y="5249863"/>
          <p14:tracePt t="138041" x="7794625" y="5241925"/>
          <p14:tracePt t="138057" x="7788275" y="5235575"/>
          <p14:tracePt t="138073" x="7788275" y="5227638"/>
          <p14:tracePt t="138083" x="7788275" y="5219700"/>
          <p14:tracePt t="138409" x="7780338" y="5211763"/>
          <p14:tracePt t="138417" x="7772400" y="5197475"/>
          <p14:tracePt t="138432" x="7764463" y="5165725"/>
          <p14:tracePt t="138451" x="7756525" y="5159375"/>
          <p14:tracePt t="138466" x="7742238" y="5127625"/>
          <p14:tracePt t="138484" x="7734300" y="5113338"/>
          <p14:tracePt t="138499" x="7718425" y="5089525"/>
          <p14:tracePt t="138517" x="7704138" y="5059363"/>
          <p14:tracePt t="138533" x="7666038" y="5029200"/>
          <p14:tracePt t="138548" x="7635875" y="4983163"/>
          <p14:tracePt t="138565" x="7612063" y="4960938"/>
          <p14:tracePt t="138583" x="7604125" y="4945063"/>
          <p14:tracePt t="138599" x="7589838" y="4930775"/>
          <p14:tracePt t="138620" x="7566025" y="4899025"/>
          <p14:tracePt t="138634" x="7535863" y="4876800"/>
          <p14:tracePt t="138650" x="7521575" y="4854575"/>
          <p14:tracePt t="138667" x="7489825" y="4838700"/>
          <p14:tracePt t="138683" x="7475538" y="4830763"/>
          <p14:tracePt t="138700" x="7467600" y="4822825"/>
          <p14:tracePt t="138716" x="7459663" y="4822825"/>
          <p14:tracePt t="138732" x="7429500" y="4792663"/>
          <p14:tracePt t="138749" x="7383463" y="4762500"/>
          <p14:tracePt t="138766" x="7337425" y="4740275"/>
          <p14:tracePt t="138783" x="7277100" y="4716463"/>
          <p14:tracePt t="138799" x="7223125" y="4694238"/>
          <p14:tracePt t="138816" x="7192963" y="4686300"/>
          <p14:tracePt t="138816" x="7185025" y="4686300"/>
          <p14:tracePt t="138834" x="7140575" y="4678363"/>
          <p14:tracePt t="138851" x="7078663" y="4678363"/>
          <p14:tracePt t="138866" x="6972300" y="4678363"/>
          <p14:tracePt t="138883" x="6880225" y="4678363"/>
          <p14:tracePt t="138899" x="6759575" y="4702175"/>
          <p14:tracePt t="138916" x="6683375" y="4708525"/>
          <p14:tracePt t="138933" x="6621463" y="4716463"/>
          <p14:tracePt t="138949" x="6607175" y="4716463"/>
          <p14:tracePt t="138965" x="6583363" y="4740275"/>
          <p14:tracePt t="139353" x="6507163" y="4770438"/>
          <p14:tracePt t="139361" x="6370638" y="4830763"/>
          <p14:tracePt t="139369" x="6226175" y="4914900"/>
          <p14:tracePt t="139381" x="5859463" y="5059363"/>
          <p14:tracePt t="139398" x="5661025" y="5165725"/>
          <p14:tracePt t="139415" x="5478463" y="5273675"/>
          <p14:tracePt t="139415" x="5387975" y="5303838"/>
          <p14:tracePt t="139434" x="5318125" y="5334000"/>
          <p14:tracePt t="139449" x="5113338" y="5456238"/>
          <p14:tracePt t="139466" x="4968875" y="5546725"/>
          <p14:tracePt t="139482" x="4808538" y="5661025"/>
          <p14:tracePt t="139499" x="4632325" y="5761038"/>
          <p14:tracePt t="139516" x="4435475" y="5867400"/>
          <p14:tracePt t="139532" x="4275138" y="5943600"/>
          <p14:tracePt t="139547" x="4144963" y="6019800"/>
          <p14:tracePt t="139564" x="3970338" y="6042025"/>
          <p14:tracePt t="139582" x="3711575" y="6042025"/>
          <p14:tracePt t="139598" x="3451225" y="6042025"/>
          <p14:tracePt t="139615" x="3254375" y="6042025"/>
          <p14:tracePt t="139615" x="3170238" y="6042025"/>
          <p14:tracePt t="139635" x="3101975" y="6042025"/>
          <p14:tracePt t="139648" x="2979738" y="6042025"/>
          <p14:tracePt t="139648" x="2925763" y="6042025"/>
          <p14:tracePt t="139667" x="2803525" y="6042025"/>
          <p14:tracePt t="139682" x="2674938" y="6042025"/>
          <p14:tracePt t="139699" x="2560638" y="6042025"/>
          <p14:tracePt t="139716" x="2454275" y="6042025"/>
          <p14:tracePt t="139732" x="2370138" y="6042025"/>
          <p14:tracePt t="139748" x="2278063" y="6042025"/>
          <p14:tracePt t="139765" x="2225675" y="6042025"/>
          <p14:tracePt t="139782" x="2209800" y="6027738"/>
          <p14:tracePt t="139798" x="2209800" y="6019800"/>
          <p14:tracePt t="139817" x="2209800" y="6003925"/>
          <p14:tracePt t="139831" x="2209800" y="5973763"/>
          <p14:tracePt t="139831" x="2209800" y="5959475"/>
          <p14:tracePt t="139850" x="2209800" y="5943600"/>
          <p14:tracePt t="139864" x="2201863" y="5883275"/>
          <p14:tracePt t="139882" x="2201863" y="5851525"/>
          <p14:tracePt t="139899" x="2225675" y="5813425"/>
          <p14:tracePt t="139915" x="2255838" y="5783263"/>
          <p14:tracePt t="139932" x="2270125" y="5768975"/>
          <p14:tracePt t="139948" x="2286000" y="5753100"/>
          <p14:tracePt t="139993" x="2286000" y="5737225"/>
          <p14:tracePt t="140001" x="2301875" y="5707063"/>
          <p14:tracePt t="140014" x="2324100" y="5661025"/>
          <p14:tracePt t="140031" x="2354263" y="5616575"/>
          <p14:tracePt t="140047" x="2378075" y="5584825"/>
          <p14:tracePt t="140063" x="2392363" y="5562600"/>
          <p14:tracePt t="140082" x="2408238" y="5546725"/>
          <p14:tracePt t="140098" x="2408238" y="5516563"/>
          <p14:tracePt t="140115" x="2430463" y="5470525"/>
          <p14:tracePt t="140132" x="2446338" y="5440363"/>
          <p14:tracePt t="140148" x="2446338" y="5410200"/>
          <p14:tracePt t="140165" x="2460625" y="5394325"/>
          <p14:tracePt t="140181" x="2476500" y="5364163"/>
          <p14:tracePt t="140198" x="2476500" y="5349875"/>
          <p14:tracePt t="140215" x="2484438" y="5334000"/>
          <p14:tracePt t="140231" x="2484438" y="5326063"/>
          <p14:tracePt t="140257" x="2492375" y="5318125"/>
          <p14:tracePt t="140265" x="2498725" y="5303838"/>
          <p14:tracePt t="140281" x="2506663" y="5257800"/>
          <p14:tracePt t="140298" x="2514600" y="5241925"/>
          <p14:tracePt t="140315" x="2514600" y="5227638"/>
          <p14:tracePt t="140331" x="2522538" y="5219700"/>
          <p14:tracePt t="140347" x="2522538" y="5211763"/>
          <p14:tracePt t="140364" x="2522538" y="5203825"/>
          <p14:tracePt t="140381" x="2522538" y="5197475"/>
          <p14:tracePt t="140397" x="2522538" y="5189538"/>
          <p14:tracePt t="140413" x="2522538" y="5173663"/>
          <p14:tracePt t="140431" x="2530475" y="5159375"/>
          <p14:tracePt t="140447" x="2530475" y="5151438"/>
          <p14:tracePt t="140464" x="2536825" y="5121275"/>
          <p14:tracePt t="140482" x="2536825" y="5113338"/>
          <p14:tracePt t="140497" x="2536825" y="5105400"/>
          <p14:tracePt t="140514" x="2536825" y="5089525"/>
          <p14:tracePt t="140561" x="2536825" y="5083175"/>
          <p14:tracePt t="140569" x="2536825" y="5075238"/>
          <p14:tracePt t="140580" x="2530475" y="5067300"/>
          <p14:tracePt t="140597" x="2530475" y="5045075"/>
          <p14:tracePt t="140614" x="2514600" y="5013325"/>
          <p14:tracePt t="140631" x="2514600" y="4999038"/>
          <p14:tracePt t="140646" x="2506663" y="4991100"/>
          <p14:tracePt t="140663" x="2498725" y="4983163"/>
          <p14:tracePt t="140679" x="2498725" y="4968875"/>
          <p14:tracePt t="140705" x="2492375" y="4968875"/>
          <p14:tracePt t="140714" x="2484438" y="4953000"/>
          <p14:tracePt t="140730" x="2476500" y="4945063"/>
          <p14:tracePt t="140746" x="2476500" y="4937125"/>
          <p14:tracePt t="140762" x="2460625" y="4922838"/>
          <p14:tracePt t="140809" x="2446338" y="4906963"/>
          <p14:tracePt t="140817" x="2430463" y="4884738"/>
          <p14:tracePt t="140833" x="2422525" y="4876800"/>
          <p14:tracePt t="140846" x="2416175" y="4868863"/>
          <p14:tracePt t="140863" x="2408238" y="4860925"/>
          <p14:tracePt t="140880" x="2400300" y="4860925"/>
          <p14:tracePt t="140896" x="2378075" y="4854575"/>
          <p14:tracePt t="140915" x="2362200" y="4838700"/>
          <p14:tracePt t="140931" x="2346325" y="4816475"/>
          <p14:tracePt t="140947" x="2339975" y="4816475"/>
          <p14:tracePt t="140963" x="2339975" y="4808538"/>
          <p14:tracePt t="140980" x="2332038" y="4808538"/>
          <p14:tracePt t="140996" x="2301875" y="4792663"/>
          <p14:tracePt t="141014" x="2263775" y="4778375"/>
          <p14:tracePt t="141030" x="2232025" y="4770438"/>
          <p14:tracePt t="141047" x="2201863" y="4754563"/>
          <p14:tracePt t="141064" x="2187575" y="4754563"/>
          <p14:tracePt t="141064" x="2171700" y="4754563"/>
          <p14:tracePt t="141082" x="2163763" y="4740275"/>
          <p14:tracePt t="141097" x="2141538" y="4740275"/>
          <p14:tracePt t="141114" x="2125663" y="4740275"/>
          <p14:tracePt t="141131" x="2095500" y="4740275"/>
          <p14:tracePt t="141147" x="2057400" y="4740275"/>
          <p14:tracePt t="141164" x="2027238" y="4740275"/>
          <p14:tracePt t="141180" x="1997075" y="4724400"/>
          <p14:tracePt t="141198" x="1981200" y="4724400"/>
          <p14:tracePt t="141214" x="1965325" y="4724400"/>
          <p14:tracePt t="141231" x="1951038" y="4724400"/>
          <p14:tracePt t="141246" x="1920875" y="4724400"/>
          <p14:tracePt t="141263" x="1882775" y="4724400"/>
          <p14:tracePt t="141280" x="1828800" y="4724400"/>
          <p14:tracePt t="141280" x="1798638" y="4740275"/>
          <p14:tracePt t="141298" x="1752600" y="4746625"/>
          <p14:tracePt t="141314" x="1736725" y="4754563"/>
          <p14:tracePt t="141330" x="1722438" y="4770438"/>
          <p14:tracePt t="141347" x="1706563" y="4770438"/>
          <p14:tracePt t="141363" x="1692275" y="4778375"/>
          <p14:tracePt t="141380" x="1668463" y="4792663"/>
          <p14:tracePt t="141396" x="1646238" y="4816475"/>
          <p14:tracePt t="141413" x="1616075" y="4838700"/>
          <p14:tracePt t="141430" x="1577975" y="4860925"/>
          <p14:tracePt t="141446" x="1546225" y="4892675"/>
          <p14:tracePt t="141463" x="1508125" y="4914900"/>
          <p14:tracePt t="141463" x="1493838" y="4930775"/>
          <p14:tracePt t="141481" x="1485900" y="4937125"/>
          <p14:tracePt t="141497" x="1455738" y="4999038"/>
          <p14:tracePt t="141514" x="1439863" y="5013325"/>
          <p14:tracePt t="141530" x="1439863" y="5021263"/>
          <p14:tracePt t="141547" x="1431925" y="5021263"/>
          <p14:tracePt t="141563" x="1431925" y="5029200"/>
          <p14:tracePt t="141579" x="1425575" y="5037138"/>
          <p14:tracePt t="141596" x="1409700" y="5051425"/>
          <p14:tracePt t="141615" x="1393825" y="5083175"/>
          <p14:tracePt t="141630" x="1371600" y="5113338"/>
          <p14:tracePt t="141646" x="1349375" y="5143500"/>
          <p14:tracePt t="141663" x="1325563" y="5173663"/>
          <p14:tracePt t="141680" x="1325563" y="5197475"/>
          <p14:tracePt t="141680" x="1325563" y="5203825"/>
          <p14:tracePt t="141698" x="1311275" y="5227638"/>
          <p14:tracePt t="141713" x="1303338" y="5257800"/>
          <p14:tracePt t="141730" x="1295400" y="5287963"/>
          <p14:tracePt t="141747" x="1295400" y="5318125"/>
          <p14:tracePt t="141764" x="1295400" y="5372100"/>
          <p14:tracePt t="141780" x="1287463" y="5410200"/>
          <p14:tracePt t="141796" x="1287463" y="5440363"/>
          <p14:tracePt t="141813" x="1273175" y="5470525"/>
          <p14:tracePt t="141829" x="1273175" y="5494338"/>
          <p14:tracePt t="141846" x="1273175" y="5532438"/>
          <p14:tracePt t="141863" x="1273175" y="5562600"/>
          <p14:tracePt t="141879" x="1273175" y="5600700"/>
          <p14:tracePt t="141896" x="1273175" y="5630863"/>
          <p14:tracePt t="141896" x="1273175" y="5638800"/>
          <p14:tracePt t="141914" x="1287463" y="5668963"/>
          <p14:tracePt t="141930" x="1303338" y="5699125"/>
          <p14:tracePt t="141946" x="1325563" y="5745163"/>
          <p14:tracePt t="141963" x="1341438" y="5768975"/>
          <p14:tracePt t="141979" x="1371600" y="5807075"/>
          <p14:tracePt t="141996" x="1393825" y="5821363"/>
          <p14:tracePt t="142013" x="1409700" y="5845175"/>
          <p14:tracePt t="142028" x="1431925" y="5859463"/>
          <p14:tracePt t="142045" x="1455738" y="5883275"/>
          <p14:tracePt t="142062" x="1493838" y="5905500"/>
          <p14:tracePt t="142078" x="1516063" y="5927725"/>
          <p14:tracePt t="142095" x="1546225" y="5935663"/>
          <p14:tracePt t="142095" x="1546225" y="5943600"/>
          <p14:tracePt t="142114" x="1577975" y="5951538"/>
          <p14:tracePt t="142130" x="1592263" y="5965825"/>
          <p14:tracePt t="142146" x="1616075" y="5981700"/>
          <p14:tracePt t="142163" x="1654175" y="5997575"/>
          <p14:tracePt t="142180" x="1692275" y="6011863"/>
          <p14:tracePt t="142196" x="1744663" y="6011863"/>
          <p14:tracePt t="142213" x="1774825" y="6011863"/>
          <p14:tracePt t="142229" x="1806575" y="6027738"/>
          <p14:tracePt t="142246" x="1820863" y="6027738"/>
          <p14:tracePt t="142305" x="1858963" y="6027738"/>
          <p14:tracePt t="142313" x="1882775" y="6027738"/>
          <p14:tracePt t="142328" x="1951038" y="6027738"/>
          <p14:tracePt t="142346" x="1997075" y="6027738"/>
          <p14:tracePt t="142363" x="2041525" y="6027738"/>
          <p14:tracePt t="142379" x="2087563" y="6027738"/>
          <p14:tracePt t="142395" x="2125663" y="6027738"/>
          <p14:tracePt t="142411" x="2171700" y="6011863"/>
          <p14:tracePt t="142428" x="2217738" y="5981700"/>
          <p14:tracePt t="142445" x="2270125" y="5943600"/>
          <p14:tracePt t="142462" x="2293938" y="5921375"/>
          <p14:tracePt t="142479" x="2308225" y="5913438"/>
          <p14:tracePt t="142495" x="2332038" y="5897563"/>
          <p14:tracePt t="142513" x="2354263" y="5859463"/>
          <p14:tracePt t="142530" x="2370138" y="5829300"/>
          <p14:tracePt t="142546" x="2384425" y="5791200"/>
          <p14:tracePt t="142563" x="2408238" y="5745163"/>
          <p14:tracePt t="142579" x="2422525" y="5692775"/>
          <p14:tracePt t="142595" x="2438400" y="5630863"/>
          <p14:tracePt t="142613" x="2438400" y="5562600"/>
          <p14:tracePt t="142628" x="2438400" y="5508625"/>
          <p14:tracePt t="142644" x="2438400" y="5456238"/>
          <p14:tracePt t="142662" x="2438400" y="5387975"/>
          <p14:tracePt t="142679" x="2438400" y="5334000"/>
          <p14:tracePt t="142679" x="2438400" y="5311775"/>
          <p14:tracePt t="142697" x="2438400" y="5295900"/>
          <p14:tracePt t="142712" x="2438400" y="5265738"/>
          <p14:tracePt t="142728" x="2430463" y="5227638"/>
          <p14:tracePt t="142744" x="2422525" y="5159375"/>
          <p14:tracePt t="142762" x="2422525" y="5127625"/>
          <p14:tracePt t="142779" x="2408238" y="5105400"/>
          <p14:tracePt t="142796" x="2408238" y="5075238"/>
          <p14:tracePt t="142812" x="2408238" y="5059363"/>
          <p14:tracePt t="142828" x="2392363" y="5021263"/>
          <p14:tracePt t="142845" x="2378075" y="4960938"/>
          <p14:tracePt t="142862" x="2354263" y="4922838"/>
          <p14:tracePt t="142878" x="2354263" y="4906963"/>
          <p14:tracePt t="142894" x="2339975" y="4892675"/>
          <p14:tracePt t="142912" x="2324100" y="4876800"/>
          <p14:tracePt t="142928" x="2316163" y="4860925"/>
          <p14:tracePt t="142944" x="2293938" y="4838700"/>
          <p14:tracePt t="142962" x="2286000" y="4838700"/>
          <p14:tracePt t="142979" x="2263775" y="4822825"/>
          <p14:tracePt t="142995" x="2232025" y="4822825"/>
          <p14:tracePt t="143012" x="2201863" y="4808538"/>
          <p14:tracePt t="143028" x="2171700" y="4800600"/>
          <p14:tracePt t="143045" x="2163763" y="4800600"/>
          <p14:tracePt t="143073" x="2141538" y="4800600"/>
          <p14:tracePt t="143097" x="2117725" y="4800600"/>
          <p14:tracePt t="143113" x="2103438" y="4800600"/>
          <p14:tracePt t="143121" x="2095500" y="4800600"/>
          <p14:tracePt t="143129" x="2079625" y="4800600"/>
          <p14:tracePt t="143144" x="2073275" y="4800600"/>
          <p14:tracePt t="143144" x="2065338" y="4800600"/>
          <p14:tracePt t="143162" x="2049463" y="4800600"/>
          <p14:tracePt t="143179" x="2019300" y="4800600"/>
          <p14:tracePt t="143195" x="1989138" y="4808538"/>
          <p14:tracePt t="143212" x="1965325" y="4808538"/>
          <p14:tracePt t="143228" x="1958975" y="4816475"/>
          <p14:tracePt t="143244" x="1935163" y="4816475"/>
          <p14:tracePt t="143261" x="1897063" y="4822825"/>
          <p14:tracePt t="143278" x="1858963" y="4838700"/>
          <p14:tracePt t="143295" x="1828800" y="4838700"/>
          <p14:tracePt t="143311" x="1812925" y="4854575"/>
          <p14:tracePt t="143329" x="1798638" y="4854575"/>
          <p14:tracePt t="143344" x="1744663" y="4854575"/>
          <p14:tracePt t="143362" x="1706563" y="4868863"/>
          <p14:tracePt t="143377" x="1692275" y="4868863"/>
          <p14:tracePt t="143393" x="1676400" y="4876800"/>
          <p14:tracePt t="143411" x="1660525" y="4892675"/>
          <p14:tracePt t="143427" x="1638300" y="4914900"/>
          <p14:tracePt t="143443" x="1616075" y="4937125"/>
          <p14:tracePt t="143460" x="1584325" y="4983163"/>
          <p14:tracePt t="143478" x="1554163" y="5021263"/>
          <p14:tracePt t="143495" x="1546225" y="5037138"/>
          <p14:tracePt t="143511" x="1539875" y="5067300"/>
          <p14:tracePt t="143528" x="1531938" y="5089525"/>
          <p14:tracePt t="143545" x="1524000" y="5127625"/>
          <p14:tracePt t="143562" x="1524000" y="5173663"/>
          <p14:tracePt t="143578" x="1516063" y="5249863"/>
          <p14:tracePt t="143595" x="1508125" y="5326063"/>
          <p14:tracePt t="143614" x="1477963" y="5372100"/>
          <p14:tracePt t="143628" x="1470025" y="5418138"/>
          <p14:tracePt t="143645" x="1463675" y="5432425"/>
          <p14:tracePt t="143660" x="1463675" y="5456238"/>
          <p14:tracePt t="143677" x="1463675" y="5470525"/>
          <p14:tracePt t="143693" x="1463675" y="5508625"/>
          <p14:tracePt t="143710" x="1493838" y="5546725"/>
          <p14:tracePt t="143726" x="1524000" y="5608638"/>
          <p14:tracePt t="143743" x="1562100" y="5646738"/>
          <p14:tracePt t="143760" x="1584325" y="5661025"/>
          <p14:tracePt t="143778" x="1592263" y="5661025"/>
          <p14:tracePt t="143796" x="1608138" y="5676900"/>
          <p14:tracePt t="143811" x="1692275" y="5745163"/>
          <p14:tracePt t="143827" x="1736725" y="5745163"/>
          <p14:tracePt t="143845" x="1782763" y="5768975"/>
          <p14:tracePt t="143860" x="1820863" y="5783263"/>
          <p14:tracePt t="143876" x="1858963" y="5813425"/>
          <p14:tracePt t="143893" x="1882775" y="5821363"/>
          <p14:tracePt t="143909" x="1927225" y="5829300"/>
          <p14:tracePt t="143927" x="1958975" y="5837238"/>
          <p14:tracePt t="143944" x="2027238" y="5867400"/>
          <p14:tracePt t="143962" x="2057400" y="5883275"/>
          <p14:tracePt t="143978" x="2079625" y="5889625"/>
          <p14:tracePt t="143996" x="2095500" y="5897563"/>
          <p14:tracePt t="144011" x="2117725" y="5905500"/>
          <p14:tracePt t="144028" x="2149475" y="5905500"/>
          <p14:tracePt t="144043" x="2209800" y="5921375"/>
          <p14:tracePt t="144059" x="2225675" y="5921375"/>
          <p14:tracePt t="144076" x="2239963" y="5921375"/>
          <p14:tracePt t="144095" x="2247900" y="5921375"/>
          <p14:tracePt t="144113" x="2255838" y="5921375"/>
          <p14:tracePt t="144126" x="2278063" y="5921375"/>
          <p14:tracePt t="144144" x="2316163" y="5905500"/>
          <p14:tracePt t="144144" x="2346325" y="5889625"/>
          <p14:tracePt t="144162" x="2370138" y="5875338"/>
          <p14:tracePt t="144178" x="2408238" y="5851525"/>
          <p14:tracePt t="144195" x="2422525" y="5829300"/>
          <p14:tracePt t="144213" x="2430463" y="5799138"/>
          <p14:tracePt t="144227" x="2430463" y="5753100"/>
          <p14:tracePt t="144244" x="2430463" y="5722938"/>
          <p14:tracePt t="144260" x="2430463" y="5692775"/>
          <p14:tracePt t="144277" x="2446338" y="5654675"/>
          <p14:tracePt t="144295" x="2446338" y="5638800"/>
          <p14:tracePt t="144309" x="2454275" y="5616575"/>
          <p14:tracePt t="144326" x="2454275" y="5578475"/>
          <p14:tracePt t="144344" x="2454275" y="5508625"/>
          <p14:tracePt t="144344" x="2454275" y="5464175"/>
          <p14:tracePt t="144362" x="2454275" y="5410200"/>
          <p14:tracePt t="144378" x="2454275" y="5372100"/>
          <p14:tracePt t="144394" x="2454275" y="5318125"/>
          <p14:tracePt t="144411" x="2454275" y="5311775"/>
          <p14:tracePt t="144427" x="2454275" y="5295900"/>
          <p14:tracePt t="144443" x="2446338" y="5273675"/>
          <p14:tracePt t="144460" x="2438400" y="5241925"/>
          <p14:tracePt t="144476" x="2438400" y="5219700"/>
          <p14:tracePt t="144493" x="2430463" y="5197475"/>
          <p14:tracePt t="144510" x="2416175" y="5173663"/>
          <p14:tracePt t="144527" x="2416175" y="5165725"/>
          <p14:tracePt t="144543" x="2408238" y="5151438"/>
          <p14:tracePt t="144560" x="2400300" y="5135563"/>
          <p14:tracePt t="144577" x="2370138" y="5113338"/>
          <p14:tracePt t="144594" x="2346325" y="5089525"/>
          <p14:tracePt t="144612" x="2316163" y="5037138"/>
          <p14:tracePt t="144628" x="2293938" y="4999038"/>
          <p14:tracePt t="144644" x="2278063" y="4983163"/>
          <p14:tracePt t="144659" x="2278063" y="4968875"/>
          <p14:tracePt t="144676" x="2263775" y="4960938"/>
          <p14:tracePt t="144692" x="2247900" y="4937125"/>
          <p14:tracePt t="144711" x="2225675" y="4914900"/>
          <p14:tracePt t="144726" x="2179638" y="4892675"/>
          <p14:tracePt t="144743" x="2171700" y="4884738"/>
          <p14:tracePt t="144743" x="2163763" y="4876800"/>
          <p14:tracePt t="144761" x="2155825" y="4860925"/>
          <p14:tracePt t="144785" x="2133600" y="4860925"/>
          <p14:tracePt t="144809" x="2103438" y="4846638"/>
          <p14:tracePt t="144817" x="2079625" y="4830763"/>
          <p14:tracePt t="144827" x="2003425" y="4808538"/>
          <p14:tracePt t="144843" x="1958975" y="4808538"/>
          <p14:tracePt t="144860" x="1927225" y="4800600"/>
          <p14:tracePt t="144876" x="1927225" y="4792663"/>
          <p14:tracePt t="144893" x="1912938" y="4792663"/>
          <p14:tracePt t="144909" x="1889125" y="4792663"/>
          <p14:tracePt t="144926" x="1858963" y="4792663"/>
          <p14:tracePt t="144943" x="1836738" y="4808538"/>
          <p14:tracePt t="144960" x="1836738" y="4816475"/>
          <p14:tracePt t="144975" x="1806575" y="4822825"/>
          <p14:tracePt t="144975" x="1790700" y="4838700"/>
          <p14:tracePt t="144994" x="1752600" y="4860925"/>
          <p14:tracePt t="145010" x="1714500" y="4892675"/>
          <p14:tracePt t="145028" x="1676400" y="4914900"/>
          <p14:tracePt t="145044" x="1660525" y="4930775"/>
          <p14:tracePt t="145059" x="1646238" y="4953000"/>
          <p14:tracePt t="145075" x="1646238" y="4960938"/>
          <p14:tracePt t="145091" x="1630363" y="4991100"/>
          <p14:tracePt t="145108" x="1608138" y="5021263"/>
          <p14:tracePt t="145125" x="1592263" y="5045075"/>
          <p14:tracePt t="145142" x="1577975" y="5083175"/>
          <p14:tracePt t="145158" x="1562100" y="5105400"/>
          <p14:tracePt t="145175" x="1539875" y="5127625"/>
          <p14:tracePt t="145175" x="1531938" y="5135563"/>
          <p14:tracePt t="145194" x="1516063" y="5165725"/>
          <p14:tracePt t="145211" x="1501775" y="5181600"/>
          <p14:tracePt t="145227" x="1493838" y="5203825"/>
          <p14:tracePt t="145243" x="1477963" y="5249863"/>
          <p14:tracePt t="145259" x="1470025" y="5280025"/>
          <p14:tracePt t="145276" x="1463675" y="5318125"/>
          <p14:tracePt t="145292" x="1447800" y="5394325"/>
          <p14:tracePt t="145309" x="1447800" y="5456238"/>
          <p14:tracePt t="145326" x="1447800" y="5540375"/>
          <p14:tracePt t="145342" x="1447800" y="5608638"/>
          <p14:tracePt t="145359" x="1447800" y="5646738"/>
          <p14:tracePt t="145359" x="1447800" y="5654675"/>
          <p14:tracePt t="145377" x="1447800" y="5661025"/>
          <p14:tracePt t="145392" x="1447800" y="5668963"/>
          <p14:tracePt t="145410" x="1447800" y="5684838"/>
          <p14:tracePt t="145427" x="1477963" y="5730875"/>
          <p14:tracePt t="145443" x="1501775" y="5761038"/>
          <p14:tracePt t="145459" x="1531938" y="5813425"/>
          <p14:tracePt t="145476" x="1562100" y="5859463"/>
          <p14:tracePt t="145493" x="1600200" y="5913438"/>
          <p14:tracePt t="145509" x="1638300" y="5965825"/>
          <p14:tracePt t="145526" x="1684338" y="6019800"/>
          <p14:tracePt t="145541" x="1722438" y="6073775"/>
          <p14:tracePt t="145558" x="1744663" y="6096000"/>
          <p14:tracePt t="145575" x="1752600" y="6096000"/>
          <p14:tracePt t="145592" x="1768475" y="6118225"/>
          <p14:tracePt t="145610" x="1798638" y="6134100"/>
          <p14:tracePt t="145626" x="1858963" y="6156325"/>
          <p14:tracePt t="145642" x="1927225" y="6164263"/>
          <p14:tracePt t="145659" x="1981200" y="6164263"/>
          <p14:tracePt t="145675" x="2041525" y="6149975"/>
          <p14:tracePt t="145691" x="2103438" y="6088063"/>
          <p14:tracePt t="145708" x="2163763" y="6065838"/>
          <p14:tracePt t="145724" x="2232025" y="6011863"/>
          <p14:tracePt t="145741" x="2263775" y="5981700"/>
          <p14:tracePt t="145758" x="2293938" y="5973763"/>
          <p14:tracePt t="145775" x="2301875" y="5973763"/>
          <p14:tracePt t="145791" x="2346325" y="5927725"/>
          <p14:tracePt t="145810" x="2370138" y="5913438"/>
          <p14:tracePt t="145826" x="2400300" y="5867400"/>
          <p14:tracePt t="145842" x="2416175" y="5837238"/>
          <p14:tracePt t="145859" x="2430463" y="5821363"/>
          <p14:tracePt t="145875" x="2430463" y="5813425"/>
          <p14:tracePt t="145891" x="2446338" y="5799138"/>
          <p14:tracePt t="145908" x="2446338" y="5791200"/>
          <p14:tracePt t="145925" x="2454275" y="5791200"/>
          <p14:tracePt t="146465" x="2460625" y="5783263"/>
          <p14:tracePt t="146474" x="2468563" y="5775325"/>
          <p14:tracePt t="146481" x="2476500" y="5768975"/>
          <p14:tracePt t="146497" x="2484438" y="5761038"/>
          <p14:tracePt t="146507" x="2492375" y="5745163"/>
          <p14:tracePt t="146526" x="2506663" y="5707063"/>
          <p14:tracePt t="146541" x="2522538" y="5668963"/>
          <p14:tracePt t="146558" x="2568575" y="5608638"/>
          <p14:tracePt t="146575" x="2582863" y="5578475"/>
          <p14:tracePt t="146575" x="2582863" y="5562600"/>
          <p14:tracePt t="146595" x="2590800" y="5540375"/>
          <p14:tracePt t="146607" x="2598738" y="5516563"/>
          <p14:tracePt t="146627" x="2598738" y="5502275"/>
          <p14:tracePt t="146654" x="2598738" y="5486400"/>
          <p14:tracePt t="146665" x="2598738" y="5470525"/>
          <p14:tracePt t="146675" x="2598738" y="5418138"/>
          <p14:tracePt t="146690" x="2598738" y="5410200"/>
          <p14:tracePt t="146706" x="2598738" y="5402263"/>
          <p14:tracePt t="146723" x="2598738" y="5394325"/>
          <p14:tracePt t="146785" x="2598738" y="5387975"/>
          <p14:tracePt t="147686" x="2598738" y="5380038"/>
          <p14:tracePt t="148353" x="2598738" y="5364163"/>
          <p14:tracePt t="148361" x="2598738" y="5341938"/>
          <p14:tracePt t="148372" x="2598738" y="5273675"/>
          <p14:tracePt t="148390" x="2644775" y="5143500"/>
          <p14:tracePt t="148406" x="2697163" y="5037138"/>
          <p14:tracePt t="148423" x="2759075" y="4892675"/>
          <p14:tracePt t="148439" x="2835275" y="4708525"/>
          <p14:tracePt t="148456" x="2865438" y="4487863"/>
          <p14:tracePt t="148456" x="2873375" y="4381500"/>
          <p14:tracePt t="148474" x="2895600" y="4237038"/>
          <p14:tracePt t="148474" x="2903538" y="4106863"/>
          <p14:tracePt t="148490" x="2903538" y="3565525"/>
          <p14:tracePt t="148506" x="2887663" y="3230563"/>
          <p14:tracePt t="148524" x="2895600" y="3101975"/>
          <p14:tracePt t="148539" x="2933700" y="2955925"/>
          <p14:tracePt t="148556" x="3017838" y="2743200"/>
          <p14:tracePt t="148573" x="3070225" y="2492375"/>
          <p14:tracePt t="148589" x="3108325" y="2286000"/>
          <p14:tracePt t="148605" x="3132138" y="2149475"/>
          <p14:tracePt t="148605" x="3146425" y="2095500"/>
          <p14:tracePt t="148625" x="3154363" y="2057400"/>
          <p14:tracePt t="148639" x="3200400" y="1920875"/>
          <p14:tracePt t="148639" x="3222625" y="1844675"/>
          <p14:tracePt t="148657" x="3246438" y="1790700"/>
          <p14:tracePt t="148672" x="3314700" y="1660525"/>
          <p14:tracePt t="148672" x="3314700" y="1622425"/>
          <p14:tracePt t="148690" x="3368675" y="1470025"/>
          <p14:tracePt t="148707" x="3421063" y="1333500"/>
          <p14:tracePt t="148723" x="3467100" y="1249363"/>
          <p14:tracePt t="148739" x="3475038" y="1227138"/>
          <p14:tracePt t="148756" x="3482975" y="1203325"/>
          <p14:tracePt t="148772" x="3489325" y="1165225"/>
          <p14:tracePt t="148789" x="3497263" y="1120775"/>
          <p14:tracePt t="148805" x="3505200" y="1104900"/>
          <p14:tracePt t="148822" x="3505200" y="1066800"/>
          <p14:tracePt t="148838" x="3497263" y="1058863"/>
          <p14:tracePt t="148865" x="3497263" y="1050925"/>
          <p14:tracePt t="148873" x="3497263" y="1028700"/>
          <p14:tracePt t="148889" x="3497263" y="990600"/>
          <p14:tracePt t="148905" x="3497263" y="974725"/>
          <p14:tracePt t="148923" x="3482975" y="952500"/>
          <p14:tracePt t="148938" x="3467100" y="930275"/>
          <p14:tracePt t="148955" x="3436938" y="898525"/>
          <p14:tracePt t="148972" x="3390900" y="860425"/>
          <p14:tracePt t="148988" x="3344863" y="815975"/>
          <p14:tracePt t="149005" x="3284538" y="769938"/>
          <p14:tracePt t="149022" x="3254375" y="746125"/>
          <p14:tracePt t="149039" x="3246438" y="731838"/>
          <p14:tracePt t="149054" x="3238500" y="731838"/>
          <p14:tracePt t="149129" x="3238500" y="723900"/>
          <p14:tracePt t="149265" x="3254375" y="715963"/>
          <p14:tracePt t="149321" x="3268663" y="701675"/>
          <p14:tracePt t="149337" x="3276600" y="693738"/>
          <p14:tracePt t="149345" x="3314700" y="685800"/>
          <p14:tracePt t="149355" x="3406775" y="663575"/>
          <p14:tracePt t="149372" x="3451225" y="647700"/>
          <p14:tracePt t="149387" x="3565525" y="647700"/>
          <p14:tracePt t="149405" x="3665538" y="647700"/>
          <p14:tracePt t="149422" x="3779838" y="647700"/>
          <p14:tracePt t="149438" x="3908425" y="647700"/>
          <p14:tracePt t="149455" x="4008438" y="647700"/>
          <p14:tracePt t="149472" x="4076700" y="647700"/>
          <p14:tracePt t="149472" x="4106863" y="647700"/>
          <p14:tracePt t="149490" x="4137025" y="647700"/>
          <p14:tracePt t="149504" x="4237038" y="647700"/>
          <p14:tracePt t="149523" x="4305300" y="647700"/>
          <p14:tracePt t="149539" x="4373563" y="647700"/>
          <p14:tracePt t="149555" x="4419600" y="647700"/>
          <p14:tracePt t="149572" x="4479925" y="647700"/>
          <p14:tracePt t="149588" x="4564063" y="663575"/>
          <p14:tracePt t="149605" x="4640263" y="669925"/>
          <p14:tracePt t="149623" x="4678363" y="669925"/>
          <p14:tracePt t="149638" x="4732338" y="669925"/>
          <p14:tracePt t="149654" x="4808538" y="669925"/>
          <p14:tracePt t="149654" x="4830763" y="669925"/>
          <p14:tracePt t="149674" x="4868863" y="669925"/>
          <p14:tracePt t="149687" x="4899025" y="669925"/>
          <p14:tracePt t="149687" x="4906963" y="669925"/>
          <p14:tracePt t="149707" x="4922838" y="669925"/>
          <p14:tracePt t="149761" x="4945063" y="685800"/>
          <p14:tracePt t="149770" x="4960938" y="685800"/>
          <p14:tracePt t="149785" x="4975225" y="693738"/>
          <p14:tracePt t="149793" x="4983163" y="693738"/>
          <p14:tracePt t="149809" x="5006975" y="693738"/>
          <p14:tracePt t="149821" x="5051425" y="693738"/>
          <p14:tracePt t="149838" x="5075238" y="708025"/>
          <p14:tracePt t="149854" x="5083175" y="708025"/>
          <p14:tracePt t="149870" x="5089525" y="715963"/>
          <p14:tracePt t="149921" x="5105400" y="715963"/>
          <p14:tracePt t="149929" x="5121275" y="715963"/>
          <p14:tracePt t="149938" x="5127625" y="715963"/>
          <p14:tracePt t="149970" x="5151438" y="715963"/>
          <p14:tracePt t="149977" x="5173663" y="715963"/>
          <p14:tracePt t="149993" x="5181600" y="715963"/>
          <p14:tracePt t="150004" x="5189538" y="715963"/>
          <p14:tracePt t="150021" x="5197475" y="715963"/>
          <p14:tracePt t="150041" x="5203825" y="715963"/>
          <p14:tracePt t="150054" x="5211763" y="708025"/>
          <p14:tracePt t="150071" x="5219700" y="708025"/>
          <p14:tracePt t="150087" x="5227638" y="708025"/>
          <p14:tracePt t="151333" x="5219700" y="708025"/>
          <p14:tracePt t="153653" x="5211763" y="715963"/>
          <p14:tracePt t="154112" x="5203825" y="715963"/>
          <p14:tracePt t="154121" x="5189538" y="715963"/>
          <p14:tracePt t="154132" x="5159375" y="715963"/>
          <p14:tracePt t="154150" x="5105400" y="715963"/>
          <p14:tracePt t="154167" x="5059363" y="715963"/>
          <p14:tracePt t="154184" x="5021263" y="715963"/>
          <p14:tracePt t="154184" x="5006975" y="715963"/>
          <p14:tracePt t="154203" x="4975225" y="715963"/>
          <p14:tracePt t="154216" x="4868863" y="715963"/>
          <p14:tracePt t="154234" x="4724400" y="715963"/>
          <p14:tracePt t="154251" x="4610100" y="715963"/>
          <p14:tracePt t="154267" x="4511675" y="715963"/>
          <p14:tracePt t="154284" x="4479925" y="715963"/>
          <p14:tracePt t="154301" x="4473575" y="715963"/>
          <p14:tracePt t="154316" x="4457700" y="715963"/>
          <p14:tracePt t="154377" x="4419600" y="715963"/>
          <p14:tracePt t="154385" x="4351338" y="715963"/>
          <p14:tracePt t="154399" x="4237038" y="715963"/>
          <p14:tracePt t="154399" x="4168775" y="715963"/>
          <p14:tracePt t="154417" x="4084638" y="715963"/>
          <p14:tracePt t="154434" x="4068763" y="715963"/>
          <p14:tracePt t="154449" x="4054475" y="715963"/>
          <p14:tracePt t="154473" x="4068763" y="715963"/>
          <p14:tracePt t="154761" x="4092575" y="715963"/>
          <p14:tracePt t="154769" x="4130675" y="715963"/>
          <p14:tracePt t="154782" x="4183063" y="715963"/>
          <p14:tracePt t="154799" x="4237038" y="715963"/>
          <p14:tracePt t="154799" x="4251325" y="715963"/>
          <p14:tracePt t="154817" x="4267200" y="715963"/>
          <p14:tracePt t="154832" x="4283075" y="708025"/>
          <p14:tracePt t="154850" x="4297363" y="708025"/>
          <p14:tracePt t="154865" x="4313238" y="708025"/>
          <p14:tracePt t="154883" x="4359275" y="708025"/>
          <p14:tracePt t="154899" x="4397375" y="708025"/>
          <p14:tracePt t="154916" x="4449763" y="708025"/>
          <p14:tracePt t="154933" x="4503738" y="708025"/>
          <p14:tracePt t="154949" x="4541838" y="708025"/>
          <p14:tracePt t="154966" x="4564063" y="708025"/>
          <p14:tracePt t="154982" x="4587875" y="708025"/>
          <p14:tracePt t="154999" x="4618038" y="708025"/>
          <p14:tracePt t="154999" x="4632325" y="708025"/>
          <p14:tracePt t="155018" x="4702175" y="708025"/>
          <p14:tracePt t="155034" x="4754563" y="708025"/>
          <p14:tracePt t="155048" x="4876800" y="708025"/>
          <p14:tracePt t="155065" x="4930775" y="708025"/>
          <p14:tracePt t="155083" x="4945063" y="701675"/>
          <p14:tracePt t="155099" x="4953000" y="701675"/>
          <p14:tracePt t="155115" x="4975225" y="701675"/>
          <p14:tracePt t="155132" x="5006975" y="701675"/>
          <p14:tracePt t="155149" x="5059363" y="685800"/>
          <p14:tracePt t="155165" x="5113338" y="685800"/>
          <p14:tracePt t="155182" x="5159375" y="685800"/>
          <p14:tracePt t="155199" x="5165725" y="685800"/>
          <p14:tracePt t="155215" x="5173663" y="685800"/>
          <p14:tracePt t="155241" x="5197475" y="685800"/>
          <p14:tracePt t="155250" x="5249863" y="685800"/>
          <p14:tracePt t="155266" x="5303838" y="685800"/>
          <p14:tracePt t="155283" x="5364163" y="685800"/>
          <p14:tracePt t="155299" x="5394325" y="685800"/>
          <p14:tracePt t="155315" x="5440363" y="685800"/>
          <p14:tracePt t="155332" x="5494338" y="685800"/>
          <p14:tracePt t="155349" x="5524500" y="685800"/>
          <p14:tracePt t="155365" x="5570538" y="685800"/>
          <p14:tracePt t="155382" x="5592763" y="685800"/>
          <p14:tracePt t="155399" x="5622925" y="685800"/>
          <p14:tracePt t="155415" x="5661025" y="685800"/>
          <p14:tracePt t="155433" x="5715000" y="685800"/>
          <p14:tracePt t="155433" x="5730875" y="685800"/>
          <p14:tracePt t="155450" x="5768975" y="685800"/>
          <p14:tracePt t="155466" x="5791200" y="685800"/>
          <p14:tracePt t="155483" x="5807075" y="685800"/>
          <p14:tracePt t="155499" x="5821363" y="685800"/>
          <p14:tracePt t="155545" x="5829300" y="685800"/>
          <p14:tracePt t="155553" x="5837238" y="685800"/>
          <p14:tracePt t="155564" x="5845175" y="685800"/>
          <p14:tracePt t="158255" x="5837238" y="693738"/>
          <p14:tracePt t="158497" x="5829300" y="693738"/>
          <p14:tracePt t="158505" x="5807075" y="693738"/>
          <p14:tracePt t="158513" x="5768975" y="715963"/>
          <p14:tracePt t="158529" x="5616575" y="784225"/>
          <p14:tracePt t="158546" x="5478463" y="838200"/>
          <p14:tracePt t="158563" x="5318125" y="914400"/>
          <p14:tracePt t="158579" x="5151438" y="1006475"/>
          <p14:tracePt t="158595" x="4906963" y="1165225"/>
          <p14:tracePt t="158612" x="4610100" y="1387475"/>
          <p14:tracePt t="158629" x="4206875" y="1684338"/>
          <p14:tracePt t="158646" x="3810000" y="2049463"/>
          <p14:tracePt t="158662" x="3497263" y="2400300"/>
          <p14:tracePt t="158679" x="3184525" y="2895600"/>
          <p14:tracePt t="158695" x="2873375" y="3298825"/>
          <p14:tracePt t="158695" x="2743200" y="3521075"/>
          <p14:tracePt t="158714" x="2606675" y="3741738"/>
          <p14:tracePt t="158728" x="2286000" y="4397375"/>
          <p14:tracePt t="158746" x="2103438" y="4778375"/>
          <p14:tracePt t="158763" x="2049463" y="4991100"/>
          <p14:tracePt t="158778" x="2019300" y="5159375"/>
          <p14:tracePt t="158794" x="1981200" y="5273675"/>
          <p14:tracePt t="158811" x="1958975" y="5356225"/>
          <p14:tracePt t="158828" x="1951038" y="5456238"/>
          <p14:tracePt t="158845" x="1951038" y="5524500"/>
          <p14:tracePt t="158862" x="1951038" y="5578475"/>
          <p14:tracePt t="158878" x="1951038" y="5661025"/>
          <p14:tracePt t="158896" x="1935163" y="5737225"/>
          <p14:tracePt t="158896" x="1935163" y="5783263"/>
          <p14:tracePt t="158914" x="1927225" y="5837238"/>
          <p14:tracePt t="158929" x="1927225" y="6035675"/>
          <p14:tracePt t="158946" x="1927225" y="6088063"/>
          <p14:tracePt t="158962" x="1943100" y="6126163"/>
          <p14:tracePt t="158979" x="1951038" y="6142038"/>
          <p14:tracePt t="158995" x="1965325" y="6142038"/>
          <p14:tracePt t="159097" x="1973263" y="6134100"/>
          <p14:tracePt t="159105" x="1989138" y="6118225"/>
          <p14:tracePt t="159113" x="2041525" y="6096000"/>
          <p14:tracePt t="159128" x="2111375" y="6042025"/>
          <p14:tracePt t="159128" x="2149475" y="5997575"/>
          <p14:tracePt t="159146" x="2187575" y="5943600"/>
          <p14:tracePt t="159162" x="2232025" y="5889625"/>
          <p14:tracePt t="159179" x="2263775" y="5845175"/>
          <p14:tracePt t="159196" x="2278063" y="5821363"/>
          <p14:tracePt t="159212" x="2301875" y="5791200"/>
          <p14:tracePt t="159228" x="2332038" y="5753100"/>
          <p14:tracePt t="159245" x="2400300" y="5684838"/>
          <p14:tracePt t="159262" x="2438400" y="5638800"/>
          <p14:tracePt t="159278" x="2476500" y="5592763"/>
          <p14:tracePt t="159295" x="2498725" y="5562600"/>
          <p14:tracePt t="159311" x="2544763" y="5516563"/>
          <p14:tracePt t="159311" x="2574925" y="5502275"/>
          <p14:tracePt t="159330" x="2590800" y="5494338"/>
          <p14:tracePt t="159344" x="2606675" y="5456238"/>
          <p14:tracePt t="159362" x="2620963" y="5418138"/>
          <p14:tracePt t="159379" x="2628900" y="5387975"/>
          <p14:tracePt t="159395" x="2636838" y="5356225"/>
          <p14:tracePt t="159411" x="2636838" y="5318125"/>
          <p14:tracePt t="159429" x="2636838" y="5303838"/>
          <p14:tracePt t="159445" x="2636838" y="5273675"/>
          <p14:tracePt t="159461" x="2636838" y="5241925"/>
          <p14:tracePt t="159478" x="2636838" y="5203825"/>
          <p14:tracePt t="159495" x="2628900" y="5173663"/>
          <p14:tracePt t="159511" x="2620963" y="5121275"/>
          <p14:tracePt t="159511" x="2613025" y="5105400"/>
          <p14:tracePt t="159530" x="2613025" y="5083175"/>
          <p14:tracePt t="159544" x="2582863" y="5013325"/>
          <p14:tracePt t="159562" x="2560638" y="4983163"/>
          <p14:tracePt t="159578" x="2530475" y="4937125"/>
          <p14:tracePt t="159595" x="2498725" y="4899025"/>
          <p14:tracePt t="159614" x="2484438" y="4868863"/>
          <p14:tracePt t="159628" x="2476500" y="4868863"/>
          <p14:tracePt t="159645" x="2468563" y="4860925"/>
          <p14:tracePt t="159660" x="2454275" y="4854575"/>
          <p14:tracePt t="159677" x="2438400" y="4830763"/>
          <p14:tracePt t="159695" x="2400300" y="4808538"/>
          <p14:tracePt t="159711" x="2362200" y="4784725"/>
          <p14:tracePt t="159711" x="2339975" y="4770438"/>
          <p14:tracePt t="159729" x="2316163" y="4754563"/>
          <p14:tracePt t="159744" x="2278063" y="4754563"/>
          <p14:tracePt t="159762" x="2263775" y="4746625"/>
          <p14:tracePt t="159777" x="2247900" y="4740275"/>
          <p14:tracePt t="159795" x="2232025" y="4740275"/>
          <p14:tracePt t="159811" x="2193925" y="4740275"/>
          <p14:tracePt t="159828" x="2103438" y="4762500"/>
          <p14:tracePt t="159845" x="2019300" y="4778375"/>
          <p14:tracePt t="159861" x="1989138" y="4800600"/>
          <p14:tracePt t="159878" x="1951038" y="4800600"/>
          <p14:tracePt t="159894" x="1935163" y="4800600"/>
          <p14:tracePt t="159911" x="1927225" y="4800600"/>
          <p14:tracePt t="159927" x="1912938" y="4808538"/>
          <p14:tracePt t="159943" x="1897063" y="4816475"/>
          <p14:tracePt t="159943" x="1882775" y="4830763"/>
          <p14:tracePt t="159962" x="1844675" y="4846638"/>
          <p14:tracePt t="159978" x="1798638" y="4876800"/>
          <p14:tracePt t="159995" x="1790700" y="4884738"/>
          <p14:tracePt t="160011" x="1782763" y="4892675"/>
          <p14:tracePt t="160042" x="1774825" y="4892675"/>
          <p14:tracePt t="160049" x="1774825" y="4899025"/>
          <p14:tracePt t="160060" x="1752600" y="4922838"/>
          <p14:tracePt t="160077" x="1722438" y="4953000"/>
          <p14:tracePt t="160094" x="1698625" y="4975225"/>
          <p14:tracePt t="160111" x="1668463" y="4999038"/>
          <p14:tracePt t="160127" x="1654175" y="5029200"/>
          <p14:tracePt t="160127" x="1646238" y="5045075"/>
          <p14:tracePt t="160145" x="1638300" y="5051425"/>
          <p14:tracePt t="160160" x="1622425" y="5105400"/>
          <p14:tracePt t="160178" x="1592263" y="5143500"/>
          <p14:tracePt t="160194" x="1577975" y="5181600"/>
          <p14:tracePt t="160211" x="1570038" y="5203825"/>
          <p14:tracePt t="160227" x="1570038" y="5211763"/>
          <p14:tracePt t="160249" x="1570038" y="5219700"/>
          <p14:tracePt t="160260" x="1554163" y="5249863"/>
          <p14:tracePt t="160277" x="1554163" y="5265738"/>
          <p14:tracePt t="160294" x="1554163" y="5280025"/>
          <p14:tracePt t="160310" x="1554163" y="5295900"/>
          <p14:tracePt t="160326" x="1554163" y="5326063"/>
          <p14:tracePt t="160344" x="1539875" y="5356225"/>
          <p14:tracePt t="160362" x="1539875" y="5380038"/>
          <p14:tracePt t="160362" x="1539875" y="5387975"/>
          <p14:tracePt t="160378" x="1524000" y="5402263"/>
          <p14:tracePt t="160393" x="1524000" y="5432425"/>
          <p14:tracePt t="160410" x="1516063" y="5456238"/>
          <p14:tracePt t="160426" x="1508125" y="5464175"/>
          <p14:tracePt t="160442" x="1508125" y="5478463"/>
          <p14:tracePt t="160459" x="1508125" y="5508625"/>
          <p14:tracePt t="160476" x="1493838" y="5546725"/>
          <p14:tracePt t="160494" x="1493838" y="5592763"/>
          <p14:tracePt t="160509" x="1493838" y="5630863"/>
          <p14:tracePt t="160525" x="1493838" y="5684838"/>
          <p14:tracePt t="160543" x="1493838" y="5737225"/>
          <p14:tracePt t="160559" x="1493838" y="5791200"/>
          <p14:tracePt t="160559" x="1493838" y="5807075"/>
          <p14:tracePt t="160577" x="1493838" y="5821363"/>
          <p14:tracePt t="160593" x="1493838" y="5889625"/>
          <p14:tracePt t="160612" x="1493838" y="5913438"/>
          <p14:tracePt t="160625" x="1501775" y="5927725"/>
          <p14:tracePt t="160643" x="1501775" y="5935663"/>
          <p14:tracePt t="160659" x="1501775" y="5943600"/>
          <p14:tracePt t="160675" x="1501775" y="5951538"/>
          <p14:tracePt t="160693" x="1501775" y="5959475"/>
          <p14:tracePt t="160710" x="1508125" y="5959475"/>
          <p14:tracePt t="160745" x="1516063" y="5959475"/>
          <p14:tracePt t="160753" x="1539875" y="5973763"/>
          <p14:tracePt t="160761" x="1570038" y="6003925"/>
          <p14:tracePt t="160778" x="1592263" y="6027738"/>
          <p14:tracePt t="160793" x="1600200" y="6035675"/>
          <p14:tracePt t="160841" x="1616075" y="6042025"/>
          <p14:tracePt t="160913" x="1630363" y="6042025"/>
          <p14:tracePt t="160921" x="1654175" y="6042025"/>
          <p14:tracePt t="160929" x="1668463" y="6042025"/>
          <p14:tracePt t="160942" x="1722438" y="6049963"/>
          <p14:tracePt t="160942" x="1752600" y="6057900"/>
          <p14:tracePt t="160961" x="1774825" y="6057900"/>
          <p14:tracePt t="160975" x="1820863" y="6065838"/>
          <p14:tracePt t="160994" x="1874838" y="6080125"/>
          <p14:tracePt t="161011" x="1897063" y="6080125"/>
          <p14:tracePt t="161027" x="1927225" y="6096000"/>
          <p14:tracePt t="161043" x="1943100" y="6096000"/>
          <p14:tracePt t="161058" x="1981200" y="6096000"/>
          <p14:tracePt t="161076" x="2019300" y="6096000"/>
          <p14:tracePt t="161093" x="2103438" y="6080125"/>
          <p14:tracePt t="161110" x="2179638" y="6080125"/>
          <p14:tracePt t="161126" x="2217738" y="6057900"/>
          <p14:tracePt t="161142" x="2232025" y="6049963"/>
          <p14:tracePt t="161160" x="2239963" y="6042025"/>
          <p14:tracePt t="161175" x="2278063" y="6011863"/>
          <p14:tracePt t="161194" x="2332038" y="5973763"/>
          <p14:tracePt t="161210" x="2378075" y="5851525"/>
          <p14:tracePt t="161227" x="2438400" y="5745163"/>
          <p14:tracePt t="161244" x="2468563" y="5684838"/>
          <p14:tracePt t="161259" x="2484438" y="5654675"/>
          <p14:tracePt t="161276" x="2498725" y="5608638"/>
          <p14:tracePt t="161293" x="2536825" y="5554663"/>
          <p14:tracePt t="161309" x="2560638" y="5494338"/>
          <p14:tracePt t="161326" x="2574925" y="5418138"/>
          <p14:tracePt t="161343" x="2574925" y="5334000"/>
          <p14:tracePt t="161359" x="2574925" y="5280025"/>
          <p14:tracePt t="161376" x="2574925" y="5227638"/>
          <p14:tracePt t="161376" x="2574925" y="5189538"/>
          <p14:tracePt t="161394" x="2574925" y="5165725"/>
          <p14:tracePt t="161394" x="2574925" y="5127625"/>
          <p14:tracePt t="161410" x="2574925" y="5045075"/>
          <p14:tracePt t="161427" x="2574925" y="4968875"/>
          <p14:tracePt t="161443" x="2544763" y="4899025"/>
          <p14:tracePt t="161459" x="2492375" y="4816475"/>
          <p14:tracePt t="161476" x="2422525" y="4746625"/>
          <p14:tracePt t="161493" x="2392363" y="4724400"/>
          <p14:tracePt t="161509" x="2378075" y="4724400"/>
          <p14:tracePt t="161569" x="2370138" y="4724400"/>
          <p14:tracePt t="161577" x="2324100" y="4724400"/>
          <p14:tracePt t="161591" x="2163763" y="4724400"/>
          <p14:tracePt t="161612" x="2079625" y="4724400"/>
          <p14:tracePt t="161628" x="2027238" y="4724400"/>
          <p14:tracePt t="161643" x="1997075" y="4724400"/>
          <p14:tracePt t="161659" x="1973263" y="4724400"/>
          <p14:tracePt t="161676" x="1951038" y="4740275"/>
          <p14:tracePt t="161692" x="1874838" y="4822825"/>
          <p14:tracePt t="161709" x="1782763" y="4960938"/>
          <p14:tracePt t="161725" x="1706563" y="5105400"/>
          <p14:tracePt t="161743" x="1684338" y="5151438"/>
          <p14:tracePt t="161759" x="1684338" y="5159375"/>
          <p14:tracePt t="161775" x="1684338" y="5165725"/>
          <p14:tracePt t="161841" x="1684338" y="5197475"/>
          <p14:tracePt t="161849" x="1684338" y="5219700"/>
          <p14:tracePt t="161858" x="1684338" y="5295900"/>
          <p14:tracePt t="161875" x="1676400" y="5418138"/>
          <p14:tracePt t="161892" x="1676400" y="5516563"/>
          <p14:tracePt t="161909" x="1676400" y="5600700"/>
          <p14:tracePt t="161925" x="1676400" y="5661025"/>
          <p14:tracePt t="161942" x="1676400" y="5715000"/>
          <p14:tracePt t="161959" x="1692275" y="5753100"/>
          <p14:tracePt t="161975" x="1698625" y="5807075"/>
          <p14:tracePt t="161992" x="1714500" y="5837238"/>
          <p14:tracePt t="162008" x="1722438" y="5851525"/>
          <p14:tracePt t="162026" x="1736725" y="5867400"/>
          <p14:tracePt t="162049" x="1752600" y="5875338"/>
          <p14:tracePt t="162065" x="1760538" y="5875338"/>
          <p14:tracePt t="162075" x="1790700" y="5889625"/>
          <p14:tracePt t="162092" x="1812925" y="5889625"/>
          <p14:tracePt t="162108" x="1844675" y="5905500"/>
          <p14:tracePt t="162125" x="1874838" y="5905500"/>
          <p14:tracePt t="162143" x="1897063" y="5913438"/>
          <p14:tracePt t="162158" x="1935163" y="5921375"/>
          <p14:tracePt t="162175" x="1958975" y="5921375"/>
          <p14:tracePt t="162192" x="2011363" y="5921375"/>
          <p14:tracePt t="162192" x="2035175" y="5921375"/>
          <p14:tracePt t="162211" x="2065338" y="5921375"/>
          <p14:tracePt t="162225" x="2095500" y="5921375"/>
          <p14:tracePt t="162242" x="2125663" y="5897563"/>
          <p14:tracePt t="162259" x="2149475" y="5897563"/>
          <p14:tracePt t="162289" x="2155825" y="5889625"/>
          <p14:tracePt t="162297" x="2171700" y="5883275"/>
          <p14:tracePt t="162308" x="2187575" y="5883275"/>
          <p14:tracePt t="162325" x="2201863" y="5875338"/>
          <p14:tracePt t="162342" x="2209800" y="5867400"/>
          <p14:tracePt t="162357" x="2217738" y="5859463"/>
          <p14:tracePt t="162375" x="2225675" y="5851525"/>
          <p14:tracePt t="162392" x="2217738" y="5851525"/>
          <p14:tracePt t="162737" x="2209800" y="5851525"/>
          <p14:tracePt t="162753" x="2209800" y="5845175"/>
          <p14:tracePt t="162777" x="2201863" y="5837238"/>
          <p14:tracePt t="162785" x="2201863" y="5829300"/>
          <p14:tracePt t="162793" x="2201863" y="5813425"/>
          <p14:tracePt t="162809" x="2201863" y="5783263"/>
          <p14:tracePt t="162809" x="2201863" y="5761038"/>
          <p14:tracePt t="162825" x="2209800" y="5684838"/>
          <p14:tracePt t="162842" x="2232025" y="5616575"/>
          <p14:tracePt t="162858" x="2239963" y="5578475"/>
          <p14:tracePt t="162875" x="2239963" y="5562600"/>
          <p14:tracePt t="162891" x="2255838" y="5554663"/>
          <p14:tracePt t="162907" x="2247900" y="5562600"/>
          <p14:tracePt t="163737" x="2247900" y="5578475"/>
          <p14:tracePt t="163745" x="2239963" y="5584825"/>
          <p14:tracePt t="163755" x="2225675" y="5608638"/>
          <p14:tracePt t="163774" x="2209800" y="5646738"/>
          <p14:tracePt t="163790" x="2187575" y="5684838"/>
          <p14:tracePt t="163807" x="2179638" y="5699125"/>
          <p14:tracePt t="163824" x="2179638" y="5707063"/>
          <p14:tracePt t="163839" x="2179638" y="5715000"/>
          <p14:tracePt t="164545" x="2239963" y="5715000"/>
          <p14:tracePt t="164553" x="2362200" y="5715000"/>
          <p14:tracePt t="164561" x="2598738" y="5707063"/>
          <p14:tracePt t="164572" x="3284538" y="5608638"/>
          <p14:tracePt t="164590" x="3779838" y="5532438"/>
          <p14:tracePt t="164606" x="4267200" y="5494338"/>
          <p14:tracePt t="164622" x="4518025" y="5448300"/>
          <p14:tracePt t="164638" x="5249863" y="5394325"/>
          <p14:tracePt t="164655" x="6316663" y="5311775"/>
          <p14:tracePt t="164671" x="7870825" y="5219700"/>
          <p14:tracePt t="164690" x="8245475" y="5219700"/>
          <p14:tracePt t="164708" x="8321675" y="5219700"/>
          <p14:tracePt t="164723" x="8328025" y="5219700"/>
          <p14:tracePt t="164745" x="8335963" y="5203825"/>
          <p14:tracePt t="164755" x="8382000" y="5097463"/>
          <p14:tracePt t="164773" x="8450263" y="4975225"/>
          <p14:tracePt t="164789" x="8504238" y="4868863"/>
          <p14:tracePt t="164806" x="8542338" y="4816475"/>
          <p14:tracePt t="164822" x="8572500" y="4792663"/>
          <p14:tracePt t="164838" x="8588375" y="4784725"/>
          <p14:tracePt t="164855" x="8588375" y="4778375"/>
          <p14:tracePt t="164889" x="8588375" y="4784725"/>
          <p14:tracePt t="164921" x="8572500" y="4784725"/>
          <p14:tracePt t="164977" x="8550275" y="4784725"/>
          <p14:tracePt t="164985" x="8518525" y="4784725"/>
          <p14:tracePt t="164993" x="8496300" y="4784725"/>
          <p14:tracePt t="165004" x="8450263" y="4784725"/>
          <p14:tracePt t="165022" x="8397875" y="4784725"/>
          <p14:tracePt t="165039" x="8343900" y="4784725"/>
          <p14:tracePt t="165055" x="8313738" y="4784725"/>
          <p14:tracePt t="165055" x="8297863" y="4784725"/>
          <p14:tracePt t="165074" x="8283575" y="4784725"/>
          <p14:tracePt t="165090" x="8251825" y="4784725"/>
          <p14:tracePt t="165106" x="8199438" y="4784725"/>
          <p14:tracePt t="165123" x="8115300" y="4784725"/>
          <p14:tracePt t="165139" x="8099425" y="4784725"/>
          <p14:tracePt t="165155" x="8054975" y="4778375"/>
          <p14:tracePt t="165172" x="8039100" y="4770438"/>
          <p14:tracePt t="165188" x="8023225" y="4770438"/>
          <p14:tracePt t="165204" x="8001000" y="4770438"/>
          <p14:tracePt t="165222" x="7985125" y="4770438"/>
          <p14:tracePt t="165238" x="7954963" y="4754563"/>
          <p14:tracePt t="165255" x="7924800" y="4746625"/>
          <p14:tracePt t="165272" x="7864475" y="4724400"/>
          <p14:tracePt t="165290" x="7840663" y="4708525"/>
          <p14:tracePt t="165306" x="7818438" y="4694238"/>
          <p14:tracePt t="165322" x="7802563" y="4686300"/>
          <p14:tracePt t="165338" x="7764463" y="4632325"/>
          <p14:tracePt t="165393" x="7750175" y="4625975"/>
          <p14:tracePt t="165401" x="7734300" y="4618038"/>
          <p14:tracePt t="165409" x="7712075" y="4610100"/>
          <p14:tracePt t="165421" x="7673975" y="4594225"/>
          <p14:tracePt t="165438" x="7658100" y="4579938"/>
          <p14:tracePt t="165455" x="7635875" y="4572000"/>
          <p14:tracePt t="165472" x="7612063" y="4549775"/>
          <p14:tracePt t="165472" x="7604125" y="4549775"/>
          <p14:tracePt t="165490" x="7597775" y="4549775"/>
          <p14:tracePt t="165504" x="7581900" y="4533900"/>
          <p14:tracePt t="165523" x="7559675" y="4533900"/>
          <p14:tracePt t="165539" x="7527925" y="4518025"/>
          <p14:tracePt t="165554" x="7483475" y="4495800"/>
          <p14:tracePt t="165570" x="7429500" y="4479925"/>
          <p14:tracePt t="165588" x="7399338" y="4479925"/>
          <p14:tracePt t="165605" x="7369175" y="4465638"/>
          <p14:tracePt t="165622" x="7331075" y="4457700"/>
          <p14:tracePt t="165638" x="7292975" y="4449763"/>
          <p14:tracePt t="165655" x="7261225" y="4449763"/>
          <p14:tracePt t="165655" x="7246938" y="4441825"/>
          <p14:tracePt t="165674" x="7200900" y="4419600"/>
          <p14:tracePt t="165688" x="7146925" y="4411663"/>
          <p14:tracePt t="165688" x="7102475" y="4403725"/>
          <p14:tracePt t="165705" x="7032625" y="4389438"/>
          <p14:tracePt t="165722" x="6988175" y="4381500"/>
          <p14:tracePt t="165739" x="6956425" y="4365625"/>
          <p14:tracePt t="165755" x="6918325" y="4365625"/>
          <p14:tracePt t="165772" x="6888163" y="4365625"/>
          <p14:tracePt t="165788" x="6804025" y="4351338"/>
          <p14:tracePt t="165805" x="6721475" y="4351338"/>
          <p14:tracePt t="165821" x="6637338" y="4351338"/>
          <p14:tracePt t="165838" x="6583363" y="4351338"/>
          <p14:tracePt t="165854" x="6553200" y="4351338"/>
          <p14:tracePt t="165871" x="6530975" y="4351338"/>
          <p14:tracePt t="165871" x="6523038" y="4351338"/>
          <p14:tracePt t="165889" x="6499225" y="4351338"/>
          <p14:tracePt t="165904" x="6438900" y="4351338"/>
          <p14:tracePt t="165922" x="6400800" y="4365625"/>
          <p14:tracePt t="165939" x="6362700" y="4373563"/>
          <p14:tracePt t="165955" x="6332538" y="4389438"/>
          <p14:tracePt t="165972" x="6278563" y="4403725"/>
          <p14:tracePt t="165988" x="6202363" y="4411663"/>
          <p14:tracePt t="166005" x="6134100" y="4419600"/>
          <p14:tracePt t="166022" x="6111875" y="4427538"/>
          <p14:tracePt t="166038" x="6103938" y="4427538"/>
          <p14:tracePt t="166054" x="6080125" y="4435475"/>
          <p14:tracePt t="166071" x="6049963" y="4449763"/>
          <p14:tracePt t="166088" x="6003925" y="4465638"/>
          <p14:tracePt t="166088" x="5965825" y="4487863"/>
          <p14:tracePt t="166106" x="5951538" y="4487863"/>
          <p14:tracePt t="166121" x="5913438" y="4503738"/>
          <p14:tracePt t="166138" x="5883275" y="4503738"/>
          <p14:tracePt t="166155" x="5867400" y="4518025"/>
          <p14:tracePt t="166171" x="5851525" y="4518025"/>
          <p14:tracePt t="166187" x="5821363" y="4549775"/>
          <p14:tracePt t="166205" x="5783263" y="4587875"/>
          <p14:tracePt t="166223" x="5753100" y="4632325"/>
          <p14:tracePt t="166236" x="5730875" y="4686300"/>
          <p14:tracePt t="166253" x="5692775" y="4716463"/>
          <p14:tracePt t="166271" x="5692775" y="4724400"/>
          <p14:tracePt t="166287" x="5684838" y="4740275"/>
          <p14:tracePt t="166304" x="5668963" y="4778375"/>
          <p14:tracePt t="166322" x="5661025" y="4808538"/>
          <p14:tracePt t="166338" x="5646738" y="4854575"/>
          <p14:tracePt t="166355" x="5608638" y="4930775"/>
          <p14:tracePt t="166371" x="5584825" y="4975225"/>
          <p14:tracePt t="166388" x="5584825" y="5029200"/>
          <p14:tracePt t="166404" x="5562600" y="5067300"/>
          <p14:tracePt t="166421" x="5562600" y="5083175"/>
          <p14:tracePt t="166437" x="5562600" y="5113338"/>
          <p14:tracePt t="166454" x="5562600" y="5135563"/>
          <p14:tracePt t="166470" x="5562600" y="5173663"/>
          <p14:tracePt t="166487" x="5562600" y="5227638"/>
          <p14:tracePt t="166504" x="5562600" y="5295900"/>
          <p14:tracePt t="166522" x="5570538" y="5349875"/>
          <p14:tracePt t="166538" x="5584825" y="5387975"/>
          <p14:tracePt t="166555" x="5584825" y="5402263"/>
          <p14:tracePt t="166573" x="5584825" y="5432425"/>
          <p14:tracePt t="166587" x="5600700" y="5470525"/>
          <p14:tracePt t="166605" x="5616575" y="5516563"/>
          <p14:tracePt t="166621" x="5638800" y="5578475"/>
          <p14:tracePt t="166636" x="5661025" y="5638800"/>
          <p14:tracePt t="166653" x="5684838" y="5668963"/>
          <p14:tracePt t="166671" x="5692775" y="5707063"/>
          <p14:tracePt t="166687" x="5707063" y="5745163"/>
          <p14:tracePt t="166704" x="5730875" y="5783263"/>
          <p14:tracePt t="166704" x="5730875" y="5791200"/>
          <p14:tracePt t="166723" x="5753100" y="5821363"/>
          <p14:tracePt t="166738" x="5768975" y="5845175"/>
          <p14:tracePt t="166755" x="5783263" y="5875338"/>
          <p14:tracePt t="166771" x="5799138" y="5897563"/>
          <p14:tracePt t="166787" x="5829300" y="5913438"/>
          <p14:tracePt t="166804" x="5845175" y="5935663"/>
          <p14:tracePt t="166820" x="5889625" y="5951538"/>
          <p14:tracePt t="166837" x="5927725" y="5965825"/>
          <p14:tracePt t="166854" x="5959475" y="5981700"/>
          <p14:tracePt t="166870" x="6011863" y="5997575"/>
          <p14:tracePt t="166887" x="6065838" y="5997575"/>
          <p14:tracePt t="166904" x="6088063" y="5997575"/>
          <p14:tracePt t="166919" x="6134100" y="6011863"/>
          <p14:tracePt t="166938" x="6180138" y="6019800"/>
          <p14:tracePt t="166955" x="6248400" y="6027738"/>
          <p14:tracePt t="166971" x="6346825" y="6027738"/>
          <p14:tracePt t="166987" x="6438900" y="6027738"/>
          <p14:tracePt t="167004" x="6515100" y="6027738"/>
          <p14:tracePt t="167021" x="6569075" y="6027738"/>
          <p14:tracePt t="167038" x="6637338" y="6027738"/>
          <p14:tracePt t="167052" x="6773863" y="6027738"/>
          <p14:tracePt t="167069" x="6934200" y="6027738"/>
          <p14:tracePt t="167087" x="7056438" y="6027738"/>
          <p14:tracePt t="167103" x="7170738" y="6027738"/>
          <p14:tracePt t="167103" x="7208838" y="6027738"/>
          <p14:tracePt t="167122" x="7299325" y="6027738"/>
          <p14:tracePt t="167138" x="7399338" y="6027738"/>
          <p14:tracePt t="167154" x="7505700" y="6027738"/>
          <p14:tracePt t="167171" x="7604125" y="6011863"/>
          <p14:tracePt t="167187" x="7704138" y="5981700"/>
          <p14:tracePt t="167203" x="7794625" y="5965825"/>
          <p14:tracePt t="167221" x="7902575" y="5935663"/>
          <p14:tracePt t="167237" x="8001000" y="5905500"/>
          <p14:tracePt t="167253" x="8077200" y="5883275"/>
          <p14:tracePt t="167270" x="8123238" y="5867400"/>
          <p14:tracePt t="167286" x="8161338" y="5845175"/>
          <p14:tracePt t="167304" x="8183563" y="5807075"/>
          <p14:tracePt t="167304" x="8191500" y="5791200"/>
          <p14:tracePt t="167321" x="8199438" y="5768975"/>
          <p14:tracePt t="167336" x="8221663" y="5707063"/>
          <p14:tracePt t="167354" x="8221663" y="5676900"/>
          <p14:tracePt t="167370" x="8251825" y="5630863"/>
          <p14:tracePt t="167387" x="8251825" y="5608638"/>
          <p14:tracePt t="167403" x="8267700" y="5554663"/>
          <p14:tracePt t="167420" x="8267700" y="5508625"/>
          <p14:tracePt t="167436" x="8267700" y="5440363"/>
          <p14:tracePt t="167453" x="8267700" y="5387975"/>
          <p14:tracePt t="167470" x="8251825" y="5334000"/>
          <p14:tracePt t="167486" x="8245475" y="5295900"/>
          <p14:tracePt t="167503" x="8229600" y="5235575"/>
          <p14:tracePt t="167503" x="8229600" y="5219700"/>
          <p14:tracePt t="167522" x="8229600" y="5189538"/>
          <p14:tracePt t="167536" x="8213725" y="5151438"/>
          <p14:tracePt t="167536" x="8199438" y="5121275"/>
          <p14:tracePt t="167554" x="8191500" y="5105400"/>
          <p14:tracePt t="167570" x="8175625" y="5083175"/>
          <p14:tracePt t="167587" x="8161338" y="5051425"/>
          <p14:tracePt t="167604" x="8131175" y="5021263"/>
          <p14:tracePt t="167620" x="8093075" y="4983163"/>
          <p14:tracePt t="167636" x="8069263" y="4953000"/>
          <p14:tracePt t="167653" x="8031163" y="4922838"/>
          <p14:tracePt t="167670" x="8001000" y="4906963"/>
          <p14:tracePt t="167686" x="7985125" y="4892675"/>
          <p14:tracePt t="167703" x="7970838" y="4876800"/>
          <p14:tracePt t="167703" x="7954963" y="4860925"/>
          <p14:tracePt t="167722" x="7940675" y="4860925"/>
          <p14:tracePt t="167735" x="7840663" y="4800600"/>
          <p14:tracePt t="167754" x="7810500" y="4784725"/>
          <p14:tracePt t="167767" x="7704138" y="4740275"/>
          <p14:tracePt t="167786" x="7635875" y="4708525"/>
          <p14:tracePt t="167803" x="7589838" y="4694238"/>
          <p14:tracePt t="167819" x="7551738" y="4678363"/>
          <p14:tracePt t="167836" x="7513638" y="4670425"/>
          <p14:tracePt t="167853" x="7475538" y="4664075"/>
          <p14:tracePt t="167869" x="7429500" y="4664075"/>
          <p14:tracePt t="167885" x="7345363" y="4656138"/>
          <p14:tracePt t="167903" x="7299325" y="4640263"/>
          <p14:tracePt t="167919" x="7261225" y="4632325"/>
          <p14:tracePt t="167919" x="7239000" y="4632325"/>
          <p14:tracePt t="167937" x="7231063" y="4632325"/>
          <p14:tracePt t="167952" x="7178675" y="4632325"/>
          <p14:tracePt t="167970" x="7086600" y="4618038"/>
          <p14:tracePt t="167986" x="6926263" y="4594225"/>
          <p14:tracePt t="168003" x="6804025" y="4587875"/>
          <p14:tracePt t="168019" x="6697663" y="4572000"/>
          <p14:tracePt t="168036" x="6637338" y="4572000"/>
          <p14:tracePt t="168052" x="6591300" y="4572000"/>
          <p14:tracePt t="168069" x="6553200" y="4572000"/>
          <p14:tracePt t="168085" x="6484938" y="4572000"/>
          <p14:tracePt t="168102" x="6400800" y="4572000"/>
          <p14:tracePt t="168119" x="6286500" y="4572000"/>
          <p14:tracePt t="168119" x="6232525" y="4572000"/>
          <p14:tracePt t="168137" x="6194425" y="4572000"/>
          <p14:tracePt t="168152" x="6118225" y="4572000"/>
          <p14:tracePt t="168152" x="6111875" y="4572000"/>
          <p14:tracePt t="168170" x="6057900" y="4572000"/>
          <p14:tracePt t="168186" x="6011863" y="4572000"/>
          <p14:tracePt t="168203" x="5959475" y="4572000"/>
          <p14:tracePt t="168220" x="5889625" y="4572000"/>
          <p14:tracePt t="168235" x="5799138" y="4594225"/>
          <p14:tracePt t="168252" x="5737225" y="4625975"/>
          <p14:tracePt t="168268" x="5699125" y="4632325"/>
          <p14:tracePt t="168286" x="5668963" y="4632325"/>
          <p14:tracePt t="168302" x="5638800" y="4664075"/>
          <p14:tracePt t="168318" x="5600700" y="4702175"/>
          <p14:tracePt t="168334" x="5570538" y="4746625"/>
          <p14:tracePt t="168352" x="5532438" y="4808538"/>
          <p14:tracePt t="168352" x="5524500" y="4830763"/>
          <p14:tracePt t="168369" x="5508625" y="4884738"/>
          <p14:tracePt t="168385" x="5494338" y="4937125"/>
          <p14:tracePt t="168402" x="5494338" y="4999038"/>
          <p14:tracePt t="168418" x="5478463" y="5051425"/>
          <p14:tracePt t="168435" x="5456238" y="5097463"/>
          <p14:tracePt t="168452" x="5456238" y="5143500"/>
          <p14:tracePt t="168468" x="5448300" y="5211763"/>
          <p14:tracePt t="168484" x="5440363" y="5303838"/>
          <p14:tracePt t="168502" x="5440363" y="5394325"/>
          <p14:tracePt t="168518" x="5440363" y="5502275"/>
          <p14:tracePt t="168534" x="5440363" y="5562600"/>
          <p14:tracePt t="168551" x="5440363" y="5616575"/>
          <p14:tracePt t="168567" x="5440363" y="5676900"/>
          <p14:tracePt t="168585" x="5440363" y="5699125"/>
          <p14:tracePt t="168601" x="5448300" y="5737225"/>
          <p14:tracePt t="168619" x="5464175" y="5783263"/>
          <p14:tracePt t="168635" x="5470525" y="5845175"/>
          <p14:tracePt t="168651" x="5502275" y="5935663"/>
          <p14:tracePt t="168667" x="5540375" y="6019800"/>
          <p14:tracePt t="168684" x="5570538" y="6073775"/>
          <p14:tracePt t="168701" x="5600700" y="6111875"/>
          <p14:tracePt t="168718" x="5616575" y="6126163"/>
          <p14:tracePt t="168734" x="5630863" y="6134100"/>
          <p14:tracePt t="168751" x="5661025" y="6134100"/>
          <p14:tracePt t="168800" x="5715000" y="6134100"/>
          <p14:tracePt t="168808" x="5775325" y="6134100"/>
          <p14:tracePt t="168818" x="5897563" y="6134100"/>
          <p14:tracePt t="168834" x="5981700" y="6134100"/>
          <p14:tracePt t="168850" x="6011863" y="6134100"/>
          <p14:tracePt t="168866" x="6027738" y="6134100"/>
          <p14:tracePt t="168883" x="6042025" y="6134100"/>
          <p14:tracePt t="168900" x="6111875" y="6111875"/>
          <p14:tracePt t="168918" x="6202363" y="6088063"/>
          <p14:tracePt t="168935" x="6316663" y="6065838"/>
          <p14:tracePt t="168951" x="6416675" y="6049963"/>
          <p14:tracePt t="168951" x="6430963" y="6049963"/>
          <p14:tracePt t="168969" x="6446838" y="6049963"/>
          <p14:tracePt t="168985" x="6507163" y="6042025"/>
          <p14:tracePt t="169002" x="6545263" y="6035675"/>
          <p14:tracePt t="169019" x="6607175" y="6011863"/>
          <p14:tracePt t="169034" x="6697663" y="6003925"/>
          <p14:tracePt t="169050" x="6835775" y="5989638"/>
          <p14:tracePt t="169068" x="6950075" y="5981700"/>
          <p14:tracePt t="169085" x="7056438" y="5981700"/>
          <p14:tracePt t="169102" x="7146925" y="5981700"/>
          <p14:tracePt t="169118" x="7269163" y="5959475"/>
          <p14:tracePt t="169134" x="7383463" y="5935663"/>
          <p14:tracePt t="169152" x="7489825" y="5897563"/>
          <p14:tracePt t="169152" x="7559675" y="5889625"/>
          <p14:tracePt t="169169" x="7620000" y="5859463"/>
          <p14:tracePt t="169184" x="7718425" y="5845175"/>
          <p14:tracePt t="169202" x="7750175" y="5829300"/>
          <p14:tracePt t="169218" x="7756525" y="5829300"/>
          <p14:tracePt t="169241" x="7764463" y="5829300"/>
          <p14:tracePt t="169251" x="7772400" y="5829300"/>
          <p14:tracePt t="169267" x="7794625" y="5829300"/>
          <p14:tracePt t="169285" x="7832725" y="5799138"/>
          <p14:tracePt t="169301" x="7864475" y="5768975"/>
          <p14:tracePt t="169318" x="7902575" y="5745163"/>
          <p14:tracePt t="169334" x="7947025" y="5722938"/>
          <p14:tracePt t="169351" x="7962900" y="5707063"/>
          <p14:tracePt t="172018" x="7954963" y="5707063"/>
          <p14:tracePt t="172265" x="7940675" y="5707063"/>
          <p14:tracePt t="172273" x="7932738" y="5692775"/>
          <p14:tracePt t="172282" x="7902575" y="5692775"/>
          <p14:tracePt t="172299" x="7878763" y="5676900"/>
          <p14:tracePt t="172315" x="7840663" y="5646738"/>
          <p14:tracePt t="172331" x="7802563" y="5622925"/>
          <p14:tracePt t="172348" x="7750175" y="5578475"/>
          <p14:tracePt t="172365" x="7673975" y="5494338"/>
          <p14:tracePt t="172382" x="7573963" y="5372100"/>
          <p14:tracePt t="172398" x="7483475" y="5265738"/>
          <p14:tracePt t="172414" x="7391400" y="5165725"/>
          <p14:tracePt t="172431" x="7315200" y="5051425"/>
          <p14:tracePt t="172431" x="7292975" y="4999038"/>
          <p14:tracePt t="172449" x="7254875" y="4914900"/>
          <p14:tracePt t="172449" x="7216775" y="4816475"/>
          <p14:tracePt t="172466" x="7094538" y="4572000"/>
          <p14:tracePt t="172482" x="6994525" y="4289425"/>
          <p14:tracePt t="172498" x="6858000" y="3848100"/>
          <p14:tracePt t="172515" x="6735763" y="3322638"/>
          <p14:tracePt t="172532" x="6607175" y="2865438"/>
          <p14:tracePt t="172548" x="6561138" y="2803525"/>
          <p14:tracePt t="172565" x="6523038" y="2713038"/>
          <p14:tracePt t="172581" x="6461125" y="2636838"/>
          <p14:tracePt t="172598" x="6400800" y="2506663"/>
          <p14:tracePt t="172615" x="6308725" y="2209800"/>
          <p14:tracePt t="172634" x="6270625" y="2073275"/>
          <p14:tracePt t="172647" x="6240463" y="1935163"/>
          <p14:tracePt t="172647" x="6218238" y="1905000"/>
          <p14:tracePt t="172665" x="6202363" y="1844675"/>
          <p14:tracePt t="172682" x="6149975" y="1768475"/>
          <p14:tracePt t="172698" x="6096000" y="1698625"/>
          <p14:tracePt t="172715" x="6042025" y="1622425"/>
          <p14:tracePt t="172732" x="5981700" y="1531938"/>
          <p14:tracePt t="172748" x="5927725" y="1439863"/>
          <p14:tracePt t="172764" x="5867400" y="1363663"/>
          <p14:tracePt t="172781" x="5791200" y="1287463"/>
          <p14:tracePt t="172798" x="5737225" y="1227138"/>
          <p14:tracePt t="172815" x="5668963" y="1165225"/>
          <p14:tracePt t="172831" x="5600700" y="1104900"/>
          <p14:tracePt t="172847" x="5540375" y="1066800"/>
          <p14:tracePt t="172847" x="5524500" y="1058863"/>
          <p14:tracePt t="172866" x="5486400" y="1036638"/>
          <p14:tracePt t="172866" x="5470525" y="1028700"/>
          <p14:tracePt t="172881" x="5394325" y="998538"/>
          <p14:tracePt t="172898" x="5326063" y="968375"/>
          <p14:tracePt t="172915" x="5265738" y="930275"/>
          <p14:tracePt t="172931" x="5203825" y="906463"/>
          <p14:tracePt t="172947" x="5113338" y="876300"/>
          <p14:tracePt t="172965" x="5051425" y="846138"/>
          <p14:tracePt t="172981" x="5021263" y="822325"/>
          <p14:tracePt t="172997" x="4983163" y="800100"/>
          <p14:tracePt t="173014" x="4899025" y="762000"/>
          <p14:tracePt t="173032" x="4838700" y="746125"/>
          <p14:tracePt t="173046" x="4816475" y="731838"/>
          <p14:tracePt t="173062" x="4778375" y="723900"/>
          <p14:tracePt t="173081" x="4762500" y="715963"/>
          <p14:tracePt t="173098" x="4732338" y="715963"/>
          <p14:tracePt t="173114" x="4664075" y="693738"/>
          <p14:tracePt t="173131" x="4564063" y="685800"/>
          <p14:tracePt t="173147" x="4479925" y="663575"/>
          <p14:tracePt t="173165" x="4427538" y="663575"/>
          <p14:tracePt t="173180" x="4389438" y="647700"/>
          <p14:tracePt t="173197" x="4359275" y="639763"/>
          <p14:tracePt t="173214" x="4351338" y="639763"/>
          <p14:tracePt t="173231" x="4327525" y="631825"/>
          <p14:tracePt t="173313" x="4289425" y="625475"/>
          <p14:tracePt t="173321" x="4267200" y="617538"/>
          <p14:tracePt t="173330" x="4237038" y="617538"/>
          <p14:tracePt t="173346" x="4229100" y="617538"/>
          <p14:tracePt t="173364" x="4237038" y="617538"/>
          <p14:tracePt t="173849" x="4251325" y="617538"/>
          <p14:tracePt t="173857" x="4267200" y="617538"/>
          <p14:tracePt t="173865" x="4275138" y="617538"/>
          <p14:tracePt t="173879" x="4283075" y="617538"/>
          <p14:tracePt t="173896" x="4305300" y="617538"/>
          <p14:tracePt t="173937" x="4321175" y="617538"/>
          <p14:tracePt t="173946" x="4321175" y="609600"/>
          <p14:tracePt t="173962" x="4335463" y="609600"/>
          <p14:tracePt t="173969" x="4343400" y="609600"/>
          <p14:tracePt t="173993" x="4359275" y="609600"/>
          <p14:tracePt t="174025" x="4373563" y="609600"/>
          <p14:tracePt t="174065" x="4381500" y="609600"/>
          <p14:tracePt t="174072" x="4389438" y="609600"/>
          <p14:tracePt t="174080" x="4397375" y="609600"/>
          <p14:tracePt t="174097" x="4419600" y="609600"/>
          <p14:tracePt t="174145" x="4449763" y="609600"/>
          <p14:tracePt t="174153" x="4495800" y="609600"/>
          <p14:tracePt t="174163" x="4572000" y="609600"/>
          <p14:tracePt t="174179" x="4632325" y="609600"/>
          <p14:tracePt t="174197" x="4640263" y="609600"/>
          <p14:tracePt t="174212" x="4648200" y="609600"/>
          <p14:tracePt t="174289" x="4670425" y="609600"/>
          <p14:tracePt t="174297" x="4678363" y="609600"/>
          <p14:tracePt t="174312" x="4724400" y="609600"/>
          <p14:tracePt t="174330" x="4754563" y="609600"/>
          <p14:tracePt t="174346" x="4778375" y="609600"/>
          <p14:tracePt t="174363" x="4808538" y="609600"/>
          <p14:tracePt t="174379" x="4854575" y="609600"/>
          <p14:tracePt t="174396" x="4892675" y="609600"/>
          <p14:tracePt t="174413" x="4906963" y="609600"/>
          <p14:tracePt t="174428" x="4914900" y="609600"/>
          <p14:tracePt t="174445" x="4953000" y="609600"/>
          <p14:tracePt t="174462" x="5006975" y="609600"/>
          <p14:tracePt t="174479" x="5127625" y="609600"/>
          <p14:tracePt t="174495" x="5334000" y="609600"/>
          <p14:tracePt t="174514" x="5394325" y="609600"/>
          <p14:tracePt t="174530" x="5456238" y="609600"/>
          <p14:tracePt t="174546" x="5524500" y="609600"/>
          <p14:tracePt t="174562" x="5584825" y="609600"/>
          <p14:tracePt t="174579" x="5722938" y="609600"/>
          <p14:tracePt t="174595" x="5921375" y="609600"/>
          <p14:tracePt t="174612" x="6096000" y="609600"/>
          <p14:tracePt t="174629" x="6248400" y="609600"/>
          <p14:tracePt t="174646" x="6324600" y="609600"/>
          <p14:tracePt t="174662" x="6370638" y="609600"/>
          <p14:tracePt t="174679" x="6378575" y="609600"/>
          <p14:tracePt t="174695" x="6408738" y="609600"/>
          <p14:tracePt t="174695" x="6423025" y="609600"/>
          <p14:tracePt t="174713" x="6492875" y="609600"/>
          <p14:tracePt t="174730" x="6591300" y="625475"/>
          <p14:tracePt t="174746" x="6675438" y="639763"/>
          <p14:tracePt t="174763" x="6765925" y="647700"/>
          <p14:tracePt t="174779" x="6904038" y="663575"/>
          <p14:tracePt t="174796" x="7032625" y="663575"/>
          <p14:tracePt t="174812" x="7154863" y="669925"/>
          <p14:tracePt t="174829" x="7269163" y="685800"/>
          <p14:tracePt t="174845" x="7345363" y="693738"/>
          <p14:tracePt t="174862" x="7391400" y="708025"/>
          <p14:tracePt t="174879" x="7467600" y="715963"/>
          <p14:tracePt t="174895" x="7581900" y="739775"/>
          <p14:tracePt t="174912" x="7712075" y="762000"/>
          <p14:tracePt t="174912" x="7734300" y="762000"/>
          <p14:tracePt t="174930" x="7712075" y="762000"/>
          <p14:tracePt t="175073" x="7642225" y="762000"/>
          <p14:tracePt t="175081" x="7573963" y="762000"/>
          <p14:tracePt t="175094" x="7429500" y="784225"/>
          <p14:tracePt t="175094" x="7353300" y="800100"/>
          <p14:tracePt t="175114" x="7299325" y="808038"/>
          <p14:tracePt t="175128" x="7132638" y="830263"/>
          <p14:tracePt t="175146" x="6964363" y="830263"/>
          <p14:tracePt t="175162" x="6827838" y="854075"/>
          <p14:tracePt t="175179" x="6683375" y="854075"/>
          <p14:tracePt t="175195" x="6553200" y="854075"/>
          <p14:tracePt t="175212" x="6469063" y="854075"/>
          <p14:tracePt t="175230" x="6423025" y="854075"/>
          <p14:tracePt t="175243" x="6378575" y="854075"/>
          <p14:tracePt t="175260" x="6248400" y="854075"/>
          <p14:tracePt t="175278" x="5989638" y="854075"/>
          <p14:tracePt t="175295" x="5592763" y="854075"/>
          <p14:tracePt t="175312" x="5295900" y="854075"/>
          <p14:tracePt t="175312" x="5197475" y="854075"/>
          <p14:tracePt t="175330" x="5127625" y="854075"/>
          <p14:tracePt t="175345" x="5059363" y="846138"/>
          <p14:tracePt t="175362" x="5037138" y="846138"/>
          <p14:tracePt t="175425" x="4983163" y="846138"/>
          <p14:tracePt t="175433" x="4937125" y="846138"/>
          <p14:tracePt t="175443" x="4854575" y="846138"/>
          <p14:tracePt t="175461" x="4838700" y="846138"/>
          <p14:tracePt t="175477" x="4846638" y="846138"/>
          <p14:tracePt t="175721" x="4922838" y="846138"/>
          <p14:tracePt t="175730" x="5113338" y="846138"/>
          <p14:tracePt t="175758" x="5241925" y="846138"/>
          <p14:tracePt t="175778" x="5273675" y="846138"/>
          <p14:tracePt t="175796" x="5364163" y="846138"/>
          <p14:tracePt t="175811" x="5502275" y="846138"/>
          <p14:tracePt t="175827" x="5638800" y="846138"/>
          <p14:tracePt t="175845" x="5745163" y="846138"/>
          <p14:tracePt t="175861" x="5821363" y="846138"/>
          <p14:tracePt t="175878" x="5913438" y="846138"/>
          <p14:tracePt t="175894" x="5973763" y="846138"/>
          <p14:tracePt t="175911" x="5973763" y="854075"/>
          <p14:tracePt t="176657" x="5973763" y="860425"/>
          <p14:tracePt t="176721" x="5973763" y="868363"/>
          <p14:tracePt t="176785" x="5973763" y="876300"/>
          <p14:tracePt t="176793" x="5973763" y="884238"/>
          <p14:tracePt t="176810" x="5973763" y="892175"/>
          <p14:tracePt t="176817" x="5973763" y="898525"/>
          <p14:tracePt t="176827" x="5973763" y="914400"/>
          <p14:tracePt t="176881" x="5973763" y="922338"/>
          <p14:tracePt t="176913" x="5973763" y="930275"/>
          <p14:tracePt t="176929" x="5973763" y="936625"/>
          <p14:tracePt t="176945" x="5973763" y="944563"/>
          <p14:tracePt t="176961" x="5973763" y="952500"/>
          <p14:tracePt t="176969" x="5973763" y="922338"/>
          <p14:tracePt t="177033" x="5981700" y="914400"/>
          <p14:tracePt t="177042" x="5981700" y="884238"/>
          <p14:tracePt t="177049" x="5989638" y="854075"/>
          <p14:tracePt t="177059" x="5997575" y="777875"/>
          <p14:tracePt t="177076" x="6049963" y="631825"/>
          <p14:tracePt t="177093" x="6118225" y="411163"/>
          <p14:tracePt t="177110" x="6240463" y="53975"/>
          <p14:tracePt t="177126" x="6392863" y="0"/>
          <p14:tracePt t="177143" x="6607175" y="0"/>
          <p14:tracePt t="177143" x="6705600" y="0"/>
          <p14:tracePt t="177161" x="6811963" y="0"/>
          <p14:tracePt t="177175" x="7064375" y="0"/>
          <p14:tracePt t="177194" x="7239000" y="0"/>
          <p14:tracePt t="177210" x="7391400" y="0"/>
          <p14:tracePt t="177227" x="7505700" y="0"/>
          <p14:tracePt t="177244" x="7604125" y="0"/>
          <p14:tracePt t="177259" x="7772400" y="0"/>
          <p14:tracePt t="177276" x="7856538" y="0"/>
          <p14:tracePt t="177293" x="8039100" y="0"/>
          <p14:tracePt t="177309" x="8221663" y="0"/>
          <p14:tracePt t="177326" x="8428038" y="0"/>
          <p14:tracePt t="177343" x="8564563" y="0"/>
          <p14:tracePt t="177359" x="8839200" y="0"/>
          <p14:tracePt t="177359" x="8983663" y="0"/>
          <p14:tracePt t="177378" x="9136063" y="0"/>
          <p14:tracePt t="186268" x="8724900" y="304800"/>
          <p14:tracePt t="186505" x="8313738" y="411163"/>
          <p14:tracePt t="186513" x="7932738" y="579438"/>
          <p14:tracePt t="186521" x="7627938" y="754063"/>
          <p14:tracePt t="186533" x="7277100" y="1066800"/>
          <p14:tracePt t="186550" x="7018338" y="1393825"/>
          <p14:tracePt t="186567" x="6850063" y="1692275"/>
          <p14:tracePt t="186567" x="6811963" y="1782763"/>
          <p14:tracePt t="186588" x="6751638" y="1951038"/>
          <p14:tracePt t="186599" x="6667500" y="2270125"/>
          <p14:tracePt t="186619" x="6645275" y="2378075"/>
          <p14:tracePt t="186634" x="6645275" y="2492375"/>
          <p14:tracePt t="186649" x="6629400" y="2697163"/>
          <p14:tracePt t="186666" x="6599238" y="2971800"/>
          <p14:tracePt t="186683" x="6446838" y="3451225"/>
          <p14:tracePt t="186699" x="6370638" y="3725863"/>
          <p14:tracePt t="186715" x="6332538" y="3856038"/>
          <p14:tracePt t="186735" x="6332538" y="3878263"/>
          <p14:tracePt t="186750" x="6332538" y="3902075"/>
          <p14:tracePt t="186766" x="6362700" y="3908425"/>
          <p14:tracePt t="186783" x="6370638" y="3908425"/>
          <p14:tracePt t="186799" x="6384925" y="3908425"/>
          <p14:tracePt t="186816" x="6392863" y="3908425"/>
          <p14:tracePt t="187537" x="6400800" y="3916363"/>
          <p14:tracePt t="187673" x="6408738" y="3916363"/>
          <p14:tracePt t="187689" x="6416675" y="3916363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l" eaLnBrk="1" hangingPunct="1"/>
            <a:r>
              <a:rPr lang="en-US" altLang="en-US" sz="4000" b="1" smtClean="0"/>
              <a:t>Teorija apsolutnih brzina i</a:t>
            </a:r>
            <a:br>
              <a:rPr lang="en-US" altLang="en-US" sz="4000" b="1" smtClean="0"/>
            </a:br>
            <a:r>
              <a:rPr lang="en-US" altLang="en-US" sz="4000" b="1" smtClean="0"/>
              <a:t>veza sa termodinamikom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1" x="6423025" y="3916363"/>
          <p14:tracePt t="14831" x="6423025" y="3924300"/>
          <p14:tracePt t="14995" x="6423025" y="3932238"/>
          <p14:tracePt t="15003" x="6416675" y="3946525"/>
          <p14:tracePt t="15011" x="6416675" y="3962400"/>
          <p14:tracePt t="15023" x="6499225" y="3962400"/>
          <p14:tracePt t="15147" x="6637338" y="3962400"/>
          <p14:tracePt t="15155" x="6751638" y="3962400"/>
          <p14:tracePt t="15163" x="6789738" y="3962400"/>
          <p14:tracePt t="15173" x="6804025" y="3954463"/>
          <p14:tracePt t="15190" x="6621463" y="3840163"/>
          <p14:tracePt t="15206" x="6240463" y="3551238"/>
          <p14:tracePt t="15223" x="6035675" y="3208338"/>
          <p14:tracePt t="15240" x="6027738" y="2994025"/>
          <p14:tracePt t="15240" x="6057900" y="2841625"/>
          <p14:tracePt t="15259" x="6156325" y="2628900"/>
          <p14:tracePt t="15273" x="6316663" y="2217738"/>
          <p14:tracePt t="15289" x="6370638" y="1806575"/>
          <p14:tracePt t="15306" x="6370638" y="1143000"/>
          <p14:tracePt t="15324" x="6354763" y="914400"/>
          <p14:tracePt t="15341" x="6354763" y="784225"/>
          <p14:tracePt t="15357" x="6384925" y="639763"/>
          <p14:tracePt t="15374" x="6438900" y="503238"/>
          <p14:tracePt t="15390" x="6454775" y="465138"/>
          <p14:tracePt t="15407" x="6454775" y="449263"/>
          <p14:tracePt t="15424" x="6461125" y="441325"/>
          <p14:tracePt t="15451" x="6477000" y="434975"/>
          <p14:tracePt t="15483" x="6515100" y="427038"/>
          <p14:tracePt t="15491" x="6561138" y="411163"/>
          <p14:tracePt t="15499" x="6607175" y="388938"/>
          <p14:tracePt t="15507" x="6689725" y="320675"/>
          <p14:tracePt t="15525" x="6697663" y="274638"/>
          <p14:tracePt t="15540" x="6697663" y="236538"/>
          <p14:tracePt t="15557" x="6697663" y="220663"/>
          <p14:tracePt t="15572" x="6683375" y="228600"/>
          <p14:tracePt t="15651" x="6667500" y="250825"/>
          <p14:tracePt t="15659" x="6629400" y="296863"/>
          <p14:tracePt t="15672" x="6583363" y="327025"/>
          <p14:tracePt t="15672" x="6553200" y="358775"/>
          <p14:tracePt t="15691" x="6515100" y="396875"/>
          <p14:tracePt t="15705" x="6370638" y="487363"/>
          <p14:tracePt t="15724" x="6256338" y="571500"/>
          <p14:tracePt t="15740" x="6149975" y="655638"/>
          <p14:tracePt t="15757" x="5965825" y="746125"/>
          <p14:tracePt t="15774" x="5791200" y="792163"/>
          <p14:tracePt t="15790" x="5592763" y="838200"/>
          <p14:tracePt t="15806" x="5470525" y="846138"/>
          <p14:tracePt t="15822" x="5387975" y="868363"/>
          <p14:tracePt t="15839" x="5349875" y="868363"/>
          <p14:tracePt t="15856" x="5249863" y="868363"/>
          <p14:tracePt t="15856" x="5181600" y="868363"/>
          <p14:tracePt t="15875" x="5083175" y="868363"/>
          <p14:tracePt t="15889" x="4868863" y="838200"/>
          <p14:tracePt t="15889" x="4740275" y="830263"/>
          <p14:tracePt t="15907" x="4564063" y="808038"/>
          <p14:tracePt t="15922" x="4244975" y="800100"/>
          <p14:tracePt t="15940" x="4098925" y="800100"/>
          <p14:tracePt t="15957" x="4000500" y="800100"/>
          <p14:tracePt t="15973" x="3902075" y="777875"/>
          <p14:tracePt t="15989" x="3787775" y="777875"/>
          <p14:tracePt t="16006" x="3679825" y="777875"/>
          <p14:tracePt t="16024" x="3597275" y="777875"/>
          <p14:tracePt t="16039" x="3527425" y="777875"/>
          <p14:tracePt t="16056" x="3459163" y="777875"/>
          <p14:tracePt t="16072" x="3352800" y="777875"/>
          <p14:tracePt t="16089" x="3200400" y="777875"/>
          <p14:tracePt t="16106" x="2971800" y="777875"/>
          <p14:tracePt t="16124" x="2857500" y="777875"/>
          <p14:tracePt t="16140" x="2773363" y="777875"/>
          <p14:tracePt t="16155" x="2759075" y="777875"/>
          <p14:tracePt t="16172" x="2697163" y="800100"/>
          <p14:tracePt t="16189" x="2613025" y="838200"/>
          <p14:tracePt t="16207" x="2498725" y="860425"/>
          <p14:tracePt t="16222" x="2362200" y="868363"/>
          <p14:tracePt t="16239" x="2171700" y="868363"/>
          <p14:tracePt t="16260" x="2141538" y="868363"/>
          <p14:tracePt t="16271" x="2133600" y="868363"/>
          <p14:tracePt t="16288" x="2117725" y="868363"/>
          <p14:tracePt t="16355" x="2111375" y="876300"/>
          <p14:tracePt t="16371" x="2095500" y="876300"/>
          <p14:tracePt t="16379" x="2087563" y="876300"/>
          <p14:tracePt t="16389" x="2073275" y="876300"/>
          <p14:tracePt t="16406" x="2057400" y="884238"/>
          <p14:tracePt t="16421" x="2065338" y="884238"/>
          <p14:tracePt t="16699" x="2073275" y="884238"/>
          <p14:tracePt t="16715" x="2079625" y="884238"/>
          <p14:tracePt t="16739" x="2087563" y="884238"/>
          <p14:tracePt t="16803" x="2103438" y="884238"/>
          <p14:tracePt t="16811" x="2111375" y="884238"/>
          <p14:tracePt t="16820" x="2141538" y="914400"/>
          <p14:tracePt t="16838" x="2179638" y="930275"/>
          <p14:tracePt t="16855" x="2239963" y="998538"/>
          <p14:tracePt t="16871" x="2316163" y="1082675"/>
          <p14:tracePt t="16889" x="2392363" y="1173163"/>
          <p14:tracePt t="16906" x="2468563" y="1257300"/>
          <p14:tracePt t="16922" x="2522538" y="1379538"/>
          <p14:tracePt t="16922" x="2544763" y="1409700"/>
          <p14:tracePt t="16939" x="2582863" y="1508125"/>
          <p14:tracePt t="16956" x="2620963" y="1592263"/>
          <p14:tracePt t="16972" x="2651125" y="1660525"/>
          <p14:tracePt t="16989" x="2667000" y="1676400"/>
          <p14:tracePt t="17006" x="2667000" y="1684338"/>
          <p14:tracePt t="17083" x="2659063" y="1668463"/>
          <p14:tracePt t="17179" x="2659063" y="1660525"/>
          <p14:tracePt t="17187" x="2659063" y="1654175"/>
          <p14:tracePt t="17195" x="2659063" y="1646238"/>
          <p14:tracePt t="17205" x="2659063" y="1630363"/>
          <p14:tracePt t="17235" x="2651125" y="1630363"/>
          <p14:tracePt t="17251" x="2651125" y="1622425"/>
          <p14:tracePt t="17259" x="2651125" y="1616075"/>
          <p14:tracePt t="17272" x="2644775" y="1608138"/>
          <p14:tracePt t="17287" x="2644775" y="1592263"/>
          <p14:tracePt t="17303" x="2644775" y="1577975"/>
          <p14:tracePt t="17330" x="2644775" y="1570038"/>
          <p14:tracePt t="17362" x="2644775" y="1562100"/>
          <p14:tracePt t="17378" x="2644775" y="1546225"/>
          <p14:tracePt t="17386" x="2644775" y="1539875"/>
          <p14:tracePt t="17394" x="2644775" y="1531938"/>
          <p14:tracePt t="17819" x="2651125" y="1531938"/>
          <p14:tracePt t="17843" x="2659063" y="1531938"/>
          <p14:tracePt t="17851" x="2667000" y="1531938"/>
          <p14:tracePt t="17867" x="2674938" y="1531938"/>
          <p14:tracePt t="17939" x="2689225" y="1531938"/>
          <p14:tracePt t="17963" x="2697163" y="1531938"/>
          <p14:tracePt t="17979" x="2705100" y="1531938"/>
          <p14:tracePt t="17987" x="2720975" y="1531938"/>
          <p14:tracePt t="17995" x="2727325" y="1531938"/>
          <p14:tracePt t="18004" x="2751138" y="1531938"/>
          <p14:tracePt t="18021" x="2765425" y="1531938"/>
          <p14:tracePt t="18037" x="2773363" y="1531938"/>
          <p14:tracePt t="18052" x="2789238" y="1531938"/>
          <p14:tracePt t="18070" x="2835275" y="1531938"/>
          <p14:tracePt t="18087" x="2949575" y="1531938"/>
          <p14:tracePt t="18104" x="3055938" y="1531938"/>
          <p14:tracePt t="18120" x="3140075" y="1531938"/>
          <p14:tracePt t="18137" x="3170238" y="1531938"/>
          <p14:tracePt t="18154" x="3178175" y="1531938"/>
          <p14:tracePt t="18195" x="3192463" y="1531938"/>
          <p14:tracePt t="18203" x="3222625" y="1531938"/>
          <p14:tracePt t="18211" x="3284538" y="1531938"/>
          <p14:tracePt t="18221" x="3413125" y="1531938"/>
          <p14:tracePt t="18237" x="3527425" y="1546225"/>
          <p14:tracePt t="18254" x="3611563" y="1570038"/>
          <p14:tracePt t="18271" x="3649663" y="1570038"/>
          <p14:tracePt t="18286" x="3657600" y="1577975"/>
          <p14:tracePt t="18302" x="3665538" y="1577975"/>
          <p14:tracePt t="18319" x="3703638" y="1577975"/>
          <p14:tracePt t="18336" x="3802063" y="1577975"/>
          <p14:tracePt t="18353" x="3946525" y="1592263"/>
          <p14:tracePt t="18369" x="4092575" y="1592263"/>
          <p14:tracePt t="18369" x="4160838" y="1592263"/>
          <p14:tracePt t="18388" x="4305300" y="1592263"/>
          <p14:tracePt t="18404" x="4411663" y="1616075"/>
          <p14:tracePt t="18419" x="4473575" y="1616075"/>
          <p14:tracePt t="18436" x="4511675" y="1638300"/>
          <p14:tracePt t="18453" x="4533900" y="1638300"/>
          <p14:tracePt t="18469" x="4602163" y="1654175"/>
          <p14:tracePt t="18485" x="4702175" y="1668463"/>
          <p14:tracePt t="18502" x="4846638" y="1676400"/>
          <p14:tracePt t="18519" x="5021263" y="1706563"/>
          <p14:tracePt t="18536" x="5227638" y="1722438"/>
          <p14:tracePt t="18552" x="5432425" y="1752600"/>
          <p14:tracePt t="18569" x="5608638" y="1752600"/>
          <p14:tracePt t="18569" x="5668963" y="1752600"/>
          <p14:tracePt t="18587" x="5715000" y="1752600"/>
          <p14:tracePt t="18602" x="5753100" y="1752600"/>
          <p14:tracePt t="18619" x="5768975" y="1768475"/>
          <p14:tracePt t="18651" x="5829300" y="1774825"/>
          <p14:tracePt t="18659" x="5905500" y="1774825"/>
          <p14:tracePt t="18669" x="6126163" y="1812925"/>
          <p14:tracePt t="18686" x="6346825" y="1812925"/>
          <p14:tracePt t="18703" x="6515100" y="1812925"/>
          <p14:tracePt t="18720" x="6569075" y="1812925"/>
          <p14:tracePt t="18736" x="6591300" y="1812925"/>
          <p14:tracePt t="18843" x="6591300" y="1806575"/>
          <p14:tracePt t="18851" x="6599238" y="1806575"/>
          <p14:tracePt t="18859" x="6613525" y="1798638"/>
          <p14:tracePt t="18869" x="6667500" y="1798638"/>
          <p14:tracePt t="18888" x="6743700" y="1782763"/>
          <p14:tracePt t="18903" x="6797675" y="1768475"/>
          <p14:tracePt t="18920" x="6819900" y="1752600"/>
          <p14:tracePt t="18936" x="6827838" y="1744663"/>
          <p14:tracePt t="18952" x="6827838" y="1736725"/>
          <p14:tracePt t="18987" x="6827838" y="1730375"/>
          <p14:tracePt t="19003" x="6827838" y="1714500"/>
          <p14:tracePt t="19011" x="6835775" y="1706563"/>
          <p14:tracePt t="19027" x="6842125" y="1698625"/>
          <p14:tracePt t="19037" x="6842125" y="1692275"/>
          <p14:tracePt t="19059" x="6842125" y="1684338"/>
          <p14:tracePt t="19083" x="6850063" y="1684338"/>
          <p14:tracePt t="19099" x="6850063" y="1676400"/>
          <p14:tracePt t="19115" x="6842125" y="1668463"/>
          <p14:tracePt t="19219" x="6835775" y="1668463"/>
          <p14:tracePt t="19243" x="6819900" y="1668463"/>
          <p14:tracePt t="19274" x="6804025" y="1668463"/>
          <p14:tracePt t="19282" x="6789738" y="1668463"/>
          <p14:tracePt t="19307" x="6781800" y="1668463"/>
          <p14:tracePt t="19331" x="6773863" y="1668463"/>
          <p14:tracePt t="19339" x="6765925" y="1660525"/>
          <p14:tracePt t="19351" x="6727825" y="1654175"/>
          <p14:tracePt t="19369" x="6675438" y="1646238"/>
          <p14:tracePt t="19386" x="6621463" y="1622425"/>
          <p14:tracePt t="19386" x="6583363" y="1616075"/>
          <p14:tracePt t="19404" x="6530975" y="1600200"/>
          <p14:tracePt t="19420" x="6484938" y="1592263"/>
          <p14:tracePt t="19437" x="6446838" y="1584325"/>
          <p14:tracePt t="19453" x="6408738" y="1577975"/>
          <p14:tracePt t="19469" x="6392863" y="1577975"/>
          <p14:tracePt t="19486" x="6354763" y="1570038"/>
          <p14:tracePt t="19502" x="6332538" y="1570038"/>
          <p14:tracePt t="19519" x="6294438" y="1554163"/>
          <p14:tracePt t="19536" x="6226175" y="1546225"/>
          <p14:tracePt t="19551" x="6149975" y="1531938"/>
          <p14:tracePt t="19568" x="6088063" y="1531938"/>
          <p14:tracePt t="19585" x="6035675" y="1531938"/>
          <p14:tracePt t="19585" x="6011863" y="1516063"/>
          <p14:tracePt t="19603" x="5989638" y="1516063"/>
          <p14:tracePt t="19618" x="5943600" y="1516063"/>
          <p14:tracePt t="19636" x="5913438" y="1516063"/>
          <p14:tracePt t="19653" x="5867400" y="1516063"/>
          <p14:tracePt t="19669" x="5807075" y="1516063"/>
          <p14:tracePt t="19686" x="5692775" y="1516063"/>
          <p14:tracePt t="19702" x="5578475" y="1516063"/>
          <p14:tracePt t="19719" x="5478463" y="1516063"/>
          <p14:tracePt t="19736" x="5418138" y="1516063"/>
          <p14:tracePt t="19752" x="5380038" y="1508125"/>
          <p14:tracePt t="19769" x="5364163" y="1508125"/>
          <p14:tracePt t="19785" x="5341938" y="1508125"/>
          <p14:tracePt t="19785" x="5326063" y="1508125"/>
          <p14:tracePt t="19804" x="5311775" y="1508125"/>
          <p14:tracePt t="19818" x="5235575" y="1508125"/>
          <p14:tracePt t="19836" x="5159375" y="1508125"/>
          <p14:tracePt t="19853" x="5097463" y="1508125"/>
          <p14:tracePt t="19869" x="5013325" y="1516063"/>
          <p14:tracePt t="19885" x="4906963" y="1531938"/>
          <p14:tracePt t="19902" x="4822825" y="1531938"/>
          <p14:tracePt t="19918" x="4770438" y="1531938"/>
          <p14:tracePt t="19935" x="4754563" y="1531938"/>
          <p14:tracePt t="19951" x="4746625" y="1531938"/>
          <p14:tracePt t="19971" x="4740275" y="1539875"/>
          <p14:tracePt t="19985" x="4708525" y="1539875"/>
          <p14:tracePt t="19985" x="4678363" y="1539875"/>
          <p14:tracePt t="20003" x="4564063" y="1562100"/>
          <p14:tracePt t="20020" x="4411663" y="1584325"/>
          <p14:tracePt t="20036" x="4259263" y="1608138"/>
          <p14:tracePt t="20052" x="4137025" y="1622425"/>
          <p14:tracePt t="20069" x="4122738" y="1630363"/>
          <p14:tracePt t="20086" x="4076700" y="1630363"/>
          <p14:tracePt t="20102" x="4046538" y="1622425"/>
          <p14:tracePt t="20118" x="3992563" y="1622425"/>
          <p14:tracePt t="20136" x="3908425" y="1608138"/>
          <p14:tracePt t="20152" x="3787775" y="1584325"/>
          <p14:tracePt t="20167" x="3635375" y="1562100"/>
          <p14:tracePt t="20184" x="3489325" y="1539875"/>
          <p14:tracePt t="20200" x="3390900" y="1531938"/>
          <p14:tracePt t="20217" x="3298825" y="1516063"/>
          <p14:tracePt t="20217" x="3246438" y="1516063"/>
          <p14:tracePt t="20235" x="3192463" y="1508125"/>
          <p14:tracePt t="20235" x="3154363" y="1508125"/>
          <p14:tracePt t="20252" x="3063875" y="1485900"/>
          <p14:tracePt t="20267" x="3025775" y="1485900"/>
          <p14:tracePt t="20267" x="2971800" y="1470025"/>
          <p14:tracePt t="20284" x="2917825" y="1463675"/>
          <p14:tracePt t="20300" x="2887663" y="1463675"/>
          <p14:tracePt t="20317" x="2865438" y="1463675"/>
          <p14:tracePt t="20335" x="2841625" y="1463675"/>
          <p14:tracePt t="20352" x="2819400" y="1463675"/>
          <p14:tracePt t="20368" x="2803525" y="1463675"/>
          <p14:tracePt t="20385" x="2789238" y="1463675"/>
          <p14:tracePt t="20403" x="2773363" y="1463675"/>
          <p14:tracePt t="20418" x="2743200" y="1463675"/>
          <p14:tracePt t="20436" x="2735263" y="1463675"/>
          <p14:tracePt t="20452" x="2720975" y="1463675"/>
          <p14:tracePt t="20469" x="2697163" y="1463675"/>
          <p14:tracePt t="20486" x="2674938" y="1463675"/>
          <p14:tracePt t="20500" x="2667000" y="1463675"/>
          <p14:tracePt t="31073" x="2674938" y="1463675"/>
          <p14:tracePt t="31451" x="2682875" y="1463675"/>
          <p14:tracePt t="31467" x="2689225" y="1463675"/>
          <p14:tracePt t="31531" x="2697163" y="1463675"/>
          <p14:tracePt t="31554" x="2705100" y="1463675"/>
          <p14:tracePt t="31571" x="2720975" y="1463675"/>
          <p14:tracePt t="31579" x="2727325" y="1463675"/>
          <p14:tracePt t="31589" x="2743200" y="1463675"/>
          <p14:tracePt t="31606" x="2781300" y="1463675"/>
          <p14:tracePt t="31623" x="2827338" y="1463675"/>
          <p14:tracePt t="31639" x="2841625" y="1463675"/>
          <p14:tracePt t="31656" x="2849563" y="1463675"/>
          <p14:tracePt t="31672" x="2857500" y="1463675"/>
          <p14:tracePt t="31723" x="2865438" y="1463675"/>
          <p14:tracePt t="31739" x="2879725" y="1477963"/>
          <p14:tracePt t="31747" x="2903538" y="1477963"/>
          <p14:tracePt t="31763" x="2903538" y="1485900"/>
          <p14:tracePt t="31773" x="2917825" y="1493838"/>
          <p14:tracePt t="31789" x="2925763" y="1493838"/>
          <p14:tracePt t="31805" x="2933700" y="1501775"/>
          <p14:tracePt t="31822" x="2933700" y="1508125"/>
          <p14:tracePt t="31963" x="2925763" y="1508125"/>
          <p14:tracePt t="31979" x="2917825" y="1508125"/>
          <p14:tracePt t="31995" x="2911475" y="1508125"/>
          <p14:tracePt t="32003" x="2895600" y="1508125"/>
          <p14:tracePt t="32019" x="2887663" y="1508125"/>
          <p14:tracePt t="32027" x="2873375" y="1508125"/>
          <p14:tracePt t="32039" x="2811463" y="1508125"/>
          <p14:tracePt t="32056" x="2697163" y="1508125"/>
          <p14:tracePt t="32072" x="2574925" y="1508125"/>
          <p14:tracePt t="32089" x="2468563" y="1508125"/>
          <p14:tracePt t="32089" x="2430463" y="1508125"/>
          <p14:tracePt t="32107" x="2400300" y="1508125"/>
          <p14:tracePt t="32122" x="2346325" y="1508125"/>
          <p14:tracePt t="32140" x="2332038" y="1508125"/>
          <p14:tracePt t="32156" x="2324100" y="1508125"/>
          <p14:tracePt t="32173" x="2316163" y="1508125"/>
          <p14:tracePt t="32189" x="2301875" y="1508125"/>
          <p14:tracePt t="32206" x="2278063" y="1508125"/>
          <p14:tracePt t="32222" x="2217738" y="1508125"/>
          <p14:tracePt t="32239" x="2111375" y="1508125"/>
          <p14:tracePt t="32257" x="2003425" y="1508125"/>
          <p14:tracePt t="32273" x="1943100" y="1508125"/>
          <p14:tracePt t="32289" x="1889125" y="1508125"/>
          <p14:tracePt t="32305" x="1851025" y="1508125"/>
          <p14:tracePt t="32323" x="1844675" y="1508125"/>
          <p14:tracePt t="32339" x="1798638" y="1508125"/>
          <p14:tracePt t="32357" x="1760538" y="1508125"/>
          <p14:tracePt t="32373" x="1714500" y="1508125"/>
          <p14:tracePt t="32389" x="1676400" y="1508125"/>
          <p14:tracePt t="32407" x="1660525" y="1508125"/>
          <p14:tracePt t="32422" x="1616075" y="1508125"/>
          <p14:tracePt t="32439" x="1524000" y="1508125"/>
          <p14:tracePt t="32456" x="1387475" y="1508125"/>
          <p14:tracePt t="32472" x="1227138" y="1508125"/>
          <p14:tracePt t="32489" x="1028700" y="1508125"/>
          <p14:tracePt t="32507" x="990600" y="1508125"/>
          <p14:tracePt t="32521" x="914400" y="1508125"/>
          <p14:tracePt t="32540" x="906463" y="1508125"/>
          <p14:tracePt t="32555" x="922338" y="1493838"/>
          <p14:tracePt t="32771" x="944563" y="1493838"/>
          <p14:tracePt t="32779" x="974725" y="1493838"/>
          <p14:tracePt t="32789" x="1036638" y="1493838"/>
          <p14:tracePt t="32806" x="1150938" y="1493838"/>
          <p14:tracePt t="32822" x="1265238" y="1493838"/>
          <p14:tracePt t="32838" x="1371600" y="1493838"/>
          <p14:tracePt t="32855" x="1485900" y="1493838"/>
          <p14:tracePt t="32872" x="1600200" y="1493838"/>
          <p14:tracePt t="32888" x="1714500" y="1493838"/>
          <p14:tracePt t="32888" x="1782763" y="1493838"/>
          <p14:tracePt t="32908" x="1844675" y="1493838"/>
          <p14:tracePt t="32922" x="1935163" y="1493838"/>
          <p14:tracePt t="32922" x="1973263" y="1493838"/>
          <p14:tracePt t="32939" x="2049463" y="1493838"/>
          <p14:tracePt t="32956" x="2125663" y="1493838"/>
          <p14:tracePt t="32972" x="2187575" y="1508125"/>
          <p14:tracePt t="32989" x="2255838" y="1508125"/>
          <p14:tracePt t="33005" x="2301875" y="1524000"/>
          <p14:tracePt t="33022" x="2354263" y="1524000"/>
          <p14:tracePt t="33038" x="2446338" y="1546225"/>
          <p14:tracePt t="33055" x="2522538" y="1546225"/>
          <p14:tracePt t="33072" x="2606675" y="1554163"/>
          <p14:tracePt t="33088" x="2705100" y="1554163"/>
          <p14:tracePt t="33105" x="2773363" y="1570038"/>
          <p14:tracePt t="33105" x="2803525" y="1577975"/>
          <p14:tracePt t="33123" x="2819400" y="1577975"/>
          <p14:tracePt t="33138" x="2887663" y="1577975"/>
          <p14:tracePt t="33156" x="2933700" y="1577975"/>
          <p14:tracePt t="33172" x="2971800" y="1584325"/>
          <p14:tracePt t="33189" x="3017838" y="1584325"/>
          <p14:tracePt t="33205" x="3070225" y="1584325"/>
          <p14:tracePt t="33222" x="3124200" y="1592263"/>
          <p14:tracePt t="33238" x="3192463" y="1608138"/>
          <p14:tracePt t="33254" x="3246438" y="1608138"/>
          <p14:tracePt t="33273" x="3322638" y="1608138"/>
          <p14:tracePt t="33287" x="3429000" y="1608138"/>
          <p14:tracePt t="33304" x="3521075" y="1608138"/>
          <p14:tracePt t="33320" x="3619500" y="1608138"/>
          <p14:tracePt t="33320" x="3673475" y="1608138"/>
          <p14:tracePt t="33339" x="3817938" y="1608138"/>
          <p14:tracePt t="33356" x="3886200" y="1608138"/>
          <p14:tracePt t="33370" x="4092575" y="1608138"/>
          <p14:tracePt t="33388" x="4229100" y="1608138"/>
          <p14:tracePt t="33405" x="4351338" y="1608138"/>
          <p14:tracePt t="33420" x="4479925" y="1608138"/>
          <p14:tracePt t="33437" x="4572000" y="1608138"/>
          <p14:tracePt t="33454" x="4632325" y="1608138"/>
          <p14:tracePt t="33470" x="4716463" y="1608138"/>
          <p14:tracePt t="33487" x="4770438" y="1608138"/>
          <p14:tracePt t="33504" x="4846638" y="1630363"/>
          <p14:tracePt t="33520" x="4899025" y="1630363"/>
          <p14:tracePt t="33537" x="4983163" y="1638300"/>
          <p14:tracePt t="33537" x="5037138" y="1654175"/>
          <p14:tracePt t="33555" x="5159375" y="1676400"/>
          <p14:tracePt t="33571" x="5249863" y="1684338"/>
          <p14:tracePt t="33588" x="5380038" y="1692275"/>
          <p14:tracePt t="33605" x="5478463" y="1706563"/>
          <p14:tracePt t="33620" x="5562600" y="1706563"/>
          <p14:tracePt t="33637" x="5646738" y="1706563"/>
          <p14:tracePt t="33654" x="5715000" y="1722438"/>
          <p14:tracePt t="33671" x="5775325" y="1736725"/>
          <p14:tracePt t="33688" x="5845175" y="1744663"/>
          <p14:tracePt t="33705" x="5905500" y="1760538"/>
          <p14:tracePt t="33721" x="5973763" y="1768475"/>
          <p14:tracePt t="33737" x="6073775" y="1782763"/>
          <p14:tracePt t="33737" x="6142038" y="1790700"/>
          <p14:tracePt t="33756" x="6286500" y="1812925"/>
          <p14:tracePt t="33772" x="6378575" y="1812925"/>
          <p14:tracePt t="33788" x="6423025" y="1812925"/>
          <p14:tracePt t="33805" x="6446838" y="1812925"/>
          <p14:tracePt t="33821" x="6438900" y="1812925"/>
          <p14:tracePt t="33979" x="6423025" y="1812925"/>
          <p14:tracePt t="33987" x="6400800" y="1812925"/>
          <p14:tracePt t="33994" x="6378575" y="1812925"/>
          <p14:tracePt t="34004" x="6316663" y="1812925"/>
          <p14:tracePt t="34021" x="6256338" y="1812925"/>
          <p14:tracePt t="34036" x="6142038" y="1798638"/>
          <p14:tracePt t="34053" x="5943600" y="1790700"/>
          <p14:tracePt t="34070" x="5654675" y="1736725"/>
          <p14:tracePt t="34087" x="5402263" y="1714500"/>
          <p14:tracePt t="34104" x="5197475" y="1676400"/>
          <p14:tracePt t="34121" x="5051425" y="1654175"/>
          <p14:tracePt t="34137" x="4968875" y="1638300"/>
          <p14:tracePt t="34137" x="4930775" y="1638300"/>
          <p14:tracePt t="34155" x="4892675" y="1638300"/>
          <p14:tracePt t="34172" x="4838700" y="1638300"/>
          <p14:tracePt t="34188" x="4762500" y="1638300"/>
          <p14:tracePt t="34204" x="4648200" y="1638300"/>
          <p14:tracePt t="34221" x="4518025" y="1638300"/>
          <p14:tracePt t="34237" x="4427538" y="1638300"/>
          <p14:tracePt t="34257" x="4373563" y="1638300"/>
          <p14:tracePt t="34270" x="4359275" y="1622425"/>
          <p14:tracePt t="34286" x="4351338" y="1622425"/>
          <p14:tracePt t="35123" x="4343400" y="1622425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78168"/>
              </p:ext>
            </p:extLst>
          </p:nvPr>
        </p:nvGraphicFramePr>
        <p:xfrm>
          <a:off x="36513" y="748909"/>
          <a:ext cx="4780464" cy="128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5" imgW="1650960" imgH="444240" progId="Equation.DSMT4">
                  <p:embed/>
                </p:oleObj>
              </mc:Choice>
              <mc:Fallback>
                <p:oleObj name="Equation" r:id="rId5" imgW="1650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748909"/>
                        <a:ext cx="4780464" cy="1287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99962"/>
              </p:ext>
            </p:extLst>
          </p:nvPr>
        </p:nvGraphicFramePr>
        <p:xfrm>
          <a:off x="639763" y="2905125"/>
          <a:ext cx="3290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7" imgW="1104840" imgH="469800" progId="Equation.DSMT4">
                  <p:embed/>
                </p:oleObj>
              </mc:Choice>
              <mc:Fallback>
                <p:oleObj name="Equation" r:id="rId7" imgW="110484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905125"/>
                        <a:ext cx="32908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23039"/>
              </p:ext>
            </p:extLst>
          </p:nvPr>
        </p:nvGraphicFramePr>
        <p:xfrm>
          <a:off x="361950" y="5365750"/>
          <a:ext cx="39211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9" imgW="1396800" imgH="469800" progId="Equation.DSMT4">
                  <p:embed/>
                </p:oleObj>
              </mc:Choice>
              <mc:Fallback>
                <p:oleObj name="Equation" r:id="rId9" imgW="139680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365750"/>
                        <a:ext cx="39211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8"/>
          <p:cNvGraphicFramePr>
            <a:graphicFrameLocks noChangeAspect="1"/>
          </p:cNvGraphicFramePr>
          <p:nvPr/>
        </p:nvGraphicFramePr>
        <p:xfrm>
          <a:off x="228600" y="0"/>
          <a:ext cx="2743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4" name="Equation" r:id="rId11" imgW="1830004" imgH="597159" progId="Equation.3">
                  <p:embed/>
                </p:oleObj>
              </mc:Choice>
              <mc:Fallback>
                <p:oleObj name="Equation" r:id="rId11" imgW="1830004" imgH="59715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0"/>
                        <a:ext cx="2743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5865971" y="1843564"/>
            <a:ext cx="320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ibsov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ndardn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obodn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ergija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ktiviranja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174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26424"/>
              </p:ext>
            </p:extLst>
          </p:nvPr>
        </p:nvGraphicFramePr>
        <p:xfrm>
          <a:off x="4751705" y="2085270"/>
          <a:ext cx="898023" cy="5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705" y="2085270"/>
                        <a:ext cx="898023" cy="527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14601"/>
              </p:ext>
            </p:extLst>
          </p:nvPr>
        </p:nvGraphicFramePr>
        <p:xfrm>
          <a:off x="4901685" y="5401627"/>
          <a:ext cx="89320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" name="Equation" r:id="rId15" imgW="393480" imgH="190440" progId="Equation.DSMT4">
                  <p:embed/>
                </p:oleObj>
              </mc:Choice>
              <mc:Fallback>
                <p:oleObj name="Equation" r:id="rId15" imgW="39348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685" y="5401627"/>
                        <a:ext cx="89320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5715000" y="5334000"/>
            <a:ext cx="342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ndardna entalpija aktiviranja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5943600" y="3962400"/>
            <a:ext cx="3352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ndardna entropija aktiviranja</a:t>
            </a:r>
          </a:p>
        </p:txBody>
      </p:sp>
      <p:graphicFrame>
        <p:nvGraphicFramePr>
          <p:cNvPr id="174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0916"/>
              </p:ext>
            </p:extLst>
          </p:nvPr>
        </p:nvGraphicFramePr>
        <p:xfrm>
          <a:off x="4816977" y="4219893"/>
          <a:ext cx="1062623" cy="59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name="Equation" r:id="rId17" imgW="380880" imgH="228600" progId="Equation.DSMT4">
                  <p:embed/>
                </p:oleObj>
              </mc:Choice>
              <mc:Fallback>
                <p:oleObj name="Equation" r:id="rId17" imgW="3808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977" y="4219893"/>
                        <a:ext cx="1062623" cy="596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52565"/>
              </p:ext>
            </p:extLst>
          </p:nvPr>
        </p:nvGraphicFramePr>
        <p:xfrm>
          <a:off x="228600" y="2040414"/>
          <a:ext cx="3770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" name="Equation" r:id="rId19" imgW="1206360" imgH="253800" progId="Equation.DSMT4">
                  <p:embed/>
                </p:oleObj>
              </mc:Choice>
              <mc:Fallback>
                <p:oleObj name="Equation" r:id="rId19" imgW="120636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40414"/>
                        <a:ext cx="37703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2398"/>
              </p:ext>
            </p:extLst>
          </p:nvPr>
        </p:nvGraphicFramePr>
        <p:xfrm>
          <a:off x="187325" y="4151313"/>
          <a:ext cx="46529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" name="Equation" r:id="rId21" imgW="1460160" imgH="228600" progId="Equation.DSMT4">
                  <p:embed/>
                </p:oleObj>
              </mc:Choice>
              <mc:Fallback>
                <p:oleObj name="Equation" r:id="rId21" imgW="146016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151313"/>
                        <a:ext cx="465296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>
          <a:xfrm>
            <a:off x="4622800" y="4229100"/>
            <a:ext cx="304800" cy="2209800"/>
          </a:xfrm>
          <a:prstGeom prst="rightBrac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23" name="TextBox 2"/>
          <p:cNvSpPr txBox="1">
            <a:spLocks noChangeArrowheads="1"/>
          </p:cNvSpPr>
          <p:nvPr/>
        </p:nvSpPr>
        <p:spPr bwMode="auto">
          <a:xfrm>
            <a:off x="5243512" y="303123"/>
            <a:ext cx="38782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 dirty="0"/>
              <a:t>Treba imati u vidu da je </a:t>
            </a:r>
            <a:r>
              <a:rPr lang="en-US" dirty="0"/>
              <a:t>I</a:t>
            </a:r>
            <a:r>
              <a:rPr lang="sr-Latn-RS" dirty="0"/>
              <a:t>z</a:t>
            </a:r>
            <a:r>
              <a:rPr lang="en-US" dirty="0"/>
              <a:t> K </a:t>
            </a:r>
            <a:r>
              <a:rPr lang="sr-Latn-RS" dirty="0"/>
              <a:t> je izdvojen jedan vibracioni stepen pa je korektnije pisati </a:t>
            </a:r>
            <a:r>
              <a:rPr lang="sr-Latn-RS" baseline="30000" dirty="0"/>
              <a:t>#</a:t>
            </a:r>
            <a:r>
              <a:rPr lang="sr-Latn-RS" dirty="0"/>
              <a:t>K. U literturi se ovo ne naglašava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51" x="4678363" y="3679825"/>
          <p14:tracePt t="2227" x="4686300" y="3657600"/>
          <p14:tracePt t="2391" x="4702175" y="3649663"/>
          <p14:tracePt t="2400" x="4724400" y="3649663"/>
          <p14:tracePt t="2407" x="4732338" y="3641725"/>
          <p14:tracePt t="2417" x="4740275" y="3641725"/>
          <p14:tracePt t="2433" x="4746625" y="3635375"/>
          <p14:tracePt t="2450" x="4754563" y="3635375"/>
          <p14:tracePt t="2467" x="4762500" y="3627438"/>
          <p14:tracePt t="2484" x="4778375" y="3627438"/>
          <p14:tracePt t="2503" x="4778375" y="3619500"/>
          <p14:tracePt t="2551" x="4724400" y="3611563"/>
          <p14:tracePt t="2751" x="4556125" y="3611563"/>
          <p14:tracePt t="2759" x="4267200" y="3611563"/>
          <p14:tracePt t="2768" x="4000500" y="3603625"/>
          <p14:tracePt t="2784" x="3970338" y="3565525"/>
          <p14:tracePt t="2801" x="4000500" y="3497263"/>
          <p14:tracePt t="2817" x="4076700" y="3375025"/>
          <p14:tracePt t="2834" x="4137025" y="3230563"/>
          <p14:tracePt t="2850" x="4168775" y="3063875"/>
          <p14:tracePt t="2866" x="4175125" y="2873375"/>
          <p14:tracePt t="2884" x="4221163" y="2644775"/>
          <p14:tracePt t="2900" x="4297363" y="2301875"/>
          <p14:tracePt t="2917" x="4359275" y="1882775"/>
          <p14:tracePt t="2933" x="4359275" y="1546225"/>
          <p14:tracePt t="2933" x="4359275" y="1439863"/>
          <p14:tracePt t="2952" x="4359275" y="1341438"/>
          <p14:tracePt t="2965" x="4359275" y="1127125"/>
          <p14:tracePt t="2983" x="4359275" y="1028700"/>
          <p14:tracePt t="3000" x="4359275" y="960438"/>
          <p14:tracePt t="3017" x="4365625" y="876300"/>
          <p14:tracePt t="3034" x="4365625" y="808038"/>
          <p14:tracePt t="3049" x="4365625" y="769938"/>
          <p14:tracePt t="3066" x="4365625" y="754063"/>
          <p14:tracePt t="3082" x="4359275" y="739775"/>
          <p14:tracePt t="3098" x="4359275" y="723900"/>
          <p14:tracePt t="3115" x="4351338" y="708025"/>
          <p14:tracePt t="3132" x="4351338" y="655638"/>
          <p14:tracePt t="3148" x="4351338" y="517525"/>
          <p14:tracePt t="3148" x="4351338" y="419100"/>
          <p14:tracePt t="3166" x="4351338" y="334963"/>
          <p14:tracePt t="3181" x="4343400" y="266700"/>
          <p14:tracePt t="3199" x="4335463" y="266700"/>
          <p14:tracePt t="3222" x="4335463" y="312738"/>
          <p14:tracePt t="3232" x="4335463" y="449263"/>
          <p14:tracePt t="3249" x="4335463" y="541338"/>
          <p14:tracePt t="3266" x="4335463" y="555625"/>
          <p14:tracePt t="3281" x="4343400" y="555625"/>
          <p14:tracePt t="3374" x="4351338" y="555625"/>
          <p14:tracePt t="3494" x="4351338" y="541338"/>
          <p14:tracePt t="3526" x="4365625" y="533400"/>
          <p14:tracePt t="3534" x="4365625" y="525463"/>
          <p14:tracePt t="3548" x="4365625" y="511175"/>
          <p14:tracePt t="3566" x="4365625" y="503238"/>
          <p14:tracePt t="3581" x="4373563" y="495300"/>
          <p14:tracePt t="3894" x="4381500" y="495300"/>
          <p14:tracePt t="4022" x="4389438" y="495300"/>
          <p14:tracePt t="4062" x="4397375" y="495300"/>
          <p14:tracePt t="4254" x="4403725" y="495300"/>
          <p14:tracePt t="4470" x="4403725" y="487363"/>
          <p14:tracePt t="4518" x="4411663" y="487363"/>
          <p14:tracePt t="4566" x="4419600" y="487363"/>
          <p14:tracePt t="4838" x="4427538" y="487363"/>
          <p14:tracePt t="4846" x="4427538" y="479425"/>
          <p14:tracePt t="4983" x="4435475" y="479425"/>
          <p14:tracePt t="5702" x="4441825" y="473075"/>
          <p14:tracePt t="5710" x="4449763" y="473075"/>
          <p14:tracePt t="5838" x="4457700" y="465138"/>
          <p14:tracePt t="5967" x="4457700" y="457200"/>
          <p14:tracePt t="6534" x="4457700" y="449263"/>
          <p14:tracePt t="6544" x="4457700" y="441325"/>
          <p14:tracePt t="6566" x="4457700" y="434975"/>
          <p14:tracePt t="6582" x="4457700" y="427038"/>
          <p14:tracePt t="6598" x="4435475" y="411163"/>
          <p14:tracePt t="6614" x="4419600" y="403225"/>
          <p14:tracePt t="6624" x="4389438" y="396875"/>
          <p14:tracePt t="6633" x="4373563" y="388938"/>
          <p14:tracePt t="6646" x="4321175" y="373063"/>
          <p14:tracePt t="6646" x="4297363" y="358775"/>
          <p14:tracePt t="6664" x="4237038" y="334963"/>
          <p14:tracePt t="6680" x="4198938" y="334963"/>
          <p14:tracePt t="6696" x="4137025" y="334963"/>
          <p14:tracePt t="6713" x="4060825" y="334963"/>
          <p14:tracePt t="6729" x="4016375" y="334963"/>
          <p14:tracePt t="6745" x="3946525" y="334963"/>
          <p14:tracePt t="6762" x="3870325" y="334963"/>
          <p14:tracePt t="6778" x="3787775" y="334963"/>
          <p14:tracePt t="6795" x="3711575" y="334963"/>
          <p14:tracePt t="6812" x="3603625" y="334963"/>
          <p14:tracePt t="6829" x="3513138" y="334963"/>
          <p14:tracePt t="6846" x="3451225" y="334963"/>
          <p14:tracePt t="6862" x="3360738" y="334963"/>
          <p14:tracePt t="6879" x="3292475" y="334963"/>
          <p14:tracePt t="6896" x="3162300" y="358775"/>
          <p14:tracePt t="6912" x="3048000" y="358775"/>
          <p14:tracePt t="6929" x="2933700" y="373063"/>
          <p14:tracePt t="6945" x="2879725" y="381000"/>
          <p14:tracePt t="6962" x="2835275" y="381000"/>
          <p14:tracePt t="6979" x="2797175" y="381000"/>
          <p14:tracePt t="6995" x="2759075" y="403225"/>
          <p14:tracePt t="7012" x="2735263" y="403225"/>
          <p14:tracePt t="7030" x="2697163" y="403225"/>
          <p14:tracePt t="7045" x="2659063" y="411163"/>
          <p14:tracePt t="7061" x="2636838" y="419100"/>
          <p14:tracePt t="7078" x="2620963" y="419100"/>
          <p14:tracePt t="7078" x="2590800" y="427038"/>
          <p14:tracePt t="7096" x="2574925" y="427038"/>
          <p14:tracePt t="7112" x="2522538" y="449263"/>
          <p14:tracePt t="7129" x="2476500" y="457200"/>
          <p14:tracePt t="7145" x="2408238" y="473075"/>
          <p14:tracePt t="7162" x="2362200" y="473075"/>
          <p14:tracePt t="7179" x="2332038" y="487363"/>
          <p14:tracePt t="7196" x="2324100" y="487363"/>
          <p14:tracePt t="7212" x="2316163" y="487363"/>
          <p14:tracePt t="7228" x="2301875" y="487363"/>
          <p14:tracePt t="7246" x="2255838" y="495300"/>
          <p14:tracePt t="7262" x="2133600" y="511175"/>
          <p14:tracePt t="7280" x="2049463" y="525463"/>
          <p14:tracePt t="7296" x="1989138" y="549275"/>
          <p14:tracePt t="7313" x="1958975" y="549275"/>
          <p14:tracePt t="7329" x="1927225" y="549275"/>
          <p14:tracePt t="7346" x="1889125" y="563563"/>
          <p14:tracePt t="7362" x="1874838" y="563563"/>
          <p14:tracePt t="7378" x="1836738" y="563563"/>
          <p14:tracePt t="7395" x="1790700" y="563563"/>
          <p14:tracePt t="7412" x="1730375" y="563563"/>
          <p14:tracePt t="7429" x="1684338" y="563563"/>
          <p14:tracePt t="7446" x="1646238" y="563563"/>
          <p14:tracePt t="7446" x="1630363" y="563563"/>
          <p14:tracePt t="7464" x="1622425" y="563563"/>
          <p14:tracePt t="7464" x="1616075" y="563563"/>
          <p14:tracePt t="7480" x="1608138" y="563563"/>
          <p14:tracePt t="7527" x="1600200" y="563563"/>
          <p14:tracePt t="7535" x="1592263" y="563563"/>
          <p14:tracePt t="7546" x="1554163" y="563563"/>
          <p14:tracePt t="7562" x="1493838" y="579438"/>
          <p14:tracePt t="7579" x="1439863" y="601663"/>
          <p14:tracePt t="7595" x="1417638" y="609600"/>
          <p14:tracePt t="7595" x="1409700" y="609600"/>
          <p14:tracePt t="7618" x="1401763" y="609600"/>
          <p14:tracePt t="7631" x="1393825" y="609600"/>
          <p14:tracePt t="7645" x="1363663" y="625475"/>
          <p14:tracePt t="7662" x="1311275" y="639763"/>
          <p14:tracePt t="7662" x="1273175" y="655638"/>
          <p14:tracePt t="7680" x="1235075" y="677863"/>
          <p14:tracePt t="7696" x="1219200" y="677863"/>
          <p14:tracePt t="7713" x="1211263" y="677863"/>
          <p14:tracePt t="7767" x="1203325" y="677863"/>
          <p14:tracePt t="7776" x="1196975" y="677863"/>
          <p14:tracePt t="7783" x="1181100" y="677863"/>
          <p14:tracePt t="7795" x="1158875" y="677863"/>
          <p14:tracePt t="7812" x="1143000" y="677863"/>
          <p14:tracePt t="7828" x="1127125" y="669925"/>
          <p14:tracePt t="7845" x="1127125" y="663575"/>
          <p14:tracePt t="7863" x="1104900" y="647700"/>
          <p14:tracePt t="7878" x="1096963" y="631825"/>
          <p14:tracePt t="7894" x="1074738" y="617538"/>
          <p14:tracePt t="7912" x="1058863" y="609600"/>
          <p14:tracePt t="7929" x="1044575" y="601663"/>
          <p14:tracePt t="7946" x="1028700" y="587375"/>
          <p14:tracePt t="7962" x="1012825" y="579438"/>
          <p14:tracePt t="7978" x="998538" y="571500"/>
          <p14:tracePt t="7995" x="982663" y="563563"/>
          <p14:tracePt t="8011" x="974725" y="555625"/>
          <p14:tracePt t="8028" x="968375" y="555625"/>
          <p14:tracePt t="8044" x="952500" y="541338"/>
          <p14:tracePt t="8060" x="944563" y="541338"/>
          <p14:tracePt t="8079" x="930275" y="541338"/>
          <p14:tracePt t="8095" x="914400" y="533400"/>
          <p14:tracePt t="8111" x="898525" y="533400"/>
          <p14:tracePt t="8167" x="892175" y="533400"/>
          <p14:tracePt t="8247" x="884238" y="533400"/>
          <p14:tracePt t="8255" x="868363" y="525463"/>
          <p14:tracePt t="8263" x="854075" y="525463"/>
          <p14:tracePt t="8279" x="854075" y="517525"/>
          <p14:tracePt t="8311" x="838200" y="511175"/>
          <p14:tracePt t="8319" x="838200" y="495300"/>
          <p14:tracePt t="8335" x="838200" y="479425"/>
          <p14:tracePt t="8351" x="838200" y="473075"/>
          <p14:tracePt t="8362" x="830263" y="449263"/>
          <p14:tracePt t="8378" x="830263" y="441325"/>
          <p14:tracePt t="8395" x="830263" y="434975"/>
          <p14:tracePt t="8447" x="830263" y="419100"/>
          <p14:tracePt t="8471" x="830263" y="411163"/>
          <p14:tracePt t="8487" x="830263" y="403225"/>
          <p14:tracePt t="8496" x="830263" y="396875"/>
          <p14:tracePt t="8510" x="830263" y="388938"/>
          <p14:tracePt t="8527" x="830263" y="373063"/>
          <p14:tracePt t="8631" x="830263" y="365125"/>
          <p14:tracePt t="8663" x="830263" y="358775"/>
          <p14:tracePt t="8679" x="830263" y="350838"/>
          <p14:tracePt t="8695" x="830263" y="334963"/>
          <p14:tracePt t="8727" x="830263" y="327025"/>
          <p14:tracePt t="8751" x="830263" y="320675"/>
          <p14:tracePt t="8774" x="830263" y="312738"/>
          <p14:tracePt t="8782" x="830263" y="304800"/>
          <p14:tracePt t="8798" x="830263" y="296863"/>
          <p14:tracePt t="8814" x="830263" y="288925"/>
          <p14:tracePt t="8830" x="830263" y="282575"/>
          <p14:tracePt t="8846" x="830263" y="266700"/>
          <p14:tracePt t="8878" x="830263" y="258763"/>
          <p14:tracePt t="8918" x="830263" y="244475"/>
          <p14:tracePt t="8934" x="830263" y="236538"/>
          <p14:tracePt t="8950" x="830263" y="228600"/>
          <p14:tracePt t="8959" x="822325" y="220663"/>
          <p14:tracePt t="8982" x="815975" y="212725"/>
          <p14:tracePt t="9014" x="815975" y="206375"/>
          <p14:tracePt t="9030" x="815975" y="198438"/>
          <p14:tracePt t="9046" x="808038" y="198438"/>
          <p14:tracePt t="9062" x="800100" y="190500"/>
          <p14:tracePt t="9166" x="792163" y="190500"/>
          <p14:tracePt t="9198" x="784225" y="182563"/>
          <p14:tracePt t="9222" x="777875" y="182563"/>
          <p14:tracePt t="9310" x="777875" y="174625"/>
          <p14:tracePt t="9318" x="762000" y="174625"/>
          <p14:tracePt t="9374" x="746125" y="168275"/>
          <p14:tracePt t="9398" x="746125" y="160338"/>
          <p14:tracePt t="9430" x="739775" y="160338"/>
          <p14:tracePt t="9478" x="731838" y="160338"/>
          <p14:tracePt t="9534" x="723900" y="160338"/>
          <p14:tracePt t="9550" x="715963" y="160338"/>
          <p14:tracePt t="9566" x="708025" y="160338"/>
          <p14:tracePt t="9662" x="701675" y="160338"/>
          <p14:tracePt t="9686" x="693738" y="152400"/>
          <p14:tracePt t="9694" x="685800" y="152400"/>
          <p14:tracePt t="9710" x="677863" y="152400"/>
          <p14:tracePt t="9725" x="669925" y="152400"/>
          <p14:tracePt t="9766" x="663575" y="152400"/>
          <p14:tracePt t="9775" x="655638" y="152400"/>
          <p14:tracePt t="9822" x="639763" y="152400"/>
          <p14:tracePt t="9871" x="631825" y="152400"/>
          <p14:tracePt t="9894" x="625475" y="152400"/>
          <p14:tracePt t="9902" x="617538" y="152400"/>
          <p14:tracePt t="9910" x="609600" y="152400"/>
          <p14:tracePt t="9950" x="601663" y="152400"/>
          <p14:tracePt t="9974" x="593725" y="152400"/>
          <p14:tracePt t="9982" x="587375" y="152400"/>
          <p14:tracePt t="10007" x="571500" y="152400"/>
          <p14:tracePt t="10070" x="563563" y="152400"/>
          <p14:tracePt t="10638" x="555625" y="152400"/>
          <p14:tracePt t="10686" x="541338" y="152400"/>
          <p14:tracePt t="10702" x="525463" y="152400"/>
          <p14:tracePt t="10710" x="517525" y="152400"/>
          <p14:tracePt t="10724" x="503238" y="168275"/>
          <p14:tracePt t="10740" x="487363" y="168275"/>
          <p14:tracePt t="10740" x="479425" y="174625"/>
          <p14:tracePt t="10759" x="473075" y="182563"/>
          <p14:tracePt t="10774" x="457200" y="182563"/>
          <p14:tracePt t="10791" x="449263" y="190500"/>
          <p14:tracePt t="10808" x="441325" y="190500"/>
          <p14:tracePt t="10830" x="434975" y="198438"/>
          <p14:tracePt t="10871" x="427038" y="206375"/>
          <p14:tracePt t="10910" x="427038" y="220663"/>
          <p14:tracePt t="10926" x="419100" y="220663"/>
          <p14:tracePt t="10934" x="411163" y="228600"/>
          <p14:tracePt t="10942" x="396875" y="250825"/>
          <p14:tracePt t="10957" x="381000" y="258763"/>
          <p14:tracePt t="10975" x="373063" y="274638"/>
          <p14:tracePt t="10992" x="373063" y="282575"/>
          <p14:tracePt t="11007" x="373063" y="288925"/>
          <p14:tracePt t="11030" x="365125" y="288925"/>
          <p14:tracePt t="11040" x="365125" y="296863"/>
          <p14:tracePt t="11057" x="365125" y="304800"/>
          <p14:tracePt t="11134" x="365125" y="312738"/>
          <p14:tracePt t="11150" x="365125" y="320675"/>
          <p14:tracePt t="11166" x="358775" y="320675"/>
          <p14:tracePt t="11175" x="358775" y="334963"/>
          <p14:tracePt t="11191" x="358775" y="342900"/>
          <p14:tracePt t="11207" x="358775" y="350838"/>
          <p14:tracePt t="11223" x="358775" y="358775"/>
          <p14:tracePt t="11240" x="358775" y="365125"/>
          <p14:tracePt t="11257" x="350838" y="381000"/>
          <p14:tracePt t="11274" x="350838" y="411163"/>
          <p14:tracePt t="11290" x="342900" y="419100"/>
          <p14:tracePt t="11307" x="342900" y="434975"/>
          <p14:tracePt t="11324" x="342900" y="465138"/>
          <p14:tracePt t="11340" x="342900" y="473075"/>
          <p14:tracePt t="11357" x="334963" y="517525"/>
          <p14:tracePt t="11375" x="327025" y="525463"/>
          <p14:tracePt t="11390" x="327025" y="549275"/>
          <p14:tracePt t="11408" x="327025" y="571500"/>
          <p14:tracePt t="11424" x="327025" y="593725"/>
          <p14:tracePt t="11440" x="327025" y="617538"/>
          <p14:tracePt t="11457" x="327025" y="639763"/>
          <p14:tracePt t="11474" x="327025" y="647700"/>
          <p14:tracePt t="11490" x="327025" y="663575"/>
          <p14:tracePt t="11506" x="327025" y="677863"/>
          <p14:tracePt t="11524" x="327025" y="693738"/>
          <p14:tracePt t="11540" x="327025" y="708025"/>
          <p14:tracePt t="11556" x="334963" y="715963"/>
          <p14:tracePt t="11573" x="358775" y="746125"/>
          <p14:tracePt t="11591" x="373063" y="769938"/>
          <p14:tracePt t="11608" x="396875" y="784225"/>
          <p14:tracePt t="11626" x="419100" y="792163"/>
          <p14:tracePt t="11640" x="441325" y="808038"/>
          <p14:tracePt t="11657" x="457200" y="808038"/>
          <p14:tracePt t="11678" x="473075" y="808038"/>
          <p14:tracePt t="11689" x="487363" y="808038"/>
          <p14:tracePt t="11706" x="503238" y="808038"/>
          <p14:tracePt t="11723" x="533400" y="808038"/>
          <p14:tracePt t="11740" x="549275" y="800100"/>
          <p14:tracePt t="11757" x="555625" y="800100"/>
          <p14:tracePt t="11773" x="571500" y="777875"/>
          <p14:tracePt t="11791" x="579438" y="769938"/>
          <p14:tracePt t="11807" x="587375" y="754063"/>
          <p14:tracePt t="11824" x="593725" y="731838"/>
          <p14:tracePt t="11840" x="601663" y="685800"/>
          <p14:tracePt t="11857" x="601663" y="647700"/>
          <p14:tracePt t="11874" x="609600" y="617538"/>
          <p14:tracePt t="11890" x="617538" y="593725"/>
          <p14:tracePt t="11906" x="617538" y="587375"/>
          <p14:tracePt t="11922" x="617538" y="571500"/>
          <p14:tracePt t="11940" x="617538" y="541338"/>
          <p14:tracePt t="11957" x="617538" y="517525"/>
          <p14:tracePt t="11973" x="617538" y="441325"/>
          <p14:tracePt t="11991" x="617538" y="411163"/>
          <p14:tracePt t="12007" x="617538" y="388938"/>
          <p14:tracePt t="12025" x="609600" y="365125"/>
          <p14:tracePt t="12040" x="609600" y="342900"/>
          <p14:tracePt t="12056" x="601663" y="334963"/>
          <p14:tracePt t="12072" x="601663" y="312738"/>
          <p14:tracePt t="12088" x="601663" y="288925"/>
          <p14:tracePt t="12105" x="593725" y="274638"/>
          <p14:tracePt t="12122" x="593725" y="250825"/>
          <p14:tracePt t="12140" x="587375" y="244475"/>
          <p14:tracePt t="12156" x="587375" y="228600"/>
          <p14:tracePt t="12173" x="587375" y="220663"/>
          <p14:tracePt t="12198" x="587375" y="228600"/>
          <p14:tracePt t="12478" x="587375" y="236538"/>
          <p14:tracePt t="12518" x="587375" y="244475"/>
          <p14:tracePt t="12550" x="587375" y="258763"/>
          <p14:tracePt t="12590" x="587375" y="266700"/>
          <p14:tracePt t="12606" x="587375" y="274638"/>
          <p14:tracePt t="12614" x="587375" y="282575"/>
          <p14:tracePt t="12624" x="593725" y="296863"/>
          <p14:tracePt t="12641" x="601663" y="327025"/>
          <p14:tracePt t="12655" x="601663" y="342900"/>
          <p14:tracePt t="12672" x="617538" y="365125"/>
          <p14:tracePt t="12689" x="617538" y="381000"/>
          <p14:tracePt t="12710" x="617538" y="388938"/>
          <p14:tracePt t="12758" x="617538" y="396875"/>
          <p14:tracePt t="12782" x="617538" y="403225"/>
          <p14:tracePt t="12798" x="609600" y="419100"/>
          <p14:tracePt t="12807" x="601663" y="419100"/>
          <p14:tracePt t="12823" x="593725" y="419100"/>
          <p14:tracePt t="12839" x="563563" y="419100"/>
          <p14:tracePt t="12856" x="555625" y="419100"/>
          <p14:tracePt t="12878" x="541338" y="419100"/>
          <p14:tracePt t="12888" x="517525" y="411163"/>
          <p14:tracePt t="12906" x="479425" y="411163"/>
          <p14:tracePt t="12922" x="434975" y="396875"/>
          <p14:tracePt t="12939" x="403225" y="396875"/>
          <p14:tracePt t="12956" x="388938" y="396875"/>
          <p14:tracePt t="13030" x="373063" y="396875"/>
          <p14:tracePt t="13038" x="365125" y="396875"/>
          <p14:tracePt t="13055" x="358775" y="396875"/>
          <p14:tracePt t="13110" x="350838" y="388938"/>
          <p14:tracePt t="17583" x="350838" y="381000"/>
          <p14:tracePt t="18086" x="358775" y="381000"/>
          <p14:tracePt t="18150" x="373063" y="381000"/>
          <p14:tracePt t="18174" x="381000" y="381000"/>
          <p14:tracePt t="18183" x="396875" y="381000"/>
          <p14:tracePt t="18190" x="403225" y="381000"/>
          <p14:tracePt t="18200" x="411163" y="381000"/>
          <p14:tracePt t="18216" x="419100" y="373063"/>
          <p14:tracePt t="18233" x="427038" y="373063"/>
          <p14:tracePt t="18254" x="434975" y="373063"/>
          <p14:tracePt t="18294" x="441325" y="373063"/>
          <p14:tracePt t="19094" x="441325" y="381000"/>
          <p14:tracePt t="19110" x="441325" y="396875"/>
          <p14:tracePt t="19158" x="441325" y="403225"/>
          <p14:tracePt t="19174" x="441325" y="411163"/>
          <p14:tracePt t="19183" x="441325" y="434975"/>
          <p14:tracePt t="19200" x="441325" y="449263"/>
          <p14:tracePt t="19216" x="441325" y="457200"/>
          <p14:tracePt t="19232" x="441325" y="473075"/>
          <p14:tracePt t="19249" x="441325" y="479425"/>
          <p14:tracePt t="19265" x="441325" y="503238"/>
          <p14:tracePt t="19282" x="441325" y="517525"/>
          <p14:tracePt t="19298" x="441325" y="525463"/>
          <p14:tracePt t="19315" x="441325" y="541338"/>
          <p14:tracePt t="19332" x="441325" y="549275"/>
          <p14:tracePt t="19358" x="441325" y="563563"/>
          <p14:tracePt t="19367" x="441325" y="571500"/>
          <p14:tracePt t="19383" x="441325" y="579438"/>
          <p14:tracePt t="19398" x="449263" y="587375"/>
          <p14:tracePt t="19415" x="449263" y="593725"/>
          <p14:tracePt t="19432" x="449263" y="601663"/>
          <p14:tracePt t="19463" x="457200" y="601663"/>
          <p14:tracePt t="19502" x="465138" y="601663"/>
          <p14:tracePt t="19518" x="473075" y="609600"/>
          <p14:tracePt t="19526" x="479425" y="609600"/>
          <p14:tracePt t="19534" x="495300" y="609600"/>
          <p14:tracePt t="19549" x="511175" y="609600"/>
          <p14:tracePt t="19564" x="525463" y="609600"/>
          <p14:tracePt t="19583" x="549275" y="609600"/>
          <p14:tracePt t="19599" x="563563" y="609600"/>
          <p14:tracePt t="19616" x="555625" y="609600"/>
          <p14:tracePt t="19942" x="549275" y="609600"/>
          <p14:tracePt t="19974" x="541338" y="609600"/>
          <p14:tracePt t="19998" x="525463" y="609600"/>
          <p14:tracePt t="20015" x="517525" y="609600"/>
          <p14:tracePt t="20062" x="517525" y="617538"/>
          <p14:tracePt t="20070" x="511175" y="617538"/>
          <p14:tracePt t="20086" x="503238" y="625475"/>
          <p14:tracePt t="20102" x="487363" y="631825"/>
          <p14:tracePt t="20118" x="487363" y="639763"/>
          <p14:tracePt t="20134" x="479425" y="639763"/>
          <p14:tracePt t="20147" x="465138" y="655638"/>
          <p14:tracePt t="20164" x="457200" y="663575"/>
          <p14:tracePt t="20182" x="457200" y="669925"/>
          <p14:tracePt t="20199" x="449263" y="669925"/>
          <p14:tracePt t="20231" x="441325" y="677863"/>
          <p14:tracePt t="20238" x="427038" y="685800"/>
          <p14:tracePt t="20270" x="419100" y="701675"/>
          <p14:tracePt t="20294" x="411163" y="708025"/>
          <p14:tracePt t="20302" x="411163" y="715963"/>
          <p14:tracePt t="20314" x="403225" y="715963"/>
          <p14:tracePt t="20330" x="403225" y="731838"/>
          <p14:tracePt t="20347" x="396875" y="739775"/>
          <p14:tracePt t="20364" x="396875" y="754063"/>
          <p14:tracePt t="20381" x="396875" y="762000"/>
          <p14:tracePt t="20397" x="396875" y="769938"/>
          <p14:tracePt t="20415" x="396875" y="784225"/>
          <p14:tracePt t="20438" x="396875" y="792163"/>
          <p14:tracePt t="20502" x="396875" y="800100"/>
          <p14:tracePt t="20510" x="411163" y="808038"/>
          <p14:tracePt t="20526" x="419100" y="815975"/>
          <p14:tracePt t="20550" x="427038" y="815975"/>
          <p14:tracePt t="20558" x="434975" y="815975"/>
          <p14:tracePt t="20574" x="441325" y="822325"/>
          <p14:tracePt t="20582" x="457200" y="830263"/>
          <p14:tracePt t="20607" x="473075" y="838200"/>
          <p14:tracePt t="20622" x="487363" y="838200"/>
          <p14:tracePt t="20662" x="495300" y="838200"/>
          <p14:tracePt t="20678" x="503238" y="838200"/>
          <p14:tracePt t="20686" x="517525" y="838200"/>
          <p14:tracePt t="20697" x="549275" y="838200"/>
          <p14:tracePt t="20714" x="579438" y="838200"/>
          <p14:tracePt t="20731" x="587375" y="838200"/>
          <p14:tracePt t="20747" x="593725" y="838200"/>
          <p14:tracePt t="20763" x="601663" y="838200"/>
          <p14:tracePt t="20780" x="609600" y="838200"/>
          <p14:tracePt t="20797" x="625475" y="830263"/>
          <p14:tracePt t="20815" x="625475" y="822325"/>
          <p14:tracePt t="20831" x="625475" y="815975"/>
          <p14:tracePt t="20847" x="625475" y="800100"/>
          <p14:tracePt t="20865" x="625475" y="784225"/>
          <p14:tracePt t="20886" x="631825" y="784225"/>
          <p14:tracePt t="20918" x="631825" y="777875"/>
          <p14:tracePt t="20934" x="631825" y="769938"/>
          <p14:tracePt t="20958" x="631825" y="762000"/>
          <p14:tracePt t="20974" x="631825" y="754063"/>
          <p14:tracePt t="20990" x="631825" y="739775"/>
          <p14:tracePt t="20998" x="631825" y="731838"/>
          <p14:tracePt t="21038" x="625475" y="723900"/>
          <p14:tracePt t="21053" x="625475" y="715963"/>
          <p14:tracePt t="21062" x="625475" y="701675"/>
          <p14:tracePt t="21102" x="625475" y="693738"/>
          <p14:tracePt t="21118" x="625475" y="685800"/>
          <p14:tracePt t="21126" x="625475" y="677863"/>
          <p14:tracePt t="21142" x="625475" y="669925"/>
          <p14:tracePt t="21150" x="625475" y="663575"/>
          <p14:tracePt t="21166" x="617538" y="655638"/>
          <p14:tracePt t="21198" x="617538" y="647700"/>
          <p14:tracePt t="21246" x="609600" y="639763"/>
          <p14:tracePt t="21254" x="601663" y="639763"/>
          <p14:tracePt t="21279" x="593725" y="631825"/>
          <p14:tracePt t="21310" x="587375" y="625475"/>
          <p14:tracePt t="21334" x="579438" y="625475"/>
          <p14:tracePt t="21358" x="571500" y="609600"/>
          <p14:tracePt t="21374" x="563563" y="609600"/>
          <p14:tracePt t="21398" x="555625" y="593725"/>
          <p14:tracePt t="21414" x="549275" y="593725"/>
          <p14:tracePt t="21438" x="541338" y="593725"/>
          <p14:tracePt t="21454" x="541338" y="587375"/>
          <p14:tracePt t="21463" x="533400" y="587375"/>
          <p14:tracePt t="21510" x="525463" y="587375"/>
          <p14:tracePt t="21526" x="517525" y="587375"/>
          <p14:tracePt t="21558" x="503238" y="587375"/>
          <p14:tracePt t="21590" x="495300" y="587375"/>
          <p14:tracePt t="21638" x="487363" y="587375"/>
          <p14:tracePt t="21654" x="479425" y="587375"/>
          <p14:tracePt t="21663" x="473075" y="587375"/>
          <p14:tracePt t="21670" x="465138" y="593725"/>
          <p14:tracePt t="21726" x="465138" y="601663"/>
          <p14:tracePt t="21742" x="457200" y="601663"/>
          <p14:tracePt t="21758" x="457200" y="609600"/>
          <p14:tracePt t="21774" x="449263" y="609600"/>
          <p14:tracePt t="21782" x="449263" y="617538"/>
          <p14:tracePt t="21814" x="449263" y="631825"/>
          <p14:tracePt t="21830" x="441325" y="631825"/>
          <p14:tracePt t="21846" x="441325" y="639763"/>
          <p14:tracePt t="21862" x="441325" y="647700"/>
          <p14:tracePt t="21879" x="441325" y="655638"/>
          <p14:tracePt t="21895" x="441325" y="663575"/>
          <p14:tracePt t="21910" x="434975" y="663575"/>
          <p14:tracePt t="21918" x="434975" y="669925"/>
          <p14:tracePt t="21950" x="434975" y="685800"/>
          <p14:tracePt t="22110" x="434975" y="693738"/>
          <p14:tracePt t="22198" x="434975" y="701675"/>
          <p14:tracePt t="22230" x="434975" y="708025"/>
          <p14:tracePt t="22382" x="434975" y="715963"/>
          <p14:tracePt t="22399" x="434975" y="723900"/>
          <p14:tracePt t="22430" x="427038" y="723900"/>
          <p14:tracePt t="22503" x="419100" y="731838"/>
          <p14:tracePt t="22542" x="419100" y="739775"/>
          <p14:tracePt t="22573" x="419100" y="754063"/>
          <p14:tracePt t="22934" x="419100" y="762000"/>
          <p14:tracePt t="23110" x="419100" y="769938"/>
          <p14:tracePt t="23118" x="419100" y="777875"/>
          <p14:tracePt t="23326" x="419100" y="784225"/>
          <p14:tracePt t="23870" x="419100" y="792163"/>
          <p14:tracePt t="23894" x="419100" y="808038"/>
          <p14:tracePt t="24198" x="427038" y="808038"/>
          <p14:tracePt t="24310" x="427038" y="815975"/>
          <p14:tracePt t="24430" x="427038" y="822325"/>
          <p14:tracePt t="24542" x="434975" y="822325"/>
          <p14:tracePt t="24559" x="434975" y="830263"/>
          <p14:tracePt t="24590" x="434975" y="838200"/>
          <p14:tracePt t="24638" x="441325" y="838200"/>
          <p14:tracePt t="24662" x="449263" y="838200"/>
          <p14:tracePt t="24734" x="457200" y="846138"/>
          <p14:tracePt t="24750" x="465138" y="846138"/>
          <p14:tracePt t="24759" x="473075" y="854075"/>
          <p14:tracePt t="24774" x="479425" y="860425"/>
          <p14:tracePt t="24791" x="495300" y="860425"/>
          <p14:tracePt t="24838" x="503238" y="868363"/>
          <p14:tracePt t="24854" x="525463" y="868363"/>
          <p14:tracePt t="24870" x="541338" y="868363"/>
          <p14:tracePt t="24878" x="555625" y="868363"/>
          <p14:tracePt t="24893" x="571500" y="868363"/>
          <p14:tracePt t="24893" x="587375" y="868363"/>
          <p14:tracePt t="24911" x="593725" y="868363"/>
          <p14:tracePt t="24934" x="601663" y="868363"/>
          <p14:tracePt t="24959" x="609600" y="868363"/>
          <p14:tracePt t="24966" x="625475" y="868363"/>
          <p14:tracePt t="24976" x="631825" y="868363"/>
          <p14:tracePt t="24992" x="647700" y="854075"/>
          <p14:tracePt t="25009" x="663575" y="854075"/>
          <p14:tracePt t="25025" x="669925" y="854075"/>
          <p14:tracePt t="25046" x="669925" y="846138"/>
          <p14:tracePt t="25059" x="669925" y="830263"/>
          <p14:tracePt t="25150" x="669925" y="822325"/>
          <p14:tracePt t="25182" x="669925" y="815975"/>
          <p14:tracePt t="25190" x="669925" y="808038"/>
          <p14:tracePt t="25198" x="669925" y="800100"/>
          <p14:tracePt t="25208" x="669925" y="784225"/>
          <p14:tracePt t="25225" x="669925" y="777875"/>
          <p14:tracePt t="25242" x="669925" y="762000"/>
          <p14:tracePt t="25258" x="669925" y="746125"/>
          <p14:tracePt t="25275" x="669925" y="739775"/>
          <p14:tracePt t="25302" x="669925" y="731838"/>
          <p14:tracePt t="25310" x="669925" y="723900"/>
          <p14:tracePt t="25326" x="669925" y="701675"/>
          <p14:tracePt t="25343" x="669925" y="685800"/>
          <p14:tracePt t="25359" x="669925" y="677863"/>
          <p14:tracePt t="25375" x="669925" y="663575"/>
          <p14:tracePt t="25392" x="669925" y="655638"/>
          <p14:tracePt t="25429" x="669925" y="639763"/>
          <p14:tracePt t="25445" x="669925" y="631825"/>
          <p14:tracePt t="25477" x="663575" y="631825"/>
          <p14:tracePt t="25485" x="663575" y="625475"/>
          <p14:tracePt t="25501" x="655638" y="617538"/>
          <p14:tracePt t="25510" x="647700" y="609600"/>
          <p14:tracePt t="25533" x="639763" y="601663"/>
          <p14:tracePt t="25543" x="631825" y="587375"/>
          <p14:tracePt t="25559" x="625475" y="587375"/>
          <p14:tracePt t="25581" x="609600" y="587375"/>
          <p14:tracePt t="25624" x="601663" y="587375"/>
          <p14:tracePt t="25661" x="587375" y="571500"/>
          <p14:tracePt t="25685" x="579438" y="571500"/>
          <p14:tracePt t="25709" x="571500" y="571500"/>
          <p14:tracePt t="25725" x="563563" y="571500"/>
          <p14:tracePt t="25749" x="555625" y="571500"/>
          <p14:tracePt t="25765" x="549275" y="571500"/>
          <p14:tracePt t="25805" x="541338" y="571500"/>
          <p14:tracePt t="25813" x="541338" y="579438"/>
          <p14:tracePt t="25829" x="533400" y="579438"/>
          <p14:tracePt t="26733" x="533400" y="571500"/>
          <p14:tracePt t="27206" x="533400" y="563563"/>
          <p14:tracePt t="27223" x="541338" y="555625"/>
          <p14:tracePt t="27230" x="541338" y="549275"/>
          <p14:tracePt t="27240" x="541338" y="533400"/>
          <p14:tracePt t="27257" x="549275" y="511175"/>
          <p14:tracePt t="27274" x="549275" y="487363"/>
          <p14:tracePt t="27291" x="563563" y="457200"/>
          <p14:tracePt t="27307" x="571500" y="411163"/>
          <p14:tracePt t="27324" x="579438" y="342900"/>
          <p14:tracePt t="27324" x="587375" y="327025"/>
          <p14:tracePt t="27342" x="601663" y="312738"/>
          <p14:tracePt t="27357" x="601663" y="282575"/>
          <p14:tracePt t="27375" x="609600" y="266700"/>
          <p14:tracePt t="27392" x="617538" y="258763"/>
          <p14:tracePt t="27446" x="617538" y="250825"/>
          <p14:tracePt t="27462" x="625475" y="244475"/>
          <p14:tracePt t="27470" x="631825" y="236538"/>
          <p14:tracePt t="27502" x="631825" y="228600"/>
          <p14:tracePt t="27510" x="647700" y="220663"/>
          <p14:tracePt t="27523" x="655638" y="212725"/>
          <p14:tracePt t="27541" x="655638" y="206375"/>
          <p14:tracePt t="27556" x="663575" y="206375"/>
          <p14:tracePt t="27606" x="663575" y="198438"/>
          <p14:tracePt t="27646" x="669925" y="190500"/>
          <p14:tracePt t="27662" x="669925" y="182563"/>
          <p14:tracePt t="27686" x="669925" y="174625"/>
          <p14:tracePt t="27758" x="669925" y="168275"/>
          <p14:tracePt t="27806" x="669925" y="160338"/>
          <p14:tracePt t="27830" x="669925" y="152400"/>
          <p14:tracePt t="27894" x="663575" y="152400"/>
          <p14:tracePt t="27918" x="655638" y="144463"/>
          <p14:tracePt t="27934" x="647700" y="136525"/>
          <p14:tracePt t="27942" x="639763" y="130175"/>
          <p14:tracePt t="27958" x="631825" y="130175"/>
          <p14:tracePt t="27998" x="631825" y="122238"/>
          <p14:tracePt t="28006" x="625475" y="122238"/>
          <p14:tracePt t="28014" x="609600" y="122238"/>
          <p14:tracePt t="28053" x="593725" y="122238"/>
          <p14:tracePt t="28078" x="587375" y="122238"/>
          <p14:tracePt t="28118" x="579438" y="122238"/>
          <p14:tracePt t="28126" x="571500" y="122238"/>
          <p14:tracePt t="28139" x="563563" y="130175"/>
          <p14:tracePt t="28155" x="555625" y="130175"/>
          <p14:tracePt t="28172" x="549275" y="130175"/>
          <p14:tracePt t="28191" x="541338" y="136525"/>
          <p14:tracePt t="28208" x="525463" y="136525"/>
          <p14:tracePt t="28230" x="517525" y="144463"/>
          <p14:tracePt t="28247" x="517525" y="160338"/>
          <p14:tracePt t="28278" x="511175" y="168275"/>
          <p14:tracePt t="28294" x="503238" y="174625"/>
          <p14:tracePt t="28302" x="503238" y="190500"/>
          <p14:tracePt t="28318" x="503238" y="198438"/>
          <p14:tracePt t="28342" x="495300" y="198438"/>
          <p14:tracePt t="28366" x="495300" y="206375"/>
          <p14:tracePt t="28382" x="495300" y="212725"/>
          <p14:tracePt t="28414" x="495300" y="228600"/>
          <p14:tracePt t="28438" x="495300" y="236538"/>
          <p14:tracePt t="28470" x="495300" y="244475"/>
          <p14:tracePt t="28478" x="495300" y="250825"/>
          <p14:tracePt t="28518" x="503238" y="266700"/>
          <p14:tracePt t="28542" x="511175" y="274638"/>
          <p14:tracePt t="28574" x="511175" y="288925"/>
          <p14:tracePt t="28598" x="517525" y="288925"/>
          <p14:tracePt t="28606" x="533400" y="288925"/>
          <p14:tracePt t="28614" x="533400" y="296863"/>
          <p14:tracePt t="28623" x="549275" y="312738"/>
          <p14:tracePt t="28642" x="563563" y="327025"/>
          <p14:tracePt t="28656" x="571500" y="334963"/>
          <p14:tracePt t="28678" x="579438" y="342900"/>
          <p14:tracePt t="28694" x="587375" y="342900"/>
          <p14:tracePt t="28705" x="593725" y="342900"/>
          <p14:tracePt t="28722" x="609600" y="350838"/>
          <p14:tracePt t="28738" x="631825" y="350838"/>
          <p14:tracePt t="28756" x="655638" y="350838"/>
          <p14:tracePt t="28772" x="677863" y="350838"/>
          <p14:tracePt t="28789" x="685800" y="350838"/>
          <p14:tracePt t="28805" x="693738" y="350838"/>
          <p14:tracePt t="28824" x="708025" y="334963"/>
          <p14:tracePt t="28840" x="731838" y="320675"/>
          <p14:tracePt t="28856" x="739775" y="320675"/>
          <p14:tracePt t="28872" x="754063" y="304800"/>
          <p14:tracePt t="28888" x="754063" y="288925"/>
          <p14:tracePt t="28905" x="762000" y="274638"/>
          <p14:tracePt t="28922" x="762000" y="266700"/>
          <p14:tracePt t="28938" x="762000" y="250825"/>
          <p14:tracePt t="28966" x="762000" y="228600"/>
          <p14:tracePt t="28990" x="762000" y="220663"/>
          <p14:tracePt t="28998" x="762000" y="206375"/>
          <p14:tracePt t="29006" x="769938" y="182563"/>
          <p14:tracePt t="29023" x="769938" y="174625"/>
          <p14:tracePt t="29039" x="769938" y="160338"/>
          <p14:tracePt t="29057" x="777875" y="144463"/>
          <p14:tracePt t="29078" x="777875" y="136525"/>
          <p14:tracePt t="29103" x="777875" y="130175"/>
          <p14:tracePt t="29126" x="777875" y="122238"/>
          <p14:tracePt t="29134" x="777875" y="114300"/>
          <p14:tracePt t="29150" x="769938" y="106363"/>
          <p14:tracePt t="29158" x="769938" y="98425"/>
          <p14:tracePt t="29171" x="762000" y="98425"/>
          <p14:tracePt t="29188" x="754063" y="92075"/>
          <p14:tracePt t="29207" x="739775" y="76200"/>
          <p14:tracePt t="29223" x="731838" y="68263"/>
          <p14:tracePt t="29240" x="723900" y="68263"/>
          <p14:tracePt t="29255" x="708025" y="68263"/>
          <p14:tracePt t="29274" x="693738" y="60325"/>
          <p14:tracePt t="29294" x="685800" y="60325"/>
          <p14:tracePt t="29318" x="677863" y="60325"/>
          <p14:tracePt t="29326" x="669925" y="60325"/>
          <p14:tracePt t="29342" x="663575" y="60325"/>
          <p14:tracePt t="29358" x="655638" y="60325"/>
          <p14:tracePt t="29371" x="647700" y="60325"/>
          <p14:tracePt t="29388" x="639763" y="60325"/>
          <p14:tracePt t="29404" x="625475" y="68263"/>
          <p14:tracePt t="29423" x="617538" y="76200"/>
          <p14:tracePt t="29438" x="601663" y="84138"/>
          <p14:tracePt t="29456" x="593725" y="98425"/>
          <p14:tracePt t="29472" x="587375" y="98425"/>
          <p14:tracePt t="29488" x="587375" y="122238"/>
          <p14:tracePt t="29505" x="579438" y="130175"/>
          <p14:tracePt t="29522" x="579438" y="136525"/>
          <p14:tracePt t="29538" x="571500" y="136525"/>
          <p14:tracePt t="29554" x="571500" y="144463"/>
          <p14:tracePt t="29574" x="571500" y="152400"/>
          <p14:tracePt t="29590" x="563563" y="168275"/>
          <p14:tracePt t="29606" x="563563" y="174625"/>
          <p14:tracePt t="29623" x="563563" y="190500"/>
          <p14:tracePt t="29641" x="563563" y="206375"/>
          <p14:tracePt t="29657" x="563563" y="220663"/>
          <p14:tracePt t="29670" x="563563" y="236538"/>
          <p14:tracePt t="29686" x="563563" y="266700"/>
          <p14:tracePt t="29704" x="563563" y="282575"/>
          <p14:tracePt t="29721" x="563563" y="288925"/>
          <p14:tracePt t="29737" x="563563" y="304800"/>
          <p14:tracePt t="29755" x="563563" y="327025"/>
          <p14:tracePt t="29772" x="563563" y="342900"/>
          <p14:tracePt t="29787" x="563563" y="350838"/>
          <p14:tracePt t="29804" x="563563" y="373063"/>
          <p14:tracePt t="29804" x="571500" y="381000"/>
          <p14:tracePt t="29823" x="579438" y="388938"/>
          <p14:tracePt t="29839" x="579438" y="396875"/>
          <p14:tracePt t="29856" x="587375" y="403225"/>
          <p14:tracePt t="29870" x="617538" y="403225"/>
          <p14:tracePt t="29887" x="647700" y="419100"/>
          <p14:tracePt t="29903" x="669925" y="419100"/>
          <p14:tracePt t="29920" x="677863" y="419100"/>
          <p14:tracePt t="29936" x="693738" y="419100"/>
          <p14:tracePt t="29953" x="708025" y="419100"/>
          <p14:tracePt t="29970" x="715963" y="419100"/>
          <p14:tracePt t="29986" x="731838" y="419100"/>
          <p14:tracePt t="30003" x="746125" y="419100"/>
          <p14:tracePt t="30022" x="762000" y="388938"/>
          <p14:tracePt t="30039" x="762000" y="365125"/>
          <p14:tracePt t="30055" x="769938" y="358775"/>
          <p14:tracePt t="30072" x="769938" y="342900"/>
          <p14:tracePt t="30094" x="769938" y="334963"/>
          <p14:tracePt t="30126" x="769938" y="327025"/>
          <p14:tracePt t="30150" x="769938" y="320675"/>
          <p14:tracePt t="30158" x="769938" y="312738"/>
          <p14:tracePt t="30170" x="769938" y="296863"/>
          <p14:tracePt t="30190" x="769938" y="282575"/>
          <p14:tracePt t="30204" x="769938" y="266700"/>
          <p14:tracePt t="30220" x="769938" y="250825"/>
          <p14:tracePt t="30220" x="769938" y="244475"/>
          <p14:tracePt t="30239" x="769938" y="228600"/>
          <p14:tracePt t="30255" x="769938" y="212725"/>
          <p14:tracePt t="30294" x="769938" y="206375"/>
          <p14:tracePt t="30318" x="769938" y="198438"/>
          <p14:tracePt t="30326" x="769938" y="190500"/>
          <p14:tracePt t="30337" x="762000" y="174625"/>
          <p14:tracePt t="30354" x="762000" y="168275"/>
          <p14:tracePt t="30370" x="754063" y="152400"/>
          <p14:tracePt t="30387" x="754063" y="144463"/>
          <p14:tracePt t="30406" x="754063" y="130175"/>
          <p14:tracePt t="30422" x="746125" y="122238"/>
          <p14:tracePt t="30437" x="746125" y="114300"/>
          <p14:tracePt t="30453" x="731838" y="106363"/>
          <p14:tracePt t="30470" x="723900" y="98425"/>
          <p14:tracePt t="30518" x="715963" y="98425"/>
          <p14:tracePt t="30702" x="708025" y="98425"/>
          <p14:tracePt t="30710" x="701675" y="98425"/>
          <p14:tracePt t="30798" x="693738" y="98425"/>
          <p14:tracePt t="30814" x="685800" y="98425"/>
          <p14:tracePt t="30838" x="677863" y="98425"/>
          <p14:tracePt t="30870" x="669925" y="98425"/>
          <p14:tracePt t="30878" x="655638" y="98425"/>
          <p14:tracePt t="30903" x="655638" y="92075"/>
          <p14:tracePt t="30919" x="647700" y="92075"/>
          <p14:tracePt t="30958" x="639763" y="92075"/>
          <p14:tracePt t="31006" x="631825" y="92075"/>
          <p14:tracePt t="31022" x="625475" y="92075"/>
          <p14:tracePt t="31030" x="625475" y="98425"/>
          <p14:tracePt t="31046" x="617538" y="98425"/>
          <p14:tracePt t="31055" x="609600" y="98425"/>
          <p14:tracePt t="31070" x="601663" y="106363"/>
          <p14:tracePt t="31087" x="601663" y="114300"/>
          <p14:tracePt t="31103" x="593725" y="114300"/>
          <p14:tracePt t="31119" x="593725" y="130175"/>
          <p14:tracePt t="31136" x="587375" y="136525"/>
          <p14:tracePt t="31154" x="587375" y="144463"/>
          <p14:tracePt t="31182" x="579438" y="152400"/>
          <p14:tracePt t="31206" x="579438" y="160338"/>
          <p14:tracePt t="31214" x="579438" y="168275"/>
          <p14:tracePt t="31230" x="579438" y="174625"/>
          <p14:tracePt t="31238" x="579438" y="182563"/>
          <p14:tracePt t="31254" x="571500" y="190500"/>
          <p14:tracePt t="31286" x="571500" y="198438"/>
          <p14:tracePt t="31318" x="571500" y="206375"/>
          <p14:tracePt t="31326" x="571500" y="212725"/>
          <p14:tracePt t="31351" x="571500" y="220663"/>
          <p14:tracePt t="31382" x="571500" y="228600"/>
          <p14:tracePt t="31398" x="571500" y="236538"/>
          <p14:tracePt t="31406" x="571500" y="250825"/>
          <p14:tracePt t="31422" x="571500" y="258763"/>
          <p14:tracePt t="31462" x="571500" y="266700"/>
          <p14:tracePt t="31494" x="571500" y="282575"/>
          <p14:tracePt t="31541" x="579438" y="288925"/>
          <p14:tracePt t="31902" x="593725" y="288925"/>
          <p14:tracePt t="31942" x="601663" y="296863"/>
          <p14:tracePt t="31958" x="609600" y="296863"/>
          <p14:tracePt t="31974" x="617538" y="296863"/>
          <p14:tracePt t="31982" x="617538" y="304800"/>
          <p14:tracePt t="32006" x="631825" y="304800"/>
          <p14:tracePt t="32046" x="639763" y="304800"/>
          <p14:tracePt t="32062" x="647700" y="304800"/>
          <p14:tracePt t="32070" x="669925" y="304800"/>
          <p14:tracePt t="32087" x="677863" y="304800"/>
          <p14:tracePt t="32101" x="693738" y="304800"/>
          <p14:tracePt t="32120" x="701675" y="304800"/>
          <p14:tracePt t="32136" x="723900" y="288925"/>
          <p14:tracePt t="32152" x="731838" y="274638"/>
          <p14:tracePt t="32169" x="739775" y="266700"/>
          <p14:tracePt t="32185" x="739775" y="258763"/>
          <p14:tracePt t="32202" x="746125" y="244475"/>
          <p14:tracePt t="32218" x="746125" y="236538"/>
          <p14:tracePt t="32235" x="746125" y="220663"/>
          <p14:tracePt t="32254" x="746125" y="206375"/>
          <p14:tracePt t="32268" x="746125" y="198438"/>
          <p14:tracePt t="32287" x="746125" y="182563"/>
          <p14:tracePt t="32303" x="739775" y="168275"/>
          <p14:tracePt t="32319" x="739775" y="152400"/>
          <p14:tracePt t="32336" x="723900" y="144463"/>
          <p14:tracePt t="32352" x="723900" y="130175"/>
          <p14:tracePt t="32383" x="715963" y="130175"/>
          <p14:tracePt t="32438" x="701675" y="130175"/>
          <p14:tracePt t="32478" x="693738" y="136525"/>
          <p14:tracePt t="32486" x="685800" y="136525"/>
          <p14:tracePt t="32503" x="677863" y="152400"/>
          <p14:tracePt t="32519" x="663575" y="168275"/>
          <p14:tracePt t="32536" x="663575" y="174625"/>
          <p14:tracePt t="32552" x="655638" y="182563"/>
          <p14:tracePt t="33463" x="663575" y="182563"/>
          <p14:tracePt t="33518" x="669925" y="182563"/>
          <p14:tracePt t="33526" x="677863" y="182563"/>
          <p14:tracePt t="33535" x="693738" y="182563"/>
          <p14:tracePt t="33550" x="701675" y="174625"/>
          <p14:tracePt t="33567" x="701675" y="168275"/>
          <p14:tracePt t="33584" x="708025" y="168275"/>
          <p14:tracePt t="33600" x="708025" y="160338"/>
          <p14:tracePt t="33617" x="708025" y="152400"/>
          <p14:tracePt t="33634" x="708025" y="136525"/>
          <p14:tracePt t="33655" x="708025" y="122238"/>
          <p14:tracePt t="33718" x="693738" y="114300"/>
          <p14:tracePt t="33750" x="685800" y="114300"/>
          <p14:tracePt t="33782" x="677863" y="114300"/>
          <p14:tracePt t="33790" x="677863" y="106363"/>
          <p14:tracePt t="33801" x="669925" y="98425"/>
          <p14:tracePt t="33817" x="655638" y="98425"/>
          <p14:tracePt t="33834" x="647700" y="98425"/>
          <p14:tracePt t="33850" x="639763" y="92075"/>
          <p14:tracePt t="33867" x="631825" y="92075"/>
          <p14:tracePt t="33886" x="625475" y="92075"/>
          <p14:tracePt t="33910" x="617538" y="92075"/>
          <p14:tracePt t="33934" x="609600" y="92075"/>
          <p14:tracePt t="33942" x="601663" y="92075"/>
          <p14:tracePt t="33950" x="587375" y="92075"/>
          <p14:tracePt t="33966" x="563563" y="92075"/>
          <p14:tracePt t="33983" x="555625" y="92075"/>
          <p14:tracePt t="33999" x="549275" y="92075"/>
          <p14:tracePt t="34070" x="549275" y="98425"/>
          <p14:tracePt t="34094" x="541338" y="98425"/>
          <p14:tracePt t="34102" x="533400" y="106363"/>
          <p14:tracePt t="34116" x="525463" y="106363"/>
          <p14:tracePt t="34133" x="517525" y="122238"/>
          <p14:tracePt t="34151" x="511175" y="130175"/>
          <p14:tracePt t="34174" x="503238" y="136525"/>
          <p14:tracePt t="34184" x="495300" y="144463"/>
          <p14:tracePt t="34230" x="495300" y="152400"/>
          <p14:tracePt t="34262" x="479425" y="168275"/>
          <p14:tracePt t="34278" x="473075" y="174625"/>
          <p14:tracePt t="34302" x="465138" y="182563"/>
          <p14:tracePt t="34318" x="465138" y="190500"/>
          <p14:tracePt t="34326" x="457200" y="206375"/>
          <p14:tracePt t="34342" x="457200" y="212725"/>
          <p14:tracePt t="34351" x="434975" y="244475"/>
          <p14:tracePt t="34367" x="419100" y="274638"/>
          <p14:tracePt t="34384" x="411163" y="282575"/>
          <p14:tracePt t="34400" x="396875" y="296863"/>
          <p14:tracePt t="34417" x="396875" y="312738"/>
          <p14:tracePt t="34434" x="388938" y="320675"/>
          <p14:tracePt t="34449" x="388938" y="327025"/>
          <p14:tracePt t="34466" x="388938" y="350838"/>
          <p14:tracePt t="34494" x="381000" y="350838"/>
          <p14:tracePt t="34502" x="381000" y="358775"/>
          <p14:tracePt t="34518" x="373063" y="365125"/>
          <p14:tracePt t="34532" x="365125" y="396875"/>
          <p14:tracePt t="34551" x="365125" y="411163"/>
          <p14:tracePt t="34568" x="358775" y="427038"/>
          <p14:tracePt t="34583" x="350838" y="441325"/>
          <p14:tracePt t="34600" x="350838" y="465138"/>
          <p14:tracePt t="34617" x="350838" y="479425"/>
          <p14:tracePt t="34636" x="342900" y="495300"/>
          <p14:tracePt t="34650" x="342900" y="511175"/>
          <p14:tracePt t="34666" x="334963" y="533400"/>
          <p14:tracePt t="34681" x="334963" y="555625"/>
          <p14:tracePt t="34699" x="334963" y="571500"/>
          <p14:tracePt t="34715" x="334963" y="601663"/>
          <p14:tracePt t="34732" x="334963" y="631825"/>
          <p14:tracePt t="34748" x="334963" y="655638"/>
          <p14:tracePt t="34748" x="334963" y="663575"/>
          <p14:tracePt t="34766" x="334963" y="685800"/>
          <p14:tracePt t="34783" x="334963" y="708025"/>
          <p14:tracePt t="34799" x="334963" y="723900"/>
          <p14:tracePt t="34816" x="334963" y="739775"/>
          <p14:tracePt t="34832" x="334963" y="746125"/>
          <p14:tracePt t="34848" x="334963" y="754063"/>
          <p14:tracePt t="34864" x="334963" y="762000"/>
          <p14:tracePt t="34882" x="334963" y="769938"/>
          <p14:tracePt t="34898" x="334963" y="777875"/>
          <p14:tracePt t="34915" x="334963" y="784225"/>
          <p14:tracePt t="34932" x="350838" y="792163"/>
          <p14:tracePt t="34966" x="358775" y="792163"/>
          <p14:tracePt t="34982" x="365125" y="792163"/>
          <p14:tracePt t="34999" x="373063" y="792163"/>
          <p14:tracePt t="35006" x="388938" y="800100"/>
          <p14:tracePt t="35016" x="403225" y="808038"/>
          <p14:tracePt t="35038" x="419100" y="808038"/>
          <p14:tracePt t="35062" x="427038" y="808038"/>
          <p14:tracePt t="35070" x="441325" y="815975"/>
          <p14:tracePt t="35082" x="465138" y="815975"/>
          <p14:tracePt t="35099" x="479425" y="815975"/>
          <p14:tracePt t="35116" x="487363" y="815975"/>
          <p14:tracePt t="35142" x="503238" y="800100"/>
          <p14:tracePt t="35158" x="511175" y="792163"/>
          <p14:tracePt t="35166" x="533400" y="769938"/>
          <p14:tracePt t="35183" x="549275" y="754063"/>
          <p14:tracePt t="35200" x="563563" y="739775"/>
          <p14:tracePt t="35216" x="571500" y="731838"/>
          <p14:tracePt t="35232" x="579438" y="715963"/>
          <p14:tracePt t="35249" x="587375" y="701675"/>
          <p14:tracePt t="35266" x="609600" y="677863"/>
          <p14:tracePt t="35282" x="617538" y="655638"/>
          <p14:tracePt t="35299" x="625475" y="639763"/>
          <p14:tracePt t="35315" x="625475" y="609600"/>
          <p14:tracePt t="35332" x="625475" y="587375"/>
          <p14:tracePt t="35332" x="631825" y="579438"/>
          <p14:tracePt t="35351" x="631825" y="563563"/>
          <p14:tracePt t="35366" x="631825" y="541338"/>
          <p14:tracePt t="35383" x="639763" y="525463"/>
          <p14:tracePt t="35399" x="639763" y="517525"/>
          <p14:tracePt t="35422" x="639763" y="503238"/>
          <p14:tracePt t="35432" x="639763" y="487363"/>
          <p14:tracePt t="35449" x="647700" y="473075"/>
          <p14:tracePt t="35465" x="647700" y="441325"/>
          <p14:tracePt t="35482" x="647700" y="427038"/>
          <p14:tracePt t="35502" x="647700" y="434975"/>
          <p14:tracePt t="35870" x="647700" y="441325"/>
          <p14:tracePt t="35910" x="655638" y="441325"/>
          <p14:tracePt t="35934" x="655638" y="449263"/>
          <p14:tracePt t="35942" x="669925" y="457200"/>
          <p14:tracePt t="35950" x="685800" y="465138"/>
          <p14:tracePt t="35966" x="723900" y="473075"/>
          <p14:tracePt t="35983" x="777875" y="479425"/>
          <p14:tracePt t="35999" x="830263" y="495300"/>
          <p14:tracePt t="36016" x="876300" y="503238"/>
          <p14:tracePt t="36033" x="906463" y="517525"/>
          <p14:tracePt t="36048" x="936625" y="525463"/>
          <p14:tracePt t="36064" x="990600" y="549275"/>
          <p14:tracePt t="36082" x="1050925" y="571500"/>
          <p14:tracePt t="36097" x="1096963" y="587375"/>
          <p14:tracePt t="36115" x="1158875" y="609600"/>
          <p14:tracePt t="36131" x="1203325" y="617538"/>
          <p14:tracePt t="36148" x="1235075" y="617538"/>
          <p14:tracePt t="36148" x="1249363" y="625475"/>
          <p14:tracePt t="36167" x="1265238" y="625475"/>
          <p14:tracePt t="36182" x="1273175" y="625475"/>
          <p14:tracePt t="36199" x="1295400" y="625475"/>
          <p14:tracePt t="36216" x="1325563" y="631825"/>
          <p14:tracePt t="36232" x="1341438" y="639763"/>
          <p14:tracePt t="36248" x="1355725" y="639763"/>
          <p14:tracePt t="36264" x="1363663" y="639763"/>
          <p14:tracePt t="36302" x="1371600" y="639763"/>
          <p14:tracePt t="36310" x="1371600" y="647700"/>
          <p14:tracePt t="36886" x="1371600" y="631825"/>
          <p14:tracePt t="37470" x="1371600" y="617538"/>
          <p14:tracePt t="37550" x="1379538" y="617538"/>
          <p14:tracePt t="37870" x="1393825" y="617538"/>
          <p14:tracePt t="37879" x="1417638" y="617538"/>
          <p14:tracePt t="37886" x="1431925" y="617538"/>
          <p14:tracePt t="37896" x="1470025" y="617538"/>
          <p14:tracePt t="37913" x="1516063" y="617538"/>
          <p14:tracePt t="37930" x="1546225" y="617538"/>
          <p14:tracePt t="37946" x="1584325" y="617538"/>
          <p14:tracePt t="37963" x="1638300" y="625475"/>
          <p14:tracePt t="37980" x="1692275" y="625475"/>
          <p14:tracePt t="37980" x="1714500" y="625475"/>
          <p14:tracePt t="37998" x="1744663" y="625475"/>
          <p14:tracePt t="38012" x="1798638" y="617538"/>
          <p14:tracePt t="38031" x="1812925" y="617538"/>
          <p14:tracePt t="38046" x="1828800" y="617538"/>
          <p14:tracePt t="38063" x="1858963" y="617538"/>
          <p14:tracePt t="38082" x="1897063" y="617538"/>
          <p14:tracePt t="38096" x="1997075" y="617538"/>
          <p14:tracePt t="38113" x="2103438" y="617538"/>
          <p14:tracePt t="38129" x="2201863" y="609600"/>
          <p14:tracePt t="38146" x="2286000" y="593725"/>
          <p14:tracePt t="38163" x="2362200" y="571500"/>
          <p14:tracePt t="38179" x="2392363" y="571500"/>
          <p14:tracePt t="38197" x="2408238" y="555625"/>
          <p14:tracePt t="38213" x="2416175" y="555625"/>
          <p14:tracePt t="38254" x="2430463" y="549275"/>
          <p14:tracePt t="38270" x="2430463" y="541338"/>
          <p14:tracePt t="38279" x="2446338" y="541338"/>
          <p14:tracePt t="38286" x="2460625" y="541338"/>
          <p14:tracePt t="38296" x="2484438" y="541338"/>
          <p14:tracePt t="38311" x="2506663" y="525463"/>
          <p14:tracePt t="38328" x="2514600" y="525463"/>
          <p14:tracePt t="38430" x="2498725" y="517525"/>
          <p14:tracePt t="39070" x="2498725" y="511175"/>
          <p14:tracePt t="39086" x="2492375" y="511175"/>
          <p14:tracePt t="39102" x="2476500" y="511175"/>
          <p14:tracePt t="39126" x="2468563" y="511175"/>
          <p14:tracePt t="39150" x="2446338" y="511175"/>
          <p14:tracePt t="39158" x="2438400" y="511175"/>
          <p14:tracePt t="39190" x="2430463" y="511175"/>
          <p14:tracePt t="39206" x="2422525" y="511175"/>
          <p14:tracePt t="39214" x="2416175" y="511175"/>
          <p14:tracePt t="39228" x="2400300" y="517525"/>
          <p14:tracePt t="39228" x="2384425" y="517525"/>
          <p14:tracePt t="39247" x="2339975" y="525463"/>
          <p14:tracePt t="39263" x="2308225" y="541338"/>
          <p14:tracePt t="39279" x="2278063" y="541338"/>
          <p14:tracePt t="39296" x="2255838" y="555625"/>
          <p14:tracePt t="39312" x="2225675" y="555625"/>
          <p14:tracePt t="39328" x="2193925" y="555625"/>
          <p14:tracePt t="39346" x="2171700" y="555625"/>
          <p14:tracePt t="39362" x="2141538" y="555625"/>
          <p14:tracePt t="39378" x="2133600" y="555625"/>
          <p14:tracePt t="39394" x="2117725" y="555625"/>
          <p14:tracePt t="39446" x="2111375" y="555625"/>
          <p14:tracePt t="39470" x="2103438" y="555625"/>
          <p14:tracePt t="39478" x="2117725" y="555625"/>
          <p14:tracePt t="39622" x="2133600" y="549275"/>
          <p14:tracePt t="39632" x="2149475" y="541338"/>
          <p14:tracePt t="39644" x="2201863" y="503238"/>
          <p14:tracePt t="39661" x="2247900" y="503238"/>
          <p14:tracePt t="39679" x="2263775" y="487363"/>
          <p14:tracePt t="39695" x="2270125" y="487363"/>
          <p14:tracePt t="39710" x="2293938" y="487363"/>
          <p14:tracePt t="39728" x="2316163" y="487363"/>
          <p14:tracePt t="39745" x="2339975" y="465138"/>
          <p14:tracePt t="39761" x="2370138" y="465138"/>
          <p14:tracePt t="39778" x="2392363" y="449263"/>
          <p14:tracePt t="39795" x="2422525" y="434975"/>
          <p14:tracePt t="39811" x="2416175" y="441325"/>
          <p14:tracePt t="40286" x="2416175" y="457200"/>
          <p14:tracePt t="40350" x="2408238" y="457200"/>
          <p14:tracePt t="40366" x="2400300" y="465138"/>
          <p14:tracePt t="40958" x="2392363" y="465138"/>
          <p14:tracePt t="40982" x="2378075" y="465138"/>
          <p14:tracePt t="40991" x="2370138" y="465138"/>
          <p14:tracePt t="40998" x="2354263" y="473075"/>
          <p14:tracePt t="41009" x="2324100" y="473075"/>
          <p14:tracePt t="41026" x="2293938" y="473075"/>
          <p14:tracePt t="41043" x="2255838" y="473075"/>
          <p14:tracePt t="41060" x="2209800" y="473075"/>
          <p14:tracePt t="41076" x="2179638" y="473075"/>
          <p14:tracePt t="41076" x="2149475" y="473075"/>
          <p14:tracePt t="41096" x="2125663" y="473075"/>
          <p14:tracePt t="41110" x="2057400" y="457200"/>
          <p14:tracePt t="41127" x="2011363" y="434975"/>
          <p14:tracePt t="41144" x="1973263" y="411163"/>
          <p14:tracePt t="41159" x="1951038" y="403225"/>
          <p14:tracePt t="41176" x="1897063" y="403225"/>
          <p14:tracePt t="41193" x="1812925" y="381000"/>
          <p14:tracePt t="41210" x="1646238" y="381000"/>
          <p14:tracePt t="41227" x="1439863" y="381000"/>
          <p14:tracePt t="41243" x="1273175" y="381000"/>
          <p14:tracePt t="41260" x="1181100" y="381000"/>
          <p14:tracePt t="41276" x="1150938" y="373063"/>
          <p14:tracePt t="41293" x="1120775" y="373063"/>
          <p14:tracePt t="41293" x="1096963" y="365125"/>
          <p14:tracePt t="41311" x="1066800" y="350838"/>
          <p14:tracePt t="41327" x="1006475" y="334963"/>
          <p14:tracePt t="41344" x="960438" y="327025"/>
          <p14:tracePt t="41360" x="922338" y="312738"/>
          <p14:tracePt t="41376" x="898525" y="312738"/>
          <p14:tracePt t="41393" x="846138" y="296863"/>
          <p14:tracePt t="41409" x="784225" y="296863"/>
          <p14:tracePt t="41426" x="739775" y="288925"/>
          <p14:tracePt t="41443" x="723900" y="282575"/>
          <p14:tracePt t="41459" x="723900" y="274638"/>
          <p14:tracePt t="41557" x="731838" y="258763"/>
          <p14:tracePt t="41582" x="739775" y="258763"/>
          <p14:tracePt t="41590" x="746125" y="244475"/>
          <p14:tracePt t="41607" x="746125" y="236538"/>
          <p14:tracePt t="41622" x="754063" y="236538"/>
          <p14:tracePt t="41630" x="762000" y="228600"/>
          <p14:tracePt t="41646" x="769938" y="228600"/>
          <p14:tracePt t="41661" x="769938" y="220663"/>
          <p14:tracePt t="41674" x="784225" y="212725"/>
          <p14:tracePt t="41693" x="792163" y="212725"/>
          <p14:tracePt t="41708" x="792163" y="206375"/>
          <p14:tracePt t="41726" x="792163" y="198438"/>
          <p14:tracePt t="41742" x="792163" y="182563"/>
          <p14:tracePt t="41760" x="792163" y="174625"/>
          <p14:tracePt t="41776" x="792163" y="160338"/>
          <p14:tracePt t="41814" x="784225" y="152400"/>
          <p14:tracePt t="41830" x="777875" y="144463"/>
          <p14:tracePt t="41854" x="762000" y="136525"/>
          <p14:tracePt t="41862" x="739775" y="122238"/>
          <p14:tracePt t="41878" x="731838" y="122238"/>
          <p14:tracePt t="41892" x="708025" y="114300"/>
          <p14:tracePt t="41908" x="701675" y="106363"/>
          <p14:tracePt t="41925" x="677863" y="98425"/>
          <p14:tracePt t="41943" x="669925" y="98425"/>
          <p14:tracePt t="41966" x="663575" y="98425"/>
          <p14:tracePt t="41982" x="647700" y="98425"/>
          <p14:tracePt t="42014" x="631825" y="98425"/>
          <p14:tracePt t="42038" x="625475" y="98425"/>
          <p14:tracePt t="42046" x="617538" y="106363"/>
          <p14:tracePt t="42058" x="601663" y="122238"/>
          <p14:tracePt t="42075" x="601663" y="136525"/>
          <p14:tracePt t="42075" x="601663" y="144463"/>
          <p14:tracePt t="42095" x="601663" y="152400"/>
          <p14:tracePt t="42108" x="587375" y="174625"/>
          <p14:tracePt t="42108" x="587375" y="190500"/>
          <p14:tracePt t="42127" x="587375" y="206375"/>
          <p14:tracePt t="42143" x="587375" y="228600"/>
          <p14:tracePt t="42159" x="587375" y="244475"/>
          <p14:tracePt t="42176" x="587375" y="274638"/>
          <p14:tracePt t="42192" x="617538" y="296863"/>
          <p14:tracePt t="42209" x="625475" y="304800"/>
          <p14:tracePt t="42225" x="631825" y="304800"/>
          <p14:tracePt t="42241" x="639763" y="304800"/>
          <p14:tracePt t="42258" x="647700" y="304800"/>
          <p14:tracePt t="42286" x="655638" y="304800"/>
          <p14:tracePt t="42302" x="663575" y="304800"/>
          <p14:tracePt t="42310" x="669925" y="304800"/>
          <p14:tracePt t="42326" x="685800" y="282575"/>
          <p14:tracePt t="42343" x="693738" y="274638"/>
          <p14:tracePt t="42359" x="701675" y="266700"/>
          <p14:tracePt t="42374" x="701675" y="258763"/>
          <p14:tracePt t="42446" x="708025" y="258763"/>
          <p14:tracePt t="42462" x="731838" y="274638"/>
          <p14:tracePt t="42478" x="739775" y="274638"/>
          <p14:tracePt t="42486" x="762000" y="282575"/>
          <p14:tracePt t="42494" x="777875" y="288925"/>
          <p14:tracePt t="42508" x="860425" y="334963"/>
          <p14:tracePt t="42526" x="892175" y="350838"/>
          <p14:tracePt t="42540" x="982663" y="373063"/>
          <p14:tracePt t="42557" x="1058863" y="388938"/>
          <p14:tracePt t="42557" x="1082675" y="396875"/>
          <p14:tracePt t="42575" x="1135063" y="411163"/>
          <p14:tracePt t="42593" x="1165225" y="427038"/>
          <p14:tracePt t="42608" x="1196975" y="434975"/>
          <p14:tracePt t="42608" x="1219200" y="441325"/>
          <p14:tracePt t="42631" x="1241425" y="449263"/>
          <p14:tracePt t="42642" x="1355725" y="465138"/>
          <p14:tracePt t="42657" x="1516063" y="487363"/>
          <p14:tracePt t="42674" x="1668463" y="487363"/>
          <p14:tracePt t="42691" x="1782763" y="495300"/>
          <p14:tracePt t="42708" x="1836738" y="495300"/>
          <p14:tracePt t="42708" x="1851025" y="511175"/>
          <p14:tracePt t="42726" x="1866900" y="517525"/>
          <p14:tracePt t="42741" x="1920875" y="525463"/>
          <p14:tracePt t="42759" x="1973263" y="533400"/>
          <p14:tracePt t="42776" x="2057400" y="533400"/>
          <p14:tracePt t="42792" x="2193925" y="533400"/>
          <p14:tracePt t="42808" x="2362200" y="533400"/>
          <p14:tracePt t="42825" x="2498725" y="533400"/>
          <p14:tracePt t="42841" x="2606675" y="533400"/>
          <p14:tracePt t="42858" x="2644775" y="549275"/>
          <p14:tracePt t="42875" x="2659063" y="549275"/>
          <p14:tracePt t="42891" x="2667000" y="549275"/>
          <p14:tracePt t="42908" x="2674938" y="563563"/>
          <p14:tracePt t="42923" x="2689225" y="571500"/>
          <p14:tracePt t="42974" x="2705100" y="571500"/>
          <p14:tracePt t="42991" x="2727325" y="571500"/>
          <p14:tracePt t="42998" x="2727325" y="579438"/>
          <p14:tracePt t="43008" x="2735263" y="579438"/>
          <p14:tracePt t="43023" x="2735263" y="587375"/>
          <p14:tracePt t="43614" x="2735263" y="593725"/>
          <p14:tracePt t="43623" x="2727325" y="601663"/>
          <p14:tracePt t="43654" x="2727325" y="609600"/>
          <p14:tracePt t="43662" x="2727325" y="617538"/>
          <p14:tracePt t="43673" x="2727325" y="631825"/>
          <p14:tracePt t="43690" x="2727325" y="647700"/>
          <p14:tracePt t="43707" x="2720975" y="655638"/>
          <p14:tracePt t="43723" x="2720975" y="663575"/>
          <p14:tracePt t="44278" x="2720975" y="669925"/>
          <p14:tracePt t="45006" x="2720975" y="677863"/>
          <p14:tracePt t="45014" x="2720975" y="685800"/>
          <p14:tracePt t="45023" x="2705100" y="708025"/>
          <p14:tracePt t="45040" x="2651125" y="746125"/>
          <p14:tracePt t="45056" x="2568575" y="800100"/>
          <p14:tracePt t="45072" x="2438400" y="868363"/>
          <p14:tracePt t="45089" x="2308225" y="922338"/>
          <p14:tracePt t="45107" x="2187575" y="982663"/>
          <p14:tracePt t="45123" x="2073275" y="1028700"/>
          <p14:tracePt t="45139" x="1973263" y="1082675"/>
          <p14:tracePt t="45156" x="1882775" y="1104900"/>
          <p14:tracePt t="45172" x="1798638" y="1143000"/>
          <p14:tracePt t="45172" x="1760538" y="1150938"/>
          <p14:tracePt t="45190" x="1744663" y="1165225"/>
          <p14:tracePt t="45205" x="1692275" y="1203325"/>
          <p14:tracePt t="45205" x="1668463" y="1227138"/>
          <p14:tracePt t="45223" x="1638300" y="1249363"/>
          <p14:tracePt t="45240" x="1622425" y="1273175"/>
          <p14:tracePt t="45256" x="1608138" y="1295400"/>
          <p14:tracePt t="45272" x="1592263" y="1317625"/>
          <p14:tracePt t="45289" x="1584325" y="1333500"/>
          <p14:tracePt t="45305" x="1577975" y="1341438"/>
          <p14:tracePt t="45321" x="1577975" y="1349375"/>
          <p14:tracePt t="45338" x="1562100" y="1371600"/>
          <p14:tracePt t="45356" x="1508125" y="1409700"/>
          <p14:tracePt t="45372" x="1409700" y="1439863"/>
          <p14:tracePt t="45389" x="1341438" y="1470025"/>
          <p14:tracePt t="45389" x="1317625" y="1485900"/>
          <p14:tracePt t="45407" x="1279525" y="1501775"/>
          <p14:tracePt t="45423" x="1273175" y="1501775"/>
          <p14:tracePt t="45439" x="1273175" y="1508125"/>
          <p14:tracePt t="45462" x="1265238" y="1508125"/>
          <p14:tracePt t="45790" x="1249363" y="1508125"/>
          <p14:tracePt t="45798" x="1219200" y="1508125"/>
          <p14:tracePt t="45806" x="1181100" y="1524000"/>
          <p14:tracePt t="45806" x="1143000" y="1531938"/>
          <p14:tracePt t="45823" x="1012825" y="1554163"/>
          <p14:tracePt t="45839" x="898525" y="1570038"/>
          <p14:tracePt t="45856" x="784225" y="1577975"/>
          <p14:tracePt t="45872" x="708025" y="1600200"/>
          <p14:tracePt t="45888" x="677863" y="1600200"/>
          <p14:tracePt t="45905" x="663575" y="1608138"/>
          <p14:tracePt t="45921" x="625475" y="1616075"/>
          <p14:tracePt t="45938" x="571500" y="1646238"/>
          <p14:tracePt t="45955" x="457200" y="1676400"/>
          <p14:tracePt t="45972" x="350838" y="1698625"/>
          <p14:tracePt t="45988" x="212725" y="1714500"/>
          <p14:tracePt t="45988" x="152400" y="1722438"/>
          <p14:tracePt t="46006" x="106363" y="1722438"/>
          <p14:tracePt t="46021" x="53975" y="1722438"/>
          <p14:tracePt t="46038" x="46038" y="1730375"/>
          <p14:tracePt t="46102" x="38100" y="1730375"/>
          <p14:tracePt t="46119" x="30163" y="1730375"/>
          <p14:tracePt t="46142" x="22225" y="1730375"/>
          <p14:tracePt t="46190" x="22225" y="1714500"/>
          <p14:tracePt t="46222" x="22225" y="1698625"/>
          <p14:tracePt t="46238" x="30163" y="1676400"/>
          <p14:tracePt t="46254" x="46038" y="1676400"/>
          <p14:tracePt t="46262" x="53975" y="1660525"/>
          <p14:tracePt t="46272" x="60325" y="1660525"/>
          <p14:tracePt t="46287" x="68263" y="1654175"/>
          <p14:tracePt t="46318" x="76200" y="1654175"/>
          <p14:tracePt t="46326" x="84138" y="1646238"/>
          <p14:tracePt t="46337" x="106363" y="1630363"/>
          <p14:tracePt t="46354" x="160338" y="1608138"/>
          <p14:tracePt t="46371" x="198438" y="1592263"/>
          <p14:tracePt t="46388" x="228600" y="1584325"/>
          <p14:tracePt t="46404" x="236538" y="1584325"/>
          <p14:tracePt t="46534" x="244475" y="1584325"/>
          <p14:tracePt t="46566" x="250825" y="1584325"/>
          <p14:tracePt t="46631" x="266700" y="1584325"/>
          <p14:tracePt t="46646" x="282575" y="1584325"/>
          <p14:tracePt t="46654" x="288925" y="1584325"/>
          <p14:tracePt t="46670" x="296863" y="1584325"/>
          <p14:tracePt t="47526" x="304800" y="1584325"/>
          <p14:tracePt t="47534" x="312738" y="1584325"/>
          <p14:tracePt t="47550" x="327025" y="1592263"/>
          <p14:tracePt t="47558" x="334963" y="1592263"/>
          <p14:tracePt t="47574" x="350838" y="1592263"/>
          <p14:tracePt t="47586" x="388938" y="1592263"/>
          <p14:tracePt t="47604" x="441325" y="1592263"/>
          <p14:tracePt t="47620" x="555625" y="1592263"/>
          <p14:tracePt t="47637" x="769938" y="1546225"/>
          <p14:tracePt t="47656" x="830263" y="1539875"/>
          <p14:tracePt t="47668" x="990600" y="1524000"/>
          <p14:tracePt t="47668" x="1050925" y="1516063"/>
          <p14:tracePt t="47686" x="1173163" y="1493838"/>
          <p14:tracePt t="47703" x="1235075" y="1485900"/>
          <p14:tracePt t="47720" x="1241425" y="1485900"/>
          <p14:tracePt t="47742" x="1241425" y="1470025"/>
          <p14:tracePt t="47767" x="1241425" y="1463675"/>
          <p14:tracePt t="47774" x="1241425" y="1455738"/>
          <p14:tracePt t="47786" x="1241425" y="1439863"/>
          <p14:tracePt t="47802" x="1249363" y="1409700"/>
          <p14:tracePt t="47819" x="1249363" y="1393825"/>
          <p14:tracePt t="47846" x="1249363" y="1387475"/>
          <p14:tracePt t="47862" x="1249363" y="1379538"/>
          <p14:tracePt t="47878" x="1249363" y="1371600"/>
          <p14:tracePt t="47894" x="1249363" y="1363663"/>
          <p14:tracePt t="47903" x="1257300" y="1355725"/>
          <p14:tracePt t="47920" x="1257300" y="1341438"/>
          <p14:tracePt t="47942" x="1265238" y="1325563"/>
          <p14:tracePt t="47967" x="1265238" y="1317625"/>
          <p14:tracePt t="47990" x="1265238" y="1311275"/>
          <p14:tracePt t="47998" x="1273175" y="1295400"/>
          <p14:tracePt t="48006" x="1273175" y="1287463"/>
          <p14:tracePt t="48022" x="1279525" y="1273175"/>
          <p14:tracePt t="48038" x="1279525" y="1265238"/>
          <p14:tracePt t="48070" x="1279525" y="1257300"/>
          <p14:tracePt t="48086" x="1279525" y="1249363"/>
          <p14:tracePt t="48094" x="1279525" y="1241425"/>
          <p14:tracePt t="48104" x="1279525" y="1227138"/>
          <p14:tracePt t="48120" x="1287463" y="1219200"/>
          <p14:tracePt t="48136" x="1287463" y="1211263"/>
          <p14:tracePt t="48152" x="1287463" y="1203325"/>
          <p14:tracePt t="48169" x="1287463" y="1189038"/>
          <p14:tracePt t="48186" x="1287463" y="1181100"/>
          <p14:tracePt t="48206" x="1295400" y="1173163"/>
          <p14:tracePt t="48218" x="1295400" y="1165225"/>
          <p14:tracePt t="48270" x="1295400" y="1158875"/>
          <p14:tracePt t="48286" x="1295400" y="1150938"/>
          <p14:tracePt t="48294" x="1295400" y="1143000"/>
          <p14:tracePt t="48303" x="1303338" y="1135063"/>
          <p14:tracePt t="48320" x="1303338" y="1127125"/>
          <p14:tracePt t="48342" x="1311275" y="1120775"/>
          <p14:tracePt t="48352" x="1311275" y="1112838"/>
          <p14:tracePt t="48374" x="1311275" y="1104900"/>
          <p14:tracePt t="48385" x="1311275" y="1096963"/>
          <p14:tracePt t="48401" x="1311275" y="1082675"/>
          <p14:tracePt t="48419" x="1311275" y="1066800"/>
          <p14:tracePt t="48438" x="1311275" y="1050925"/>
          <p14:tracePt t="48452" x="1311275" y="1036638"/>
          <p14:tracePt t="48468" x="1311275" y="1020763"/>
          <p14:tracePt t="48485" x="1317625" y="998538"/>
          <p14:tracePt t="48503" x="1325563" y="998538"/>
          <p14:tracePt t="48518" x="1325563" y="974725"/>
          <p14:tracePt t="48536" x="1311275" y="968375"/>
          <p14:tracePt t="48552" x="1311275" y="944563"/>
          <p14:tracePt t="48569" x="1295400" y="936625"/>
          <p14:tracePt t="48585" x="1295400" y="922338"/>
          <p14:tracePt t="48602" x="1279525" y="906463"/>
          <p14:tracePt t="48619" x="1273175" y="898525"/>
          <p14:tracePt t="48635" x="1257300" y="884238"/>
          <p14:tracePt t="48652" x="1241425" y="884238"/>
          <p14:tracePt t="48668" x="1219200" y="868363"/>
          <p14:tracePt t="48668" x="1211263" y="868363"/>
          <p14:tracePt t="48687" x="1203325" y="860425"/>
          <p14:tracePt t="48701" x="1196975" y="860425"/>
          <p14:tracePt t="48719" x="1189038" y="860425"/>
          <p14:tracePt t="48736" x="1173163" y="860425"/>
          <p14:tracePt t="48752" x="1165225" y="860425"/>
          <p14:tracePt t="48767" x="1158875" y="860425"/>
          <p14:tracePt t="48785" x="1143000" y="860425"/>
          <p14:tracePt t="48803" x="1135063" y="860425"/>
          <p14:tracePt t="48818" x="1127125" y="860425"/>
          <p14:tracePt t="48834" x="1120775" y="860425"/>
          <p14:tracePt t="48852" x="1104900" y="860425"/>
          <p14:tracePt t="48869" x="1096963" y="860425"/>
          <p14:tracePt t="48886" x="1089025" y="860425"/>
          <p14:tracePt t="48902" x="1074738" y="860425"/>
          <p14:tracePt t="48936" x="1066800" y="860425"/>
          <p14:tracePt t="48952" x="1058863" y="868363"/>
          <p14:tracePt t="48958" x="1050925" y="876300"/>
          <p14:tracePt t="48968" x="1028700" y="884238"/>
          <p14:tracePt t="48986" x="1012825" y="892175"/>
          <p14:tracePt t="49003" x="998538" y="914400"/>
          <p14:tracePt t="49020" x="982663" y="930275"/>
          <p14:tracePt t="49036" x="968375" y="944563"/>
          <p14:tracePt t="49052" x="968375" y="952500"/>
          <p14:tracePt t="49068" x="960438" y="974725"/>
          <p14:tracePt t="49085" x="944563" y="982663"/>
          <p14:tracePt t="49101" x="936625" y="990600"/>
          <p14:tracePt t="49117" x="914400" y="1020763"/>
          <p14:tracePt t="49135" x="892175" y="1044575"/>
          <p14:tracePt t="49152" x="884238" y="1058863"/>
          <p14:tracePt t="49168" x="868363" y="1082675"/>
          <p14:tracePt t="49184" x="868363" y="1096963"/>
          <p14:tracePt t="49199" x="860425" y="1112838"/>
          <p14:tracePt t="49217" x="854075" y="1143000"/>
          <p14:tracePt t="49234" x="846138" y="1173163"/>
          <p14:tracePt t="49251" x="846138" y="1203325"/>
          <p14:tracePt t="49268" x="838200" y="1241425"/>
          <p14:tracePt t="49284" x="838200" y="1279525"/>
          <p14:tracePt t="49301" x="830263" y="1311275"/>
          <p14:tracePt t="49318" x="830263" y="1355725"/>
          <p14:tracePt t="49335" x="830263" y="1371600"/>
          <p14:tracePt t="49352" x="830263" y="1393825"/>
          <p14:tracePt t="49368" x="830263" y="1417638"/>
          <p14:tracePt t="49385" x="846138" y="1447800"/>
          <p14:tracePt t="49401" x="854075" y="1463675"/>
          <p14:tracePt t="49418" x="860425" y="1493838"/>
          <p14:tracePt t="49434" x="860425" y="1516063"/>
          <p14:tracePt t="49451" x="876300" y="1531938"/>
          <p14:tracePt t="49468" x="876300" y="1539875"/>
          <p14:tracePt t="49484" x="884238" y="1546225"/>
          <p14:tracePt t="49501" x="892175" y="1570038"/>
          <p14:tracePt t="49519" x="898525" y="1600200"/>
          <p14:tracePt t="49536" x="922338" y="1622425"/>
          <p14:tracePt t="49553" x="944563" y="1660525"/>
          <p14:tracePt t="49569" x="960438" y="1684338"/>
          <p14:tracePt t="49585" x="960438" y="1698625"/>
          <p14:tracePt t="49601" x="974725" y="1706563"/>
          <p14:tracePt t="49622" x="974725" y="1714500"/>
          <p14:tracePt t="49634" x="974725" y="1730375"/>
          <p14:tracePt t="49650" x="990600" y="1752600"/>
          <p14:tracePt t="49667" x="1006475" y="1768475"/>
          <p14:tracePt t="49684" x="1012825" y="1790700"/>
          <p14:tracePt t="49700" x="1020763" y="1798638"/>
          <p14:tracePt t="49717" x="1028700" y="1806575"/>
          <p14:tracePt t="49733" x="1044575" y="1806575"/>
          <p14:tracePt t="49750" x="1066800" y="1806575"/>
          <p14:tracePt t="49768" x="1082675" y="1806575"/>
          <p14:tracePt t="49785" x="1104900" y="1806575"/>
          <p14:tracePt t="49800" x="1120775" y="1806575"/>
          <p14:tracePt t="49818" x="1135063" y="1798638"/>
          <p14:tracePt t="49835" x="1158875" y="1782763"/>
          <p14:tracePt t="49852" x="1173163" y="1768475"/>
          <p14:tracePt t="49868" x="1181100" y="1760538"/>
          <p14:tracePt t="49884" x="1196975" y="1752600"/>
          <p14:tracePt t="49901" x="1196975" y="1736725"/>
          <p14:tracePt t="49917" x="1211263" y="1722438"/>
          <p14:tracePt t="49935" x="1235075" y="1668463"/>
          <p14:tracePt t="49952" x="1241425" y="1646238"/>
          <p14:tracePt t="49969" x="1249363" y="1608138"/>
          <p14:tracePt t="49986" x="1257300" y="1592263"/>
          <p14:tracePt t="50002" x="1257300" y="1554163"/>
          <p14:tracePt t="50019" x="1265238" y="1531938"/>
          <p14:tracePt t="50035" x="1265238" y="1493838"/>
          <p14:tracePt t="50052" x="1279525" y="1431925"/>
          <p14:tracePt t="50067" x="1279525" y="1371600"/>
          <p14:tracePt t="50084" x="1295400" y="1349375"/>
          <p14:tracePt t="50101" x="1295400" y="1333500"/>
          <p14:tracePt t="50101" x="1295400" y="1325563"/>
          <p14:tracePt t="50119" x="1295400" y="1311275"/>
          <p14:tracePt t="50134" x="1295400" y="1257300"/>
          <p14:tracePt t="50152" x="1303338" y="1219200"/>
          <p14:tracePt t="50169" x="1303338" y="1165225"/>
          <p14:tracePt t="50185" x="1303338" y="1120775"/>
          <p14:tracePt t="50201" x="1303338" y="1089025"/>
          <p14:tracePt t="50218" x="1303338" y="1074738"/>
          <p14:tracePt t="50235" x="1303338" y="1066800"/>
          <p14:tracePt t="50255" x="1303338" y="1044575"/>
          <p14:tracePt t="50607" x="1303338" y="1020763"/>
          <p14:tracePt t="50615" x="1303338" y="982663"/>
          <p14:tracePt t="50623" x="1303338" y="944563"/>
          <p14:tracePt t="50635" x="1303338" y="892175"/>
          <p14:tracePt t="50651" x="1303338" y="830263"/>
          <p14:tracePt t="50667" x="1303338" y="777875"/>
          <p14:tracePt t="50684" x="1303338" y="746125"/>
          <p14:tracePt t="50700" x="1303338" y="723900"/>
          <p14:tracePt t="50718" x="1303338" y="701675"/>
          <p14:tracePt t="50718" x="1303338" y="685800"/>
          <p14:tracePt t="50735" x="1303338" y="677863"/>
          <p14:tracePt t="50752" x="1295400" y="663575"/>
          <p14:tracePt t="50768" x="1295400" y="655638"/>
          <p14:tracePt t="50871" x="1287463" y="655638"/>
          <p14:tracePt t="50879" x="1287463" y="647700"/>
          <p14:tracePt t="50887" x="1273175" y="639763"/>
          <p14:tracePt t="50903" x="1265238" y="639763"/>
          <p14:tracePt t="50975" x="1249363" y="639763"/>
          <p14:tracePt t="51039" x="1257300" y="639763"/>
          <p14:tracePt t="51215" x="1265238" y="639763"/>
          <p14:tracePt t="51223" x="1279525" y="639763"/>
          <p14:tracePt t="51233" x="1295400" y="639763"/>
          <p14:tracePt t="51250" x="1317625" y="625475"/>
          <p14:tracePt t="51267" x="1341438" y="625475"/>
          <p14:tracePt t="51283" x="1371600" y="625475"/>
          <p14:tracePt t="51300" x="1425575" y="625475"/>
          <p14:tracePt t="51317" x="1485900" y="625475"/>
          <p14:tracePt t="51334" x="1562100" y="625475"/>
          <p14:tracePt t="51334" x="1608138" y="625475"/>
          <p14:tracePt t="51352" x="1646238" y="625475"/>
          <p14:tracePt t="51352" x="1692275" y="625475"/>
          <p14:tracePt t="51368" x="1736725" y="625475"/>
          <p14:tracePt t="51384" x="1752600" y="625475"/>
          <p14:tracePt t="51400" x="1768475" y="625475"/>
          <p14:tracePt t="51417" x="1782763" y="625475"/>
          <p14:tracePt t="51433" x="1812925" y="625475"/>
          <p14:tracePt t="51450" x="1897063" y="625475"/>
          <p14:tracePt t="51468" x="2027238" y="625475"/>
          <p14:tracePt t="51483" x="2141538" y="625475"/>
          <p14:tracePt t="51500" x="2193925" y="625475"/>
          <p14:tracePt t="51517" x="2217738" y="625475"/>
          <p14:tracePt t="51534" x="2225675" y="625475"/>
          <p14:tracePt t="51549" x="2239963" y="625475"/>
          <p14:tracePt t="51591" x="2247900" y="625475"/>
          <p14:tracePt t="51607" x="2255838" y="625475"/>
          <p14:tracePt t="51616" x="2270125" y="625475"/>
          <p14:tracePt t="51623" x="2286000" y="625475"/>
          <p14:tracePt t="51634" x="2293938" y="617538"/>
          <p14:tracePt t="51649" x="2301875" y="609600"/>
          <p14:tracePt t="51678" x="2308225" y="601663"/>
          <p14:tracePt t="52571" x="2308225" y="609600"/>
          <p14:tracePt t="53375" x="2308225" y="625475"/>
          <p14:tracePt t="53391" x="2308225" y="639763"/>
          <p14:tracePt t="53399" x="2308225" y="647700"/>
          <p14:tracePt t="53414" x="2308225" y="715963"/>
          <p14:tracePt t="53432" x="2308225" y="746125"/>
          <p14:tracePt t="53449" x="2308225" y="800100"/>
          <p14:tracePt t="53465" x="2308225" y="860425"/>
          <p14:tracePt t="53481" x="2308225" y="936625"/>
          <p14:tracePt t="53498" x="2308225" y="998538"/>
          <p14:tracePt t="53515" x="2308225" y="1044575"/>
          <p14:tracePt t="53531" x="2308225" y="1074738"/>
          <p14:tracePt t="53548" x="2308225" y="1096963"/>
          <p14:tracePt t="53564" x="2308225" y="1104900"/>
          <p14:tracePt t="53580" x="2308225" y="1112838"/>
          <p14:tracePt t="53597" x="2308225" y="1120775"/>
          <p14:tracePt t="53614" x="2308225" y="1135063"/>
          <p14:tracePt t="53632" x="2308225" y="1158875"/>
          <p14:tracePt t="53649" x="2308225" y="1173163"/>
          <p14:tracePt t="53664" x="2301875" y="1196975"/>
          <p14:tracePt t="54573" x="2301875" y="1189038"/>
          <p14:tracePt t="55015" x="2301875" y="1181100"/>
          <p14:tracePt t="55047" x="2301875" y="1173163"/>
          <p14:tracePt t="55071" x="2308225" y="1165225"/>
          <p14:tracePt t="55079" x="2308225" y="1150938"/>
          <p14:tracePt t="55103" x="2308225" y="1135063"/>
          <p14:tracePt t="55112" x="2308225" y="1127125"/>
          <p14:tracePt t="55135" x="2308225" y="1120775"/>
          <p14:tracePt t="55151" x="2308225" y="1112838"/>
          <p14:tracePt t="55159" x="2308225" y="1104900"/>
          <p14:tracePt t="55175" x="2308225" y="1096963"/>
          <p14:tracePt t="55183" x="2308225" y="1089025"/>
          <p14:tracePt t="55196" x="2308225" y="1082675"/>
          <p14:tracePt t="55212" x="2308225" y="1050925"/>
          <p14:tracePt t="55231" x="2308225" y="1036638"/>
          <p14:tracePt t="55246" x="2308225" y="1006475"/>
          <p14:tracePt t="55263" x="2308225" y="998538"/>
          <p14:tracePt t="55287" x="2308225" y="990600"/>
          <p14:tracePt t="55303" x="2308225" y="982663"/>
          <p14:tracePt t="55319" x="2301875" y="968375"/>
          <p14:tracePt t="55335" x="2293938" y="960438"/>
          <p14:tracePt t="55346" x="2278063" y="952500"/>
          <p14:tracePt t="55362" x="2270125" y="944563"/>
          <p14:tracePt t="55383" x="2263775" y="944563"/>
          <p14:tracePt t="55399" x="2255838" y="944563"/>
          <p14:tracePt t="55412" x="2239963" y="930275"/>
          <p14:tracePt t="55429" x="2225675" y="922338"/>
          <p14:tracePt t="55447" x="2209800" y="914400"/>
          <p14:tracePt t="55447" x="2201863" y="914400"/>
          <p14:tracePt t="55463" x="2193925" y="906463"/>
          <p14:tracePt t="55463" x="2187575" y="898525"/>
          <p14:tracePt t="55480" x="2179638" y="892175"/>
          <p14:tracePt t="55497" x="2171700" y="892175"/>
          <p14:tracePt t="55528" x="2155825" y="884238"/>
          <p14:tracePt t="55567" x="2133600" y="876300"/>
          <p14:tracePt t="55591" x="2117725" y="868363"/>
          <p14:tracePt t="55599" x="2111375" y="868363"/>
          <p14:tracePt t="55612" x="2079625" y="854075"/>
          <p14:tracePt t="55635" x="2073275" y="846138"/>
          <p14:tracePt t="55646" x="2057400" y="846138"/>
          <p14:tracePt t="55646" x="2049463" y="838200"/>
          <p14:tracePt t="55664" x="2035175" y="838200"/>
          <p14:tracePt t="55687" x="2035175" y="830263"/>
          <p14:tracePt t="55696" x="2027238" y="830263"/>
          <p14:tracePt t="55713" x="2011363" y="822325"/>
          <p14:tracePt t="55728" x="2003425" y="822325"/>
          <p14:tracePt t="55767" x="1997075" y="822325"/>
          <p14:tracePt t="55783" x="1981200" y="822325"/>
          <p14:tracePt t="55799" x="1965325" y="822325"/>
          <p14:tracePt t="55807" x="1951038" y="822325"/>
          <p14:tracePt t="55823" x="1943100" y="822325"/>
          <p14:tracePt t="55847" x="1935163" y="822325"/>
          <p14:tracePt t="55855" x="1927225" y="822325"/>
          <p14:tracePt t="55871" x="1920875" y="822325"/>
          <p14:tracePt t="55879" x="1912938" y="822325"/>
          <p14:tracePt t="55896" x="1897063" y="822325"/>
          <p14:tracePt t="55913" x="1882775" y="822325"/>
          <p14:tracePt t="55935" x="1874838" y="822325"/>
          <p14:tracePt t="55945" x="1851025" y="822325"/>
          <p14:tracePt t="55961" x="1836738" y="822325"/>
          <p14:tracePt t="55978" x="1828800" y="822325"/>
          <p14:tracePt t="55995" x="1820863" y="822325"/>
          <p14:tracePt t="56011" x="1812925" y="822325"/>
          <p14:tracePt t="56047" x="1806575" y="822325"/>
          <p14:tracePt t="56063" x="1798638" y="822325"/>
          <p14:tracePt t="56079" x="1782763" y="822325"/>
          <p14:tracePt t="56103" x="1774825" y="822325"/>
          <p14:tracePt t="56151" x="1768475" y="822325"/>
          <p14:tracePt t="56159" x="1760538" y="822325"/>
          <p14:tracePt t="56175" x="1752600" y="822325"/>
          <p14:tracePt t="56183" x="1744663" y="822325"/>
          <p14:tracePt t="56194" x="1730375" y="822325"/>
          <p14:tracePt t="56215" x="1722438" y="822325"/>
          <p14:tracePt t="56239" x="1706563" y="838200"/>
          <p14:tracePt t="56247" x="1698625" y="838200"/>
          <p14:tracePt t="56295" x="1692275" y="838200"/>
          <p14:tracePt t="56303" x="1684338" y="846138"/>
          <p14:tracePt t="56319" x="1676400" y="854075"/>
          <p14:tracePt t="56359" x="1668463" y="860425"/>
          <p14:tracePt t="56367" x="1660525" y="868363"/>
          <p14:tracePt t="56383" x="1646238" y="868363"/>
          <p14:tracePt t="56415" x="1638300" y="884238"/>
          <p14:tracePt t="56463" x="1638300" y="892175"/>
          <p14:tracePt t="56479" x="1622425" y="898525"/>
          <p14:tracePt t="56495" x="1616075" y="914400"/>
          <p14:tracePt t="56511" x="1616075" y="922338"/>
          <p14:tracePt t="56559" x="1608138" y="930275"/>
          <p14:tracePt t="56607" x="1608138" y="936625"/>
          <p14:tracePt t="56623" x="1608138" y="944563"/>
          <p14:tracePt t="56631" x="1608138" y="960438"/>
          <p14:tracePt t="56648" x="1608138" y="974725"/>
          <p14:tracePt t="56662" x="1608138" y="990600"/>
          <p14:tracePt t="56687" x="1600200" y="998538"/>
          <p14:tracePt t="56719" x="1592263" y="1006475"/>
          <p14:tracePt t="56727" x="1592263" y="1012825"/>
          <p14:tracePt t="56744" x="1592263" y="1020763"/>
          <p14:tracePt t="56751" x="1592263" y="1044575"/>
          <p14:tracePt t="56760" x="1577975" y="1050925"/>
          <p14:tracePt t="56777" x="1577975" y="1058863"/>
          <p14:tracePt t="56794" x="1577975" y="1066800"/>
          <p14:tracePt t="56811" x="1562100" y="1089025"/>
          <p14:tracePt t="56828" x="1562100" y="1096963"/>
          <p14:tracePt t="56844" x="1562100" y="1112838"/>
          <p14:tracePt t="56861" x="1554163" y="1127125"/>
          <p14:tracePt t="56878" x="1554163" y="1143000"/>
          <p14:tracePt t="56895" x="1554163" y="1158875"/>
          <p14:tracePt t="56912" x="1554163" y="1173163"/>
          <p14:tracePt t="56928" x="1539875" y="1189038"/>
          <p14:tracePt t="56945" x="1539875" y="1203325"/>
          <p14:tracePt t="56967" x="1539875" y="1211263"/>
          <p14:tracePt t="56983" x="1539875" y="1227138"/>
          <p14:tracePt t="56994" x="1539875" y="1241425"/>
          <p14:tracePt t="57011" x="1539875" y="1249363"/>
          <p14:tracePt t="57027" x="1539875" y="1257300"/>
          <p14:tracePt t="57043" x="1539875" y="1287463"/>
          <p14:tracePt t="57060" x="1524000" y="1303338"/>
          <p14:tracePt t="57077" x="1524000" y="1311275"/>
          <p14:tracePt t="57093" x="1524000" y="1325563"/>
          <p14:tracePt t="57109" x="1524000" y="1355725"/>
          <p14:tracePt t="57128" x="1524000" y="1363663"/>
          <p14:tracePt t="57144" x="1524000" y="1387475"/>
          <p14:tracePt t="57161" x="1524000" y="1401763"/>
          <p14:tracePt t="57177" x="1508125" y="1431925"/>
          <p14:tracePt t="57194" x="1508125" y="1447800"/>
          <p14:tracePt t="57211" x="1493838" y="1470025"/>
          <p14:tracePt t="57228" x="1485900" y="1501775"/>
          <p14:tracePt t="57243" x="1485900" y="1508125"/>
          <p14:tracePt t="57259" x="1477963" y="1524000"/>
          <p14:tracePt t="57276" x="1477963" y="1539875"/>
          <p14:tracePt t="57295" x="1477963" y="1546225"/>
          <p14:tracePt t="57319" x="1477963" y="1554163"/>
          <p14:tracePt t="57335" x="1470025" y="1570038"/>
          <p14:tracePt t="57344" x="1463675" y="1592263"/>
          <p14:tracePt t="57362" x="1463675" y="1608138"/>
          <p14:tracePt t="57378" x="1447800" y="1622425"/>
          <p14:tracePt t="57393" x="1447800" y="1638300"/>
          <p14:tracePt t="57409" x="1447800" y="1654175"/>
          <p14:tracePt t="57439" x="1447800" y="1660525"/>
          <p14:tracePt t="57463" x="1447800" y="1668463"/>
          <p14:tracePt t="57479" x="1447800" y="1676400"/>
          <p14:tracePt t="57495" x="1447800" y="1684338"/>
          <p14:tracePt t="57503" x="1447800" y="1692275"/>
          <p14:tracePt t="57511" x="1447800" y="1706563"/>
          <p14:tracePt t="57528" x="1447800" y="1722438"/>
          <p14:tracePt t="57544" x="1447800" y="1730375"/>
          <p14:tracePt t="57567" x="1455738" y="1744663"/>
          <p14:tracePt t="57577" x="1463675" y="1752600"/>
          <p14:tracePt t="57593" x="1463675" y="1760538"/>
          <p14:tracePt t="57615" x="1470025" y="1774825"/>
          <p14:tracePt t="57628" x="1477963" y="1774825"/>
          <p14:tracePt t="57644" x="1485900" y="1790700"/>
          <p14:tracePt t="57659" x="1485900" y="1806575"/>
          <p14:tracePt t="57676" x="1501775" y="1820863"/>
          <p14:tracePt t="57695" x="1508125" y="1836738"/>
          <p14:tracePt t="57719" x="1516063" y="1844675"/>
          <p14:tracePt t="57728" x="1516063" y="1851025"/>
          <p14:tracePt t="57751" x="1524000" y="1866900"/>
          <p14:tracePt t="57761" x="1531938" y="1874838"/>
          <p14:tracePt t="57777" x="1546225" y="1889125"/>
          <p14:tracePt t="57794" x="1546225" y="1905000"/>
          <p14:tracePt t="57810" x="1554163" y="1920875"/>
          <p14:tracePt t="57826" x="1562100" y="1920875"/>
          <p14:tracePt t="57847" x="1562100" y="1927225"/>
          <p14:tracePt t="57863" x="1562100" y="1943100"/>
          <p14:tracePt t="57879" x="1577975" y="1951038"/>
          <p14:tracePt t="57893" x="1584325" y="1965325"/>
          <p14:tracePt t="57909" x="1592263" y="1973263"/>
          <p14:tracePt t="57927" x="1608138" y="1981200"/>
          <p14:tracePt t="57944" x="1616075" y="1989138"/>
          <p14:tracePt t="57959" x="1638300" y="1997075"/>
          <p14:tracePt t="57977" x="1654175" y="2003425"/>
          <p14:tracePt t="57993" x="1676400" y="2011363"/>
          <p14:tracePt t="58010" x="1714500" y="2027238"/>
          <p14:tracePt t="58026" x="1736725" y="2035175"/>
          <p14:tracePt t="58043" x="1768475" y="2035175"/>
          <p14:tracePt t="58060" x="1806575" y="2035175"/>
          <p14:tracePt t="58077" x="1828800" y="2035175"/>
          <p14:tracePt t="58093" x="1844675" y="2035175"/>
          <p14:tracePt t="58109" x="1882775" y="2019300"/>
          <p14:tracePt t="58129" x="1927225" y="2019300"/>
          <p14:tracePt t="58144" x="1965325" y="2019300"/>
          <p14:tracePt t="58160" x="1989138" y="2003425"/>
          <p14:tracePt t="58177" x="1997075" y="1997075"/>
          <p14:tracePt t="58193" x="2011363" y="1989138"/>
          <p14:tracePt t="58210" x="2027238" y="1981200"/>
          <p14:tracePt t="58226" x="2041525" y="1958975"/>
          <p14:tracePt t="58243" x="2057400" y="1912938"/>
          <p14:tracePt t="58260" x="2103438" y="1889125"/>
          <p14:tracePt t="58277" x="2155825" y="1858963"/>
          <p14:tracePt t="58293" x="2187575" y="1844675"/>
          <p14:tracePt t="58310" x="2201863" y="1828800"/>
          <p14:tracePt t="58328" x="2201863" y="1820863"/>
          <p14:tracePt t="58343" x="2201863" y="1806575"/>
          <p14:tracePt t="58360" x="2209800" y="1782763"/>
          <p14:tracePt t="58377" x="2217738" y="1760538"/>
          <p14:tracePt t="58393" x="2217738" y="1736725"/>
          <p14:tracePt t="58410" x="2217738" y="1722438"/>
          <p14:tracePt t="58427" x="2232025" y="1698625"/>
          <p14:tracePt t="58443" x="2232025" y="1668463"/>
          <p14:tracePt t="58459" x="2232025" y="1654175"/>
          <p14:tracePt t="58476" x="2247900" y="1630363"/>
          <p14:tracePt t="58493" x="2247900" y="1608138"/>
          <p14:tracePt t="58493" x="2247900" y="1592263"/>
          <p14:tracePt t="58511" x="2247900" y="1577975"/>
          <p14:tracePt t="58526" x="2247900" y="1554163"/>
          <p14:tracePt t="58526" x="2247900" y="1539875"/>
          <p14:tracePt t="58544" x="2247900" y="1516063"/>
          <p14:tracePt t="58560" x="2247900" y="1485900"/>
          <p14:tracePt t="58577" x="2247900" y="1439863"/>
          <p14:tracePt t="58593" x="2247900" y="1409700"/>
          <p14:tracePt t="58609" x="2247900" y="1387475"/>
          <p14:tracePt t="58625" x="2247900" y="1371600"/>
          <p14:tracePt t="58643" x="2247900" y="1355725"/>
          <p14:tracePt t="58659" x="2247900" y="1349375"/>
          <p14:tracePt t="58675" x="2247900" y="1333500"/>
          <p14:tracePt t="58692" x="2247900" y="1317625"/>
          <p14:tracePt t="58709" x="2247900" y="1287463"/>
          <p14:tracePt t="58726" x="2232025" y="1249363"/>
          <p14:tracePt t="58744" x="2232025" y="1227138"/>
          <p14:tracePt t="58760" x="2232025" y="1196975"/>
          <p14:tracePt t="58777" x="2232025" y="1173163"/>
          <p14:tracePt t="58793" x="2217738" y="1150938"/>
          <p14:tracePt t="58809" x="2217738" y="1127125"/>
          <p14:tracePt t="58826" x="2209800" y="1104900"/>
          <p14:tracePt t="58842" x="2201863" y="1104900"/>
          <p14:tracePt t="58858" x="2201863" y="1089025"/>
          <p14:tracePt t="58876" x="2193925" y="1074738"/>
          <p14:tracePt t="58892" x="2187575" y="1058863"/>
          <p14:tracePt t="58908" x="2187575" y="1044575"/>
          <p14:tracePt t="58925" x="2179638" y="1036638"/>
          <p14:tracePt t="58943" x="2171700" y="1028700"/>
          <p14:tracePt t="58958" x="2163763" y="1020763"/>
          <p14:tracePt t="58976" x="2149475" y="1006475"/>
          <p14:tracePt t="58993" x="2133600" y="990600"/>
          <p14:tracePt t="59009" x="2117725" y="968375"/>
          <p14:tracePt t="59026" x="2095500" y="944563"/>
          <p14:tracePt t="59042" x="2073275" y="930275"/>
          <p14:tracePt t="59058" x="2057400" y="914400"/>
          <p14:tracePt t="59074" x="2027238" y="906463"/>
          <p14:tracePt t="59091" x="2003425" y="884238"/>
          <p14:tracePt t="59108" x="1981200" y="884238"/>
          <p14:tracePt t="59124" x="1965325" y="868363"/>
          <p14:tracePt t="59124" x="1951038" y="868363"/>
          <p14:tracePt t="59143" x="1943100" y="868363"/>
          <p14:tracePt t="59157" x="1905000" y="854075"/>
          <p14:tracePt t="59175" x="1882775" y="846138"/>
          <p14:tracePt t="59192" x="1851025" y="838200"/>
          <p14:tracePt t="59208" x="1836738" y="822325"/>
          <p14:tracePt t="59225" x="1828800" y="822325"/>
          <p14:tracePt t="59247" x="1812925" y="822325"/>
          <p14:tracePt t="59258" x="1806575" y="822325"/>
          <p14:tracePt t="59274" x="1798638" y="822325"/>
          <p14:tracePt t="59291" x="1790700" y="822325"/>
          <p14:tracePt t="59308" x="1782763" y="822325"/>
          <p14:tracePt t="59324" x="1768475" y="822325"/>
          <p14:tracePt t="59341" x="1736725" y="838200"/>
          <p14:tracePt t="59341" x="1730375" y="846138"/>
          <p14:tracePt t="59360" x="1698625" y="868363"/>
          <p14:tracePt t="59376" x="1684338" y="884238"/>
          <p14:tracePt t="59392" x="1668463" y="898525"/>
          <p14:tracePt t="59408" x="1646238" y="914400"/>
          <p14:tracePt t="59425" x="1638300" y="922338"/>
          <p14:tracePt t="59441" x="1616075" y="968375"/>
          <p14:tracePt t="59458" x="1608138" y="974725"/>
          <p14:tracePt t="59475" x="1584325" y="1006475"/>
          <p14:tracePt t="59492" x="1562100" y="1036638"/>
          <p14:tracePt t="59508" x="1546225" y="1058863"/>
          <p14:tracePt t="59526" x="1524000" y="1096963"/>
          <p14:tracePt t="59543" x="1516063" y="1127125"/>
          <p14:tracePt t="59543" x="1508125" y="1143000"/>
          <p14:tracePt t="59560" x="1493838" y="1165225"/>
          <p14:tracePt t="59576" x="1477963" y="1203325"/>
          <p14:tracePt t="59592" x="1470025" y="1227138"/>
          <p14:tracePt t="59609" x="1439863" y="1265238"/>
          <p14:tracePt t="59625" x="1439863" y="1287463"/>
          <p14:tracePt t="59625" x="1439863" y="1303338"/>
          <p14:tracePt t="59647" x="1425575" y="1317625"/>
          <p14:tracePt t="59658" x="1425575" y="1349375"/>
          <p14:tracePt t="59674" x="1409700" y="1379538"/>
          <p14:tracePt t="59690" x="1409700" y="1401763"/>
          <p14:tracePt t="59707" x="1409700" y="1425575"/>
          <p14:tracePt t="59724" x="1409700" y="1447800"/>
          <p14:tracePt t="59741" x="1409700" y="1477963"/>
          <p14:tracePt t="59757" x="1409700" y="1508125"/>
          <p14:tracePt t="59774" x="1409700" y="1539875"/>
          <p14:tracePt t="59791" x="1409700" y="1554163"/>
          <p14:tracePt t="59808" x="1425575" y="1570038"/>
          <p14:tracePt t="59825" x="1439863" y="1600200"/>
          <p14:tracePt t="59841" x="1455738" y="1638300"/>
          <p14:tracePt t="59858" x="1463675" y="1660525"/>
          <p14:tracePt t="59875" x="1470025" y="1684338"/>
          <p14:tracePt t="59892" x="1477963" y="1692275"/>
          <p14:tracePt t="59907" x="1485900" y="1714500"/>
          <p14:tracePt t="59925" x="1493838" y="1730375"/>
          <p14:tracePt t="59941" x="1501775" y="1736725"/>
          <p14:tracePt t="59957" x="1516063" y="1752600"/>
          <p14:tracePt t="59974" x="1546225" y="1782763"/>
          <p14:tracePt t="59992" x="1554163" y="1790700"/>
          <p14:tracePt t="60008" x="1562100" y="1806575"/>
          <p14:tracePt t="60025" x="1592263" y="1828800"/>
          <p14:tracePt t="60041" x="1608138" y="1844675"/>
          <p14:tracePt t="60057" x="1630363" y="1858963"/>
          <p14:tracePt t="60073" x="1654175" y="1874838"/>
          <p14:tracePt t="60090" x="1668463" y="1889125"/>
          <p14:tracePt t="60106" x="1676400" y="1889125"/>
          <p14:tracePt t="60123" x="1692275" y="1905000"/>
          <p14:tracePt t="60141" x="1706563" y="1905000"/>
          <p14:tracePt t="60156" x="1730375" y="1920875"/>
          <p14:tracePt t="60173" x="1768475" y="1927225"/>
          <p14:tracePt t="60190" x="1790700" y="1935163"/>
          <p14:tracePt t="60207" x="1820863" y="1951038"/>
          <p14:tracePt t="60224" x="1828800" y="1951038"/>
          <p14:tracePt t="60239" x="1836738" y="1951038"/>
          <p14:tracePt t="60263" x="1844675" y="1951038"/>
          <p14:tracePt t="60274" x="1858963" y="1951038"/>
          <p14:tracePt t="60290" x="1858963" y="1943100"/>
          <p14:tracePt t="60307" x="1858963" y="1935163"/>
          <p14:tracePt t="60775" x="1858963" y="1927225"/>
          <p14:tracePt t="60783" x="1866900" y="1912938"/>
          <p14:tracePt t="60799" x="1874838" y="1897063"/>
          <p14:tracePt t="60815" x="1874838" y="1882775"/>
          <p14:tracePt t="60831" x="1882775" y="1874838"/>
          <p14:tracePt t="60841" x="1889125" y="1858963"/>
          <p14:tracePt t="60863" x="1897063" y="1858963"/>
          <p14:tracePt t="60888" x="1897063" y="1851025"/>
          <p14:tracePt t="60895" x="1905000" y="1851025"/>
          <p14:tracePt t="60935" x="1905000" y="1844675"/>
          <p14:tracePt t="61844" x="1905000" y="1828800"/>
          <p14:tracePt t="62679" x="1905000" y="1820863"/>
          <p14:tracePt t="62719" x="1905000" y="1812925"/>
          <p14:tracePt t="62735" x="1912938" y="1798638"/>
          <p14:tracePt t="62751" x="1912938" y="1790700"/>
          <p14:tracePt t="62775" x="1920875" y="1782763"/>
          <p14:tracePt t="62791" x="1927225" y="1774825"/>
          <p14:tracePt t="62823" x="1927225" y="1768475"/>
          <p14:tracePt t="62855" x="1935163" y="1760538"/>
          <p14:tracePt t="62872" x="1943100" y="1752600"/>
          <p14:tracePt t="62927" x="1943100" y="1744663"/>
          <p14:tracePt t="62951" x="1943100" y="1736725"/>
          <p14:tracePt t="62975" x="1951038" y="1736725"/>
          <p14:tracePt t="63023" x="1951038" y="1730375"/>
          <p14:tracePt t="63039" x="1951038" y="1722438"/>
          <p14:tracePt t="63055" x="1958975" y="1714500"/>
          <p14:tracePt t="66580" x="1965325" y="1706563"/>
          <p14:tracePt t="67175" x="1965325" y="1692275"/>
          <p14:tracePt t="67207" x="1965325" y="1684338"/>
          <p14:tracePt t="67231" x="1965325" y="1676400"/>
          <p14:tracePt t="67255" x="1965325" y="1668463"/>
          <p14:tracePt t="67271" x="1973263" y="1660525"/>
          <p14:tracePt t="67279" x="1973263" y="1654175"/>
          <p14:tracePt t="67295" x="1973263" y="1638300"/>
          <p14:tracePt t="67319" x="1973263" y="1630363"/>
          <p14:tracePt t="67343" x="1973263" y="1622425"/>
          <p14:tracePt t="67359" x="1973263" y="1616075"/>
          <p14:tracePt t="67383" x="1973263" y="1608138"/>
          <p14:tracePt t="67391" x="1973263" y="1600200"/>
          <p14:tracePt t="67401" x="1965325" y="1584325"/>
          <p14:tracePt t="67417" x="1958975" y="1577975"/>
          <p14:tracePt t="67433" x="1951038" y="1570038"/>
          <p14:tracePt t="67450" x="1927225" y="1562100"/>
          <p14:tracePt t="67467" x="1905000" y="1562100"/>
          <p14:tracePt t="67484" x="1874838" y="1562100"/>
          <p14:tracePt t="67500" x="1851025" y="1562100"/>
          <p14:tracePt t="67517" x="1820863" y="1562100"/>
          <p14:tracePt t="67534" x="1782763" y="1562100"/>
          <p14:tracePt t="67549" x="1768475" y="1562100"/>
          <p14:tracePt t="67565" x="1730375" y="1562100"/>
          <p14:tracePt t="67583" x="1722438" y="1562100"/>
          <p14:tracePt t="67600" x="1714500" y="1562100"/>
          <p14:tracePt t="67615" x="1706563" y="1562100"/>
          <p14:tracePt t="67637" x="1698625" y="1562100"/>
          <p14:tracePt t="67648" x="1692275" y="1570038"/>
          <p14:tracePt t="67665" x="1684338" y="1570038"/>
          <p14:tracePt t="67682" x="1676400" y="1584325"/>
          <p14:tracePt t="67699" x="1668463" y="1584325"/>
          <p14:tracePt t="67715" x="1660525" y="1600200"/>
          <p14:tracePt t="67732" x="1654175" y="1616075"/>
          <p14:tracePt t="67748" x="1654175" y="1622425"/>
          <p14:tracePt t="67765" x="1646238" y="1630363"/>
          <p14:tracePt t="67765" x="1646238" y="1638300"/>
          <p14:tracePt t="67783" x="1646238" y="1654175"/>
          <p14:tracePt t="67806" x="1646238" y="1668463"/>
          <p14:tracePt t="67823" x="1646238" y="1676400"/>
          <p14:tracePt t="67832" x="1646238" y="1692275"/>
          <p14:tracePt t="67849" x="1646238" y="1698625"/>
          <p14:tracePt t="67865" x="1646238" y="1706563"/>
          <p14:tracePt t="67882" x="1646238" y="1722438"/>
          <p14:tracePt t="67898" x="1646238" y="1730375"/>
          <p14:tracePt t="67915" x="1646238" y="1752600"/>
          <p14:tracePt t="67932" x="1646238" y="1760538"/>
          <p14:tracePt t="67949" x="1646238" y="1774825"/>
          <p14:tracePt t="67968" x="1646238" y="1782763"/>
          <p14:tracePt t="67984" x="1646238" y="1790700"/>
          <p14:tracePt t="67999" x="1646238" y="1806575"/>
          <p14:tracePt t="68017" x="1646238" y="1820863"/>
          <p14:tracePt t="68033" x="1654175" y="1836738"/>
          <p14:tracePt t="68055" x="1660525" y="1851025"/>
          <p14:tracePt t="68079" x="1668463" y="1858963"/>
          <p14:tracePt t="68087" x="1668463" y="1866900"/>
          <p14:tracePt t="68099" x="1676400" y="1874838"/>
          <p14:tracePt t="68115" x="1684338" y="1882775"/>
          <p14:tracePt t="68134" x="1706563" y="1897063"/>
          <p14:tracePt t="68149" x="1722438" y="1905000"/>
          <p14:tracePt t="68167" x="1736725" y="1912938"/>
          <p14:tracePt t="68182" x="1752600" y="1920875"/>
          <p14:tracePt t="68200" x="1768475" y="1927225"/>
          <p14:tracePt t="68217" x="1782763" y="1927225"/>
          <p14:tracePt t="68233" x="1806575" y="1927225"/>
          <p14:tracePt t="68249" x="1828800" y="1927225"/>
          <p14:tracePt t="68266" x="1858963" y="1927225"/>
          <p14:tracePt t="68283" x="1905000" y="1927225"/>
          <p14:tracePt t="68299" x="1920875" y="1927225"/>
          <p14:tracePt t="68316" x="1927225" y="1927225"/>
          <p14:tracePt t="68332" x="1943100" y="1920875"/>
          <p14:tracePt t="68348" x="1951038" y="1912938"/>
          <p14:tracePt t="68366" x="1973263" y="1897063"/>
          <p14:tracePt t="68366" x="1981200" y="1889125"/>
          <p14:tracePt t="68383" x="1989138" y="1882775"/>
          <p14:tracePt t="68383" x="1989138" y="1858963"/>
          <p14:tracePt t="68400" x="2003425" y="1844675"/>
          <p14:tracePt t="68417" x="2011363" y="1820863"/>
          <p14:tracePt t="68433" x="2019300" y="1812925"/>
          <p14:tracePt t="68449" x="2019300" y="1806575"/>
          <p14:tracePt t="68466" x="2019300" y="1798638"/>
          <p14:tracePt t="68487" x="2019300" y="1782763"/>
          <p14:tracePt t="68498" x="2027238" y="1768475"/>
          <p14:tracePt t="68517" x="2035175" y="1736725"/>
          <p14:tracePt t="68533" x="2041525" y="1722438"/>
          <p14:tracePt t="68548" x="2049463" y="1692275"/>
          <p14:tracePt t="68564" x="2049463" y="1684338"/>
          <p14:tracePt t="68583" x="2049463" y="1676400"/>
          <p14:tracePt t="68598" x="2049463" y="1660525"/>
          <p14:tracePt t="68616" x="2049463" y="1646238"/>
          <p14:tracePt t="68635" x="2049463" y="1616075"/>
          <p14:tracePt t="68651" x="2049463" y="1608138"/>
          <p14:tracePt t="68664" x="2049463" y="1600200"/>
          <p14:tracePt t="68681" x="2049463" y="1592263"/>
          <p14:tracePt t="68719" x="2049463" y="1584325"/>
          <p14:tracePt t="68767" x="2049463" y="1577975"/>
          <p14:tracePt t="68775" x="2049463" y="1562100"/>
          <p14:tracePt t="68815" x="2041525" y="1554163"/>
          <p14:tracePt t="68823" x="2035175" y="1546225"/>
          <p14:tracePt t="68838" x="2027238" y="1546225"/>
          <p14:tracePt t="68870" x="2019300" y="1546225"/>
          <p14:tracePt t="68886" x="2011363" y="1546225"/>
          <p14:tracePt t="68903" x="1997075" y="1546225"/>
          <p14:tracePt t="68935" x="1989138" y="1546225"/>
          <p14:tracePt t="68959" x="1981200" y="1546225"/>
          <p14:tracePt t="68967" x="1973263" y="1546225"/>
          <p14:tracePt t="68981" x="1935163" y="1546225"/>
          <p14:tracePt t="68999" x="1912938" y="1546225"/>
          <p14:tracePt t="69016" x="1897063" y="1546225"/>
          <p14:tracePt t="69032" x="1882775" y="1546225"/>
          <p14:tracePt t="69049" x="1874838" y="1546225"/>
          <p14:tracePt t="69065" x="1866900" y="1546225"/>
          <p14:tracePt t="69081" x="1858963" y="1546225"/>
          <p14:tracePt t="69098" x="1851025" y="1546225"/>
          <p14:tracePt t="69114" x="1836738" y="1546225"/>
          <p14:tracePt t="69151" x="1828800" y="1546225"/>
          <p14:tracePt t="69183" x="1820863" y="1546225"/>
          <p14:tracePt t="69199" x="1812925" y="1546225"/>
          <p14:tracePt t="69215" x="1806575" y="1546225"/>
          <p14:tracePt t="69232" x="1798638" y="1554163"/>
          <p14:tracePt t="69255" x="1790700" y="1562100"/>
          <p14:tracePt t="69264" x="1774825" y="1584325"/>
          <p14:tracePt t="69279" x="1760538" y="1592263"/>
          <p14:tracePt t="69287" x="1752600" y="1600200"/>
          <p14:tracePt t="69298" x="1736725" y="1616075"/>
          <p14:tracePt t="69314" x="1722438" y="1638300"/>
          <p14:tracePt t="69332" x="1714500" y="1654175"/>
          <p14:tracePt t="69349" x="1706563" y="1660525"/>
          <p14:tracePt t="69364" x="1706563" y="1668463"/>
          <p14:tracePt t="69381" x="1698625" y="1684338"/>
          <p14:tracePt t="69397" x="1698625" y="1692275"/>
          <p14:tracePt t="69416" x="1698625" y="1706563"/>
          <p14:tracePt t="69432" x="1692275" y="1714500"/>
          <p14:tracePt t="69448" x="1692275" y="1730375"/>
          <p14:tracePt t="69465" x="1684338" y="1736725"/>
          <p14:tracePt t="69481" x="1684338" y="1752600"/>
          <p14:tracePt t="69498" x="1684338" y="1760538"/>
          <p14:tracePt t="69514" x="1684338" y="1782763"/>
          <p14:tracePt t="69531" x="1684338" y="1798638"/>
          <p14:tracePt t="69547" x="1684338" y="1806575"/>
          <p14:tracePt t="69564" x="1684338" y="1812925"/>
          <p14:tracePt t="69581" x="1692275" y="1828800"/>
          <p14:tracePt t="69581" x="1692275" y="1836738"/>
          <p14:tracePt t="69599" x="1706563" y="1836738"/>
          <p14:tracePt t="69614" x="1744663" y="1851025"/>
          <p14:tracePt t="69633" x="1768475" y="1866900"/>
          <p14:tracePt t="69649" x="1806575" y="1882775"/>
          <p14:tracePt t="69666" x="1828800" y="1882775"/>
          <p14:tracePt t="69681" x="1844675" y="1889125"/>
          <p14:tracePt t="69697" x="1851025" y="1889125"/>
          <p14:tracePt t="69714" x="1858963" y="1889125"/>
          <p14:tracePt t="69730" x="1874838" y="1889125"/>
          <p14:tracePt t="69751" x="1889125" y="1889125"/>
          <p14:tracePt t="69767" x="1897063" y="1889125"/>
          <p14:tracePt t="69783" x="1905000" y="1882775"/>
          <p14:tracePt t="69799" x="1912938" y="1874838"/>
          <p14:tracePt t="69815" x="1920875" y="1866900"/>
          <p14:tracePt t="69815" x="1935163" y="1866900"/>
          <p14:tracePt t="69832" x="1935163" y="1844675"/>
          <p14:tracePt t="69848" x="1935163" y="1812925"/>
          <p14:tracePt t="69865" x="1951038" y="1768475"/>
          <p14:tracePt t="69881" x="1958975" y="1730375"/>
          <p14:tracePt t="69898" x="1958975" y="1714500"/>
          <p14:tracePt t="69914" x="1965325" y="1706563"/>
          <p14:tracePt t="69930" x="1973263" y="1684338"/>
          <p14:tracePt t="69948" x="1973263" y="1676400"/>
          <p14:tracePt t="69964" x="1973263" y="1660525"/>
          <p14:tracePt t="69980" x="1973263" y="1646238"/>
          <p14:tracePt t="69997" x="1973263" y="1630363"/>
          <p14:tracePt t="70015" x="1973263" y="1616075"/>
          <p14:tracePt t="70032" x="1973263" y="1608138"/>
          <p14:tracePt t="70103" x="1965325" y="1600200"/>
          <p14:tracePt t="70119" x="1958975" y="1600200"/>
          <p14:tracePt t="70127" x="1951038" y="1600200"/>
          <p14:tracePt t="70135" x="1935163" y="1600200"/>
          <p14:tracePt t="70147" x="1920875" y="1600200"/>
          <p14:tracePt t="70164" x="1905000" y="1600200"/>
          <p14:tracePt t="70180" x="1882775" y="1600200"/>
          <p14:tracePt t="70196" x="1874838" y="1600200"/>
          <p14:tracePt t="70214" x="1858963" y="1600200"/>
          <p14:tracePt t="70232" x="1844675" y="1600200"/>
          <p14:tracePt t="70246" x="1836738" y="1600200"/>
          <p14:tracePt t="70265" x="1828800" y="1600200"/>
          <p14:tracePt t="70280" x="1820863" y="1608138"/>
          <p14:tracePt t="70296" x="1806575" y="1608138"/>
          <p14:tracePt t="70314" x="1798638" y="1616075"/>
          <p14:tracePt t="70330" x="1790700" y="1622425"/>
          <p14:tracePt t="70346" x="1774825" y="1630363"/>
          <p14:tracePt t="70364" x="1768475" y="1646238"/>
          <p14:tracePt t="70380" x="1760538" y="1654175"/>
          <p14:tracePt t="70396" x="1744663" y="1660525"/>
          <p14:tracePt t="70413" x="1736725" y="1660525"/>
          <p14:tracePt t="70429" x="1736725" y="1668463"/>
          <p14:tracePt t="70454" x="1730375" y="1668463"/>
          <p14:tracePt t="70470" x="1722438" y="1684338"/>
          <p14:tracePt t="70486" x="1714500" y="1684338"/>
          <p14:tracePt t="70496" x="1714500" y="1692275"/>
          <p14:tracePt t="70527" x="1706563" y="1692275"/>
          <p14:tracePt t="70534" x="1706563" y="1698625"/>
          <p14:tracePt t="70545" x="1706563" y="1714500"/>
          <p14:tracePt t="70563" x="1706563" y="1730375"/>
          <p14:tracePt t="70579" x="1706563" y="1744663"/>
          <p14:tracePt t="70596" x="1706563" y="1752600"/>
          <p14:tracePt t="70622" x="1706563" y="1760538"/>
          <p14:tracePt t="70671" x="1706563" y="1768475"/>
          <p14:tracePt t="70679" x="1706563" y="1774825"/>
          <p14:tracePt t="70696" x="1706563" y="1782763"/>
          <p14:tracePt t="70711" x="1706563" y="1798638"/>
          <p14:tracePt t="70735" x="1706563" y="1806575"/>
          <p14:tracePt t="70751" x="1714500" y="1812925"/>
          <p14:tracePt t="70767" x="1722438" y="1820863"/>
          <p14:tracePt t="70783" x="1730375" y="1820863"/>
          <p14:tracePt t="70839" x="1744663" y="1828800"/>
          <p14:tracePt t="70863" x="1752600" y="1828800"/>
          <p14:tracePt t="71777" x="1768475" y="1828800"/>
          <p14:tracePt t="72812" x="1768475" y="1820863"/>
          <p14:tracePt t="74268" x="1768475" y="1806575"/>
          <p14:tracePt t="74543" x="1768475" y="1790700"/>
          <p14:tracePt t="74551" x="1768475" y="1774825"/>
          <p14:tracePt t="74560" x="1768475" y="1744663"/>
          <p14:tracePt t="74576" x="1768475" y="1698625"/>
          <p14:tracePt t="74592" x="1768475" y="1660525"/>
          <p14:tracePt t="74608" x="1768475" y="1646238"/>
          <p14:tracePt t="74624" x="1768475" y="1616075"/>
          <p14:tracePt t="74641" x="1768475" y="1608138"/>
          <p14:tracePt t="74658" x="1768475" y="1584325"/>
          <p14:tracePt t="74675" x="1768475" y="1570038"/>
          <p14:tracePt t="74691" x="1768475" y="1539875"/>
          <p14:tracePt t="74708" x="1760538" y="1516063"/>
          <p14:tracePt t="74725" x="1760538" y="1477963"/>
          <p14:tracePt t="74741" x="1744663" y="1455738"/>
          <p14:tracePt t="74741" x="1744663" y="1447800"/>
          <p14:tracePt t="74759" x="1736725" y="1439863"/>
          <p14:tracePt t="74775" x="1730375" y="1425575"/>
          <p14:tracePt t="74792" x="1730375" y="1417638"/>
          <p14:tracePt t="74808" x="1730375" y="1409700"/>
          <p14:tracePt t="74824" x="1730375" y="1401763"/>
          <p14:tracePt t="74871" x="1730375" y="1393825"/>
          <p14:tracePt t="74879" x="1730375" y="1379538"/>
          <p14:tracePt t="74892" x="1730375" y="1363663"/>
          <p14:tracePt t="74908" x="1730375" y="1333500"/>
          <p14:tracePt t="74926" x="1730375" y="1325563"/>
          <p14:tracePt t="74926" x="1730375" y="1317625"/>
          <p14:tracePt t="74943" x="1730375" y="1311275"/>
          <p14:tracePt t="74960" x="1730375" y="1303338"/>
          <p14:tracePt t="74977" x="1722438" y="1295400"/>
          <p14:tracePt t="75031" x="1722438" y="1303338"/>
          <p14:tracePt t="75343" x="1722438" y="1311275"/>
          <p14:tracePt t="75487" x="1722438" y="1317625"/>
          <p14:tracePt t="75511" x="1722438" y="1325563"/>
          <p14:tracePt t="75519" x="1722438" y="1333500"/>
          <p14:tracePt t="75543" x="1722438" y="1341438"/>
          <p14:tracePt t="75632" x="1722438" y="1349375"/>
          <p14:tracePt t="75663" x="1722438" y="1355725"/>
          <p14:tracePt t="75678" x="1722438" y="1363663"/>
          <p14:tracePt t="75791" x="1730375" y="1371600"/>
          <p14:tracePt t="75807" x="1736725" y="1371600"/>
          <p14:tracePt t="75831" x="1744663" y="1371600"/>
          <p14:tracePt t="75847" x="1752600" y="1371600"/>
          <p14:tracePt t="75871" x="1760538" y="1371600"/>
          <p14:tracePt t="75879" x="1768475" y="1379538"/>
          <p14:tracePt t="75891" x="1774825" y="1379538"/>
          <p14:tracePt t="75907" x="1782763" y="1379538"/>
          <p14:tracePt t="75924" x="1790700" y="1379538"/>
          <p14:tracePt t="75943" x="1798638" y="1379538"/>
          <p14:tracePt t="75958" x="1806575" y="1379538"/>
          <p14:tracePt t="75973" x="1820863" y="1379538"/>
          <p14:tracePt t="75990" x="1828800" y="1379538"/>
          <p14:tracePt t="76007" x="1836738" y="1379538"/>
          <p14:tracePt t="76024" x="1851025" y="1379538"/>
          <p14:tracePt t="76040" x="1866900" y="1379538"/>
          <p14:tracePt t="76057" x="1874838" y="1379538"/>
          <p14:tracePt t="76073" x="1889125" y="1379538"/>
          <p14:tracePt t="76090" x="1912938" y="1379538"/>
          <p14:tracePt t="76107" x="1958975" y="1379538"/>
          <p14:tracePt t="76124" x="2011363" y="1379538"/>
          <p14:tracePt t="76141" x="2041525" y="1379538"/>
          <p14:tracePt t="76157" x="2057400" y="1379538"/>
          <p14:tracePt t="76175" x="2065338" y="1379538"/>
          <p14:tracePt t="76223" x="2073275" y="1379538"/>
          <p14:tracePt t="76231" x="2079625" y="1379538"/>
          <p14:tracePt t="76247" x="2087563" y="1379538"/>
          <p14:tracePt t="76257" x="2103438" y="1371600"/>
          <p14:tracePt t="76275" x="2125663" y="1363663"/>
          <p14:tracePt t="76291" x="2155825" y="1349375"/>
          <p14:tracePt t="76307" x="2193925" y="1333500"/>
          <p14:tracePt t="76324" x="2232025" y="1325563"/>
          <p14:tracePt t="76341" x="2255838" y="1317625"/>
          <p14:tracePt t="76357" x="2263775" y="1287463"/>
          <p14:tracePt t="76376" x="2263775" y="1249363"/>
          <p14:tracePt t="76392" x="2263775" y="1211263"/>
          <p14:tracePt t="76409" x="2263775" y="1173163"/>
          <p14:tracePt t="76425" x="2263775" y="1158875"/>
          <p14:tracePt t="76440" x="2263775" y="1143000"/>
          <p14:tracePt t="76458" x="2263775" y="1120775"/>
          <p14:tracePt t="76475" x="2263775" y="1096963"/>
          <p14:tracePt t="76491" x="2263775" y="1066800"/>
          <p14:tracePt t="76507" x="2263775" y="1028700"/>
          <p14:tracePt t="76525" x="2239963" y="990600"/>
          <p14:tracePt t="76541" x="2217738" y="960438"/>
          <p14:tracePt t="76557" x="2201863" y="944563"/>
          <p14:tracePt t="76557" x="2187575" y="930275"/>
          <p14:tracePt t="76576" x="2155825" y="884238"/>
          <p14:tracePt t="76592" x="2117725" y="854075"/>
          <p14:tracePt t="76608" x="2057400" y="815975"/>
          <p14:tracePt t="76625" x="1981200" y="792163"/>
          <p14:tracePt t="76644" x="1943100" y="792163"/>
          <p14:tracePt t="76657" x="1927225" y="792163"/>
          <p14:tracePt t="76674" x="1920875" y="792163"/>
          <p14:tracePt t="76689" x="1905000" y="792163"/>
          <p14:tracePt t="76707" x="1889125" y="792163"/>
          <p14:tracePt t="76724" x="1874838" y="792163"/>
          <p14:tracePt t="76740" x="1858963" y="792163"/>
          <p14:tracePt t="76757" x="1844675" y="792163"/>
          <p14:tracePt t="76773" x="1828800" y="792163"/>
          <p14:tracePt t="76792" x="1820863" y="792163"/>
          <p14:tracePt t="76808" x="1806575" y="800100"/>
          <p14:tracePt t="76822" x="1790700" y="808038"/>
          <p14:tracePt t="76840" x="1774825" y="830263"/>
          <p14:tracePt t="76857" x="1752600" y="860425"/>
          <p14:tracePt t="76874" x="1744663" y="884238"/>
          <p14:tracePt t="76890" x="1730375" y="914400"/>
          <p14:tracePt t="76907" x="1714500" y="944563"/>
          <p14:tracePt t="76924" x="1714500" y="952500"/>
          <p14:tracePt t="76940" x="1706563" y="968375"/>
          <p14:tracePt t="76957" x="1698625" y="974725"/>
          <p14:tracePt t="76975" x="1698625" y="990600"/>
          <p14:tracePt t="76990" x="1698625" y="998538"/>
          <p14:tracePt t="77008" x="1684338" y="1020763"/>
          <p14:tracePt t="77024" x="1684338" y="1036638"/>
          <p14:tracePt t="77041" x="1668463" y="1058863"/>
          <p14:tracePt t="77056" x="1668463" y="1074738"/>
          <p14:tracePt t="77074" x="1668463" y="1089025"/>
          <p14:tracePt t="77090" x="1654175" y="1112838"/>
          <p14:tracePt t="77106" x="1654175" y="1127125"/>
          <p14:tracePt t="77123" x="1654175" y="1150938"/>
          <p14:tracePt t="77142" x="1654175" y="1165225"/>
          <p14:tracePt t="77157" x="1654175" y="1196975"/>
          <p14:tracePt t="77174" x="1654175" y="1219200"/>
          <p14:tracePt t="77190" x="1668463" y="1241425"/>
          <p14:tracePt t="77190" x="1676400" y="1249363"/>
          <p14:tracePt t="77208" x="1698625" y="1287463"/>
          <p14:tracePt t="77224" x="1706563" y="1295400"/>
          <p14:tracePt t="77256" x="1722438" y="1311275"/>
          <p14:tracePt t="77271" x="1736725" y="1311275"/>
          <p14:tracePt t="77288" x="1760538" y="1325563"/>
          <p14:tracePt t="77303" x="1768475" y="1325563"/>
          <p14:tracePt t="77319" x="1782763" y="1325563"/>
          <p14:tracePt t="77327" x="1790700" y="1325563"/>
          <p14:tracePt t="77339" x="1806575" y="1325563"/>
          <p14:tracePt t="77356" x="1812925" y="1325563"/>
          <p14:tracePt t="77373" x="1836738" y="1325563"/>
          <p14:tracePt t="77391" x="1851025" y="1341438"/>
          <p14:tracePt t="77406" x="1882775" y="1341438"/>
          <p14:tracePt t="77406" x="1897063" y="1341438"/>
          <p14:tracePt t="77424" x="1912938" y="1341438"/>
          <p14:tracePt t="77441" x="1927225" y="1341438"/>
          <p14:tracePt t="77457" x="1943100" y="1341438"/>
          <p14:tracePt t="77479" x="1958975" y="1341438"/>
          <p14:tracePt t="77503" x="1965325" y="1341438"/>
          <p14:tracePt t="77511" x="1973263" y="1341438"/>
          <p14:tracePt t="77523" x="1997075" y="1341438"/>
          <p14:tracePt t="77539" x="2019300" y="1341438"/>
          <p14:tracePt t="77555" x="2041525" y="1341438"/>
          <p14:tracePt t="77573" x="2057400" y="1341438"/>
          <p14:tracePt t="77591" x="2073275" y="1341438"/>
          <p14:tracePt t="77606" x="2079625" y="1341438"/>
          <p14:tracePt t="77622" x="2103438" y="1333500"/>
          <p14:tracePt t="77641" x="2111375" y="1317625"/>
          <p14:tracePt t="77657" x="2141538" y="1279525"/>
          <p14:tracePt t="77672" x="2171700" y="1249363"/>
          <p14:tracePt t="77689" x="2187575" y="1241425"/>
          <p14:tracePt t="77706" x="2193925" y="1227138"/>
          <p14:tracePt t="77723" x="2201863" y="1219200"/>
          <p14:tracePt t="77740" x="2217738" y="1203325"/>
          <p14:tracePt t="77759" x="2217738" y="1189038"/>
          <p14:tracePt t="77783" x="2217738" y="1173163"/>
          <p14:tracePt t="77791" x="2232025" y="1143000"/>
          <p14:tracePt t="77808" x="2232025" y="1104900"/>
          <p14:tracePt t="77824" x="2232025" y="1082675"/>
          <p14:tracePt t="77840" x="2232025" y="1058863"/>
          <p14:tracePt t="77857" x="2232025" y="1036638"/>
          <p14:tracePt t="77873" x="2232025" y="1012825"/>
          <p14:tracePt t="77890" x="2232025" y="990600"/>
          <p14:tracePt t="77906" x="2217738" y="952500"/>
          <p14:tracePt t="77923" x="2209800" y="914400"/>
          <p14:tracePt t="77939" x="2193925" y="892175"/>
          <p14:tracePt t="77956" x="2187575" y="884238"/>
          <p14:tracePt t="77973" x="2187575" y="860425"/>
          <p14:tracePt t="77989" x="2179638" y="854075"/>
          <p14:tracePt t="78005" x="2163763" y="854075"/>
          <p14:tracePt t="78005" x="2155825" y="846138"/>
          <p14:tracePt t="78024" x="2149475" y="838200"/>
          <p14:tracePt t="78039" x="2133600" y="830263"/>
          <p14:tracePt t="78056" x="2111375" y="822325"/>
          <p14:tracePt t="78073" x="2095500" y="815975"/>
          <p14:tracePt t="78089" x="2079625" y="808038"/>
          <p14:tracePt t="78106" x="2065338" y="808038"/>
          <p14:tracePt t="78123" x="2049463" y="800100"/>
          <p14:tracePt t="78141" x="2035175" y="800100"/>
          <p14:tracePt t="78155" x="2027238" y="800100"/>
          <p14:tracePt t="78172" x="2011363" y="800100"/>
          <p14:tracePt t="78189" x="1981200" y="800100"/>
          <p14:tracePt t="78206" x="1965325" y="800100"/>
          <p14:tracePt t="78206" x="1958975" y="800100"/>
          <p14:tracePt t="78224" x="1951038" y="792163"/>
          <p14:tracePt t="78247" x="1943100" y="792163"/>
          <p14:tracePt t="78279" x="1935163" y="792163"/>
          <p14:tracePt t="78288" x="1920875" y="792163"/>
          <p14:tracePt t="78304" x="1912938" y="792163"/>
          <p14:tracePt t="78311" x="1889125" y="808038"/>
          <p14:tracePt t="78321" x="1866900" y="815975"/>
          <p14:tracePt t="78339" x="1851025" y="830263"/>
          <p14:tracePt t="78356" x="1828800" y="854075"/>
          <p14:tracePt t="78372" x="1798638" y="884238"/>
          <p14:tracePt t="78389" x="1774825" y="914400"/>
          <p14:tracePt t="78389" x="1768475" y="922338"/>
          <p14:tracePt t="78407" x="1760538" y="936625"/>
          <p14:tracePt t="78422" x="1744663" y="960438"/>
          <p14:tracePt t="78440" x="1730375" y="974725"/>
          <p14:tracePt t="78456" x="1714500" y="990600"/>
          <p14:tracePt t="78473" x="1714500" y="1012825"/>
          <p14:tracePt t="78489" x="1706563" y="1020763"/>
          <p14:tracePt t="78505" x="1706563" y="1028700"/>
          <p14:tracePt t="78522" x="1698625" y="1036638"/>
          <p14:tracePt t="78539" x="1698625" y="1050925"/>
          <p14:tracePt t="78555" x="1692275" y="1082675"/>
          <p14:tracePt t="78572" x="1692275" y="1096963"/>
          <p14:tracePt t="78588" x="1692275" y="1127125"/>
          <p14:tracePt t="78605" x="1692275" y="1143000"/>
          <p14:tracePt t="78605" x="1692275" y="1158875"/>
          <p14:tracePt t="78624" x="1692275" y="1165225"/>
          <p14:tracePt t="78641" x="1692275" y="1181100"/>
          <p14:tracePt t="78657" x="1692275" y="1203325"/>
          <p14:tracePt t="78673" x="1692275" y="1219200"/>
          <p14:tracePt t="78689" x="1692275" y="1235075"/>
          <p14:tracePt t="78705" x="1722438" y="1265238"/>
          <p14:tracePt t="78722" x="1744663" y="1273175"/>
          <p14:tracePt t="78738" x="1760538" y="1287463"/>
          <p14:tracePt t="78755" x="1774825" y="1295400"/>
          <p14:tracePt t="78771" x="1790700" y="1295400"/>
          <p14:tracePt t="78788" x="1790700" y="1303338"/>
          <p14:tracePt t="78807" x="1798638" y="1303338"/>
          <p14:tracePt t="78823" x="1806575" y="1303338"/>
          <p14:tracePt t="78839" x="1828800" y="1303338"/>
          <p14:tracePt t="78856" x="1844675" y="1303338"/>
          <p14:tracePt t="78872" x="1851025" y="1311275"/>
          <p14:tracePt t="78889" x="1858963" y="1311275"/>
          <p14:tracePt t="78905" x="1882775" y="1311275"/>
          <p14:tracePt t="78922" x="1912938" y="1303338"/>
          <p14:tracePt t="78939" x="1935163" y="1287463"/>
          <p14:tracePt t="78954" x="1951038" y="1279525"/>
          <p14:tracePt t="78970" x="1973263" y="1265238"/>
          <p14:tracePt t="78987" x="1989138" y="1257300"/>
          <p14:tracePt t="79003" x="2003425" y="1241425"/>
          <p14:tracePt t="79021" x="2003425" y="1235075"/>
          <p14:tracePt t="79037" x="2011363" y="1219200"/>
          <p14:tracePt t="79053" x="2035175" y="1189038"/>
          <p14:tracePt t="79072" x="2049463" y="1165225"/>
          <p14:tracePt t="79087" x="2049463" y="1135063"/>
          <p14:tracePt t="79105" x="2049463" y="1120775"/>
          <p14:tracePt t="79120" x="2065338" y="1112838"/>
          <p14:tracePt t="79137" x="2065338" y="1104900"/>
          <p14:tracePt t="79153" x="2057400" y="1104900"/>
          <p14:tracePt t="80423" x="2049463" y="1112838"/>
          <p14:tracePt t="80463" x="2049463" y="1120775"/>
          <p14:tracePt t="80487" x="2049463" y="1127125"/>
          <p14:tracePt t="80504" x="2049463" y="1135063"/>
          <p14:tracePt t="80959" x="2041525" y="1143000"/>
          <p14:tracePt t="80967" x="2041525" y="1158875"/>
          <p14:tracePt t="80975" x="2041525" y="1165225"/>
          <p14:tracePt t="80986" x="2041525" y="1196975"/>
          <p14:tracePt t="81003" x="2035175" y="1219200"/>
          <p14:tracePt t="81019" x="2035175" y="1249363"/>
          <p14:tracePt t="81037" x="2035175" y="1295400"/>
          <p14:tracePt t="81053" x="2035175" y="1333500"/>
          <p14:tracePt t="81069" x="2035175" y="1371600"/>
          <p14:tracePt t="81069" x="2035175" y="1387475"/>
          <p14:tracePt t="81088" x="2035175" y="1401763"/>
          <p14:tracePt t="81102" x="2035175" y="1439863"/>
          <p14:tracePt t="81120" x="2035175" y="1447800"/>
          <p14:tracePt t="81137" x="2035175" y="1470025"/>
          <p14:tracePt t="81153" x="2035175" y="1485900"/>
          <p14:tracePt t="81169" x="2035175" y="1508125"/>
          <p14:tracePt t="81186" x="2035175" y="1516063"/>
          <p14:tracePt t="81231" x="2035175" y="1524000"/>
          <p14:tracePt t="81239" x="2035175" y="1531938"/>
          <p14:tracePt t="81252" x="2035175" y="1562100"/>
          <p14:tracePt t="81269" x="2035175" y="1584325"/>
          <p14:tracePt t="81269" x="2035175" y="1592263"/>
          <p14:tracePt t="81287" x="2035175" y="1600200"/>
          <p14:tracePt t="81302" x="2035175" y="1592263"/>
          <p14:tracePt t="81583" x="2035175" y="1584325"/>
          <p14:tracePt t="81615" x="2035175" y="1577975"/>
          <p14:tracePt t="81647" x="2035175" y="1570038"/>
          <p14:tracePt t="81670" x="2027238" y="1554163"/>
          <p14:tracePt t="81678" x="2019300" y="1554163"/>
          <p14:tracePt t="81694" x="2011363" y="1546225"/>
          <p14:tracePt t="81703" x="2003425" y="1531938"/>
          <p14:tracePt t="81726" x="1989138" y="1524000"/>
          <p14:tracePt t="81743" x="1973263" y="1516063"/>
          <p14:tracePt t="81759" x="1965325" y="1508125"/>
          <p14:tracePt t="81769" x="1958975" y="1501775"/>
          <p14:tracePt t="81785" x="1951038" y="1501775"/>
          <p14:tracePt t="81807" x="1927225" y="1501775"/>
          <p14:tracePt t="81823" x="1912938" y="1501775"/>
          <p14:tracePt t="81839" x="1889125" y="1485900"/>
          <p14:tracePt t="81851" x="1866900" y="1485900"/>
          <p14:tracePt t="81869" x="1851025" y="1485900"/>
          <p14:tracePt t="81885" x="1836738" y="1485900"/>
          <p14:tracePt t="81901" x="1828800" y="1485900"/>
          <p14:tracePt t="81918" x="1820863" y="1485900"/>
          <p14:tracePt t="81935" x="1806575" y="1485900"/>
          <p14:tracePt t="81953" x="1798638" y="1485900"/>
          <p14:tracePt t="81969" x="1790700" y="1485900"/>
          <p14:tracePt t="81985" x="1782763" y="1501775"/>
          <p14:tracePt t="82007" x="1774825" y="1508125"/>
          <p14:tracePt t="82023" x="1768475" y="1516063"/>
          <p14:tracePt t="82034" x="1760538" y="1524000"/>
          <p14:tracePt t="82051" x="1752600" y="1531938"/>
          <p14:tracePt t="82069" x="1744663" y="1531938"/>
          <p14:tracePt t="82085" x="1744663" y="1546225"/>
          <p14:tracePt t="82101" x="1722438" y="1554163"/>
          <p14:tracePt t="82118" x="1722438" y="1562100"/>
          <p14:tracePt t="82137" x="1706563" y="1570038"/>
          <p14:tracePt t="82159" x="1706563" y="1592263"/>
          <p14:tracePt t="82175" x="1698625" y="1600200"/>
          <p14:tracePt t="82199" x="1692275" y="1608138"/>
          <p14:tracePt t="82223" x="1684338" y="1608138"/>
          <p14:tracePt t="82303" x="1676400" y="1616075"/>
          <p14:tracePt t="82319" x="1676400" y="1622425"/>
          <p14:tracePt t="82343" x="1668463" y="1622425"/>
          <p14:tracePt t="82351" x="1668463" y="1630363"/>
          <p14:tracePt t="82367" x="1660525" y="1630363"/>
          <p14:tracePt t="82375" x="1660525" y="1638300"/>
          <p14:tracePt t="82385" x="1646238" y="1654175"/>
          <p14:tracePt t="82403" x="1638300" y="1660525"/>
          <p14:tracePt t="82424" x="1638300" y="1668463"/>
          <p14:tracePt t="82438" x="1638300" y="1676400"/>
          <p14:tracePt t="82450" x="1630363" y="1684338"/>
          <p14:tracePt t="82486" x="1630363" y="1698625"/>
          <p14:tracePt t="82551" x="1630363" y="1706563"/>
          <p14:tracePt t="82591" x="1630363" y="1714500"/>
          <p14:tracePt t="82608" x="1630363" y="1722438"/>
          <p14:tracePt t="82615" x="1630363" y="1730375"/>
          <p14:tracePt t="82634" x="1630363" y="1736725"/>
          <p14:tracePt t="82647" x="1630363" y="1752600"/>
          <p14:tracePt t="82703" x="1638300" y="1768475"/>
          <p14:tracePt t="82743" x="1638300" y="1782763"/>
          <p14:tracePt t="82767" x="1638300" y="1790700"/>
          <p14:tracePt t="82791" x="1646238" y="1806575"/>
          <p14:tracePt t="82815" x="1646238" y="1820863"/>
          <p14:tracePt t="82839" x="1654175" y="1820863"/>
          <p14:tracePt t="82855" x="1654175" y="1828800"/>
          <p14:tracePt t="82879" x="1654175" y="1836738"/>
          <p14:tracePt t="82887" x="1660525" y="1844675"/>
          <p14:tracePt t="82911" x="1660525" y="1851025"/>
          <p14:tracePt t="82919" x="1668463" y="1851025"/>
          <p14:tracePt t="82935" x="1676400" y="1874838"/>
          <p14:tracePt t="82952" x="1684338" y="1882775"/>
          <p14:tracePt t="82975" x="1698625" y="1889125"/>
          <p14:tracePt t="83007" x="1706563" y="1897063"/>
          <p14:tracePt t="83047" x="1714500" y="1897063"/>
          <p14:tracePt t="83079" x="1722438" y="1897063"/>
          <p14:tracePt t="83095" x="1730375" y="1897063"/>
          <p14:tracePt t="83111" x="1736725" y="1897063"/>
          <p14:tracePt t="83127" x="1752600" y="1897063"/>
          <p14:tracePt t="83135" x="1768475" y="1897063"/>
          <p14:tracePt t="83151" x="1774825" y="1897063"/>
          <p14:tracePt t="83167" x="1782763" y="1897063"/>
          <p14:tracePt t="83215" x="1790700" y="1897063"/>
          <p14:tracePt t="83231" x="1798638" y="1897063"/>
          <p14:tracePt t="83238" x="1812925" y="1889125"/>
          <p14:tracePt t="83249" x="1820863" y="1889125"/>
          <p14:tracePt t="83279" x="1828800" y="1889125"/>
          <p14:tracePt t="83295" x="1836738" y="1889125"/>
          <p14:tracePt t="83303" x="1844675" y="1882775"/>
          <p14:tracePt t="83316" x="1858963" y="1874838"/>
          <p14:tracePt t="83333" x="1866900" y="1874838"/>
          <p14:tracePt t="83359" x="1874838" y="1866900"/>
          <p14:tracePt t="83368" x="1882775" y="1866900"/>
          <p14:tracePt t="83384" x="1905000" y="1851025"/>
          <p14:tracePt t="83401" x="1927225" y="1851025"/>
          <p14:tracePt t="83417" x="1943100" y="1836738"/>
          <p14:tracePt t="83434" x="1958975" y="1828800"/>
          <p14:tracePt t="83450" x="1973263" y="1820863"/>
          <p14:tracePt t="83467" x="1981200" y="1806575"/>
          <p14:tracePt t="83484" x="1981200" y="1798638"/>
          <p14:tracePt t="83500" x="1981200" y="1782763"/>
          <p14:tracePt t="83516" x="1989138" y="1768475"/>
          <p14:tracePt t="83533" x="1997075" y="1760538"/>
          <p14:tracePt t="83551" x="1997075" y="1752600"/>
          <p14:tracePt t="83566" x="2003425" y="1730375"/>
          <p14:tracePt t="83584" x="2003425" y="1722438"/>
          <p14:tracePt t="83600" x="2003425" y="1714500"/>
          <p14:tracePt t="83655" x="2003425" y="1706563"/>
          <p14:tracePt t="83695" x="2003425" y="1692275"/>
          <p14:tracePt t="83711" x="2003425" y="1684338"/>
          <p14:tracePt t="83727" x="2003425" y="1676400"/>
          <p14:tracePt t="83735" x="2003425" y="1668463"/>
          <p14:tracePt t="83919" x="2003425" y="1660525"/>
          <p14:tracePt t="83935" x="1997075" y="1654175"/>
          <p14:tracePt t="84095" x="1997075" y="1646238"/>
          <p14:tracePt t="84103" x="1997075" y="1638300"/>
          <p14:tracePt t="84119" x="1989138" y="1622425"/>
          <p14:tracePt t="84207" x="1981200" y="1616075"/>
          <p14:tracePt t="84223" x="1973263" y="1616075"/>
          <p14:tracePt t="84231" x="1965325" y="1616075"/>
          <p14:tracePt t="84247" x="1951038" y="1616075"/>
          <p14:tracePt t="84255" x="1943100" y="1616075"/>
          <p14:tracePt t="84266" x="1927225" y="1616075"/>
          <p14:tracePt t="84283" x="1920875" y="1616075"/>
          <p14:tracePt t="84299" x="1905000" y="1608138"/>
          <p14:tracePt t="84317" x="1889125" y="1608138"/>
          <p14:tracePt t="84335" x="1874838" y="1608138"/>
          <p14:tracePt t="84349" x="1866900" y="1608138"/>
          <p14:tracePt t="84366" x="1836738" y="1608138"/>
          <p14:tracePt t="84384" x="1828800" y="1616075"/>
          <p14:tracePt t="84400" x="1812925" y="1616075"/>
          <p14:tracePt t="84417" x="1806575" y="1622425"/>
          <p14:tracePt t="84433" x="1790700" y="1638300"/>
          <p14:tracePt t="84449" x="1782763" y="1638300"/>
          <p14:tracePt t="84466" x="1768475" y="1646238"/>
          <p14:tracePt t="84482" x="1768475" y="1654175"/>
          <p14:tracePt t="84503" x="1760538" y="1660525"/>
          <p14:tracePt t="84519" x="1752600" y="1660525"/>
          <p14:tracePt t="84532" x="1744663" y="1660525"/>
          <p14:tracePt t="84549" x="1744663" y="1668463"/>
          <p14:tracePt t="84565" x="1736725" y="1684338"/>
          <p14:tracePt t="84583" x="1730375" y="1692275"/>
          <p14:tracePt t="84607" x="1730375" y="1698625"/>
          <p14:tracePt t="84617" x="1714500" y="1714500"/>
          <p14:tracePt t="84634" x="1714500" y="1722438"/>
          <p14:tracePt t="84649" x="1714500" y="1730375"/>
          <p14:tracePt t="84671" x="1714500" y="1736725"/>
          <p14:tracePt t="84703" x="1714500" y="1744663"/>
          <p14:tracePt t="84727" x="1714500" y="1760538"/>
          <p14:tracePt t="84751" x="1714500" y="1768475"/>
          <p14:tracePt t="84767" x="1714500" y="1774825"/>
          <p14:tracePt t="84791" x="1714500" y="1782763"/>
          <p14:tracePt t="84823" x="1714500" y="1790700"/>
          <p14:tracePt t="84839" x="1714500" y="1806575"/>
          <p14:tracePt t="84863" x="1730375" y="1812925"/>
          <p14:tracePt t="84871" x="1730375" y="1820863"/>
          <p14:tracePt t="84881" x="1736725" y="1836738"/>
          <p14:tracePt t="84903" x="1744663" y="1836738"/>
          <p14:tracePt t="85807" x="1744663" y="1844675"/>
          <p14:tracePt t="86151" x="1736725" y="1844675"/>
          <p14:tracePt t="86215" x="1722438" y="1844675"/>
          <p14:tracePt t="86223" x="1698625" y="1836738"/>
          <p14:tracePt t="86231" x="1660525" y="1828800"/>
          <p14:tracePt t="86248" x="1592263" y="1820863"/>
          <p14:tracePt t="86265" x="1531938" y="1806575"/>
          <p14:tracePt t="86282" x="1477963" y="1806575"/>
          <p14:tracePt t="86297" x="1439863" y="1806575"/>
          <p14:tracePt t="86314" x="1393825" y="1798638"/>
          <p14:tracePt t="86331" x="1349375" y="1790700"/>
          <p14:tracePt t="86348" x="1311275" y="1774825"/>
          <p14:tracePt t="86364" x="1273175" y="1768475"/>
          <p14:tracePt t="86380" x="1257300" y="1752600"/>
          <p14:tracePt t="86397" x="1241425" y="1752600"/>
          <p14:tracePt t="86413" x="1203325" y="1736725"/>
          <p14:tracePt t="86431" x="1173163" y="1736725"/>
          <p14:tracePt t="86448" x="1120775" y="1714500"/>
          <p14:tracePt t="86465" x="1089025" y="1706563"/>
          <p14:tracePt t="86481" x="1058863" y="1698625"/>
          <p14:tracePt t="86498" x="1044575" y="1684338"/>
          <p14:tracePt t="86514" x="1006475" y="1668463"/>
          <p14:tracePt t="86531" x="960438" y="1668463"/>
          <p14:tracePt t="86547" x="930275" y="1660525"/>
          <p14:tracePt t="86564" x="876300" y="1660525"/>
          <p14:tracePt t="86580" x="808038" y="1654175"/>
          <p14:tracePt t="86597" x="754063" y="1654175"/>
          <p14:tracePt t="86614" x="701675" y="1630363"/>
          <p14:tracePt t="86635" x="685800" y="1622425"/>
          <p14:tracePt t="86648" x="677863" y="1622425"/>
          <p14:tracePt t="86663" x="647700" y="1622425"/>
          <p14:tracePt t="86681" x="593725" y="1622425"/>
          <p14:tracePt t="86697" x="511175" y="1622425"/>
          <p14:tracePt t="86714" x="457200" y="1622425"/>
          <p14:tracePt t="86730" x="419100" y="1622425"/>
          <p14:tracePt t="86747" x="403225" y="1622425"/>
          <p14:tracePt t="86763" x="373063" y="1622425"/>
          <p14:tracePt t="86780" x="358775" y="1616075"/>
          <p14:tracePt t="86797" x="312738" y="1600200"/>
          <p14:tracePt t="86813" x="296863" y="1592263"/>
          <p14:tracePt t="86813" x="288925" y="1592263"/>
          <p14:tracePt t="86832" x="282575" y="1592263"/>
          <p14:tracePt t="86855" x="274638" y="1592263"/>
          <p14:tracePt t="86864" x="258763" y="1592263"/>
          <p14:tracePt t="86881" x="244475" y="1577975"/>
          <p14:tracePt t="86898" x="236538" y="1570038"/>
          <p14:tracePt t="86913" x="258763" y="1562100"/>
          <p14:tracePt t="87095" x="266700" y="1562100"/>
          <p14:tracePt t="87103" x="282575" y="1562100"/>
          <p14:tracePt t="87112" x="312738" y="1562100"/>
          <p14:tracePt t="87131" x="327025" y="1562100"/>
          <p14:tracePt t="87146" x="342900" y="1562100"/>
          <p14:tracePt t="87163" x="358775" y="1562100"/>
          <p14:tracePt t="87179" x="373063" y="1546225"/>
          <p14:tracePt t="87197" x="396875" y="1524000"/>
          <p14:tracePt t="87213" x="403225" y="1508125"/>
          <p14:tracePt t="87230" x="411163" y="1470025"/>
          <p14:tracePt t="87230" x="419100" y="1447800"/>
          <p14:tracePt t="87248" x="427038" y="1425575"/>
          <p14:tracePt t="87262" x="449263" y="1371600"/>
          <p14:tracePt t="87279" x="457200" y="1355725"/>
          <p14:tracePt t="87295" x="457200" y="1325563"/>
          <p14:tracePt t="87312" x="457200" y="1311275"/>
          <p14:tracePt t="87328" x="457200" y="1287463"/>
          <p14:tracePt t="87345" x="449263" y="1265238"/>
          <p14:tracePt t="87362" x="441325" y="1241425"/>
          <p14:tracePt t="87379" x="403225" y="1227138"/>
          <p14:tracePt t="87395" x="373063" y="1211263"/>
          <p14:tracePt t="87412" x="350838" y="1203325"/>
          <p14:tracePt t="87430" x="334963" y="1203325"/>
          <p14:tracePt t="87447" x="320675" y="1196975"/>
          <p14:tracePt t="87461" x="266700" y="1181100"/>
          <p14:tracePt t="87479" x="236538" y="1181100"/>
          <p14:tracePt t="87495" x="182563" y="1181100"/>
          <p14:tracePt t="87512" x="144463" y="1181100"/>
          <p14:tracePt t="87528" x="130175" y="1181100"/>
          <p14:tracePt t="87545" x="122238" y="1181100"/>
          <p14:tracePt t="87567" x="122238" y="1173163"/>
          <p14:tracePt t="87579" x="106363" y="1165225"/>
          <p14:tracePt t="87595" x="98425" y="1165225"/>
          <p14:tracePt t="87614" x="84138" y="1165225"/>
          <p14:tracePt t="87634" x="68263" y="1165225"/>
          <p14:tracePt t="87645" x="22225" y="1189038"/>
          <p14:tracePt t="87828" x="53975" y="1698625"/>
          <p14:tracePt t="87845" x="122238" y="1706563"/>
          <p14:tracePt t="87862" x="160338" y="1714500"/>
          <p14:tracePt t="87878" x="168275" y="1714500"/>
          <p14:tracePt t="87935" x="174625" y="1714500"/>
          <p14:tracePt t="87943" x="182563" y="1714500"/>
          <p14:tracePt t="87951" x="190500" y="1706563"/>
          <p14:tracePt t="87961" x="206375" y="1692275"/>
          <p14:tracePt t="87979" x="220663" y="1676400"/>
          <p14:tracePt t="87995" x="220663" y="1668463"/>
          <p14:tracePt t="88917" x="228600" y="1668463"/>
          <p14:tracePt t="88927" x="236538" y="1668463"/>
          <p14:tracePt t="88991" x="244475" y="1668463"/>
          <p14:tracePt t="89015" x="250825" y="1668463"/>
          <p14:tracePt t="89023" x="258763" y="1668463"/>
          <p14:tracePt t="89047" x="266700" y="1668463"/>
          <p14:tracePt t="89055" x="274638" y="1668463"/>
          <p14:tracePt t="89071" x="288925" y="1668463"/>
          <p14:tracePt t="89079" x="334963" y="1668463"/>
          <p14:tracePt t="89095" x="434975" y="1668463"/>
          <p14:tracePt t="89112" x="563563" y="1668463"/>
          <p14:tracePt t="89129" x="693738" y="1668463"/>
          <p14:tracePt t="89145" x="746125" y="1668463"/>
          <p14:tracePt t="89161" x="784225" y="1668463"/>
          <p14:tracePt t="89178" x="808038" y="1668463"/>
          <p14:tracePt t="89195" x="860425" y="1668463"/>
          <p14:tracePt t="89211" x="974725" y="1668463"/>
          <p14:tracePt t="89228" x="1120775" y="1668463"/>
          <p14:tracePt t="89244" x="1273175" y="1684338"/>
          <p14:tracePt t="89261" x="1379538" y="1706563"/>
          <p14:tracePt t="89277" x="1431925" y="1714500"/>
          <p14:tracePt t="89277" x="1463675" y="1722438"/>
          <p14:tracePt t="89295" x="1508125" y="1744663"/>
          <p14:tracePt t="89312" x="1584325" y="1752600"/>
          <p14:tracePt t="89328" x="1638300" y="1768475"/>
          <p14:tracePt t="89345" x="1660525" y="1782763"/>
          <p14:tracePt t="89361" x="1668463" y="1782763"/>
          <p14:tracePt t="89377" x="1668463" y="1790700"/>
          <p14:tracePt t="89399" x="1676400" y="1798638"/>
          <p14:tracePt t="89431" x="1684338" y="1798638"/>
          <p14:tracePt t="89479" x="1684338" y="1806575"/>
          <p14:tracePt t="89503" x="1684338" y="1812925"/>
          <p14:tracePt t="89511" x="1692275" y="1820863"/>
          <p14:tracePt t="89519" x="1706563" y="1836738"/>
          <p14:tracePt t="89529" x="1722438" y="1844675"/>
          <p14:tracePt t="89545" x="1730375" y="1851025"/>
          <p14:tracePt t="89560" x="1736725" y="1851025"/>
          <p14:tracePt t="89622" x="1736725" y="1858963"/>
          <p14:tracePt t="91396" x="1736725" y="1851025"/>
          <p14:tracePt t="91591" x="1736725" y="1844675"/>
          <p14:tracePt t="91599" x="1736725" y="1836738"/>
          <p14:tracePt t="91615" x="1736725" y="1820863"/>
          <p14:tracePt t="91633" x="1736725" y="1806575"/>
          <p14:tracePt t="91647" x="1744663" y="1798638"/>
          <p14:tracePt t="91687" x="1744663" y="1790700"/>
          <p14:tracePt t="91695" x="1744663" y="1782763"/>
          <p14:tracePt t="91711" x="1744663" y="1768475"/>
          <p14:tracePt t="91724" x="1760538" y="1730375"/>
          <p14:tracePt t="91724" x="1760538" y="1706563"/>
          <p14:tracePt t="91743" x="1774825" y="1684338"/>
          <p14:tracePt t="91758" x="1782763" y="1622425"/>
          <p14:tracePt t="91776" x="1782763" y="1584325"/>
          <p14:tracePt t="91792" x="1782763" y="1554163"/>
          <p14:tracePt t="91809" x="1782763" y="1524000"/>
          <p14:tracePt t="91825" x="1782763" y="1493838"/>
          <p14:tracePt t="91842" x="1782763" y="1439863"/>
          <p14:tracePt t="91858" x="1782763" y="1387475"/>
          <p14:tracePt t="91875" x="1774825" y="1379538"/>
          <p14:tracePt t="91891" x="1768475" y="1363663"/>
          <p14:tracePt t="91908" x="1760538" y="1341438"/>
          <p14:tracePt t="91925" x="1752600" y="1333500"/>
          <p14:tracePt t="91941" x="1730375" y="1279525"/>
          <p14:tracePt t="91941" x="1722438" y="1249363"/>
          <p14:tracePt t="91960" x="1698625" y="1203325"/>
          <p14:tracePt t="91976" x="1676400" y="1189038"/>
          <p14:tracePt t="91992" x="1676400" y="1165225"/>
          <p14:tracePt t="92009" x="1668463" y="1158875"/>
          <p14:tracePt t="92025" x="1668463" y="1150938"/>
          <p14:tracePt t="92063" x="1668463" y="1143000"/>
          <p14:tracePt t="92071" x="1660525" y="1135063"/>
          <p14:tracePt t="92079" x="1660525" y="1127125"/>
          <p14:tracePt t="92111" x="1654175" y="1120775"/>
          <p14:tracePt t="92127" x="1654175" y="1112838"/>
          <p14:tracePt t="92143" x="1654175" y="1104900"/>
          <p14:tracePt t="92159" x="1654175" y="1096963"/>
          <p14:tracePt t="92175" x="1654175" y="1089025"/>
          <p14:tracePt t="92567" x="1654175" y="1082675"/>
          <p14:tracePt t="92615" x="1654175" y="1074738"/>
          <p14:tracePt t="92647" x="1654175" y="1058863"/>
          <p14:tracePt t="92743" x="1660525" y="1058863"/>
          <p14:tracePt t="93191" x="1668463" y="1058863"/>
          <p14:tracePt t="93271" x="1676400" y="1058863"/>
          <p14:tracePt t="93303" x="1676400" y="1066800"/>
          <p14:tracePt t="93311" x="1684338" y="1066800"/>
          <p14:tracePt t="93323" x="1698625" y="1074738"/>
          <p14:tracePt t="93339" x="1714500" y="1089025"/>
          <p14:tracePt t="93357" x="1736725" y="1112838"/>
          <p14:tracePt t="93373" x="1760538" y="1127125"/>
          <p14:tracePt t="93373" x="1782763" y="1135063"/>
          <p14:tracePt t="93392" x="1782763" y="1143000"/>
          <p14:tracePt t="93407" x="1812925" y="1165225"/>
          <p14:tracePt t="93424" x="1820863" y="1173163"/>
          <p14:tracePt t="93441" x="1828800" y="1181100"/>
          <p14:tracePt t="93457" x="1836738" y="1196975"/>
          <p14:tracePt t="93473" x="1844675" y="1219200"/>
          <p14:tracePt t="93491" x="1858963" y="1249363"/>
          <p14:tracePt t="93507" x="1874838" y="1295400"/>
          <p14:tracePt t="93525" x="1889125" y="1317625"/>
          <p14:tracePt t="93540" x="1912938" y="1341438"/>
          <p14:tracePt t="93557" x="1920875" y="1349375"/>
          <p14:tracePt t="93573" x="1927225" y="1349375"/>
          <p14:tracePt t="93589" x="1935163" y="1349375"/>
          <p14:tracePt t="93631" x="1943100" y="1349375"/>
          <p14:tracePt t="93655" x="1951038" y="1349375"/>
          <p14:tracePt t="93663" x="1965325" y="1355725"/>
          <p14:tracePt t="93673" x="1973263" y="1363663"/>
          <p14:tracePt t="93690" x="1989138" y="1363663"/>
          <p14:tracePt t="93719" x="1997075" y="1363663"/>
          <p14:tracePt t="93751" x="2003425" y="1363663"/>
          <p14:tracePt t="93759" x="2011363" y="1363663"/>
          <p14:tracePt t="93775" x="2019300" y="1363663"/>
          <p14:tracePt t="93791" x="2027238" y="1355725"/>
          <p14:tracePt t="93807" x="2035175" y="1349375"/>
          <p14:tracePt t="93831" x="2041525" y="1349375"/>
          <p14:tracePt t="93847" x="2057400" y="1349375"/>
          <p14:tracePt t="93863" x="2065338" y="1341438"/>
          <p14:tracePt t="93895" x="2049463" y="1341438"/>
          <p14:tracePt t="94375" x="2041525" y="1333500"/>
          <p14:tracePt t="94383" x="2019300" y="1317625"/>
          <p14:tracePt t="94391" x="1981200" y="1295400"/>
          <p14:tracePt t="94405" x="1897063" y="1241425"/>
          <p14:tracePt t="94423" x="1858963" y="1219200"/>
          <p14:tracePt t="94439" x="1820863" y="1181100"/>
          <p14:tracePt t="94456" x="1790700" y="1158875"/>
          <p14:tracePt t="94473" x="1768475" y="1135063"/>
          <p14:tracePt t="94489" x="1736725" y="1112838"/>
          <p14:tracePt t="94506" x="1714500" y="1104900"/>
          <p14:tracePt t="94523" x="1692275" y="1082675"/>
          <p14:tracePt t="94539" x="1668463" y="1058863"/>
          <p14:tracePt t="94554" x="1654175" y="1036638"/>
          <p14:tracePt t="94571" x="1638300" y="1006475"/>
          <p14:tracePt t="94589" x="1638300" y="998538"/>
          <p14:tracePt t="94605" x="1630363" y="974725"/>
          <p14:tracePt t="94605" x="1622425" y="968375"/>
          <p14:tracePt t="94624" x="1616075" y="952500"/>
          <p14:tracePt t="94639" x="1616075" y="944563"/>
          <p14:tracePt t="94654" x="1608138" y="936625"/>
          <p14:tracePt t="94672" x="1608138" y="930275"/>
          <p14:tracePt t="94688" x="1600200" y="914400"/>
          <p14:tracePt t="94706" x="1600200" y="922338"/>
          <p14:tracePt t="94983" x="1600200" y="930275"/>
          <p14:tracePt t="94991" x="1600200" y="944563"/>
          <p14:tracePt t="95004" x="1600200" y="968375"/>
          <p14:tracePt t="95004" x="1600200" y="974725"/>
          <p14:tracePt t="95024" x="1600200" y="990600"/>
          <p14:tracePt t="95039" x="1600200" y="1036638"/>
          <p14:tracePt t="95056" x="1600200" y="1066800"/>
          <p14:tracePt t="95073" x="1600200" y="1096963"/>
          <p14:tracePt t="95089" x="1592263" y="1112838"/>
          <p14:tracePt t="95105" x="1592263" y="1127125"/>
          <p14:tracePt t="96021" x="1592263" y="1120775"/>
          <p14:tracePt t="96063" x="1592263" y="1112838"/>
          <p14:tracePt t="96079" x="1600200" y="1104900"/>
          <p14:tracePt t="96095" x="1608138" y="1096963"/>
          <p14:tracePt t="96111" x="1608138" y="1089025"/>
          <p14:tracePt t="96127" x="1616075" y="1082675"/>
          <p14:tracePt t="96143" x="1616075" y="1066800"/>
          <p14:tracePt t="96167" x="1622425" y="1050925"/>
          <p14:tracePt t="96191" x="1630363" y="1050925"/>
          <p14:tracePt t="96207" x="1646238" y="1036638"/>
          <p14:tracePt t="96231" x="1654175" y="1020763"/>
          <p14:tracePt t="96279" x="1660525" y="1012825"/>
          <p14:tracePt t="96327" x="1668463" y="1006475"/>
          <p14:tracePt t="96351" x="1668463" y="998538"/>
          <p14:tracePt t="96368" x="1668463" y="990600"/>
          <p14:tracePt t="96495" x="1668463" y="982663"/>
          <p14:tracePt t="96503" x="1668463" y="974725"/>
          <p14:tracePt t="96527" x="1668463" y="968375"/>
          <p14:tracePt t="96575" x="1668463" y="960438"/>
          <p14:tracePt t="96591" x="1668463" y="952500"/>
          <p14:tracePt t="96599" x="1668463" y="944563"/>
          <p14:tracePt t="96623" x="1668463" y="936625"/>
          <p14:tracePt t="96670" x="1668463" y="930275"/>
          <p14:tracePt t="96687" x="1660525" y="922338"/>
          <p14:tracePt t="96711" x="1660525" y="906463"/>
          <p14:tracePt t="96759" x="1654175" y="906463"/>
          <p14:tracePt t="96767" x="1638300" y="892175"/>
          <p14:tracePt t="96783" x="1622425" y="892175"/>
          <p14:tracePt t="96799" x="1622425" y="884238"/>
          <p14:tracePt t="96807" x="1608138" y="884238"/>
          <p14:tracePt t="96819" x="1600200" y="884238"/>
          <p14:tracePt t="96839" x="1592263" y="884238"/>
          <p14:tracePt t="96853" x="1592263" y="876300"/>
          <p14:tracePt t="96869" x="1584325" y="868363"/>
          <p14:tracePt t="96886" x="1570038" y="868363"/>
          <p14:tracePt t="96904" x="1562100" y="868363"/>
          <p14:tracePt t="96935" x="1554163" y="868363"/>
          <p14:tracePt t="96951" x="1546225" y="868363"/>
          <p14:tracePt t="96959" x="1539875" y="868363"/>
          <p14:tracePt t="96983" x="1531938" y="868363"/>
          <p14:tracePt t="97007" x="1524000" y="868363"/>
          <p14:tracePt t="97039" x="1524000" y="876300"/>
          <p14:tracePt t="97047" x="1516063" y="876300"/>
          <p14:tracePt t="97063" x="1516063" y="884238"/>
          <p14:tracePt t="97095" x="1516063" y="892175"/>
          <p14:tracePt t="97135" x="1508125" y="898525"/>
          <p14:tracePt t="97143" x="1508125" y="906463"/>
          <p14:tracePt t="97153" x="1501775" y="930275"/>
          <p14:tracePt t="97169" x="1501775" y="936625"/>
          <p14:tracePt t="97185" x="1501775" y="944563"/>
          <p14:tracePt t="97202" x="1501775" y="960438"/>
          <p14:tracePt t="97219" x="1501775" y="968375"/>
          <p14:tracePt t="97239" x="1501775" y="974725"/>
          <p14:tracePt t="97252" x="1501775" y="982663"/>
          <p14:tracePt t="97279" x="1508125" y="998538"/>
          <p14:tracePt t="97287" x="1508125" y="1006475"/>
          <p14:tracePt t="97303" x="1516063" y="1020763"/>
          <p14:tracePt t="97320" x="1524000" y="1036638"/>
          <p14:tracePt t="97337" x="1539875" y="1050925"/>
          <p14:tracePt t="97353" x="1554163" y="1066800"/>
          <p14:tracePt t="97369" x="1577975" y="1074738"/>
          <p14:tracePt t="97386" x="1584325" y="1074738"/>
          <p14:tracePt t="97402" x="1622425" y="1074738"/>
          <p14:tracePt t="97419" x="1654175" y="1074738"/>
          <p14:tracePt t="97436" x="1676400" y="1074738"/>
          <p14:tracePt t="97452" x="1684338" y="1074738"/>
          <p14:tracePt t="97479" x="1684338" y="1066800"/>
          <p14:tracePt t="97487" x="1692275" y="1058863"/>
          <p14:tracePt t="97527" x="1698625" y="1058863"/>
          <p14:tracePt t="97983" x="1706563" y="1058863"/>
          <p14:tracePt t="97991" x="1714500" y="1058863"/>
          <p14:tracePt t="98001" x="1760538" y="1058863"/>
          <p14:tracePt t="98019" x="1866900" y="1058863"/>
          <p14:tracePt t="98036" x="2041525" y="1058863"/>
          <p14:tracePt t="98052" x="2225675" y="1050925"/>
          <p14:tracePt t="98069" x="2362200" y="1028700"/>
          <p14:tracePt t="98085" x="2416175" y="1012825"/>
          <p14:tracePt t="98102" x="2454275" y="998538"/>
          <p14:tracePt t="98119" x="2522538" y="990600"/>
          <p14:tracePt t="98137" x="2651125" y="952500"/>
          <p14:tracePt t="98153" x="2849563" y="930275"/>
          <p14:tracePt t="98169" x="3086100" y="892175"/>
          <p14:tracePt t="98185" x="3268663" y="876300"/>
          <p14:tracePt t="98202" x="3413125" y="860425"/>
          <p14:tracePt t="98218" x="3497263" y="854075"/>
          <p14:tracePt t="98235" x="3581400" y="846138"/>
          <p14:tracePt t="98252" x="3657600" y="830263"/>
          <p14:tracePt t="98269" x="3741738" y="822325"/>
          <p14:tracePt t="98269" x="3794125" y="808038"/>
          <p14:tracePt t="98287" x="3870325" y="808038"/>
          <p14:tracePt t="98301" x="4008438" y="808038"/>
          <p14:tracePt t="98301" x="4098925" y="808038"/>
          <p14:tracePt t="98319" x="4251325" y="808038"/>
          <p14:tracePt t="98336" x="4397375" y="808038"/>
          <p14:tracePt t="98352" x="4495800" y="808038"/>
          <p14:tracePt t="98369" x="4587875" y="808038"/>
          <p14:tracePt t="98385" x="4702175" y="808038"/>
          <p14:tracePt t="98402" x="4838700" y="822325"/>
          <p14:tracePt t="98418" x="4991100" y="854075"/>
          <p14:tracePt t="98435" x="5165725" y="884238"/>
          <p14:tracePt t="98451" x="5311775" y="898525"/>
          <p14:tracePt t="98468" x="5456238" y="922338"/>
          <p14:tracePt t="98485" x="5540375" y="930275"/>
          <p14:tracePt t="98502" x="5616575" y="944563"/>
          <p14:tracePt t="98502" x="5638800" y="944563"/>
          <p14:tracePt t="98519" x="5676900" y="952500"/>
          <p14:tracePt t="98535" x="5768975" y="968375"/>
          <p14:tracePt t="98552" x="5807075" y="968375"/>
          <p14:tracePt t="98569" x="5859463" y="974725"/>
          <p14:tracePt t="98586" x="5927725" y="974725"/>
          <p14:tracePt t="98601" x="6011863" y="974725"/>
          <p14:tracePt t="98618" x="6096000" y="974725"/>
          <p14:tracePt t="98638" x="6194425" y="982663"/>
          <p14:tracePt t="98652" x="6264275" y="990600"/>
          <p14:tracePt t="98668" x="6346825" y="990600"/>
          <p14:tracePt t="98685" x="6438900" y="990600"/>
          <p14:tracePt t="98701" x="6545263" y="990600"/>
          <p14:tracePt t="98701" x="6583363" y="990600"/>
          <p14:tracePt t="98719" x="6629400" y="990600"/>
          <p14:tracePt t="98733" x="6705600" y="1006475"/>
          <p14:tracePt t="98751" x="6751638" y="1012825"/>
          <p14:tracePt t="98768" x="6789738" y="1020763"/>
          <p14:tracePt t="98784" x="6797675" y="1020763"/>
          <p14:tracePt t="98800" x="6804025" y="1020763"/>
          <p14:tracePt t="98822" x="6811963" y="1020763"/>
          <p14:tracePt t="98833" x="6827838" y="1028700"/>
          <p14:tracePt t="98850" x="6880225" y="1044575"/>
          <p14:tracePt t="98867" x="6964363" y="1050925"/>
          <p14:tracePt t="98883" x="7032625" y="1058863"/>
          <p14:tracePt t="98900" x="7070725" y="1058863"/>
          <p14:tracePt t="98917" x="7078663" y="1058863"/>
          <p14:tracePt t="98933" x="7094538" y="1058863"/>
          <p14:tracePt t="98959" x="7108825" y="1066800"/>
          <p14:tracePt t="98968" x="7162800" y="1082675"/>
          <p14:tracePt t="98985" x="7192963" y="1082675"/>
          <p14:tracePt t="99001" x="7208838" y="1082675"/>
          <p14:tracePt t="99017" x="7216775" y="1082675"/>
          <p14:tracePt t="99039" x="7223125" y="1082675"/>
          <p14:tracePt t="99054" x="7239000" y="1082675"/>
          <p14:tracePt t="99070" x="7246938" y="1082675"/>
          <p14:tracePt t="99082" x="7285038" y="1082675"/>
          <p14:tracePt t="99100" x="7315200" y="1082675"/>
          <p14:tracePt t="99116" x="7337425" y="1082675"/>
          <p14:tracePt t="99134" x="7345363" y="1082675"/>
          <p14:tracePt t="99303" x="7345363" y="1066800"/>
          <p14:tracePt t="99335" x="7353300" y="1050925"/>
          <p14:tracePt t="99343" x="7361238" y="1044575"/>
          <p14:tracePt t="99359" x="7369175" y="1036638"/>
          <p14:tracePt t="99375" x="7369175" y="1028700"/>
          <p14:tracePt t="99391" x="7375525" y="1012825"/>
          <p14:tracePt t="99400" x="7383463" y="998538"/>
          <p14:tracePt t="99417" x="7383463" y="982663"/>
          <p14:tracePt t="99434" x="7383463" y="974725"/>
          <p14:tracePt t="99450" x="7383463" y="960438"/>
          <p14:tracePt t="99471" x="7383463" y="952500"/>
          <p14:tracePt t="99495" x="7383463" y="944563"/>
          <p14:tracePt t="99519" x="7383463" y="930275"/>
          <p14:tracePt t="99542" x="7383463" y="922338"/>
          <p14:tracePt t="99558" x="7375525" y="922338"/>
          <p14:tracePt t="99574" x="7369175" y="914400"/>
          <p14:tracePt t="99598" x="7361238" y="914400"/>
          <p14:tracePt t="99615" x="7345363" y="914400"/>
          <p14:tracePt t="99654" x="7337425" y="914400"/>
          <p14:tracePt t="99687" x="7331075" y="914400"/>
          <p14:tracePt t="99703" x="7323138" y="914400"/>
          <p14:tracePt t="99727" x="7315200" y="914400"/>
          <p14:tracePt t="99751" x="7307263" y="914400"/>
          <p14:tracePt t="99767" x="7292975" y="914400"/>
          <p14:tracePt t="99783" x="7285038" y="914400"/>
          <p14:tracePt t="99847" x="7277100" y="914400"/>
          <p14:tracePt t="99855" x="7269163" y="914400"/>
          <p14:tracePt t="99871" x="7261225" y="914400"/>
          <p14:tracePt t="99883" x="7254875" y="922338"/>
          <p14:tracePt t="99903" x="7246938" y="930275"/>
          <p14:tracePt t="99927" x="7239000" y="936625"/>
          <p14:tracePt t="99943" x="7223125" y="952500"/>
          <p14:tracePt t="99967" x="7216775" y="968375"/>
          <p14:tracePt t="99983" x="7200900" y="982663"/>
          <p14:tracePt t="99999" x="7192963" y="998538"/>
          <p14:tracePt t="100016" x="7185025" y="1012825"/>
          <p14:tracePt t="100023" x="7178675" y="1020763"/>
          <p14:tracePt t="100039" x="7178675" y="1028700"/>
          <p14:tracePt t="100049" x="7170738" y="1036638"/>
          <p14:tracePt t="100066" x="7170738" y="1050925"/>
          <p14:tracePt t="100119" x="7170738" y="1058863"/>
          <p14:tracePt t="100199" x="7178675" y="1066800"/>
          <p14:tracePt t="100207" x="7185025" y="1066800"/>
          <p14:tracePt t="100216" x="7192963" y="1074738"/>
          <p14:tracePt t="100234" x="7200900" y="1082675"/>
          <p14:tracePt t="100249" x="7208838" y="1082675"/>
          <p14:tracePt t="100266" x="7216775" y="1082675"/>
          <p14:tracePt t="100282" x="7231063" y="1096963"/>
          <p14:tracePt t="100300" x="7239000" y="1096963"/>
          <p14:tracePt t="100316" x="7261225" y="1096963"/>
          <p14:tracePt t="100333" x="7269163" y="1096963"/>
          <p14:tracePt t="100349" x="7292975" y="1096963"/>
          <p14:tracePt t="100367" x="7307263" y="1096963"/>
          <p14:tracePt t="100383" x="7315200" y="1096963"/>
          <p14:tracePt t="100400" x="7323138" y="1096963"/>
          <p14:tracePt t="100417" x="7331075" y="1096963"/>
          <p14:tracePt t="100431" x="7337425" y="1096963"/>
          <p14:tracePt t="100448" x="7345363" y="1096963"/>
          <p14:tracePt t="100479" x="7345363" y="1089025"/>
          <p14:tracePt t="100487" x="7345363" y="1082675"/>
          <p14:tracePt t="101530" x="7331075" y="1082675"/>
          <p14:tracePt t="106288" x="7323138" y="1082675"/>
          <p14:tracePt t="106919" x="7323138" y="1074738"/>
          <p14:tracePt t="107900" x="7315200" y="1074738"/>
          <p14:tracePt t="108591" x="7307263" y="1074738"/>
          <p14:tracePt t="108623" x="7299325" y="1074738"/>
          <p14:tracePt t="108631" x="7285038" y="1074738"/>
          <p14:tracePt t="108647" x="7277100" y="1074738"/>
          <p14:tracePt t="108658" x="7246938" y="1082675"/>
          <p14:tracePt t="108674" x="7146925" y="1096963"/>
          <p14:tracePt t="108691" x="6988175" y="1120775"/>
          <p14:tracePt t="108708" x="6637338" y="1165225"/>
          <p14:tracePt t="108724" x="6019800" y="1219200"/>
          <p14:tracePt t="108741" x="5364163" y="1303338"/>
          <p14:tracePt t="108757" x="4556125" y="1303338"/>
          <p14:tracePt t="108757" x="4229100" y="1303338"/>
          <p14:tracePt t="108776" x="3505200" y="1303338"/>
          <p14:tracePt t="108792" x="2841625" y="1303338"/>
          <p14:tracePt t="108808" x="2370138" y="1303338"/>
          <p14:tracePt t="108825" x="2103438" y="1333500"/>
          <p14:tracePt t="108842" x="1973263" y="1349375"/>
          <p14:tracePt t="108858" x="1920875" y="1355725"/>
          <p14:tracePt t="108874" x="1882775" y="1363663"/>
          <p14:tracePt t="108890" x="1851025" y="1371600"/>
          <p14:tracePt t="108907" x="1798638" y="1379538"/>
          <p14:tracePt t="108924" x="1698625" y="1393825"/>
          <p14:tracePt t="108940" x="1608138" y="1409700"/>
          <p14:tracePt t="108940" x="1584325" y="1409700"/>
          <p14:tracePt t="108959" x="1570038" y="1409700"/>
          <p14:tracePt t="108959" x="1539875" y="1409700"/>
          <p14:tracePt t="108975" x="1501775" y="1409700"/>
          <p14:tracePt t="108992" x="1447800" y="1409700"/>
          <p14:tracePt t="109012" x="1417638" y="1409700"/>
          <p14:tracePt t="109024" x="1409700" y="1409700"/>
          <p14:tracePt t="109040" x="1417638" y="1401763"/>
          <p14:tracePt t="109062" x="1425575" y="1387475"/>
          <p14:tracePt t="109072" x="1439863" y="1387475"/>
          <p14:tracePt t="109090" x="1447800" y="1387475"/>
          <p14:tracePt t="109105" x="1455738" y="1387475"/>
          <p14:tracePt t="109124" x="1455738" y="1379538"/>
          <p14:tracePt t="109139" x="1463675" y="1363663"/>
          <p14:tracePt t="109156" x="1470025" y="1333500"/>
          <p14:tracePt t="109172" x="1508125" y="1303338"/>
          <p14:tracePt t="109189" x="1524000" y="1273175"/>
          <p14:tracePt t="109189" x="1539875" y="1241425"/>
          <p14:tracePt t="109207" x="1546225" y="1227138"/>
          <p14:tracePt t="109223" x="1562100" y="1203325"/>
          <p14:tracePt t="109240" x="1570038" y="1203325"/>
          <p14:tracePt t="109256" x="1577975" y="1196975"/>
          <p14:tracePt t="109272" x="1584325" y="1196975"/>
          <p14:tracePt t="109288" x="1592263" y="1181100"/>
          <p14:tracePt t="109306" x="1608138" y="1150938"/>
          <p14:tracePt t="109322" x="1622425" y="1120775"/>
          <p14:tracePt t="109339" x="1654175" y="1066800"/>
          <p14:tracePt t="109356" x="1676400" y="1028700"/>
          <p14:tracePt t="109372" x="1676400" y="998538"/>
          <p14:tracePt t="109389" x="1676400" y="990600"/>
          <p14:tracePt t="109405" x="1676400" y="968375"/>
          <p14:tracePt t="109422" x="1676400" y="960438"/>
          <p14:tracePt t="109438" x="1692275" y="952500"/>
          <p14:tracePt t="109456" x="1692275" y="944563"/>
          <p14:tracePt t="109472" x="1692275" y="914400"/>
          <p14:tracePt t="109488" x="1692275" y="892175"/>
          <p14:tracePt t="109505" x="1692275" y="884238"/>
          <p14:tracePt t="109522" x="1692275" y="854075"/>
          <p14:tracePt t="109539" x="1692275" y="846138"/>
          <p14:tracePt t="109671" x="1692275" y="830263"/>
          <p14:tracePt t="109679" x="1684338" y="822325"/>
          <p14:tracePt t="109689" x="1660525" y="815975"/>
          <p14:tracePt t="109711" x="1654175" y="808038"/>
          <p14:tracePt t="109775" x="1646238" y="808038"/>
          <p14:tracePt t="109783" x="1638300" y="808038"/>
          <p14:tracePt t="109799" x="1630363" y="808038"/>
          <p14:tracePt t="109815" x="1622425" y="808038"/>
          <p14:tracePt t="109824" x="1616075" y="815975"/>
          <p14:tracePt t="109840" x="1608138" y="815975"/>
          <p14:tracePt t="109879" x="1600200" y="815975"/>
          <p14:tracePt t="109895" x="1600200" y="822325"/>
          <p14:tracePt t="109903" x="1592263" y="830263"/>
          <p14:tracePt t="109911" x="1584325" y="830263"/>
          <p14:tracePt t="109927" x="1584325" y="838200"/>
          <p14:tracePt t="109942" x="1577975" y="838200"/>
          <p14:tracePt t="109958" x="1577975" y="854075"/>
          <p14:tracePt t="109999" x="1570038" y="860425"/>
          <p14:tracePt t="110007" x="1570038" y="868363"/>
          <p14:tracePt t="110023" x="1562100" y="868363"/>
          <p14:tracePt t="110055" x="1554163" y="876300"/>
          <p14:tracePt t="110079" x="1554163" y="884238"/>
          <p14:tracePt t="110095" x="1546225" y="884238"/>
          <p14:tracePt t="110103" x="1546225" y="892175"/>
          <p14:tracePt t="110119" x="1539875" y="892175"/>
          <p14:tracePt t="110135" x="1539875" y="898525"/>
          <p14:tracePt t="110143" x="1531938" y="914400"/>
          <p14:tracePt t="110156" x="1531938" y="922338"/>
          <p14:tracePt t="110172" x="1516063" y="936625"/>
          <p14:tracePt t="110189" x="1516063" y="944563"/>
          <p14:tracePt t="110206" x="1508125" y="952500"/>
          <p14:tracePt t="110222" x="1508125" y="960438"/>
          <p14:tracePt t="110239" x="1501775" y="968375"/>
          <p14:tracePt t="110255" x="1501775" y="974725"/>
          <p14:tracePt t="110327" x="1501775" y="982663"/>
          <p14:tracePt t="110343" x="1501775" y="990600"/>
          <p14:tracePt t="110359" x="1493838" y="998538"/>
          <p14:tracePt t="110367" x="1493838" y="1006475"/>
          <p14:tracePt t="110375" x="1493838" y="1012825"/>
          <p14:tracePt t="110389" x="1485900" y="1020763"/>
          <p14:tracePt t="110405" x="1485900" y="1050925"/>
          <p14:tracePt t="110424" x="1485900" y="1074738"/>
          <p14:tracePt t="110440" x="1485900" y="1082675"/>
          <p14:tracePt t="110456" x="1485900" y="1096963"/>
          <p14:tracePt t="110473" x="1485900" y="1112838"/>
          <p14:tracePt t="110489" x="1485900" y="1120775"/>
          <p14:tracePt t="110506" x="1485900" y="1135063"/>
          <p14:tracePt t="110523" x="1485900" y="1150938"/>
          <p14:tracePt t="110538" x="1485900" y="1165225"/>
          <p14:tracePt t="110554" x="1485900" y="1173163"/>
          <p14:tracePt t="110572" x="1485900" y="1189038"/>
          <p14:tracePt t="110588" x="1485900" y="1196975"/>
          <p14:tracePt t="110607" x="1493838" y="1211263"/>
          <p14:tracePt t="110621" x="1493838" y="1241425"/>
          <p14:tracePt t="110643" x="1501775" y="1257300"/>
          <p14:tracePt t="110662" x="1508125" y="1257300"/>
          <p14:tracePt t="110671" x="1508125" y="1265238"/>
          <p14:tracePt t="110688" x="1516063" y="1273175"/>
          <p14:tracePt t="110705" x="1524000" y="1279525"/>
          <p14:tracePt t="110721" x="1531938" y="1295400"/>
          <p14:tracePt t="110737" x="1539875" y="1295400"/>
          <p14:tracePt t="110754" x="1546225" y="1295400"/>
          <p14:tracePt t="110771" x="1562100" y="1295400"/>
          <p14:tracePt t="110788" x="1577975" y="1295400"/>
          <p14:tracePt t="110804" x="1592263" y="1295400"/>
          <p14:tracePt t="110821" x="1600200" y="1287463"/>
          <p14:tracePt t="110839" x="1608138" y="1287463"/>
          <p14:tracePt t="110862" x="1622425" y="1273175"/>
          <p14:tracePt t="110879" x="1630363" y="1257300"/>
          <p14:tracePt t="110895" x="1638300" y="1249363"/>
          <p14:tracePt t="110911" x="1638300" y="1241425"/>
          <p14:tracePt t="110921" x="1646238" y="1219200"/>
          <p14:tracePt t="110938" x="1646238" y="1196975"/>
          <p14:tracePt t="110955" x="1654175" y="1189038"/>
          <p14:tracePt t="110972" x="1654175" y="1173163"/>
          <p14:tracePt t="110989" x="1654175" y="1165225"/>
          <p14:tracePt t="111023" x="1654175" y="1158875"/>
          <p14:tracePt t="111031" x="1654175" y="1150938"/>
          <p14:tracePt t="111039" x="1660525" y="1135063"/>
          <p14:tracePt t="111056" x="1668463" y="1120775"/>
          <p14:tracePt t="111073" x="1676400" y="1089025"/>
          <p14:tracePt t="111089" x="1676400" y="1074738"/>
          <p14:tracePt t="111105" x="1684338" y="1058863"/>
          <p14:tracePt t="111123" x="1684338" y="1044575"/>
          <p14:tracePt t="111138" x="1684338" y="1036638"/>
          <p14:tracePt t="111159" x="1684338" y="1028700"/>
          <p14:tracePt t="111175" x="1684338" y="1020763"/>
          <p14:tracePt t="111188" x="1684338" y="1012825"/>
          <p14:tracePt t="111204" x="1684338" y="1006475"/>
          <p14:tracePt t="111221" x="1684338" y="990600"/>
          <p14:tracePt t="111238" x="1684338" y="974725"/>
          <p14:tracePt t="111254" x="1684338" y="960438"/>
          <p14:tracePt t="111271" x="1684338" y="952500"/>
          <p14:tracePt t="111311" x="1676400" y="936625"/>
          <p14:tracePt t="111319" x="1668463" y="922338"/>
          <p14:tracePt t="111335" x="1668463" y="914400"/>
          <p14:tracePt t="111391" x="1660525" y="914400"/>
          <p14:tracePt t="111415" x="1654175" y="914400"/>
          <p14:tracePt t="111431" x="1646238" y="914400"/>
          <p14:tracePt t="111463" x="1630363" y="914400"/>
          <p14:tracePt t="111487" x="1616075" y="914400"/>
          <p14:tracePt t="111495" x="1600200" y="914400"/>
          <p14:tracePt t="111519" x="1592263" y="914400"/>
          <p14:tracePt t="111535" x="1577975" y="914400"/>
          <p14:tracePt t="111551" x="1570038" y="914400"/>
          <p14:tracePt t="111583" x="1570038" y="922338"/>
          <p14:tracePt t="111607" x="1562100" y="922338"/>
          <p14:tracePt t="111623" x="1554163" y="930275"/>
          <p14:tracePt t="111632" x="1554163" y="936625"/>
          <p14:tracePt t="111647" x="1554163" y="944563"/>
          <p14:tracePt t="111671" x="1546225" y="952500"/>
          <p14:tracePt t="111679" x="1539875" y="960438"/>
          <p14:tracePt t="111710" x="1531938" y="968375"/>
          <p14:tracePt t="111743" x="1531938" y="974725"/>
          <p14:tracePt t="111767" x="1531938" y="990600"/>
          <p14:tracePt t="111791" x="1516063" y="998538"/>
          <p14:tracePt t="111807" x="1516063" y="1006475"/>
          <p14:tracePt t="111823" x="1516063" y="1020763"/>
          <p14:tracePt t="111831" x="1516063" y="1028700"/>
          <p14:tracePt t="111839" x="1516063" y="1050925"/>
          <p14:tracePt t="111855" x="1516063" y="1074738"/>
          <p14:tracePt t="111872" x="1516063" y="1089025"/>
          <p14:tracePt t="111888" x="1516063" y="1096963"/>
          <p14:tracePt t="111905" x="1516063" y="1104900"/>
          <p14:tracePt t="111935" x="1516063" y="1120775"/>
          <p14:tracePt t="111967" x="1516063" y="1135063"/>
          <p14:tracePt t="111983" x="1516063" y="1143000"/>
          <p14:tracePt t="111999" x="1516063" y="1158875"/>
          <p14:tracePt t="112007" x="1524000" y="1158875"/>
          <p14:tracePt t="112023" x="1531938" y="1165225"/>
          <p14:tracePt t="112037" x="1539875" y="1173163"/>
          <p14:tracePt t="112053" x="1554163" y="1189038"/>
          <p14:tracePt t="112071" x="1562100" y="1196975"/>
          <p14:tracePt t="112087" x="1562100" y="1203325"/>
          <p14:tracePt t="112103" x="1570038" y="1203325"/>
          <p14:tracePt t="112119" x="1577975" y="1203325"/>
          <p14:tracePt t="112136" x="1584325" y="1196975"/>
          <p14:tracePt t="112152" x="1592263" y="1196975"/>
          <p14:tracePt t="112169" x="1592263" y="1203325"/>
          <p14:tracePt t="112687" x="1584325" y="1211263"/>
          <p14:tracePt t="112703" x="1577975" y="1219200"/>
          <p14:tracePt t="112719" x="1562100" y="1227138"/>
          <p14:tracePt t="112735" x="1546225" y="1235075"/>
          <p14:tracePt t="112743" x="1546225" y="1241425"/>
          <p14:tracePt t="112753" x="1516063" y="1265238"/>
          <p14:tracePt t="112770" x="1463675" y="1295400"/>
          <p14:tracePt t="112787" x="1417638" y="1333500"/>
          <p14:tracePt t="112802" x="1371600" y="1363663"/>
          <p14:tracePt t="112820" x="1303338" y="1401763"/>
          <p14:tracePt t="112837" x="1265238" y="1417638"/>
          <p14:tracePt t="112853" x="1265238" y="1425575"/>
          <p14:tracePt t="112869" x="1257300" y="1425575"/>
          <p14:tracePt t="112919" x="1249363" y="1425575"/>
          <p14:tracePt t="112927" x="1249363" y="1439863"/>
          <p14:tracePt t="112937" x="1241425" y="1439863"/>
          <p14:tracePt t="112952" x="1241425" y="1447800"/>
          <p14:tracePt t="112969" x="1241425" y="1455738"/>
          <p14:tracePt t="112986" x="1241425" y="1463675"/>
          <p14:tracePt t="113002" x="1241425" y="1470025"/>
          <p14:tracePt t="113019" x="1241425" y="1477963"/>
          <p14:tracePt t="113087" x="1249363" y="1477963"/>
          <p14:tracePt t="113151" x="1265238" y="1477963"/>
          <p14:tracePt t="113159" x="1273175" y="1463675"/>
          <p14:tracePt t="113169" x="1279525" y="1431925"/>
          <p14:tracePt t="113186" x="1287463" y="1393825"/>
          <p14:tracePt t="113203" x="1295400" y="1387475"/>
          <p14:tracePt t="113219" x="1295400" y="1363663"/>
          <p14:tracePt t="113237" x="1303338" y="1349375"/>
          <p14:tracePt t="113252" x="1303338" y="1341438"/>
          <p14:tracePt t="113268" x="1311275" y="1325563"/>
          <p14:tracePt t="113285" x="1317625" y="1311275"/>
          <p14:tracePt t="113301" x="1317625" y="1257300"/>
          <p14:tracePt t="113319" x="1325563" y="1227138"/>
          <p14:tracePt t="113335" x="1325563" y="1203325"/>
          <p14:tracePt t="113352" x="1333500" y="1189038"/>
          <p14:tracePt t="113368" x="1333500" y="1181100"/>
          <p14:tracePt t="113384" x="1333500" y="1173163"/>
          <p14:tracePt t="113402" x="1333500" y="1165225"/>
          <p14:tracePt t="113423" x="1333500" y="1150938"/>
          <p14:tracePt t="113436" x="1333500" y="1135063"/>
          <p14:tracePt t="113453" x="1333500" y="1112838"/>
          <p14:tracePt t="113469" x="1333500" y="1096963"/>
          <p14:tracePt t="113486" x="1333500" y="1089025"/>
          <p14:tracePt t="113502" x="1333500" y="1066800"/>
          <p14:tracePt t="113520" x="1333500" y="1050925"/>
          <p14:tracePt t="113537" x="1333500" y="1036638"/>
          <p14:tracePt t="113552" x="1333500" y="1028700"/>
          <p14:tracePt t="113568" x="1333500" y="1012825"/>
          <p14:tracePt t="113586" x="1333500" y="1006475"/>
          <p14:tracePt t="113602" x="1333500" y="998538"/>
          <p14:tracePt t="113618" x="1333500" y="982663"/>
          <p14:tracePt t="113635" x="1317625" y="974725"/>
          <p14:tracePt t="113656" x="1317625" y="968375"/>
          <p14:tracePt t="113668" x="1317625" y="944563"/>
          <p14:tracePt t="113685" x="1317625" y="936625"/>
          <p14:tracePt t="113702" x="1303338" y="914400"/>
          <p14:tracePt t="113720" x="1295400" y="906463"/>
          <p14:tracePt t="113759" x="1287463" y="898525"/>
          <p14:tracePt t="113783" x="1279525" y="892175"/>
          <p14:tracePt t="113791" x="1273175" y="884238"/>
          <p14:tracePt t="113801" x="1265238" y="884238"/>
          <p14:tracePt t="113818" x="1241425" y="876300"/>
          <p14:tracePt t="113836" x="1227138" y="868363"/>
          <p14:tracePt t="113851" x="1203325" y="868363"/>
          <p14:tracePt t="113869" x="1189038" y="860425"/>
          <p14:tracePt t="113886" x="1150938" y="860425"/>
          <p14:tracePt t="113904" x="1135063" y="860425"/>
          <p14:tracePt t="113920" x="1127125" y="860425"/>
          <p14:tracePt t="113943" x="1120775" y="860425"/>
          <p14:tracePt t="113959" x="1112838" y="860425"/>
          <p14:tracePt t="113969" x="1096963" y="860425"/>
          <p14:tracePt t="113986" x="1074738" y="860425"/>
          <p14:tracePt t="114002" x="1044575" y="860425"/>
          <p14:tracePt t="114019" x="998538" y="868363"/>
          <p14:tracePt t="114035" x="982663" y="876300"/>
          <p14:tracePt t="114052" x="974725" y="876300"/>
          <p14:tracePt t="114068" x="974725" y="884238"/>
          <p14:tracePt t="114087" x="968375" y="884238"/>
          <p14:tracePt t="114111" x="960438" y="892175"/>
          <p14:tracePt t="114119" x="944563" y="906463"/>
          <p14:tracePt t="114136" x="922338" y="930275"/>
          <p14:tracePt t="114153" x="898525" y="968375"/>
          <p14:tracePt t="114169" x="868363" y="998538"/>
          <p14:tracePt t="114185" x="838200" y="1036638"/>
          <p14:tracePt t="114202" x="830263" y="1074738"/>
          <p14:tracePt t="114218" x="822325" y="1096963"/>
          <p14:tracePt t="114235" x="808038" y="1127125"/>
          <p14:tracePt t="114252" x="800100" y="1143000"/>
          <p14:tracePt t="114268" x="800100" y="1165225"/>
          <p14:tracePt t="114285" x="800100" y="1189038"/>
          <p14:tracePt t="114285" x="792163" y="1196975"/>
          <p14:tracePt t="114304" x="792163" y="1219200"/>
          <p14:tracePt t="114319" x="777875" y="1249363"/>
          <p14:tracePt t="114336" x="777875" y="1279525"/>
          <p14:tracePt t="114352" x="762000" y="1325563"/>
          <p14:tracePt t="114369" x="762000" y="1341438"/>
          <p14:tracePt t="114385" x="762000" y="1363663"/>
          <p14:tracePt t="114403" x="762000" y="1393825"/>
          <p14:tracePt t="114418" x="762000" y="1417638"/>
          <p14:tracePt t="114435" x="762000" y="1439863"/>
          <p14:tracePt t="114452" x="762000" y="1470025"/>
          <p14:tracePt t="114468" x="762000" y="1508125"/>
          <p14:tracePt t="114485" x="762000" y="1546225"/>
          <p14:tracePt t="114485" x="762000" y="1570038"/>
          <p14:tracePt t="114503" x="777875" y="1584325"/>
          <p14:tracePt t="114519" x="777875" y="1616075"/>
          <p14:tracePt t="114536" x="792163" y="1622425"/>
          <p14:tracePt t="114552" x="792163" y="1630363"/>
          <p14:tracePt t="114568" x="800100" y="1668463"/>
          <p14:tracePt t="114585" x="808038" y="1684338"/>
          <p14:tracePt t="114602" x="822325" y="1714500"/>
          <p14:tracePt t="114618" x="838200" y="1736725"/>
          <p14:tracePt t="114636" x="854075" y="1752600"/>
          <p14:tracePt t="114652" x="860425" y="1768475"/>
          <p14:tracePt t="114669" x="876300" y="1790700"/>
          <p14:tracePt t="114687" x="892175" y="1806575"/>
          <p14:tracePt t="114701" x="898525" y="1806575"/>
          <p14:tracePt t="114718" x="914400" y="1820863"/>
          <p14:tracePt t="114735" x="922338" y="1820863"/>
          <p14:tracePt t="114752" x="936625" y="1820863"/>
          <p14:tracePt t="114768" x="952500" y="1820863"/>
          <p14:tracePt t="114785" x="968375" y="1820863"/>
          <p14:tracePt t="114801" x="982663" y="1828800"/>
          <p14:tracePt t="114818" x="1006475" y="1828800"/>
          <p14:tracePt t="114835" x="1020763" y="1828800"/>
          <p14:tracePt t="114851" x="1028700" y="1828800"/>
          <p14:tracePt t="114867" x="1044575" y="1828800"/>
          <p14:tracePt t="114885" x="1058863" y="1828800"/>
          <p14:tracePt t="114901" x="1074738" y="1828800"/>
          <p14:tracePt t="114901" x="1082675" y="1820863"/>
          <p14:tracePt t="114919" x="1089025" y="1820863"/>
          <p14:tracePt t="114935" x="1104900" y="1820863"/>
          <p14:tracePt t="114952" x="1127125" y="1806575"/>
          <p14:tracePt t="114969" x="1165225" y="1790700"/>
          <p14:tracePt t="114985" x="1181100" y="1782763"/>
          <p14:tracePt t="115001" x="1196975" y="1760538"/>
          <p14:tracePt t="115018" x="1227138" y="1714500"/>
          <p14:tracePt t="115035" x="1241425" y="1676400"/>
          <p14:tracePt t="115050" x="1249363" y="1654175"/>
          <p14:tracePt t="115067" x="1265238" y="1622425"/>
          <p14:tracePt t="115084" x="1273175" y="1600200"/>
          <p14:tracePt t="115084" x="1279525" y="1592263"/>
          <p14:tracePt t="115103" x="1279525" y="1570038"/>
          <p14:tracePt t="115117" x="1295400" y="1539875"/>
          <p14:tracePt t="115137" x="1295400" y="1516063"/>
          <p14:tracePt t="115151" x="1311275" y="1508125"/>
          <p14:tracePt t="115167" x="1311275" y="1485900"/>
          <p14:tracePt t="115185" x="1311275" y="1463675"/>
          <p14:tracePt t="115201" x="1325563" y="1425575"/>
          <p14:tracePt t="115218" x="1333500" y="1387475"/>
          <p14:tracePt t="115235" x="1341438" y="1349375"/>
          <p14:tracePt t="115250" x="1349375" y="1311275"/>
          <p14:tracePt t="115267" x="1349375" y="1279525"/>
          <p14:tracePt t="115283" x="1349375" y="1249363"/>
          <p14:tracePt t="115300" x="1349375" y="1219200"/>
          <p14:tracePt t="115316" x="1349375" y="1203325"/>
          <p14:tracePt t="115333" x="1349375" y="1181100"/>
          <p14:tracePt t="115352" x="1349375" y="1165225"/>
          <p14:tracePt t="115368" x="1349375" y="1158875"/>
          <p14:tracePt t="115385" x="1349375" y="1127125"/>
          <p14:tracePt t="115400" x="1349375" y="1112838"/>
          <p14:tracePt t="115416" x="1349375" y="1096963"/>
          <p14:tracePt t="115433" x="1349375" y="1089025"/>
          <p14:tracePt t="119847" x="1349375" y="1074738"/>
          <p14:tracePt t="119927" x="1349375" y="1058863"/>
          <p14:tracePt t="119943" x="1349375" y="1044575"/>
          <p14:tracePt t="119951" x="1349375" y="1036638"/>
          <p14:tracePt t="119962" x="1355725" y="1020763"/>
          <p14:tracePt t="119979" x="1355725" y="1012825"/>
          <p14:tracePt t="119995" x="1355725" y="998538"/>
          <p14:tracePt t="120013" x="1355725" y="990600"/>
          <p14:tracePt t="120029" x="1355725" y="982663"/>
          <p14:tracePt t="120045" x="1355725" y="974725"/>
          <p14:tracePt t="120062" x="1355725" y="968375"/>
          <p14:tracePt t="120078" x="1355725" y="952500"/>
          <p14:tracePt t="120097" x="1349375" y="944563"/>
          <p14:tracePt t="120113" x="1333500" y="936625"/>
          <p14:tracePt t="120130" x="1311275" y="936625"/>
          <p14:tracePt t="120146" x="1265238" y="922338"/>
          <p14:tracePt t="120163" x="1241425" y="914400"/>
          <p14:tracePt t="120179" x="1203325" y="914400"/>
          <p14:tracePt t="120196" x="1173163" y="914400"/>
          <p14:tracePt t="120213" x="1143000" y="914400"/>
          <p14:tracePt t="120229" x="1127125" y="914400"/>
          <p14:tracePt t="120245" x="1112838" y="914400"/>
          <p14:tracePt t="120264" x="1089025" y="914400"/>
          <p14:tracePt t="120280" x="1066800" y="922338"/>
          <p14:tracePt t="120296" x="1044575" y="936625"/>
          <p14:tracePt t="120313" x="1020763" y="944563"/>
          <p14:tracePt t="120329" x="1012825" y="952500"/>
          <p14:tracePt t="120345" x="1006475" y="952500"/>
          <p14:tracePt t="120361" x="998538" y="968375"/>
          <p14:tracePt t="120378" x="982663" y="968375"/>
          <p14:tracePt t="120396" x="960438" y="990600"/>
          <p14:tracePt t="120412" x="936625" y="1020763"/>
          <p14:tracePt t="120429" x="922338" y="1050925"/>
          <p14:tracePt t="120429" x="906463" y="1074738"/>
          <p14:tracePt t="120447" x="892175" y="1089025"/>
          <p14:tracePt t="120462" x="868363" y="1127125"/>
          <p14:tracePt t="120480" x="860425" y="1135063"/>
          <p14:tracePt t="120495" x="854075" y="1150938"/>
          <p14:tracePt t="120512" x="854075" y="1158875"/>
          <p14:tracePt t="120528" x="854075" y="1189038"/>
          <p14:tracePt t="120546" x="854075" y="1211263"/>
          <p14:tracePt t="120562" x="854075" y="1249363"/>
          <p14:tracePt t="120579" x="854075" y="1303338"/>
          <p14:tracePt t="120595" x="854075" y="1363663"/>
          <p14:tracePt t="120612" x="854075" y="1439863"/>
          <p14:tracePt t="120629" x="854075" y="1493838"/>
          <p14:tracePt t="120629" x="854075" y="1516063"/>
          <p14:tracePt t="120647" x="854075" y="1531938"/>
          <p14:tracePt t="120661" x="854075" y="1562100"/>
          <p14:tracePt t="120661" x="854075" y="1577975"/>
          <p14:tracePt t="120679" x="860425" y="1608138"/>
          <p14:tracePt t="120695" x="876300" y="1646238"/>
          <p14:tracePt t="120712" x="892175" y="1684338"/>
          <p14:tracePt t="120728" x="914400" y="1722438"/>
          <p14:tracePt t="120744" x="960438" y="1760538"/>
          <p14:tracePt t="120761" x="974725" y="1774825"/>
          <p14:tracePt t="120778" x="998538" y="1782763"/>
          <p14:tracePt t="120794" x="1006475" y="1790700"/>
          <p14:tracePt t="120810" x="1020763" y="1790700"/>
          <p14:tracePt t="120828" x="1028700" y="1798638"/>
          <p14:tracePt t="120844" x="1058863" y="1798638"/>
          <p14:tracePt t="120860" x="1066800" y="1798638"/>
          <p14:tracePt t="120877" x="1082675" y="1798638"/>
          <p14:tracePt t="120877" x="1089025" y="1790700"/>
          <p14:tracePt t="120895" x="1104900" y="1760538"/>
          <p14:tracePt t="120911" x="1120775" y="1714500"/>
          <p14:tracePt t="120928" x="1127125" y="1676400"/>
          <p14:tracePt t="120944" x="1143000" y="1646238"/>
          <p14:tracePt t="120961" x="1143000" y="1622425"/>
          <p14:tracePt t="120977" x="1150938" y="1592263"/>
          <p14:tracePt t="120994" x="1165225" y="1562100"/>
          <p14:tracePt t="121011" x="1181100" y="1524000"/>
          <p14:tracePt t="121027" x="1189038" y="1485900"/>
          <p14:tracePt t="121044" x="1211263" y="1409700"/>
          <p14:tracePt t="121061" x="1219200" y="1355725"/>
          <p14:tracePt t="121077" x="1219200" y="1317625"/>
          <p14:tracePt t="121077" x="1235075" y="1287463"/>
          <p14:tracePt t="121095" x="1235075" y="1265238"/>
          <p14:tracePt t="121111" x="1235075" y="1241425"/>
          <p14:tracePt t="121127" x="1235075" y="1211263"/>
          <p14:tracePt t="121145" x="1235075" y="1173163"/>
          <p14:tracePt t="121160" x="1235075" y="1127125"/>
          <p14:tracePt t="121177" x="1235075" y="1089025"/>
          <p14:tracePt t="121194" x="1235075" y="1074738"/>
          <p14:tracePt t="121210" x="1235075" y="1058863"/>
          <p14:tracePt t="122121" x="1235075" y="1066800"/>
          <p14:tracePt t="122135" x="1241425" y="1066800"/>
          <p14:tracePt t="122144" x="1265238" y="1074738"/>
          <p14:tracePt t="122161" x="1303338" y="1082675"/>
          <p14:tracePt t="122177" x="1371600" y="1104900"/>
          <p14:tracePt t="122194" x="1516063" y="1120775"/>
          <p14:tracePt t="122210" x="1660525" y="1143000"/>
          <p14:tracePt t="122227" x="1790700" y="1165225"/>
          <p14:tracePt t="122244" x="1851025" y="1173163"/>
          <p14:tracePt t="122260" x="1897063" y="1196975"/>
          <p14:tracePt t="122277" x="1927225" y="1203325"/>
          <p14:tracePt t="122293" x="1997075" y="1211263"/>
          <p14:tracePt t="122312" x="2035175" y="1211263"/>
          <p14:tracePt t="122328" x="2079625" y="1227138"/>
          <p14:tracePt t="122344" x="2133600" y="1227138"/>
          <p14:tracePt t="122361" x="2217738" y="1235075"/>
          <p14:tracePt t="122377" x="2286000" y="1235075"/>
          <p14:tracePt t="122393" x="2332038" y="1235075"/>
          <p14:tracePt t="122410" x="2346325" y="1235075"/>
          <p14:tracePt t="122426" x="2354263" y="1235075"/>
          <p14:tracePt t="122447" x="2354263" y="1227138"/>
          <p14:tracePt t="122459" x="2354263" y="1196975"/>
          <p14:tracePt t="122476" x="2354263" y="1158875"/>
          <p14:tracePt t="122476" x="2354263" y="1143000"/>
          <p14:tracePt t="122495" x="2346325" y="1096963"/>
          <p14:tracePt t="122509" x="2316163" y="1058863"/>
          <p14:tracePt t="122528" x="2316163" y="1050925"/>
          <p14:tracePt t="122542" x="2308225" y="1036638"/>
          <p14:tracePt t="122559" x="2301875" y="1020763"/>
          <p14:tracePt t="122577" x="2278063" y="998538"/>
          <p14:tracePt t="122593" x="2255838" y="982663"/>
          <p14:tracePt t="122610" x="2225675" y="952500"/>
          <p14:tracePt t="122626" x="2171700" y="914400"/>
          <p14:tracePt t="122644" x="2125663" y="892175"/>
          <p14:tracePt t="122659" x="2095500" y="876300"/>
          <p14:tracePt t="122675" x="2065338" y="860425"/>
          <p14:tracePt t="122693" x="2049463" y="860425"/>
          <p14:tracePt t="122711" x="2035175" y="860425"/>
          <p14:tracePt t="122725" x="2019300" y="860425"/>
          <p14:tracePt t="122744" x="2011363" y="860425"/>
          <p14:tracePt t="122759" x="1997075" y="860425"/>
          <p14:tracePt t="122777" x="1981200" y="860425"/>
          <p14:tracePt t="122799" x="1965325" y="860425"/>
          <p14:tracePt t="122809" x="1935163" y="860425"/>
          <p14:tracePt t="122827" x="1882775" y="884238"/>
          <p14:tracePt t="122843" x="1851025" y="906463"/>
          <p14:tracePt t="122860" x="1820863" y="944563"/>
          <p14:tracePt t="122876" x="1812925" y="968375"/>
          <p14:tracePt t="122893" x="1798638" y="998538"/>
          <p14:tracePt t="122893" x="1790700" y="1006475"/>
          <p14:tracePt t="122911" x="1782763" y="1020763"/>
          <p14:tracePt t="122928" x="1774825" y="1028700"/>
          <p14:tracePt t="122943" x="1774825" y="1050925"/>
          <p14:tracePt t="122960" x="1774825" y="1082675"/>
          <p14:tracePt t="122977" x="1774825" y="1112838"/>
          <p14:tracePt t="122993" x="1774825" y="1165225"/>
          <p14:tracePt t="123009" x="1774825" y="1219200"/>
          <p14:tracePt t="123026" x="1790700" y="1279525"/>
          <p14:tracePt t="123043" x="1828800" y="1333500"/>
          <p14:tracePt t="123059" x="1844675" y="1355725"/>
          <p14:tracePt t="123076" x="1851025" y="1363663"/>
          <p14:tracePt t="123093" x="1858963" y="1363663"/>
          <p14:tracePt t="123109" x="1874838" y="1355725"/>
          <p14:tracePt t="123126" x="1882775" y="1355725"/>
          <p14:tracePt t="123126" x="1882775" y="1349375"/>
          <p14:tracePt t="123145" x="1889125" y="1341438"/>
          <p14:tracePt t="124045" x="1889125" y="1333500"/>
          <p14:tracePt t="124687" x="1889125" y="1325563"/>
          <p14:tracePt t="124711" x="1889125" y="1317625"/>
          <p14:tracePt t="124751" x="1897063" y="1317625"/>
          <p14:tracePt t="124871" x="1905000" y="1317625"/>
          <p14:tracePt t="126742" x="1912938" y="1311275"/>
          <p14:tracePt t="127015" x="1920875" y="1311275"/>
          <p14:tracePt t="127207" x="1927225" y="1311275"/>
          <p14:tracePt t="127271" x="1935163" y="1311275"/>
          <p14:tracePt t="127311" x="1951038" y="1311275"/>
          <p14:tracePt t="127367" x="1958975" y="1311275"/>
          <p14:tracePt t="127399" x="1965325" y="1311275"/>
          <p14:tracePt t="127423" x="1973263" y="1311275"/>
          <p14:tracePt t="127431" x="1981200" y="1303338"/>
          <p14:tracePt t="127447" x="1989138" y="1303338"/>
          <p14:tracePt t="127463" x="1989138" y="1295400"/>
          <p14:tracePt t="127479" x="1997075" y="1295400"/>
          <p14:tracePt t="127489" x="2003425" y="1287463"/>
          <p14:tracePt t="127505" x="2027238" y="1287463"/>
          <p14:tracePt t="127521" x="2049463" y="1273175"/>
          <p14:tracePt t="127538" x="2065338" y="1257300"/>
          <p14:tracePt t="127555" x="2087563" y="1249363"/>
          <p14:tracePt t="127571" x="2087563" y="1241425"/>
          <p14:tracePt t="127587" x="2087563" y="1219200"/>
          <p14:tracePt t="127604" x="2087563" y="1203325"/>
          <p14:tracePt t="127631" x="2087563" y="1196975"/>
          <p14:tracePt t="127647" x="2087563" y="1181100"/>
          <p14:tracePt t="127663" x="2087563" y="1173163"/>
          <p14:tracePt t="127672" x="2087563" y="1165225"/>
          <p14:tracePt t="127688" x="2087563" y="1158875"/>
          <p14:tracePt t="127705" x="2087563" y="1150938"/>
          <p14:tracePt t="127721" x="2087563" y="1135063"/>
          <p14:tracePt t="127738" x="2079625" y="1127125"/>
          <p14:tracePt t="127754" x="2065338" y="1112838"/>
          <p14:tracePt t="127771" x="2057400" y="1104900"/>
          <p14:tracePt t="127787" x="2049463" y="1096963"/>
          <p14:tracePt t="127807" x="2041525" y="1096963"/>
          <p14:tracePt t="127823" x="2027238" y="1089025"/>
          <p14:tracePt t="127837" x="2019300" y="1089025"/>
          <p14:tracePt t="127854" x="2011363" y="1089025"/>
          <p14:tracePt t="127872" x="2003425" y="1089025"/>
          <p14:tracePt t="127903" x="1997075" y="1089025"/>
          <p14:tracePt t="127911" x="1989138" y="1096963"/>
          <p14:tracePt t="127921" x="1973263" y="1104900"/>
          <p14:tracePt t="127938" x="1958975" y="1112838"/>
          <p14:tracePt t="127954" x="1951038" y="1112838"/>
          <p14:tracePt t="128007" x="1943100" y="1120775"/>
          <p14:tracePt t="128015" x="1943100" y="1127125"/>
          <p14:tracePt t="128031" x="1927225" y="1135063"/>
          <p14:tracePt t="128055" x="1927225" y="1150938"/>
          <p14:tracePt t="128079" x="1920875" y="1158875"/>
          <p14:tracePt t="128095" x="1920875" y="1165225"/>
          <p14:tracePt t="128127" x="1920875" y="1173163"/>
          <p14:tracePt t="128175" x="1920875" y="1181100"/>
          <p14:tracePt t="128191" x="1920875" y="1189038"/>
          <p14:tracePt t="128198" x="1920875" y="1203325"/>
          <p14:tracePt t="128206" x="1920875" y="1211263"/>
          <p14:tracePt t="128220" x="1920875" y="1219200"/>
          <p14:tracePt t="128237" x="1920875" y="1227138"/>
          <p14:tracePt t="128255" x="1927225" y="1227138"/>
          <p14:tracePt t="128647" x="1935163" y="1227138"/>
          <p14:tracePt t="128903" x="1943100" y="1227138"/>
          <p14:tracePt t="128927" x="1951038" y="1227138"/>
          <p14:tracePt t="128950" x="1958975" y="1219200"/>
          <p14:tracePt t="129126" x="1965325" y="1219200"/>
          <p14:tracePt t="129663" x="1973263" y="1219200"/>
          <p14:tracePt t="129687" x="1981200" y="1219200"/>
          <p14:tracePt t="129695" x="1989138" y="1219200"/>
          <p14:tracePt t="129711" x="1997075" y="1219200"/>
          <p14:tracePt t="129720" x="2011363" y="1219200"/>
          <p14:tracePt t="129736" x="2027238" y="1227138"/>
          <p14:tracePt t="129752" x="2049463" y="1227138"/>
          <p14:tracePt t="129769" x="2073275" y="1235075"/>
          <p14:tracePt t="129786" x="2117725" y="1241425"/>
          <p14:tracePt t="129803" x="2232025" y="1249363"/>
          <p14:tracePt t="129819" x="2370138" y="1273175"/>
          <p14:tracePt t="129836" x="2430463" y="1273175"/>
          <p14:tracePt t="129853" x="2454275" y="1279525"/>
          <p14:tracePt t="129868" x="2460625" y="1279525"/>
          <p14:tracePt t="129887" x="2476500" y="1279525"/>
          <p14:tracePt t="129911" x="2514600" y="1279525"/>
          <p14:tracePt t="129919" x="2574925" y="1279525"/>
          <p14:tracePt t="129936" x="2674938" y="1287463"/>
          <p14:tracePt t="129953" x="2759075" y="1287463"/>
          <p14:tracePt t="129969" x="2811463" y="1287463"/>
          <p14:tracePt t="129986" x="2827338" y="1287463"/>
          <p14:tracePt t="130002" x="2857500" y="1303338"/>
          <p14:tracePt t="130020" x="2895600" y="1303338"/>
          <p14:tracePt t="130035" x="2955925" y="1303338"/>
          <p14:tracePt t="130053" x="3017838" y="1303338"/>
          <p14:tracePt t="130069" x="3101975" y="1303338"/>
          <p14:tracePt t="130085" x="3254375" y="1303338"/>
          <p14:tracePt t="130103" x="3336925" y="1303338"/>
          <p14:tracePt t="130119" x="3390900" y="1303338"/>
          <p14:tracePt t="130138" x="3421063" y="1303338"/>
          <p14:tracePt t="130153" x="3459163" y="1303338"/>
          <p14:tracePt t="130169" x="3505200" y="1303338"/>
          <p14:tracePt t="130185" x="3535363" y="1303338"/>
          <p14:tracePt t="130202" x="3559175" y="1303338"/>
          <p14:tracePt t="130219" x="3581400" y="1303338"/>
          <p14:tracePt t="130236" x="3627438" y="1303338"/>
          <p14:tracePt t="130252" x="3679825" y="1303338"/>
          <p14:tracePt t="130269" x="3749675" y="1303338"/>
          <p14:tracePt t="130286" x="3810000" y="1303338"/>
          <p14:tracePt t="130286" x="3870325" y="1303338"/>
          <p14:tracePt t="130303" x="3954463" y="1303338"/>
          <p14:tracePt t="130319" x="4016375" y="1303338"/>
          <p14:tracePt t="130336" x="4046538" y="1303338"/>
          <p14:tracePt t="130353" x="4060825" y="1303338"/>
          <p14:tracePt t="130383" x="4076700" y="1303338"/>
          <p14:tracePt t="130391" x="4106863" y="1303338"/>
          <p14:tracePt t="130401" x="4175125" y="1303338"/>
          <p14:tracePt t="130418" x="4275138" y="1311275"/>
          <p14:tracePt t="130435" x="4365625" y="1325563"/>
          <p14:tracePt t="130452" x="4449763" y="1349375"/>
          <p14:tracePt t="130468" x="4518025" y="1371600"/>
          <p14:tracePt t="130485" x="4572000" y="1371600"/>
          <p14:tracePt t="130485" x="4579938" y="1371600"/>
          <p14:tracePt t="130503" x="4594225" y="1387475"/>
          <p14:tracePt t="130583" x="4594225" y="1393825"/>
          <p14:tracePt t="131496" x="4594225" y="1401763"/>
          <p14:tracePt t="132023" x="4579938" y="1401763"/>
          <p14:tracePt t="132031" x="4549775" y="1401763"/>
          <p14:tracePt t="132038" x="4479925" y="1387475"/>
          <p14:tracePt t="132049" x="4397375" y="1379538"/>
          <p14:tracePt t="132066" x="4335463" y="1363663"/>
          <p14:tracePt t="132083" x="4297363" y="1363663"/>
          <p14:tracePt t="132100" x="4289425" y="1363663"/>
          <p14:tracePt t="132116" x="4283075" y="1363663"/>
          <p14:tracePt t="132133" x="4283075" y="1371600"/>
          <p14:tracePt t="132151" x="4275138" y="1393825"/>
          <p14:tracePt t="132167" x="4267200" y="1409700"/>
          <p14:tracePt t="132184" x="4251325" y="1431925"/>
          <p14:tracePt t="132201" x="4237038" y="1463675"/>
          <p14:tracePt t="132217" x="4237038" y="1477963"/>
          <p14:tracePt t="132233" x="4221163" y="1485900"/>
          <p14:tracePt t="132249" x="4221163" y="1493838"/>
          <p14:tracePt t="132271" x="4221163" y="1501775"/>
          <p14:tracePt t="132282" x="4221163" y="1516063"/>
          <p14:tracePt t="132299" x="4221163" y="1539875"/>
          <p14:tracePt t="132316" x="4206875" y="1577975"/>
          <p14:tracePt t="132333" x="4198938" y="1600200"/>
          <p14:tracePt t="132333" x="4198938" y="1608138"/>
          <p14:tracePt t="132352" x="4191000" y="1608138"/>
          <p14:tracePt t="132365" x="4191000" y="1616075"/>
          <p14:tracePt t="132384" x="4183063" y="1616075"/>
          <p14:tracePt t="132400" x="4175125" y="1616075"/>
          <p14:tracePt t="132417" x="4168775" y="1616075"/>
          <p14:tracePt t="132432" x="4152900" y="1616075"/>
          <p14:tracePt t="132479" x="4137025" y="1608138"/>
          <p14:tracePt t="132503" x="4122738" y="1592263"/>
          <p14:tracePt t="132518" x="4114800" y="1584325"/>
          <p14:tracePt t="132527" x="4106863" y="1570038"/>
          <p14:tracePt t="132535" x="4098925" y="1570038"/>
          <p14:tracePt t="132550" x="4098925" y="1562100"/>
          <p14:tracePt t="132565" x="4084638" y="1546225"/>
          <p14:tracePt t="132581" x="4076700" y="1539875"/>
          <p14:tracePt t="132624" x="4076700" y="1531938"/>
          <p14:tracePt t="132639" x="4076700" y="1524000"/>
          <p14:tracePt t="132654" x="4076700" y="1516063"/>
          <p14:tracePt t="132662" x="4068763" y="1516063"/>
          <p14:tracePt t="132670" x="4068763" y="1508125"/>
          <p14:tracePt t="132682" x="4068763" y="1501775"/>
          <p14:tracePt t="132799" x="4068763" y="1493838"/>
          <p14:tracePt t="132815" x="4068763" y="1477963"/>
          <p14:tracePt t="132823" x="4068763" y="1470025"/>
          <p14:tracePt t="132833" x="4068763" y="1439863"/>
          <p14:tracePt t="132849" x="4084638" y="1417638"/>
          <p14:tracePt t="132866" x="4084638" y="1409700"/>
          <p14:tracePt t="132882" x="4084638" y="1387475"/>
          <p14:tracePt t="132899" x="4092575" y="1371600"/>
          <p14:tracePt t="132917" x="4092575" y="1349375"/>
          <p14:tracePt t="132933" x="4098925" y="1311275"/>
          <p14:tracePt t="132949" x="4114800" y="1241425"/>
          <p14:tracePt t="132967" x="4114800" y="1211263"/>
          <p14:tracePt t="132984" x="4122738" y="1196975"/>
          <p14:tracePt t="133000" x="4130675" y="1181100"/>
          <p14:tracePt t="133017" x="4130675" y="1173163"/>
          <p14:tracePt t="133033" x="4130675" y="1165225"/>
          <p14:tracePt t="133048" x="4137025" y="1143000"/>
          <p14:tracePt t="133066" x="4137025" y="1135063"/>
          <p14:tracePt t="133081" x="4137025" y="1104900"/>
          <p14:tracePt t="133099" x="4137025" y="1082675"/>
          <p14:tracePt t="133116" x="4137025" y="1058863"/>
          <p14:tracePt t="133116" x="4137025" y="1050925"/>
          <p14:tracePt t="133135" x="4137025" y="1028700"/>
          <p14:tracePt t="133148" x="4137025" y="1020763"/>
          <p14:tracePt t="133167" x="4137025" y="1012825"/>
          <p14:tracePt t="133183" x="4137025" y="998538"/>
          <p14:tracePt t="133207" x="4130675" y="990600"/>
          <p14:tracePt t="133222" x="4130675" y="982663"/>
          <p14:tracePt t="133233" x="4114800" y="968375"/>
          <p14:tracePt t="133249" x="4106863" y="960438"/>
          <p14:tracePt t="133266" x="4076700" y="930275"/>
          <p14:tracePt t="133283" x="4068763" y="922338"/>
          <p14:tracePt t="133298" x="4046538" y="906463"/>
          <p14:tracePt t="133316" x="4038600" y="906463"/>
          <p14:tracePt t="133351" x="4030663" y="898525"/>
          <p14:tracePt t="133367" x="4016375" y="892175"/>
          <p14:tracePt t="133383" x="4000500" y="884238"/>
          <p14:tracePt t="133391" x="3984625" y="876300"/>
          <p14:tracePt t="133407" x="3978275" y="868363"/>
          <p14:tracePt t="133416" x="3954463" y="860425"/>
          <p14:tracePt t="133433" x="3946525" y="846138"/>
          <p14:tracePt t="133449" x="3932238" y="846138"/>
          <p14:tracePt t="133479" x="3924300" y="838200"/>
          <p14:tracePt t="133495" x="3916363" y="838200"/>
          <p14:tracePt t="133511" x="3902075" y="838200"/>
          <p14:tracePt t="133543" x="3894138" y="838200"/>
          <p14:tracePt t="133566" x="3886200" y="830263"/>
          <p14:tracePt t="133574" x="3878263" y="822325"/>
          <p14:tracePt t="133583" x="3863975" y="822325"/>
          <p14:tracePt t="133599" x="3848100" y="822325"/>
          <p14:tracePt t="133616" x="3832225" y="815975"/>
          <p14:tracePt t="133636" x="3825875" y="815975"/>
          <p14:tracePt t="133648" x="3802063" y="815975"/>
          <p14:tracePt t="133666" x="3794125" y="815975"/>
          <p14:tracePt t="133681" x="3787775" y="815975"/>
          <p14:tracePt t="133698" x="3771900" y="815975"/>
          <p14:tracePt t="133716" x="3749675" y="815975"/>
          <p14:tracePt t="133732" x="3733800" y="815975"/>
          <p14:tracePt t="133748" x="3703638" y="815975"/>
          <p14:tracePt t="133765" x="3687763" y="815975"/>
          <p14:tracePt t="133765" x="3673475" y="815975"/>
          <p14:tracePt t="133783" x="3665538" y="815975"/>
          <p14:tracePt t="133799" x="3649663" y="822325"/>
          <p14:tracePt t="133815" x="3635375" y="822325"/>
          <p14:tracePt t="133832" x="3619500" y="838200"/>
          <p14:tracePt t="133849" x="3603625" y="860425"/>
          <p14:tracePt t="133865" x="3597275" y="868363"/>
          <p14:tracePt t="133882" x="3589338" y="868363"/>
          <p14:tracePt t="133898" x="3581400" y="868363"/>
          <p14:tracePt t="133914" x="3573463" y="876300"/>
          <p14:tracePt t="133931" x="3559175" y="892175"/>
          <p14:tracePt t="133948" x="3543300" y="898525"/>
          <p14:tracePt t="133964" x="3527425" y="914400"/>
          <p14:tracePt t="133964" x="3521075" y="914400"/>
          <p14:tracePt t="133983" x="3505200" y="930275"/>
          <p14:tracePt t="133998" x="3489325" y="944563"/>
          <p14:tracePt t="134016" x="3467100" y="952500"/>
          <p14:tracePt t="134032" x="3444875" y="974725"/>
          <p14:tracePt t="134049" x="3429000" y="990600"/>
          <p14:tracePt t="134065" x="3421063" y="1012825"/>
          <p14:tracePt t="134081" x="3413125" y="1028700"/>
          <p14:tracePt t="134098" x="3406775" y="1044575"/>
          <p14:tracePt t="134115" x="3390900" y="1074738"/>
          <p14:tracePt t="134133" x="3390900" y="1096963"/>
          <p14:tracePt t="134148" x="3368675" y="1135063"/>
          <p14:tracePt t="134165" x="3352800" y="1158875"/>
          <p14:tracePt t="134182" x="3344863" y="1173163"/>
          <p14:tracePt t="134197" x="3330575" y="1196975"/>
          <p14:tracePt t="134216" x="3330575" y="1203325"/>
          <p14:tracePt t="134232" x="3330575" y="1219200"/>
          <p14:tracePt t="134248" x="3330575" y="1241425"/>
          <p14:tracePt t="134265" x="3330575" y="1265238"/>
          <p14:tracePt t="134281" x="3322638" y="1311275"/>
          <p14:tracePt t="134298" x="3314700" y="1349375"/>
          <p14:tracePt t="134314" x="3314700" y="1401763"/>
          <p14:tracePt t="134331" x="3292475" y="1447800"/>
          <p14:tracePt t="134348" x="3292475" y="1470025"/>
          <p14:tracePt t="134365" x="3292475" y="1493838"/>
          <p14:tracePt t="134381" x="3292475" y="1501775"/>
          <p14:tracePt t="134397" x="3292475" y="1508125"/>
          <p14:tracePt t="134415" x="3292475" y="1539875"/>
          <p14:tracePt t="134432" x="3292475" y="1577975"/>
          <p14:tracePt t="134448" x="3292475" y="1630363"/>
          <p14:tracePt t="134465" x="3292475" y="1660525"/>
          <p14:tracePt t="134481" x="3292475" y="1714500"/>
          <p14:tracePt t="134498" x="3292475" y="1744663"/>
          <p14:tracePt t="134515" x="3298825" y="1782763"/>
          <p14:tracePt t="134531" x="3306763" y="1798638"/>
          <p14:tracePt t="134547" x="3306763" y="1828800"/>
          <p14:tracePt t="134565" x="3322638" y="1858963"/>
          <p14:tracePt t="134580" x="3322638" y="1874838"/>
          <p14:tracePt t="134596" x="3330575" y="1905000"/>
          <p14:tracePt t="134613" x="3330575" y="1912938"/>
          <p14:tracePt t="134613" x="3336925" y="1920875"/>
          <p14:tracePt t="134636" x="3336925" y="1935163"/>
          <p14:tracePt t="134654" x="3344863" y="1935163"/>
          <p14:tracePt t="134664" x="3352800" y="1943100"/>
          <p14:tracePt t="134679" x="3360738" y="1951038"/>
          <p14:tracePt t="134696" x="3382963" y="1965325"/>
          <p14:tracePt t="134713" x="3390900" y="1965325"/>
          <p14:tracePt t="134729" x="3406775" y="1965325"/>
          <p14:tracePt t="134746" x="3436938" y="1981200"/>
          <p14:tracePt t="134763" x="3467100" y="1997075"/>
          <p14:tracePt t="134780" x="3497263" y="1997075"/>
          <p14:tracePt t="134796" x="3513138" y="2011363"/>
          <p14:tracePt t="134813" x="3527425" y="2011363"/>
          <p14:tracePt t="134831" x="3551238" y="2011363"/>
          <p14:tracePt t="134847" x="3565525" y="2011363"/>
          <p14:tracePt t="134863" x="3573463" y="2011363"/>
          <p14:tracePt t="134880" x="3597275" y="2011363"/>
          <p14:tracePt t="134896" x="3641725" y="1973263"/>
          <p14:tracePt t="134913" x="3733800" y="1920875"/>
          <p14:tracePt t="134930" x="3794125" y="1882775"/>
          <p14:tracePt t="134946" x="3817938" y="1836738"/>
          <p14:tracePt t="134963" x="3832225" y="1812925"/>
          <p14:tracePt t="134979" x="3840163" y="1782763"/>
          <p14:tracePt t="134996" x="3870325" y="1722438"/>
          <p14:tracePt t="135013" x="3894138" y="1668463"/>
          <p14:tracePt t="135013" x="3908425" y="1646238"/>
          <p14:tracePt t="135031" x="3924300" y="1608138"/>
          <p14:tracePt t="135047" x="3932238" y="1577975"/>
          <p14:tracePt t="135064" x="3940175" y="1554163"/>
          <p14:tracePt t="135080" x="3946525" y="1516063"/>
          <p14:tracePt t="135096" x="3946525" y="1485900"/>
          <p14:tracePt t="135113" x="3954463" y="1455738"/>
          <p14:tracePt t="135130" x="3954463" y="1417638"/>
          <p14:tracePt t="135147" x="3954463" y="1387475"/>
          <p14:tracePt t="135163" x="3954463" y="1355725"/>
          <p14:tracePt t="135179" x="3954463" y="1333500"/>
          <p14:tracePt t="135195" x="3954463" y="1317625"/>
          <p14:tracePt t="135213" x="3954463" y="1295400"/>
          <p14:tracePt t="135230" x="3954463" y="1273175"/>
          <p14:tracePt t="135246" x="3954463" y="1235075"/>
          <p14:tracePt t="135263" x="3954463" y="1203325"/>
          <p14:tracePt t="135280" x="3954463" y="1189038"/>
          <p14:tracePt t="135296" x="3954463" y="1173163"/>
          <p14:tracePt t="135313" x="3954463" y="1150938"/>
          <p14:tracePt t="135329" x="3954463" y="1120775"/>
          <p14:tracePt t="135346" x="3954463" y="1074738"/>
          <p14:tracePt t="135363" x="3954463" y="1050925"/>
          <p14:tracePt t="135379" x="3954463" y="1036638"/>
          <p14:tracePt t="135396" x="3954463" y="1020763"/>
          <p14:tracePt t="135412" x="3954463" y="1006475"/>
          <p14:tracePt t="135428" x="3954463" y="998538"/>
          <p14:tracePt t="135445" x="3954463" y="982663"/>
          <p14:tracePt t="135463" x="3940175" y="974725"/>
          <p14:tracePt t="135479" x="3908425" y="952500"/>
          <p14:tracePt t="135496" x="3886200" y="936625"/>
          <p14:tracePt t="135513" x="3856038" y="930275"/>
          <p14:tracePt t="135529" x="3840163" y="922338"/>
          <p14:tracePt t="135545" x="3817938" y="922338"/>
          <p14:tracePt t="135562" x="3802063" y="922338"/>
          <p14:tracePt t="135579" x="3779838" y="922338"/>
          <p14:tracePt t="135595" x="3756025" y="922338"/>
          <p14:tracePt t="135612" x="3733800" y="922338"/>
          <p14:tracePt t="135629" x="3711575" y="922338"/>
          <p14:tracePt t="135629" x="3695700" y="922338"/>
          <p14:tracePt t="135647" x="3665538" y="922338"/>
          <p14:tracePt t="135663" x="3627438" y="922338"/>
          <p14:tracePt t="135680" x="3597275" y="922338"/>
          <p14:tracePt t="135697" x="3581400" y="922338"/>
          <p14:tracePt t="135713" x="3559175" y="922338"/>
          <p14:tracePt t="135730" x="3535363" y="944563"/>
          <p14:tracePt t="135746" x="3505200" y="968375"/>
          <p14:tracePt t="135763" x="3489325" y="982663"/>
          <p14:tracePt t="135780" x="3475038" y="1012825"/>
          <p14:tracePt t="135796" x="3459163" y="1028700"/>
          <p14:tracePt t="135813" x="3451225" y="1050925"/>
          <p14:tracePt t="135813" x="3436938" y="1066800"/>
          <p14:tracePt t="135831" x="3429000" y="1082675"/>
          <p14:tracePt t="135846" x="3406775" y="1112838"/>
          <p14:tracePt t="135864" x="3398838" y="1120775"/>
          <p14:tracePt t="135880" x="3390900" y="1150938"/>
          <p14:tracePt t="135897" x="3390900" y="1189038"/>
          <p14:tracePt t="135913" x="3368675" y="1241425"/>
          <p14:tracePt t="135930" x="3368675" y="1295400"/>
          <p14:tracePt t="135946" x="3360738" y="1355725"/>
          <p14:tracePt t="135963" x="3344863" y="1417638"/>
          <p14:tracePt t="135979" x="3344863" y="1463675"/>
          <p14:tracePt t="135996" x="3344863" y="1516063"/>
          <p14:tracePt t="136013" x="3344863" y="1554163"/>
          <p14:tracePt t="136030" x="3344863" y="1600200"/>
          <p14:tracePt t="136030" x="3344863" y="1616075"/>
          <p14:tracePt t="136048" x="3344863" y="1638300"/>
          <p14:tracePt t="136062" x="3344863" y="1692275"/>
          <p14:tracePt t="136080" x="3360738" y="1744663"/>
          <p14:tracePt t="136097" x="3375025" y="1798638"/>
          <p14:tracePt t="136113" x="3382963" y="1836738"/>
          <p14:tracePt t="136129" x="3382963" y="1882775"/>
          <p14:tracePt t="136146" x="3390900" y="1912938"/>
          <p14:tracePt t="136162" x="3398838" y="1951038"/>
          <p14:tracePt t="136179" x="3413125" y="1973263"/>
          <p14:tracePt t="136196" x="3429000" y="1989138"/>
          <p14:tracePt t="136213" x="3436938" y="1997075"/>
          <p14:tracePt t="136229" x="3451225" y="2003425"/>
          <p14:tracePt t="136246" x="3459163" y="2003425"/>
          <p14:tracePt t="136263" x="3482975" y="2003425"/>
          <p14:tracePt t="136280" x="3489325" y="2003425"/>
          <p14:tracePt t="136302" x="3497263" y="2003425"/>
          <p14:tracePt t="136319" x="3505200" y="2003425"/>
          <p14:tracePt t="136328" x="3521075" y="2003425"/>
          <p14:tracePt t="136345" x="3551238" y="1973263"/>
          <p14:tracePt t="136361" x="3581400" y="1927225"/>
          <p14:tracePt t="136378" x="3619500" y="1866900"/>
          <p14:tracePt t="136394" x="3649663" y="1820863"/>
          <p14:tracePt t="136412" x="3665538" y="1782763"/>
          <p14:tracePt t="136428" x="3679825" y="1736725"/>
          <p14:tracePt t="136444" x="3679825" y="1722438"/>
          <p14:tracePt t="136461" x="3695700" y="1722438"/>
          <p14:tracePt t="136734" x="3703638" y="1722438"/>
          <p14:tracePt t="136742" x="3711575" y="1722438"/>
          <p14:tracePt t="136750" x="3725863" y="1714500"/>
          <p14:tracePt t="136760" x="3771900" y="1706563"/>
          <p14:tracePt t="136777" x="3856038" y="1692275"/>
          <p14:tracePt t="136794" x="3962400" y="1646238"/>
          <p14:tracePt t="136811" x="4060825" y="1622425"/>
          <p14:tracePt t="136827" x="4130675" y="1577975"/>
          <p14:tracePt t="136845" x="4168775" y="1570038"/>
          <p14:tracePt t="136845" x="4175125" y="1562100"/>
          <p14:tracePt t="136862" x="4229100" y="1546225"/>
          <p14:tracePt t="136878" x="4289425" y="1539875"/>
          <p14:tracePt t="136895" x="4389438" y="1516063"/>
          <p14:tracePt t="136911" x="4441825" y="1508125"/>
          <p14:tracePt t="136928" x="4487863" y="1501775"/>
          <p14:tracePt t="136945" x="4495800" y="1493838"/>
          <p14:tracePt t="136961" x="4503738" y="1493838"/>
          <p14:tracePt t="136990" x="4511675" y="1493838"/>
          <p14:tracePt t="137006" x="4511675" y="1485900"/>
          <p14:tracePt t="138854" x="4511675" y="1493838"/>
          <p14:tracePt t="139045" x="4511675" y="1501775"/>
          <p14:tracePt t="140797" x="4503738" y="1501775"/>
          <p14:tracePt t="141142" x="4495800" y="1508125"/>
          <p14:tracePt t="141166" x="4487863" y="1508125"/>
          <p14:tracePt t="141173" x="4465638" y="1531938"/>
          <p14:tracePt t="141182" x="4457700" y="1531938"/>
          <p14:tracePt t="141190" x="4397375" y="1554163"/>
          <p14:tracePt t="141207" x="4321175" y="1592263"/>
          <p14:tracePt t="141224" x="4198938" y="1638300"/>
          <p14:tracePt t="141240" x="4084638" y="1684338"/>
          <p14:tracePt t="141256" x="3954463" y="1736725"/>
          <p14:tracePt t="141273" x="3810000" y="1782763"/>
          <p14:tracePt t="141290" x="3649663" y="1828800"/>
          <p14:tracePt t="141306" x="3467100" y="1889125"/>
          <p14:tracePt t="141323" x="3200400" y="1973263"/>
          <p14:tracePt t="141339" x="2963863" y="2041525"/>
          <p14:tracePt t="141356" x="2797175" y="2111375"/>
          <p14:tracePt t="141356" x="2720975" y="2141538"/>
          <p14:tracePt t="141374" x="2628900" y="2179638"/>
          <p14:tracePt t="141390" x="2590800" y="2209800"/>
          <p14:tracePt t="141407" x="2574925" y="2232025"/>
          <p14:tracePt t="141424" x="2560638" y="2239963"/>
          <p14:tracePt t="141440" x="2536825" y="2263775"/>
          <p14:tracePt t="141455" x="2484438" y="2301875"/>
          <p14:tracePt t="141473" x="2408238" y="2346325"/>
          <p14:tracePt t="141489" x="2270125" y="2416175"/>
          <p14:tracePt t="141506" x="2117725" y="2484438"/>
          <p14:tracePt t="141523" x="2027238" y="2530475"/>
          <p14:tracePt t="141539" x="2003425" y="2544763"/>
          <p14:tracePt t="141556" x="2003425" y="2552700"/>
          <p14:tracePt t="141606" x="2003425" y="2560638"/>
          <p14:tracePt t="141631" x="2003425" y="2568575"/>
          <p14:tracePt t="141639" x="2003425" y="2574925"/>
          <p14:tracePt t="141645" x="2003425" y="2590800"/>
          <p14:tracePt t="141655" x="2003425" y="2598738"/>
          <p14:tracePt t="141671" x="2003425" y="2613025"/>
          <p14:tracePt t="142585" x="2011363" y="2613025"/>
          <p14:tracePt t="142981" x="2019300" y="2613025"/>
          <p14:tracePt t="143294" x="2027238" y="2613025"/>
          <p14:tracePt t="143310" x="2041525" y="2613025"/>
          <p14:tracePt t="143319" x="2049463" y="2613025"/>
          <p14:tracePt t="143326" x="2065338" y="2613025"/>
          <p14:tracePt t="143337" x="2079625" y="2613025"/>
          <p14:tracePt t="143354" x="2095500" y="2620963"/>
          <p14:tracePt t="143371" x="2125663" y="2620963"/>
          <p14:tracePt t="143387" x="2149475" y="2620963"/>
          <p14:tracePt t="143404" x="2179638" y="2620963"/>
          <p14:tracePt t="143404" x="2187575" y="2620963"/>
          <p14:tracePt t="143422" x="2209800" y="2620963"/>
          <p14:tracePt t="143437" x="2308225" y="2620963"/>
          <p14:tracePt t="143455" x="2370138" y="2620963"/>
          <p14:tracePt t="143471" x="2408238" y="2620963"/>
          <p14:tracePt t="143488" x="2422525" y="2620963"/>
          <p14:tracePt t="143504" x="2430463" y="2620963"/>
          <p14:tracePt t="143521" x="2438400" y="2620963"/>
          <p14:tracePt t="143537" x="2468563" y="2620963"/>
          <p14:tracePt t="143552" x="2514600" y="2620963"/>
          <p14:tracePt t="143570" x="2544763" y="2620963"/>
          <p14:tracePt t="143587" x="2568575" y="2620963"/>
          <p14:tracePt t="143604" x="2590800" y="2620963"/>
          <p14:tracePt t="143604" x="2606675" y="2620963"/>
          <p14:tracePt t="143622" x="2613025" y="2620963"/>
          <p14:tracePt t="143641" x="2620963" y="2620963"/>
          <p14:tracePt t="143656" x="2636838" y="2620963"/>
          <p14:tracePt t="143671" x="2651125" y="2620963"/>
          <p14:tracePt t="143687" x="2705100" y="2620963"/>
          <p14:tracePt t="143704" x="2735263" y="2620963"/>
          <p14:tracePt t="143721" x="2765425" y="2620963"/>
          <p14:tracePt t="143737" x="2789238" y="2620963"/>
          <p14:tracePt t="143754" x="2797175" y="2620963"/>
          <p14:tracePt t="143770" x="2811463" y="2620963"/>
          <p14:tracePt t="143786" x="2849563" y="2620963"/>
          <p14:tracePt t="143803" x="2873375" y="2620963"/>
          <p14:tracePt t="143821" x="2895600" y="2620963"/>
          <p14:tracePt t="143821" x="2903538" y="2620963"/>
          <p14:tracePt t="143838" x="2917825" y="2620963"/>
          <p14:tracePt t="143861" x="2925763" y="2620963"/>
          <p14:tracePt t="143910" x="2933700" y="2620963"/>
          <p14:tracePt t="143918" x="2941638" y="2620963"/>
          <p14:tracePt t="143926" x="2949575" y="2620963"/>
          <p14:tracePt t="143936" x="2955925" y="2620963"/>
          <p14:tracePt t="143953" x="2971800" y="2620963"/>
          <p14:tracePt t="143969" x="2979738" y="2620963"/>
          <p14:tracePt t="144221" x="2987675" y="2620963"/>
          <p14:tracePt t="144230" x="2994025" y="2620963"/>
          <p14:tracePt t="144238" x="3001963" y="2620963"/>
          <p14:tracePt t="144253" x="3040063" y="2620963"/>
          <p14:tracePt t="144270" x="3055938" y="2620963"/>
          <p14:tracePt t="144287" x="3078163" y="2620963"/>
          <p14:tracePt t="144304" x="3108325" y="2620963"/>
          <p14:tracePt t="144320" x="3154363" y="2620963"/>
          <p14:tracePt t="144337" x="3170238" y="2620963"/>
          <p14:tracePt t="144354" x="3208338" y="2620963"/>
          <p14:tracePt t="144370" x="3230563" y="2620963"/>
          <p14:tracePt t="144386" x="3238500" y="2620963"/>
          <p14:tracePt t="144403" x="3260725" y="2620963"/>
          <p14:tracePt t="144419" x="3276600" y="2620963"/>
          <p14:tracePt t="144437" x="3298825" y="2620963"/>
          <p14:tracePt t="144452" x="3360738" y="2620963"/>
          <p14:tracePt t="144471" x="3390900" y="2620963"/>
          <p14:tracePt t="144487" x="3413125" y="2620963"/>
          <p14:tracePt t="144504" x="3421063" y="2620963"/>
          <p14:tracePt t="144519" x="3436938" y="2613025"/>
          <p14:tracePt t="144536" x="3451225" y="2613025"/>
          <p14:tracePt t="144553" x="3482975" y="2613025"/>
          <p14:tracePt t="144569" x="3513138" y="2613025"/>
          <p14:tracePt t="144586" x="3551238" y="2613025"/>
          <p14:tracePt t="144603" x="3581400" y="2613025"/>
          <p14:tracePt t="144619" x="3611563" y="2613025"/>
          <p14:tracePt t="144619" x="3641725" y="2613025"/>
          <p14:tracePt t="144645" x="3665538" y="2613025"/>
          <p14:tracePt t="144654" x="3673475" y="2613025"/>
          <p14:tracePt t="144669" x="3687763" y="2613025"/>
          <p14:tracePt t="144687" x="3711575" y="2606675"/>
          <p14:tracePt t="144703" x="3749675" y="2606675"/>
          <p14:tracePt t="144720" x="3771900" y="2598738"/>
          <p14:tracePt t="144736" x="3794125" y="2598738"/>
          <p14:tracePt t="144753" x="3802063" y="2598738"/>
          <p14:tracePt t="144768" x="3802063" y="2590800"/>
          <p14:tracePt t="144785" x="3810000" y="2590800"/>
          <p14:tracePt t="144830" x="3787775" y="2574925"/>
          <p14:tracePt t="144981" x="3779838" y="2574925"/>
          <p14:tracePt t="145006" x="3771900" y="2574925"/>
          <p14:tracePt t="145030" x="3756025" y="2574925"/>
          <p14:tracePt t="145037" x="3749675" y="2574925"/>
          <p14:tracePt t="145051" x="3725863" y="2574925"/>
          <p14:tracePt t="145068" x="3703638" y="2574925"/>
          <p14:tracePt t="145084" x="3649663" y="2574925"/>
          <p14:tracePt t="145102" x="3603625" y="2574925"/>
          <p14:tracePt t="145119" x="3565525" y="2574925"/>
          <p14:tracePt t="145135" x="3513138" y="2574925"/>
          <p14:tracePt t="145151" x="3467100" y="2574925"/>
          <p14:tracePt t="145169" x="3444875" y="2574925"/>
          <p14:tracePt t="145184" x="3421063" y="2574925"/>
          <p14:tracePt t="145202" x="3398838" y="2582863"/>
          <p14:tracePt t="145217" x="3352800" y="2582863"/>
          <p14:tracePt t="145234" x="3260725" y="2582863"/>
          <p14:tracePt t="145234" x="3222625" y="2582863"/>
          <p14:tracePt t="145254" x="3192463" y="2582863"/>
          <p14:tracePt t="145268" x="3124200" y="2582863"/>
          <p14:tracePt t="145268" x="3094038" y="2582863"/>
          <p14:tracePt t="145287" x="3063875" y="2582863"/>
          <p14:tracePt t="145305" x="3048000" y="2590800"/>
          <p14:tracePt t="145319" x="3032125" y="2590800"/>
          <p14:tracePt t="145336" x="3025775" y="2598738"/>
          <p14:tracePt t="145351" x="3017838" y="2606675"/>
          <p14:tracePt t="145368" x="2987675" y="2606675"/>
          <p14:tracePt t="145384" x="2955925" y="2613025"/>
          <p14:tracePt t="145401" x="2879725" y="2613025"/>
          <p14:tracePt t="145418" x="2841625" y="2613025"/>
          <p14:tracePt t="145434" x="2819400" y="2620963"/>
          <p14:tracePt t="145451" x="2803525" y="2620963"/>
          <p14:tracePt t="145468" x="2797175" y="2620963"/>
          <p14:tracePt t="145493" x="2803525" y="2620963"/>
          <p14:tracePt t="145693" x="2811463" y="2620963"/>
          <p14:tracePt t="145709" x="2819400" y="2620963"/>
          <p14:tracePt t="145726" x="2827338" y="2620963"/>
          <p14:tracePt t="145757" x="2841625" y="2620963"/>
          <p14:tracePt t="145814" x="2849563" y="2620963"/>
          <p14:tracePt t="145869" x="2857500" y="2620963"/>
          <p14:tracePt t="145885" x="2865438" y="2620963"/>
          <p14:tracePt t="146077" x="2873375" y="2620963"/>
          <p14:tracePt t="146718" x="2879725" y="2620963"/>
          <p14:tracePt t="146734" x="2887663" y="2620963"/>
          <p14:tracePt t="146750" x="2895600" y="2620963"/>
          <p14:tracePt t="146757" x="2911475" y="2620963"/>
          <p14:tracePt t="146773" x="2925763" y="2628900"/>
          <p14:tracePt t="146806" x="2933700" y="2628900"/>
          <p14:tracePt t="146821" x="2941638" y="2628900"/>
          <p14:tracePt t="146853" x="2949575" y="2628900"/>
          <p14:tracePt t="146861" x="2955925" y="2628900"/>
          <p14:tracePt t="146870" x="2963863" y="2628900"/>
          <p14:tracePt t="146883" x="2994025" y="2628900"/>
          <p14:tracePt t="146883" x="3009900" y="2628900"/>
          <p14:tracePt t="146902" x="3025775" y="2628900"/>
          <p14:tracePt t="146916" x="3048000" y="2628900"/>
          <p14:tracePt t="146934" x="3063875" y="2636838"/>
          <p14:tracePt t="146950" x="3070225" y="2636838"/>
          <p14:tracePt t="146982" x="3078163" y="2636838"/>
          <p14:tracePt t="146989" x="3086100" y="2636838"/>
          <p14:tracePt t="147000" x="3101975" y="2636838"/>
          <p14:tracePt t="147017" x="3108325" y="2636838"/>
          <p14:tracePt t="147033" x="3116263" y="2636838"/>
          <p14:tracePt t="147050" x="3124200" y="2636838"/>
          <p14:tracePt t="147086" x="3132138" y="2636838"/>
          <p14:tracePt t="147102" x="3140075" y="2636838"/>
          <p14:tracePt t="147109" x="3146425" y="2636838"/>
          <p14:tracePt t="147118" x="3154363" y="2636838"/>
          <p14:tracePt t="147135" x="3170238" y="2636838"/>
          <p14:tracePt t="147149" x="3178175" y="2636838"/>
          <p14:tracePt t="147189" x="3200400" y="2628900"/>
          <p14:tracePt t="147205" x="3216275" y="2628900"/>
          <p14:tracePt t="147221" x="3246438" y="2628900"/>
          <p14:tracePt t="147230" x="3268663" y="2628900"/>
          <p14:tracePt t="147238" x="3292475" y="2620963"/>
          <p14:tracePt t="147249" x="3314700" y="2620963"/>
          <p14:tracePt t="147266" x="3322638" y="2613025"/>
          <p14:tracePt t="147285" x="3330575" y="2613025"/>
          <p14:tracePt t="147299" x="3352800" y="2613025"/>
          <p14:tracePt t="147299" x="3375025" y="2613025"/>
          <p14:tracePt t="147318" x="3390900" y="2606675"/>
          <p14:tracePt t="147333" x="3436938" y="2598738"/>
          <p14:tracePt t="147351" x="3444875" y="2598738"/>
          <p14:tracePt t="147367" x="3459163" y="2598738"/>
          <p14:tracePt t="147384" x="3482975" y="2590800"/>
          <p14:tracePt t="147401" x="3513138" y="2590800"/>
          <p14:tracePt t="147417" x="3573463" y="2590800"/>
          <p14:tracePt t="147433" x="3649663" y="2590800"/>
          <p14:tracePt t="147450" x="3711575" y="2590800"/>
          <p14:tracePt t="147467" x="3756025" y="2590800"/>
          <p14:tracePt t="147483" x="3779838" y="2590800"/>
          <p14:tracePt t="147500" x="3787775" y="2590800"/>
          <p14:tracePt t="147516" x="3802063" y="2590800"/>
          <p14:tracePt t="148430" x="3794125" y="2590800"/>
          <p14:tracePt t="148613" x="3787775" y="2590800"/>
          <p14:tracePt t="148621" x="3779838" y="2590800"/>
          <p14:tracePt t="148631" x="3756025" y="2590800"/>
          <p14:tracePt t="148649" x="3741738" y="2590800"/>
          <p14:tracePt t="148665" x="3717925" y="2590800"/>
          <p14:tracePt t="148680" x="3687763" y="2598738"/>
          <p14:tracePt t="148698" x="3641725" y="2598738"/>
          <p14:tracePt t="148716" x="3597275" y="2598738"/>
          <p14:tracePt t="148732" x="3513138" y="2598738"/>
          <p14:tracePt t="148732" x="3482975" y="2598738"/>
          <p14:tracePt t="148750" x="3459163" y="2598738"/>
          <p14:tracePt t="148764" x="3398838" y="2606675"/>
          <p14:tracePt t="148783" x="3375025" y="2606675"/>
          <p14:tracePt t="148799" x="3336925" y="2606675"/>
          <p14:tracePt t="148816" x="3298825" y="2606675"/>
          <p14:tracePt t="148832" x="3246438" y="2606675"/>
          <p14:tracePt t="148849" x="3208338" y="2606675"/>
          <p14:tracePt t="148865" x="3154363" y="2606675"/>
          <p14:tracePt t="148882" x="3108325" y="2606675"/>
          <p14:tracePt t="148898" x="3070225" y="2606675"/>
          <p14:tracePt t="148915" x="3040063" y="2606675"/>
          <p14:tracePt t="148932" x="3009900" y="2606675"/>
          <p14:tracePt t="148932" x="2994025" y="2606675"/>
          <p14:tracePt t="148950" x="2979738" y="2606675"/>
          <p14:tracePt t="148973" x="2963863" y="2606675"/>
          <p14:tracePt t="148989" x="2955925" y="2606675"/>
          <p14:tracePt t="149005" x="2933700" y="2606675"/>
          <p14:tracePt t="149015" x="2917825" y="2606675"/>
          <p14:tracePt t="149032" x="2903538" y="2606675"/>
          <p14:tracePt t="149048" x="2895600" y="2606675"/>
          <p14:tracePt t="149064" x="2911475" y="2606675"/>
          <p14:tracePt t="149222" x="2917825" y="2606675"/>
          <p14:tracePt t="149230" x="2941638" y="2606675"/>
          <p14:tracePt t="149237" x="2949575" y="2606675"/>
          <p14:tracePt t="149248" x="2994025" y="2598738"/>
          <p14:tracePt t="149265" x="3025775" y="2598738"/>
          <p14:tracePt t="149282" x="3070225" y="2598738"/>
          <p14:tracePt t="149299" x="3132138" y="2598738"/>
          <p14:tracePt t="149314" x="3208338" y="2598738"/>
          <p14:tracePt t="149331" x="3276600" y="2598738"/>
          <p14:tracePt t="149348" x="3322638" y="2598738"/>
          <p14:tracePt t="149365" x="3375025" y="2598738"/>
          <p14:tracePt t="149383" x="3429000" y="2598738"/>
          <p14:tracePt t="149399" x="3475038" y="2598738"/>
          <p14:tracePt t="149416" x="3513138" y="2598738"/>
          <p14:tracePt t="149432" x="3543300" y="2598738"/>
          <p14:tracePt t="149448" x="3573463" y="2598738"/>
          <p14:tracePt t="149465" x="3603625" y="2598738"/>
          <p14:tracePt t="149481" x="3649663" y="2598738"/>
          <p14:tracePt t="149498" x="3687763" y="2598738"/>
          <p14:tracePt t="149515" x="3725863" y="2598738"/>
          <p14:tracePt t="149532" x="3771900" y="2598738"/>
          <p14:tracePt t="149546" x="3825875" y="2598738"/>
          <p14:tracePt t="149563" x="3863975" y="2598738"/>
          <p14:tracePt t="149580" x="3916363" y="2598738"/>
          <p14:tracePt t="149580" x="3932238" y="2598738"/>
          <p14:tracePt t="149598" x="3962400" y="2598738"/>
          <p14:tracePt t="149615" x="3978275" y="2598738"/>
          <p14:tracePt t="149634" x="3962400" y="2598738"/>
          <p14:tracePt t="149781" x="3954463" y="2598738"/>
          <p14:tracePt t="149789" x="3940175" y="2598738"/>
          <p14:tracePt t="149798" x="3916363" y="2598738"/>
          <p14:tracePt t="149815" x="3863975" y="2598738"/>
          <p14:tracePt t="149831" x="3802063" y="2598738"/>
          <p14:tracePt t="149847" x="3717925" y="2598738"/>
          <p14:tracePt t="149864" x="3635375" y="2598738"/>
          <p14:tracePt t="149881" x="3551238" y="2598738"/>
          <p14:tracePt t="149897" x="3459163" y="2598738"/>
          <p14:tracePt t="149914" x="3413125" y="2598738"/>
          <p14:tracePt t="149930" x="3382963" y="2598738"/>
          <p14:tracePt t="149947" x="3344863" y="2598738"/>
          <p14:tracePt t="149964" x="3276600" y="2598738"/>
          <p14:tracePt t="149964" x="3238500" y="2598738"/>
          <p14:tracePt t="149982" x="3208338" y="2598738"/>
          <p14:tracePt t="149997" x="3063875" y="2598738"/>
          <p14:tracePt t="150015" x="2987675" y="2598738"/>
          <p14:tracePt t="150032" x="2949575" y="2598738"/>
          <p14:tracePt t="150048" x="2917825" y="2598738"/>
          <p14:tracePt t="150064" x="2887663" y="2598738"/>
          <p14:tracePt t="150080" x="2849563" y="2606675"/>
          <p14:tracePt t="150097" x="2811463" y="2613025"/>
          <p14:tracePt t="150114" x="2789238" y="2613025"/>
          <p14:tracePt t="150132" x="2781300" y="2613025"/>
          <p14:tracePt t="150149" x="2773363" y="2620963"/>
          <p14:tracePt t="150163" x="2765425" y="2620963"/>
          <p14:tracePt t="150182" x="2759075" y="2620963"/>
          <p14:tracePt t="150197" x="2759075" y="2628900"/>
          <p14:tracePt t="150357" x="2765425" y="2628900"/>
          <p14:tracePt t="150365" x="2781300" y="2628900"/>
          <p14:tracePt t="150380" x="2811463" y="2628900"/>
          <p14:tracePt t="150380" x="2827338" y="2628900"/>
          <p14:tracePt t="150398" x="2841625" y="2628900"/>
          <p14:tracePt t="150414" x="2849563" y="2628900"/>
          <p14:tracePt t="150431" x="2865438" y="2628900"/>
          <p14:tracePt t="150447" x="2887663" y="2628900"/>
          <p14:tracePt t="150464" x="2903538" y="2628900"/>
          <p14:tracePt t="150480" x="2933700" y="2628900"/>
          <p14:tracePt t="150497" x="2963863" y="2628900"/>
          <p14:tracePt t="150514" x="2994025" y="2628900"/>
          <p14:tracePt t="150531" x="3025775" y="2628900"/>
          <p14:tracePt t="150547" x="3040063" y="2628900"/>
          <p14:tracePt t="150563" x="3055938" y="2628900"/>
          <p14:tracePt t="150579" x="3070225" y="2628900"/>
          <p14:tracePt t="150613" x="3078163" y="2628900"/>
          <p14:tracePt t="150621" x="3101975" y="2628900"/>
          <p14:tracePt t="150633" x="3146425" y="2628900"/>
          <p14:tracePt t="150647" x="3200400" y="2628900"/>
          <p14:tracePt t="150663" x="3268663" y="2628900"/>
          <p14:tracePt t="150679" x="3292475" y="2628900"/>
          <p14:tracePt t="150696" x="3306763" y="2628900"/>
          <p14:tracePt t="150712" x="3330575" y="2628900"/>
          <p14:tracePt t="150729" x="3322638" y="2628900"/>
          <p14:tracePt t="150902" x="3306763" y="2620963"/>
          <p14:tracePt t="150910" x="3298825" y="2620963"/>
          <p14:tracePt t="150917" x="3284538" y="2620963"/>
          <p14:tracePt t="150929" x="3260725" y="2613025"/>
          <p14:tracePt t="150946" x="3230563" y="2598738"/>
          <p14:tracePt t="150963" x="3216275" y="2590800"/>
          <p14:tracePt t="150979" x="3178175" y="2582863"/>
          <p14:tracePt t="150979" x="3146425" y="2568575"/>
          <p14:tracePt t="150998" x="3124200" y="2560638"/>
          <p14:tracePt t="151012" x="3101975" y="2560638"/>
          <p14:tracePt t="151030" x="3086100" y="2544763"/>
          <p14:tracePt t="151047" x="3055938" y="2536825"/>
          <p14:tracePt t="151069" x="3032125" y="2536825"/>
          <p14:tracePt t="151085" x="3017838" y="2536825"/>
          <p14:tracePt t="151096" x="2994025" y="2536825"/>
          <p14:tracePt t="151113" x="2987675" y="2530475"/>
          <p14:tracePt t="151129" x="2987675" y="2522538"/>
          <p14:tracePt t="151174" x="2987675" y="2514600"/>
          <p14:tracePt t="151198" x="2987675" y="2506663"/>
          <p14:tracePt t="151213" x="2987675" y="2484438"/>
          <p14:tracePt t="151229" x="2994025" y="2484438"/>
          <p14:tracePt t="151237" x="3009900" y="2468563"/>
          <p14:tracePt t="151246" x="3063875" y="2438400"/>
          <p14:tracePt t="151263" x="3124200" y="2400300"/>
          <p14:tracePt t="151280" x="3154363" y="2362200"/>
          <p14:tracePt t="151296" x="3184525" y="2332038"/>
          <p14:tracePt t="151312" x="3184525" y="2316163"/>
          <p14:tracePt t="151328" x="3192463" y="2308225"/>
          <p14:tracePt t="151345" x="3192463" y="2301875"/>
          <p14:tracePt t="151398" x="3200400" y="2301875"/>
          <p14:tracePt t="151422" x="3208338" y="2301875"/>
          <p14:tracePt t="152045" x="3216275" y="2301875"/>
          <p14:tracePt t="152053" x="3230563" y="2301875"/>
          <p14:tracePt t="152062" x="3230563" y="2278063"/>
          <p14:tracePt t="152079" x="3230563" y="2255838"/>
          <p14:tracePt t="152096" x="3230563" y="2239963"/>
          <p14:tracePt t="152112" x="3230563" y="2232025"/>
          <p14:tracePt t="152129" x="3230563" y="2225675"/>
          <p14:tracePt t="152173" x="3222625" y="2225675"/>
          <p14:tracePt t="152214" x="3216275" y="2232025"/>
          <p14:tracePt t="152222" x="3216275" y="2239963"/>
          <p14:tracePt t="152238" x="3208338" y="2239963"/>
          <p14:tracePt t="152246" x="3208338" y="2247900"/>
          <p14:tracePt t="152261" x="3192463" y="2270125"/>
          <p14:tracePt t="152279" x="3192463" y="2278063"/>
          <p14:tracePt t="152295" x="3192463" y="2286000"/>
          <p14:tracePt t="152311" x="3192463" y="2301875"/>
          <p14:tracePt t="152333" x="3200400" y="2316163"/>
          <p14:tracePt t="152389" x="3222625" y="2316163"/>
          <p14:tracePt t="152397" x="3254375" y="2316163"/>
          <p14:tracePt t="152411" x="3284538" y="2324100"/>
          <p14:tracePt t="152428" x="3298825" y="2324100"/>
          <p14:tracePt t="152444" x="3306763" y="2324100"/>
          <p14:tracePt t="152469" x="3314700" y="2324100"/>
          <p14:tracePt t="152478" x="3322638" y="2324100"/>
          <p14:tracePt t="152495" x="3330575" y="2324100"/>
          <p14:tracePt t="152511" x="3344863" y="2324100"/>
          <p14:tracePt t="152528" x="3352800" y="2316163"/>
          <p14:tracePt t="152545" x="3360738" y="2316163"/>
          <p14:tracePt t="152560" x="3382963" y="2316163"/>
          <p14:tracePt t="152578" x="3444875" y="2316163"/>
          <p14:tracePt t="152595" x="3573463" y="2316163"/>
          <p14:tracePt t="152611" x="3695700" y="2316163"/>
          <p14:tracePt t="152611" x="3763963" y="2316163"/>
          <p14:tracePt t="152633" x="3810000" y="2316163"/>
          <p14:tracePt t="152644" x="3870325" y="2316163"/>
          <p14:tracePt t="152663" x="3878263" y="2316163"/>
          <p14:tracePt t="152677" x="3886200" y="2316163"/>
          <p14:tracePt t="152717" x="3902075" y="2316163"/>
          <p14:tracePt t="152741" x="3932238" y="2316163"/>
          <p14:tracePt t="152749" x="3954463" y="2316163"/>
          <p14:tracePt t="152761" x="4000500" y="2316163"/>
          <p14:tracePt t="152778" x="4046538" y="2316163"/>
          <p14:tracePt t="152794" x="4054475" y="2316163"/>
          <p14:tracePt t="152810" x="4068763" y="2316163"/>
          <p14:tracePt t="152827" x="4076700" y="2308225"/>
          <p14:tracePt t="152861" x="4076700" y="2301875"/>
          <p14:tracePt t="152869" x="4076700" y="2293938"/>
          <p14:tracePt t="152885" x="4076700" y="2278063"/>
          <p14:tracePt t="152895" x="4076700" y="2255838"/>
          <p14:tracePt t="152911" x="4076700" y="2247900"/>
          <p14:tracePt t="152928" x="4076700" y="2239963"/>
          <p14:tracePt t="152958" x="4068763" y="2239963"/>
          <p14:tracePt t="152965" x="4068763" y="2232025"/>
          <p14:tracePt t="152976" x="4060825" y="2225675"/>
          <p14:tracePt t="152993" x="4060825" y="2217738"/>
          <p14:tracePt t="153010" x="4054475" y="2201863"/>
          <p14:tracePt t="153027" x="4046538" y="2193925"/>
          <p14:tracePt t="153044" x="4038600" y="2179638"/>
          <p14:tracePt t="153060" x="4022725" y="2171700"/>
          <p14:tracePt t="153078" x="4016375" y="2171700"/>
          <p14:tracePt t="153095" x="4008438" y="2171700"/>
          <p14:tracePt t="153110" x="4000500" y="2171700"/>
          <p14:tracePt t="153133" x="3992563" y="2171700"/>
          <p14:tracePt t="153149" x="3984625" y="2179638"/>
          <p14:tracePt t="153165" x="3984625" y="2187575"/>
          <p14:tracePt t="153197" x="3984625" y="2193925"/>
          <p14:tracePt t="153461" x="3984625" y="2187575"/>
          <p14:tracePt t="154553" x="3970338" y="2187575"/>
          <p14:tracePt t="155349" x="3916363" y="2187575"/>
          <p14:tracePt t="155358" x="3817938" y="2209800"/>
          <p14:tracePt t="155365" x="3619500" y="2232025"/>
          <p14:tracePt t="155375" x="3208338" y="2270125"/>
          <p14:tracePt t="155392" x="2811463" y="2339975"/>
          <p14:tracePt t="155408" x="2667000" y="2362200"/>
          <p14:tracePt t="155425" x="2651125" y="2370138"/>
          <p14:tracePt t="155442" x="2667000" y="2370138"/>
          <p14:tracePt t="155469" x="2674938" y="2370138"/>
          <p14:tracePt t="155501" x="2674938" y="2378075"/>
          <p14:tracePt t="155533" x="2682875" y="2378075"/>
          <p14:tracePt t="155542" x="2697163" y="2378075"/>
          <p14:tracePt t="155558" x="2713038" y="2378075"/>
          <p14:tracePt t="155565" x="2727325" y="2378075"/>
          <p14:tracePt t="155613" x="2743200" y="2378075"/>
          <p14:tracePt t="155629" x="2781300" y="2378075"/>
          <p14:tracePt t="155638" x="2827338" y="2378075"/>
          <p14:tracePt t="155646" x="2887663" y="2378075"/>
          <p14:tracePt t="155657" x="3009900" y="2378075"/>
          <p14:tracePt t="155674" x="3124200" y="2378075"/>
          <p14:tracePt t="155690" x="3146425" y="2378075"/>
          <p14:tracePt t="155707" x="3154363" y="2378075"/>
          <p14:tracePt t="155723" x="3162300" y="2378075"/>
          <p14:tracePt t="155740" x="3178175" y="2378075"/>
          <p14:tracePt t="155773" x="3184525" y="2378075"/>
          <p14:tracePt t="155813" x="3184525" y="2370138"/>
          <p14:tracePt t="155837" x="3184525" y="2362200"/>
          <p14:tracePt t="155845" x="3184525" y="2346325"/>
          <p14:tracePt t="155857" x="3184525" y="2332038"/>
          <p14:tracePt t="155874" x="3184525" y="2324100"/>
          <p14:tracePt t="155891" x="3192463" y="2316163"/>
          <p14:tracePt t="156085" x="3192463" y="2308225"/>
          <p14:tracePt t="156158" x="3200400" y="2308225"/>
          <p14:tracePt t="156174" x="3216275" y="2301875"/>
          <p14:tracePt t="156190" x="3216275" y="2293938"/>
          <p14:tracePt t="156197" x="3230563" y="2286000"/>
          <p14:tracePt t="156207" x="3230563" y="2278063"/>
          <p14:tracePt t="156223" x="3238500" y="2278063"/>
          <p14:tracePt t="156245" x="3238500" y="2270125"/>
          <p14:tracePt t="156285" x="3238500" y="2263775"/>
          <p14:tracePt t="156301" x="3230563" y="2263775"/>
          <p14:tracePt t="156341" x="3222625" y="2263775"/>
          <p14:tracePt t="156349" x="3222625" y="2255838"/>
          <p14:tracePt t="156358" x="3216275" y="2255838"/>
          <p14:tracePt t="156375" x="3208338" y="2255838"/>
          <p14:tracePt t="156406" x="3200400" y="2255838"/>
          <p14:tracePt t="156413" x="3192463" y="2255838"/>
          <p14:tracePt t="156424" x="3184525" y="2255838"/>
          <p14:tracePt t="156440" x="3178175" y="2255838"/>
          <p14:tracePt t="156457" x="3170238" y="2255838"/>
          <p14:tracePt t="156473" x="3162300" y="2255838"/>
          <p14:tracePt t="156494" x="3154363" y="2263775"/>
          <p14:tracePt t="156517" x="3154363" y="2278063"/>
          <p14:tracePt t="156533" x="3154363" y="2286000"/>
          <p14:tracePt t="156541" x="3154363" y="2293938"/>
          <p14:tracePt t="156555" x="3154363" y="2316163"/>
          <p14:tracePt t="156555" x="3154363" y="2324100"/>
          <p14:tracePt t="156574" x="3170238" y="2332038"/>
          <p14:tracePt t="156591" x="3178175" y="2339975"/>
          <p14:tracePt t="156608" x="3184525" y="2339975"/>
          <p14:tracePt t="156629" x="3192463" y="2339975"/>
          <p14:tracePt t="156686" x="3200400" y="2339975"/>
          <p14:tracePt t="156725" x="3200400" y="2332038"/>
          <p14:tracePt t="156749" x="3208338" y="2332038"/>
          <p14:tracePt t="157510" x="3216275" y="2332038"/>
          <p14:tracePt t="157517" x="3222625" y="2332038"/>
          <p14:tracePt t="157525" x="3238500" y="2332038"/>
          <p14:tracePt t="157539" x="3260725" y="2339975"/>
          <p14:tracePt t="157556" x="3298825" y="2339975"/>
          <p14:tracePt t="157556" x="3352800" y="2339975"/>
          <p14:tracePt t="157574" x="3451225" y="2339975"/>
          <p14:tracePt t="157590" x="3581400" y="2339975"/>
          <p14:tracePt t="157607" x="3703638" y="2339975"/>
          <p14:tracePt t="157624" x="3840163" y="2339975"/>
          <p14:tracePt t="157639" x="3894138" y="2339975"/>
          <p14:tracePt t="157656" x="3924300" y="2339975"/>
          <p14:tracePt t="157672" x="3946525" y="2346325"/>
          <p14:tracePt t="157688" x="3978275" y="2346325"/>
          <p14:tracePt t="157705" x="4000500" y="2346325"/>
          <p14:tracePt t="157721" x="4022725" y="2339975"/>
          <p14:tracePt t="157738" x="4038600" y="2332038"/>
          <p14:tracePt t="157754" x="4046538" y="2332038"/>
          <p14:tracePt t="157771" x="4060825" y="2324100"/>
          <p14:tracePt t="157788" x="4060825" y="2316163"/>
          <p14:tracePt t="157813" x="4068763" y="2316163"/>
          <p14:tracePt t="157822" x="4084638" y="2301875"/>
          <p14:tracePt t="157839" x="4092575" y="2301875"/>
          <p14:tracePt t="157854" x="4098925" y="2286000"/>
          <p14:tracePt t="157872" x="4098925" y="2263775"/>
          <p14:tracePt t="157888" x="4098925" y="2247900"/>
          <p14:tracePt t="157905" x="4098925" y="2232025"/>
          <p14:tracePt t="157921" x="4092575" y="2232025"/>
          <p14:tracePt t="157938" x="4084638" y="2225675"/>
          <p14:tracePt t="157954" x="4084638" y="2217738"/>
          <p14:tracePt t="157973" x="4084638" y="2209800"/>
          <p14:tracePt t="157989" x="4068763" y="2187575"/>
          <p14:tracePt t="158006" x="4068763" y="2179638"/>
          <p14:tracePt t="158029" x="4068763" y="2171700"/>
          <p14:tracePt t="158038" x="4060825" y="2163763"/>
          <p14:tracePt t="158054" x="4054475" y="2155825"/>
          <p14:tracePt t="158071" x="4046538" y="2155825"/>
          <p14:tracePt t="158087" x="4022725" y="2155825"/>
          <p14:tracePt t="158105" x="4016375" y="2155825"/>
          <p14:tracePt t="158121" x="4008438" y="2155825"/>
          <p14:tracePt t="158137" x="3992563" y="2155825"/>
          <p14:tracePt t="158173" x="3984625" y="2155825"/>
          <p14:tracePt t="158205" x="3984625" y="2163763"/>
          <p14:tracePt t="158213" x="3978275" y="2171700"/>
          <p14:tracePt t="158222" x="3970338" y="2179638"/>
          <p14:tracePt t="158237" x="3962400" y="2187575"/>
          <p14:tracePt t="158261" x="3962400" y="2193925"/>
          <p14:tracePt t="158277" x="3962400" y="2201863"/>
          <p14:tracePt t="158293" x="3962400" y="2209800"/>
          <p14:tracePt t="158341" x="3970338" y="2209800"/>
          <p14:tracePt t="158357" x="3978275" y="2217738"/>
          <p14:tracePt t="158381" x="3984625" y="2225675"/>
          <p14:tracePt t="158390" x="3992563" y="2232025"/>
          <p14:tracePt t="158390" x="4016375" y="2239963"/>
          <p14:tracePt t="158406" x="4046538" y="2255838"/>
          <p14:tracePt t="158423" x="4054475" y="2255838"/>
          <p14:tracePt t="158445" x="4060825" y="2255838"/>
          <p14:tracePt t="158455" x="4068763" y="2255838"/>
          <p14:tracePt t="158477" x="4076700" y="2247900"/>
          <p14:tracePt t="158488" x="4098925" y="2209800"/>
          <p14:tracePt t="158505" x="4098925" y="2171700"/>
          <p14:tracePt t="158522" x="4114800" y="2155825"/>
          <p14:tracePt t="158538" x="4114800" y="2149475"/>
          <p14:tracePt t="158555" x="4106863" y="2149475"/>
          <p14:tracePt t="158677" x="4098925" y="2149475"/>
          <p14:tracePt t="158693" x="4092575" y="2149475"/>
          <p14:tracePt t="158709" x="4076700" y="2163763"/>
          <p14:tracePt t="159658" x="4076700" y="2155825"/>
          <p14:tracePt t="159885" x="4076700" y="2163763"/>
          <p14:tracePt t="161880" x="4068763" y="2163763"/>
          <p14:tracePt t="161893" x="4060825" y="2171700"/>
          <p14:tracePt t="161925" x="4054475" y="2171700"/>
          <p14:tracePt t="161934" x="4054475" y="2179638"/>
          <p14:tracePt t="161941" x="4046538" y="2187575"/>
          <p14:tracePt t="161952" x="4030663" y="2209800"/>
          <p14:tracePt t="161968" x="4016375" y="2232025"/>
          <p14:tracePt t="161985" x="3984625" y="2247900"/>
          <p14:tracePt t="162002" x="3962400" y="2255838"/>
          <p14:tracePt t="162019" x="3924300" y="2263775"/>
          <p14:tracePt t="162035" x="3878263" y="2278063"/>
          <p14:tracePt t="162051" x="3810000" y="2301875"/>
          <p14:tracePt t="162068" x="3627438" y="2346325"/>
          <p14:tracePt t="162086" x="3559175" y="2370138"/>
          <p14:tracePt t="162101" x="3360738" y="2422525"/>
          <p14:tracePt t="162117" x="3268663" y="2446338"/>
          <p14:tracePt t="162134" x="3192463" y="2468563"/>
          <p14:tracePt t="162151" x="3124200" y="2484438"/>
          <p14:tracePt t="162168" x="3025775" y="2498725"/>
          <p14:tracePt t="162183" x="2941638" y="2506663"/>
          <p14:tracePt t="162200" x="2841625" y="2530475"/>
          <p14:tracePt t="162216" x="2727325" y="2544763"/>
          <p14:tracePt t="162233" x="2613025" y="2552700"/>
          <p14:tracePt t="162250" x="2476500" y="2568575"/>
          <p14:tracePt t="162267" x="2362200" y="2574925"/>
          <p14:tracePt t="162283" x="2308225" y="2574925"/>
          <p14:tracePt t="162300" x="2270125" y="2574925"/>
          <p14:tracePt t="162300" x="2255838" y="2574925"/>
          <p14:tracePt t="162318" x="2217738" y="2560638"/>
          <p14:tracePt t="162334" x="2125663" y="2560638"/>
          <p14:tracePt t="162351" x="2003425" y="2560638"/>
          <p14:tracePt t="162367" x="1889125" y="2560638"/>
          <p14:tracePt t="162383" x="1774825" y="2560638"/>
          <p14:tracePt t="162400" x="1660525" y="2560638"/>
          <p14:tracePt t="162416" x="1570038" y="2560638"/>
          <p14:tracePt t="162433" x="1501775" y="2560638"/>
          <p14:tracePt t="162450" x="1463675" y="2560638"/>
          <p14:tracePt t="162467" x="1455738" y="2560638"/>
          <p14:tracePt t="162501" x="1447800" y="2560638"/>
          <p14:tracePt t="162509" x="1425575" y="2560638"/>
          <p14:tracePt t="162519" x="1363663" y="2560638"/>
          <p14:tracePt t="162534" x="1235075" y="2606675"/>
          <p14:tracePt t="162550" x="1135063" y="2620963"/>
          <p14:tracePt t="162567" x="1089025" y="2644775"/>
          <p14:tracePt t="162583" x="1058863" y="2651125"/>
          <p14:tracePt t="162599" x="1012825" y="2651125"/>
          <p14:tracePt t="162617" x="944563" y="2659063"/>
          <p14:tracePt t="162636" x="914400" y="2659063"/>
          <p14:tracePt t="162650" x="892175" y="2659063"/>
          <p14:tracePt t="162667" x="876300" y="2659063"/>
          <p14:tracePt t="162683" x="846138" y="2659063"/>
          <p14:tracePt t="162700" x="815975" y="2659063"/>
          <p14:tracePt t="162700" x="800100" y="2659063"/>
          <p14:tracePt t="162718" x="777875" y="2659063"/>
          <p14:tracePt t="162733" x="762000" y="2659063"/>
          <p14:tracePt t="162750" x="762000" y="2667000"/>
          <p14:tracePt t="162797" x="754063" y="2667000"/>
          <p14:tracePt t="162813" x="746125" y="2667000"/>
          <p14:tracePt t="162821" x="739775" y="2674938"/>
          <p14:tracePt t="162834" x="739775" y="2682875"/>
          <p14:tracePt t="162850" x="731838" y="2689225"/>
          <p14:tracePt t="164499" x="723900" y="2689225"/>
          <p14:tracePt t="164821" x="715963" y="2689225"/>
          <p14:tracePt t="165125" x="708025" y="2689225"/>
          <p14:tracePt t="165221" x="708025" y="2697163"/>
          <p14:tracePt t="165605" x="708025" y="2705100"/>
          <p14:tracePt t="165630" x="708025" y="2713038"/>
          <p14:tracePt t="165646" x="708025" y="2720975"/>
          <p14:tracePt t="171846" x="708025" y="2727325"/>
          <p14:tracePt t="174071" x="701675" y="2727325"/>
          <p14:tracePt t="174109" x="693738" y="2720975"/>
          <p14:tracePt t="174149" x="685800" y="2720975"/>
          <p14:tracePt t="174165" x="677863" y="2713038"/>
          <p14:tracePt t="174189" x="663575" y="2713038"/>
          <p14:tracePt t="174237" x="631825" y="2705100"/>
          <p14:tracePt t="174245" x="609600" y="2705100"/>
          <p14:tracePt t="174255" x="555625" y="2682875"/>
          <p14:tracePt t="174272" x="525463" y="2674938"/>
          <p14:tracePt t="174306" x="533400" y="2667000"/>
          <p14:tracePt t="174805" x="541338" y="2667000"/>
          <p14:tracePt t="174813" x="563563" y="2659063"/>
          <p14:tracePt t="174822" x="579438" y="2659063"/>
          <p14:tracePt t="174838" x="593725" y="2651125"/>
          <p14:tracePt t="174855" x="617538" y="2651125"/>
          <p14:tracePt t="174872" x="647700" y="2651125"/>
          <p14:tracePt t="174888" x="669925" y="2651125"/>
          <p14:tracePt t="174904" x="693738" y="2651125"/>
          <p14:tracePt t="174922" x="708025" y="2651125"/>
          <p14:tracePt t="174938" x="731838" y="2651125"/>
          <p14:tracePt t="174955" x="769938" y="2651125"/>
          <p14:tracePt t="174971" x="815975" y="2651125"/>
          <p14:tracePt t="174988" x="868363" y="2651125"/>
          <p14:tracePt t="174988" x="884238" y="2651125"/>
          <p14:tracePt t="175006" x="930275" y="2651125"/>
          <p14:tracePt t="175023" x="960438" y="2651125"/>
          <p14:tracePt t="175039" x="974725" y="2651125"/>
          <p14:tracePt t="175055" x="990600" y="2651125"/>
          <p14:tracePt t="175071" x="1006475" y="2651125"/>
          <p14:tracePt t="175093" x="1012825" y="2644775"/>
          <p14:tracePt t="175104" x="1036638" y="2644775"/>
          <p14:tracePt t="175121" x="1066800" y="2636838"/>
          <p14:tracePt t="175138" x="1082675" y="2636838"/>
          <p14:tracePt t="175155" x="1096963" y="2636838"/>
          <p14:tracePt t="175172" x="1104900" y="2636838"/>
          <p14:tracePt t="175187" x="1112838" y="2636838"/>
          <p14:tracePt t="175204" x="1127125" y="2636838"/>
          <p14:tracePt t="175222" x="1135063" y="2636838"/>
          <p14:tracePt t="175238" x="1150938" y="2636838"/>
          <p14:tracePt t="175255" x="1173163" y="2636838"/>
          <p14:tracePt t="175272" x="1196975" y="2636838"/>
          <p14:tracePt t="175287" x="1241425" y="2636838"/>
          <p14:tracePt t="175306" x="1273175" y="2636838"/>
          <p14:tracePt t="175320" x="1303338" y="2636838"/>
          <p14:tracePt t="175337" x="1325563" y="2636838"/>
          <p14:tracePt t="175353" x="1333500" y="2636838"/>
          <p14:tracePt t="175370" x="1341438" y="2636838"/>
          <p14:tracePt t="175386" x="1349375" y="2636838"/>
          <p14:tracePt t="175403" x="1363663" y="2636838"/>
          <p14:tracePt t="175421" x="1379538" y="2636838"/>
          <p14:tracePt t="175421" x="1393825" y="2636838"/>
          <p14:tracePt t="175438" x="1409700" y="2636838"/>
          <p14:tracePt t="175455" x="1425575" y="2636838"/>
          <p14:tracePt t="175470" x="1431925" y="2636838"/>
          <p14:tracePt t="176045" x="1439863" y="2636838"/>
          <p14:tracePt t="176053" x="1447800" y="2636838"/>
          <p14:tracePt t="176061" x="1455738" y="2636838"/>
          <p14:tracePt t="176071" x="1485900" y="2636838"/>
          <p14:tracePt t="176088" x="1516063" y="2636838"/>
          <p14:tracePt t="176105" x="1562100" y="2636838"/>
          <p14:tracePt t="176119" x="1584325" y="2636838"/>
          <p14:tracePt t="176135" x="1600200" y="2644775"/>
          <p14:tracePt t="176153" x="1608138" y="2644775"/>
          <p14:tracePt t="176181" x="1622425" y="2644775"/>
          <p14:tracePt t="176197" x="1638300" y="2644775"/>
          <p14:tracePt t="176205" x="1654175" y="2644775"/>
          <p14:tracePt t="176219" x="1692275" y="2644775"/>
          <p14:tracePt t="176219" x="1706563" y="2644775"/>
          <p14:tracePt t="176238" x="1752600" y="2644775"/>
          <p14:tracePt t="176254" x="1774825" y="2644775"/>
          <p14:tracePt t="176271" x="1782763" y="2644775"/>
          <p14:tracePt t="176287" x="1790700" y="2644775"/>
          <p14:tracePt t="176309" x="1798638" y="2644775"/>
          <p14:tracePt t="176319" x="1812925" y="2644775"/>
          <p14:tracePt t="176337" x="1828800" y="2644775"/>
          <p14:tracePt t="176353" x="1858963" y="2644775"/>
          <p14:tracePt t="176370" x="1889125" y="2644775"/>
          <p14:tracePt t="176387" x="1912938" y="2644775"/>
          <p14:tracePt t="176403" x="1935163" y="2651125"/>
          <p14:tracePt t="176420" x="1965325" y="2651125"/>
          <p14:tracePt t="176436" x="2019300" y="2651125"/>
          <p14:tracePt t="176454" x="2073275" y="2651125"/>
          <p14:tracePt t="176471" x="2103438" y="2651125"/>
          <p14:tracePt t="176487" x="2117725" y="2651125"/>
          <p14:tracePt t="176981" x="2155825" y="2651125"/>
          <p14:tracePt t="176989" x="2187575" y="2651125"/>
          <p14:tracePt t="177002" x="2263775" y="2651125"/>
          <p14:tracePt t="177021" x="2324100" y="2651125"/>
          <p14:tracePt t="177021" x="2354263" y="2651125"/>
          <p14:tracePt t="177038" x="2408238" y="2651125"/>
          <p14:tracePt t="177051" x="2498725" y="2651125"/>
          <p14:tracePt t="177068" x="2613025" y="2651125"/>
          <p14:tracePt t="177068" x="2674938" y="2651125"/>
          <p14:tracePt t="177087" x="2765425" y="2651125"/>
          <p14:tracePt t="177103" x="2827338" y="2651125"/>
          <p14:tracePt t="177119" x="2849563" y="2651125"/>
          <p14:tracePt t="177136" x="2865438" y="2651125"/>
          <p14:tracePt t="177153" x="2903538" y="2651125"/>
          <p14:tracePt t="177170" x="3001963" y="2651125"/>
          <p14:tracePt t="177187" x="3116263" y="2651125"/>
          <p14:tracePt t="177203" x="3216275" y="2651125"/>
          <p14:tracePt t="177219" x="3276600" y="2651125"/>
          <p14:tracePt t="177236" x="3314700" y="2651125"/>
          <p14:tracePt t="177253" x="3298825" y="2651125"/>
          <p14:tracePt t="177437" x="3284538" y="2651125"/>
          <p14:tracePt t="177445" x="3284538" y="2659063"/>
          <p14:tracePt t="177461" x="3292475" y="2659063"/>
          <p14:tracePt t="177613" x="3298825" y="2659063"/>
          <p14:tracePt t="177621" x="3314700" y="2659063"/>
          <p14:tracePt t="177639" x="3330575" y="2659063"/>
          <p14:tracePt t="177651" x="3368675" y="2659063"/>
          <p14:tracePt t="177651" x="3398838" y="2659063"/>
          <p14:tracePt t="177670" x="3436938" y="2659063"/>
          <p14:tracePt t="177685" x="3543300" y="2659063"/>
          <p14:tracePt t="177702" x="3603625" y="2659063"/>
          <p14:tracePt t="177719" x="3649663" y="2651125"/>
          <p14:tracePt t="177735" x="3695700" y="2644775"/>
          <p14:tracePt t="177752" x="3733800" y="2644775"/>
          <p14:tracePt t="177769" x="3794125" y="2644775"/>
          <p14:tracePt t="177785" x="3894138" y="2644775"/>
          <p14:tracePt t="177802" x="3954463" y="2644775"/>
          <p14:tracePt t="177818" x="3970338" y="2644775"/>
          <p14:tracePt t="177835" x="3962400" y="2644775"/>
          <p14:tracePt t="178246" x="3970338" y="2644775"/>
          <p14:tracePt t="179077" x="3992563" y="2644775"/>
          <p14:tracePt t="179085" x="4000500" y="2644775"/>
          <p14:tracePt t="179100" x="4030663" y="2644775"/>
          <p14:tracePt t="179118" x="4054475" y="2644775"/>
          <p14:tracePt t="179133" x="4106863" y="2644775"/>
          <p14:tracePt t="179151" x="4175125" y="2644775"/>
          <p14:tracePt t="179168" x="4244975" y="2628900"/>
          <p14:tracePt t="179185" x="4321175" y="2606675"/>
          <p14:tracePt t="179201" x="4373563" y="2606675"/>
          <p14:tracePt t="179217" x="4427538" y="2606675"/>
          <p14:tracePt t="179234" x="4479925" y="2606675"/>
          <p14:tracePt t="179250" x="4541838" y="2590800"/>
          <p14:tracePt t="179267" x="4587875" y="2582863"/>
          <p14:tracePt t="179284" x="4610100" y="2582863"/>
          <p14:tracePt t="179300" x="4648200" y="2568575"/>
          <p14:tracePt t="179317" x="4664075" y="2568575"/>
          <p14:tracePt t="179334" x="4732338" y="2560638"/>
          <p14:tracePt t="179351" x="4846638" y="2560638"/>
          <p14:tracePt t="179368" x="4968875" y="2560638"/>
          <p14:tracePt t="179384" x="5059363" y="2560638"/>
          <p14:tracePt t="179400" x="5113338" y="2560638"/>
          <p14:tracePt t="179417" x="5135563" y="2560638"/>
          <p14:tracePt t="179433" x="5159375" y="2560638"/>
          <p14:tracePt t="179450" x="5173663" y="2560638"/>
          <p14:tracePt t="179467" x="5219700" y="2560638"/>
          <p14:tracePt t="179484" x="5280025" y="2560638"/>
          <p14:tracePt t="179484" x="5311775" y="2560638"/>
          <p14:tracePt t="179502" x="5326063" y="2560638"/>
          <p14:tracePt t="179516" x="5334000" y="2560638"/>
          <p14:tracePt t="179533" x="5349875" y="2560638"/>
          <p14:tracePt t="179566" x="5364163" y="2560638"/>
          <p14:tracePt t="179573" x="5380038" y="2560638"/>
          <p14:tracePt t="179583" x="5418138" y="2560638"/>
          <p14:tracePt t="179600" x="5440363" y="2560638"/>
          <p14:tracePt t="179617" x="5448300" y="2560638"/>
          <p14:tracePt t="179654" x="5448300" y="2552700"/>
          <p14:tracePt t="179669" x="5448300" y="2536825"/>
          <p14:tracePt t="179685" x="5456238" y="2536825"/>
          <p14:tracePt t="179701" x="5456238" y="2530475"/>
          <p14:tracePt t="179717" x="5464175" y="2522538"/>
          <p14:tracePt t="179725" x="5464175" y="2514600"/>
          <p14:tracePt t="179734" x="5478463" y="2484438"/>
          <p14:tracePt t="179751" x="5494338" y="2468563"/>
          <p14:tracePt t="179767" x="5494338" y="2454275"/>
          <p14:tracePt t="179784" x="5508625" y="2422525"/>
          <p14:tracePt t="179800" x="5508625" y="2392363"/>
          <p14:tracePt t="179816" x="5516563" y="2370138"/>
          <p14:tracePt t="179833" x="5524500" y="2354263"/>
          <p14:tracePt t="179849" x="5524500" y="2339975"/>
          <p14:tracePt t="179866" x="5524500" y="2332038"/>
          <p14:tracePt t="179883" x="5524500" y="2316163"/>
          <p14:tracePt t="179899" x="5524500" y="2301875"/>
          <p14:tracePt t="179899" x="5524500" y="2293938"/>
          <p14:tracePt t="179918" x="5524500" y="2286000"/>
          <p14:tracePt t="179918" x="5524500" y="2270125"/>
          <p14:tracePt t="179934" x="5508625" y="2255838"/>
          <p14:tracePt t="179951" x="5478463" y="2232025"/>
          <p14:tracePt t="179967" x="5464175" y="2209800"/>
          <p14:tracePt t="179984" x="5448300" y="2193925"/>
          <p14:tracePt t="180000" x="5440363" y="2193925"/>
          <p14:tracePt t="180016" x="5418138" y="2179638"/>
          <p14:tracePt t="180034" x="5402263" y="2179638"/>
          <p14:tracePt t="180049" x="5387975" y="2179638"/>
          <p14:tracePt t="180065" x="5364163" y="2163763"/>
          <p14:tracePt t="180083" x="5341938" y="2163763"/>
          <p14:tracePt t="180099" x="5326063" y="2163763"/>
          <p14:tracePt t="180117" x="5318125" y="2163763"/>
          <p14:tracePt t="180132" x="5273675" y="2163763"/>
          <p14:tracePt t="180150" x="5249863" y="2163763"/>
          <p14:tracePt t="180167" x="5181600" y="2141538"/>
          <p14:tracePt t="180185" x="5151438" y="2141538"/>
          <p14:tracePt t="180199" x="5127625" y="2133600"/>
          <p14:tracePt t="180215" x="5121275" y="2133600"/>
          <p14:tracePt t="180233" x="5097463" y="2133600"/>
          <p14:tracePt t="180249" x="5075238" y="2133600"/>
          <p14:tracePt t="180266" x="5051425" y="2133600"/>
          <p14:tracePt t="180283" x="5021263" y="2133600"/>
          <p14:tracePt t="180299" x="4975225" y="2133600"/>
          <p14:tracePt t="180316" x="4960938" y="2149475"/>
          <p14:tracePt t="180316" x="4953000" y="2163763"/>
          <p14:tracePt t="180334" x="4945063" y="2171700"/>
          <p14:tracePt t="180349" x="4937125" y="2171700"/>
          <p14:tracePt t="180365" x="4930775" y="2171700"/>
          <p14:tracePt t="180389" x="4930775" y="2179638"/>
          <p14:tracePt t="180399" x="4922838" y="2187575"/>
          <p14:tracePt t="180415" x="4899025" y="2193925"/>
          <p14:tracePt t="180434" x="4892675" y="2209800"/>
          <p14:tracePt t="180448" x="4884738" y="2225675"/>
          <p14:tracePt t="180465" x="4868863" y="2255838"/>
          <p14:tracePt t="180482" x="4854575" y="2286000"/>
          <p14:tracePt t="180499" x="4838700" y="2316163"/>
          <p14:tracePt t="180517" x="4838700" y="2324100"/>
          <p14:tracePt t="180533" x="4838700" y="2332038"/>
          <p14:tracePt t="180548" x="4838700" y="2339975"/>
          <p14:tracePt t="180566" x="4838700" y="2354263"/>
          <p14:tracePt t="180583" x="4838700" y="2370138"/>
          <p14:tracePt t="180600" x="4838700" y="2392363"/>
          <p14:tracePt t="180616" x="4838700" y="2408238"/>
          <p14:tracePt t="180634" x="4846638" y="2438400"/>
          <p14:tracePt t="180647" x="4854575" y="2468563"/>
          <p14:tracePt t="180665" x="4860925" y="2484438"/>
          <p14:tracePt t="180681" x="4868863" y="2498725"/>
          <p14:tracePt t="180697" x="4876800" y="2498725"/>
          <p14:tracePt t="180714" x="4884738" y="2506663"/>
          <p14:tracePt t="180731" x="4899025" y="2506663"/>
          <p14:tracePt t="180747" x="4937125" y="2514600"/>
          <p14:tracePt t="180764" x="4999038" y="2530475"/>
          <p14:tracePt t="180764" x="5059363" y="2552700"/>
          <p14:tracePt t="180782" x="5135563" y="2568575"/>
          <p14:tracePt t="180798" x="5211763" y="2590800"/>
          <p14:tracePt t="180815" x="5241925" y="2598738"/>
          <p14:tracePt t="180830" x="5265738" y="2598738"/>
          <p14:tracePt t="180847" x="5273675" y="2598738"/>
          <p14:tracePt t="180864" x="5280025" y="2606675"/>
          <p14:tracePt t="180881" x="5287963" y="2606675"/>
          <p14:tracePt t="180897" x="5334000" y="2606675"/>
          <p14:tracePt t="180914" x="5410200" y="2574925"/>
          <p14:tracePt t="180931" x="5486400" y="2544763"/>
          <p14:tracePt t="180948" x="5540375" y="2544763"/>
          <p14:tracePt t="180964" x="5554663" y="2544763"/>
          <p14:tracePt t="180980" x="5562600" y="2544763"/>
          <p14:tracePt t="181014" x="5570538" y="2536825"/>
          <p14:tracePt t="181021" x="5570538" y="2530475"/>
          <p14:tracePt t="181030" x="5578475" y="2522538"/>
          <p14:tracePt t="181047" x="5584825" y="2492375"/>
          <p14:tracePt t="181064" x="5592763" y="2454275"/>
          <p14:tracePt t="181081" x="5616575" y="2446338"/>
          <p14:tracePt t="181097" x="5622925" y="2438400"/>
          <p14:tracePt t="181113" x="5638800" y="2422525"/>
          <p14:tracePt t="181131" x="5654675" y="2408238"/>
          <p14:tracePt t="181147" x="5668963" y="2392363"/>
          <p14:tracePt t="181164" x="5676900" y="2378075"/>
          <p14:tracePt t="181180" x="5676900" y="2339975"/>
          <p14:tracePt t="181198" x="5676900" y="2308225"/>
          <p14:tracePt t="181215" x="5676900" y="2286000"/>
          <p14:tracePt t="181231" x="5661025" y="2247900"/>
          <p14:tracePt t="181247" x="5661025" y="2225675"/>
          <p14:tracePt t="181264" x="5646738" y="2201863"/>
          <p14:tracePt t="181281" x="5630863" y="2179638"/>
          <p14:tracePt t="181297" x="5608638" y="2155825"/>
          <p14:tracePt t="181313" x="5570538" y="2141538"/>
          <p14:tracePt t="181331" x="5546725" y="2125663"/>
          <p14:tracePt t="181347" x="5540375" y="2117725"/>
          <p14:tracePt t="181363" x="5508625" y="2117725"/>
          <p14:tracePt t="181363" x="5486400" y="2111375"/>
          <p14:tracePt t="181382" x="5464175" y="2103438"/>
          <p14:tracePt t="181398" x="5418138" y="2103438"/>
          <p14:tracePt t="181414" x="5387975" y="2103438"/>
          <p14:tracePt t="181431" x="5334000" y="2103438"/>
          <p14:tracePt t="181447" x="5280025" y="2103438"/>
          <p14:tracePt t="181464" x="5227638" y="2103438"/>
          <p14:tracePt t="181480" x="5181600" y="2103438"/>
          <p14:tracePt t="181497" x="5151438" y="2103438"/>
          <p14:tracePt t="181514" x="5127625" y="2103438"/>
          <p14:tracePt t="181530" x="5113338" y="2103438"/>
          <p14:tracePt t="181547" x="5089525" y="2103438"/>
          <p14:tracePt t="181547" x="5075238" y="2103438"/>
          <p14:tracePt t="181566" x="5067300" y="2111375"/>
          <p14:tracePt t="181581" x="4975225" y="2141538"/>
          <p14:tracePt t="181599" x="4922838" y="2155825"/>
          <p14:tracePt t="181615" x="4884738" y="2163763"/>
          <p14:tracePt t="181633" x="4868863" y="2171700"/>
          <p14:tracePt t="181648" x="4854575" y="2179638"/>
          <p14:tracePt t="181664" x="4854575" y="2187575"/>
          <p14:tracePt t="181681" x="4854575" y="2209800"/>
          <p14:tracePt t="181698" x="4838700" y="2232025"/>
          <p14:tracePt t="181714" x="4838700" y="2263775"/>
          <p14:tracePt t="181732" x="4838700" y="2308225"/>
          <p14:tracePt t="181748" x="4838700" y="2362200"/>
          <p14:tracePt t="181748" x="4838700" y="2378075"/>
          <p14:tracePt t="181766" x="4838700" y="2430463"/>
          <p14:tracePt t="181782" x="4838700" y="2460625"/>
          <p14:tracePt t="181798" x="4838700" y="2484438"/>
          <p14:tracePt t="181815" x="4838700" y="2498725"/>
          <p14:tracePt t="181832" x="4838700" y="2506663"/>
          <p14:tracePt t="181847" x="4846638" y="2506663"/>
          <p14:tracePt t="181864" x="4854575" y="2514600"/>
          <p14:tracePt t="181880" x="4884738" y="2530475"/>
          <p14:tracePt t="181898" x="4930775" y="2544763"/>
          <p14:tracePt t="181914" x="4991100" y="2574925"/>
          <p14:tracePt t="181931" x="5045075" y="2590800"/>
          <p14:tracePt t="181948" x="5097463" y="2613025"/>
          <p14:tracePt t="181964" x="5135563" y="2613025"/>
          <p14:tracePt t="181964" x="5165725" y="2620963"/>
          <p14:tracePt t="181982" x="5197475" y="2620963"/>
          <p14:tracePt t="181997" x="5311775" y="2620963"/>
          <p14:tracePt t="182015" x="5387975" y="2620963"/>
          <p14:tracePt t="182032" x="5426075" y="2606675"/>
          <p14:tracePt t="182048" x="5494338" y="2574925"/>
          <p14:tracePt t="182063" x="5546725" y="2552700"/>
          <p14:tracePt t="182079" x="5578475" y="2536825"/>
          <p14:tracePt t="182097" x="5630863" y="2530475"/>
          <p14:tracePt t="182114" x="5684838" y="2514600"/>
          <p14:tracePt t="182130" x="5722938" y="2498725"/>
          <p14:tracePt t="182147" x="5753100" y="2484438"/>
          <p14:tracePt t="182164" x="5761038" y="2476500"/>
          <p14:tracePt t="182164" x="5761038" y="2454275"/>
          <p14:tracePt t="182184" x="5761038" y="2416175"/>
          <p14:tracePt t="182198" x="5761038" y="2378075"/>
          <p14:tracePt t="182215" x="5761038" y="2346325"/>
          <p14:tracePt t="182231" x="5761038" y="2324100"/>
          <p14:tracePt t="182247" x="5761038" y="2301875"/>
          <p14:tracePt t="182264" x="5745163" y="2278063"/>
          <p14:tracePt t="182281" x="5730875" y="2255838"/>
          <p14:tracePt t="182298" x="5722938" y="2239963"/>
          <p14:tracePt t="182313" x="5692775" y="2217738"/>
          <p14:tracePt t="182330" x="5661025" y="2193925"/>
          <p14:tracePt t="182347" x="5630863" y="2171700"/>
          <p14:tracePt t="182364" x="5592763" y="2149475"/>
          <p14:tracePt t="182364" x="5578475" y="2149475"/>
          <p14:tracePt t="182382" x="5554663" y="2125663"/>
          <p14:tracePt t="182398" x="5532438" y="2125663"/>
          <p14:tracePt t="182415" x="5486400" y="2111375"/>
          <p14:tracePt t="182431" x="5410200" y="2103438"/>
          <p14:tracePt t="182447" x="5334000" y="2087563"/>
          <p14:tracePt t="182464" x="5287963" y="2087563"/>
          <p14:tracePt t="182480" x="5249863" y="2087563"/>
          <p14:tracePt t="182497" x="5219700" y="2087563"/>
          <p14:tracePt t="182514" x="5197475" y="2087563"/>
          <p14:tracePt t="182530" x="5165725" y="2087563"/>
          <p14:tracePt t="182547" x="5127625" y="2087563"/>
          <p14:tracePt t="182564" x="5089525" y="2095500"/>
          <p14:tracePt t="182564" x="5059363" y="2111375"/>
          <p14:tracePt t="182582" x="5037138" y="2117725"/>
          <p14:tracePt t="182596" x="4983163" y="2149475"/>
          <p14:tracePt t="182615" x="4945063" y="2163763"/>
          <p14:tracePt t="182631" x="4930775" y="2171700"/>
          <p14:tracePt t="182647" x="4922838" y="2179638"/>
          <p14:tracePt t="182662" x="4892675" y="2193925"/>
          <p14:tracePt t="182680" x="4884738" y="2209800"/>
          <p14:tracePt t="182696" x="4868863" y="2232025"/>
          <p14:tracePt t="182713" x="4860925" y="2255838"/>
          <p14:tracePt t="182730" x="4854575" y="2286000"/>
          <p14:tracePt t="182747" x="4854575" y="2308225"/>
          <p14:tracePt t="182763" x="4854575" y="2346325"/>
          <p14:tracePt t="182780" x="4854575" y="2362200"/>
          <p14:tracePt t="182780" x="4854575" y="2370138"/>
          <p14:tracePt t="182798" x="4854575" y="2384425"/>
          <p14:tracePt t="182813" x="4854575" y="2400300"/>
          <p14:tracePt t="182831" x="4854575" y="2408238"/>
          <p14:tracePt t="182847" x="4876800" y="2430463"/>
          <p14:tracePt t="182864" x="4914900" y="2446338"/>
          <p14:tracePt t="182880" x="4945063" y="2476500"/>
          <p14:tracePt t="182897" x="4975225" y="2492375"/>
          <p14:tracePt t="182913" x="5006975" y="2506663"/>
          <p14:tracePt t="182930" x="5029200" y="2514600"/>
          <p14:tracePt t="182947" x="5051425" y="2530475"/>
          <p14:tracePt t="182963" x="5083175" y="2536825"/>
          <p14:tracePt t="182980" x="5105400" y="2536825"/>
          <p14:tracePt t="182980" x="5121275" y="2544763"/>
          <p14:tracePt t="182998" x="5135563" y="2552700"/>
          <p14:tracePt t="183014" x="5151438" y="2552700"/>
          <p14:tracePt t="183031" x="5181600" y="2552700"/>
          <p14:tracePt t="183047" x="5235575" y="2552700"/>
          <p14:tracePt t="183063" x="5303838" y="2552700"/>
          <p14:tracePt t="183079" x="5356225" y="2552700"/>
          <p14:tracePt t="183096" x="5394325" y="2552700"/>
          <p14:tracePt t="183112" x="5432425" y="2530475"/>
          <p14:tracePt t="183129" x="5456238" y="2506663"/>
          <p14:tracePt t="183145" x="5478463" y="2492375"/>
          <p14:tracePt t="183162" x="5486400" y="2476500"/>
          <p14:tracePt t="183180" x="5494338" y="2446338"/>
          <p14:tracePt t="183195" x="5502275" y="2446338"/>
          <p14:tracePt t="183212" x="5502275" y="2438400"/>
          <p14:tracePt t="183277" x="5494338" y="2438400"/>
          <p14:tracePt t="184222" x="5502275" y="2438400"/>
          <p14:tracePt t="184501" x="5508625" y="2438400"/>
          <p14:tracePt t="184669" x="5516563" y="2438400"/>
          <p14:tracePt t="184797" x="5524500" y="2438400"/>
          <p14:tracePt t="184877" x="5532438" y="2430463"/>
          <p14:tracePt t="185995" x="5508625" y="2430463"/>
          <p14:tracePt t="186421" x="5494338" y="2422525"/>
          <p14:tracePt t="186429" x="5486400" y="2422525"/>
          <p14:tracePt t="186443" x="5432425" y="2392363"/>
          <p14:tracePt t="186459" x="5387975" y="2370138"/>
          <p14:tracePt t="186459" x="5349875" y="2354263"/>
          <p14:tracePt t="186478" x="5334000" y="2346325"/>
          <p14:tracePt t="186492" x="5257800" y="2301875"/>
          <p14:tracePt t="186510" x="5203825" y="2263775"/>
          <p14:tracePt t="186527" x="5127625" y="2193925"/>
          <p14:tracePt t="186544" x="5067300" y="2149475"/>
          <p14:tracePt t="186560" x="4991100" y="2103438"/>
          <p14:tracePt t="186576" x="4914900" y="2041525"/>
          <p14:tracePt t="186593" x="4838700" y="1973263"/>
          <p14:tracePt t="186609" x="4762500" y="1897063"/>
          <p14:tracePt t="186609" x="4724400" y="1866900"/>
          <p14:tracePt t="186631" x="4702175" y="1844675"/>
          <p14:tracePt t="186643" x="4664075" y="1798638"/>
          <p14:tracePt t="186658" x="4648200" y="1774825"/>
          <p14:tracePt t="186676" x="4648200" y="1760538"/>
          <p14:tracePt t="186692" x="4648200" y="1744663"/>
          <p14:tracePt t="186708" x="4632325" y="1714500"/>
          <p14:tracePt t="186708" x="4632325" y="1698625"/>
          <p14:tracePt t="186726" x="4625975" y="1668463"/>
          <p14:tracePt t="186742" x="4618038" y="1654175"/>
          <p14:tracePt t="186758" x="4610100" y="1638300"/>
          <p14:tracePt t="186775" x="4610100" y="1622425"/>
          <p14:tracePt t="186791" x="4610100" y="1600200"/>
          <p14:tracePt t="186808" x="4594225" y="1577975"/>
          <p14:tracePt t="186825" x="4594225" y="1546225"/>
          <p14:tracePt t="186842" x="4594225" y="1524000"/>
          <p14:tracePt t="186858" x="4594225" y="1516063"/>
          <p14:tracePt t="186874" x="4594225" y="1501775"/>
          <p14:tracePt t="186893" x="4602163" y="1501775"/>
          <p14:tracePt t="186907" x="4610100" y="1493838"/>
          <p14:tracePt t="186924" x="4610100" y="1477963"/>
          <p14:tracePt t="186924" x="4610100" y="1470025"/>
          <p14:tracePt t="186942" x="4625975" y="1439863"/>
          <p14:tracePt t="186958" x="4625975" y="1409700"/>
          <p14:tracePt t="186975" x="4632325" y="1393825"/>
          <p14:tracePt t="186991" x="4632325" y="1363663"/>
          <p14:tracePt t="187008" x="4632325" y="1349375"/>
          <p14:tracePt t="187024" x="4632325" y="1311275"/>
          <p14:tracePt t="187041" x="4632325" y="1279525"/>
          <p14:tracePt t="187058" x="4632325" y="1235075"/>
          <p14:tracePt t="187074" x="4632325" y="1219200"/>
          <p14:tracePt t="187091" x="4632325" y="1203325"/>
          <p14:tracePt t="187107" x="4625975" y="1196975"/>
          <p14:tracePt t="187149" x="4618038" y="1189038"/>
          <p14:tracePt t="187158" x="4610100" y="1181100"/>
          <p14:tracePt t="187165" x="4602163" y="1173163"/>
          <p14:tracePt t="187181" x="4594225" y="1173163"/>
          <p14:tracePt t="187192" x="4572000" y="1150938"/>
          <p14:tracePt t="187208" x="4549775" y="1127125"/>
          <p14:tracePt t="187226" x="4518025" y="1112838"/>
          <p14:tracePt t="187242" x="4495800" y="1089025"/>
          <p14:tracePt t="187259" x="4473575" y="1074738"/>
          <p14:tracePt t="187275" x="4465638" y="1074738"/>
          <p14:tracePt t="187291" x="4435475" y="1058863"/>
          <p14:tracePt t="187291" x="4427538" y="1050925"/>
          <p14:tracePt t="187310" x="4419600" y="1044575"/>
          <p14:tracePt t="187310" x="4403725" y="1028700"/>
          <p14:tracePt t="187326" x="4381500" y="1012825"/>
          <p14:tracePt t="187343" x="4327525" y="990600"/>
          <p14:tracePt t="187359" x="4289425" y="968375"/>
          <p14:tracePt t="187375" x="4259263" y="960438"/>
          <p14:tracePt t="187391" x="4213225" y="944563"/>
          <p14:tracePt t="187409" x="4168775" y="930275"/>
          <p14:tracePt t="187425" x="4114800" y="914400"/>
          <p14:tracePt t="187442" x="4060825" y="898525"/>
          <p14:tracePt t="187458" x="4000500" y="876300"/>
          <p14:tracePt t="187475" x="3932238" y="860425"/>
          <p14:tracePt t="187492" x="3870325" y="860425"/>
          <p14:tracePt t="187492" x="3832225" y="860425"/>
          <p14:tracePt t="187510" x="3794125" y="860425"/>
          <p14:tracePt t="187510" x="3763963" y="860425"/>
          <p14:tracePt t="187526" x="3679825" y="860425"/>
          <p14:tracePt t="187542" x="3603625" y="860425"/>
          <p14:tracePt t="187559" x="3535363" y="860425"/>
          <p14:tracePt t="187575" x="3482975" y="860425"/>
          <p14:tracePt t="187592" x="3429000" y="860425"/>
          <p14:tracePt t="187609" x="3398838" y="860425"/>
          <p14:tracePt t="187626" x="3360738" y="860425"/>
          <p14:tracePt t="187643" x="3306763" y="884238"/>
          <p14:tracePt t="187658" x="3238500" y="892175"/>
          <p14:tracePt t="187676" x="3170238" y="898525"/>
          <p14:tracePt t="187692" x="3124200" y="914400"/>
          <p14:tracePt t="187708" x="3086100" y="922338"/>
          <p14:tracePt t="187708" x="3070225" y="936625"/>
          <p14:tracePt t="187726" x="3032125" y="952500"/>
          <p14:tracePt t="187742" x="3001963" y="982663"/>
          <p14:tracePt t="187759" x="2955925" y="1020763"/>
          <p14:tracePt t="187775" x="2925763" y="1074738"/>
          <p14:tracePt t="187792" x="2903538" y="1127125"/>
          <p14:tracePt t="187808" x="2879725" y="1173163"/>
          <p14:tracePt t="187825" x="2857500" y="1227138"/>
          <p14:tracePt t="187842" x="2849563" y="1265238"/>
          <p14:tracePt t="187858" x="2835275" y="1287463"/>
          <p14:tracePt t="187874" x="2819400" y="1349375"/>
          <p14:tracePt t="187891" x="2819400" y="1387475"/>
          <p14:tracePt t="187909" x="2819400" y="1455738"/>
          <p14:tracePt t="187909" x="2819400" y="1477963"/>
          <p14:tracePt t="187926" x="2819400" y="1524000"/>
          <p14:tracePt t="187942" x="2841625" y="1592263"/>
          <p14:tracePt t="187959" x="2873375" y="1646238"/>
          <p14:tracePt t="187975" x="2903538" y="1692275"/>
          <p14:tracePt t="187992" x="2925763" y="1744663"/>
          <p14:tracePt t="188008" x="2933700" y="1774825"/>
          <p14:tracePt t="188025" x="2933700" y="1798638"/>
          <p14:tracePt t="188042" x="2941638" y="1820863"/>
          <p14:tracePt t="188058" x="2955925" y="1858963"/>
          <p14:tracePt t="188075" x="2994025" y="1905000"/>
          <p14:tracePt t="188091" x="3017838" y="1927225"/>
          <p14:tracePt t="188108" x="3078163" y="1965325"/>
          <p14:tracePt t="188108" x="3108325" y="1981200"/>
          <p14:tracePt t="188126" x="3170238" y="2003425"/>
          <p14:tracePt t="188142" x="3222625" y="2011363"/>
          <p14:tracePt t="188158" x="3246438" y="2011363"/>
          <p14:tracePt t="188176" x="3268663" y="2011363"/>
          <p14:tracePt t="188192" x="3306763" y="2019300"/>
          <p14:tracePt t="188208" x="3360738" y="2019300"/>
          <p14:tracePt t="188225" x="3467100" y="2019300"/>
          <p14:tracePt t="188241" x="3581400" y="2019300"/>
          <p14:tracePt t="188257" x="3695700" y="2019300"/>
          <p14:tracePt t="188274" x="3810000" y="2019300"/>
          <p14:tracePt t="188291" x="3878263" y="2019300"/>
          <p14:tracePt t="188308" x="3908425" y="2019300"/>
          <p14:tracePt t="188324" x="3984625" y="2019300"/>
          <p14:tracePt t="188342" x="4060825" y="2011363"/>
          <p14:tracePt t="188358" x="4144963" y="1981200"/>
          <p14:tracePt t="188375" x="4237038" y="1973263"/>
          <p14:tracePt t="188391" x="4327525" y="1935163"/>
          <p14:tracePt t="188408" x="4411663" y="1912938"/>
          <p14:tracePt t="188424" x="4487863" y="1882775"/>
          <p14:tracePt t="188441" x="4525963" y="1851025"/>
          <p14:tracePt t="188457" x="4533900" y="1836738"/>
          <p14:tracePt t="188474" x="4541838" y="1820863"/>
          <p14:tracePt t="188491" x="4541838" y="1790700"/>
          <p14:tracePt t="188507" x="4541838" y="1736725"/>
          <p14:tracePt t="188524" x="4564063" y="1684338"/>
          <p14:tracePt t="188524" x="4572000" y="1660525"/>
          <p14:tracePt t="188542" x="4594225" y="1616075"/>
          <p14:tracePt t="188558" x="4610100" y="1592263"/>
          <p14:tracePt t="188575" x="4625975" y="1577975"/>
          <p14:tracePt t="188591" x="4625975" y="1562100"/>
          <p14:tracePt t="188607" x="4625975" y="1539875"/>
          <p14:tracePt t="188624" x="4625975" y="1501775"/>
          <p14:tracePt t="188643" x="4579938" y="1439863"/>
          <p14:tracePt t="188658" x="4533900" y="1393825"/>
          <p14:tracePt t="188675" x="4495800" y="1355725"/>
          <p14:tracePt t="188690" x="4473575" y="1333500"/>
          <p14:tracePt t="188706" x="4465638" y="1317625"/>
          <p14:tracePt t="188723" x="4449763" y="1303338"/>
          <p14:tracePt t="188723" x="4441825" y="1303338"/>
          <p14:tracePt t="188742" x="4435475" y="1295400"/>
          <p14:tracePt t="188757" x="4419600" y="1273175"/>
          <p14:tracePt t="188775" x="4397375" y="1257300"/>
          <p14:tracePt t="188791" x="4365625" y="1241425"/>
          <p14:tracePt t="188807" x="4305300" y="1203325"/>
          <p14:tracePt t="188824" x="4267200" y="1173163"/>
          <p14:tracePt t="188841" x="4221163" y="1158875"/>
          <p14:tracePt t="188857" x="4183063" y="1150938"/>
          <p14:tracePt t="188874" x="4152900" y="1143000"/>
          <p14:tracePt t="188890" x="4122738" y="1127125"/>
          <p14:tracePt t="188907" x="4076700" y="1127125"/>
          <p14:tracePt t="188923" x="4008438" y="1112838"/>
          <p14:tracePt t="188923" x="3962400" y="1089025"/>
          <p14:tracePt t="188943" x="3908425" y="1082675"/>
          <p14:tracePt t="188943" x="3863975" y="1082675"/>
          <p14:tracePt t="188958" x="3779838" y="1082675"/>
          <p14:tracePt t="188974" x="3695700" y="1082675"/>
          <p14:tracePt t="188991" x="3635375" y="1082675"/>
          <p14:tracePt t="189007" x="3559175" y="1082675"/>
          <p14:tracePt t="189024" x="3497263" y="1082675"/>
          <p14:tracePt t="189040" x="3444875" y="1082675"/>
          <p14:tracePt t="189055" x="3390900" y="1082675"/>
          <p14:tracePt t="189073" x="3344863" y="1082675"/>
          <p14:tracePt t="189090" x="3298825" y="1089025"/>
          <p14:tracePt t="189107" x="3254375" y="1120775"/>
          <p14:tracePt t="189124" x="3230563" y="1135063"/>
          <p14:tracePt t="189124" x="3216275" y="1143000"/>
          <p14:tracePt t="189142" x="3184525" y="1158875"/>
          <p14:tracePt t="189157" x="3146425" y="1196975"/>
          <p14:tracePt t="189174" x="3101975" y="1241425"/>
          <p14:tracePt t="189191" x="3078163" y="1279525"/>
          <p14:tracePt t="189207" x="3048000" y="1341438"/>
          <p14:tracePt t="189224" x="3025775" y="1409700"/>
          <p14:tracePt t="189240" x="3009900" y="1485900"/>
          <p14:tracePt t="189257" x="3001963" y="1531938"/>
          <p14:tracePt t="189273" x="3001963" y="1600200"/>
          <p14:tracePt t="189290" x="3001963" y="1654175"/>
          <p14:tracePt t="189307" x="3001963" y="1698625"/>
          <p14:tracePt t="189323" x="3001963" y="1730375"/>
          <p14:tracePt t="189340" x="3001963" y="1752600"/>
          <p14:tracePt t="189340" x="3001963" y="1774825"/>
          <p14:tracePt t="189358" x="3001963" y="1782763"/>
          <p14:tracePt t="189373" x="3040063" y="1836738"/>
          <p14:tracePt t="189391" x="3070225" y="1866900"/>
          <p14:tracePt t="189407" x="3101975" y="1905000"/>
          <p14:tracePt t="189424" x="3132138" y="1943100"/>
          <p14:tracePt t="189441" x="3184525" y="1958975"/>
          <p14:tracePt t="189456" x="3222625" y="1989138"/>
          <p14:tracePt t="189473" x="3260725" y="1997075"/>
          <p14:tracePt t="189490" x="3268663" y="1997075"/>
          <p14:tracePt t="189506" x="3276600" y="1997075"/>
          <p14:tracePt t="189524" x="3292475" y="1997075"/>
          <p14:tracePt t="189524" x="3298825" y="1997075"/>
          <p14:tracePt t="189542" x="3322638" y="1997075"/>
          <p14:tracePt t="189555" x="3413125" y="1958975"/>
          <p14:tracePt t="189555" x="3467100" y="1943100"/>
          <p14:tracePt t="189574" x="3597275" y="1927225"/>
          <p14:tracePt t="189590" x="3687763" y="1912938"/>
          <p14:tracePt t="189607" x="3703638" y="1912938"/>
          <p14:tracePt t="189622" x="3703638" y="1905000"/>
          <p14:tracePt t="189765" x="3703638" y="1897063"/>
          <p14:tracePt t="189781" x="3703638" y="1889125"/>
          <p14:tracePt t="189791" x="3749675" y="1858963"/>
          <p14:tracePt t="189807" x="3825875" y="1812925"/>
          <p14:tracePt t="189824" x="3902075" y="1768475"/>
          <p14:tracePt t="189840" x="4054475" y="1714500"/>
          <p14:tracePt t="189856" x="4168775" y="1668463"/>
          <p14:tracePt t="189873" x="4251325" y="1638300"/>
          <p14:tracePt t="189889" x="4267200" y="1630363"/>
          <p14:tracePt t="189906" x="4267200" y="1622425"/>
          <p14:tracePt t="189925" x="4275138" y="1616075"/>
          <p14:tracePt t="189938" x="4275138" y="1608138"/>
          <p14:tracePt t="189955" x="4289425" y="1600200"/>
          <p14:tracePt t="189955" x="4305300" y="1592263"/>
          <p14:tracePt t="189974" x="4305300" y="1584325"/>
          <p14:tracePt t="189988" x="4359275" y="1554163"/>
          <p14:tracePt t="190007" x="4381500" y="1539875"/>
          <p14:tracePt t="190023" x="4427538" y="1508125"/>
          <p14:tracePt t="190039" x="4449763" y="1477963"/>
          <p14:tracePt t="190056" x="4473575" y="1455738"/>
          <p14:tracePt t="190072" x="4487863" y="1439863"/>
          <p14:tracePt t="190089" x="4503738" y="1417638"/>
          <p14:tracePt t="190105" x="4503738" y="1393825"/>
          <p14:tracePt t="190122" x="4518025" y="1379538"/>
          <p14:tracePt t="190139" x="4518025" y="1371600"/>
          <p14:tracePt t="190155" x="4511675" y="1371600"/>
          <p14:tracePt t="191021" x="4503738" y="1371600"/>
          <p14:tracePt t="191053" x="4495800" y="1371600"/>
          <p14:tracePt t="191070" x="4487863" y="1371600"/>
          <p14:tracePt t="191109" x="4479925" y="1371600"/>
          <p14:tracePt t="191125" x="4473575" y="1371600"/>
          <p14:tracePt t="191133" x="4457700" y="1387475"/>
          <p14:tracePt t="191149" x="4435475" y="1387475"/>
          <p14:tracePt t="191157" x="4419600" y="1409700"/>
          <p14:tracePt t="191171" x="4389438" y="1425575"/>
          <p14:tracePt t="191171" x="4359275" y="1439863"/>
          <p14:tracePt t="191190" x="4327525" y="1455738"/>
          <p14:tracePt t="191206" x="4213225" y="1493838"/>
          <p14:tracePt t="191222" x="4106863" y="1546225"/>
          <p14:tracePt t="191239" x="3992563" y="1584325"/>
          <p14:tracePt t="191255" x="3886200" y="1622425"/>
          <p14:tracePt t="191272" x="3810000" y="1646238"/>
          <p14:tracePt t="191288" x="3749675" y="1660525"/>
          <p14:tracePt t="191305" x="3687763" y="1692275"/>
          <p14:tracePt t="191321" x="3619500" y="1714500"/>
          <p14:tracePt t="191338" x="3543300" y="1760538"/>
          <p14:tracePt t="191354" x="3451225" y="1806575"/>
          <p14:tracePt t="191371" x="3330575" y="1851025"/>
          <p14:tracePt t="191388" x="3238500" y="1882775"/>
          <p14:tracePt t="191388" x="3200400" y="1889125"/>
          <p14:tracePt t="191406" x="3170238" y="1905000"/>
          <p14:tracePt t="191421" x="3124200" y="1912938"/>
          <p14:tracePt t="191438" x="3094038" y="1927225"/>
          <p14:tracePt t="191456" x="3063875" y="1943100"/>
          <p14:tracePt t="191472" x="3017838" y="1958975"/>
          <p14:tracePt t="191489" x="2979738" y="1989138"/>
          <p14:tracePt t="191505" x="2941638" y="2011363"/>
          <p14:tracePt t="191521" x="2911475" y="2027238"/>
          <p14:tracePt t="191538" x="2879725" y="2057400"/>
          <p14:tracePt t="191554" x="2857500" y="2073275"/>
          <p14:tracePt t="191571" x="2827338" y="2087563"/>
          <p14:tracePt t="191588" x="2811463" y="2103438"/>
          <p14:tracePt t="191604" x="2773363" y="2125663"/>
          <p14:tracePt t="191622" x="2727325" y="2155825"/>
          <p14:tracePt t="191640" x="2682875" y="2179638"/>
          <p14:tracePt t="191656" x="2651125" y="2201863"/>
          <p14:tracePt t="191671" x="2590800" y="2225675"/>
          <p14:tracePt t="191689" x="2560638" y="2255838"/>
          <p14:tracePt t="191704" x="2514600" y="2278063"/>
          <p14:tracePt t="191721" x="2468563" y="2301875"/>
          <p14:tracePt t="191737" x="2454275" y="2308225"/>
          <p14:tracePt t="191755" x="2438400" y="2316163"/>
          <p14:tracePt t="191771" x="2422525" y="2332038"/>
          <p14:tracePt t="191787" x="2416175" y="2339975"/>
          <p14:tracePt t="191803" x="2408238" y="2346325"/>
          <p14:tracePt t="191803" x="2384425" y="2354263"/>
          <p14:tracePt t="191822" x="2370138" y="2370138"/>
          <p14:tracePt t="191838" x="2346325" y="2392363"/>
          <p14:tracePt t="191854" x="2324100" y="2416175"/>
          <p14:tracePt t="191871" x="2308225" y="2438400"/>
          <p14:tracePt t="191888" x="2278063" y="2460625"/>
          <p14:tracePt t="191904" x="2255838" y="2476500"/>
          <p14:tracePt t="191920" x="2232025" y="2484438"/>
          <p14:tracePt t="191937" x="2217738" y="2492375"/>
          <p14:tracePt t="191953" x="2201863" y="2506663"/>
          <p14:tracePt t="191971" x="2187575" y="2506663"/>
          <p14:tracePt t="191987" x="2155825" y="2522538"/>
          <p14:tracePt t="192004" x="2125663" y="2544763"/>
          <p14:tracePt t="192022" x="2117725" y="2552700"/>
          <p14:tracePt t="192038" x="2111375" y="2552700"/>
          <p14:tracePt t="192149" x="2111375" y="2544763"/>
          <p14:tracePt t="192189" x="2111375" y="2530475"/>
          <p14:tracePt t="192197" x="2125663" y="2522538"/>
          <p14:tracePt t="192221" x="2133600" y="2522538"/>
          <p14:tracePt t="192229" x="2141538" y="2514600"/>
          <p14:tracePt t="192238" x="2171700" y="2498725"/>
          <p14:tracePt t="192254" x="2209800" y="2484438"/>
          <p14:tracePt t="192271" x="2270125" y="2454275"/>
          <p14:tracePt t="192287" x="2332038" y="2422525"/>
          <p14:tracePt t="192304" x="2378075" y="2408238"/>
          <p14:tracePt t="192320" x="2438400" y="2384425"/>
          <p14:tracePt t="192337" x="2506663" y="2354263"/>
          <p14:tracePt t="192354" x="2606675" y="2316163"/>
          <p14:tracePt t="192370" x="2713038" y="2286000"/>
          <p14:tracePt t="192387" x="2841625" y="2239963"/>
          <p14:tracePt t="192404" x="2963863" y="2209800"/>
          <p14:tracePt t="192420" x="3063875" y="2149475"/>
          <p14:tracePt t="192420" x="3101975" y="2133600"/>
          <p14:tracePt t="192438" x="3162300" y="2095500"/>
          <p14:tracePt t="192454" x="3216275" y="2065338"/>
          <p14:tracePt t="192470" x="3260725" y="2041525"/>
          <p14:tracePt t="192487" x="3330575" y="2027238"/>
          <p14:tracePt t="192503" x="3382963" y="2011363"/>
          <p14:tracePt t="192519" x="3444875" y="1989138"/>
          <p14:tracePt t="192535" x="3513138" y="1958975"/>
          <p14:tracePt t="192553" x="3581400" y="1935163"/>
          <p14:tracePt t="192569" x="3627438" y="1905000"/>
          <p14:tracePt t="192586" x="3679825" y="1858963"/>
          <p14:tracePt t="192602" x="3717925" y="1836738"/>
          <p14:tracePt t="192619" x="3787775" y="1812925"/>
          <p14:tracePt t="192635" x="3856038" y="1798638"/>
          <p14:tracePt t="192652" x="3940175" y="1768475"/>
          <p14:tracePt t="192670" x="3992563" y="1744663"/>
          <p14:tracePt t="192686" x="4030663" y="1722438"/>
          <p14:tracePt t="192703" x="4076700" y="1698625"/>
          <p14:tracePt t="192719" x="4122738" y="1660525"/>
          <p14:tracePt t="192735" x="4160838" y="1646238"/>
          <p14:tracePt t="192752" x="4191000" y="1622425"/>
          <p14:tracePt t="192770" x="4229100" y="1608138"/>
          <p14:tracePt t="192786" x="4244975" y="1600200"/>
          <p14:tracePt t="192803" x="4259263" y="1584325"/>
          <p14:tracePt t="192820" x="4305300" y="1562100"/>
          <p14:tracePt t="192820" x="4327525" y="1562100"/>
          <p14:tracePt t="192838" x="4343400" y="1546225"/>
          <p14:tracePt t="192852" x="4397375" y="1508125"/>
          <p14:tracePt t="192870" x="4419600" y="1493838"/>
          <p14:tracePt t="192887" x="4427538" y="1477963"/>
          <p14:tracePt t="192904" x="4419600" y="1477963"/>
          <p14:tracePt t="193005" x="4411663" y="1477963"/>
          <p14:tracePt t="193013" x="4397375" y="1477963"/>
          <p14:tracePt t="193029" x="4381500" y="1493838"/>
          <p14:tracePt t="193037" x="4359275" y="1493838"/>
          <p14:tracePt t="193052" x="4275138" y="1546225"/>
          <p14:tracePt t="193070" x="4191000" y="1577975"/>
          <p14:tracePt t="193087" x="4106863" y="1616075"/>
          <p14:tracePt t="193104" x="3978275" y="1668463"/>
          <p14:tracePt t="193120" x="3848100" y="1722438"/>
          <p14:tracePt t="193136" x="3717925" y="1782763"/>
          <p14:tracePt t="193153" x="3611563" y="1828800"/>
          <p14:tracePt t="193169" x="3521075" y="1858963"/>
          <p14:tracePt t="193186" x="3429000" y="1920875"/>
          <p14:tracePt t="193203" x="3360738" y="1951038"/>
          <p14:tracePt t="193219" x="3268663" y="1989138"/>
          <p14:tracePt t="193236" x="3170238" y="2035175"/>
          <p14:tracePt t="193236" x="3140075" y="2041525"/>
          <p14:tracePt t="193254" x="3063875" y="2073275"/>
          <p14:tracePt t="193270" x="2971800" y="2117725"/>
          <p14:tracePt t="193287" x="2903538" y="2141538"/>
          <p14:tracePt t="193303" x="2827338" y="2163763"/>
          <p14:tracePt t="193319" x="2759075" y="2187575"/>
          <p14:tracePt t="193336" x="2682875" y="2209800"/>
          <p14:tracePt t="193352" x="2628900" y="2232025"/>
          <p14:tracePt t="193369" x="2568575" y="2263775"/>
          <p14:tracePt t="193386" x="2498725" y="2293938"/>
          <p14:tracePt t="193402" x="2438400" y="2308225"/>
          <p14:tracePt t="193419" x="2378075" y="2354263"/>
          <p14:tracePt t="193435" x="2293938" y="2384425"/>
          <p14:tracePt t="193435" x="2232025" y="2416175"/>
          <p14:tracePt t="193454" x="2133600" y="2430463"/>
          <p14:tracePt t="193470" x="2057400" y="2454275"/>
          <p14:tracePt t="193486" x="2011363" y="2468563"/>
          <p14:tracePt t="193503" x="1981200" y="2476500"/>
          <p14:tracePt t="193520" x="1951038" y="2492375"/>
          <p14:tracePt t="193536" x="1920875" y="2506663"/>
          <p14:tracePt t="193551" x="1897063" y="2514600"/>
          <p14:tracePt t="193567" x="1866900" y="2530475"/>
          <p14:tracePt t="193585" x="1844675" y="2552700"/>
          <p14:tracePt t="193603" x="1836738" y="2560638"/>
          <p14:tracePt t="193619" x="1836738" y="2568575"/>
          <p14:tracePt t="193637" x="1836738" y="2560638"/>
          <p14:tracePt t="193685" x="1844675" y="2544763"/>
          <p14:tracePt t="193693" x="1851025" y="2544763"/>
          <p14:tracePt t="193703" x="1866900" y="2530475"/>
          <p14:tracePt t="193719" x="1897063" y="2514600"/>
          <p14:tracePt t="193735" x="1935163" y="2498725"/>
          <p14:tracePt t="193752" x="2003425" y="2476500"/>
          <p14:tracePt t="193768" x="2111375" y="2446338"/>
          <p14:tracePt t="193786" x="2255838" y="2408238"/>
          <p14:tracePt t="193803" x="2392363" y="2362200"/>
          <p14:tracePt t="193818" x="2514600" y="2301875"/>
          <p14:tracePt t="193835" x="2620963" y="2278063"/>
          <p14:tracePt t="193852" x="2743200" y="2225675"/>
          <p14:tracePt t="193868" x="2827338" y="2187575"/>
          <p14:tracePt t="193868" x="2873375" y="2163763"/>
          <p14:tracePt t="193887" x="2994025" y="2117725"/>
          <p14:tracePt t="193903" x="3101975" y="2079625"/>
          <p14:tracePt t="193919" x="3238500" y="2049463"/>
          <p14:tracePt t="193936" x="3352800" y="2011363"/>
          <p14:tracePt t="193952" x="3429000" y="1989138"/>
          <p14:tracePt t="193969" x="3521075" y="1958975"/>
          <p14:tracePt t="193985" x="3573463" y="1927225"/>
          <p14:tracePt t="194002" x="3627438" y="1905000"/>
          <p14:tracePt t="194019" x="3695700" y="1882775"/>
          <p14:tracePt t="194035" x="3771900" y="1844675"/>
          <p14:tracePt t="194052" x="3832225" y="1798638"/>
          <p14:tracePt t="194052" x="3848100" y="1798638"/>
          <p14:tracePt t="194070" x="3870325" y="1782763"/>
          <p14:tracePt t="194084" x="3908425" y="1760538"/>
          <p14:tracePt t="194102" x="3954463" y="1752600"/>
          <p14:tracePt t="194119" x="4016375" y="1736725"/>
          <p14:tracePt t="194136" x="4084638" y="1714500"/>
          <p14:tracePt t="194151" x="4144963" y="1684338"/>
          <p14:tracePt t="194167" x="4191000" y="1668463"/>
          <p14:tracePt t="194185" x="4221163" y="1638300"/>
          <p14:tracePt t="194202" x="4244975" y="1622425"/>
          <p14:tracePt t="194218" x="4251325" y="1622425"/>
          <p14:tracePt t="194234" x="4251325" y="1616075"/>
          <p14:tracePt t="194251" x="4251325" y="1608138"/>
          <p14:tracePt t="194317" x="4259263" y="1608138"/>
          <p14:tracePt t="194405" x="4244975" y="1630363"/>
          <p14:tracePt t="194445" x="4213225" y="1654175"/>
          <p14:tracePt t="194453" x="4183063" y="1676400"/>
          <p14:tracePt t="194467" x="4068763" y="1744663"/>
          <p14:tracePt t="194467" x="4008438" y="1774825"/>
          <p14:tracePt t="194486" x="3940175" y="1806575"/>
          <p14:tracePt t="194501" x="3771900" y="1905000"/>
          <p14:tracePt t="194519" x="3673475" y="1965325"/>
          <p14:tracePt t="194535" x="3603625" y="2011363"/>
          <p14:tracePt t="194551" x="3513138" y="2035175"/>
          <p14:tracePt t="194568" x="3436938" y="2073275"/>
          <p14:tracePt t="194585" x="3336925" y="2095500"/>
          <p14:tracePt t="194602" x="3284538" y="2117725"/>
          <p14:tracePt t="194618" x="3192463" y="2149475"/>
          <p14:tracePt t="194639" x="3170238" y="2155825"/>
          <p14:tracePt t="194652" x="3078163" y="2179638"/>
          <p14:tracePt t="194666" x="2955925" y="2217738"/>
          <p14:tracePt t="194683" x="2797175" y="2263775"/>
          <p14:tracePt t="194700" x="2644775" y="2301875"/>
          <p14:tracePt t="194700" x="2574925" y="2324100"/>
          <p14:tracePt t="194718" x="2438400" y="2362200"/>
          <p14:tracePt t="194735" x="2362200" y="2370138"/>
          <p14:tracePt t="194752" x="2286000" y="2392363"/>
          <p14:tracePt t="194768" x="2247900" y="2408238"/>
          <p14:tracePt t="194785" x="2209800" y="2422525"/>
          <p14:tracePt t="194801" x="2187575" y="2438400"/>
          <p14:tracePt t="194817" x="2149475" y="2438400"/>
          <p14:tracePt t="194834" x="2103438" y="2468563"/>
          <p14:tracePt t="194851" x="2073275" y="2484438"/>
          <p14:tracePt t="194867" x="2041525" y="2498725"/>
          <p14:tracePt t="194884" x="2035175" y="2514600"/>
          <p14:tracePt t="194902" x="2027238" y="2514600"/>
          <p14:tracePt t="194949" x="2027238" y="2506663"/>
          <p14:tracePt t="194973" x="2027238" y="2498725"/>
          <p14:tracePt t="195005" x="2035175" y="2492375"/>
          <p14:tracePt t="195725" x="2035175" y="2498725"/>
          <p14:tracePt t="196277" x="2035175" y="2506663"/>
          <p14:tracePt t="196302" x="2027238" y="2514600"/>
          <p14:tracePt t="196309" x="2011363" y="2530475"/>
          <p14:tracePt t="196317" x="1997075" y="2544763"/>
          <p14:tracePt t="196332" x="1920875" y="2613025"/>
          <p14:tracePt t="196350" x="1851025" y="2667000"/>
          <p14:tracePt t="196367" x="1798638" y="2705100"/>
          <p14:tracePt t="196383" x="1768475" y="2735263"/>
          <p14:tracePt t="196400" x="1736725" y="2751138"/>
          <p14:tracePt t="196416" x="1722438" y="2773363"/>
          <p14:tracePt t="196433" x="1706563" y="2803525"/>
          <p14:tracePt t="196449" x="1692275" y="2841625"/>
          <p14:tracePt t="196466" x="1654175" y="2887663"/>
          <p14:tracePt t="196483" x="1616075" y="2955925"/>
          <p14:tracePt t="196499" x="1554163" y="2994025"/>
          <p14:tracePt t="196516" x="1477963" y="3055938"/>
          <p14:tracePt t="196516" x="1447800" y="3070225"/>
          <p14:tracePt t="196534" x="1371600" y="3116263"/>
          <p14:tracePt t="196550" x="1349375" y="3140075"/>
          <p14:tracePt t="196566" x="1311275" y="3162300"/>
          <p14:tracePt t="196584" x="1265238" y="3192463"/>
          <p14:tracePt t="196599" x="1196975" y="3246438"/>
          <p14:tracePt t="196614" x="1120775" y="3298825"/>
          <p14:tracePt t="196631" x="1044575" y="3336925"/>
          <p14:tracePt t="196648" x="1006475" y="3360738"/>
          <p14:tracePt t="196664" x="960438" y="3382963"/>
          <p14:tracePt t="196682" x="914400" y="3413125"/>
          <p14:tracePt t="196698" x="868363" y="3444875"/>
          <p14:tracePt t="196714" x="846138" y="3467100"/>
          <p14:tracePt t="196731" x="830263" y="3489325"/>
          <p14:tracePt t="196731" x="822325" y="3505200"/>
          <p14:tracePt t="196750" x="815975" y="3513138"/>
          <p14:tracePt t="196764" x="808038" y="3559175"/>
          <p14:tracePt t="196782" x="784225" y="3603625"/>
          <p14:tracePt t="196798" x="784225" y="3635375"/>
          <p14:tracePt t="196815" x="784225" y="3657600"/>
          <p14:tracePt t="196831" x="784225" y="3687763"/>
          <p14:tracePt t="196847" x="784225" y="3717925"/>
          <p14:tracePt t="196864" x="784225" y="3725863"/>
          <p14:tracePt t="196989" x="792163" y="3733800"/>
          <p14:tracePt t="197045" x="808038" y="3725863"/>
          <p14:tracePt t="197549" x="808038" y="3717925"/>
          <p14:tracePt t="197573" x="808038" y="3703638"/>
          <p14:tracePt t="197582" x="808038" y="3695700"/>
          <p14:tracePt t="197589" x="808038" y="3679825"/>
          <p14:tracePt t="197599" x="822325" y="3665538"/>
          <p14:tracePt t="197615" x="822325" y="3649663"/>
          <p14:tracePt t="197633" x="822325" y="3627438"/>
          <p14:tracePt t="197648" x="822325" y="3619500"/>
          <p14:tracePt t="197663" x="822325" y="3611563"/>
          <p14:tracePt t="197680" x="822325" y="3603625"/>
          <p14:tracePt t="197709" x="830263" y="3597275"/>
          <p14:tracePt t="200921" x="846138" y="3597275"/>
          <p14:tracePt t="201397" x="854075" y="3597275"/>
          <p14:tracePt t="201405" x="868363" y="3597275"/>
          <p14:tracePt t="201413" x="876300" y="3597275"/>
          <p14:tracePt t="201429" x="884238" y="3603625"/>
          <p14:tracePt t="201443" x="892175" y="3611563"/>
          <p14:tracePt t="201485" x="922338" y="3611563"/>
          <p14:tracePt t="201501" x="944563" y="3611563"/>
          <p14:tracePt t="201510" x="998538" y="3619500"/>
          <p14:tracePt t="201517" x="1050925" y="3619500"/>
          <p14:tracePt t="201527" x="1135063" y="3619500"/>
          <p14:tracePt t="201543" x="1150938" y="3619500"/>
          <p14:tracePt t="201559" x="1158875" y="3619500"/>
          <p14:tracePt t="201581" x="1173163" y="3619500"/>
          <p14:tracePt t="201597" x="1211263" y="3619500"/>
          <p14:tracePt t="201610" x="1349375" y="3619500"/>
          <p14:tracePt t="201627" x="1470025" y="3611563"/>
          <p14:tracePt t="201627" x="1516063" y="3597275"/>
          <p14:tracePt t="201646" x="1570038" y="3589338"/>
          <p14:tracePt t="201659" x="1646238" y="3573463"/>
          <p14:tracePt t="201659" x="1684338" y="3573463"/>
          <p14:tracePt t="201679" x="1752600" y="3565525"/>
          <p14:tracePt t="201694" x="1828800" y="3565525"/>
          <p14:tracePt t="201711" x="1935163" y="3559175"/>
          <p14:tracePt t="201727" x="2035175" y="3551238"/>
          <p14:tracePt t="201744" x="2095500" y="3551238"/>
          <p14:tracePt t="201760" x="2155825" y="3535363"/>
          <p14:tracePt t="201777" x="2255838" y="3513138"/>
          <p14:tracePt t="201794" x="2301875" y="3505200"/>
          <p14:tracePt t="201810" x="2378075" y="3505200"/>
          <p14:tracePt t="201827" x="2454275" y="3505200"/>
          <p14:tracePt t="201844" x="2568575" y="3505200"/>
          <p14:tracePt t="201844" x="2620963" y="3505200"/>
          <p14:tracePt t="201862" x="2735263" y="3505200"/>
          <p14:tracePt t="201878" x="2789238" y="3505200"/>
          <p14:tracePt t="201894" x="2841625" y="3505200"/>
          <p14:tracePt t="201911" x="2887663" y="3505200"/>
          <p14:tracePt t="201927" x="2925763" y="3505200"/>
          <p14:tracePt t="201944" x="2979738" y="3505200"/>
          <p14:tracePt t="201960" x="3017838" y="3505200"/>
          <p14:tracePt t="201977" x="3086100" y="3505200"/>
          <p14:tracePt t="201993" x="3146425" y="3505200"/>
          <p14:tracePt t="202010" x="3200400" y="3505200"/>
          <p14:tracePt t="202027" x="3230563" y="3505200"/>
          <p14:tracePt t="202044" x="3284538" y="3505200"/>
          <p14:tracePt t="202044" x="3298825" y="3505200"/>
          <p14:tracePt t="202062" x="3322638" y="3505200"/>
          <p14:tracePt t="202077" x="3413125" y="3505200"/>
          <p14:tracePt t="202094" x="3444875" y="3505200"/>
          <p14:tracePt t="202111" x="3459163" y="3505200"/>
          <p14:tracePt t="202127" x="3489325" y="3505200"/>
          <p14:tracePt t="202144" x="3527425" y="3505200"/>
          <p14:tracePt t="202160" x="3581400" y="3505200"/>
          <p14:tracePt t="202178" x="3627438" y="3489325"/>
          <p14:tracePt t="202194" x="3649663" y="3489325"/>
          <p14:tracePt t="202209" x="3679825" y="3489325"/>
          <p14:tracePt t="202227" x="3703638" y="3475038"/>
          <p14:tracePt t="202244" x="3733800" y="3475038"/>
          <p14:tracePt t="202260" x="3749675" y="3475038"/>
          <p14:tracePt t="202260" x="3756025" y="3475038"/>
          <p14:tracePt t="202278" x="3771900" y="3475038"/>
          <p14:tracePt t="202293" x="3817938" y="3459163"/>
          <p14:tracePt t="202311" x="3863975" y="3444875"/>
          <p14:tracePt t="202327" x="3894138" y="3436938"/>
          <p14:tracePt t="202344" x="3932238" y="3413125"/>
          <p14:tracePt t="202360" x="3954463" y="3398838"/>
          <p14:tracePt t="202377" x="3954463" y="3390900"/>
          <p14:tracePt t="202392" x="3962400" y="3382963"/>
          <p14:tracePt t="202411" x="3970338" y="3368675"/>
          <p14:tracePt t="202427" x="3970338" y="3352800"/>
          <p14:tracePt t="202442" x="3970338" y="3322638"/>
          <p14:tracePt t="202459" x="3978275" y="3306763"/>
          <p14:tracePt t="202475" x="3978275" y="3284538"/>
          <p14:tracePt t="202492" x="3978275" y="3268663"/>
          <p14:tracePt t="202510" x="3984625" y="3254375"/>
          <p14:tracePt t="202526" x="3984625" y="3238500"/>
          <p14:tracePt t="202543" x="3984625" y="3216275"/>
          <p14:tracePt t="202559" x="3984625" y="3208338"/>
          <p14:tracePt t="202575" x="3984625" y="3192463"/>
          <p14:tracePt t="202591" x="3984625" y="3178175"/>
          <p14:tracePt t="202609" x="3984625" y="3162300"/>
          <p14:tracePt t="202625" x="3978275" y="3146425"/>
          <p14:tracePt t="202642" x="3978275" y="3132138"/>
          <p14:tracePt t="202658" x="3962400" y="3108325"/>
          <p14:tracePt t="202676" x="3946525" y="3086100"/>
          <p14:tracePt t="202692" x="3924300" y="3063875"/>
          <p14:tracePt t="202692" x="3916363" y="3048000"/>
          <p14:tracePt t="202710" x="3902075" y="3032125"/>
          <p14:tracePt t="202726" x="3886200" y="3009900"/>
          <p14:tracePt t="202743" x="3870325" y="2979738"/>
          <p14:tracePt t="202760" x="3856038" y="2963863"/>
          <p14:tracePt t="202776" x="3840163" y="2955925"/>
          <p14:tracePt t="202793" x="3832225" y="2941638"/>
          <p14:tracePt t="202809" x="3817938" y="2925763"/>
          <p14:tracePt t="202825" x="3802063" y="2917825"/>
          <p14:tracePt t="202842" x="3794125" y="2903538"/>
          <p14:tracePt t="202860" x="3779838" y="2895600"/>
          <p14:tracePt t="202875" x="3763963" y="2887663"/>
          <p14:tracePt t="202892" x="3749675" y="2879725"/>
          <p14:tracePt t="202909" x="3717925" y="2865438"/>
          <p14:tracePt t="202926" x="3703638" y="2865438"/>
          <p14:tracePt t="202943" x="3687763" y="2865438"/>
          <p14:tracePt t="202959" x="3673475" y="2857500"/>
          <p14:tracePt t="202976" x="3657600" y="2857500"/>
          <p14:tracePt t="202992" x="3635375" y="2857500"/>
          <p14:tracePt t="203009" x="3603625" y="2857500"/>
          <p14:tracePt t="203026" x="3565525" y="2857500"/>
          <p14:tracePt t="203043" x="3551238" y="2857500"/>
          <p14:tracePt t="203059" x="3527425" y="2857500"/>
          <p14:tracePt t="203076" x="3521075" y="2857500"/>
          <p14:tracePt t="203091" x="3505200" y="2857500"/>
          <p14:tracePt t="203108" x="3497263" y="2857500"/>
          <p14:tracePt t="203125" x="3467100" y="2857500"/>
          <p14:tracePt t="203142" x="3444875" y="2857500"/>
          <p14:tracePt t="203158" x="3398838" y="2865438"/>
          <p14:tracePt t="203176" x="3382963" y="2865438"/>
          <p14:tracePt t="203191" x="3368675" y="2865438"/>
          <p14:tracePt t="203207" x="3360738" y="2873375"/>
          <p14:tracePt t="203224" x="3352800" y="2879725"/>
          <p14:tracePt t="203242" x="3330575" y="2887663"/>
          <p14:tracePt t="203257" x="3314700" y="2903538"/>
          <p14:tracePt t="203274" x="3292475" y="2917825"/>
          <p14:tracePt t="203292" x="3268663" y="2925763"/>
          <p14:tracePt t="203308" x="3238500" y="2949575"/>
          <p14:tracePt t="203324" x="3222625" y="2955925"/>
          <p14:tracePt t="203341" x="3200400" y="2971800"/>
          <p14:tracePt t="203358" x="3184525" y="2987675"/>
          <p14:tracePt t="203374" x="3184525" y="2994025"/>
          <p14:tracePt t="203391" x="3178175" y="2994025"/>
          <p14:tracePt t="203407" x="3178175" y="3009900"/>
          <p14:tracePt t="203424" x="3162300" y="3025775"/>
          <p14:tracePt t="203441" x="3146425" y="3040063"/>
          <p14:tracePt t="203458" x="3140075" y="3048000"/>
          <p14:tracePt t="203474" x="3132138" y="3070225"/>
          <p14:tracePt t="203491" x="3124200" y="3086100"/>
          <p14:tracePt t="203507" x="3124200" y="3094038"/>
          <p14:tracePt t="203524" x="3108325" y="3101975"/>
          <p14:tracePt t="203541" x="3108325" y="3124200"/>
          <p14:tracePt t="203558" x="3101975" y="3132138"/>
          <p14:tracePt t="203575" x="3101975" y="3146425"/>
          <p14:tracePt t="203597" x="3086100" y="3154363"/>
          <p14:tracePt t="203613" x="3086100" y="3162300"/>
          <p14:tracePt t="203624" x="3086100" y="3184525"/>
          <p14:tracePt t="203641" x="3086100" y="3192463"/>
          <p14:tracePt t="203657" x="3086100" y="3208338"/>
          <p14:tracePt t="203675" x="3086100" y="3216275"/>
          <p14:tracePt t="203691" x="3086100" y="3230563"/>
          <p14:tracePt t="203707" x="3078163" y="3246438"/>
          <p14:tracePt t="203724" x="3078163" y="3254375"/>
          <p14:tracePt t="203741" x="3078163" y="3268663"/>
          <p14:tracePt t="203758" x="3078163" y="3284538"/>
          <p14:tracePt t="203774" x="3078163" y="3298825"/>
          <p14:tracePt t="203791" x="3078163" y="3306763"/>
          <p14:tracePt t="203807" x="3078163" y="3314700"/>
          <p14:tracePt t="203823" x="3078163" y="3330575"/>
          <p14:tracePt t="203841" x="3078163" y="3336925"/>
          <p14:tracePt t="203857" x="3078163" y="3344863"/>
          <p14:tracePt t="203873" x="3078163" y="3352800"/>
          <p14:tracePt t="203890" x="3078163" y="3368675"/>
          <p14:tracePt t="203907" x="3078163" y="3375025"/>
          <p14:tracePt t="203923" x="3078163" y="3390900"/>
          <p14:tracePt t="203942" x="3078163" y="3406775"/>
          <p14:tracePt t="203958" x="3086100" y="3429000"/>
          <p14:tracePt t="203974" x="3086100" y="3444875"/>
          <p14:tracePt t="203991" x="3101975" y="3459163"/>
          <p14:tracePt t="204006" x="3101975" y="3475038"/>
          <p14:tracePt t="204023" x="3101975" y="3482975"/>
          <p14:tracePt t="204040" x="3116263" y="3497263"/>
          <p14:tracePt t="204057" x="3124200" y="3505200"/>
          <p14:tracePt t="204085" x="3146425" y="3513138"/>
          <p14:tracePt t="204093" x="3146425" y="3527425"/>
          <p14:tracePt t="204107" x="3178175" y="3543300"/>
          <p14:tracePt t="204125" x="3184525" y="3551238"/>
          <p14:tracePt t="204141" x="3208338" y="3559175"/>
          <p14:tracePt t="204158" x="3216275" y="3559175"/>
          <p14:tracePt t="204175" x="3230563" y="3559175"/>
          <p14:tracePt t="204192" x="3276600" y="3565525"/>
          <p14:tracePt t="204208" x="3306763" y="3565525"/>
          <p14:tracePt t="204224" x="3336925" y="3565525"/>
          <p14:tracePt t="204242" x="3368675" y="3573463"/>
          <p14:tracePt t="204258" x="3398838" y="3589338"/>
          <p14:tracePt t="204273" x="3421063" y="3597275"/>
          <p14:tracePt t="204290" x="3467100" y="3603625"/>
          <p14:tracePt t="204308" x="3505200" y="3603625"/>
          <p14:tracePt t="204308" x="3513138" y="3603625"/>
          <p14:tracePt t="204326" x="3535363" y="3603625"/>
          <p14:tracePt t="204341" x="3581400" y="3603625"/>
          <p14:tracePt t="204358" x="3597275" y="3603625"/>
          <p14:tracePt t="204374" x="3619500" y="3603625"/>
          <p14:tracePt t="204391" x="3635375" y="3603625"/>
          <p14:tracePt t="204408" x="3657600" y="3603625"/>
          <p14:tracePt t="204425" x="3673475" y="3603625"/>
          <p14:tracePt t="204441" x="3711575" y="3589338"/>
          <p14:tracePt t="204458" x="3725863" y="3589338"/>
          <p14:tracePt t="204474" x="3763963" y="3573463"/>
          <p14:tracePt t="204491" x="3802063" y="3559175"/>
          <p14:tracePt t="204508" x="3878263" y="3513138"/>
          <p14:tracePt t="204508" x="3902075" y="3489325"/>
          <p14:tracePt t="204526" x="3940175" y="3482975"/>
          <p14:tracePt t="204526" x="3962400" y="3467100"/>
          <p14:tracePt t="204542" x="4000500" y="3436938"/>
          <p14:tracePt t="204558" x="4008438" y="3429000"/>
          <p14:tracePt t="204575" x="4016375" y="3406775"/>
          <p14:tracePt t="204592" x="4016375" y="3398838"/>
          <p14:tracePt t="204607" x="4016375" y="3368675"/>
          <p14:tracePt t="204624" x="4016375" y="3330575"/>
          <p14:tracePt t="204644" x="4016375" y="3306763"/>
          <p14:tracePt t="204657" x="4016375" y="3292475"/>
          <p14:tracePt t="204674" x="4016375" y="3268663"/>
          <p14:tracePt t="204692" x="4016375" y="3246438"/>
          <p14:tracePt t="204707" x="4016375" y="3230563"/>
          <p14:tracePt t="204723" x="4016375" y="3216275"/>
          <p14:tracePt t="204723" x="4008438" y="3208338"/>
          <p14:tracePt t="204742" x="4000500" y="3192463"/>
          <p14:tracePt t="204758" x="3970338" y="3170238"/>
          <p14:tracePt t="204775" x="3932238" y="3146425"/>
          <p14:tracePt t="204791" x="3916363" y="3132138"/>
          <p14:tracePt t="204807" x="3902075" y="3132138"/>
          <p14:tracePt t="204824" x="3886200" y="3116263"/>
          <p14:tracePt t="204840" x="3870325" y="3108325"/>
          <p14:tracePt t="204856" x="3863975" y="3108325"/>
          <p14:tracePt t="204873" x="3856038" y="3101975"/>
          <p14:tracePt t="204890" x="3832225" y="3086100"/>
          <p14:tracePt t="204907" x="3817938" y="3086100"/>
          <p14:tracePt t="204907" x="3802063" y="3086100"/>
          <p14:tracePt t="204926" x="3794125" y="3086100"/>
          <p14:tracePt t="204940" x="3779838" y="3078163"/>
          <p14:tracePt t="204957" x="3733800" y="3070225"/>
          <p14:tracePt t="204975" x="3711575" y="3070225"/>
          <p14:tracePt t="204991" x="3679825" y="3048000"/>
          <p14:tracePt t="205008" x="3673475" y="3048000"/>
          <p14:tracePt t="205023" x="3665538" y="3048000"/>
          <p14:tracePt t="205045" x="3657600" y="3048000"/>
          <p14:tracePt t="205056" x="3641725" y="3048000"/>
          <p14:tracePt t="205074" x="3619500" y="3048000"/>
          <p14:tracePt t="205090" x="3597275" y="3063875"/>
          <p14:tracePt t="205107" x="3559175" y="3078163"/>
          <p14:tracePt t="205124" x="3535363" y="3108325"/>
          <p14:tracePt t="205124" x="3535363" y="3116263"/>
          <p14:tracePt t="205142" x="3513138" y="3154363"/>
          <p14:tracePt t="205158" x="3513138" y="3162300"/>
          <p14:tracePt t="205176" x="3513138" y="3170238"/>
          <p14:tracePt t="205189" x="3513138" y="3178175"/>
          <p14:tracePt t="205269" x="3513138" y="3184525"/>
          <p14:tracePt t="205277" x="3513138" y="3192463"/>
          <p14:tracePt t="206183" x="3513138" y="3208338"/>
          <p14:tracePt t="206613" x="3513138" y="3222625"/>
          <p14:tracePt t="206654" x="3505200" y="3238500"/>
          <p14:tracePt t="206677" x="3497263" y="3246438"/>
          <p14:tracePt t="206701" x="3497263" y="3254375"/>
          <p14:tracePt t="206717" x="3497263" y="3260725"/>
          <p14:tracePt t="206725" x="3497263" y="3268663"/>
          <p14:tracePt t="206738" x="3489325" y="3268663"/>
          <p14:tracePt t="206754" x="3482975" y="3284538"/>
          <p14:tracePt t="206772" x="3475038" y="3292475"/>
          <p14:tracePt t="206772" x="3467100" y="3292475"/>
          <p14:tracePt t="206790" x="3459163" y="3306763"/>
          <p14:tracePt t="206806" x="3451225" y="3306763"/>
          <p14:tracePt t="206823" x="3451225" y="3314700"/>
          <p14:tracePt t="206839" x="3444875" y="3322638"/>
          <p14:tracePt t="206855" x="3429000" y="3344863"/>
          <p14:tracePt t="206871" x="3421063" y="3352800"/>
          <p14:tracePt t="206893" x="3413125" y="3360738"/>
          <p14:tracePt t="206909" x="3413125" y="3368675"/>
          <p14:tracePt t="206925" x="3406775" y="3382963"/>
          <p14:tracePt t="206938" x="3398838" y="3390900"/>
          <p14:tracePt t="206954" x="3382963" y="3429000"/>
          <p14:tracePt t="206972" x="3368675" y="3459163"/>
          <p14:tracePt t="206972" x="3368675" y="3467100"/>
          <p14:tracePt t="206990" x="3368675" y="3482975"/>
          <p14:tracePt t="207004" x="3368675" y="3521075"/>
          <p14:tracePt t="207023" x="3368675" y="3543300"/>
          <p14:tracePt t="207039" x="3352800" y="3559175"/>
          <p14:tracePt t="207056" x="3344863" y="3573463"/>
          <p14:tracePt t="207072" x="3330575" y="3589338"/>
          <p14:tracePt t="207088" x="3322638" y="3603625"/>
          <p14:tracePt t="207105" x="3314700" y="3627438"/>
          <p14:tracePt t="207121" x="3306763" y="3641725"/>
          <p14:tracePt t="207138" x="3298825" y="3665538"/>
          <p14:tracePt t="207154" x="3292475" y="3703638"/>
          <p14:tracePt t="207171" x="3284538" y="3733800"/>
          <p14:tracePt t="207171" x="3276600" y="3756025"/>
          <p14:tracePt t="207191" x="3268663" y="3779838"/>
          <p14:tracePt t="207206" x="3260725" y="3779838"/>
          <p14:tracePt t="207221" x="3246438" y="3794125"/>
          <p14:tracePt t="207238" x="3246438" y="3810000"/>
          <p14:tracePt t="207254" x="3238500" y="3825875"/>
          <p14:tracePt t="207272" x="3230563" y="3832225"/>
          <p14:tracePt t="207287" x="3222625" y="3863975"/>
          <p14:tracePt t="207304" x="3216275" y="3894138"/>
          <p14:tracePt t="207322" x="3208338" y="3908425"/>
          <p14:tracePt t="207338" x="3200400" y="3940175"/>
          <p14:tracePt t="207354" x="3178175" y="3970338"/>
          <p14:tracePt t="207354" x="3178175" y="3984625"/>
          <p14:tracePt t="207373" x="3170238" y="3992563"/>
          <p14:tracePt t="207388" x="3162300" y="4022725"/>
          <p14:tracePt t="207406" x="3162300" y="4030663"/>
          <p14:tracePt t="207422" x="3162300" y="4046538"/>
          <p14:tracePt t="207438" x="3162300" y="4060825"/>
          <p14:tracePt t="207454" x="3146425" y="4076700"/>
          <p14:tracePt t="207472" x="3132138" y="4106863"/>
          <p14:tracePt t="207488" x="3124200" y="4137025"/>
          <p14:tracePt t="207504" x="3116263" y="4160838"/>
          <p14:tracePt t="207520" x="3108325" y="4183063"/>
          <p14:tracePt t="207537" x="3101975" y="4198938"/>
          <p14:tracePt t="207554" x="3101975" y="4213225"/>
          <p14:tracePt t="207569" x="3094038" y="4229100"/>
          <p14:tracePt t="207587" x="3086100" y="4275138"/>
          <p14:tracePt t="207607" x="3078163" y="4283075"/>
          <p14:tracePt t="207620" x="3078163" y="4297363"/>
          <p14:tracePt t="207639" x="3078163" y="4305300"/>
          <p14:tracePt t="207654" x="3070225" y="4321175"/>
          <p14:tracePt t="207672" x="3063875" y="4327525"/>
          <p14:tracePt t="207688" x="3063875" y="4351338"/>
          <p14:tracePt t="207705" x="3048000" y="4365625"/>
          <p14:tracePt t="207721" x="3048000" y="4373563"/>
          <p14:tracePt t="207737" x="3040063" y="4389438"/>
          <p14:tracePt t="207754" x="3040063" y="4397375"/>
          <p14:tracePt t="207770" x="3040063" y="4403725"/>
          <p14:tracePt t="207787" x="3040063" y="4411663"/>
          <p14:tracePt t="207804" x="3032125" y="4419600"/>
          <p14:tracePt t="207820" x="3025775" y="4435475"/>
          <p14:tracePt t="207877" x="3017838" y="4435475"/>
          <p14:tracePt t="207893" x="3009900" y="4441825"/>
          <p14:tracePt t="207909" x="3001963" y="4449763"/>
          <p14:tracePt t="207918" x="2994025" y="4449763"/>
          <p14:tracePt t="207933" x="2987675" y="4457700"/>
          <p14:tracePt t="207941" x="2987675" y="4473575"/>
          <p14:tracePt t="207957" x="2979738" y="4479925"/>
          <p14:tracePt t="207973" x="2971800" y="4487863"/>
          <p14:tracePt t="207989" x="2963863" y="4495800"/>
          <p14:tracePt t="208005" x="2955925" y="4495800"/>
          <p14:tracePt t="208022" x="2949575" y="4495800"/>
          <p14:tracePt t="208038" x="2949575" y="4503738"/>
          <p14:tracePt t="208061" x="2955925" y="4503738"/>
          <p14:tracePt t="208621" x="2971800" y="4503738"/>
          <p14:tracePt t="208646" x="2987675" y="4503738"/>
          <p14:tracePt t="208661" x="3001963" y="4503738"/>
          <p14:tracePt t="208677" x="3009900" y="4503738"/>
          <p14:tracePt t="208693" x="3017838" y="4503738"/>
          <p14:tracePt t="208703" x="3048000" y="4503738"/>
          <p14:tracePt t="208720" x="3078163" y="4503738"/>
          <p14:tracePt t="208736" x="3132138" y="4503738"/>
          <p14:tracePt t="208754" x="3200400" y="4503738"/>
          <p14:tracePt t="208770" x="3238500" y="4503738"/>
          <p14:tracePt t="208786" x="3254375" y="4511675"/>
          <p14:tracePt t="208804" x="3260725" y="4511675"/>
          <p14:tracePt t="208819" x="3306763" y="4511675"/>
          <p14:tracePt t="208835" x="3368675" y="4511675"/>
          <p14:tracePt t="208853" x="3459163" y="4511675"/>
          <p14:tracePt t="208870" x="3505200" y="4511675"/>
          <p14:tracePt t="208886" x="3513138" y="4511675"/>
          <p14:tracePt t="208903" x="3527425" y="4511675"/>
          <p14:tracePt t="208919" x="3551238" y="4511675"/>
          <p14:tracePt t="208936" x="3573463" y="4511675"/>
          <p14:tracePt t="208952" x="3597275" y="4518025"/>
          <p14:tracePt t="208969" x="3619500" y="4518025"/>
          <p14:tracePt t="208985" x="3627438" y="4518025"/>
          <p14:tracePt t="209005" x="3635375" y="4518025"/>
          <p14:tracePt t="209018" x="3673475" y="4518025"/>
          <p14:tracePt t="209035" x="3717925" y="4518025"/>
          <p14:tracePt t="209035" x="3741738" y="4518025"/>
          <p14:tracePt t="209053" x="3779838" y="4525963"/>
          <p14:tracePt t="209070" x="3794125" y="4525963"/>
          <p14:tracePt t="209086" x="3810000" y="4525963"/>
          <p14:tracePt t="209101" x="3810000" y="4533900"/>
          <p14:tracePt t="209118" x="3817938" y="4533900"/>
          <p14:tracePt t="209135" x="3848100" y="4533900"/>
          <p14:tracePt t="209152" x="3886200" y="4533900"/>
          <p14:tracePt t="209168" x="3932238" y="4533900"/>
          <p14:tracePt t="209185" x="3946525" y="4533900"/>
          <p14:tracePt t="209201" x="3954463" y="4533900"/>
          <p14:tracePt t="209253" x="3962400" y="4533900"/>
          <p14:tracePt t="209261" x="3978275" y="4533900"/>
          <p14:tracePt t="209277" x="3984625" y="4533900"/>
          <p14:tracePt t="209287" x="3978275" y="4541838"/>
          <p14:tracePt t="209557" x="3984625" y="4541838"/>
          <p14:tracePt t="210029" x="3984625" y="4549775"/>
          <p14:tracePt t="210037" x="3984625" y="4556125"/>
          <p14:tracePt t="210050" x="4000500" y="4572000"/>
          <p14:tracePt t="210067" x="4016375" y="4594225"/>
          <p14:tracePt t="210086" x="4038600" y="4602163"/>
          <p14:tracePt t="210103" x="4046538" y="4618038"/>
          <p14:tracePt t="210119" x="4060825" y="4625975"/>
          <p14:tracePt t="210135" x="4084638" y="4648200"/>
          <p14:tracePt t="210153" x="4114800" y="4686300"/>
          <p14:tracePt t="210169" x="4130675" y="4686300"/>
          <p14:tracePt t="210185" x="4168775" y="4708525"/>
          <p14:tracePt t="210202" x="4191000" y="4732338"/>
          <p14:tracePt t="210218" x="4229100" y="4762500"/>
          <p14:tracePt t="210235" x="4251325" y="4770438"/>
          <p14:tracePt t="210251" x="4275138" y="4778375"/>
          <p14:tracePt t="210268" x="4289425" y="4778375"/>
          <p14:tracePt t="210286" x="4321175" y="4778375"/>
          <p14:tracePt t="210302" x="4365625" y="4778375"/>
          <p14:tracePt t="210319" x="4441825" y="4778375"/>
          <p14:tracePt t="210336" x="4518025" y="4754563"/>
          <p14:tracePt t="210352" x="4564063" y="4754563"/>
          <p14:tracePt t="210368" x="4602163" y="4732338"/>
          <p14:tracePt t="210385" x="4664075" y="4716463"/>
          <p14:tracePt t="210401" x="4678363" y="4708525"/>
          <p14:tracePt t="210418" x="4678363" y="4694238"/>
          <p14:tracePt t="210437" x="4678363" y="4686300"/>
          <p14:tracePt t="210453" x="4678363" y="4664075"/>
          <p14:tracePt t="210467" x="4678363" y="4594225"/>
          <p14:tracePt t="210486" x="4708525" y="4549775"/>
          <p14:tracePt t="210502" x="4762500" y="4525963"/>
          <p14:tracePt t="210519" x="4784725" y="4518025"/>
          <p14:tracePt t="210535" x="4784725" y="4511675"/>
          <p14:tracePt t="210550" x="4784725" y="4503738"/>
          <p14:tracePt t="210567" x="4724400" y="4449763"/>
          <p14:tracePt t="210585" x="4678363" y="4411663"/>
          <p14:tracePt t="210601" x="4656138" y="4411663"/>
          <p14:tracePt t="210618" x="4640263" y="4397375"/>
          <p14:tracePt t="210634" x="4625975" y="4381500"/>
          <p14:tracePt t="210655" x="4618038" y="4381500"/>
          <p14:tracePt t="210667" x="4602163" y="4381500"/>
          <p14:tracePt t="210684" x="4549775" y="4343400"/>
          <p14:tracePt t="210703" x="4525963" y="4327525"/>
          <p14:tracePt t="210719" x="4511675" y="4327525"/>
          <p14:tracePt t="210735" x="4473575" y="4327525"/>
          <p14:tracePt t="210751" x="4441825" y="4321175"/>
          <p14:tracePt t="210768" x="4397375" y="4305300"/>
          <p14:tracePt t="210785" x="4365625" y="4305300"/>
          <p14:tracePt t="210801" x="4343400" y="4305300"/>
          <p14:tracePt t="210818" x="4321175" y="4305300"/>
          <p14:tracePt t="210835" x="4289425" y="4305300"/>
          <p14:tracePt t="210851" x="4267200" y="4305300"/>
          <p14:tracePt t="210868" x="4244975" y="4305300"/>
          <p14:tracePt t="210868" x="4237038" y="4305300"/>
          <p14:tracePt t="210886" x="4221163" y="4313238"/>
          <p14:tracePt t="210902" x="4198938" y="4321175"/>
          <p14:tracePt t="210918" x="4168775" y="4335463"/>
          <p14:tracePt t="210935" x="4152900" y="4351338"/>
          <p14:tracePt t="210951" x="4144963" y="4359275"/>
          <p14:tracePt t="210967" x="4122738" y="4365625"/>
          <p14:tracePt t="210985" x="4106863" y="4389438"/>
          <p14:tracePt t="211001" x="4098925" y="4403725"/>
          <p14:tracePt t="211017" x="4092575" y="4411663"/>
          <p14:tracePt t="211033" x="4076700" y="4427538"/>
          <p14:tracePt t="211051" x="4076700" y="4441825"/>
          <p14:tracePt t="211068" x="4060825" y="4465638"/>
          <p14:tracePt t="211084" x="4046538" y="4487863"/>
          <p14:tracePt t="211101" x="4046538" y="4511675"/>
          <p14:tracePt t="211118" x="4046538" y="4525963"/>
          <p14:tracePt t="211135" x="4046538" y="4541838"/>
          <p14:tracePt t="211151" x="4046538" y="4556125"/>
          <p14:tracePt t="211167" x="4046538" y="4572000"/>
          <p14:tracePt t="211184" x="4054475" y="4594225"/>
          <p14:tracePt t="211202" x="4068763" y="4610100"/>
          <p14:tracePt t="211218" x="4092575" y="4632325"/>
          <p14:tracePt t="211234" x="4106863" y="4640263"/>
          <p14:tracePt t="211250" x="4130675" y="4664075"/>
          <p14:tracePt t="211267" x="4152900" y="4678363"/>
          <p14:tracePt t="211284" x="4183063" y="4694238"/>
          <p14:tracePt t="211284" x="4191000" y="4694238"/>
          <p14:tracePt t="211302" x="4206875" y="4702175"/>
          <p14:tracePt t="211318" x="4221163" y="4702175"/>
          <p14:tracePt t="211334" x="4237038" y="4702175"/>
          <p14:tracePt t="211351" x="4267200" y="4702175"/>
          <p14:tracePt t="211367" x="4297363" y="4702175"/>
          <p14:tracePt t="211384" x="4313238" y="4702175"/>
          <p14:tracePt t="211400" x="4335463" y="4702175"/>
          <p14:tracePt t="211417" x="4351338" y="4702175"/>
          <p14:tracePt t="211434" x="4373563" y="4702175"/>
          <p14:tracePt t="211450" x="4389438" y="4686300"/>
          <p14:tracePt t="211467" x="4397375" y="4686300"/>
          <p14:tracePt t="211557" x="4397375" y="4694238"/>
          <p14:tracePt t="212165" x="4397375" y="4702175"/>
          <p14:tracePt t="212253" x="4397375" y="4708525"/>
          <p14:tracePt t="212293" x="4403725" y="4708525"/>
          <p14:tracePt t="212349" x="4403725" y="4716463"/>
          <p14:tracePt t="212429" x="4411663" y="4716463"/>
          <p14:tracePt t="213117" x="4419600" y="4716463"/>
          <p14:tracePt t="213205" x="4419600" y="4724400"/>
          <p14:tracePt t="213253" x="4419600" y="4732338"/>
          <p14:tracePt t="213397" x="4419600" y="4740275"/>
          <p14:tracePt t="213605" x="4419600" y="4746625"/>
          <p14:tracePt t="213614" x="4419600" y="4754563"/>
          <p14:tracePt t="213646" x="4411663" y="4754563"/>
          <p14:tracePt t="213677" x="4411663" y="4762500"/>
          <p14:tracePt t="213685" x="4403725" y="4762500"/>
          <p14:tracePt t="213701" x="4389438" y="4762500"/>
          <p14:tracePt t="213714" x="4343400" y="4800600"/>
          <p14:tracePt t="213731" x="4275138" y="4860925"/>
          <p14:tracePt t="213731" x="4229100" y="4884738"/>
          <p14:tracePt t="213750" x="4191000" y="4906963"/>
          <p14:tracePt t="213764" x="4130675" y="4953000"/>
          <p14:tracePt t="213764" x="4084638" y="4975225"/>
          <p14:tracePt t="213782" x="4022725" y="4991100"/>
          <p14:tracePt t="213799" x="3970338" y="5013325"/>
          <p14:tracePt t="213815" x="3916363" y="5029200"/>
          <p14:tracePt t="213832" x="3825875" y="5059363"/>
          <p14:tracePt t="213848" x="3673475" y="5121275"/>
          <p14:tracePt t="213864" x="3475038" y="5203825"/>
          <p14:tracePt t="213882" x="3314700" y="5287963"/>
          <p14:tracePt t="213898" x="3170238" y="5334000"/>
          <p14:tracePt t="213915" x="3070225" y="5380038"/>
          <p14:tracePt t="213932" x="3009900" y="5402263"/>
          <p14:tracePt t="213948" x="2963863" y="5418138"/>
          <p14:tracePt t="213948" x="2925763" y="5432425"/>
          <p14:tracePt t="213966" x="2827338" y="5464175"/>
          <p14:tracePt t="213982" x="2689225" y="5502275"/>
          <p14:tracePt t="213999" x="2544763" y="5554663"/>
          <p14:tracePt t="214015" x="2416175" y="5608638"/>
          <p14:tracePt t="214032" x="2278063" y="5676900"/>
          <p14:tracePt t="214048" x="2163763" y="5707063"/>
          <p14:tracePt t="214065" x="2073275" y="5730875"/>
          <p14:tracePt t="214081" x="1958975" y="5753100"/>
          <p14:tracePt t="214098" x="1866900" y="5783263"/>
          <p14:tracePt t="214114" x="1798638" y="5813425"/>
          <p14:tracePt t="214131" x="1722438" y="5851525"/>
          <p14:tracePt t="214148" x="1616075" y="5875338"/>
          <p14:tracePt t="214164" x="1455738" y="5921375"/>
          <p14:tracePt t="214164" x="1379538" y="5927725"/>
          <p14:tracePt t="214182" x="1219200" y="5973763"/>
          <p14:tracePt t="214200" x="1096963" y="5981700"/>
          <p14:tracePt t="214215" x="1036638" y="5997575"/>
          <p14:tracePt t="214232" x="1006475" y="6019800"/>
          <p14:tracePt t="214248" x="968375" y="6035675"/>
          <p14:tracePt t="214265" x="930275" y="6049963"/>
          <p14:tracePt t="214281" x="838200" y="6080125"/>
          <p14:tracePt t="214297" x="739775" y="6103938"/>
          <p14:tracePt t="214315" x="617538" y="6142038"/>
          <p14:tracePt t="214331" x="555625" y="6164263"/>
          <p14:tracePt t="214347" x="549275" y="6164263"/>
          <p14:tracePt t="214389" x="541338" y="6164263"/>
          <p14:tracePt t="214397" x="533400" y="6164263"/>
          <p14:tracePt t="214405" x="511175" y="6164263"/>
          <p14:tracePt t="214415" x="457200" y="6164263"/>
          <p14:tracePt t="214432" x="427038" y="6180138"/>
          <p14:tracePt t="214447" x="441325" y="6180138"/>
          <p14:tracePt t="214893" x="441325" y="6188075"/>
          <p14:tracePt t="214909" x="449263" y="6188075"/>
          <p14:tracePt t="214973" x="449263" y="6194425"/>
          <p14:tracePt t="215045" x="465138" y="6202363"/>
          <p14:tracePt t="216168" x="473075" y="6210300"/>
          <p14:tracePt t="216669" x="479425" y="6210300"/>
          <p14:tracePt t="217245" x="487363" y="6218238"/>
          <p14:tracePt t="217253" x="495300" y="6218238"/>
          <p14:tracePt t="217525" x="511175" y="6218238"/>
          <p14:tracePt t="217533" x="541338" y="6218238"/>
          <p14:tracePt t="217549" x="555625" y="6218238"/>
          <p14:tracePt t="217565" x="563563" y="6218238"/>
          <p14:tracePt t="217613" x="571500" y="6218238"/>
          <p14:tracePt t="217621" x="579438" y="6218238"/>
          <p14:tracePt t="217629" x="593725" y="6218238"/>
          <p14:tracePt t="217643" x="609600" y="6218238"/>
          <p14:tracePt t="218551" x="617538" y="6218238"/>
          <p14:tracePt t="219365" x="631825" y="6218238"/>
          <p14:tracePt t="219381" x="663575" y="6218238"/>
          <p14:tracePt t="219390" x="708025" y="6218238"/>
          <p14:tracePt t="219397" x="746125" y="6218238"/>
          <p14:tracePt t="219408" x="830263" y="6218238"/>
          <p14:tracePt t="219425" x="914400" y="6218238"/>
          <p14:tracePt t="219442" x="998538" y="6218238"/>
          <p14:tracePt t="219459" x="1066800" y="6218238"/>
          <p14:tracePt t="219475" x="1120775" y="6218238"/>
          <p14:tracePt t="219492" x="1211263" y="6218238"/>
          <p14:tracePt t="219492" x="1273175" y="6218238"/>
          <p14:tracePt t="219510" x="1447800" y="6218238"/>
          <p14:tracePt t="219526" x="1638300" y="6218238"/>
          <p14:tracePt t="219543" x="1774825" y="6218238"/>
          <p14:tracePt t="219559" x="1866900" y="6202363"/>
          <p14:tracePt t="219575" x="1874838" y="6202363"/>
          <p14:tracePt t="219591" x="1927225" y="6194425"/>
          <p14:tracePt t="219637" x="1989138" y="6194425"/>
          <p14:tracePt t="219645" x="2065338" y="6194425"/>
          <p14:tracePt t="219658" x="2179638" y="6172200"/>
          <p14:tracePt t="219675" x="2225675" y="6172200"/>
          <p14:tracePt t="219691" x="2232025" y="6172200"/>
          <p14:tracePt t="219709" x="2239963" y="6172200"/>
          <p14:tracePt t="219725" x="2247900" y="6172200"/>
          <p14:tracePt t="219725" x="2293938" y="6172200"/>
          <p14:tracePt t="219741" x="2400300" y="6172200"/>
          <p14:tracePt t="219758" x="2514600" y="6172200"/>
          <p14:tracePt t="219775" x="2574925" y="6172200"/>
          <p14:tracePt t="219791" x="2582863" y="6172200"/>
          <p14:tracePt t="219807" x="2598738" y="6172200"/>
          <p14:tracePt t="219824" x="2628900" y="6172200"/>
          <p14:tracePt t="219841" x="2667000" y="6172200"/>
          <p14:tracePt t="219858" x="2697163" y="6172200"/>
          <p14:tracePt t="219875" x="2713038" y="6172200"/>
          <p14:tracePt t="219917" x="2727325" y="6172200"/>
          <p14:tracePt t="219925" x="2751138" y="6172200"/>
          <p14:tracePt t="219933" x="2789238" y="6172200"/>
          <p14:tracePt t="219942" x="2879725" y="6172200"/>
          <p14:tracePt t="219959" x="2925763" y="6172200"/>
          <p14:tracePt t="219975" x="2933700" y="6172200"/>
          <p14:tracePt t="219991" x="2941638" y="6156325"/>
          <p14:tracePt t="220009" x="2917825" y="6142038"/>
          <p14:tracePt t="220026" x="2917825" y="6134100"/>
          <p14:tracePt t="220041" x="2911475" y="6134100"/>
          <p14:tracePt t="220058" x="2911475" y="6126163"/>
          <p14:tracePt t="220074" x="2911475" y="6103938"/>
          <p14:tracePt t="220092" x="2911475" y="6088063"/>
          <p14:tracePt t="220092" x="2911475" y="6073775"/>
          <p14:tracePt t="220110" x="2911475" y="6057900"/>
          <p14:tracePt t="220124" x="2933700" y="6011863"/>
          <p14:tracePt t="220142" x="2955925" y="5989638"/>
          <p14:tracePt t="220159" x="2979738" y="5973763"/>
          <p14:tracePt t="220175" x="3001963" y="5951538"/>
          <p14:tracePt t="220192" x="3017838" y="5951538"/>
          <p14:tracePt t="220208" x="3017838" y="5921375"/>
          <p14:tracePt t="220225" x="3025775" y="5905500"/>
          <p14:tracePt t="220241" x="3032125" y="5889625"/>
          <p14:tracePt t="220258" x="3040063" y="5883275"/>
          <p14:tracePt t="220275" x="3040063" y="5875338"/>
          <p14:tracePt t="220290" x="3048000" y="5867400"/>
          <p14:tracePt t="220307" x="3055938" y="5859463"/>
          <p14:tracePt t="220326" x="3055938" y="5851525"/>
          <p14:tracePt t="220340" x="3070225" y="5791200"/>
          <p14:tracePt t="220357" x="3070225" y="5768975"/>
          <p14:tracePt t="220375" x="3094038" y="5722938"/>
          <p14:tracePt t="220391" x="3108325" y="5707063"/>
          <p14:tracePt t="220408" x="3108325" y="5699125"/>
          <p14:tracePt t="220424" x="3108325" y="5684838"/>
          <p14:tracePt t="220453" x="3108325" y="5668963"/>
          <p14:tracePt t="220485" x="3108325" y="5654675"/>
          <p14:tracePt t="220525" x="3108325" y="5646738"/>
          <p14:tracePt t="220533" x="3108325" y="5638800"/>
          <p14:tracePt t="220542" x="3108325" y="5630863"/>
          <p14:tracePt t="220573" x="3108325" y="5622925"/>
          <p14:tracePt t="220629" x="3101975" y="5616575"/>
          <p14:tracePt t="220661" x="3101975" y="5608638"/>
          <p14:tracePt t="220678" x="3086100" y="5592763"/>
          <p14:tracePt t="220693" x="3078163" y="5592763"/>
          <p14:tracePt t="220717" x="3063875" y="5584825"/>
          <p14:tracePt t="220733" x="3063875" y="5578475"/>
          <p14:tracePt t="220749" x="3055938" y="5578475"/>
          <p14:tracePt t="220758" x="3048000" y="5570538"/>
          <p14:tracePt t="220774" x="3032125" y="5562600"/>
          <p14:tracePt t="220790" x="3032125" y="5554663"/>
          <p14:tracePt t="220829" x="3025775" y="5554663"/>
          <p14:tracePt t="220838" x="3025775" y="5546725"/>
          <p14:tracePt t="220845" x="3017838" y="5540375"/>
          <p14:tracePt t="220869" x="3009900" y="5540375"/>
          <p14:tracePt t="220885" x="3001963" y="5540375"/>
          <p14:tracePt t="220893" x="2994025" y="5540375"/>
          <p14:tracePt t="220917" x="2987675" y="5532438"/>
          <p14:tracePt t="220925" x="2979738" y="5532438"/>
          <p14:tracePt t="220941" x="2971800" y="5532438"/>
          <p14:tracePt t="220957" x="2949575" y="5524500"/>
          <p14:tracePt t="220975" x="2941638" y="5516563"/>
          <p14:tracePt t="220990" x="2933700" y="5516563"/>
          <p14:tracePt t="221022" x="2917825" y="5516563"/>
          <p14:tracePt t="221045" x="2911475" y="5524500"/>
          <p14:tracePt t="221061" x="2903538" y="5524500"/>
          <p14:tracePt t="221077" x="2895600" y="5532438"/>
          <p14:tracePt t="221085" x="2887663" y="5540375"/>
          <p14:tracePt t="221093" x="2879725" y="5540375"/>
          <p14:tracePt t="221106" x="2873375" y="5546725"/>
          <p14:tracePt t="221123" x="2857500" y="5562600"/>
          <p14:tracePt t="221140" x="2841625" y="5578475"/>
          <p14:tracePt t="221158" x="2827338" y="5592763"/>
          <p14:tracePt t="221174" x="2803525" y="5608638"/>
          <p14:tracePt t="221191" x="2797175" y="5622925"/>
          <p14:tracePt t="221208" x="2781300" y="5646738"/>
          <p14:tracePt t="221224" x="2765425" y="5676900"/>
          <p14:tracePt t="221240" x="2751138" y="5707063"/>
          <p14:tracePt t="221257" x="2743200" y="5737225"/>
          <p14:tracePt t="221275" x="2743200" y="5761038"/>
          <p14:tracePt t="221290" x="2743200" y="5775325"/>
          <p14:tracePt t="221307" x="2743200" y="5791200"/>
          <p14:tracePt t="221323" x="2743200" y="5807075"/>
          <p14:tracePt t="221340" x="2743200" y="5821363"/>
          <p14:tracePt t="221358" x="2743200" y="5837238"/>
          <p14:tracePt t="221374" x="2743200" y="5867400"/>
          <p14:tracePt t="221391" x="2743200" y="5883275"/>
          <p14:tracePt t="221407" x="2759075" y="5921375"/>
          <p14:tracePt t="221424" x="2773363" y="5943600"/>
          <p14:tracePt t="221439" x="2789238" y="5965825"/>
          <p14:tracePt t="221457" x="2797175" y="5965825"/>
          <p14:tracePt t="221473" x="2803525" y="5965825"/>
          <p14:tracePt t="221489" x="2811463" y="5959475"/>
          <p14:tracePt t="221925" x="2835275" y="5959475"/>
          <p14:tracePt t="221933" x="2873375" y="5959475"/>
          <p14:tracePt t="221941" x="2903538" y="5959475"/>
          <p14:tracePt t="221956" x="3017838" y="5959475"/>
          <p14:tracePt t="221956" x="3078163" y="5959475"/>
          <p14:tracePt t="221975" x="3254375" y="5959475"/>
          <p14:tracePt t="221990" x="3406775" y="5951538"/>
          <p14:tracePt t="222007" x="3489325" y="5951538"/>
          <p14:tracePt t="222024" x="3527425" y="5951538"/>
          <p14:tracePt t="222040" x="3535363" y="5951538"/>
          <p14:tracePt t="222061" x="3565525" y="5951538"/>
          <p14:tracePt t="222077" x="3589338" y="5951538"/>
          <p14:tracePt t="222089" x="3665538" y="5951538"/>
          <p14:tracePt t="222106" x="3749675" y="5951538"/>
          <p14:tracePt t="222123" x="3802063" y="5951538"/>
          <p14:tracePt t="222139" x="3810000" y="5951538"/>
          <p14:tracePt t="222155" x="3825875" y="5951538"/>
          <p14:tracePt t="222173" x="3848100" y="5951538"/>
          <p14:tracePt t="222191" x="3916363" y="5951538"/>
          <p14:tracePt t="222207" x="4038600" y="5951538"/>
          <p14:tracePt t="222223" x="4152900" y="5951538"/>
          <p14:tracePt t="222239" x="4183063" y="5935663"/>
          <p14:tracePt t="222256" x="4191000" y="5921375"/>
          <p14:tracePt t="222273" x="4183063" y="5905500"/>
          <p14:tracePt t="222289" x="4168775" y="5897563"/>
          <p14:tracePt t="222305" x="4160838" y="5875338"/>
          <p14:tracePt t="222322" x="4160838" y="5859463"/>
          <p14:tracePt t="222339" x="4152900" y="5845175"/>
          <p14:tracePt t="222356" x="4152900" y="5837238"/>
          <p14:tracePt t="222372" x="4152900" y="5783263"/>
          <p14:tracePt t="222390" x="4152900" y="5761038"/>
          <p14:tracePt t="222406" x="4152900" y="5730875"/>
          <p14:tracePt t="222423" x="4152900" y="5715000"/>
          <p14:tracePt t="222439" x="4152900" y="5692775"/>
          <p14:tracePt t="222455" x="4130675" y="5668963"/>
          <p14:tracePt t="222473" x="4114800" y="5654675"/>
          <p14:tracePt t="222489" x="4068763" y="5638800"/>
          <p14:tracePt t="222505" x="4030663" y="5638800"/>
          <p14:tracePt t="222524" x="4016375" y="5630863"/>
          <p14:tracePt t="222539" x="3984625" y="5622925"/>
          <p14:tracePt t="222556" x="3978275" y="5616575"/>
          <p14:tracePt t="222573" x="3970338" y="5616575"/>
          <p14:tracePt t="222604" x="3962400" y="5608638"/>
          <p14:tracePt t="222613" x="3954463" y="5608638"/>
          <p14:tracePt t="222623" x="3924300" y="5608638"/>
          <p14:tracePt t="222640" x="3902075" y="5600700"/>
          <p14:tracePt t="222656" x="3878263" y="5600700"/>
          <p14:tracePt t="222672" x="3863975" y="5600700"/>
          <p14:tracePt t="222689" x="3840163" y="5592763"/>
          <p14:tracePt t="222704" x="3832225" y="5592763"/>
          <p14:tracePt t="222749" x="3825875" y="5592763"/>
          <p14:tracePt t="222765" x="3817938" y="5592763"/>
          <p14:tracePt t="222773" x="3810000" y="5600700"/>
          <p14:tracePt t="222789" x="3787775" y="5622925"/>
          <p14:tracePt t="222806" x="3771900" y="5630863"/>
          <p14:tracePt t="222823" x="3756025" y="5646738"/>
          <p14:tracePt t="222839" x="3749675" y="5661025"/>
          <p14:tracePt t="222855" x="3733800" y="5684838"/>
          <p14:tracePt t="222872" x="3711575" y="5707063"/>
          <p14:tracePt t="222888" x="3695700" y="5730875"/>
          <p14:tracePt t="222905" x="3679825" y="5753100"/>
          <p14:tracePt t="222922" x="3679825" y="5761038"/>
          <p14:tracePt t="222938" x="3679825" y="5783263"/>
          <p14:tracePt t="222955" x="3679825" y="5799138"/>
          <p14:tracePt t="222972" x="3679825" y="5837238"/>
          <p14:tracePt t="222972" x="3679825" y="5851525"/>
          <p14:tracePt t="222990" x="3679825" y="5867400"/>
          <p14:tracePt t="223004" x="3679825" y="5913438"/>
          <p14:tracePt t="223022" x="3687763" y="5943600"/>
          <p14:tracePt t="223039" x="3703638" y="5965825"/>
          <p14:tracePt t="223055" x="3717925" y="5981700"/>
          <p14:tracePt t="223072" x="3717925" y="5989638"/>
          <p14:tracePt t="223088" x="3749675" y="5997575"/>
          <p14:tracePt t="223105" x="3763963" y="6003925"/>
          <p14:tracePt t="223121" x="3802063" y="6011863"/>
          <p14:tracePt t="223138" x="3848100" y="6019800"/>
          <p14:tracePt t="223155" x="3886200" y="6035675"/>
          <p14:tracePt t="223172" x="3932238" y="6035675"/>
          <p14:tracePt t="223172" x="3946525" y="6035675"/>
          <p14:tracePt t="223191" x="3954463" y="6035675"/>
          <p14:tracePt t="223205" x="3962400" y="6035675"/>
          <p14:tracePt t="223222" x="3984625" y="6035675"/>
          <p14:tracePt t="223239" x="4000500" y="6049963"/>
          <p14:tracePt t="223255" x="4000500" y="6057900"/>
          <p14:tracePt t="223293" x="4000500" y="6065838"/>
          <p14:tracePt t="223597" x="4000500" y="6057900"/>
          <p14:tracePt t="224253" x="4008438" y="6042025"/>
          <p14:tracePt t="224277" x="4016375" y="6035675"/>
          <p14:tracePt t="224333" x="4016375" y="6027738"/>
          <p14:tracePt t="224349" x="4022725" y="6027738"/>
          <p14:tracePt t="224933" x="4030663" y="6027738"/>
          <p14:tracePt t="224949" x="4038600" y="6035675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45004"/>
              </p:ext>
            </p:extLst>
          </p:nvPr>
        </p:nvGraphicFramePr>
        <p:xfrm>
          <a:off x="1319213" y="2133600"/>
          <a:ext cx="627697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5" imgW="1790640" imgH="457200" progId="Equation.DSMT4">
                  <p:embed/>
                </p:oleObj>
              </mc:Choice>
              <mc:Fallback>
                <p:oleObj name="Equation" r:id="rId5" imgW="1790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133600"/>
                        <a:ext cx="6276975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22580"/>
              </p:ext>
            </p:extLst>
          </p:nvPr>
        </p:nvGraphicFramePr>
        <p:xfrm>
          <a:off x="685800" y="3913188"/>
          <a:ext cx="79274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7" imgW="3340080" imgH="520560" progId="Equation.DSMT4">
                  <p:embed/>
                </p:oleObj>
              </mc:Choice>
              <mc:Fallback>
                <p:oleObj name="Equation" r:id="rId7" imgW="334008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13188"/>
                        <a:ext cx="79274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971800" y="1371600"/>
          <a:ext cx="243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9" imgW="901309" imgH="215806" progId="Equation.DSMT4">
                  <p:embed/>
                </p:oleObj>
              </mc:Choice>
              <mc:Fallback>
                <p:oleObj name="Equation" r:id="rId9" imgW="901309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71600"/>
                        <a:ext cx="2438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1066800" y="574963"/>
            <a:ext cx="678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RS" altLang="en-US" sz="2400" dirty="0" smtClean="0"/>
              <a:t>Rezime: </a:t>
            </a:r>
            <a:r>
              <a:rPr lang="en-US" altLang="en-US" sz="2400" dirty="0" smtClean="0"/>
              <a:t>Op[</a:t>
            </a:r>
            <a:r>
              <a:rPr lang="en-US" altLang="en-US" sz="2400" dirty="0" err="1" smtClean="0"/>
              <a:t>ti</a:t>
            </a:r>
            <a:r>
              <a:rPr lang="en-US" altLang="en-US" sz="2400" dirty="0" smtClean="0"/>
              <a:t> </a:t>
            </a:r>
            <a:r>
              <a:rPr lang="en-US" altLang="en-US" sz="2400" dirty="0" err="1"/>
              <a:t>izraz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onstant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rzin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z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reakciju</a:t>
            </a:r>
            <a:r>
              <a:rPr lang="en-US" altLang="en-US" sz="2400" dirty="0"/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51816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articione</a:t>
            </a:r>
            <a:r>
              <a:rPr lang="en-US" dirty="0" smtClean="0"/>
              <a:t> </a:t>
            </a:r>
            <a:r>
              <a:rPr lang="en-US" dirty="0" err="1" smtClean="0"/>
              <a:t>funkcije</a:t>
            </a:r>
            <a:r>
              <a:rPr lang="en-US" dirty="0" smtClean="0"/>
              <a:t> </a:t>
            </a:r>
            <a:r>
              <a:rPr lang="sr-Latn-RS" dirty="0" err="1"/>
              <a:t>z</a:t>
            </a:r>
            <a:r>
              <a:rPr lang="en-US" dirty="0" err="1" smtClean="0"/>
              <a:t>avise</a:t>
            </a:r>
            <a:r>
              <a:rPr lang="en-US" dirty="0" smtClean="0"/>
              <a:t> </a:t>
            </a:r>
            <a:r>
              <a:rPr lang="en-US" dirty="0" smtClean="0"/>
              <a:t>od </a:t>
            </a:r>
            <a:r>
              <a:rPr lang="en-US" dirty="0" err="1" smtClean="0"/>
              <a:t>molekulskih</a:t>
            </a:r>
            <a:r>
              <a:rPr lang="en-US" dirty="0" smtClean="0"/>
              <a:t> </a:t>
            </a:r>
            <a:r>
              <a:rPr lang="en-US" dirty="0" err="1" smtClean="0"/>
              <a:t>parametara</a:t>
            </a:r>
            <a:r>
              <a:rPr lang="en-US" dirty="0" smtClean="0"/>
              <a:t> ( </a:t>
            </a:r>
            <a:r>
              <a:rPr lang="en-US" dirty="0" err="1" smtClean="0"/>
              <a:t>frekvencija</a:t>
            </a:r>
            <a:r>
              <a:rPr lang="en-US" dirty="0" smtClean="0"/>
              <a:t> </a:t>
            </a:r>
            <a:r>
              <a:rPr lang="en-US" dirty="0" err="1" smtClean="0"/>
              <a:t>vibracija</a:t>
            </a:r>
            <a:r>
              <a:rPr lang="en-US" dirty="0" smtClean="0"/>
              <a:t>, </a:t>
            </a:r>
            <a:r>
              <a:rPr lang="en-US" dirty="0" err="1" smtClean="0"/>
              <a:t>momenata</a:t>
            </a:r>
            <a:r>
              <a:rPr lang="en-US" dirty="0" smtClean="0"/>
              <a:t> </a:t>
            </a:r>
            <a:r>
              <a:rPr lang="en-US" dirty="0" err="1" smtClean="0"/>
              <a:t>inercije</a:t>
            </a:r>
            <a:r>
              <a:rPr lang="en-US" dirty="0" smtClean="0"/>
              <a:t>- </a:t>
            </a:r>
            <a:r>
              <a:rPr lang="en-US" dirty="0" err="1" smtClean="0"/>
              <a:t>odnosno</a:t>
            </a:r>
            <a:r>
              <a:rPr lang="en-US" dirty="0" smtClean="0"/>
              <a:t> </a:t>
            </a:r>
            <a:r>
              <a:rPr lang="en-US" dirty="0" err="1" smtClean="0"/>
              <a:t>rastojanja</a:t>
            </a:r>
            <a:r>
              <a:rPr lang="en-US" dirty="0" smtClean="0"/>
              <a:t> </a:t>
            </a:r>
            <a:r>
              <a:rPr lang="en-US" dirty="0" err="1" smtClean="0"/>
              <a:t>medju</a:t>
            </a:r>
            <a:r>
              <a:rPr lang="en-US" dirty="0" smtClean="0"/>
              <a:t> </a:t>
            </a:r>
            <a:r>
              <a:rPr lang="en-US" dirty="0" err="1" smtClean="0"/>
              <a:t>atomima</a:t>
            </a:r>
            <a:r>
              <a:rPr lang="en-US" dirty="0" smtClean="0"/>
              <a:t>) </a:t>
            </a:r>
            <a:r>
              <a:rPr lang="en-US" dirty="0" err="1" smtClean="0"/>
              <a:t>koji</a:t>
            </a:r>
            <a:r>
              <a:rPr lang="en-US" dirty="0" smtClean="0"/>
              <a:t> se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Akt</a:t>
            </a:r>
            <a:r>
              <a:rPr lang="en-US" dirty="0" smtClean="0"/>
              <a:t>. </a:t>
            </a:r>
            <a:r>
              <a:rPr lang="en-US" dirty="0" err="1" smtClean="0"/>
              <a:t>Komp</a:t>
            </a:r>
            <a:r>
              <a:rPr lang="en-US" dirty="0" smtClean="0"/>
              <a:t>. ne </a:t>
            </a:r>
            <a:r>
              <a:rPr lang="en-US" dirty="0" err="1" smtClean="0"/>
              <a:t>mogu</a:t>
            </a:r>
            <a:r>
              <a:rPr lang="en-US" dirty="0" smtClean="0"/>
              <a:t> </a:t>
            </a:r>
            <a:r>
              <a:rPr lang="en-US" dirty="0" err="1" smtClean="0"/>
              <a:t>izmeriti</a:t>
            </a:r>
            <a:r>
              <a:rPr lang="en-US" dirty="0" smtClean="0"/>
              <a:t> </a:t>
            </a:r>
            <a:r>
              <a:rPr lang="en-US" dirty="0" err="1" smtClean="0"/>
              <a:t>ali</a:t>
            </a:r>
            <a:r>
              <a:rPr lang="en-US" dirty="0" smtClean="0"/>
              <a:t> se </a:t>
            </a:r>
            <a:r>
              <a:rPr lang="en-US" dirty="0" err="1" smtClean="0"/>
              <a:t>mogu</a:t>
            </a:r>
            <a:r>
              <a:rPr lang="en-US" dirty="0" smtClean="0"/>
              <a:t> </a:t>
            </a:r>
            <a:r>
              <a:rPr lang="en-US" dirty="0" err="1" smtClean="0"/>
              <a:t>proceniti</a:t>
            </a:r>
            <a:r>
              <a:rPr lang="en-US" dirty="0" smtClean="0"/>
              <a:t> (</a:t>
            </a:r>
            <a:r>
              <a:rPr lang="en-US" dirty="0" err="1" smtClean="0"/>
              <a:t>optimi</a:t>
            </a:r>
            <a:r>
              <a:rPr lang="sr-Latn-RS" dirty="0" smtClean="0"/>
              <a:t>z</a:t>
            </a:r>
            <a:r>
              <a:rPr lang="en-US" dirty="0" err="1" smtClean="0"/>
              <a:t>acijom</a:t>
            </a:r>
            <a:r>
              <a:rPr lang="en-US" dirty="0" smtClean="0"/>
              <a:t> </a:t>
            </a:r>
            <a:r>
              <a:rPr lang="en-US" dirty="0" err="1" smtClean="0"/>
              <a:t>konfiguracije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sr-Latn-RS" dirty="0" smtClean="0"/>
              <a:t>z</a:t>
            </a:r>
            <a:r>
              <a:rPr lang="en-US" dirty="0" err="1" smtClean="0"/>
              <a:t>nim</a:t>
            </a:r>
            <a:r>
              <a:rPr lang="en-US" dirty="0" smtClean="0"/>
              <a:t> </a:t>
            </a:r>
            <a:r>
              <a:rPr lang="sr-Latn-RS" dirty="0" smtClean="0"/>
              <a:t>kvantnim proračunima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87" x="4098925" y="6035675"/>
          <p14:tracePt t="1458" x="4237038" y="5981700"/>
          <p14:tracePt t="1466" x="4686300" y="5791200"/>
          <p14:tracePt t="1482" x="4960938" y="5661025"/>
          <p14:tracePt t="1499" x="5013325" y="5638800"/>
          <p14:tracePt t="1516" x="5013325" y="5630863"/>
          <p14:tracePt t="1531" x="5013325" y="5600700"/>
          <p14:tracePt t="1548" x="4960938" y="5440363"/>
          <p14:tracePt t="1565" x="4838700" y="5165725"/>
          <p14:tracePt t="1583" x="4740275" y="4830763"/>
          <p14:tracePt t="1598" x="4670425" y="4686300"/>
          <p14:tracePt t="1615" x="4625975" y="4632325"/>
          <p14:tracePt t="1615" x="4602163" y="4587875"/>
          <p14:tracePt t="1634" x="4572000" y="4541838"/>
          <p14:tracePt t="1648" x="4487863" y="4427538"/>
          <p14:tracePt t="1648" x="4419600" y="4365625"/>
          <p14:tracePt t="1666" x="4267200" y="4183063"/>
          <p14:tracePt t="1682" x="4130675" y="4060825"/>
          <p14:tracePt t="1699" x="4092575" y="4022725"/>
          <p14:tracePt t="1715" x="4068763" y="3992563"/>
          <p14:tracePt t="1732" x="4054475" y="3992563"/>
          <p14:tracePt t="1748" x="3978275" y="3946525"/>
          <p14:tracePt t="1765" x="3817938" y="3840163"/>
          <p14:tracePt t="1781" x="3551238" y="3725863"/>
          <p14:tracePt t="1798" x="3344863" y="3649663"/>
          <p14:tracePt t="1815" x="3254375" y="3619500"/>
          <p14:tracePt t="1831" x="3200400" y="3589338"/>
          <p14:tracePt t="1849" x="3146425" y="3565525"/>
          <p14:tracePt t="1866" x="3124200" y="3565525"/>
          <p14:tracePt t="1866" x="3063875" y="3551238"/>
          <p14:tracePt t="1882" x="2933700" y="3513138"/>
          <p14:tracePt t="1898" x="2759075" y="3459163"/>
          <p14:tracePt t="1915" x="2620963" y="3390900"/>
          <p14:tracePt t="1932" x="2506663" y="3322638"/>
          <p14:tracePt t="1949" x="2422525" y="3254375"/>
          <p14:tracePt t="1966" x="2324100" y="3192463"/>
          <p14:tracePt t="1981" x="2255838" y="3140075"/>
          <p14:tracePt t="1997" x="2155825" y="3086100"/>
          <p14:tracePt t="2014" x="2041525" y="3017838"/>
          <p14:tracePt t="2031" x="1958975" y="2955925"/>
          <p14:tracePt t="2046" x="1935163" y="2933700"/>
          <p14:tracePt t="2064" x="1897063" y="2903538"/>
          <p14:tracePt t="2064" x="1889125" y="2887663"/>
          <p14:tracePt t="2082" x="1874838" y="2811463"/>
          <p14:tracePt t="2099" x="1858963" y="2727325"/>
          <p14:tracePt t="2115" x="1836738" y="2636838"/>
          <p14:tracePt t="2133" x="1806575" y="2522538"/>
          <p14:tracePt t="2148" x="1790700" y="2438400"/>
          <p14:tracePt t="2164" x="1790700" y="2354263"/>
          <p14:tracePt t="2181" x="1790700" y="2255838"/>
          <p14:tracePt t="2198" x="1790700" y="2155825"/>
          <p14:tracePt t="2214" x="1790700" y="2087563"/>
          <p14:tracePt t="2231" x="1790700" y="2027238"/>
          <p14:tracePt t="2247" x="1790700" y="1997075"/>
          <p14:tracePt t="2264" x="1790700" y="1943100"/>
          <p14:tracePt t="2264" x="1806575" y="1920875"/>
          <p14:tracePt t="2282" x="1828800" y="1836738"/>
          <p14:tracePt t="2298" x="1897063" y="1646238"/>
          <p14:tracePt t="2315" x="1997075" y="1333500"/>
          <p14:tracePt t="2331" x="2073275" y="1044575"/>
          <p14:tracePt t="2347" x="2155825" y="822325"/>
          <p14:tracePt t="2364" x="2187575" y="746125"/>
          <p14:tracePt t="2380" x="2187575" y="739775"/>
          <p14:tracePt t="2396" x="2187575" y="731838"/>
          <p14:tracePt t="2465" x="2187575" y="723900"/>
          <p14:tracePt t="2473" x="2187575" y="715963"/>
          <p14:tracePt t="2489" x="2187575" y="708025"/>
          <p14:tracePt t="2498" x="2187575" y="701675"/>
          <p14:tracePt t="2514" x="2187575" y="693738"/>
          <p14:tracePt t="2530" x="2187575" y="677863"/>
          <p14:tracePt t="3505" x="2193925" y="685800"/>
          <p14:tracePt t="3561" x="2209800" y="693738"/>
          <p14:tracePt t="3570" x="2232025" y="715963"/>
          <p14:tracePt t="3580" x="2286000" y="769938"/>
          <p14:tracePt t="3595" x="2332038" y="815975"/>
          <p14:tracePt t="3611" x="2378075" y="854075"/>
          <p14:tracePt t="3629" x="2416175" y="884238"/>
          <p14:tracePt t="3646" x="2438400" y="892175"/>
          <p14:tracePt t="3663" x="2468563" y="906463"/>
          <p14:tracePt t="3679" x="2514600" y="914400"/>
          <p14:tracePt t="3697" x="2606675" y="922338"/>
          <p14:tracePt t="3697" x="2682875" y="944563"/>
          <p14:tracePt t="3714" x="2773363" y="968375"/>
          <p14:tracePt t="3728" x="3025775" y="974725"/>
          <p14:tracePt t="3747" x="3154363" y="974725"/>
          <p14:tracePt t="3763" x="3200400" y="974725"/>
          <p14:tracePt t="3779" x="3208338" y="968375"/>
          <p14:tracePt t="3849" x="3216275" y="968375"/>
          <p14:tracePt t="3857" x="3222625" y="968375"/>
          <p14:tracePt t="3865" x="3246438" y="968375"/>
          <p14:tracePt t="3878" x="3306763" y="968375"/>
          <p14:tracePt t="3878" x="3336925" y="968375"/>
          <p14:tracePt t="3898" x="3352800" y="968375"/>
          <p14:tracePt t="3912" x="3375025" y="968375"/>
          <p14:tracePt t="3929" x="3368675" y="974725"/>
          <p14:tracePt t="4049" x="3360738" y="974725"/>
          <p14:tracePt t="4065" x="3352800" y="974725"/>
          <p14:tracePt t="4081" x="3336925" y="974725"/>
          <p14:tracePt t="4193" x="3330575" y="974725"/>
          <p14:tracePt t="5124" x="3322638" y="974725"/>
          <p14:tracePt t="12996" x="3314700" y="968375"/>
          <p14:tracePt t="13217" x="3306763" y="968375"/>
          <p14:tracePt t="13233" x="3298825" y="968375"/>
          <p14:tracePt t="13345" x="3292475" y="968375"/>
          <p14:tracePt t="13409" x="3284538" y="968375"/>
          <p14:tracePt t="13425" x="3276600" y="968375"/>
          <p14:tracePt t="13449" x="3260725" y="982663"/>
          <p14:tracePt t="13465" x="3246438" y="990600"/>
          <p14:tracePt t="13473" x="3238500" y="1006475"/>
          <p14:tracePt t="13485" x="3208338" y="1028700"/>
          <p14:tracePt t="13503" x="3184525" y="1044575"/>
          <p14:tracePt t="13519" x="3154363" y="1058863"/>
          <p14:tracePt t="13535" x="3140075" y="1074738"/>
          <p14:tracePt t="13552" x="3132138" y="1074738"/>
          <p14:tracePt t="13568" x="3108325" y="1096963"/>
          <p14:tracePt t="13587" x="3086100" y="1127125"/>
          <p14:tracePt t="13604" x="3063875" y="1158875"/>
          <p14:tracePt t="13619" x="3040063" y="1189038"/>
          <p14:tracePt t="13636" x="3032125" y="1219200"/>
          <p14:tracePt t="13653" x="3017838" y="1235075"/>
          <p14:tracePt t="13669" x="3009900" y="1257300"/>
          <p14:tracePt t="13685" x="3001963" y="1279525"/>
          <p14:tracePt t="13702" x="2987675" y="1311275"/>
          <p14:tracePt t="13719" x="2971800" y="1341438"/>
          <p14:tracePt t="13736" x="2933700" y="1393825"/>
          <p14:tracePt t="13754" x="2917825" y="1431925"/>
          <p14:tracePt t="13770" x="2903538" y="1463675"/>
          <p14:tracePt t="13786" x="2879725" y="1508125"/>
          <p14:tracePt t="13803" x="2873375" y="1546225"/>
          <p14:tracePt t="13819" x="2849563" y="1584325"/>
          <p14:tracePt t="13835" x="2819400" y="1654175"/>
          <p14:tracePt t="13852" x="2781300" y="1722438"/>
          <p14:tracePt t="13869" x="2751138" y="1782763"/>
          <p14:tracePt t="13885" x="2713038" y="1858963"/>
          <p14:tracePt t="13902" x="2697163" y="1943100"/>
          <p14:tracePt t="13918" x="2674938" y="1973263"/>
          <p14:tracePt t="13935" x="2651125" y="2027238"/>
          <p14:tracePt t="13952" x="2628900" y="2087563"/>
          <p14:tracePt t="13952" x="2606675" y="2117725"/>
          <p14:tracePt t="13970" x="2552700" y="2217738"/>
          <p14:tracePt t="13986" x="2514600" y="2278063"/>
          <p14:tracePt t="14003" x="2476500" y="2354263"/>
          <p14:tracePt t="14019" x="2430463" y="2446338"/>
          <p14:tracePt t="14035" x="2400300" y="2498725"/>
          <p14:tracePt t="14051" x="2346325" y="2590800"/>
          <p14:tracePt t="14067" x="2286000" y="2674938"/>
          <p14:tracePt t="14084" x="2232025" y="2751138"/>
          <p14:tracePt t="14103" x="2179638" y="2827338"/>
          <p14:tracePt t="14119" x="2141538" y="2887663"/>
          <p14:tracePt t="14119" x="2111375" y="2911475"/>
          <p14:tracePt t="14138" x="2103438" y="2941638"/>
          <p14:tracePt t="14152" x="2079625" y="2963863"/>
          <p14:tracePt t="14152" x="2065338" y="2979738"/>
          <p14:tracePt t="14170" x="2041525" y="3001963"/>
          <p14:tracePt t="14186" x="2003425" y="3032125"/>
          <p14:tracePt t="14203" x="1981200" y="3063875"/>
          <p14:tracePt t="14219" x="1935163" y="3101975"/>
          <p14:tracePt t="14235" x="1882775" y="3140075"/>
          <p14:tracePt t="14252" x="1836738" y="3170238"/>
          <p14:tracePt t="14268" x="1782763" y="3208338"/>
          <p14:tracePt t="14285" x="1744663" y="3238500"/>
          <p14:tracePt t="14302" x="1722438" y="3246438"/>
          <p14:tracePt t="14318" x="1714500" y="3260725"/>
          <p14:tracePt t="14335" x="1706563" y="3260725"/>
          <p14:tracePt t="14351" x="1684338" y="3276600"/>
          <p14:tracePt t="14351" x="1676400" y="3276600"/>
          <p14:tracePt t="14370" x="1654175" y="3292475"/>
          <p14:tracePt t="14386" x="1646238" y="3292475"/>
          <p14:tracePt t="14402" x="1638300" y="3292475"/>
          <p14:tracePt t="14419" x="1630363" y="3298825"/>
          <p14:tracePt t="14435" x="1622425" y="3298825"/>
          <p14:tracePt t="14497" x="1616075" y="3298825"/>
          <p14:tracePt t="14505" x="1608138" y="3298825"/>
          <p14:tracePt t="14521" x="1600200" y="3298825"/>
          <p14:tracePt t="14537" x="1592263" y="3292475"/>
          <p14:tracePt t="14553" x="1584325" y="3276600"/>
          <p14:tracePt t="14569" x="1570038" y="3254375"/>
          <p14:tracePt t="14569" x="1570038" y="3246438"/>
          <p14:tracePt t="14586" x="1554163" y="3222625"/>
          <p14:tracePt t="14603" x="1554163" y="3216275"/>
          <p14:tracePt t="14625" x="1539875" y="3208338"/>
          <p14:tracePt t="14650" x="1539875" y="3200400"/>
          <p14:tracePt t="14681" x="1539875" y="3192463"/>
          <p14:tracePt t="14721" x="1539875" y="3178175"/>
          <p14:tracePt t="20731" x="1546225" y="3178175"/>
          <p14:tracePt t="21377" x="1577975" y="3178175"/>
          <p14:tracePt t="21385" x="1622425" y="3178175"/>
          <p14:tracePt t="21395" x="1714500" y="3178175"/>
          <p14:tracePt t="21411" x="1836738" y="3178175"/>
          <p14:tracePt t="21428" x="1951038" y="3178175"/>
          <p14:tracePt t="21444" x="2057400" y="3178175"/>
          <p14:tracePt t="21461" x="2193925" y="3170238"/>
          <p14:tracePt t="21477" x="2408238" y="3140075"/>
          <p14:tracePt t="21494" x="3078163" y="3094038"/>
          <p14:tracePt t="21511" x="4092575" y="3063875"/>
          <p14:tracePt t="21511" x="4670425" y="3048000"/>
          <p14:tracePt t="21530" x="5219700" y="2955925"/>
          <p14:tracePt t="21543" x="6469063" y="2857500"/>
          <p14:tracePt t="21562" x="6880225" y="2857500"/>
          <p14:tracePt t="21579" x="7048500" y="2857500"/>
          <p14:tracePt t="21597" x="7102475" y="2857500"/>
          <p14:tracePt t="21612" x="7178675" y="2857500"/>
          <p14:tracePt t="21627" x="7375525" y="2857500"/>
          <p14:tracePt t="21643" x="7620000" y="2857500"/>
          <p14:tracePt t="21661" x="7856538" y="2857500"/>
          <p14:tracePt t="21677" x="8008938" y="2857500"/>
          <p14:tracePt t="21694" x="8069263" y="2841625"/>
          <p14:tracePt t="21711" x="8085138" y="2841625"/>
          <p14:tracePt t="21726" x="8137525" y="2841625"/>
          <p14:tracePt t="21744" x="8251825" y="2827338"/>
          <p14:tracePt t="21744" x="8313738" y="2827338"/>
          <p14:tracePt t="21762" x="8389938" y="2827338"/>
          <p14:tracePt t="21778" x="8412163" y="2827338"/>
          <p14:tracePt t="21793" x="8412163" y="2819400"/>
          <p14:tracePt t="21849" x="8412163" y="2803525"/>
          <p14:tracePt t="21858" x="8404225" y="2797175"/>
          <p14:tracePt t="21865" x="8389938" y="2781300"/>
          <p14:tracePt t="21876" x="8351838" y="2735263"/>
          <p14:tracePt t="21894" x="8297863" y="2674938"/>
          <p14:tracePt t="21910" x="8221663" y="2613025"/>
          <p14:tracePt t="21927" x="8161338" y="2560638"/>
          <p14:tracePt t="21927" x="8131175" y="2552700"/>
          <p14:tracePt t="21945" x="8115300" y="2530475"/>
          <p14:tracePt t="21960" x="8099425" y="2514600"/>
          <p14:tracePt t="21978" x="8069263" y="2484438"/>
          <p14:tracePt t="21994" x="8047038" y="2468563"/>
          <p14:tracePt t="22011" x="8001000" y="2430463"/>
          <p14:tracePt t="22027" x="7940675" y="2400300"/>
          <p14:tracePt t="22044" x="7870825" y="2339975"/>
          <p14:tracePt t="22060" x="7826375" y="2301875"/>
          <p14:tracePt t="22077" x="7788275" y="2270125"/>
          <p14:tracePt t="22094" x="7726363" y="2217738"/>
          <p14:tracePt t="22110" x="7688263" y="2187575"/>
          <p14:tracePt t="22127" x="7666038" y="2171700"/>
          <p14:tracePt t="22144" x="7635875" y="2141538"/>
          <p14:tracePt t="22144" x="7620000" y="2133600"/>
          <p14:tracePt t="22164" x="7589838" y="2125663"/>
          <p14:tracePt t="22178" x="7559675" y="2111375"/>
          <p14:tracePt t="22195" x="7521575" y="2095500"/>
          <p14:tracePt t="22211" x="7483475" y="2079625"/>
          <p14:tracePt t="22227" x="7437438" y="2057400"/>
          <p14:tracePt t="22244" x="7391400" y="2049463"/>
          <p14:tracePt t="22260" x="7353300" y="2035175"/>
          <p14:tracePt t="22276" x="7292975" y="2019300"/>
          <p14:tracePt t="22293" x="7239000" y="2003425"/>
          <p14:tracePt t="22310" x="7192963" y="2003425"/>
          <p14:tracePt t="22327" x="7146925" y="1997075"/>
          <p14:tracePt t="22342" x="7094538" y="1997075"/>
          <p14:tracePt t="22358" x="7040563" y="1997075"/>
          <p14:tracePt t="22375" x="6988175" y="1981200"/>
          <p14:tracePt t="22392" x="6934200" y="1981200"/>
          <p14:tracePt t="22409" x="6880225" y="1981200"/>
          <p14:tracePt t="22425" x="6827838" y="1981200"/>
          <p14:tracePt t="22443" x="6751638" y="1981200"/>
          <p14:tracePt t="22460" x="6689725" y="1997075"/>
          <p14:tracePt t="22477" x="6621463" y="2011363"/>
          <p14:tracePt t="22493" x="6575425" y="2027238"/>
          <p14:tracePt t="22510" x="6537325" y="2041525"/>
          <p14:tracePt t="22527" x="6523038" y="2057400"/>
          <p14:tracePt t="22543" x="6499225" y="2073275"/>
          <p14:tracePt t="22559" x="6461125" y="2103438"/>
          <p14:tracePt t="22575" x="6392863" y="2155825"/>
          <p14:tracePt t="22595" x="6354763" y="2193925"/>
          <p14:tracePt t="22611" x="6308725" y="2239963"/>
          <p14:tracePt t="22627" x="6286500" y="2270125"/>
          <p14:tracePt t="22644" x="6264275" y="2301875"/>
          <p14:tracePt t="22661" x="6248400" y="2324100"/>
          <p14:tracePt t="22676" x="6232525" y="2346325"/>
          <p14:tracePt t="22693" x="6226175" y="2362200"/>
          <p14:tracePt t="22710" x="6210300" y="2400300"/>
          <p14:tracePt t="22726" x="6188075" y="2446338"/>
          <p14:tracePt t="22743" x="6164263" y="2498725"/>
          <p14:tracePt t="22760" x="6142038" y="2536825"/>
          <p14:tracePt t="22760" x="6134100" y="2568575"/>
          <p14:tracePt t="22778" x="6126163" y="2606675"/>
          <p14:tracePt t="22794" x="6126163" y="2628900"/>
          <p14:tracePt t="22810" x="6126163" y="2659063"/>
          <p14:tracePt t="22827" x="6126163" y="2697163"/>
          <p14:tracePt t="22844" x="6126163" y="2751138"/>
          <p14:tracePt t="22859" x="6126163" y="2797175"/>
          <p14:tracePt t="22876" x="6134100" y="2835275"/>
          <p14:tracePt t="22893" x="6149975" y="2903538"/>
          <p14:tracePt t="22909" x="6164263" y="2941638"/>
          <p14:tracePt t="22926" x="6180138" y="2987675"/>
          <p14:tracePt t="22944" x="6188075" y="3009900"/>
          <p14:tracePt t="22959" x="6194425" y="3025775"/>
          <p14:tracePt t="22975" x="6210300" y="3055938"/>
          <p14:tracePt t="22994" x="6210300" y="3070225"/>
          <p14:tracePt t="23010" x="6226175" y="3108325"/>
          <p14:tracePt t="23027" x="6240463" y="3132138"/>
          <p14:tracePt t="23043" x="6256338" y="3162300"/>
          <p14:tracePt t="23060" x="6270625" y="3192463"/>
          <p14:tracePt t="23076" x="6286500" y="3222625"/>
          <p14:tracePt t="23093" x="6294438" y="3260725"/>
          <p14:tracePt t="23109" x="6308725" y="3276600"/>
          <p14:tracePt t="23125" x="6324600" y="3306763"/>
          <p14:tracePt t="23142" x="6346825" y="3336925"/>
          <p14:tracePt t="23161" x="6354763" y="3352800"/>
          <p14:tracePt t="23177" x="6378575" y="3382963"/>
          <p14:tracePt t="23193" x="6392863" y="3390900"/>
          <p14:tracePt t="23210" x="6416675" y="3421063"/>
          <p14:tracePt t="23226" x="6446838" y="3451225"/>
          <p14:tracePt t="23243" x="6477000" y="3482975"/>
          <p14:tracePt t="23259" x="6515100" y="3513138"/>
          <p14:tracePt t="23276" x="6545263" y="3535363"/>
          <p14:tracePt t="23293" x="6607175" y="3573463"/>
          <p14:tracePt t="23308" x="6697663" y="3611563"/>
          <p14:tracePt t="23325" x="6781800" y="3635375"/>
          <p14:tracePt t="23342" x="6819900" y="3635375"/>
          <p14:tracePt t="23359" x="6850063" y="3635375"/>
          <p14:tracePt t="23375" x="6858000" y="3635375"/>
          <p14:tracePt t="23409" x="6865938" y="3627438"/>
          <p14:tracePt t="23425" x="6873875" y="3627438"/>
          <p14:tracePt t="23442" x="6880225" y="3619500"/>
          <p14:tracePt t="23449" x="6888163" y="3603625"/>
          <p14:tracePt t="23474" x="6888163" y="3589338"/>
          <p14:tracePt t="23490" x="6888163" y="3573463"/>
          <p14:tracePt t="23497" x="6888163" y="3559175"/>
          <p14:tracePt t="23508" x="6888163" y="3521075"/>
          <p14:tracePt t="23525" x="6888163" y="3489325"/>
          <p14:tracePt t="23542" x="6880225" y="3436938"/>
          <p14:tracePt t="23559" x="6873875" y="3360738"/>
          <p14:tracePt t="23575" x="6873875" y="3268663"/>
          <p14:tracePt t="23592" x="6858000" y="3146425"/>
          <p14:tracePt t="23610" x="6835775" y="3055938"/>
          <p14:tracePt t="23626" x="6835775" y="3001963"/>
          <p14:tracePt t="23643" x="6835775" y="2949575"/>
          <p14:tracePt t="23660" x="6835775" y="2887663"/>
          <p14:tracePt t="23675" x="6835775" y="2819400"/>
          <p14:tracePt t="23692" x="6835775" y="2759075"/>
          <p14:tracePt t="23708" x="6835775" y="2674938"/>
          <p14:tracePt t="23725" x="6827838" y="2560638"/>
          <p14:tracePt t="23742" x="6819900" y="2498725"/>
          <p14:tracePt t="23759" x="6811963" y="2468563"/>
          <p14:tracePt t="23775" x="6804025" y="2460625"/>
          <p14:tracePt t="23792" x="6797675" y="2454275"/>
          <p14:tracePt t="23809" x="6797675" y="2460625"/>
          <p14:tracePt t="23873" x="6804025" y="2468563"/>
          <p14:tracePt t="24145" x="6811963" y="2468563"/>
          <p14:tracePt t="24177" x="6827838" y="2468563"/>
          <p14:tracePt t="24185" x="6842125" y="2468563"/>
          <p14:tracePt t="24193" x="6858000" y="2468563"/>
          <p14:tracePt t="24208" x="6888163" y="2468563"/>
          <p14:tracePt t="24208" x="6918325" y="2468563"/>
          <p14:tracePt t="24226" x="6988175" y="2484438"/>
          <p14:tracePt t="24242" x="7070725" y="2522538"/>
          <p14:tracePt t="24259" x="7124700" y="2552700"/>
          <p14:tracePt t="24275" x="7162800" y="2568575"/>
          <p14:tracePt t="24291" x="7192963" y="2582863"/>
          <p14:tracePt t="24307" x="7231063" y="2598738"/>
          <p14:tracePt t="24325" x="7254875" y="2613025"/>
          <p14:tracePt t="24341" x="7261225" y="2613025"/>
          <p14:tracePt t="25260" x="7277100" y="2613025"/>
          <p14:tracePt t="25865" x="7285038" y="2613025"/>
          <p14:tracePt t="26105" x="7292975" y="2613025"/>
          <p14:tracePt t="26161" x="7299325" y="2613025"/>
          <p14:tracePt t="26177" x="7307263" y="2613025"/>
          <p14:tracePt t="26193" x="7315200" y="2613025"/>
          <p14:tracePt t="26225" x="7331075" y="2628900"/>
          <p14:tracePt t="26249" x="7353300" y="2644775"/>
          <p14:tracePt t="26257" x="7391400" y="2667000"/>
          <p14:tracePt t="26274" x="7407275" y="2689225"/>
          <p14:tracePt t="26274" x="7421563" y="2705100"/>
          <p14:tracePt t="26290" x="7459663" y="2727325"/>
          <p14:tracePt t="26307" x="7475538" y="2743200"/>
          <p14:tracePt t="26323" x="7483475" y="2765425"/>
          <p14:tracePt t="26339" x="7483475" y="2773363"/>
          <p14:tracePt t="26409" x="7483475" y="2781300"/>
          <p14:tracePt t="26425" x="7483475" y="2789238"/>
          <p14:tracePt t="26449" x="7483475" y="2797175"/>
          <p14:tracePt t="27340" x="7475538" y="2811463"/>
          <p14:tracePt t="27849" x="7459663" y="2811463"/>
          <p14:tracePt t="27865" x="7451725" y="2811463"/>
          <p14:tracePt t="27881" x="7445375" y="2811463"/>
          <p14:tracePt t="27889" x="7437438" y="2811463"/>
          <p14:tracePt t="27905" x="7429500" y="2811463"/>
          <p14:tracePt t="27922" x="7421563" y="2811463"/>
          <p14:tracePt t="27938" x="7407275" y="2811463"/>
          <p14:tracePt t="27955" x="7369175" y="2811463"/>
          <p14:tracePt t="27971" x="7337425" y="2811463"/>
          <p14:tracePt t="27988" x="7315200" y="2811463"/>
          <p14:tracePt t="28004" x="7285038" y="2797175"/>
          <p14:tracePt t="28021" x="7269163" y="2789238"/>
          <p14:tracePt t="28037" x="7246938" y="2765425"/>
          <p14:tracePt t="28054" x="7239000" y="2751138"/>
          <p14:tracePt t="28070" x="7231063" y="2743200"/>
          <p14:tracePt t="28086" x="7223125" y="2735263"/>
          <p14:tracePt t="28103" x="7192963" y="2705100"/>
          <p14:tracePt t="28120" x="7170738" y="2682875"/>
          <p14:tracePt t="28138" x="7154863" y="2659063"/>
          <p14:tracePt t="28156" x="7124700" y="2620963"/>
          <p14:tracePt t="28171" x="7094538" y="2590800"/>
          <p14:tracePt t="28188" x="7056438" y="2552700"/>
          <p14:tracePt t="28205" x="7026275" y="2522538"/>
          <p14:tracePt t="28221" x="7010400" y="2506663"/>
          <p14:tracePt t="28238" x="7002463" y="2498725"/>
          <p14:tracePt t="28254" x="7002463" y="2492375"/>
          <p14:tracePt t="28297" x="7002463" y="2484438"/>
          <p14:tracePt t="28337" x="6994525" y="2484438"/>
          <p14:tracePt t="28345" x="6994525" y="2476500"/>
          <p14:tracePt t="28355" x="6988175" y="2460625"/>
          <p14:tracePt t="28371" x="6972300" y="2446338"/>
          <p14:tracePt t="28387" x="6956425" y="2416175"/>
          <p14:tracePt t="28404" x="6942138" y="2400300"/>
          <p14:tracePt t="28421" x="6934200" y="2392363"/>
          <p14:tracePt t="28436" x="6926263" y="2384425"/>
          <p14:tracePt t="28453" x="6926263" y="2378075"/>
          <p14:tracePt t="28561" x="6926263" y="2370138"/>
          <p14:tracePt t="28577" x="6926263" y="2354263"/>
          <p14:tracePt t="28586" x="6934200" y="2339975"/>
          <p14:tracePt t="28603" x="6934200" y="2332038"/>
          <p14:tracePt t="28618" x="6934200" y="2324100"/>
          <p14:tracePt t="28625" x="6934200" y="2316163"/>
          <p14:tracePt t="28636" x="6934200" y="2308225"/>
          <p14:tracePt t="28785" x="6934200" y="2301875"/>
          <p14:tracePt t="28937" x="6934200" y="2308225"/>
          <p14:tracePt t="29289" x="6934200" y="2316163"/>
          <p14:tracePt t="29297" x="6934200" y="2324100"/>
          <p14:tracePt t="29305" x="6934200" y="2339975"/>
          <p14:tracePt t="29319" x="6934200" y="2354263"/>
          <p14:tracePt t="29336" x="6934200" y="2392363"/>
          <p14:tracePt t="29354" x="6934200" y="2400300"/>
          <p14:tracePt t="29370" x="6934200" y="2416175"/>
          <p14:tracePt t="29385" x="6942138" y="2416175"/>
          <p14:tracePt t="29432" x="6942138" y="2400300"/>
          <p14:tracePt t="29449" x="6942138" y="2392363"/>
          <p14:tracePt t="29457" x="6942138" y="2384425"/>
          <p14:tracePt t="29468" x="6942138" y="2400300"/>
          <p14:tracePt t="29617" x="6942138" y="2408238"/>
          <p14:tracePt t="29641" x="6942138" y="2416175"/>
          <p14:tracePt t="29665" x="6934200" y="2416175"/>
          <p14:tracePt t="29705" x="6918325" y="2416175"/>
          <p14:tracePt t="29713" x="6911975" y="2408238"/>
          <p14:tracePt t="29721" x="6904038" y="2400300"/>
          <p14:tracePt t="29735" x="6896100" y="2384425"/>
          <p14:tracePt t="29753" x="6888163" y="2384425"/>
          <p14:tracePt t="29841" x="6888163" y="2378075"/>
          <p14:tracePt t="30033" x="6896100" y="2378075"/>
          <p14:tracePt t="30041" x="6911975" y="2378075"/>
          <p14:tracePt t="30051" x="6926263" y="2378075"/>
          <p14:tracePt t="30068" x="6950075" y="2378075"/>
          <p14:tracePt t="30086" x="6956425" y="2378075"/>
          <p14:tracePt t="30102" x="6964363" y="2378075"/>
          <p14:tracePt t="30185" x="6972300" y="2378075"/>
          <p14:tracePt t="30217" x="6980238" y="2378075"/>
          <p14:tracePt t="30225" x="6988175" y="2378075"/>
          <p14:tracePt t="30497" x="6988175" y="2384425"/>
          <p14:tracePt t="30577" x="6980238" y="2384425"/>
          <p14:tracePt t="30841" x="6980238" y="2392363"/>
          <p14:tracePt t="30850" x="6980238" y="2400300"/>
          <p14:tracePt t="30857" x="6980238" y="2408238"/>
          <p14:tracePt t="30867" x="6980238" y="2438400"/>
          <p14:tracePt t="30885" x="6980238" y="2468563"/>
          <p14:tracePt t="30901" x="6980238" y="2522538"/>
          <p14:tracePt t="30919" x="7002463" y="2590800"/>
          <p14:tracePt t="30935" x="7010400" y="2651125"/>
          <p14:tracePt t="30952" x="7032625" y="2705100"/>
          <p14:tracePt t="30952" x="7040563" y="2743200"/>
          <p14:tracePt t="30970" x="7048500" y="2765425"/>
          <p14:tracePt t="30983" x="7070725" y="2835275"/>
          <p14:tracePt t="30983" x="7094538" y="2879725"/>
          <p14:tracePt t="31001" x="7116763" y="2949575"/>
          <p14:tracePt t="31017" x="7140575" y="3032125"/>
          <p14:tracePt t="31034" x="7154863" y="3101975"/>
          <p14:tracePt t="31051" x="7162800" y="3162300"/>
          <p14:tracePt t="31067" x="7178675" y="3208338"/>
          <p14:tracePt t="31084" x="7200900" y="3246438"/>
          <p14:tracePt t="31101" x="7231063" y="3314700"/>
          <p14:tracePt t="31117" x="7246938" y="3360738"/>
          <p14:tracePt t="31134" x="7269163" y="3398838"/>
          <p14:tracePt t="31151" x="7292975" y="3451225"/>
          <p14:tracePt t="31151" x="7307263" y="3489325"/>
          <p14:tracePt t="31170" x="7331075" y="3521075"/>
          <p14:tracePt t="31184" x="7331075" y="3535363"/>
          <p14:tracePt t="31200" x="7337425" y="3535363"/>
          <p14:tracePt t="31265" x="7345363" y="3535363"/>
          <p14:tracePt t="31321" x="7353300" y="3535363"/>
          <p14:tracePt t="31337" x="7361238" y="3535363"/>
          <p14:tracePt t="31345" x="7375525" y="3497263"/>
          <p14:tracePt t="31353" x="7375525" y="3482975"/>
          <p14:tracePt t="31366" x="7391400" y="3459163"/>
          <p14:tracePt t="31384" x="7391400" y="3421063"/>
          <p14:tracePt t="31384" x="7391400" y="3406775"/>
          <p14:tracePt t="31402" x="7391400" y="3375025"/>
          <p14:tracePt t="31418" x="7391400" y="3360738"/>
          <p14:tracePt t="31435" x="7391400" y="3352800"/>
          <p14:tracePt t="31450" x="7391400" y="3344863"/>
          <p14:tracePt t="31466" x="7391400" y="3322638"/>
          <p14:tracePt t="31483" x="7391400" y="3298825"/>
          <p14:tracePt t="31499" x="7391400" y="3268663"/>
          <p14:tracePt t="31516" x="7391400" y="3254375"/>
          <p14:tracePt t="31533" x="7391400" y="3246438"/>
          <p14:tracePt t="31549" x="7391400" y="3230563"/>
          <p14:tracePt t="31577" x="7391400" y="3222625"/>
          <p14:tracePt t="31593" x="7375525" y="3216275"/>
          <p14:tracePt t="31602" x="7361238" y="3200400"/>
          <p14:tracePt t="31618" x="7337425" y="3192463"/>
          <p14:tracePt t="31635" x="7331075" y="3192463"/>
          <p14:tracePt t="31651" x="7315200" y="3192463"/>
          <p14:tracePt t="31667" x="7299325" y="3192463"/>
          <p14:tracePt t="31705" x="7292975" y="3192463"/>
          <p14:tracePt t="31777" x="7285038" y="3192463"/>
          <p14:tracePt t="31785" x="7277100" y="3200400"/>
          <p14:tracePt t="31833" x="7277100" y="3208338"/>
          <p14:tracePt t="31850" x="7269163" y="3208338"/>
          <p14:tracePt t="31866" x="7269163" y="3216275"/>
          <p14:tracePt t="31883" x="7261225" y="3216275"/>
          <p14:tracePt t="31889" x="7254875" y="3222625"/>
          <p14:tracePt t="31900" x="7254875" y="3230563"/>
          <p14:tracePt t="31916" x="7246938" y="3254375"/>
          <p14:tracePt t="31934" x="7239000" y="3260725"/>
          <p14:tracePt t="31949" x="7223125" y="3298825"/>
          <p14:tracePt t="31966" x="7216775" y="3314700"/>
          <p14:tracePt t="31983" x="7208838" y="3330575"/>
          <p14:tracePt t="32000" x="7192963" y="3352800"/>
          <p14:tracePt t="32016" x="7192963" y="3375025"/>
          <p14:tracePt t="32034" x="7178675" y="3406775"/>
          <p14:tracePt t="32051" x="7162800" y="3429000"/>
          <p14:tracePt t="32067" x="7162800" y="3436938"/>
          <p14:tracePt t="32083" x="7162800" y="3444875"/>
          <p14:tracePt t="32998" x="7116763" y="3421063"/>
          <p14:tracePt t="33713" x="7094538" y="3413125"/>
          <p14:tracePt t="33721" x="7040563" y="3398838"/>
          <p14:tracePt t="33731" x="6896100" y="3390900"/>
          <p14:tracePt t="33748" x="6735763" y="3360738"/>
          <p14:tracePt t="33765" x="6591300" y="3360738"/>
          <p14:tracePt t="33782" x="6446838" y="3344863"/>
          <p14:tracePt t="33798" x="6264275" y="3336925"/>
          <p14:tracePt t="33815" x="6027738" y="3336925"/>
          <p14:tracePt t="33832" x="5829300" y="3336925"/>
          <p14:tracePt t="33832" x="5722938" y="3336925"/>
          <p14:tracePt t="33850" x="5584825" y="3336925"/>
          <p14:tracePt t="33866" x="5470525" y="3336925"/>
          <p14:tracePt t="33882" x="5380038" y="3336925"/>
          <p14:tracePt t="33899" x="5318125" y="3336925"/>
          <p14:tracePt t="33916" x="5273675" y="3336925"/>
          <p14:tracePt t="33931" x="5241925" y="3336925"/>
          <p14:tracePt t="33947" x="5219700" y="3336925"/>
          <p14:tracePt t="33964" x="5173663" y="3344863"/>
          <p14:tracePt t="33981" x="5127625" y="3352800"/>
          <p14:tracePt t="33998" x="5089525" y="3360738"/>
          <p14:tracePt t="34015" x="5029200" y="3375025"/>
          <p14:tracePt t="34032" x="4983163" y="3375025"/>
          <p14:tracePt t="34047" x="4968875" y="3375025"/>
          <p14:tracePt t="34063" x="4960938" y="3375025"/>
          <p14:tracePt t="34153" x="4968875" y="3375025"/>
          <p14:tracePt t="34273" x="4975225" y="3368675"/>
          <p14:tracePt t="34289" x="4983163" y="3368675"/>
          <p14:tracePt t="34297" x="5006975" y="3360738"/>
          <p14:tracePt t="34305" x="5013325" y="3360738"/>
          <p14:tracePt t="34315" x="5045075" y="3360738"/>
          <p14:tracePt t="34331" x="5083175" y="3352800"/>
          <p14:tracePt t="34347" x="5089525" y="3352800"/>
          <p14:tracePt t="34364" x="5097463" y="3344863"/>
          <p14:tracePt t="34380" x="5105400" y="3344863"/>
          <p14:tracePt t="34409" x="5121275" y="3336925"/>
          <p14:tracePt t="34417" x="5121275" y="3330575"/>
          <p14:tracePt t="34430" x="5151438" y="3314700"/>
          <p14:tracePt t="34447" x="5203825" y="3292475"/>
          <p14:tracePt t="34447" x="5211763" y="3284538"/>
          <p14:tracePt t="34466" x="5241925" y="3268663"/>
          <p14:tracePt t="34482" x="5249863" y="3260725"/>
          <p14:tracePt t="34498" x="5257800" y="3246438"/>
          <p14:tracePt t="34515" x="5257800" y="3230563"/>
          <p14:tracePt t="34537" x="5265738" y="3222625"/>
          <p14:tracePt t="34547" x="5273675" y="3192463"/>
          <p14:tracePt t="34564" x="5280025" y="3170238"/>
          <p14:tracePt t="34581" x="5295900" y="3146425"/>
          <p14:tracePt t="34597" x="5311775" y="3132138"/>
          <p14:tracePt t="34615" x="5326063" y="3101975"/>
          <p14:tracePt t="34615" x="5341938" y="3078163"/>
          <p14:tracePt t="34633" x="5341938" y="3063875"/>
          <p14:tracePt t="34646" x="5349875" y="3025775"/>
          <p14:tracePt t="34646" x="5356225" y="3009900"/>
          <p14:tracePt t="34665" x="5364163" y="3001963"/>
          <p14:tracePt t="34679" x="5364163" y="2971800"/>
          <p14:tracePt t="34679" x="5380038" y="2955925"/>
          <p14:tracePt t="34697" x="5380038" y="2933700"/>
          <p14:tracePt t="34714" x="5387975" y="2917825"/>
          <p14:tracePt t="34731" x="5394325" y="2903538"/>
          <p14:tracePt t="34747" x="5394325" y="2887663"/>
          <p14:tracePt t="34764" x="5402263" y="2873375"/>
          <p14:tracePt t="34780" x="5410200" y="2849563"/>
          <p14:tracePt t="34797" x="5418138" y="2811463"/>
          <p14:tracePt t="34814" x="5418138" y="2781300"/>
          <p14:tracePt t="34830" x="5418138" y="2751138"/>
          <p14:tracePt t="34847" x="5418138" y="2720975"/>
          <p14:tracePt t="34864" x="5418138" y="2689225"/>
          <p14:tracePt t="34864" x="5418138" y="2682875"/>
          <p14:tracePt t="34882" x="5418138" y="2659063"/>
          <p14:tracePt t="34898" x="5418138" y="2644775"/>
          <p14:tracePt t="34915" x="5418138" y="2620963"/>
          <p14:tracePt t="34931" x="5410200" y="2598738"/>
          <p14:tracePt t="34947" x="5410200" y="2582863"/>
          <p14:tracePt t="34964" x="5394325" y="2560638"/>
          <p14:tracePt t="34980" x="5380038" y="2544763"/>
          <p14:tracePt t="34997" x="5349875" y="2506663"/>
          <p14:tracePt t="35014" x="5318125" y="2476500"/>
          <p14:tracePt t="35030" x="5265738" y="2438400"/>
          <p14:tracePt t="35046" x="5227638" y="2416175"/>
          <p14:tracePt t="35062" x="5211763" y="2400300"/>
          <p14:tracePt t="35079" x="5173663" y="2384425"/>
          <p14:tracePt t="35079" x="5165725" y="2378075"/>
          <p14:tracePt t="35098" x="5151438" y="2370138"/>
          <p14:tracePt t="35114" x="5127625" y="2346325"/>
          <p14:tracePt t="35131" x="5097463" y="2324100"/>
          <p14:tracePt t="35147" x="5045075" y="2293938"/>
          <p14:tracePt t="35165" x="4960938" y="2263775"/>
          <p14:tracePt t="35180" x="4899025" y="2255838"/>
          <p14:tracePt t="35196" x="4838700" y="2209800"/>
          <p14:tracePt t="35213" x="4778375" y="2193925"/>
          <p14:tracePt t="35230" x="4740275" y="2179638"/>
          <p14:tracePt t="35246" x="4686300" y="2163763"/>
          <p14:tracePt t="35264" x="4648200" y="2163763"/>
          <p14:tracePt t="35280" x="4618038" y="2155825"/>
          <p14:tracePt t="35280" x="4602163" y="2155825"/>
          <p14:tracePt t="35297" x="4556125" y="2141538"/>
          <p14:tracePt t="35314" x="4511675" y="2141538"/>
          <p14:tracePt t="35331" x="4495800" y="2141538"/>
          <p14:tracePt t="35347" x="4441825" y="2125663"/>
          <p14:tracePt t="35363" x="4411663" y="2117725"/>
          <p14:tracePt t="35379" x="4389438" y="2117725"/>
          <p14:tracePt t="35397" x="4351338" y="2117725"/>
          <p14:tracePt t="35412" x="4327525" y="2111375"/>
          <p14:tracePt t="35429" x="4305300" y="2111375"/>
          <p14:tracePt t="35446" x="4267200" y="2103438"/>
          <p14:tracePt t="35462" x="4237038" y="2095500"/>
          <p14:tracePt t="35479" x="4198938" y="2095500"/>
          <p14:tracePt t="35479" x="4183063" y="2095500"/>
          <p14:tracePt t="35498" x="4160838" y="2087563"/>
          <p14:tracePt t="35514" x="4122738" y="2079625"/>
          <p14:tracePt t="35532" x="4092575" y="2079625"/>
          <p14:tracePt t="35546" x="4060825" y="2079625"/>
          <p14:tracePt t="35563" x="4030663" y="2079625"/>
          <p14:tracePt t="35579" x="4008438" y="2079625"/>
          <p14:tracePt t="35595" x="3992563" y="2079625"/>
          <p14:tracePt t="35613" x="3978275" y="2079625"/>
          <p14:tracePt t="35628" x="3962400" y="2079625"/>
          <p14:tracePt t="35645" x="3946525" y="2079625"/>
          <p14:tracePt t="35662" x="3924300" y="2073275"/>
          <p14:tracePt t="35678" x="3902075" y="2057400"/>
          <p14:tracePt t="35694" x="3870325" y="2057400"/>
          <p14:tracePt t="35712" x="3848100" y="2057400"/>
          <p14:tracePt t="35730" x="3840163" y="2057400"/>
          <p14:tracePt t="35746" x="3832225" y="2057400"/>
          <p14:tracePt t="35778" x="3825875" y="2057400"/>
          <p14:tracePt t="35801" x="3817938" y="2057400"/>
          <p14:tracePt t="35825" x="3810000" y="2057400"/>
          <p14:tracePt t="35873" x="3802063" y="2057400"/>
          <p14:tracePt t="35881" x="3787775" y="2057400"/>
          <p14:tracePt t="35905" x="3779838" y="2057400"/>
          <p14:tracePt t="35929" x="3763963" y="2041525"/>
          <p14:tracePt t="35937" x="3756025" y="2041525"/>
          <p14:tracePt t="35947" x="3741738" y="2041525"/>
          <p14:tracePt t="35964" x="3725863" y="2041525"/>
          <p14:tracePt t="35979" x="3717925" y="2041525"/>
          <p14:tracePt t="36089" x="3711575" y="2041525"/>
          <p14:tracePt t="36169" x="3703638" y="2041525"/>
          <p14:tracePt t="36369" x="3687763" y="2041525"/>
          <p14:tracePt t="36401" x="3679825" y="2041525"/>
          <p14:tracePt t="36441" x="3673475" y="2041525"/>
          <p14:tracePt t="36449" x="3665538" y="2041525"/>
          <p14:tracePt t="36473" x="3657600" y="2041525"/>
          <p14:tracePt t="36489" x="3649663" y="2041525"/>
          <p14:tracePt t="36513" x="3641725" y="2041525"/>
          <p14:tracePt t="36529" x="3635375" y="2041525"/>
          <p14:tracePt t="36545" x="3619500" y="2041525"/>
          <p14:tracePt t="36553" x="3611563" y="2049463"/>
          <p14:tracePt t="36578" x="3603625" y="2049463"/>
          <p14:tracePt t="36585" x="3597275" y="2049463"/>
          <p14:tracePt t="36595" x="3589338" y="2057400"/>
          <p14:tracePt t="36611" x="3573463" y="2057400"/>
          <p14:tracePt t="36629" x="3565525" y="2065338"/>
          <p14:tracePt t="36645" x="3551238" y="2073275"/>
          <p14:tracePt t="36665" x="3535363" y="2073275"/>
          <p14:tracePt t="36689" x="3527425" y="2073275"/>
          <p14:tracePt t="36705" x="3513138" y="2079625"/>
          <p14:tracePt t="36713" x="3505200" y="2087563"/>
          <p14:tracePt t="36728" x="3489325" y="2095500"/>
          <p14:tracePt t="36745" x="3467100" y="2103438"/>
          <p14:tracePt t="36762" x="3451225" y="2103438"/>
          <p14:tracePt t="36779" x="3444875" y="2117725"/>
          <p14:tracePt t="36795" x="3429000" y="2117725"/>
          <p14:tracePt t="36812" x="3421063" y="2125663"/>
          <p14:tracePt t="36828" x="3413125" y="2133600"/>
          <p14:tracePt t="36845" x="3398838" y="2141538"/>
          <p14:tracePt t="36861" x="3375025" y="2149475"/>
          <p14:tracePt t="36878" x="3352800" y="2171700"/>
          <p14:tracePt t="36895" x="3344863" y="2171700"/>
          <p14:tracePt t="36911" x="3330575" y="2187575"/>
          <p14:tracePt t="36928" x="3298825" y="2209800"/>
          <p14:tracePt t="36946" x="3284538" y="2225675"/>
          <p14:tracePt t="36962" x="3246438" y="2255838"/>
          <p14:tracePt t="36979" x="3230563" y="2270125"/>
          <p14:tracePt t="36995" x="3208338" y="2286000"/>
          <p14:tracePt t="37012" x="3192463" y="2301875"/>
          <p14:tracePt t="37029" x="3184525" y="2308225"/>
          <p14:tracePt t="37044" x="3178175" y="2308225"/>
          <p14:tracePt t="37060" x="3170238" y="2324100"/>
          <p14:tracePt t="37079" x="3162300" y="2332038"/>
          <p14:tracePt t="37095" x="3154363" y="2332038"/>
          <p14:tracePt t="37111" x="3140075" y="2339975"/>
          <p14:tracePt t="37128" x="3124200" y="2362200"/>
          <p14:tracePt t="37128" x="3124200" y="2370138"/>
          <p14:tracePt t="37146" x="3094038" y="2392363"/>
          <p14:tracePt t="37163" x="3078163" y="2408238"/>
          <p14:tracePt t="37179" x="3070225" y="2422525"/>
          <p14:tracePt t="37195" x="3055938" y="2438400"/>
          <p14:tracePt t="37212" x="3040063" y="2460625"/>
          <p14:tracePt t="37228" x="3032125" y="2476500"/>
          <p14:tracePt t="37244" x="3025775" y="2498725"/>
          <p14:tracePt t="37261" x="3009900" y="2522538"/>
          <p14:tracePt t="37278" x="3001963" y="2560638"/>
          <p14:tracePt t="37295" x="2994025" y="2574925"/>
          <p14:tracePt t="37311" x="2987675" y="2613025"/>
          <p14:tracePt t="37328" x="2971800" y="2659063"/>
          <p14:tracePt t="37328" x="2971800" y="2674938"/>
          <p14:tracePt t="37346" x="2955925" y="2720975"/>
          <p14:tracePt t="37362" x="2949575" y="2743200"/>
          <p14:tracePt t="37362" x="2949575" y="2765425"/>
          <p14:tracePt t="37378" x="2949575" y="2803525"/>
          <p14:tracePt t="37395" x="2949575" y="2849563"/>
          <p14:tracePt t="37411" x="2949575" y="2879725"/>
          <p14:tracePt t="37428" x="2949575" y="2895600"/>
          <p14:tracePt t="37445" x="2949575" y="2933700"/>
          <p14:tracePt t="37461" x="2949575" y="2963863"/>
          <p14:tracePt t="37478" x="2949575" y="3009900"/>
          <p14:tracePt t="37495" x="2955925" y="3063875"/>
          <p14:tracePt t="37511" x="2955925" y="3116263"/>
          <p14:tracePt t="37527" x="2955925" y="3154363"/>
          <p14:tracePt t="37527" x="2955925" y="3184525"/>
          <p14:tracePt t="37546" x="2955925" y="3208338"/>
          <p14:tracePt t="37560" x="2971800" y="3246438"/>
          <p14:tracePt t="37578" x="2971800" y="3254375"/>
          <p14:tracePt t="37594" x="2987675" y="3276600"/>
          <p14:tracePt t="37613" x="2987675" y="3284538"/>
          <p14:tracePt t="37627" x="2994025" y="3306763"/>
          <p14:tracePt t="37644" x="3001963" y="3314700"/>
          <p14:tracePt t="37660" x="3017838" y="3336925"/>
          <p14:tracePt t="37677" x="3025775" y="3360738"/>
          <p14:tracePt t="37695" x="3048000" y="3375025"/>
          <p14:tracePt t="37711" x="3055938" y="3398838"/>
          <p14:tracePt t="37727" x="3070225" y="3413125"/>
          <p14:tracePt t="37743" x="3086100" y="3436938"/>
          <p14:tracePt t="37743" x="3108325" y="3451225"/>
          <p14:tracePt t="37762" x="3124200" y="3467100"/>
          <p14:tracePt t="37778" x="3154363" y="3489325"/>
          <p14:tracePt t="37795" x="3178175" y="3505200"/>
          <p14:tracePt t="37811" x="3200400" y="3513138"/>
          <p14:tracePt t="37827" x="3208338" y="3521075"/>
          <p14:tracePt t="37843" x="3216275" y="3521075"/>
          <p14:tracePt t="37860" x="3222625" y="3527425"/>
          <p14:tracePt t="37877" x="3246438" y="3535363"/>
          <p14:tracePt t="37894" x="3276600" y="3551238"/>
          <p14:tracePt t="37911" x="3314700" y="3565525"/>
          <p14:tracePt t="37927" x="3352800" y="3581400"/>
          <p14:tracePt t="37927" x="3375025" y="3589338"/>
          <p14:tracePt t="37946" x="3390900" y="3597275"/>
          <p14:tracePt t="37961" x="3444875" y="3611563"/>
          <p14:tracePt t="37978" x="3475038" y="3635375"/>
          <p14:tracePt t="37994" x="3513138" y="3635375"/>
          <p14:tracePt t="38011" x="3551238" y="3649663"/>
          <p14:tracePt t="38028" x="3597275" y="3657600"/>
          <p14:tracePt t="38044" x="3649663" y="3657600"/>
          <p14:tracePt t="38060" x="3703638" y="3657600"/>
          <p14:tracePt t="38077" x="3741738" y="3657600"/>
          <p14:tracePt t="38094" x="3756025" y="3657600"/>
          <p14:tracePt t="38111" x="3787775" y="3657600"/>
          <p14:tracePt t="38126" x="3802063" y="3657600"/>
          <p14:tracePt t="38143" x="3840163" y="3657600"/>
          <p14:tracePt t="38143" x="3856038" y="3657600"/>
          <p14:tracePt t="38161" x="3886200" y="3657600"/>
          <p14:tracePt t="38175" x="3978275" y="3657600"/>
          <p14:tracePt t="38193" x="4030663" y="3657600"/>
          <p14:tracePt t="38210" x="4068763" y="3657600"/>
          <p14:tracePt t="38227" x="4098925" y="3649663"/>
          <p14:tracePt t="38244" x="4122738" y="3641725"/>
          <p14:tracePt t="38261" x="4144963" y="3635375"/>
          <p14:tracePt t="38277" x="4183063" y="3627438"/>
          <p14:tracePt t="38294" x="4229100" y="3619500"/>
          <p14:tracePt t="38310" x="4297363" y="3603625"/>
          <p14:tracePt t="38327" x="4365625" y="3597275"/>
          <p14:tracePt t="38343" x="4403725" y="3589338"/>
          <p14:tracePt t="38359" x="4419600" y="3581400"/>
          <p14:tracePt t="38359" x="4427538" y="3581400"/>
          <p14:tracePt t="38377" x="4435475" y="3581400"/>
          <p14:tracePt t="38392" x="4457700" y="3565525"/>
          <p14:tracePt t="38410" x="4511675" y="3559175"/>
          <p14:tracePt t="38426" x="4579938" y="3535363"/>
          <p14:tracePt t="38443" x="4656138" y="3505200"/>
          <p14:tracePt t="38459" x="4724400" y="3482975"/>
          <p14:tracePt t="38476" x="4762500" y="3451225"/>
          <p14:tracePt t="38492" x="4800600" y="3421063"/>
          <p14:tracePt t="38510" x="4816475" y="3390900"/>
          <p14:tracePt t="38527" x="4830763" y="3360738"/>
          <p14:tracePt t="38543" x="4830763" y="3344863"/>
          <p14:tracePt t="38560" x="4830763" y="3336925"/>
          <p14:tracePt t="38576" x="4822825" y="3336925"/>
          <p14:tracePt t="38618" x="4808538" y="3336925"/>
          <p14:tracePt t="38633" x="4800600" y="3344863"/>
          <p14:tracePt t="38649" x="4792663" y="3352800"/>
          <p14:tracePt t="38657" x="4784725" y="3360738"/>
          <p14:tracePt t="38665" x="4762500" y="3360738"/>
          <p14:tracePt t="38676" x="4746625" y="3368675"/>
          <p14:tracePt t="38692" x="4732338" y="3375025"/>
          <p14:tracePt t="38709" x="4716463" y="3375025"/>
          <p14:tracePt t="38726" x="4686300" y="3375025"/>
          <p14:tracePt t="38743" x="4610100" y="3375025"/>
          <p14:tracePt t="38759" x="4495800" y="3314700"/>
          <p14:tracePt t="38759" x="4449763" y="3306763"/>
          <p14:tracePt t="38778" x="4411663" y="3284538"/>
          <p14:tracePt t="38793" x="4305300" y="3216275"/>
          <p14:tracePt t="38811" x="4259263" y="3184525"/>
          <p14:tracePt t="38827" x="4198938" y="3140075"/>
          <p14:tracePt t="38843" x="4144963" y="3094038"/>
          <p14:tracePt t="38860" x="4076700" y="3032125"/>
          <p14:tracePt t="38876" x="4008438" y="2963863"/>
          <p14:tracePt t="38893" x="3984625" y="2941638"/>
          <p14:tracePt t="38909" x="3954463" y="2895600"/>
          <p14:tracePt t="38926" x="3924300" y="2865438"/>
          <p14:tracePt t="38943" x="3894138" y="2835275"/>
          <p14:tracePt t="38959" x="3878263" y="2811463"/>
          <p14:tracePt t="38959" x="3878263" y="2803525"/>
          <p14:tracePt t="38978" x="3863975" y="2789238"/>
          <p14:tracePt t="38994" x="3856038" y="2759075"/>
          <p14:tracePt t="39010" x="3840163" y="2713038"/>
          <p14:tracePt t="39027" x="3832225" y="2689225"/>
          <p14:tracePt t="39044" x="3825875" y="2667000"/>
          <p14:tracePt t="39059" x="3825875" y="2659063"/>
          <p14:tracePt t="39076" x="3817938" y="2644775"/>
          <p14:tracePt t="39093" x="3817938" y="2636838"/>
          <p14:tracePt t="39109" x="3817938" y="2628900"/>
          <p14:tracePt t="39125" x="3810000" y="2613025"/>
          <p14:tracePt t="40930" x="3810000" y="2620963"/>
          <p14:tracePt t="41033" x="3810000" y="2636838"/>
          <p14:tracePt t="41073" x="3817938" y="2651125"/>
          <p14:tracePt t="41097" x="3817938" y="2659063"/>
          <p14:tracePt t="41106" x="3817938" y="2667000"/>
          <p14:tracePt t="41113" x="3817938" y="2674938"/>
          <p14:tracePt t="41124" x="3817938" y="2713038"/>
          <p14:tracePt t="41140" x="3817938" y="2743200"/>
          <p14:tracePt t="41157" x="3817938" y="2781300"/>
          <p14:tracePt t="41174" x="3817938" y="2835275"/>
          <p14:tracePt t="41191" x="3817938" y="2887663"/>
          <p14:tracePt t="41191" x="3817938" y="2925763"/>
          <p14:tracePt t="41210" x="3817938" y="2971800"/>
          <p14:tracePt t="41223" x="3817938" y="3055938"/>
          <p14:tracePt t="41223" x="3817938" y="3086100"/>
          <p14:tracePt t="41242" x="3817938" y="3146425"/>
          <p14:tracePt t="41258" x="3817938" y="3192463"/>
          <p14:tracePt t="41275" x="3817938" y="3230563"/>
          <p14:tracePt t="41291" x="3817938" y="3276600"/>
          <p14:tracePt t="41307" x="3794125" y="3322638"/>
          <p14:tracePt t="41324" x="3771900" y="3382963"/>
          <p14:tracePt t="41340" x="3733800" y="3451225"/>
          <p14:tracePt t="41357" x="3703638" y="3513138"/>
          <p14:tracePt t="41374" x="3673475" y="3565525"/>
          <p14:tracePt t="41390" x="3635375" y="3603625"/>
          <p14:tracePt t="41407" x="3611563" y="3641725"/>
          <p14:tracePt t="41423" x="3573463" y="3673475"/>
          <p14:tracePt t="41423" x="3551238" y="3687763"/>
          <p14:tracePt t="41442" x="3527425" y="3711575"/>
          <p14:tracePt t="41458" x="3489325" y="3711575"/>
          <p14:tracePt t="41475" x="3467100" y="3725863"/>
          <p14:tracePt t="41491" x="3444875" y="3725863"/>
          <p14:tracePt t="41507" x="3413125" y="3725863"/>
          <p14:tracePt t="41524" x="3368675" y="3711575"/>
          <p14:tracePt t="41540" x="3314700" y="3711575"/>
          <p14:tracePt t="41555" x="3298825" y="3695700"/>
          <p14:tracePt t="41574" x="3284538" y="3679825"/>
          <p14:tracePt t="41590" x="3268663" y="3665538"/>
          <p14:tracePt t="41610" x="3260725" y="3665538"/>
          <p14:tracePt t="41623" x="3254375" y="3657600"/>
          <p14:tracePt t="41640" x="3246438" y="3649663"/>
          <p14:tracePt t="41658" x="3238500" y="3641725"/>
          <p14:tracePt t="41673" x="3222625" y="3635375"/>
          <p14:tracePt t="41691" x="3222625" y="3627438"/>
          <p14:tracePt t="41707" x="3208338" y="3611563"/>
          <p14:tracePt t="41723" x="3200400" y="3603625"/>
          <p14:tracePt t="41739" x="3200400" y="3597275"/>
          <p14:tracePt t="41756" x="3184525" y="3589338"/>
          <p14:tracePt t="42665" x="3184525" y="3581400"/>
          <p14:tracePt t="42857" x="3192463" y="3581400"/>
          <p14:tracePt t="42953" x="3200400" y="3581400"/>
          <p14:tracePt t="42969" x="3208338" y="3581400"/>
          <p14:tracePt t="42993" x="3216275" y="3581400"/>
          <p14:tracePt t="43009" x="3222625" y="3581400"/>
          <p14:tracePt t="43025" x="3230563" y="3581400"/>
          <p14:tracePt t="43033" x="3246438" y="3581400"/>
          <p14:tracePt t="43049" x="3260725" y="3581400"/>
          <p14:tracePt t="43057" x="3284538" y="3581400"/>
          <p14:tracePt t="43071" x="3306763" y="3581400"/>
          <p14:tracePt t="43071" x="3322638" y="3581400"/>
          <p14:tracePt t="43090" x="3336925" y="3581400"/>
          <p14:tracePt t="43106" x="3360738" y="3581400"/>
          <p14:tracePt t="43122" x="3406775" y="3565525"/>
          <p14:tracePt t="43139" x="3436938" y="3565525"/>
          <p14:tracePt t="43157" x="3467100" y="3565525"/>
          <p14:tracePt t="43172" x="3482975" y="3565525"/>
          <p14:tracePt t="43188" x="3497263" y="3565525"/>
          <p14:tracePt t="43205" x="3505200" y="3565525"/>
          <p14:tracePt t="43221" x="3527425" y="3565525"/>
          <p14:tracePt t="43238" x="3581400" y="3565525"/>
          <p14:tracePt t="43255" x="3635375" y="3565525"/>
          <p14:tracePt t="43272" x="3717925" y="3581400"/>
          <p14:tracePt t="43272" x="3756025" y="3589338"/>
          <p14:tracePt t="43290" x="3832225" y="3597275"/>
          <p14:tracePt t="43306" x="3886200" y="3603625"/>
          <p14:tracePt t="43323" x="3924300" y="3603625"/>
          <p14:tracePt t="43339" x="3932238" y="3603625"/>
          <p14:tracePt t="43355" x="3940175" y="3603625"/>
          <p14:tracePt t="43371" x="3946525" y="3603625"/>
          <p14:tracePt t="43388" x="3970338" y="3603625"/>
          <p14:tracePt t="43425" x="4000500" y="3603625"/>
          <p14:tracePt t="43433" x="4046538" y="3603625"/>
          <p14:tracePt t="43441" x="4084638" y="3603625"/>
          <p14:tracePt t="43454" x="4175125" y="3603625"/>
          <p14:tracePt t="43471" x="4213225" y="3603625"/>
          <p14:tracePt t="43489" x="4191000" y="3603625"/>
          <p14:tracePt t="43546" x="4175125" y="3603625"/>
          <p14:tracePt t="43555" x="4160838" y="3603625"/>
          <p14:tracePt t="43562" x="4152900" y="3603625"/>
          <p14:tracePt t="43571" x="4130675" y="3603625"/>
          <p14:tracePt t="43589" x="4114800" y="3603625"/>
          <p14:tracePt t="43618" x="4106863" y="3603625"/>
          <p14:tracePt t="43626" x="4098925" y="3603625"/>
          <p14:tracePt t="43639" x="4054475" y="3603625"/>
          <p14:tracePt t="43657" x="4016375" y="3603625"/>
          <p14:tracePt t="43672" x="3940175" y="3603625"/>
          <p14:tracePt t="43672" x="3902075" y="3603625"/>
          <p14:tracePt t="43690" x="3856038" y="3603625"/>
          <p14:tracePt t="43705" x="3787775" y="3603625"/>
          <p14:tracePt t="43723" x="3779838" y="3603625"/>
          <p14:tracePt t="43739" x="3756025" y="3603625"/>
          <p14:tracePt t="43756" x="3733800" y="3589338"/>
          <p14:tracePt t="43773" x="3687763" y="3589338"/>
          <p14:tracePt t="43789" x="3641725" y="3589338"/>
          <p14:tracePt t="43806" x="3603625" y="3589338"/>
          <p14:tracePt t="43822" x="3573463" y="3589338"/>
          <p14:tracePt t="43838" x="3543300" y="3589338"/>
          <p14:tracePt t="43856" x="3513138" y="3589338"/>
          <p14:tracePt t="43872" x="3475038" y="3589338"/>
          <p14:tracePt t="43889" x="3406775" y="3589338"/>
          <p14:tracePt t="43889" x="3382963" y="3589338"/>
          <p14:tracePt t="43907" x="3330575" y="3589338"/>
          <p14:tracePt t="43923" x="3314700" y="3589338"/>
          <p14:tracePt t="43939" x="3306763" y="3589338"/>
          <p14:tracePt t="43955" x="3298825" y="3589338"/>
          <p14:tracePt t="43971" x="3306763" y="3589338"/>
          <p14:tracePt t="44242" x="3322638" y="3589338"/>
          <p14:tracePt t="44250" x="3352800" y="3589338"/>
          <p14:tracePt t="44258" x="3360738" y="3589338"/>
          <p14:tracePt t="44271" x="3368675" y="3589338"/>
          <p14:tracePt t="44287" x="3382963" y="3589338"/>
          <p14:tracePt t="44305" x="3390900" y="3589338"/>
          <p14:tracePt t="44330" x="3398838" y="3589338"/>
          <p14:tracePt t="44339" x="3406775" y="3589338"/>
          <p14:tracePt t="44354" x="3421063" y="3597275"/>
          <p14:tracePt t="44372" x="3444875" y="3597275"/>
          <p14:tracePt t="45098" x="3459163" y="3597275"/>
          <p14:tracePt t="45106" x="3475038" y="3597275"/>
          <p14:tracePt t="45120" x="3505200" y="3597275"/>
          <p14:tracePt t="45120" x="3521075" y="3597275"/>
          <p14:tracePt t="45138" x="3551238" y="3597275"/>
          <p14:tracePt t="45156" x="3565525" y="3597275"/>
          <p14:tracePt t="45171" x="3589338" y="3597275"/>
          <p14:tracePt t="45188" x="3611563" y="3597275"/>
          <p14:tracePt t="45205" x="3649663" y="3603625"/>
          <p14:tracePt t="45220" x="3679825" y="3611563"/>
          <p14:tracePt t="45237" x="3725863" y="3611563"/>
          <p14:tracePt t="45254" x="3756025" y="3619500"/>
          <p14:tracePt t="45271" x="3802063" y="3627438"/>
          <p14:tracePt t="45287" x="3825875" y="3627438"/>
          <p14:tracePt t="45287" x="3832225" y="3627438"/>
          <p14:tracePt t="45307" x="3840163" y="3627438"/>
          <p14:tracePt t="45330" x="3848100" y="3627438"/>
          <p14:tracePt t="45362" x="3856038" y="3627438"/>
          <p14:tracePt t="45378" x="3863975" y="3635375"/>
          <p14:tracePt t="45387" x="3870325" y="3635375"/>
          <p14:tracePt t="45403" x="3878263" y="3641725"/>
          <p14:tracePt t="45410" x="3886200" y="3641725"/>
          <p14:tracePt t="46106" x="3886200" y="3627438"/>
          <p14:tracePt t="46114" x="3886200" y="3589338"/>
          <p14:tracePt t="46122" x="3870325" y="3543300"/>
          <p14:tracePt t="46136" x="3848100" y="3459163"/>
          <p14:tracePt t="46136" x="3825875" y="3390900"/>
          <p14:tracePt t="46155" x="3802063" y="3284538"/>
          <p14:tracePt t="46171" x="3771900" y="3178175"/>
          <p14:tracePt t="46187" x="3733800" y="3070225"/>
          <p14:tracePt t="46204" x="3703638" y="2994025"/>
          <p14:tracePt t="46220" x="3657600" y="2887663"/>
          <p14:tracePt t="46237" x="3619500" y="2803525"/>
          <p14:tracePt t="46253" x="3581400" y="2735263"/>
          <p14:tracePt t="46270" x="3559175" y="2689225"/>
          <p14:tracePt t="46286" x="3527425" y="2644775"/>
          <p14:tracePt t="46303" x="3513138" y="2613025"/>
          <p14:tracePt t="46320" x="3489325" y="2574925"/>
          <p14:tracePt t="46336" x="3459163" y="2522538"/>
          <p14:tracePt t="46336" x="3436938" y="2484438"/>
          <p14:tracePt t="46354" x="3421063" y="2460625"/>
          <p14:tracePt t="46369" x="3375025" y="2378075"/>
          <p14:tracePt t="46387" x="3360738" y="2354263"/>
          <p14:tracePt t="46403" x="3344863" y="2332038"/>
          <p14:tracePt t="46420" x="3336925" y="2301875"/>
          <p14:tracePt t="46436" x="3314700" y="2255838"/>
          <p14:tracePt t="46453" x="3314700" y="2225675"/>
          <p14:tracePt t="46469" x="3306763" y="2209800"/>
          <p14:tracePt t="46486" x="3306763" y="2171700"/>
          <p14:tracePt t="46503" x="3298825" y="2141538"/>
          <p14:tracePt t="46519" x="3298825" y="2095500"/>
          <p14:tracePt t="46536" x="3298825" y="2065338"/>
          <p14:tracePt t="46553" x="3292475" y="2035175"/>
          <p14:tracePt t="46570" x="3292475" y="2027238"/>
          <p14:tracePt t="46585" x="3284538" y="2019300"/>
          <p14:tracePt t="46610" x="3284538" y="2011363"/>
          <p14:tracePt t="46641" x="3276600" y="1997075"/>
          <p14:tracePt t="46658" x="3276600" y="1981200"/>
          <p14:tracePt t="46674" x="3268663" y="1973263"/>
          <p14:tracePt t="46682" x="3268663" y="1958975"/>
          <p14:tracePt t="46690" x="3260725" y="1943100"/>
          <p14:tracePt t="46702" x="3260725" y="1935163"/>
          <p14:tracePt t="46718" x="3254375" y="1927225"/>
          <p14:tracePt t="46735" x="3254375" y="1920875"/>
          <p14:tracePt t="46866" x="3268663" y="1920875"/>
          <p14:tracePt t="46882" x="3276600" y="1920875"/>
          <p14:tracePt t="46890" x="3298825" y="1920875"/>
          <p14:tracePt t="46902" x="3375025" y="1935163"/>
          <p14:tracePt t="46919" x="3505200" y="1943100"/>
          <p14:tracePt t="46936" x="3641725" y="1943100"/>
          <p14:tracePt t="46951" x="3703638" y="1951038"/>
          <p14:tracePt t="46968" x="3733800" y="1951038"/>
          <p14:tracePt t="46968" x="3741738" y="1951038"/>
          <p14:tracePt t="46987" x="3749675" y="1951038"/>
          <p14:tracePt t="47001" x="3763963" y="1958975"/>
          <p14:tracePt t="47019" x="3771900" y="1958975"/>
          <p14:tracePt t="47036" x="3787775" y="1958975"/>
          <p14:tracePt t="47052" x="3802063" y="1958975"/>
          <p14:tracePt t="47067" x="3810000" y="1958975"/>
          <p14:tracePt t="47084" x="3825875" y="1958975"/>
          <p14:tracePt t="47102" x="3848100" y="1958975"/>
          <p14:tracePt t="47119" x="3870325" y="1958975"/>
          <p14:tracePt t="47135" x="3878263" y="1973263"/>
          <p14:tracePt t="47354" x="3878263" y="2003425"/>
          <p14:tracePt t="47362" x="3878263" y="2035175"/>
          <p14:tracePt t="47370" x="3878263" y="2095500"/>
          <p14:tracePt t="47384" x="3878263" y="2339975"/>
          <p14:tracePt t="47403" x="3878263" y="2536825"/>
          <p14:tracePt t="47419" x="3902075" y="2735263"/>
          <p14:tracePt t="47436" x="3940175" y="2879725"/>
          <p14:tracePt t="47452" x="3962400" y="2963863"/>
          <p14:tracePt t="47469" x="3978275" y="3025775"/>
          <p14:tracePt t="47486" x="4000500" y="3086100"/>
          <p14:tracePt t="47502" x="4016375" y="3146425"/>
          <p14:tracePt t="47518" x="4030663" y="3254375"/>
          <p14:tracePt t="47535" x="4038600" y="3336925"/>
          <p14:tracePt t="47551" x="4060825" y="3451225"/>
          <p14:tracePt t="47567" x="4076700" y="3543300"/>
          <p14:tracePt t="47584" x="4084638" y="3635375"/>
          <p14:tracePt t="47584" x="4092575" y="3657600"/>
          <p14:tracePt t="47602" x="4098925" y="3703638"/>
          <p14:tracePt t="47620" x="4106863" y="3749675"/>
          <p14:tracePt t="47635" x="4106863" y="3771900"/>
          <p14:tracePt t="47651" x="4114800" y="3794125"/>
          <p14:tracePt t="47668" x="4114800" y="3802063"/>
          <p14:tracePt t="48913" x="4114800" y="3810000"/>
          <p14:tracePt t="49098" x="4106863" y="3817938"/>
          <p14:tracePt t="49106" x="4098925" y="3825875"/>
          <p14:tracePt t="49116" x="4084638" y="3840163"/>
          <p14:tracePt t="49133" x="4068763" y="3863975"/>
          <p14:tracePt t="49151" x="4054475" y="3878263"/>
          <p14:tracePt t="49167" x="4022725" y="3902075"/>
          <p14:tracePt t="49183" x="3984625" y="3924300"/>
          <p14:tracePt t="49201" x="3940175" y="3946525"/>
          <p14:tracePt t="49217" x="3886200" y="3962400"/>
          <p14:tracePt t="49217" x="3840163" y="3984625"/>
          <p14:tracePt t="49235" x="3771900" y="4008438"/>
          <p14:tracePt t="49251" x="3717925" y="4030663"/>
          <p14:tracePt t="49267" x="3687763" y="4038600"/>
          <p14:tracePt t="49284" x="3665538" y="4046538"/>
          <p14:tracePt t="49300" x="3657600" y="4046538"/>
          <p14:tracePt t="49316" x="3641725" y="4054475"/>
          <p14:tracePt t="49333" x="3627438" y="4060825"/>
          <p14:tracePt t="49354" x="3611563" y="4076700"/>
          <p14:tracePt t="49366" x="3589338" y="4092575"/>
          <p14:tracePt t="49383" x="3543300" y="4106863"/>
          <p14:tracePt t="49400" x="3505200" y="4137025"/>
          <p14:tracePt t="49417" x="3489325" y="4144963"/>
          <p14:tracePt t="49432" x="3467100" y="4152900"/>
          <p14:tracePt t="49448" x="3421063" y="4175125"/>
          <p14:tracePt t="49466" x="3406775" y="4175125"/>
          <p14:tracePt t="49482" x="3390900" y="4183063"/>
          <p14:tracePt t="49500" x="3382963" y="4191000"/>
          <p14:tracePt t="49531" x="3375025" y="4198938"/>
          <p14:tracePt t="49538" x="3360738" y="4213225"/>
          <p14:tracePt t="49549" x="3314700" y="4237038"/>
          <p14:tracePt t="49566" x="3268663" y="4267200"/>
          <p14:tracePt t="49583" x="3238500" y="4283075"/>
          <p14:tracePt t="49600" x="3230563" y="4289425"/>
          <p14:tracePt t="49616" x="3222625" y="4297363"/>
          <p14:tracePt t="49634" x="3222625" y="4305300"/>
          <p14:tracePt t="49651" x="3216275" y="4321175"/>
          <p14:tracePt t="49667" x="3200400" y="4321175"/>
          <p14:tracePt t="49684" x="3184525" y="4335463"/>
          <p14:tracePt t="49700" x="3162300" y="4351338"/>
          <p14:tracePt t="49716" x="3140075" y="4359275"/>
          <p14:tracePt t="49733" x="3124200" y="4359275"/>
          <p14:tracePt t="50687" x="3132138" y="4359275"/>
          <p14:tracePt t="51282" x="3140075" y="4359275"/>
          <p14:tracePt t="51306" x="3146425" y="4351338"/>
          <p14:tracePt t="51322" x="3162300" y="4343400"/>
          <p14:tracePt t="51338" x="3170238" y="4335463"/>
          <p14:tracePt t="51347" x="3184525" y="4321175"/>
          <p14:tracePt t="51354" x="3192463" y="4313238"/>
          <p14:tracePt t="51364" x="3222625" y="4267200"/>
          <p14:tracePt t="51381" x="3246438" y="4198938"/>
          <p14:tracePt t="51398" x="3260725" y="4144963"/>
          <p14:tracePt t="51414" x="3284538" y="4076700"/>
          <p14:tracePt t="51431" x="3314700" y="3970338"/>
          <p14:tracePt t="51449" x="3352800" y="3863975"/>
          <p14:tracePt t="51464" x="3398838" y="3756025"/>
          <p14:tracePt t="51480" x="3429000" y="3649663"/>
          <p14:tracePt t="51496" x="3451225" y="3535363"/>
          <p14:tracePt t="51496" x="3467100" y="3482975"/>
          <p14:tracePt t="51515" x="3489325" y="3382963"/>
          <p14:tracePt t="51530" x="3505200" y="3314700"/>
          <p14:tracePt t="51547" x="3521075" y="3254375"/>
          <p14:tracePt t="51564" x="3543300" y="3184525"/>
          <p14:tracePt t="51580" x="3573463" y="3116263"/>
          <p14:tracePt t="51596" x="3603625" y="3048000"/>
          <p14:tracePt t="51615" x="3627438" y="2987675"/>
          <p14:tracePt t="51630" x="3657600" y="2941638"/>
          <p14:tracePt t="51646" x="3695700" y="2865438"/>
          <p14:tracePt t="51646" x="3703638" y="2835275"/>
          <p14:tracePt t="51666" x="3711575" y="2811463"/>
          <p14:tracePt t="51680" x="3733800" y="2751138"/>
          <p14:tracePt t="51680" x="3741738" y="2720975"/>
          <p14:tracePt t="51699" x="3749675" y="2674938"/>
          <p14:tracePt t="51715" x="3756025" y="2636838"/>
          <p14:tracePt t="51731" x="3763963" y="2598738"/>
          <p14:tracePt t="51748" x="3779838" y="2574925"/>
          <p14:tracePt t="51765" x="3779838" y="2552700"/>
          <p14:tracePt t="51781" x="3787775" y="2530475"/>
          <p14:tracePt t="51797" x="3794125" y="2522538"/>
          <p14:tracePt t="51813" x="3810000" y="2492375"/>
          <p14:tracePt t="51831" x="3817938" y="2484438"/>
          <p14:tracePt t="51846" x="3825875" y="2468563"/>
          <p14:tracePt t="51864" x="3825875" y="2460625"/>
          <p14:tracePt t="51880" x="3817938" y="2468563"/>
          <p14:tracePt t="52602" x="3817938" y="2476500"/>
          <p14:tracePt t="52626" x="3817938" y="2484438"/>
          <p14:tracePt t="52642" x="3817938" y="2492375"/>
          <p14:tracePt t="52658" x="3802063" y="2506663"/>
          <p14:tracePt t="52666" x="3802063" y="2514600"/>
          <p14:tracePt t="52679" x="3802063" y="2522538"/>
          <p14:tracePt t="52696" x="3794125" y="2544763"/>
          <p14:tracePt t="52696" x="3787775" y="2552700"/>
          <p14:tracePt t="52714" x="3779838" y="2568575"/>
          <p14:tracePt t="52729" x="3741738" y="2628900"/>
          <p14:tracePt t="52747" x="3717925" y="2674938"/>
          <p14:tracePt t="52763" x="3695700" y="2727325"/>
          <p14:tracePt t="52780" x="3665538" y="2773363"/>
          <p14:tracePt t="52797" x="3649663" y="2803525"/>
          <p14:tracePt t="52813" x="3627438" y="2849563"/>
          <p14:tracePt t="52829" x="3589338" y="2911475"/>
          <p14:tracePt t="52846" x="3565525" y="2963863"/>
          <p14:tracePt t="52863" x="3527425" y="3032125"/>
          <p14:tracePt t="52880" x="3497263" y="3070225"/>
          <p14:tracePt t="52896" x="3475038" y="3116263"/>
          <p14:tracePt t="52896" x="3475038" y="3124200"/>
          <p14:tracePt t="52914" x="3459163" y="3162300"/>
          <p14:tracePt t="52930" x="3421063" y="3208338"/>
          <p14:tracePt t="52947" x="3398838" y="3254375"/>
          <p14:tracePt t="52963" x="3382963" y="3276600"/>
          <p14:tracePt t="52980" x="3360738" y="3306763"/>
          <p14:tracePt t="52997" x="3330575" y="3336925"/>
          <p14:tracePt t="53013" x="3314700" y="3368675"/>
          <p14:tracePt t="53029" x="3298825" y="3382963"/>
          <p14:tracePt t="53045" x="3284538" y="3398838"/>
          <p14:tracePt t="53062" x="3276600" y="3413125"/>
          <p14:tracePt t="53079" x="3284538" y="3413125"/>
          <p14:tracePt t="53450" x="3292475" y="3406775"/>
          <p14:tracePt t="53458" x="3298825" y="3406775"/>
          <p14:tracePt t="53474" x="3306763" y="3406775"/>
          <p14:tracePt t="53490" x="3314700" y="3406775"/>
          <p14:tracePt t="53506" x="3322638" y="3406775"/>
          <p14:tracePt t="53522" x="3336925" y="3382963"/>
          <p14:tracePt t="53538" x="3352800" y="3382963"/>
          <p14:tracePt t="53602" x="3360738" y="3382963"/>
          <p14:tracePt t="53619" x="3368675" y="3382963"/>
          <p14:tracePt t="53627" x="3375025" y="3382963"/>
          <p14:tracePt t="53642" x="3390900" y="3382963"/>
          <p14:tracePt t="53649" x="3398838" y="3382963"/>
          <p14:tracePt t="53690" x="3413125" y="3382963"/>
          <p14:tracePt t="53698" x="3429000" y="3406775"/>
          <p14:tracePt t="53711" x="3489325" y="3467100"/>
          <p14:tracePt t="53729" x="3559175" y="3521075"/>
          <p14:tracePt t="53729" x="3589338" y="3543300"/>
          <p14:tracePt t="53747" x="3619500" y="3565525"/>
          <p14:tracePt t="53761" x="3665538" y="3589338"/>
          <p14:tracePt t="53779" x="3673475" y="3589338"/>
          <p14:tracePt t="53794" x="3679825" y="3589338"/>
          <p14:tracePt t="53914" x="3679825" y="3597275"/>
          <p14:tracePt t="54426" x="3679825" y="3611563"/>
          <p14:tracePt t="54434" x="3673475" y="3635375"/>
          <p14:tracePt t="54444" x="3657600" y="3687763"/>
          <p14:tracePt t="54461" x="3657600" y="3741738"/>
          <p14:tracePt t="54477" x="3635375" y="3794125"/>
          <p14:tracePt t="54495" x="3635375" y="3848100"/>
          <p14:tracePt t="54511" x="3635375" y="3902075"/>
          <p14:tracePt t="54529" x="3635375" y="3954463"/>
          <p14:tracePt t="54544" x="3635375" y="4008438"/>
          <p14:tracePt t="54561" x="3635375" y="4076700"/>
          <p14:tracePt t="54579" x="3619500" y="4130675"/>
          <p14:tracePt t="54595" x="3619500" y="4144963"/>
          <p14:tracePt t="54613" x="3619500" y="4168775"/>
          <p14:tracePt t="54629" x="3619500" y="4191000"/>
          <p14:tracePt t="54645" x="3619500" y="4206875"/>
          <p14:tracePt t="54663" x="3619500" y="4221163"/>
          <p14:tracePt t="54677" x="3619500" y="4229100"/>
          <p14:tracePt t="54698" x="3619500" y="4237038"/>
          <p14:tracePt t="54713" x="3619500" y="4244975"/>
          <p14:tracePt t="54726" x="3619500" y="4259263"/>
          <p14:tracePt t="54743" x="3619500" y="4283075"/>
          <p14:tracePt t="54760" x="3619500" y="4313238"/>
          <p14:tracePt t="54760" x="3619500" y="4321175"/>
          <p14:tracePt t="54778" x="3619500" y="4343400"/>
          <p14:tracePt t="54795" x="3619500" y="4365625"/>
          <p14:tracePt t="54811" x="3619500" y="4381500"/>
          <p14:tracePt t="54827" x="3619500" y="4389438"/>
          <p14:tracePt t="54844" x="3619500" y="4397375"/>
          <p14:tracePt t="54890" x="3611563" y="4397375"/>
          <p14:tracePt t="55562" x="3603625" y="4397375"/>
          <p14:tracePt t="55586" x="3597275" y="4373563"/>
          <p14:tracePt t="55610" x="3589338" y="4373563"/>
          <p14:tracePt t="55634" x="3573463" y="4359275"/>
          <p14:tracePt t="55649" x="3573463" y="4343400"/>
          <p14:tracePt t="55722" x="3565525" y="4335463"/>
          <p14:tracePt t="55730" x="3551238" y="4335463"/>
          <p14:tracePt t="55742" x="3543300" y="4321175"/>
          <p14:tracePt t="55759" x="3543300" y="4313238"/>
          <p14:tracePt t="56742" x="3551238" y="4313238"/>
          <p14:tracePt t="56810" x="3559175" y="4313238"/>
          <p14:tracePt t="56818" x="3565525" y="4313238"/>
          <p14:tracePt t="56834" x="3573463" y="4313238"/>
          <p14:tracePt t="56843" x="3597275" y="4313238"/>
          <p14:tracePt t="56859" x="3635375" y="4313238"/>
          <p14:tracePt t="56876" x="3725863" y="4313238"/>
          <p14:tracePt t="56892" x="3810000" y="4327525"/>
          <p14:tracePt t="56909" x="3916363" y="4327525"/>
          <p14:tracePt t="56926" x="3978275" y="4327525"/>
          <p14:tracePt t="56942" x="4022725" y="4327525"/>
          <p14:tracePt t="56959" x="4060825" y="4327525"/>
          <p14:tracePt t="56975" x="4114800" y="4327525"/>
          <p14:tracePt t="56992" x="4191000" y="4327525"/>
          <p14:tracePt t="57008" x="4283075" y="4327525"/>
          <p14:tracePt t="57008" x="4321175" y="4327525"/>
          <p14:tracePt t="57028" x="4397375" y="4327525"/>
          <p14:tracePt t="57043" x="4435475" y="4327525"/>
          <p14:tracePt t="57059" x="4457700" y="4327525"/>
          <p14:tracePt t="57076" x="4479925" y="4327525"/>
          <p14:tracePt t="57093" x="4487863" y="4327525"/>
          <p14:tracePt t="57108" x="4511675" y="4327525"/>
          <p14:tracePt t="57194" x="4541838" y="4343400"/>
          <p14:tracePt t="57202" x="4564063" y="4343400"/>
          <p14:tracePt t="57210" x="4602163" y="4343400"/>
          <p14:tracePt t="57225" x="4664075" y="4351338"/>
          <p14:tracePt t="57225" x="4678363" y="4351338"/>
          <p14:tracePt t="57243" x="4708525" y="4365625"/>
          <p14:tracePt t="57754" x="4716463" y="4365625"/>
          <p14:tracePt t="57770" x="4724400" y="4365625"/>
          <p14:tracePt t="57802" x="4740275" y="4381500"/>
          <p14:tracePt t="57810" x="4762500" y="4381500"/>
          <p14:tracePt t="57826" x="4778375" y="4381500"/>
          <p14:tracePt t="57840" x="4876800" y="4381500"/>
          <p14:tracePt t="57859" x="4945063" y="4381500"/>
          <p14:tracePt t="57875" x="4975225" y="4381500"/>
          <p14:tracePt t="57892" x="4991100" y="4381500"/>
          <p14:tracePt t="57908" x="5006975" y="4381500"/>
          <p14:tracePt t="57924" x="5045075" y="4397375"/>
          <p14:tracePt t="57941" x="5121275" y="4397375"/>
          <p14:tracePt t="57957" x="5249863" y="4397375"/>
          <p14:tracePt t="57974" x="5364163" y="4397375"/>
          <p14:tracePt t="57991" x="5418138" y="4397375"/>
          <p14:tracePt t="58007" x="5426075" y="4397375"/>
          <p14:tracePt t="58023" x="5432425" y="4397375"/>
          <p14:tracePt t="58040" x="5448300" y="4397375"/>
          <p14:tracePt t="58066" x="5470525" y="4397375"/>
          <p14:tracePt t="58075" x="5540375" y="4397375"/>
          <p14:tracePt t="58091" x="5600700" y="4397375"/>
          <p14:tracePt t="58108" x="5676900" y="4397375"/>
          <p14:tracePt t="58124" x="5707063" y="4397375"/>
          <p14:tracePt t="58141" x="5715000" y="4397375"/>
          <p14:tracePt t="58156" x="5722938" y="4397375"/>
          <p14:tracePt t="58186" x="5730875" y="4397375"/>
          <p14:tracePt t="58202" x="5730875" y="4389438"/>
          <p14:tracePt t="58210" x="5722938" y="4389438"/>
          <p14:tracePt t="58802" x="5715000" y="4389438"/>
          <p14:tracePt t="58810" x="5699125" y="4397375"/>
          <p14:tracePt t="58823" x="5654675" y="4403725"/>
          <p14:tracePt t="58840" x="5600700" y="4403725"/>
          <p14:tracePt t="58857" x="5516563" y="4427538"/>
          <p14:tracePt t="58857" x="5470525" y="4427538"/>
          <p14:tracePt t="58875" x="5410200" y="4441825"/>
          <p14:tracePt t="58889" x="5127625" y="4495800"/>
          <p14:tracePt t="58907" x="4854575" y="4533900"/>
          <p14:tracePt t="58924" x="4473575" y="4602163"/>
          <p14:tracePt t="58940" x="4137025" y="4656138"/>
          <p14:tracePt t="58956" x="3954463" y="4678363"/>
          <p14:tracePt t="58973" x="3878263" y="4686300"/>
          <p14:tracePt t="58989" x="3802063" y="4686300"/>
          <p14:tracePt t="59006" x="3733800" y="4686300"/>
          <p14:tracePt t="59024" x="3627438" y="4702175"/>
          <p14:tracePt t="59040" x="3535363" y="4708525"/>
          <p14:tracePt t="59056" x="3429000" y="4724400"/>
          <p14:tracePt t="59056" x="3375025" y="4724400"/>
          <p14:tracePt t="59076" x="3260725" y="4746625"/>
          <p14:tracePt t="59091" x="3132138" y="4770438"/>
          <p14:tracePt t="59107" x="3055938" y="4778375"/>
          <p14:tracePt t="59124" x="2979738" y="4792663"/>
          <p14:tracePt t="59140" x="2925763" y="4800600"/>
          <p14:tracePt t="59156" x="2903538" y="4800600"/>
          <p14:tracePt t="59174" x="2873375" y="4808538"/>
          <p14:tracePt t="59190" x="2857500" y="4808538"/>
          <p14:tracePt t="59206" x="2811463" y="4808538"/>
          <p14:tracePt t="59223" x="2759075" y="4816475"/>
          <p14:tracePt t="59240" x="2689225" y="4830763"/>
          <p14:tracePt t="59256" x="2636838" y="4838700"/>
          <p14:tracePt t="59256" x="2606675" y="4838700"/>
          <p14:tracePt t="59274" x="2590800" y="4846638"/>
          <p14:tracePt t="59289" x="2560638" y="4854575"/>
          <p14:tracePt t="59307" x="2552700" y="4854575"/>
          <p14:tracePt t="59324" x="2544763" y="4860925"/>
          <p14:tracePt t="59370" x="2522538" y="4868863"/>
          <p14:tracePt t="59387" x="2498725" y="4868863"/>
          <p14:tracePt t="59394" x="2492375" y="4868863"/>
          <p14:tracePt t="59406" x="2460625" y="4884738"/>
          <p14:tracePt t="59423" x="2438400" y="4892675"/>
          <p14:tracePt t="59439" x="2430463" y="4892675"/>
          <p14:tracePt t="59455" x="2446338" y="4892675"/>
          <p14:tracePt t="59722" x="2454275" y="4892675"/>
          <p14:tracePt t="59730" x="2476500" y="4892675"/>
          <p14:tracePt t="59739" x="2530475" y="4892675"/>
          <p14:tracePt t="59756" x="2620963" y="4892675"/>
          <p14:tracePt t="59773" x="2697163" y="4892675"/>
          <p14:tracePt t="59790" x="2759075" y="4892675"/>
          <p14:tracePt t="59806" x="2789238" y="4892675"/>
          <p14:tracePt t="59822" x="2827338" y="4892675"/>
          <p14:tracePt t="59839" x="2857500" y="4892675"/>
          <p14:tracePt t="59856" x="2879725" y="4892675"/>
          <p14:tracePt t="59872" x="2895600" y="4892675"/>
          <p14:tracePt t="59889" x="2903538" y="4892675"/>
          <p14:tracePt t="59906" x="2911475" y="4892675"/>
          <p14:tracePt t="59930" x="2925763" y="4892675"/>
          <p14:tracePt t="60002" x="2933700" y="4892675"/>
          <p14:tracePt t="60018" x="2941638" y="4892675"/>
          <p14:tracePt t="60065" x="2955925" y="4892675"/>
          <p14:tracePt t="60250" x="2971800" y="4892675"/>
          <p14:tracePt t="60266" x="3001963" y="4892675"/>
          <p14:tracePt t="60274" x="3040063" y="4892675"/>
          <p14:tracePt t="60288" x="3162300" y="4892675"/>
          <p14:tracePt t="60288" x="3238500" y="4892675"/>
          <p14:tracePt t="60307" x="3368675" y="4892675"/>
          <p14:tracePt t="60323" x="3451225" y="4892675"/>
          <p14:tracePt t="60339" x="3489325" y="4892675"/>
          <p14:tracePt t="60356" x="3505200" y="4892675"/>
          <p14:tracePt t="60372" x="3497263" y="4892675"/>
          <p14:tracePt t="60434" x="3482975" y="4892675"/>
          <p14:tracePt t="60450" x="3475038" y="4892675"/>
          <p14:tracePt t="60466" x="3467100" y="4892675"/>
          <p14:tracePt t="60482" x="3467100" y="4899025"/>
          <p14:tracePt t="61282" x="3467100" y="4906963"/>
          <p14:tracePt t="61290" x="3475038" y="4906963"/>
          <p14:tracePt t="61303" x="3565525" y="4914900"/>
          <p14:tracePt t="61323" x="3611563" y="4922838"/>
          <p14:tracePt t="61338" x="3771900" y="4922838"/>
          <p14:tracePt t="61355" x="3878263" y="4922838"/>
          <p14:tracePt t="61372" x="3940175" y="4922838"/>
          <p14:tracePt t="61388" x="4022725" y="4922838"/>
          <p14:tracePt t="61404" x="4098925" y="4922838"/>
          <p14:tracePt t="61421" x="4183063" y="4922838"/>
          <p14:tracePt t="61437" x="4251325" y="4922838"/>
          <p14:tracePt t="61454" x="4297363" y="4922838"/>
          <p14:tracePt t="61470" x="4343400" y="4922838"/>
          <p14:tracePt t="61487" x="4381500" y="4922838"/>
          <p14:tracePt t="61504" x="4435475" y="4930775"/>
          <p14:tracePt t="61521" x="4495800" y="4930775"/>
          <p14:tracePt t="61539" x="4511675" y="4930775"/>
          <p14:tracePt t="61553" x="4533900" y="4930775"/>
          <p14:tracePt t="61553" x="4549775" y="4930775"/>
          <p14:tracePt t="61570" x="4564063" y="4930775"/>
          <p14:tracePt t="61585" x="4572000" y="4930775"/>
          <p14:tracePt t="61604" x="4579938" y="4930775"/>
          <p14:tracePt t="61634" x="4587875" y="4922838"/>
          <p14:tracePt t="61641" x="4594225" y="4922838"/>
          <p14:tracePt t="61652" x="4610100" y="4922838"/>
          <p14:tracePt t="61669" x="4610100" y="4914900"/>
          <p14:tracePt t="62588" x="4618038" y="4914900"/>
          <p14:tracePt t="62706" x="4632325" y="4914900"/>
          <p14:tracePt t="62738" x="4632325" y="4922838"/>
          <p14:tracePt t="62746" x="4640263" y="4930775"/>
          <p14:tracePt t="62754" x="4648200" y="4930775"/>
          <p14:tracePt t="62794" x="4664075" y="4937125"/>
          <p14:tracePt t="62802" x="4678363" y="4937125"/>
          <p14:tracePt t="62819" x="4694238" y="4937125"/>
          <p14:tracePt t="62826" x="4724400" y="4937125"/>
          <p14:tracePt t="62836" x="4778375" y="4937125"/>
          <p14:tracePt t="62853" x="4830763" y="4937125"/>
          <p14:tracePt t="62869" x="4868863" y="4937125"/>
          <p14:tracePt t="62886" x="4899025" y="4937125"/>
          <p14:tracePt t="62902" x="4930775" y="4937125"/>
          <p14:tracePt t="62919" x="4953000" y="4937125"/>
          <p14:tracePt t="62936" x="4983163" y="4937125"/>
          <p14:tracePt t="62952" x="5013325" y="4937125"/>
          <p14:tracePt t="62969" x="5083175" y="4937125"/>
          <p14:tracePt t="62987" x="5143500" y="4937125"/>
          <p14:tracePt t="63003" x="5203825" y="4937125"/>
          <p14:tracePt t="63020" x="5241925" y="4937125"/>
          <p14:tracePt t="63037" x="5273675" y="4930775"/>
          <p14:tracePt t="63053" x="5287963" y="4930775"/>
          <p14:tracePt t="63069" x="5349875" y="4930775"/>
          <p14:tracePt t="63086" x="5486400" y="4930775"/>
          <p14:tracePt t="63102" x="5692775" y="4930775"/>
          <p14:tracePt t="63119" x="5921375" y="4930775"/>
          <p14:tracePt t="63136" x="6118225" y="4930775"/>
          <p14:tracePt t="63136" x="6164263" y="4930775"/>
          <p14:tracePt t="63154" x="6226175" y="4930775"/>
          <p14:tracePt t="63168" x="6264275" y="4930775"/>
          <p14:tracePt t="63186" x="6270625" y="4930775"/>
          <p14:tracePt t="63210" x="6308725" y="4930775"/>
          <p14:tracePt t="63219" x="6484938" y="4930775"/>
          <p14:tracePt t="63236" x="6751638" y="4930775"/>
          <p14:tracePt t="63252" x="6988175" y="4930775"/>
          <p14:tracePt t="63269" x="7116763" y="4930775"/>
          <p14:tracePt t="63286" x="7124700" y="4930775"/>
          <p14:tracePt t="63301" x="7116763" y="4930775"/>
          <p14:tracePt t="63330" x="7094538" y="4930775"/>
          <p14:tracePt t="63338" x="7086600" y="4930775"/>
          <p14:tracePt t="63351" x="7078663" y="4930775"/>
          <p14:tracePt t="63368" x="7078663" y="4914900"/>
          <p14:tracePt t="63906" x="7056438" y="4899025"/>
          <p14:tracePt t="63914" x="7010400" y="4892675"/>
          <p14:tracePt t="63922" x="6942138" y="4846638"/>
          <p14:tracePt t="63934" x="6811963" y="4778375"/>
          <p14:tracePt t="63952" x="6713538" y="4732338"/>
          <p14:tracePt t="63968" x="6629400" y="4686300"/>
          <p14:tracePt t="63968" x="6575425" y="4656138"/>
          <p14:tracePt t="63986" x="6537325" y="4632325"/>
          <p14:tracePt t="64000" x="6346825" y="4518025"/>
          <p14:tracePt t="64019" x="6188075" y="4435475"/>
          <p14:tracePt t="64036" x="6027738" y="4343400"/>
          <p14:tracePt t="64052" x="5897563" y="4251325"/>
          <p14:tracePt t="64068" x="5821363" y="4198938"/>
          <p14:tracePt t="64085" x="5783263" y="4175125"/>
          <p14:tracePt t="64102" x="5730875" y="4160838"/>
          <p14:tracePt t="64117" x="5676900" y="4144963"/>
          <p14:tracePt t="64134" x="5616575" y="4122738"/>
          <p14:tracePt t="64150" x="5570538" y="4114800"/>
          <p14:tracePt t="64168" x="5554663" y="4098925"/>
          <p14:tracePt t="64168" x="5540375" y="4098925"/>
          <p14:tracePt t="64187" x="5532438" y="4084638"/>
          <p14:tracePt t="64201" x="5502275" y="4068763"/>
          <p14:tracePt t="64219" x="5486400" y="4054475"/>
          <p14:tracePt t="64235" x="5478463" y="4038600"/>
          <p14:tracePt t="64251" x="5478463" y="4030663"/>
          <p14:tracePt t="64268" x="5478463" y="4022725"/>
          <p14:tracePt t="64298" x="5470525" y="4016375"/>
          <p14:tracePt t="64306" x="5470525" y="4022725"/>
          <p14:tracePt t="67446" x="5478463" y="4022725"/>
          <p14:tracePt t="76344" x="5486400" y="4022725"/>
          <p14:tracePt t="77628" x="5502275" y="4022725"/>
          <p14:tracePt t="77778" x="5516563" y="4022725"/>
          <p14:tracePt t="77794" x="5532438" y="4022725"/>
          <p14:tracePt t="77803" x="5546725" y="4022725"/>
          <p14:tracePt t="77810" x="5562600" y="4008438"/>
          <p14:tracePt t="77819" x="5600700" y="3992563"/>
          <p14:tracePt t="77836" x="5654675" y="3970338"/>
          <p14:tracePt t="77854" x="5692775" y="3932238"/>
          <p14:tracePt t="77870" x="5768975" y="3902075"/>
          <p14:tracePt t="77887" x="5845175" y="3870325"/>
          <p14:tracePt t="77904" x="5913438" y="3832225"/>
          <p14:tracePt t="77920" x="5959475" y="3817938"/>
          <p14:tracePt t="77937" x="5989638" y="3802063"/>
          <p14:tracePt t="77937" x="5997575" y="3794125"/>
          <p14:tracePt t="77955" x="6049963" y="3763963"/>
          <p14:tracePt t="77971" x="6103938" y="3733800"/>
          <p14:tracePt t="77988" x="6218238" y="3673475"/>
          <p14:tracePt t="78004" x="6370638" y="3611563"/>
          <p14:tracePt t="78021" x="6515100" y="3543300"/>
          <p14:tracePt t="78037" x="6645275" y="3482975"/>
          <p14:tracePt t="78054" x="6727825" y="3429000"/>
          <p14:tracePt t="78070" x="6759575" y="3406775"/>
          <p14:tracePt t="78087" x="6773863" y="3390900"/>
          <p14:tracePt t="78103" x="6781800" y="3375025"/>
          <p14:tracePt t="78120" x="6804025" y="3344863"/>
          <p14:tracePt t="78136" x="6880225" y="3298825"/>
          <p14:tracePt t="78136" x="6904038" y="3276600"/>
          <p14:tracePt t="78155" x="6988175" y="3208338"/>
          <p14:tracePt t="78171" x="7048500" y="3146425"/>
          <p14:tracePt t="78187" x="7078663" y="3116263"/>
          <p14:tracePt t="78204" x="7086600" y="3086100"/>
          <p14:tracePt t="78221" x="7102475" y="3055938"/>
          <p14:tracePt t="78236" x="7108825" y="3025775"/>
          <p14:tracePt t="78254" x="7124700" y="2987675"/>
          <p14:tracePt t="78269" x="7146925" y="2941638"/>
          <p14:tracePt t="78286" x="7178675" y="2895600"/>
          <p14:tracePt t="78303" x="7216775" y="2835275"/>
          <p14:tracePt t="78320" x="7246938" y="2765425"/>
          <p14:tracePt t="78337" x="7269163" y="2735263"/>
          <p14:tracePt t="78337" x="7269163" y="2720975"/>
          <p14:tracePt t="78355" x="7269163" y="2689225"/>
          <p14:tracePt t="78369" x="7277100" y="2651125"/>
          <p14:tracePt t="78387" x="7277100" y="2620963"/>
          <p14:tracePt t="78404" x="7277100" y="2574925"/>
          <p14:tracePt t="78420" x="7269163" y="2552700"/>
          <p14:tracePt t="78436" x="7269163" y="2514600"/>
          <p14:tracePt t="78453" x="7261225" y="2498725"/>
          <p14:tracePt t="78470" x="7261225" y="2484438"/>
          <p14:tracePt t="78487" x="7261225" y="2460625"/>
          <p14:tracePt t="78503" x="7246938" y="2438400"/>
          <p14:tracePt t="78519" x="7239000" y="2422525"/>
          <p14:tracePt t="78536" x="7239000" y="2416175"/>
          <p14:tracePt t="78552" x="7223125" y="2392363"/>
          <p14:tracePt t="78571" x="7216775" y="2384425"/>
          <p14:tracePt t="78586" x="7208838" y="2362200"/>
          <p14:tracePt t="78604" x="7200900" y="2362200"/>
          <p14:tracePt t="78620" x="7192963" y="2346325"/>
          <p14:tracePt t="78637" x="7192963" y="2339975"/>
          <p14:tracePt t="78651" x="7178675" y="2339975"/>
          <p14:tracePt t="78673" x="7170738" y="2332038"/>
          <p14:tracePt t="78690" x="7162800" y="2324100"/>
          <p14:tracePt t="78706" x="7154863" y="2324100"/>
          <p14:tracePt t="78738" x="7146925" y="2324100"/>
          <p14:tracePt t="78754" x="7140575" y="2324100"/>
          <p14:tracePt t="78778" x="7132638" y="2324100"/>
          <p14:tracePt t="78786" x="7116763" y="2324100"/>
          <p14:tracePt t="78802" x="7108825" y="2324100"/>
          <p14:tracePt t="78810" x="7094538" y="2324100"/>
          <p14:tracePt t="78826" x="7078663" y="2332038"/>
          <p14:tracePt t="78842" x="7064375" y="2339975"/>
          <p14:tracePt t="78858" x="7064375" y="2346325"/>
          <p14:tracePt t="78869" x="7048500" y="2362200"/>
          <p14:tracePt t="78886" x="7032625" y="2384425"/>
          <p14:tracePt t="78903" x="7018338" y="2416175"/>
          <p14:tracePt t="78920" x="7010400" y="2430463"/>
          <p14:tracePt t="78936" x="7010400" y="2446338"/>
          <p14:tracePt t="78936" x="7010400" y="2460625"/>
          <p14:tracePt t="78954" x="7002463" y="2468563"/>
          <p14:tracePt t="78969" x="7002463" y="2492375"/>
          <p14:tracePt t="78987" x="6994525" y="2498725"/>
          <p14:tracePt t="79003" x="6994525" y="2514600"/>
          <p14:tracePt t="79019" x="6988175" y="2530475"/>
          <p14:tracePt t="79037" x="6988175" y="2552700"/>
          <p14:tracePt t="79052" x="6988175" y="2582863"/>
          <p14:tracePt t="79068" x="6980238" y="2606675"/>
          <p14:tracePt t="79085" x="6980238" y="2636838"/>
          <p14:tracePt t="79102" x="6980238" y="2644775"/>
          <p14:tracePt t="79130" x="6980238" y="2651125"/>
          <p14:tracePt t="79138" x="6972300" y="2659063"/>
          <p14:tracePt t="79177" x="6972300" y="2667000"/>
          <p14:tracePt t="80951" x="6980238" y="2667000"/>
          <p14:tracePt t="82738" x="6980238" y="2659063"/>
          <p14:tracePt t="85716" x="6980238" y="2651125"/>
          <p14:tracePt t="85746" x="6980238" y="2644775"/>
          <p14:tracePt t="89772" x="6980238" y="2667000"/>
          <p14:tracePt t="90018" x="6980238" y="2674938"/>
          <p14:tracePt t="90034" x="6972300" y="2697163"/>
          <p14:tracePt t="90042" x="6956425" y="2735263"/>
          <p14:tracePt t="90059" x="6934200" y="2781300"/>
          <p14:tracePt t="90075" x="6911975" y="2819400"/>
          <p14:tracePt t="90092" x="6880225" y="2873375"/>
          <p14:tracePt t="90108" x="6827838" y="2933700"/>
          <p14:tracePt t="90125" x="6759575" y="3001963"/>
          <p14:tracePt t="90141" x="6651625" y="3116263"/>
          <p14:tracePt t="90157" x="6537325" y="3208338"/>
          <p14:tracePt t="90174" x="6408738" y="3292475"/>
          <p14:tracePt t="90191" x="6308725" y="3368675"/>
          <p14:tracePt t="90208" x="6226175" y="3429000"/>
          <p14:tracePt t="90208" x="6180138" y="3451225"/>
          <p14:tracePt t="90228" x="6164263" y="3475038"/>
          <p14:tracePt t="90240" x="6088063" y="3543300"/>
          <p14:tracePt t="90258" x="6027738" y="3581400"/>
          <p14:tracePt t="90275" x="5951538" y="3641725"/>
          <p14:tracePt t="90291" x="5883275" y="3711575"/>
          <p14:tracePt t="90308" x="5775325" y="3771900"/>
          <p14:tracePt t="90325" x="5707063" y="3817938"/>
          <p14:tracePt t="90341" x="5638800" y="3856038"/>
          <p14:tracePt t="90357" x="5600700" y="3878263"/>
          <p14:tracePt t="90374" x="5578475" y="3894138"/>
          <p14:tracePt t="90391" x="5562600" y="3908425"/>
          <p14:tracePt t="90407" x="5546725" y="3916363"/>
          <p14:tracePt t="90424" x="5540375" y="3924300"/>
          <p14:tracePt t="90440" x="5524500" y="3954463"/>
          <p14:tracePt t="90458" x="5432425" y="4076700"/>
          <p14:tracePt t="90475" x="5341938" y="4168775"/>
          <p14:tracePt t="90491" x="5295900" y="4206875"/>
          <p14:tracePt t="90508" x="5287963" y="4206875"/>
          <p14:tracePt t="90524" x="5287963" y="4213225"/>
          <p14:tracePt t="90578" x="5280025" y="4221163"/>
          <p14:tracePt t="90594" x="5273675" y="4229100"/>
          <p14:tracePt t="90603" x="5257800" y="4244975"/>
          <p14:tracePt t="90611" x="5257800" y="4251325"/>
          <p14:tracePt t="90622" x="5241925" y="4275138"/>
          <p14:tracePt t="90639" x="5219700" y="4305300"/>
          <p14:tracePt t="90656" x="5197475" y="4343400"/>
          <p14:tracePt t="90656" x="5165725" y="4381500"/>
          <p14:tracePt t="90674" x="5097463" y="4449763"/>
          <p14:tracePt t="90691" x="4983163" y="4525963"/>
          <p14:tracePt t="90708" x="4892675" y="4602163"/>
          <p14:tracePt t="90724" x="4830763" y="4656138"/>
          <p14:tracePt t="90740" x="4778375" y="4678363"/>
          <p14:tracePt t="90757" x="4732338" y="4716463"/>
          <p14:tracePt t="90774" x="4724400" y="4732338"/>
          <p14:tracePt t="90790" x="4686300" y="4762500"/>
          <p14:tracePt t="90807" x="4594225" y="4838700"/>
          <p14:tracePt t="90824" x="4435475" y="4906963"/>
          <p14:tracePt t="90840" x="4244975" y="4983163"/>
          <p14:tracePt t="90840" x="4160838" y="5029200"/>
          <p14:tracePt t="90859" x="4092575" y="5051425"/>
          <p14:tracePt t="90874" x="3924300" y="5105400"/>
          <p14:tracePt t="90891" x="3856038" y="5143500"/>
          <p14:tracePt t="90908" x="3779838" y="5173663"/>
          <p14:tracePt t="90924" x="3711575" y="5197475"/>
          <p14:tracePt t="90940" x="3611563" y="5211763"/>
          <p14:tracePt t="90957" x="3513138" y="5227638"/>
          <p14:tracePt t="90973" x="3406775" y="5249863"/>
          <p14:tracePt t="90990" x="3314700" y="5273675"/>
          <p14:tracePt t="91007" x="3276600" y="5287963"/>
          <p14:tracePt t="91023" x="3254375" y="5295900"/>
          <p14:tracePt t="91040" x="3238500" y="5303838"/>
          <p14:tracePt t="91056" x="3208338" y="5318125"/>
          <p14:tracePt t="91056" x="3192463" y="5326063"/>
          <p14:tracePt t="91074" x="3116263" y="5364163"/>
          <p14:tracePt t="91091" x="3048000" y="5387975"/>
          <p14:tracePt t="91107" x="2979738" y="5418138"/>
          <p14:tracePt t="91124" x="2933700" y="5440363"/>
          <p14:tracePt t="91140" x="2879725" y="5456238"/>
          <p14:tracePt t="91156" x="2849563" y="5470525"/>
          <p14:tracePt t="91173" x="2819400" y="5478463"/>
          <p14:tracePt t="91190" x="2781300" y="5494338"/>
          <p14:tracePt t="91206" x="2705100" y="5508625"/>
          <p14:tracePt t="91223" x="2628900" y="5516563"/>
          <p14:tracePt t="91223" x="2606675" y="5516563"/>
          <p14:tracePt t="91242" x="2590800" y="5516563"/>
          <p14:tracePt t="91256" x="2560638" y="5532438"/>
          <p14:tracePt t="91274" x="2544763" y="5532438"/>
          <p14:tracePt t="91290" x="2476500" y="5546725"/>
          <p14:tracePt t="91307" x="2370138" y="5592763"/>
          <p14:tracePt t="91324" x="2232025" y="5622925"/>
          <p14:tracePt t="91340" x="2103438" y="5638800"/>
          <p14:tracePt t="91356" x="2019300" y="5646738"/>
          <p14:tracePt t="91373" x="1973263" y="5661025"/>
          <p14:tracePt t="91389" x="1920875" y="5661025"/>
          <p14:tracePt t="91406" x="1836738" y="5661025"/>
          <p14:tracePt t="91423" x="1730375" y="5668963"/>
          <p14:tracePt t="91439" x="1592263" y="5684838"/>
          <p14:tracePt t="91456" x="1493838" y="5707063"/>
          <p14:tracePt t="91456" x="1455738" y="5707063"/>
          <p14:tracePt t="91474" x="1425575" y="5707063"/>
          <p14:tracePt t="91489" x="1387475" y="5707063"/>
          <p14:tracePt t="91507" x="1371600" y="5707063"/>
          <p14:tracePt t="91524" x="1355725" y="5707063"/>
          <p14:tracePt t="91666" x="1349375" y="5699125"/>
          <p14:tracePt t="91674" x="1317625" y="5684838"/>
          <p14:tracePt t="91688" x="1249363" y="5654675"/>
          <p14:tracePt t="91707" x="1211263" y="5638800"/>
          <p14:tracePt t="91723" x="1196975" y="5630863"/>
          <p14:tracePt t="91739" x="1143000" y="5608638"/>
          <p14:tracePt t="91756" x="1036638" y="5578475"/>
          <p14:tracePt t="91773" x="944563" y="5562600"/>
          <p14:tracePt t="91789" x="892175" y="5562600"/>
          <p14:tracePt t="91806" x="906463" y="5562600"/>
          <p14:tracePt t="92170" x="914400" y="5554663"/>
          <p14:tracePt t="92274" x="922338" y="5546725"/>
          <p14:tracePt t="92298" x="930275" y="5546725"/>
          <p14:tracePt t="92314" x="936625" y="5540375"/>
          <p14:tracePt t="92322" x="952500" y="5532438"/>
          <p14:tracePt t="92330" x="960438" y="5516563"/>
          <p14:tracePt t="92339" x="974725" y="5516563"/>
          <p14:tracePt t="92356" x="982663" y="5516563"/>
          <p14:tracePt t="92371" x="998538" y="5516563"/>
          <p14:tracePt t="92388" x="1006475" y="5516563"/>
          <p14:tracePt t="92433" x="1012825" y="5502275"/>
          <p14:tracePt t="92441" x="1028700" y="5502275"/>
          <p14:tracePt t="92455" x="1074738" y="5486400"/>
          <p14:tracePt t="92472" x="1104900" y="5478463"/>
          <p14:tracePt t="92472" x="1120775" y="5470525"/>
          <p14:tracePt t="92490" x="1143000" y="5470525"/>
          <p14:tracePt t="92506" x="1150938" y="5470525"/>
          <p14:tracePt t="92521" x="1158875" y="5470525"/>
          <p14:tracePt t="92546" x="1165225" y="5470525"/>
          <p14:tracePt t="92562" x="1173163" y="5470525"/>
          <p14:tracePt t="92572" x="1203325" y="5470525"/>
          <p14:tracePt t="92588" x="1249363" y="5470525"/>
          <p14:tracePt t="92605" x="1349375" y="5470525"/>
          <p14:tracePt t="92622" x="1447800" y="5470525"/>
          <p14:tracePt t="92637" x="1501775" y="5470525"/>
          <p14:tracePt t="92654" x="1516063" y="5470525"/>
          <p14:tracePt t="92670" x="1546225" y="5470525"/>
          <p14:tracePt t="92687" x="1562100" y="5470525"/>
          <p14:tracePt t="92704" x="1577975" y="5470525"/>
          <p14:tracePt t="92721" x="1692275" y="5470525"/>
          <p14:tracePt t="92739" x="1806575" y="5470525"/>
          <p14:tracePt t="92756" x="1905000" y="5470525"/>
          <p14:tracePt t="92772" x="1965325" y="5470525"/>
          <p14:tracePt t="92787" x="2003425" y="5478463"/>
          <p14:tracePt t="92804" x="2011363" y="5478463"/>
          <p14:tracePt t="92820" x="2019300" y="5486400"/>
          <p14:tracePt t="92837" x="2027238" y="5494338"/>
          <p14:tracePt t="92854" x="2049463" y="5502275"/>
          <p14:tracePt t="92870" x="2103438" y="5502275"/>
          <p14:tracePt t="92887" x="2171700" y="5502275"/>
          <p14:tracePt t="92904" x="2239963" y="5502275"/>
          <p14:tracePt t="92920" x="2270125" y="5502275"/>
          <p14:tracePt t="92920" x="2278063" y="5502275"/>
          <p14:tracePt t="92938" x="2286000" y="5502275"/>
          <p14:tracePt t="92986" x="2293938" y="5508625"/>
          <p14:tracePt t="93002" x="2316163" y="5508625"/>
          <p14:tracePt t="93010" x="2346325" y="5516563"/>
          <p14:tracePt t="93021" x="2422525" y="5524500"/>
          <p14:tracePt t="93038" x="2506663" y="5524500"/>
          <p14:tracePt t="93054" x="2574925" y="5524500"/>
          <p14:tracePt t="93071" x="2606675" y="5524500"/>
          <p14:tracePt t="93088" x="2620963" y="5524500"/>
          <p14:tracePt t="93104" x="2636838" y="5524500"/>
          <p14:tracePt t="93121" x="2644775" y="5524500"/>
          <p14:tracePt t="93138" x="2674938" y="5524500"/>
          <p14:tracePt t="93155" x="2727325" y="5524500"/>
          <p14:tracePt t="93172" x="2819400" y="5524500"/>
          <p14:tracePt t="93188" x="2903538" y="5524500"/>
          <p14:tracePt t="93205" x="2955925" y="5524500"/>
          <p14:tracePt t="93221" x="2994025" y="5524500"/>
          <p14:tracePt t="93239" x="3017838" y="5524500"/>
          <p14:tracePt t="93255" x="3040063" y="5524500"/>
          <p14:tracePt t="93271" x="3063875" y="5524500"/>
          <p14:tracePt t="93288" x="3086100" y="5524500"/>
          <p14:tracePt t="93304" x="3116263" y="5524500"/>
          <p14:tracePt t="93304" x="3146425" y="5524500"/>
          <p14:tracePt t="93323" x="3200400" y="5524500"/>
          <p14:tracePt t="93339" x="3260725" y="5524500"/>
          <p14:tracePt t="93355" x="3360738" y="5524500"/>
          <p14:tracePt t="93372" x="3451225" y="5524500"/>
          <p14:tracePt t="93388" x="3489325" y="5524500"/>
          <p14:tracePt t="93404" x="3497263" y="5524500"/>
          <p14:tracePt t="93466" x="3505200" y="5524500"/>
          <p14:tracePt t="93482" x="3513138" y="5524500"/>
          <p14:tracePt t="93490" x="3535363" y="5524500"/>
          <p14:tracePt t="93504" x="3551238" y="5524500"/>
          <p14:tracePt t="93520" x="3581400" y="5524500"/>
          <p14:tracePt t="93536" x="3603625" y="5524500"/>
          <p14:tracePt t="93554" x="3619500" y="5524500"/>
          <p14:tracePt t="93570" x="3641725" y="5532438"/>
          <p14:tracePt t="93587" x="3673475" y="5532438"/>
          <p14:tracePt t="93604" x="3717925" y="5546725"/>
          <p14:tracePt t="93621" x="3749675" y="5546725"/>
          <p14:tracePt t="93636" x="3779838" y="5546725"/>
          <p14:tracePt t="93653" x="3810000" y="5546725"/>
          <p14:tracePt t="93670" x="3840163" y="5546725"/>
          <p14:tracePt t="93686" x="3870325" y="5546725"/>
          <p14:tracePt t="93703" x="3902075" y="5546725"/>
          <p14:tracePt t="93720" x="3908425" y="5546725"/>
          <p14:tracePt t="93737" x="3932238" y="5546725"/>
          <p14:tracePt t="93737" x="3946525" y="5546725"/>
          <p14:tracePt t="93754" x="3992563" y="5546725"/>
          <p14:tracePt t="93771" x="4054475" y="5546725"/>
          <p14:tracePt t="93788" x="4130675" y="5546725"/>
          <p14:tracePt t="93804" x="4183063" y="5546725"/>
          <p14:tracePt t="93821" x="4221163" y="5546725"/>
          <p14:tracePt t="93837" x="4244975" y="5546725"/>
          <p14:tracePt t="93854" x="4259263" y="5546725"/>
          <p14:tracePt t="93870" x="4267200" y="5546725"/>
          <p14:tracePt t="93886" x="4297363" y="5546725"/>
          <p14:tracePt t="93904" x="4321175" y="5546725"/>
          <p14:tracePt t="93921" x="4351338" y="5546725"/>
          <p14:tracePt t="93921" x="4359275" y="5546725"/>
          <p14:tracePt t="93939" x="4373563" y="5546725"/>
          <p14:tracePt t="93954" x="4411663" y="5546725"/>
          <p14:tracePt t="93971" x="4449763" y="5546725"/>
          <p14:tracePt t="93988" x="4479925" y="5546725"/>
          <p14:tracePt t="94004" x="4518025" y="5546725"/>
          <p14:tracePt t="94020" x="4564063" y="5546725"/>
          <p14:tracePt t="94037" x="4618038" y="5562600"/>
          <p14:tracePt t="94054" x="4670425" y="5562600"/>
          <p14:tracePt t="94070" x="4708525" y="5562600"/>
          <p14:tracePt t="94086" x="4740275" y="5562600"/>
          <p14:tracePt t="94103" x="4746625" y="5562600"/>
          <p14:tracePt t="94119" x="4762500" y="5562600"/>
          <p14:tracePt t="94137" x="4800600" y="5562600"/>
          <p14:tracePt t="94137" x="4822825" y="5562600"/>
          <p14:tracePt t="94154" x="4876800" y="5562600"/>
          <p14:tracePt t="94171" x="4945063" y="5562600"/>
          <p14:tracePt t="94188" x="5013325" y="5554663"/>
          <p14:tracePt t="94204" x="5059363" y="5554663"/>
          <p14:tracePt t="94220" x="5075238" y="5554663"/>
          <p14:tracePt t="94238" x="5089525" y="5554663"/>
          <p14:tracePt t="94266" x="5105400" y="5554663"/>
          <p14:tracePt t="94298" x="5121275" y="5554663"/>
          <p14:tracePt t="94306" x="5135563" y="5554663"/>
          <p14:tracePt t="94319" x="5173663" y="5554663"/>
          <p14:tracePt t="94337" x="5197475" y="5554663"/>
          <p14:tracePt t="94337" x="5203825" y="5554663"/>
          <p14:tracePt t="94355" x="5211763" y="5554663"/>
          <p14:tracePt t="94370" x="5227638" y="5554663"/>
          <p14:tracePt t="94387" x="5241925" y="5554663"/>
          <p14:tracePt t="94404" x="5265738" y="5554663"/>
          <p14:tracePt t="94420" x="5287963" y="5562600"/>
          <p14:tracePt t="94437" x="5303838" y="5562600"/>
          <p14:tracePt t="94453" x="5318125" y="5562600"/>
          <p14:tracePt t="94470" x="5326063" y="5562600"/>
          <p14:tracePt t="94485" x="5341938" y="5562600"/>
          <p14:tracePt t="94514" x="5349875" y="5562600"/>
          <p14:tracePt t="94522" x="5364163" y="5562600"/>
          <p14:tracePt t="94536" x="5372100" y="5562600"/>
          <p14:tracePt t="94552" x="5387975" y="5562600"/>
          <p14:tracePt t="94569" x="5394325" y="5570538"/>
          <p14:tracePt t="94585" x="5394325" y="5578475"/>
          <p14:tracePt t="94627" x="5402263" y="5578475"/>
          <p14:tracePt t="94634" x="5410200" y="5578475"/>
          <p14:tracePt t="94650" x="5426075" y="5578475"/>
          <p14:tracePt t="94658" x="5432425" y="5578475"/>
          <p14:tracePt t="94674" x="5440363" y="5570538"/>
          <p14:tracePt t="94685" x="5456238" y="5562600"/>
          <p14:tracePt t="94703" x="5470525" y="5562600"/>
          <p14:tracePt t="94722" x="5478463" y="5562600"/>
          <p14:tracePt t="94738" x="5502275" y="5562600"/>
          <p14:tracePt t="94754" x="5508625" y="5562600"/>
          <p14:tracePt t="94786" x="5516563" y="5562600"/>
          <p14:tracePt t="94794" x="5524500" y="5562600"/>
          <p14:tracePt t="94803" x="5546725" y="5554663"/>
          <p14:tracePt t="94820" x="5570538" y="5546725"/>
          <p14:tracePt t="94836" x="5622925" y="5540375"/>
          <p14:tracePt t="94853" x="5646738" y="5532438"/>
          <p14:tracePt t="94869" x="5668963" y="5532438"/>
          <p14:tracePt t="94886" x="5668963" y="5524500"/>
          <p14:tracePt t="94902" x="5684838" y="5524500"/>
          <p14:tracePt t="94919" x="5692775" y="5524500"/>
          <p14:tracePt t="94935" x="5715000" y="5524500"/>
          <p14:tracePt t="94953" x="5753100" y="5524500"/>
          <p14:tracePt t="94953" x="5768975" y="5524500"/>
          <p14:tracePt t="94971" x="5807075" y="5524500"/>
          <p14:tracePt t="94987" x="5829300" y="5524500"/>
          <p14:tracePt t="95003" x="5837238" y="5524500"/>
          <p14:tracePt t="95020" x="5845175" y="5524500"/>
          <p14:tracePt t="95036" x="5859463" y="5524500"/>
          <p14:tracePt t="95058" x="5875338" y="5524500"/>
          <p14:tracePt t="95069" x="5889625" y="5524500"/>
          <p14:tracePt t="95085" x="5913438" y="5532438"/>
          <p14:tracePt t="95102" x="5959475" y="5532438"/>
          <p14:tracePt t="95119" x="6011863" y="5532438"/>
          <p14:tracePt t="95136" x="6057900" y="5532438"/>
          <p14:tracePt t="95152" x="6073775" y="5532438"/>
          <p14:tracePt t="95169" x="6080125" y="5532438"/>
          <p14:tracePt t="95185" x="6088063" y="5532438"/>
          <p14:tracePt t="95210" x="6103938" y="5532438"/>
          <p14:tracePt t="95234" x="6118225" y="5532438"/>
          <p14:tracePt t="95242" x="6134100" y="5532438"/>
          <p14:tracePt t="95252" x="6164263" y="5532438"/>
          <p14:tracePt t="95269" x="6172200" y="5532438"/>
          <p14:tracePt t="95298" x="6172200" y="5540375"/>
          <p14:tracePt t="96457" x="6172200" y="5546725"/>
          <p14:tracePt t="96562" x="6172200" y="5554663"/>
          <p14:tracePt t="96570" x="6172200" y="5562600"/>
          <p14:tracePt t="96890" x="6172200" y="5570538"/>
          <p14:tracePt t="97002" x="6180138" y="5570538"/>
          <p14:tracePt t="97034" x="6180138" y="5562600"/>
          <p14:tracePt t="97402" x="6180138" y="5554663"/>
          <p14:tracePt t="97418" x="6188075" y="5554663"/>
          <p14:tracePt t="97434" x="6188075" y="5546725"/>
          <p14:tracePt t="97522" x="6194425" y="5546725"/>
          <p14:tracePt t="97546" x="6202363" y="5540375"/>
          <p14:tracePt t="97570" x="6210300" y="5540375"/>
          <p14:tracePt t="97586" x="6226175" y="5532438"/>
          <p14:tracePt t="97594" x="6248400" y="5532438"/>
          <p14:tracePt t="97611" x="6256338" y="5532438"/>
          <p14:tracePt t="97618" x="6278563" y="5524500"/>
          <p14:tracePt t="97633" x="6308725" y="5516563"/>
          <p14:tracePt t="97651" x="6316663" y="5516563"/>
          <p14:tracePt t="97674" x="6324600" y="5516563"/>
          <p14:tracePt t="97684" x="6332538" y="5516563"/>
          <p14:tracePt t="97700" x="6340475" y="5516563"/>
          <p14:tracePt t="97716" x="6354763" y="5516563"/>
          <p14:tracePt t="97733" x="6370638" y="5508625"/>
          <p14:tracePt t="97749" x="6384925" y="5508625"/>
          <p14:tracePt t="97766" x="6400800" y="5508625"/>
          <p14:tracePt t="97783" x="6408738" y="5508625"/>
          <p14:tracePt t="97799" x="6416675" y="5508625"/>
          <p14:tracePt t="97816" x="6423025" y="5508625"/>
          <p14:tracePt t="97832" x="6438900" y="5508625"/>
          <p14:tracePt t="97850" x="6461125" y="5508625"/>
          <p14:tracePt t="97867" x="6469063" y="5508625"/>
          <p14:tracePt t="97882" x="6477000" y="5508625"/>
          <p14:tracePt t="97954" x="6484938" y="5502275"/>
          <p14:tracePt t="97986" x="6492875" y="5502275"/>
          <p14:tracePt t="98888" x="6499225" y="5494338"/>
          <p14:tracePt t="99626" x="6507163" y="5494338"/>
          <p14:tracePt t="99634" x="6515100" y="5494338"/>
          <p14:tracePt t="99674" x="6523038" y="5494338"/>
          <p14:tracePt t="99690" x="6537325" y="5494338"/>
          <p14:tracePt t="99706" x="6553200" y="5494338"/>
          <p14:tracePt t="99715" x="6591300" y="5486400"/>
          <p14:tracePt t="99734" x="6599238" y="5486400"/>
          <p14:tracePt t="99747" x="6607175" y="5486400"/>
          <p14:tracePt t="99802" x="6613525" y="5478463"/>
          <p14:tracePt t="99826" x="6629400" y="5478463"/>
          <p14:tracePt t="99842" x="6637338" y="5478463"/>
          <p14:tracePt t="99858" x="6645275" y="5478463"/>
          <p14:tracePt t="99866" x="6651625" y="5478463"/>
          <p14:tracePt t="99883" x="6659563" y="5478463"/>
          <p14:tracePt t="99898" x="6675438" y="5478463"/>
          <p14:tracePt t="99915" x="6683375" y="5478463"/>
          <p14:tracePt t="99931" x="6697663" y="5478463"/>
          <p14:tracePt t="99947" x="6705600" y="5478463"/>
          <p14:tracePt t="99964" x="6713538" y="5478463"/>
          <p14:tracePt t="99980" x="6735763" y="5478463"/>
          <p14:tracePt t="99997" x="6789738" y="5478463"/>
          <p14:tracePt t="100014" x="6850063" y="5478463"/>
          <p14:tracePt t="100031" x="6904038" y="5478463"/>
          <p14:tracePt t="100047" x="6964363" y="5478463"/>
          <p14:tracePt t="100064" x="6994525" y="5478463"/>
          <p14:tracePt t="100080" x="7018338" y="5478463"/>
          <p14:tracePt t="100080" x="7026275" y="5478463"/>
          <p14:tracePt t="100098" x="7040563" y="5478463"/>
          <p14:tracePt t="100115" x="7064375" y="5470525"/>
          <p14:tracePt t="100131" x="7124700" y="5470525"/>
          <p14:tracePt t="100148" x="7208838" y="5470525"/>
          <p14:tracePt t="100164" x="7337425" y="5470525"/>
          <p14:tracePt t="100180" x="7429500" y="5470525"/>
          <p14:tracePt t="100197" x="7467600" y="5470525"/>
          <p14:tracePt t="100213" x="7459663" y="5470525"/>
          <p14:tracePt t="100490" x="7445375" y="5470525"/>
          <p14:tracePt t="100498" x="7429500" y="5478463"/>
          <p14:tracePt t="100498" x="7413625" y="5478463"/>
          <p14:tracePt t="100515" x="7361238" y="5494338"/>
          <p14:tracePt t="100531" x="7277100" y="5494338"/>
          <p14:tracePt t="100547" x="7216775" y="5516563"/>
          <p14:tracePt t="100564" x="7146925" y="5516563"/>
          <p14:tracePt t="100580" x="7094538" y="5516563"/>
          <p14:tracePt t="100597" x="7056438" y="5516563"/>
          <p14:tracePt t="100616" x="7002463" y="5516563"/>
          <p14:tracePt t="100630" x="6926263" y="5516563"/>
          <p14:tracePt t="100647" x="6858000" y="5516563"/>
          <p14:tracePt t="100663" x="6765925" y="5516563"/>
          <p14:tracePt t="100680" x="6697663" y="5540375"/>
          <p14:tracePt t="100680" x="6683375" y="5540375"/>
          <p14:tracePt t="100698" x="6645275" y="5540375"/>
          <p14:tracePt t="100713" x="6613525" y="5546725"/>
          <p14:tracePt t="100731" x="6591300" y="5554663"/>
          <p14:tracePt t="100747" x="6537325" y="5554663"/>
          <p14:tracePt t="100764" x="6469063" y="5554663"/>
          <p14:tracePt t="100780" x="6416675" y="5554663"/>
          <p14:tracePt t="100797" x="6378575" y="5554663"/>
          <p14:tracePt t="100813" x="6354763" y="5554663"/>
          <p14:tracePt t="100830" x="6316663" y="5554663"/>
          <p14:tracePt t="101314" x="6264275" y="5554663"/>
          <p14:tracePt t="101322" x="6172200" y="5570538"/>
          <p14:tracePt t="101330" x="5913438" y="5592763"/>
          <p14:tracePt t="101347" x="5356225" y="5676900"/>
          <p14:tracePt t="101363" x="4906963" y="5722938"/>
          <p14:tracePt t="101380" x="4541838" y="5791200"/>
          <p14:tracePt t="101396" x="4213225" y="5837238"/>
          <p14:tracePt t="101413" x="3978275" y="5867400"/>
          <p14:tracePt t="101429" x="3763963" y="5897563"/>
          <p14:tracePt t="101446" x="3467100" y="5935663"/>
          <p14:tracePt t="101463" x="3086100" y="6003925"/>
          <p14:tracePt t="101479" x="2781300" y="6042025"/>
          <p14:tracePt t="101496" x="2574925" y="6057900"/>
          <p14:tracePt t="101512" x="2438400" y="6080125"/>
          <p14:tracePt t="101512" x="2378075" y="6080125"/>
          <p14:tracePt t="101530" x="2255838" y="6080125"/>
          <p14:tracePt t="101547" x="2111375" y="6080125"/>
          <p14:tracePt t="101563" x="1943100" y="6080125"/>
          <p14:tracePt t="101580" x="1790700" y="6080125"/>
          <p14:tracePt t="101596" x="1714500" y="6080125"/>
          <p14:tracePt t="101613" x="1668463" y="6080125"/>
          <p14:tracePt t="101629" x="1654175" y="6080125"/>
          <p14:tracePt t="101646" x="1616075" y="6080125"/>
          <p14:tracePt t="101662" x="1600200" y="6080125"/>
          <p14:tracePt t="101678" x="1570038" y="6080125"/>
          <p14:tracePt t="101696" x="1508125" y="6088063"/>
          <p14:tracePt t="101712" x="1387475" y="6088063"/>
          <p14:tracePt t="101712" x="1333500" y="6088063"/>
          <p14:tracePt t="101730" x="1235075" y="6065838"/>
          <p14:tracePt t="101747" x="1227138" y="6057900"/>
          <p14:tracePt t="101763" x="1211263" y="6049963"/>
          <p14:tracePt t="101780" x="1211263" y="6042025"/>
          <p14:tracePt t="101796" x="1211263" y="6035675"/>
          <p14:tracePt t="101812" x="1189038" y="6027738"/>
          <p14:tracePt t="101829" x="1089025" y="5973763"/>
          <p14:tracePt t="101846" x="922338" y="5905500"/>
          <p14:tracePt t="101862" x="822325" y="5875338"/>
          <p14:tracePt t="101879" x="769938" y="5845175"/>
          <p14:tracePt t="101896" x="754063" y="5829300"/>
          <p14:tracePt t="101912" x="746125" y="5829300"/>
          <p14:tracePt t="101928" x="739775" y="5799138"/>
          <p14:tracePt t="101947" x="739775" y="5791200"/>
          <p14:tracePt t="102050" x="746125" y="5783263"/>
          <p14:tracePt t="102090" x="754063" y="5768975"/>
          <p14:tracePt t="102106" x="762000" y="5761038"/>
          <p14:tracePt t="102122" x="769938" y="5753100"/>
          <p14:tracePt t="102146" x="777875" y="5753100"/>
          <p14:tracePt t="102178" x="784225" y="5745163"/>
          <p14:tracePt t="102202" x="792163" y="5745163"/>
          <p14:tracePt t="102211" x="800100" y="5745163"/>
          <p14:tracePt t="102218" x="822325" y="5745163"/>
          <p14:tracePt t="102228" x="884238" y="5745163"/>
          <p14:tracePt t="102247" x="1028700" y="5768975"/>
          <p14:tracePt t="102262" x="1196975" y="5775325"/>
          <p14:tracePt t="102279" x="1355725" y="5791200"/>
          <p14:tracePt t="102295" x="1485900" y="5791200"/>
          <p14:tracePt t="102312" x="1546225" y="5791200"/>
          <p14:tracePt t="102329" x="1554163" y="5791200"/>
          <p14:tracePt t="102344" x="1539875" y="5791200"/>
          <p14:tracePt t="102386" x="1531938" y="5791200"/>
          <p14:tracePt t="102482" x="1546225" y="5791200"/>
          <p14:tracePt t="103098" x="1562100" y="5791200"/>
          <p14:tracePt t="103106" x="1577975" y="5791200"/>
          <p14:tracePt t="103114" x="1592263" y="5791200"/>
          <p14:tracePt t="103127" x="1608138" y="5775325"/>
          <p14:tracePt t="103154" x="1622425" y="5775325"/>
          <p14:tracePt t="103162" x="1676400" y="5775325"/>
          <p14:tracePt t="103179" x="1752600" y="5775325"/>
          <p14:tracePt t="103195" x="1798638" y="5775325"/>
          <p14:tracePt t="103212" x="1844675" y="5775325"/>
          <p14:tracePt t="103228" x="1874838" y="5775325"/>
          <p14:tracePt t="103246" x="1935163" y="5775325"/>
          <p14:tracePt t="103261" x="2073275" y="5753100"/>
          <p14:tracePt t="103277" x="2193925" y="5745163"/>
          <p14:tracePt t="103294" x="2270125" y="5737225"/>
          <p14:tracePt t="103311" x="2286000" y="5730875"/>
          <p14:tracePt t="104224" x="2278063" y="5730875"/>
          <p14:tracePt t="104298" x="2263775" y="5737225"/>
          <p14:tracePt t="104322" x="2255838" y="5737225"/>
          <p14:tracePt t="104362" x="2239963" y="5737225"/>
          <p14:tracePt t="104370" x="2225675" y="5737225"/>
          <p14:tracePt t="104378" x="2201863" y="5737225"/>
          <p14:tracePt t="104393" x="2149475" y="5737225"/>
          <p14:tracePt t="104410" x="2125663" y="5737225"/>
          <p14:tracePt t="104427" x="2117725" y="5737225"/>
          <p14:tracePt t="104465" x="2103438" y="5737225"/>
          <p14:tracePt t="104538" x="2103438" y="5745163"/>
          <p14:tracePt t="104554" x="2095500" y="5745163"/>
          <p14:tracePt t="104562" x="2073275" y="5745163"/>
          <p14:tracePt t="104575" x="2057400" y="5745163"/>
          <p14:tracePt t="104592" x="2041525" y="5745163"/>
          <p14:tracePt t="104610" x="2035175" y="5745163"/>
          <p14:tracePt t="104658" x="2027238" y="5745163"/>
          <p14:tracePt t="104690" x="2019300" y="5745163"/>
          <p14:tracePt t="104706" x="2003425" y="5745163"/>
          <p14:tracePt t="104778" x="1997075" y="5745163"/>
          <p14:tracePt t="104810" x="1989138" y="5745163"/>
          <p14:tracePt t="104834" x="1981200" y="5745163"/>
          <p14:tracePt t="104858" x="1973263" y="5745163"/>
          <p14:tracePt t="104882" x="1965325" y="5745163"/>
          <p14:tracePt t="104898" x="1958975" y="5745163"/>
          <p14:tracePt t="104970" x="1965325" y="5753100"/>
          <p14:tracePt t="105090" x="1981200" y="5761038"/>
          <p14:tracePt t="105106" x="1997075" y="5761038"/>
          <p14:tracePt t="105122" x="2011363" y="5761038"/>
          <p14:tracePt t="105130" x="2019300" y="5768975"/>
          <p14:tracePt t="105141" x="2027238" y="5768975"/>
          <p14:tracePt t="105158" x="2049463" y="5768975"/>
          <p14:tracePt t="105176" x="2065338" y="5768975"/>
          <p14:tracePt t="105192" x="2087563" y="5768975"/>
          <p14:tracePt t="105210" x="2125663" y="5768975"/>
          <p14:tracePt t="105226" x="2149475" y="5768975"/>
          <p14:tracePt t="105243" x="2179638" y="5768975"/>
          <p14:tracePt t="105259" x="2209800" y="5768975"/>
          <p14:tracePt t="105276" x="2255838" y="5768975"/>
          <p14:tracePt t="105292" x="2278063" y="5768975"/>
          <p14:tracePt t="105308" x="2286000" y="5768975"/>
          <p14:tracePt t="105325" x="2293938" y="5768975"/>
          <p14:tracePt t="105362" x="2301875" y="5768975"/>
          <p14:tracePt t="105370" x="2308225" y="5768975"/>
          <p14:tracePt t="105378" x="2316163" y="5768975"/>
          <p14:tracePt t="105391" x="2346325" y="5768975"/>
          <p14:tracePt t="105391" x="2362200" y="5768975"/>
          <p14:tracePt t="105410" x="2370138" y="5768975"/>
          <p14:tracePt t="105425" x="2392363" y="5768975"/>
          <p14:tracePt t="105425" x="2400300" y="5768975"/>
          <p14:tracePt t="105443" x="2422525" y="5768975"/>
          <p14:tracePt t="105459" x="2460625" y="5768975"/>
          <p14:tracePt t="105476" x="2514600" y="5768975"/>
          <p14:tracePt t="105492" x="2552700" y="5768975"/>
          <p14:tracePt t="105509" x="2582863" y="5768975"/>
          <p14:tracePt t="105525" x="2590800" y="5768975"/>
          <p14:tracePt t="105541" x="2606675" y="5768975"/>
          <p14:tracePt t="105558" x="2636838" y="5768975"/>
          <p14:tracePt t="105575" x="2689225" y="5761038"/>
          <p14:tracePt t="105592" x="2743200" y="5753100"/>
          <p14:tracePt t="105608" x="2803525" y="5737225"/>
          <p14:tracePt t="105630" x="2811463" y="5737225"/>
          <p14:tracePt t="105643" x="2827338" y="5737225"/>
          <p14:tracePt t="105658" x="2857500" y="5737225"/>
          <p14:tracePt t="105674" x="2887663" y="5737225"/>
          <p14:tracePt t="105692" x="2933700" y="5737225"/>
          <p14:tracePt t="105708" x="3001963" y="5737225"/>
          <p14:tracePt t="105725" x="3055938" y="5737225"/>
          <p14:tracePt t="105742" x="3108325" y="5737225"/>
          <p14:tracePt t="105758" x="3146425" y="5737225"/>
          <p14:tracePt t="105775" x="3178175" y="5737225"/>
          <p14:tracePt t="105791" x="3184525" y="5737225"/>
          <p14:tracePt t="105807" x="3192463" y="5737225"/>
          <p14:tracePt t="105824" x="3208338" y="5737225"/>
          <p14:tracePt t="105841" x="3260725" y="5737225"/>
          <p14:tracePt t="105859" x="3314700" y="5737225"/>
          <p14:tracePt t="105876" x="3382963" y="5737225"/>
          <p14:tracePt t="105892" x="3421063" y="5753100"/>
          <p14:tracePt t="105908" x="3436938" y="5753100"/>
          <p14:tracePt t="105962" x="3444875" y="5753100"/>
          <p14:tracePt t="105986" x="3467100" y="5753100"/>
          <p14:tracePt t="106002" x="3482975" y="5753100"/>
          <p14:tracePt t="106018" x="3497263" y="5753100"/>
          <p14:tracePt t="106026" x="3505200" y="5753100"/>
          <p14:tracePt t="106041" x="3527425" y="5753100"/>
          <p14:tracePt t="106949" x="3543300" y="5753100"/>
          <p14:tracePt t="107618" x="3551238" y="5753100"/>
          <p14:tracePt t="107642" x="3559175" y="5745163"/>
          <p14:tracePt t="107658" x="3565525" y="5737225"/>
          <p14:tracePt t="107682" x="3565525" y="5730875"/>
          <p14:tracePt t="107730" x="3559175" y="5722938"/>
          <p14:tracePt t="107762" x="3559175" y="5715000"/>
          <p14:tracePt t="107786" x="3551238" y="5715000"/>
          <p14:tracePt t="107810" x="3543300" y="5715000"/>
          <p14:tracePt t="107834" x="3535363" y="5699125"/>
          <p14:tracePt t="107842" x="3527425" y="5699125"/>
          <p14:tracePt t="107855" x="3521075" y="5684838"/>
          <p14:tracePt t="107872" x="3513138" y="5684838"/>
          <p14:tracePt t="107889" x="3497263" y="5676900"/>
          <p14:tracePt t="107938" x="3489325" y="5668963"/>
          <p14:tracePt t="107955" x="3475038" y="5668963"/>
          <p14:tracePt t="107962" x="3451225" y="5654675"/>
          <p14:tracePt t="107972" x="3421063" y="5622925"/>
          <p14:tracePt t="107989" x="3398838" y="5622925"/>
          <p14:tracePt t="108006" x="3375025" y="5616575"/>
          <p14:tracePt t="108024" x="3368675" y="5616575"/>
          <p14:tracePt t="108038" x="3352800" y="5616575"/>
          <p14:tracePt t="108055" x="3344863" y="5616575"/>
          <p14:tracePt t="108072" x="3322638" y="5616575"/>
          <p14:tracePt t="108090" x="3314700" y="5616575"/>
          <p14:tracePt t="108105" x="3298825" y="5616575"/>
          <p14:tracePt t="108123" x="3292475" y="5622925"/>
          <p14:tracePt t="108140" x="3276600" y="5638800"/>
          <p14:tracePt t="108156" x="3276600" y="5646738"/>
          <p14:tracePt t="108186" x="3276600" y="5654675"/>
          <p14:tracePt t="108226" x="3284538" y="5654675"/>
          <p14:tracePt t="108237" x="3292475" y="5654675"/>
          <p14:tracePt t="108250" x="3298825" y="5654675"/>
          <p14:tracePt t="108258" x="3314700" y="5654675"/>
          <p14:tracePt t="108272" x="3336925" y="5654675"/>
          <p14:tracePt t="108272" x="3352800" y="5654675"/>
          <p14:tracePt t="108290" x="3413125" y="5654675"/>
          <p14:tracePt t="108306" x="3497263" y="5684838"/>
          <p14:tracePt t="108323" x="3581400" y="5730875"/>
          <p14:tracePt t="108340" x="3641725" y="5745163"/>
          <p14:tracePt t="108356" x="3665538" y="5768975"/>
          <p14:tracePt t="108371" x="3687763" y="5775325"/>
          <p14:tracePt t="108388" x="3695700" y="5783263"/>
          <p14:tracePt t="108405" x="3733800" y="5791200"/>
          <p14:tracePt t="108422" x="3832225" y="5813425"/>
          <p14:tracePt t="108439" x="3916363" y="5821363"/>
          <p14:tracePt t="108456" x="3970338" y="5821363"/>
          <p14:tracePt t="108472" x="3992563" y="5837238"/>
          <p14:tracePt t="108488" x="3984625" y="5837238"/>
          <p14:tracePt t="108627" x="3978275" y="5837238"/>
          <p14:tracePt t="108657" x="3962400" y="5837238"/>
          <p14:tracePt t="108673" x="3940175" y="5837238"/>
          <p14:tracePt t="108681" x="3916363" y="5837238"/>
          <p14:tracePt t="108689" x="3886200" y="5837238"/>
          <p14:tracePt t="108703" x="3848100" y="5837238"/>
          <p14:tracePt t="108723" x="3840163" y="5837238"/>
          <p14:tracePt t="108739" x="3832225" y="5837238"/>
          <p14:tracePt t="108794" x="3817938" y="5837238"/>
          <p14:tracePt t="108826" x="3817938" y="5829300"/>
          <p14:tracePt t="108858" x="3817938" y="5821363"/>
          <p14:tracePt t="108922" x="3825875" y="5821363"/>
          <p14:tracePt t="108946" x="3832225" y="5821363"/>
          <p14:tracePt t="108955" x="3840163" y="5813425"/>
          <p14:tracePt t="108971" x="3848100" y="5813425"/>
          <p14:tracePt t="108978" x="3863975" y="5813425"/>
          <p14:tracePt t="108988" x="3878263" y="5813425"/>
          <p14:tracePt t="109005" x="3886200" y="5807075"/>
          <p14:tracePt t="109021" x="3894138" y="5807075"/>
          <p14:tracePt t="109037" x="3932238" y="5799138"/>
          <p14:tracePt t="109055" x="3954463" y="5791200"/>
          <p14:tracePt t="109072" x="3970338" y="5791200"/>
          <p14:tracePt t="109088" x="4000500" y="5783263"/>
          <p14:tracePt t="109103" x="4008438" y="5775325"/>
          <p14:tracePt t="109120" x="4022725" y="5768975"/>
          <p14:tracePt t="109138" x="4030663" y="5768975"/>
          <p14:tracePt t="109155" x="4046538" y="5768975"/>
          <p14:tracePt t="109172" x="4060825" y="5768975"/>
          <p14:tracePt t="109188" x="4084638" y="5768975"/>
          <p14:tracePt t="109205" x="4098925" y="5768975"/>
          <p14:tracePt t="109221" x="4114800" y="5768975"/>
          <p14:tracePt t="109239" x="4144963" y="5768975"/>
          <p14:tracePt t="109255" x="4152900" y="5768975"/>
          <p14:tracePt t="109274" x="4160838" y="5768975"/>
          <p14:tracePt t="109298" x="4168775" y="5768975"/>
          <p14:tracePt t="109306" x="4175125" y="5768975"/>
          <p14:tracePt t="109322" x="4206875" y="5768975"/>
          <p14:tracePt t="109339" x="4251325" y="5768975"/>
          <p14:tracePt t="109355" x="4289425" y="5768975"/>
          <p14:tracePt t="109372" x="4313238" y="5768975"/>
          <p14:tracePt t="109388" x="4327525" y="5768975"/>
          <p14:tracePt t="109405" x="4351338" y="5768975"/>
          <p14:tracePt t="109421" x="4381500" y="5768975"/>
          <p14:tracePt t="109438" x="4457700" y="5768975"/>
          <p14:tracePt t="109454" x="4556125" y="5768975"/>
          <p14:tracePt t="109471" x="4632325" y="5775325"/>
          <p14:tracePt t="109487" x="4656138" y="5775325"/>
          <p14:tracePt t="109504" x="4670425" y="5775325"/>
          <p14:tracePt t="109554" x="4694238" y="5775325"/>
          <p14:tracePt t="109562" x="4702175" y="5775325"/>
          <p14:tracePt t="109571" x="4754563" y="5775325"/>
          <p14:tracePt t="109588" x="4808538" y="5775325"/>
          <p14:tracePt t="109604" x="4868863" y="5775325"/>
          <p14:tracePt t="109621" x="4937125" y="5775325"/>
          <p14:tracePt t="109639" x="4983163" y="5775325"/>
          <p14:tracePt t="109654" x="5013325" y="5775325"/>
          <p14:tracePt t="109671" x="5021263" y="5775325"/>
          <p14:tracePt t="109730" x="5045075" y="5775325"/>
          <p14:tracePt t="109739" x="5127625" y="5775325"/>
          <p14:tracePt t="109755" x="5203825" y="5775325"/>
          <p14:tracePt t="109771" x="5280025" y="5775325"/>
          <p14:tracePt t="109788" x="5311775" y="5775325"/>
          <p14:tracePt t="109805" x="5318125" y="5783263"/>
          <p14:tracePt t="109820" x="5334000" y="5783263"/>
          <p14:tracePt t="109874" x="5364163" y="5791200"/>
          <p14:tracePt t="109882" x="5402263" y="5799138"/>
          <p14:tracePt t="109890" x="5440363" y="5807075"/>
          <p14:tracePt t="109903" x="5508625" y="5813425"/>
          <p14:tracePt t="109903" x="5524500" y="5813425"/>
          <p14:tracePt t="109922" x="5540375" y="5813425"/>
          <p14:tracePt t="109937" x="5554663" y="5821363"/>
          <p14:tracePt t="109954" x="5578475" y="5821363"/>
          <p14:tracePt t="109971" x="5600700" y="5829300"/>
          <p14:tracePt t="109988" x="5646738" y="5829300"/>
          <p14:tracePt t="110004" x="5707063" y="5837238"/>
          <p14:tracePt t="110021" x="5761038" y="5837238"/>
          <p14:tracePt t="110037" x="5791200" y="5837238"/>
          <p14:tracePt t="110054" x="5807075" y="5837238"/>
          <p14:tracePt t="110070" x="5813425" y="5837238"/>
          <p14:tracePt t="110086" x="5837238" y="5845175"/>
          <p14:tracePt t="110104" x="5883275" y="5845175"/>
          <p14:tracePt t="110121" x="5943600" y="5845175"/>
          <p14:tracePt t="110121" x="5973763" y="5845175"/>
          <p14:tracePt t="110139" x="6019800" y="5845175"/>
          <p14:tracePt t="110155" x="6049963" y="5845175"/>
          <p14:tracePt t="110171" x="6065838" y="5845175"/>
          <p14:tracePt t="110188" x="6073775" y="5845175"/>
          <p14:tracePt t="110204" x="6096000" y="5845175"/>
          <p14:tracePt t="110219" x="6156325" y="5845175"/>
          <p14:tracePt t="110237" x="6210300" y="5845175"/>
          <p14:tracePt t="110254" x="6264275" y="5851525"/>
          <p14:tracePt t="110270" x="6302375" y="5851525"/>
          <p14:tracePt t="110287" x="6316663" y="5851525"/>
          <p14:tracePt t="110303" x="6332538" y="5851525"/>
          <p14:tracePt t="110319" x="6340475" y="5851525"/>
          <p14:tracePt t="110338" x="6354763" y="5851525"/>
          <p14:tracePt t="110353" x="6430963" y="5851525"/>
          <p14:tracePt t="110371" x="6492875" y="5851525"/>
          <p14:tracePt t="110388" x="6545263" y="5851525"/>
          <p14:tracePt t="110404" x="6591300" y="5851525"/>
          <p14:tracePt t="110420" x="6613525" y="5851525"/>
          <p14:tracePt t="110437" x="6629400" y="5851525"/>
          <p14:tracePt t="110454" x="6651625" y="5851525"/>
          <p14:tracePt t="110470" x="6689725" y="5851525"/>
          <p14:tracePt t="110486" x="6759575" y="5851525"/>
          <p14:tracePt t="110503" x="6811963" y="5851525"/>
          <p14:tracePt t="110520" x="6850063" y="5851525"/>
          <p14:tracePt t="110536" x="6865938" y="5851525"/>
          <p14:tracePt t="110552" x="6880225" y="5851525"/>
          <p14:tracePt t="110594" x="6896100" y="5851525"/>
          <p14:tracePt t="110603" x="6934200" y="5851525"/>
          <p14:tracePt t="110610" x="6956425" y="5851525"/>
          <p14:tracePt t="110620" x="7026275" y="5851525"/>
          <p14:tracePt t="110638" x="7064375" y="5851525"/>
          <p14:tracePt t="110654" x="7094538" y="5851525"/>
          <p14:tracePt t="110670" x="7108825" y="5851525"/>
          <p14:tracePt t="110686" x="7132638" y="5845175"/>
          <p14:tracePt t="110703" x="7178675" y="5837238"/>
          <p14:tracePt t="110720" x="7231063" y="5837238"/>
          <p14:tracePt t="110720" x="7285038" y="5821363"/>
          <p14:tracePt t="110739" x="7315200" y="5821363"/>
          <p14:tracePt t="110752" x="7391400" y="5813425"/>
          <p14:tracePt t="110771" x="7413625" y="5799138"/>
          <p14:tracePt t="111663" x="7421563" y="5799138"/>
          <p14:tracePt t="112386" x="7429500" y="5799138"/>
          <p14:tracePt t="112442" x="7445375" y="5799138"/>
          <p14:tracePt t="112586" x="7451725" y="5799138"/>
          <p14:tracePt t="112610" x="7459663" y="5799138"/>
          <p14:tracePt t="112618" x="7467600" y="5799138"/>
          <p14:tracePt t="112626" x="7475538" y="5799138"/>
          <p14:tracePt t="112635" x="7497763" y="5799138"/>
          <p14:tracePt t="112652" x="7513638" y="5799138"/>
          <p14:tracePt t="112668" x="7521575" y="5799138"/>
          <p14:tracePt t="112714" x="7527925" y="5799138"/>
          <p14:tracePt t="112731" x="7535863" y="5799138"/>
          <p14:tracePt t="112746" x="7543800" y="5799138"/>
          <p14:tracePt t="112754" x="7551738" y="5799138"/>
          <p14:tracePt t="112794" x="7566025" y="5799138"/>
          <p14:tracePt t="112802" x="7573963" y="5799138"/>
          <p14:tracePt t="112810" x="7589838" y="5799138"/>
          <p14:tracePt t="112818" x="7604125" y="5791200"/>
          <p14:tracePt t="112818" x="7620000" y="5783263"/>
          <p14:tracePt t="112835" x="7650163" y="5783263"/>
          <p14:tracePt t="112852" x="7680325" y="5783263"/>
          <p14:tracePt t="112868" x="7696200" y="5783263"/>
          <p14:tracePt t="112885" x="7704138" y="5783263"/>
          <p14:tracePt t="112900" x="7718425" y="5783263"/>
          <p14:tracePt t="112917" x="7734300" y="5783263"/>
          <p14:tracePt t="112934" x="7756525" y="5783263"/>
          <p14:tracePt t="112951" x="7788275" y="5783263"/>
          <p14:tracePt t="112967" x="7856538" y="5783263"/>
          <p14:tracePt t="112984" x="7916863" y="5783263"/>
          <p14:tracePt t="113001" x="7970838" y="5783263"/>
          <p14:tracePt t="113018" x="7985125" y="5783263"/>
          <p14:tracePt t="113035" x="7993063" y="5783263"/>
          <p14:tracePt t="113051" x="7985125" y="5783263"/>
          <p14:tracePt t="113762" x="7978775" y="5783263"/>
          <p14:tracePt t="113770" x="7970838" y="5783263"/>
          <p14:tracePt t="113783" x="7954963" y="5783263"/>
          <p14:tracePt t="113800" x="7940675" y="5783263"/>
          <p14:tracePt t="113818" x="7924800" y="5783263"/>
          <p14:tracePt t="113832" x="7894638" y="5783263"/>
          <p14:tracePt t="113851" x="7864475" y="5783263"/>
          <p14:tracePt t="113867" x="7810500" y="5783263"/>
          <p14:tracePt t="113884" x="7726363" y="5783263"/>
          <p14:tracePt t="113900" x="7658100" y="5783263"/>
          <p14:tracePt t="113917" x="7620000" y="5783263"/>
          <p14:tracePt t="113934" x="7597775" y="5791200"/>
          <p14:tracePt t="113949" x="7604125" y="5791200"/>
          <p14:tracePt t="114482" x="7620000" y="5791200"/>
          <p14:tracePt t="114490" x="7635875" y="5791200"/>
          <p14:tracePt t="114499" x="7673975" y="5791200"/>
          <p14:tracePt t="114516" x="7696200" y="5791200"/>
          <p14:tracePt t="114532" x="7712075" y="5783263"/>
          <p14:tracePt t="114549" x="7750175" y="5783263"/>
          <p14:tracePt t="114566" x="7810500" y="5768975"/>
          <p14:tracePt t="114582" x="7894638" y="5761038"/>
          <p14:tracePt t="114599" x="7940675" y="5745163"/>
          <p14:tracePt t="114615" x="7962900" y="5745163"/>
          <p14:tracePt t="114632" x="7954963" y="5745163"/>
          <p14:tracePt t="114842" x="7940675" y="5745163"/>
          <p14:tracePt t="114850" x="7924800" y="5745163"/>
          <p14:tracePt t="114864" x="7832725" y="5768975"/>
          <p14:tracePt t="114883" x="7750175" y="5783263"/>
          <p14:tracePt t="114899" x="7688263" y="5783263"/>
          <p14:tracePt t="114916" x="7642225" y="5799138"/>
          <p14:tracePt t="114932" x="7627938" y="5799138"/>
          <p14:tracePt t="114948" x="7589838" y="5813425"/>
          <p14:tracePt t="114966" x="7535863" y="5813425"/>
          <p14:tracePt t="114982" x="7445375" y="5837238"/>
          <p14:tracePt t="114999" x="7331075" y="5859463"/>
          <p14:tracePt t="115015" x="7192963" y="5867400"/>
          <p14:tracePt t="115032" x="7102475" y="5889625"/>
          <p14:tracePt t="115048" x="7026275" y="5905500"/>
          <p14:tracePt t="115048" x="6988175" y="5905500"/>
          <p14:tracePt t="115066" x="6956425" y="5905500"/>
          <p14:tracePt t="115081" x="6835775" y="5905500"/>
          <p14:tracePt t="115098" x="6675438" y="5905500"/>
          <p14:tracePt t="115115" x="6362700" y="5913438"/>
          <p14:tracePt t="115132" x="6003925" y="5973763"/>
          <p14:tracePt t="115149" x="5791200" y="5973763"/>
          <p14:tracePt t="115166" x="5676900" y="5981700"/>
          <p14:tracePt t="115182" x="5592763" y="5981700"/>
          <p14:tracePt t="115198" x="5432425" y="5981700"/>
          <p14:tracePt t="115216" x="5083175" y="5981700"/>
          <p14:tracePt t="115232" x="4587875" y="5981700"/>
          <p14:tracePt t="115232" x="4359275" y="5981700"/>
          <p14:tracePt t="115251" x="4144963" y="5981700"/>
          <p14:tracePt t="115266" x="3878263" y="5981700"/>
          <p14:tracePt t="115282" x="3825875" y="5981700"/>
          <p14:tracePt t="115299" x="3794125" y="5981700"/>
          <p14:tracePt t="115316" x="3741738" y="5981700"/>
          <p14:tracePt t="115332" x="3589338" y="5981700"/>
          <p14:tracePt t="115348" x="3390900" y="5997575"/>
          <p14:tracePt t="115365" x="3184525" y="6019800"/>
          <p14:tracePt t="115381" x="3017838" y="6049963"/>
          <p14:tracePt t="115398" x="2857500" y="6073775"/>
          <p14:tracePt t="115415" x="2765425" y="6073775"/>
          <p14:tracePt t="115432" x="2651125" y="6073775"/>
          <p14:tracePt t="115448" x="2560638" y="6073775"/>
          <p14:tracePt t="115465" x="2370138" y="6080125"/>
          <p14:tracePt t="115482" x="2239963" y="6080125"/>
          <p14:tracePt t="115499" x="2057400" y="6096000"/>
          <p14:tracePt t="115516" x="1858963" y="6096000"/>
          <p14:tracePt t="115532" x="1660525" y="6096000"/>
          <p14:tracePt t="115549" x="1570038" y="6096000"/>
          <p14:tracePt t="115565" x="1531938" y="6103938"/>
          <p14:tracePt t="115581" x="1524000" y="6103938"/>
          <p14:tracePt t="115597" x="1508125" y="6103938"/>
          <p14:tracePt t="115618" x="1493838" y="6103938"/>
          <p14:tracePt t="115634" x="1463675" y="6103938"/>
          <p14:tracePt t="115649" x="1409700" y="6103938"/>
          <p14:tracePt t="115649" x="1387475" y="6118225"/>
          <p14:tracePt t="115666" x="1311275" y="6118225"/>
          <p14:tracePt t="115682" x="1273175" y="6118225"/>
          <p14:tracePt t="115699" x="1265238" y="6118225"/>
          <p14:tracePt t="115715" x="1257300" y="6118225"/>
          <p14:tracePt t="115738" x="1241425" y="6118225"/>
          <p14:tracePt t="115754" x="1235075" y="6118225"/>
          <p14:tracePt t="115764" x="1196975" y="6118225"/>
          <p14:tracePt t="115781" x="1158875" y="6126163"/>
          <p14:tracePt t="115798" x="1127125" y="6134100"/>
          <p14:tracePt t="115815" x="1104900" y="6134100"/>
          <p14:tracePt t="115831" x="1096963" y="6134100"/>
          <p14:tracePt t="115847" x="1066800" y="6134100"/>
          <p14:tracePt t="115864" x="974725" y="6134100"/>
          <p14:tracePt t="115864" x="892175" y="6134100"/>
          <p14:tracePt t="115883" x="739775" y="6134100"/>
          <p14:tracePt t="115899" x="669925" y="6134100"/>
          <p14:tracePt t="115915" x="663575" y="6134100"/>
          <p14:tracePt t="115930" x="669925" y="6134100"/>
          <p14:tracePt t="116202" x="677863" y="6134100"/>
          <p14:tracePt t="116210" x="685800" y="6134100"/>
          <p14:tracePt t="116218" x="701675" y="6134100"/>
          <p14:tracePt t="116230" x="708025" y="6126163"/>
          <p14:tracePt t="116248" x="723900" y="6126163"/>
          <p14:tracePt t="116378" x="731838" y="6126163"/>
          <p14:tracePt t="116410" x="739775" y="6118225"/>
          <p14:tracePt t="116554" x="746125" y="6111875"/>
          <p14:tracePt t="116570" x="754063" y="6111875"/>
          <p14:tracePt t="116610" x="762000" y="6111875"/>
          <p14:tracePt t="116634" x="762000" y="6103938"/>
          <p14:tracePt t="116642" x="769938" y="6103938"/>
          <p14:tracePt t="116651" x="777875" y="6096000"/>
          <p14:tracePt t="116663" x="830263" y="6080125"/>
          <p14:tracePt t="116680" x="876300" y="6073775"/>
          <p14:tracePt t="116680" x="898525" y="6065838"/>
          <p14:tracePt t="116698" x="922338" y="6057900"/>
          <p14:tracePt t="116714" x="952500" y="6049963"/>
          <p14:tracePt t="116731" x="968375" y="6049963"/>
          <p14:tracePt t="116748" x="974725" y="6049963"/>
          <p14:tracePt t="116778" x="990600" y="6042025"/>
          <p14:tracePt t="116802" x="1006475" y="6042025"/>
          <p14:tracePt t="116810" x="1028700" y="6035675"/>
          <p14:tracePt t="116818" x="1058863" y="6035675"/>
          <p14:tracePt t="116829" x="1120775" y="6035675"/>
          <p14:tracePt t="116847" x="1150938" y="6035675"/>
          <p14:tracePt t="116863" x="1173163" y="6035675"/>
          <p14:tracePt t="116880" x="1181100" y="6035675"/>
          <p14:tracePt t="116986" x="1189038" y="6035675"/>
          <p14:tracePt t="117010" x="1196975" y="6035675"/>
          <p14:tracePt t="117018" x="1203325" y="6035675"/>
          <p14:tracePt t="117029" x="1211263" y="6035675"/>
          <p14:tracePt t="117046" x="1219200" y="6035675"/>
          <p14:tracePt t="117114" x="1235075" y="6035675"/>
          <p14:tracePt t="117138" x="1241425" y="6035675"/>
          <p14:tracePt t="117354" x="1249363" y="6035675"/>
          <p14:tracePt t="117434" x="1257300" y="6035675"/>
          <p14:tracePt t="117482" x="1265238" y="6035675"/>
          <p14:tracePt t="117498" x="1273175" y="6035675"/>
          <p14:tracePt t="117522" x="1287463" y="6035675"/>
          <p14:tracePt t="117546" x="1295400" y="6035675"/>
          <p14:tracePt t="117562" x="1317625" y="6049963"/>
          <p14:tracePt t="117570" x="1341438" y="6049963"/>
          <p14:tracePt t="117580" x="1371600" y="6065838"/>
          <p14:tracePt t="117596" x="1417638" y="6080125"/>
          <p14:tracePt t="117613" x="1425575" y="6096000"/>
          <p14:tracePt t="117629" x="1417638" y="6096000"/>
          <p14:tracePt t="118338" x="1417638" y="6088063"/>
          <p14:tracePt t="118370" x="1425575" y="6088063"/>
          <p14:tracePt t="118386" x="1431925" y="6080125"/>
          <p14:tracePt t="118394" x="1439863" y="6080125"/>
          <p14:tracePt t="118402" x="1463675" y="6073775"/>
          <p14:tracePt t="118412" x="1493838" y="6065838"/>
          <p14:tracePt t="118428" x="1508125" y="6049963"/>
          <p14:tracePt t="118445" x="1516063" y="6049963"/>
          <p14:tracePt t="118490" x="1531938" y="6042025"/>
          <p14:tracePt t="118506" x="1539875" y="6035675"/>
          <p14:tracePt t="118522" x="1546225" y="6035675"/>
          <p14:tracePt t="118562" x="1554163" y="6035675"/>
          <p14:tracePt t="118762" x="1546225" y="6042025"/>
          <p14:tracePt t="118802" x="1539875" y="6049963"/>
          <p14:tracePt t="118810" x="1531938" y="6049963"/>
          <p14:tracePt t="118826" x="1516063" y="6049963"/>
          <p14:tracePt t="118834" x="1508125" y="6049963"/>
          <p14:tracePt t="118850" x="1493838" y="6065838"/>
          <p14:tracePt t="118860" x="1439863" y="6065838"/>
          <p14:tracePt t="118878" x="1409700" y="6065838"/>
          <p14:tracePt t="118895" x="1371600" y="6065838"/>
          <p14:tracePt t="118911" x="1355725" y="6065838"/>
          <p14:tracePt t="118927" x="1341438" y="6065838"/>
          <p14:tracePt t="118945" x="1333500" y="6065838"/>
          <p14:tracePt t="118960" x="1325563" y="6065838"/>
          <p14:tracePt t="118977" x="1333500" y="6065838"/>
          <p14:tracePt t="119122" x="1349375" y="6065838"/>
          <p14:tracePt t="119130" x="1379538" y="6065838"/>
          <p14:tracePt t="119144" x="1431925" y="6065838"/>
          <p14:tracePt t="119144" x="1455738" y="6065838"/>
          <p14:tracePt t="119162" x="1524000" y="6065838"/>
          <p14:tracePt t="119179" x="1584325" y="6065838"/>
          <p14:tracePt t="119195" x="1638300" y="6065838"/>
          <p14:tracePt t="119212" x="1676400" y="6065838"/>
          <p14:tracePt t="119229" x="1730375" y="6065838"/>
          <p14:tracePt t="119245" x="1812925" y="6065838"/>
          <p14:tracePt t="119261" x="1889125" y="6065838"/>
          <p14:tracePt t="119277" x="1965325" y="6065838"/>
          <p14:tracePt t="119294" x="2003425" y="6065838"/>
          <p14:tracePt t="119311" x="2049463" y="6065838"/>
          <p14:tracePt t="119327" x="2073275" y="6065838"/>
          <p14:tracePt t="119344" x="2087563" y="6065838"/>
          <p14:tracePt t="119344" x="2095500" y="6065838"/>
          <p14:tracePt t="119362" x="2103438" y="6080125"/>
          <p14:tracePt t="119377" x="2149475" y="6080125"/>
          <p14:tracePt t="119395" x="2187575" y="6080125"/>
          <p14:tracePt t="119412" x="2193925" y="6080125"/>
          <p14:tracePt t="119427" x="2209800" y="6080125"/>
          <p14:tracePt t="119506" x="2217738" y="6080125"/>
          <p14:tracePt t="119522" x="2225675" y="6080125"/>
          <p14:tracePt t="119530" x="2239963" y="6080125"/>
          <p14:tracePt t="119543" x="2232025" y="6080125"/>
          <p14:tracePt t="121390" x="2239963" y="6080125"/>
          <p14:tracePt t="121578" x="2247900" y="6080125"/>
          <p14:tracePt t="121594" x="2255838" y="6080125"/>
          <p14:tracePt t="121602" x="2263775" y="6080125"/>
          <p14:tracePt t="121610" x="2270125" y="6080125"/>
          <p14:tracePt t="121624" x="2263775" y="6080125"/>
          <p14:tracePt t="125443" x="2255838" y="6080125"/>
          <p14:tracePt t="125913" x="2247900" y="6080125"/>
          <p14:tracePt t="125938" x="2239963" y="6080125"/>
          <p14:tracePt t="125954" x="2232025" y="6080125"/>
          <p14:tracePt t="125970" x="2225675" y="6080125"/>
          <p14:tracePt t="125986" x="2217738" y="6080125"/>
          <p14:tracePt t="126002" x="2209800" y="6080125"/>
          <p14:tracePt t="126018" x="2201863" y="6080125"/>
          <p14:tracePt t="126050" x="2201863" y="6073775"/>
          <p14:tracePt t="126113" x="2201863" y="6065838"/>
          <p14:tracePt t="126194" x="2201863" y="6057900"/>
          <p14:tracePt t="127101" x="2209800" y="6057900"/>
          <p14:tracePt t="130515" x="2217738" y="6057900"/>
          <p14:tracePt t="133127" x="2225675" y="6057900"/>
          <p14:tracePt t="133681" x="2239963" y="6057900"/>
          <p14:tracePt t="133705" x="2255838" y="6057900"/>
          <p14:tracePt t="133754" x="2263775" y="6057900"/>
          <p14:tracePt t="133762" x="2270125" y="6049963"/>
          <p14:tracePt t="133769" x="2278063" y="6042025"/>
          <p14:tracePt t="133780" x="2293938" y="6027738"/>
          <p14:tracePt t="133796" x="2308225" y="6011863"/>
          <p14:tracePt t="133813" x="2324100" y="5997575"/>
          <p14:tracePt t="133828" x="2346325" y="5981700"/>
          <p14:tracePt t="133846" x="2354263" y="5973763"/>
          <p14:tracePt t="133862" x="2378075" y="5965825"/>
          <p14:tracePt t="133879" x="2400300" y="5951538"/>
          <p14:tracePt t="133896" x="2446338" y="5927725"/>
          <p14:tracePt t="133896" x="2468563" y="5927725"/>
          <p14:tracePt t="133914" x="2484438" y="5927725"/>
          <p14:tracePt t="133929" x="2498725" y="5921375"/>
          <p14:tracePt t="133946" x="2506663" y="5913438"/>
          <p14:tracePt t="133963" x="2506663" y="5905500"/>
          <p14:tracePt t="133979" x="2514600" y="5905500"/>
          <p14:tracePt t="133996" x="2552700" y="5905500"/>
          <p14:tracePt t="134012" x="2574925" y="5889625"/>
          <p14:tracePt t="134029" x="2590800" y="5889625"/>
          <p14:tracePt t="134045" x="2598738" y="5889625"/>
          <p14:tracePt t="134061" x="2606675" y="5889625"/>
          <p14:tracePt t="134078" x="2613025" y="5889625"/>
          <p14:tracePt t="134095" x="2628900" y="5883275"/>
          <p14:tracePt t="134112" x="2636838" y="5883275"/>
          <p14:tracePt t="134128" x="2644775" y="5867400"/>
          <p14:tracePt t="134147" x="2651125" y="5867400"/>
          <p14:tracePt t="134170" x="2659063" y="5867400"/>
          <p14:tracePt t="134210" x="2667000" y="5859463"/>
          <p14:tracePt t="134218" x="2682875" y="5851525"/>
          <p14:tracePt t="134229" x="2705100" y="5845175"/>
          <p14:tracePt t="134245" x="2720975" y="5837238"/>
          <p14:tracePt t="134262" x="2727325" y="5829300"/>
          <p14:tracePt t="134289" x="2735263" y="5829300"/>
          <p14:tracePt t="134306" x="2743200" y="5829300"/>
          <p14:tracePt t="134322" x="2751138" y="5821363"/>
          <p14:tracePt t="134338" x="2735263" y="5821363"/>
          <p14:tracePt t="134466" x="2720975" y="5821363"/>
          <p14:tracePt t="134473" x="2705100" y="5821363"/>
          <p14:tracePt t="134482" x="2689225" y="5821363"/>
          <p14:tracePt t="134495" x="2644775" y="5821363"/>
          <p14:tracePt t="134512" x="2606675" y="5821363"/>
          <p14:tracePt t="134512" x="2582863" y="5821363"/>
          <p14:tracePt t="134530" x="2574925" y="5821363"/>
          <p14:tracePt t="134544" x="2552700" y="5821363"/>
          <p14:tracePt t="134544" x="2544763" y="5821363"/>
          <p14:tracePt t="134562" x="2522538" y="5821363"/>
          <p14:tracePt t="134579" x="2492375" y="5821363"/>
          <p14:tracePt t="134595" x="2430463" y="5821363"/>
          <p14:tracePt t="134612" x="2370138" y="5821363"/>
          <p14:tracePt t="134628" x="2324100" y="5821363"/>
          <p14:tracePt t="134645" x="2286000" y="5821363"/>
          <p14:tracePt t="134663" x="2239963" y="5821363"/>
          <p14:tracePt t="134679" x="2209800" y="5813425"/>
          <p14:tracePt t="134694" x="2179638" y="5807075"/>
          <p14:tracePt t="134711" x="2141538" y="5807075"/>
          <p14:tracePt t="134711" x="2125663" y="5807075"/>
          <p14:tracePt t="134731" x="2073275" y="5799138"/>
          <p14:tracePt t="134746" x="2041525" y="5799138"/>
          <p14:tracePt t="134760" x="1981200" y="5799138"/>
          <p14:tracePt t="134760" x="1943100" y="5799138"/>
          <p14:tracePt t="134778" x="1866900" y="5799138"/>
          <p14:tracePt t="134796" x="1828800" y="5799138"/>
          <p14:tracePt t="134812" x="1806575" y="5799138"/>
          <p14:tracePt t="134827" x="1790700" y="5799138"/>
          <p14:tracePt t="134845" x="1752600" y="5799138"/>
          <p14:tracePt t="134861" x="1698625" y="5799138"/>
          <p14:tracePt t="134878" x="1630363" y="5783263"/>
          <p14:tracePt t="134895" x="1562100" y="5775325"/>
          <p14:tracePt t="134911" x="1516063" y="5775325"/>
          <p14:tracePt t="134928" x="1493838" y="5775325"/>
          <p14:tracePt t="134944" x="1470025" y="5768975"/>
          <p14:tracePt t="134962" x="1455738" y="5768975"/>
          <p14:tracePt t="134979" x="1439863" y="5761038"/>
          <p14:tracePt t="134995" x="1409700" y="5761038"/>
          <p14:tracePt t="135012" x="1371600" y="5761038"/>
          <p14:tracePt t="135028" x="1317625" y="5761038"/>
          <p14:tracePt t="135045" x="1235075" y="5745163"/>
          <p14:tracePt t="135061" x="1158875" y="5745163"/>
          <p14:tracePt t="135078" x="1127125" y="5745163"/>
          <p14:tracePt t="135095" x="1112838" y="5745163"/>
          <p14:tracePt t="135111" x="1089025" y="5737225"/>
          <p14:tracePt t="135127" x="1089025" y="5730875"/>
          <p14:tracePt t="135226" x="1096963" y="5730875"/>
          <p14:tracePt t="135234" x="1104900" y="5730875"/>
          <p14:tracePt t="135250" x="1112838" y="5730875"/>
          <p14:tracePt t="135260" x="1143000" y="5730875"/>
          <p14:tracePt t="135278" x="1196975" y="5730875"/>
          <p14:tracePt t="135295" x="1257300" y="5730875"/>
          <p14:tracePt t="135311" x="1341438" y="5730875"/>
          <p14:tracePt t="135328" x="1431925" y="5730875"/>
          <p14:tracePt t="135345" x="1531938" y="5730875"/>
          <p14:tracePt t="135345" x="1570038" y="5730875"/>
          <p14:tracePt t="135363" x="1654175" y="5730875"/>
          <p14:tracePt t="135378" x="1706563" y="5730875"/>
          <p14:tracePt t="135395" x="1760538" y="5730875"/>
          <p14:tracePt t="135411" x="1806575" y="5730875"/>
          <p14:tracePt t="135428" x="1866900" y="5730875"/>
          <p14:tracePt t="135445" x="1905000" y="5730875"/>
          <p14:tracePt t="135461" x="1935163" y="5730875"/>
          <p14:tracePt t="135477" x="1989138" y="5745163"/>
          <p14:tracePt t="135494" x="2073275" y="5745163"/>
          <p14:tracePt t="135511" x="2179638" y="5768975"/>
          <p14:tracePt t="135528" x="2270125" y="5775325"/>
          <p14:tracePt t="135544" x="2332038" y="5783263"/>
          <p14:tracePt t="135544" x="2339975" y="5783263"/>
          <p14:tracePt t="135562" x="2346325" y="5791200"/>
          <p14:tracePt t="135586" x="2354263" y="5791200"/>
          <p14:tracePt t="135610" x="2370138" y="5791200"/>
          <p14:tracePt t="135626" x="2378075" y="5791200"/>
          <p14:tracePt t="135643" x="2400300" y="5791200"/>
          <p14:tracePt t="135650" x="2408238" y="5791200"/>
          <p14:tracePt t="135662" x="2422525" y="5791200"/>
          <p14:tracePt t="135677" x="2430463" y="5791200"/>
          <p14:tracePt t="135694" x="2438400" y="5791200"/>
          <p14:tracePt t="135722" x="2446338" y="5791200"/>
          <p14:tracePt t="135770" x="2454275" y="5791200"/>
          <p14:tracePt t="135777" x="2506663" y="5791200"/>
          <p14:tracePt t="135795" x="2590800" y="5791200"/>
          <p14:tracePt t="135811" x="2651125" y="5791200"/>
          <p14:tracePt t="135827" x="2689225" y="5791200"/>
          <p14:tracePt t="135845" x="2697163" y="5791200"/>
          <p14:tracePt t="135860" x="2713038" y="5791200"/>
          <p14:tracePt t="135898" x="2720975" y="5791200"/>
          <p14:tracePt t="135905" x="2743200" y="5791200"/>
          <p14:tracePt t="135913" x="2765425" y="5791200"/>
          <p14:tracePt t="135926" x="2781300" y="5791200"/>
          <p14:tracePt t="135943" x="2811463" y="5791200"/>
          <p14:tracePt t="135960" x="2849563" y="5791200"/>
          <p14:tracePt t="135960" x="2865438" y="5791200"/>
          <p14:tracePt t="135978" x="2895600" y="5791200"/>
          <p14:tracePt t="135994" x="2925763" y="5791200"/>
          <p14:tracePt t="136011" x="2987675" y="5791200"/>
          <p14:tracePt t="136027" x="3086100" y="5783263"/>
          <p14:tracePt t="136044" x="3200400" y="5783263"/>
          <p14:tracePt t="136060" x="3292475" y="5783263"/>
          <p14:tracePt t="136077" x="3390900" y="5783263"/>
          <p14:tracePt t="136094" x="3475038" y="5768975"/>
          <p14:tracePt t="136110" x="3513138" y="5768975"/>
          <p14:tracePt t="136126" x="3527425" y="5768975"/>
          <p14:tracePt t="136186" x="3559175" y="5768975"/>
          <p14:tracePt t="136193" x="3597275" y="5768975"/>
          <p14:tracePt t="136202" x="3641725" y="5768975"/>
          <p14:tracePt t="136210" x="3703638" y="5768975"/>
          <p14:tracePt t="136227" x="3749675" y="5768975"/>
          <p14:tracePt t="136244" x="3787775" y="5768975"/>
          <p14:tracePt t="136260" x="3802063" y="5768975"/>
          <p14:tracePt t="136276" x="3817938" y="5768975"/>
          <p14:tracePt t="136293" x="3832225" y="5768975"/>
          <p14:tracePt t="136309" x="3863975" y="5768975"/>
          <p14:tracePt t="136327" x="3902075" y="5768975"/>
          <p14:tracePt t="136343" x="3946525" y="5768975"/>
          <p14:tracePt t="136360" x="3978275" y="5768975"/>
          <p14:tracePt t="136360" x="3992563" y="5768975"/>
          <p14:tracePt t="136378" x="4000500" y="5768975"/>
          <p14:tracePt t="136392" x="4030663" y="5768975"/>
          <p14:tracePt t="136410" x="4054475" y="5768975"/>
          <p14:tracePt t="136427" x="4060825" y="5768975"/>
          <p14:tracePt t="136450" x="4068763" y="5768975"/>
          <p14:tracePt t="136460" x="4084638" y="5768975"/>
          <p14:tracePt t="136476" x="4122738" y="5768975"/>
          <p14:tracePt t="136494" x="4183063" y="5768975"/>
          <p14:tracePt t="136510" x="4244975" y="5768975"/>
          <p14:tracePt t="136527" x="4283075" y="5768975"/>
          <p14:tracePt t="136543" x="4297363" y="5768975"/>
          <p14:tracePt t="136558" x="4305300" y="5768975"/>
          <p14:tracePt t="136575" x="4313238" y="5768975"/>
          <p14:tracePt t="136593" x="4343400" y="5768975"/>
          <p14:tracePt t="136611" x="4397375" y="5768975"/>
          <p14:tracePt t="136627" x="4441825" y="5768975"/>
          <p14:tracePt t="136644" x="4473575" y="5768975"/>
          <p14:tracePt t="136661" x="4487863" y="5768975"/>
          <p14:tracePt t="136675" x="4495800" y="5768975"/>
          <p14:tracePt t="136691" x="4503738" y="5768975"/>
          <p14:tracePt t="136708" x="4518025" y="5768975"/>
          <p14:tracePt t="136725" x="4549775" y="5768975"/>
          <p14:tracePt t="136742" x="4602163" y="5768975"/>
          <p14:tracePt t="136759" x="4656138" y="5768975"/>
          <p14:tracePt t="136775" x="4686300" y="5768975"/>
          <p14:tracePt t="136792" x="4702175" y="5768975"/>
          <p14:tracePt t="136810" x="4716463" y="5768975"/>
          <p14:tracePt t="136824" x="4784725" y="5768975"/>
          <p14:tracePt t="136843" x="4868863" y="5768975"/>
          <p14:tracePt t="136859" x="4945063" y="5768975"/>
          <p14:tracePt t="136875" x="4975225" y="5768975"/>
          <p14:tracePt t="136893" x="4991100" y="5768975"/>
          <p14:tracePt t="136937" x="5021263" y="5768975"/>
          <p14:tracePt t="136945" x="5067300" y="5768975"/>
          <p14:tracePt t="136959" x="5181600" y="5768975"/>
          <p14:tracePt t="136977" x="5273675" y="5768975"/>
          <p14:tracePt t="136977" x="5303838" y="5768975"/>
          <p14:tracePt t="136994" x="5318125" y="5768975"/>
          <p14:tracePt t="137082" x="5318125" y="5775325"/>
          <p14:tracePt t="137137" x="5318125" y="5783263"/>
          <p14:tracePt t="137162" x="5311775" y="5791200"/>
          <p14:tracePt t="137186" x="5303838" y="5799138"/>
          <p14:tracePt t="137202" x="5287963" y="5799138"/>
          <p14:tracePt t="137210" x="5227638" y="5813425"/>
          <p14:tracePt t="137227" x="5037138" y="5813425"/>
          <p14:tracePt t="137244" x="4822825" y="5813425"/>
          <p14:tracePt t="137260" x="4664075" y="5813425"/>
          <p14:tracePt t="137276" x="4579938" y="5813425"/>
          <p14:tracePt t="137292" x="4511675" y="5813425"/>
          <p14:tracePt t="137309" x="4441825" y="5813425"/>
          <p14:tracePt t="137325" x="4373563" y="5821363"/>
          <p14:tracePt t="137341" x="4244975" y="5837238"/>
          <p14:tracePt t="137358" x="4068763" y="5867400"/>
          <p14:tracePt t="137375" x="3863975" y="5897563"/>
          <p14:tracePt t="137391" x="3711575" y="5921375"/>
          <p14:tracePt t="137391" x="3649663" y="5935663"/>
          <p14:tracePt t="137409" x="3565525" y="5943600"/>
          <p14:tracePt t="137425" x="3505200" y="5943600"/>
          <p14:tracePt t="137442" x="3398838" y="5959475"/>
          <p14:tracePt t="137458" x="3298825" y="5965825"/>
          <p14:tracePt t="137475" x="3216275" y="5981700"/>
          <p14:tracePt t="137491" x="3192463" y="5997575"/>
          <p14:tracePt t="137508" x="3170238" y="5997575"/>
          <p14:tracePt t="137524" x="3154363" y="6011863"/>
          <p14:tracePt t="137541" x="3132138" y="6042025"/>
          <p14:tracePt t="137558" x="3108325" y="6073775"/>
          <p14:tracePt t="137574" x="3086100" y="6103938"/>
          <p14:tracePt t="137591" x="3040063" y="6149975"/>
          <p14:tracePt t="137607" x="2963863" y="6172200"/>
          <p14:tracePt t="137625" x="2933700" y="6180138"/>
          <p14:tracePt t="137642" x="2925763" y="6180138"/>
          <p14:tracePt t="137658" x="2917825" y="6180138"/>
          <p14:tracePt t="137696" x="2911475" y="6180138"/>
          <p14:tracePt t="137712" x="2887663" y="6180138"/>
          <p14:tracePt t="137720" x="2865438" y="6180138"/>
          <p14:tracePt t="137728" x="2811463" y="6180138"/>
          <p14:tracePt t="137740" x="2713038" y="6188075"/>
          <p14:tracePt t="137757" x="2659063" y="6188075"/>
          <p14:tracePt t="137775" x="2644775" y="6188075"/>
          <p14:tracePt t="137790" x="2636838" y="6188075"/>
          <p14:tracePt t="137808" x="2628900" y="6188075"/>
          <p14:tracePt t="137824" x="2613025" y="6188075"/>
          <p14:tracePt t="137849" x="2613025" y="6180138"/>
          <p14:tracePt t="137889" x="2613025" y="6172200"/>
          <p14:tracePt t="137896" x="2613025" y="6164263"/>
          <p14:tracePt t="137906" x="2613025" y="6156325"/>
          <p14:tracePt t="137923" x="2613025" y="6142038"/>
          <p14:tracePt t="137940" x="2628900" y="6118225"/>
          <p14:tracePt t="137957" x="2659063" y="6096000"/>
          <p14:tracePt t="137973" x="2682875" y="6080125"/>
          <p14:tracePt t="137991" x="2689225" y="6080125"/>
          <p14:tracePt t="138006" x="2697163" y="6073775"/>
          <p14:tracePt t="138032" x="2713038" y="6073775"/>
          <p14:tracePt t="138048" x="2751138" y="6073775"/>
          <p14:tracePt t="138057" x="2873375" y="6073775"/>
          <p14:tracePt t="138073" x="3070225" y="6073775"/>
          <p14:tracePt t="138091" x="3238500" y="6073775"/>
          <p14:tracePt t="138108" x="3360738" y="6073775"/>
          <p14:tracePt t="138124" x="3413125" y="6073775"/>
          <p14:tracePt t="138140" x="3429000" y="6073775"/>
          <p14:tracePt t="138156" x="3436938" y="6073775"/>
          <p14:tracePt t="138176" x="3459163" y="6073775"/>
          <p14:tracePt t="138190" x="3543300" y="6073775"/>
          <p14:tracePt t="138207" x="3627438" y="6073775"/>
          <p14:tracePt t="138224" x="3673475" y="6073775"/>
          <p14:tracePt t="139144" x="3679825" y="6073775"/>
          <p14:tracePt t="139241" x="3687763" y="6073775"/>
          <p14:tracePt t="139256" x="3703638" y="6073775"/>
          <p14:tracePt t="139281" x="3711575" y="6073775"/>
          <p14:tracePt t="139296" x="3717925" y="6073775"/>
          <p14:tracePt t="139353" x="3725863" y="6073775"/>
          <p14:tracePt t="139376" x="3733800" y="6073775"/>
          <p14:tracePt t="139392" x="3741738" y="6073775"/>
          <p14:tracePt t="139408" x="3756025" y="6073775"/>
          <p14:tracePt t="139416" x="3779838" y="6073775"/>
          <p14:tracePt t="139424" x="3817938" y="6073775"/>
          <p14:tracePt t="139438" x="3870325" y="6073775"/>
          <p14:tracePt t="139438" x="3886200" y="6073775"/>
          <p14:tracePt t="139457" x="3902075" y="6073775"/>
          <p14:tracePt t="139473" x="3908425" y="6073775"/>
          <p14:tracePt t="139513" x="3916363" y="6073775"/>
          <p14:tracePt t="139522" x="3924300" y="6073775"/>
          <p14:tracePt t="139528" x="3940175" y="6073775"/>
          <p14:tracePt t="139539" x="3984625" y="6057900"/>
          <p14:tracePt t="139555" x="4030663" y="6057900"/>
          <p14:tracePt t="139571" x="4054475" y="6049963"/>
          <p14:tracePt t="139589" x="4106863" y="6042025"/>
          <p14:tracePt t="139605" x="4160838" y="6035675"/>
          <p14:tracePt t="139622" x="4221163" y="6027738"/>
          <p14:tracePt t="139639" x="4289425" y="6019800"/>
          <p14:tracePt t="139639" x="4313238" y="6019800"/>
          <p14:tracePt t="139658" x="4327525" y="6019800"/>
          <p14:tracePt t="139672" x="4389438" y="6019800"/>
          <p14:tracePt t="139689" x="4427538" y="6019800"/>
          <p14:tracePt t="139706" x="4487863" y="6019800"/>
          <p14:tracePt t="139723" x="4533900" y="6019800"/>
          <p14:tracePt t="139740" x="4587875" y="6035675"/>
          <p14:tracePt t="139755" x="4625975" y="6035675"/>
          <p14:tracePt t="139772" x="4656138" y="6035675"/>
          <p14:tracePt t="139789" x="4686300" y="6035675"/>
          <p14:tracePt t="139806" x="4702175" y="6035675"/>
          <p14:tracePt t="139825" x="4708525" y="6042025"/>
          <p14:tracePt t="140024" x="4708525" y="6049963"/>
          <p14:tracePt t="140553" x="4702175" y="6049963"/>
          <p14:tracePt t="140576" x="4686300" y="6049963"/>
          <p14:tracePt t="140585" x="4670425" y="6049963"/>
          <p14:tracePt t="140593" x="4648200" y="6049963"/>
          <p14:tracePt t="140604" x="4610100" y="6065838"/>
          <p14:tracePt t="140621" x="4579938" y="6065838"/>
          <p14:tracePt t="140638" x="4549775" y="6065838"/>
          <p14:tracePt t="140654" x="4518025" y="6065838"/>
          <p14:tracePt t="140654" x="4503738" y="6065838"/>
          <p14:tracePt t="140673" x="4487863" y="6065838"/>
          <p14:tracePt t="140688" x="4449763" y="6065838"/>
          <p14:tracePt t="140703" x="4397375" y="6080125"/>
          <p14:tracePt t="140721" x="4373563" y="6080125"/>
          <p14:tracePt t="140740" x="4351338" y="6080125"/>
          <p14:tracePt t="140755" x="4321175" y="6080125"/>
          <p14:tracePt t="140771" x="4275138" y="6096000"/>
          <p14:tracePt t="140788" x="4175125" y="6103938"/>
          <p14:tracePt t="140805" x="4076700" y="6118225"/>
          <p14:tracePt t="140821" x="3978275" y="6126163"/>
          <p14:tracePt t="140838" x="3894138" y="6126163"/>
          <p14:tracePt t="140854" x="3840163" y="6126163"/>
          <p14:tracePt t="140872" x="3794125" y="6126163"/>
          <p14:tracePt t="140872" x="3763963" y="6142038"/>
          <p14:tracePt t="140890" x="3733800" y="6142038"/>
          <p14:tracePt t="140902" x="3657600" y="6142038"/>
          <p14:tracePt t="140902" x="3603625" y="6142038"/>
          <p14:tracePt t="140921" x="3543300" y="6142038"/>
          <p14:tracePt t="140921" x="3505200" y="6142038"/>
          <p14:tracePt t="140938" x="3413125" y="6142038"/>
          <p14:tracePt t="140955" x="3360738" y="6149975"/>
          <p14:tracePt t="140971" x="3298825" y="6156325"/>
          <p14:tracePt t="140988" x="3276600" y="6156325"/>
          <p14:tracePt t="141004" x="3254375" y="6156325"/>
          <p14:tracePt t="141022" x="3208338" y="6156325"/>
          <p14:tracePt t="141038" x="3116263" y="6156325"/>
          <p14:tracePt t="141054" x="3032125" y="6156325"/>
          <p14:tracePt t="141070" x="2955925" y="6156325"/>
          <p14:tracePt t="141070" x="2925763" y="6156325"/>
          <p14:tracePt t="141089" x="2895600" y="6156325"/>
          <p14:tracePt t="141089" x="2865438" y="6156325"/>
          <p14:tracePt t="141105" x="2841625" y="6156325"/>
          <p14:tracePt t="141105" x="2811463" y="6156325"/>
          <p14:tracePt t="141121" x="2705100" y="6149975"/>
          <p14:tracePt t="141138" x="2613025" y="6142038"/>
          <p14:tracePt t="141155" x="2544763" y="6134100"/>
          <p14:tracePt t="141171" x="2498725" y="6134100"/>
          <p14:tracePt t="141187" x="2484438" y="6134100"/>
          <p14:tracePt t="141204" x="2468563" y="6134100"/>
          <p14:tracePt t="141220" x="2454275" y="6126163"/>
          <p14:tracePt t="141236" x="2422525" y="6126163"/>
          <p14:tracePt t="141253" x="2392363" y="6126163"/>
          <p14:tracePt t="141270" x="2370138" y="6126163"/>
          <p14:tracePt t="141287" x="2362200" y="6126163"/>
          <p14:tracePt t="141303" x="2346325" y="6118225"/>
          <p14:tracePt t="141322" x="2346325" y="6111875"/>
          <p14:tracePt t="141472" x="2362200" y="6111875"/>
          <p14:tracePt t="141624" x="2370138" y="6111875"/>
          <p14:tracePt t="141696" x="2378075" y="6111875"/>
          <p14:tracePt t="141713" x="2384425" y="6111875"/>
          <p14:tracePt t="141721" x="2392363" y="6111875"/>
          <p14:tracePt t="141728" x="2400300" y="6111875"/>
          <p14:tracePt t="141738" x="2416175" y="6103938"/>
          <p14:tracePt t="141754" x="2430463" y="6103938"/>
          <p14:tracePt t="141777" x="2446338" y="6103938"/>
          <p14:tracePt t="141809" x="2454275" y="6096000"/>
          <p14:tracePt t="141856" x="2460625" y="6096000"/>
          <p14:tracePt t="141864" x="2468563" y="6096000"/>
          <p14:tracePt t="141872" x="2476500" y="6096000"/>
          <p14:tracePt t="141886" x="2498725" y="6096000"/>
          <p14:tracePt t="141886" x="2506663" y="6096000"/>
          <p14:tracePt t="141905" x="2514600" y="6096000"/>
          <p14:tracePt t="141919" x="2522538" y="6088063"/>
          <p14:tracePt t="141936" x="2544763" y="6088063"/>
          <p14:tracePt t="141954" x="2552700" y="6088063"/>
          <p14:tracePt t="142905" x="2544763" y="6088063"/>
          <p14:tracePt t="143161" x="2536825" y="6088063"/>
          <p14:tracePt t="143168" x="2530475" y="6088063"/>
          <p14:tracePt t="143185" x="2514600" y="6088063"/>
          <p14:tracePt t="143232" x="2506663" y="6088063"/>
          <p14:tracePt t="143265" x="2498725" y="6088063"/>
          <p14:tracePt t="143272" x="2492375" y="6080125"/>
          <p14:tracePt t="143352" x="2498725" y="6080125"/>
          <p14:tracePt t="143512" x="2506663" y="6080125"/>
          <p14:tracePt t="143528" x="2514600" y="6080125"/>
          <p14:tracePt t="143552" x="2522538" y="6080125"/>
          <p14:tracePt t="143560" x="2530475" y="6080125"/>
          <p14:tracePt t="143569" x="2544763" y="6080125"/>
          <p14:tracePt t="143586" x="2574925" y="6080125"/>
          <p14:tracePt t="143602" x="2606675" y="6080125"/>
          <p14:tracePt t="143619" x="2636838" y="6080125"/>
          <p14:tracePt t="143635" x="2659063" y="6080125"/>
          <p14:tracePt t="143651" x="2674938" y="6080125"/>
          <p14:tracePt t="143667" x="2682875" y="6080125"/>
          <p14:tracePt t="143683" x="2697163" y="6080125"/>
          <p14:tracePt t="143700" x="2713038" y="6080125"/>
          <p14:tracePt t="143717" x="2743200" y="6080125"/>
          <p14:tracePt t="143717" x="2759075" y="6080125"/>
          <p14:tracePt t="143737" x="2781300" y="6080125"/>
          <p14:tracePt t="143750" x="2811463" y="6080125"/>
          <p14:tracePt t="143750" x="2827338" y="6080125"/>
          <p14:tracePt t="143769" x="2849563" y="6080125"/>
          <p14:tracePt t="143785" x="2873375" y="6080125"/>
          <p14:tracePt t="143801" x="2903538" y="6080125"/>
          <p14:tracePt t="143818" x="2925763" y="6080125"/>
          <p14:tracePt t="143835" x="2941638" y="6080125"/>
          <p14:tracePt t="143851" x="2955925" y="6080125"/>
          <p14:tracePt t="143868" x="2971800" y="6080125"/>
          <p14:tracePt t="143884" x="2987675" y="6080125"/>
          <p14:tracePt t="143901" x="3001963" y="6080125"/>
          <p14:tracePt t="143917" x="3009900" y="6080125"/>
          <p14:tracePt t="143934" x="3048000" y="6080125"/>
          <p14:tracePt t="143951" x="3063875" y="6080125"/>
          <p14:tracePt t="143967" x="3101975" y="6080125"/>
          <p14:tracePt t="143986" x="3124200" y="6080125"/>
          <p14:tracePt t="144002" x="3154363" y="6080125"/>
          <p14:tracePt t="144018" x="3170238" y="6080125"/>
          <p14:tracePt t="144035" x="3178175" y="6080125"/>
          <p14:tracePt t="144051" x="3184525" y="6080125"/>
          <p14:tracePt t="144067" x="3192463" y="6080125"/>
          <p14:tracePt t="144088" x="3208338" y="6080125"/>
          <p14:tracePt t="144100" x="3238500" y="6080125"/>
          <p14:tracePt t="144117" x="3276600" y="6080125"/>
          <p14:tracePt t="144135" x="3314700" y="6080125"/>
          <p14:tracePt t="144151" x="3344863" y="6080125"/>
          <p14:tracePt t="144167" x="3360738" y="6080125"/>
          <p14:tracePt t="144184" x="3375025" y="6080125"/>
          <p14:tracePt t="144202" x="3406775" y="6080125"/>
          <p14:tracePt t="144218" x="3459163" y="6080125"/>
          <p14:tracePt t="144237" x="3535363" y="6080125"/>
          <p14:tracePt t="144251" x="3589338" y="6080125"/>
          <p14:tracePt t="144267" x="3603625" y="6080125"/>
          <p14:tracePt t="144284" x="3611563" y="6080125"/>
          <p14:tracePt t="144300" x="3619500" y="6080125"/>
          <p14:tracePt t="144317" x="3627438" y="6080125"/>
          <p14:tracePt t="144336" x="3649663" y="6080125"/>
          <p14:tracePt t="144350" x="3703638" y="6080125"/>
          <p14:tracePt t="144350" x="3725863" y="6080125"/>
          <p14:tracePt t="144369" x="3756025" y="6080125"/>
          <p14:tracePt t="144384" x="3779838" y="6080125"/>
          <p14:tracePt t="144401" x="3794125" y="6088063"/>
          <p14:tracePt t="144416" x="3802063" y="6088063"/>
          <p14:tracePt t="144449" x="3817938" y="6088063"/>
          <p14:tracePt t="144457" x="3825875" y="6088063"/>
          <p14:tracePt t="144466" x="3848100" y="6088063"/>
          <p14:tracePt t="144484" x="3863975" y="6088063"/>
          <p14:tracePt t="144500" x="3894138" y="6088063"/>
          <p14:tracePt t="144517" x="3924300" y="6088063"/>
          <p14:tracePt t="144535" x="3970338" y="6088063"/>
          <p14:tracePt t="144550" x="3992563" y="6088063"/>
          <p14:tracePt t="144567" x="4022725" y="6088063"/>
          <p14:tracePt t="144583" x="4030663" y="6088063"/>
          <p14:tracePt t="144608" x="4038600" y="6088063"/>
          <p14:tracePt t="144624" x="4046538" y="6088063"/>
          <p14:tracePt t="144641" x="4060825" y="6088063"/>
          <p14:tracePt t="144652" x="4098925" y="6088063"/>
          <p14:tracePt t="144668" x="4137025" y="6088063"/>
          <p14:tracePt t="144683" x="4183063" y="6080125"/>
          <p14:tracePt t="144699" x="4198938" y="6080125"/>
          <p14:tracePt t="144717" x="4213225" y="6080125"/>
          <p14:tracePt t="144734" x="4229100" y="6080125"/>
          <p14:tracePt t="144793" x="4244975" y="6080125"/>
          <p14:tracePt t="144801" x="4259263" y="6080125"/>
          <p14:tracePt t="144816" x="4275138" y="6080125"/>
          <p14:tracePt t="144833" x="4289425" y="6080125"/>
          <p14:tracePt t="144851" x="4313238" y="6080125"/>
          <p14:tracePt t="144867" x="4359275" y="6080125"/>
          <p14:tracePt t="144884" x="4403725" y="6080125"/>
          <p14:tracePt t="144900" x="4441825" y="6080125"/>
          <p14:tracePt t="144917" x="4457700" y="6080125"/>
          <p14:tracePt t="144933" x="4473575" y="6080125"/>
          <p14:tracePt t="144950" x="4495800" y="6065838"/>
          <p14:tracePt t="144967" x="4533900" y="6065838"/>
          <p14:tracePt t="144967" x="4556125" y="6065838"/>
          <p14:tracePt t="144985" x="4587875" y="6065838"/>
          <p14:tracePt t="145000" x="4610100" y="6065838"/>
          <p14:tracePt t="145018" x="4618038" y="6065838"/>
          <p14:tracePt t="145033" x="4625975" y="6049963"/>
          <p14:tracePt t="145049" x="4656138" y="6049963"/>
          <p14:tracePt t="145066" x="4694238" y="6049963"/>
          <p14:tracePt t="145082" x="4740275" y="6049963"/>
          <p14:tracePt t="145099" x="4762500" y="6049963"/>
          <p14:tracePt t="145115" x="4808538" y="6049963"/>
          <p14:tracePt t="145133" x="4838700" y="6049963"/>
          <p14:tracePt t="145150" x="4868863" y="6049963"/>
          <p14:tracePt t="145166" x="4906963" y="6049963"/>
          <p14:tracePt t="145184" x="4945063" y="6049963"/>
          <p14:tracePt t="145184" x="4960938" y="6049963"/>
          <p14:tracePt t="145201" x="4999038" y="6049963"/>
          <p14:tracePt t="145217" x="5037138" y="6049963"/>
          <p14:tracePt t="145236" x="5083175" y="6049963"/>
          <p14:tracePt t="145250" x="5121275" y="6049963"/>
          <p14:tracePt t="145266" x="5143500" y="6049963"/>
          <p14:tracePt t="145283" x="5159375" y="6049963"/>
          <p14:tracePt t="145300" x="5173663" y="6049963"/>
          <p14:tracePt t="145316" x="5211763" y="6049963"/>
          <p14:tracePt t="145333" x="5249863" y="6049963"/>
          <p14:tracePt t="145350" x="5273675" y="6049963"/>
          <p14:tracePt t="145366" x="5318125" y="6049963"/>
          <p14:tracePt t="145383" x="5349875" y="6049963"/>
          <p14:tracePt t="145383" x="5364163" y="6049963"/>
          <p14:tracePt t="145401" x="5380038" y="6049963"/>
          <p14:tracePt t="145417" x="5402263" y="6049963"/>
          <p14:tracePt t="145432" x="5426075" y="6049963"/>
          <p14:tracePt t="145450" x="5440363" y="6049963"/>
          <p14:tracePt t="145467" x="5448300" y="6049963"/>
          <p14:tracePt t="145483" x="5456238" y="6049963"/>
          <p14:tracePt t="145499" x="5486400" y="6049963"/>
          <p14:tracePt t="145517" x="5516563" y="6049963"/>
          <p14:tracePt t="145534" x="5540375" y="6049963"/>
          <p14:tracePt t="145549" x="5546725" y="6049963"/>
          <p14:tracePt t="145565" x="5562600" y="6049963"/>
          <p14:tracePt t="145582" x="5570538" y="6049963"/>
          <p14:tracePt t="145617" x="5578475" y="6049963"/>
          <p14:tracePt t="145624" x="5584825" y="6049963"/>
          <p14:tracePt t="145633" x="5608638" y="6049963"/>
          <p14:tracePt t="145650" x="5646738" y="6049963"/>
          <p14:tracePt t="145668" x="5692775" y="6049963"/>
          <p14:tracePt t="145683" x="5715000" y="6049963"/>
          <p14:tracePt t="145699" x="5722938" y="6049963"/>
          <p14:tracePt t="145715" x="5730875" y="6049963"/>
          <p14:tracePt t="145744" x="5745163" y="6049963"/>
          <p14:tracePt t="145768" x="5753100" y="6049963"/>
          <p14:tracePt t="145784" x="5775325" y="6049963"/>
          <p14:tracePt t="145792" x="5791200" y="6049963"/>
          <p14:tracePt t="145808" x="5799138" y="6049963"/>
          <p14:tracePt t="145824" x="5807075" y="6049963"/>
          <p14:tracePt t="145833" x="5829300" y="6057900"/>
          <p14:tracePt t="145850" x="5837238" y="6057900"/>
          <p14:tracePt t="145866" x="5851525" y="6057900"/>
          <p14:tracePt t="145883" x="5859463" y="6057900"/>
          <p14:tracePt t="145898" x="5897563" y="6057900"/>
          <p14:tracePt t="145916" x="5927725" y="6057900"/>
          <p14:tracePt t="145932" x="5935663" y="6065838"/>
          <p14:tracePt t="145949" x="5951538" y="6065838"/>
          <p14:tracePt t="145965" x="5965825" y="6065838"/>
          <p14:tracePt t="145982" x="5973763" y="6065838"/>
          <p14:tracePt t="146008" x="5981700" y="6065838"/>
          <p14:tracePt t="146121" x="5981700" y="6073775"/>
          <p14:tracePt t="146297" x="5973763" y="6073775"/>
          <p14:tracePt t="146336" x="5965825" y="6073775"/>
          <p14:tracePt t="146344" x="5959475" y="6073775"/>
          <p14:tracePt t="146360" x="5951538" y="6073775"/>
          <p14:tracePt t="146368" x="5935663" y="6073775"/>
          <p14:tracePt t="146381" x="5927725" y="6073775"/>
          <p14:tracePt t="146416" x="5921375" y="6073775"/>
          <p14:tracePt t="146432" x="5905500" y="6073775"/>
          <p14:tracePt t="146448" x="5897563" y="6073775"/>
          <p14:tracePt t="146456" x="5889625" y="6073775"/>
          <p14:tracePt t="146465" x="5875338" y="6073775"/>
          <p14:tracePt t="146482" x="5867400" y="6073775"/>
          <p14:tracePt t="146544" x="5867400" y="6065838"/>
          <p14:tracePt t="147104" x="5883275" y="6065838"/>
          <p14:tracePt t="147216" x="5897563" y="6065838"/>
          <p14:tracePt t="147241" x="5905500" y="6065838"/>
          <p14:tracePt t="147337" x="5913438" y="6065838"/>
          <p14:tracePt t="147345" x="5921375" y="6065838"/>
          <p14:tracePt t="147352" x="5927725" y="6065838"/>
          <p14:tracePt t="147364" x="5951538" y="6065838"/>
          <p14:tracePt t="147381" x="5973763" y="6065838"/>
          <p14:tracePt t="147398" x="5981700" y="6065838"/>
          <p14:tracePt t="147414" x="5997575" y="6065838"/>
          <p14:tracePt t="147431" x="6003925" y="6065838"/>
          <p14:tracePt t="147446" x="6011863" y="6065838"/>
          <p14:tracePt t="147463" x="6019800" y="6065838"/>
          <p14:tracePt t="147479" x="6049963" y="6080125"/>
          <p14:tracePt t="147497" x="6073775" y="6080125"/>
          <p14:tracePt t="147514" x="6088063" y="6080125"/>
          <p14:tracePt t="147530" x="6118225" y="6080125"/>
          <p14:tracePt t="147547" x="6149975" y="6080125"/>
          <p14:tracePt t="147564" x="6194425" y="6096000"/>
          <p14:tracePt t="147580" x="6210300" y="6096000"/>
          <p14:tracePt t="147597" x="6226175" y="6096000"/>
          <p14:tracePt t="147614" x="6240463" y="6096000"/>
          <p14:tracePt t="147630" x="6248400" y="6096000"/>
          <p14:tracePt t="147646" x="6264275" y="6096000"/>
          <p14:tracePt t="147646" x="6286500" y="6096000"/>
          <p14:tracePt t="147666" x="6324600" y="6096000"/>
          <p14:tracePt t="147682" x="6354763" y="6096000"/>
          <p14:tracePt t="147696" x="6362700" y="6096000"/>
          <p14:tracePt t="147714" x="6362700" y="6103938"/>
          <p14:tracePt t="147888" x="6362700" y="6111875"/>
          <p14:tracePt t="147896" x="6354763" y="6111875"/>
          <p14:tracePt t="148096" x="6362700" y="6103938"/>
          <p14:tracePt t="148504" x="6370638" y="6103938"/>
          <p14:tracePt t="148512" x="6378575" y="6103938"/>
          <p14:tracePt t="148529" x="6384925" y="6103938"/>
          <p14:tracePt t="148537" x="6384925" y="6096000"/>
          <p14:tracePt t="148552" x="6392863" y="6096000"/>
          <p14:tracePt t="148768" x="6400800" y="6096000"/>
          <p14:tracePt t="148777" x="6408738" y="6096000"/>
          <p14:tracePt t="148784" x="6416675" y="6088063"/>
          <p14:tracePt t="148800" x="6423025" y="6088063"/>
          <p14:tracePt t="148840" x="6423025" y="6080125"/>
          <p14:tracePt t="148984" x="6416675" y="6073775"/>
          <p14:tracePt t="149017" x="6408738" y="6073775"/>
          <p14:tracePt t="149056" x="6400800" y="6073775"/>
          <p14:tracePt t="149072" x="6392863" y="6073775"/>
          <p14:tracePt t="149081" x="6384925" y="6073775"/>
          <p14:tracePt t="149112" x="6400800" y="6073775"/>
          <p14:tracePt t="150168" x="6408738" y="6073775"/>
          <p14:tracePt t="150184" x="6416675" y="6073775"/>
          <p14:tracePt t="150193" x="6423025" y="6073775"/>
          <p14:tracePt t="150208" x="6430963" y="6073775"/>
          <p14:tracePt t="150216" x="6438900" y="6073775"/>
          <p14:tracePt t="150228" x="6454775" y="6073775"/>
          <p14:tracePt t="150243" x="6469063" y="6073775"/>
          <p14:tracePt t="150261" x="6477000" y="6073775"/>
          <p14:tracePt t="150277" x="6484938" y="6073775"/>
          <p14:tracePt t="150294" x="6499225" y="6073775"/>
          <p14:tracePt t="150312" x="6507163" y="6073775"/>
          <p14:tracePt t="150336" x="6523038" y="6073775"/>
          <p14:tracePt t="150361" x="6537325" y="6073775"/>
          <p14:tracePt t="150377" x="6553200" y="6073775"/>
          <p14:tracePt t="150384" x="6583363" y="6073775"/>
          <p14:tracePt t="150395" x="6607175" y="6073775"/>
          <p14:tracePt t="150411" x="6629400" y="6073775"/>
          <p14:tracePt t="150427" x="6637338" y="6073775"/>
          <p14:tracePt t="150444" x="6645275" y="6073775"/>
          <p14:tracePt t="150488" x="6651625" y="6073775"/>
          <p14:tracePt t="150496" x="6659563" y="6065838"/>
          <p14:tracePt t="150510" x="6683375" y="6057900"/>
          <p14:tracePt t="150510" x="6689725" y="6057900"/>
          <p14:tracePt t="150529" x="6705600" y="6057900"/>
          <p14:tracePt t="150545" x="6721475" y="6057900"/>
          <p14:tracePt t="150561" x="6735763" y="6049963"/>
          <p14:tracePt t="150577" x="6751638" y="6049963"/>
          <p14:tracePt t="150595" x="6759575" y="6042025"/>
          <p14:tracePt t="150610" x="6765925" y="6042025"/>
          <p14:tracePt t="150627" x="6773863" y="6042025"/>
          <p14:tracePt t="150644" x="6781800" y="6035675"/>
          <p14:tracePt t="150661" x="6789738" y="6035675"/>
          <p14:tracePt t="150677" x="6797675" y="6035675"/>
          <p14:tracePt t="150696" x="6804025" y="6035675"/>
          <p14:tracePt t="150710" x="6819900" y="6035675"/>
          <p14:tracePt t="150710" x="6827838" y="6027738"/>
          <p14:tracePt t="150729" x="6835775" y="6027738"/>
          <p14:tracePt t="150743" x="6865938" y="6019800"/>
          <p14:tracePt t="150762" x="6880225" y="6019800"/>
          <p14:tracePt t="150777" x="6904038" y="6019800"/>
          <p14:tracePt t="150795" x="6918325" y="6019800"/>
          <p14:tracePt t="150811" x="6934200" y="6019800"/>
          <p14:tracePt t="150827" x="6950075" y="6019800"/>
          <p14:tracePt t="150844" x="6964363" y="6019800"/>
          <p14:tracePt t="150861" x="6980238" y="6011863"/>
          <p14:tracePt t="150876" x="6988175" y="6011863"/>
          <p14:tracePt t="150904" x="6994525" y="6011863"/>
          <p14:tracePt t="150912" x="7002463" y="6011863"/>
          <p14:tracePt t="150929" x="7010400" y="6003925"/>
          <p14:tracePt t="150943" x="7018338" y="6003925"/>
          <p14:tracePt t="150968" x="7026275" y="6003925"/>
          <p14:tracePt t="150993" x="7032625" y="6003925"/>
          <p14:tracePt t="151010" x="7048500" y="6003925"/>
          <p14:tracePt t="151016" x="7064375" y="6003925"/>
          <p14:tracePt t="151032" x="7070725" y="6003925"/>
          <p14:tracePt t="151153" x="7070725" y="6011863"/>
          <p14:tracePt t="151873" x="7070725" y="6019800"/>
          <p14:tracePt t="152321" x="7070725" y="6027738"/>
          <p14:tracePt t="152328" x="7048500" y="6057900"/>
          <p14:tracePt t="152344" x="7026275" y="6057900"/>
          <p14:tracePt t="152358" x="6980238" y="6073775"/>
          <p14:tracePt t="152358" x="6956425" y="6088063"/>
          <p14:tracePt t="152377" x="6934200" y="6096000"/>
          <p14:tracePt t="152392" x="6789738" y="6111875"/>
          <p14:tracePt t="152410" x="6645275" y="6134100"/>
          <p14:tracePt t="152426" x="6454775" y="6156325"/>
          <p14:tracePt t="152443" x="6218238" y="6194425"/>
          <p14:tracePt t="152459" x="5889625" y="6232525"/>
          <p14:tracePt t="152476" x="5592763" y="6286500"/>
          <p14:tracePt t="152493" x="5410200" y="6308725"/>
          <p14:tracePt t="152509" x="5257800" y="6316663"/>
          <p14:tracePt t="152526" x="5075238" y="6316663"/>
          <p14:tracePt t="152541" x="4868863" y="6316663"/>
          <p14:tracePt t="152557" x="4618038" y="6346825"/>
          <p14:tracePt t="152557" x="4525963" y="6362700"/>
          <p14:tracePt t="152577" x="4411663" y="6370638"/>
          <p14:tracePt t="152591" x="4106863" y="6392863"/>
          <p14:tracePt t="152609" x="3908425" y="6392863"/>
          <p14:tracePt t="152626" x="3711575" y="6392863"/>
          <p14:tracePt t="152643" x="3513138" y="6392863"/>
          <p14:tracePt t="152662" x="3336925" y="6392863"/>
          <p14:tracePt t="152675" x="3170238" y="6392863"/>
          <p14:tracePt t="152692" x="3048000" y="6392863"/>
          <p14:tracePt t="152709" x="2979738" y="6392863"/>
          <p14:tracePt t="152725" x="2941638" y="6392863"/>
          <p14:tracePt t="152743" x="2903538" y="6408738"/>
          <p14:tracePt t="152759" x="2835275" y="6416675"/>
          <p14:tracePt t="152775" x="2568575" y="6438900"/>
          <p14:tracePt t="152793" x="2346325" y="6438900"/>
          <p14:tracePt t="152809" x="2141538" y="6438900"/>
          <p14:tracePt t="152826" x="1981200" y="6438900"/>
          <p14:tracePt t="152842" x="1920875" y="6438900"/>
          <p14:tracePt t="152859" x="1889125" y="6438900"/>
          <p14:tracePt t="152897" x="1866900" y="6438900"/>
          <p14:tracePt t="152904" x="1851025" y="6438900"/>
          <p14:tracePt t="152912" x="1820863" y="6438900"/>
          <p14:tracePt t="152924" x="1782763" y="6438900"/>
          <p14:tracePt t="152942" x="1760538" y="6438900"/>
          <p14:tracePt t="152958" x="1752600" y="6438900"/>
          <p14:tracePt t="153016" x="1760538" y="6423025"/>
          <p14:tracePt t="153192" x="1774825" y="6423025"/>
          <p14:tracePt t="153200" x="1820863" y="6400800"/>
          <p14:tracePt t="153209" x="1927225" y="6378575"/>
          <p14:tracePt t="153226" x="2027238" y="6332538"/>
          <p14:tracePt t="153242" x="2065338" y="6324600"/>
          <p14:tracePt t="153259" x="2057400" y="6324600"/>
          <p14:tracePt t="153769" x="2049463" y="6324600"/>
          <p14:tracePt t="153872" x="2049463" y="6332538"/>
          <p14:tracePt t="153952" x="2049463" y="6340475"/>
          <p14:tracePt t="154169" x="2057400" y="6340475"/>
          <p14:tracePt t="154208" x="2065338" y="6340475"/>
          <p14:tracePt t="154232" x="2073275" y="6340475"/>
          <p14:tracePt t="154240" x="2079625" y="6346825"/>
          <p14:tracePt t="154248" x="2095500" y="6346825"/>
          <p14:tracePt t="154258" x="2141538" y="6346825"/>
          <p14:tracePt t="154275" x="2155825" y="6346825"/>
          <p14:tracePt t="154290" x="2171700" y="6346825"/>
          <p14:tracePt t="154307" x="2179638" y="6346825"/>
          <p14:tracePt t="154323" x="2193925" y="6346825"/>
          <p14:tracePt t="154352" x="2217738" y="6346825"/>
          <p14:tracePt t="154360" x="2232025" y="6346825"/>
          <p14:tracePt t="154373" x="2270125" y="6346825"/>
          <p14:tracePt t="154390" x="2316163" y="6346825"/>
          <p14:tracePt t="154407" x="2339975" y="6346825"/>
          <p14:tracePt t="154423" x="2346325" y="6354763"/>
          <p14:tracePt t="154440" x="2362200" y="6354763"/>
          <p14:tracePt t="154769" x="2370138" y="6362700"/>
          <p14:tracePt t="154824" x="2378075" y="6362700"/>
          <p14:tracePt t="154976" x="2400300" y="6362700"/>
          <p14:tracePt t="154984" x="2408238" y="6362700"/>
          <p14:tracePt t="154992" x="2446338" y="6362700"/>
          <p14:tracePt t="155005" x="2476500" y="6354763"/>
          <p14:tracePt t="155022" x="2492375" y="6354763"/>
          <p14:tracePt t="155038" x="2498725" y="6346825"/>
          <p14:tracePt t="155055" x="2514600" y="6346825"/>
          <p14:tracePt t="155080" x="2522538" y="6346825"/>
          <p14:tracePt t="155090" x="2552700" y="6332538"/>
          <p14:tracePt t="155107" x="2560638" y="6332538"/>
          <p14:tracePt t="155123" x="2568575" y="6332538"/>
          <p14:tracePt t="155139" x="2574925" y="6332538"/>
          <p14:tracePt t="155155" x="2620963" y="6316663"/>
          <p14:tracePt t="155173" x="2659063" y="6316663"/>
          <p14:tracePt t="155189" x="2697163" y="6302375"/>
          <p14:tracePt t="155206" x="2727325" y="6302375"/>
          <p14:tracePt t="155223" x="2743200" y="6294438"/>
          <p14:tracePt t="155241" x="2751138" y="6294438"/>
          <p14:tracePt t="155281" x="2773363" y="6294438"/>
          <p14:tracePt t="155289" x="2797175" y="6294438"/>
          <p14:tracePt t="155296" x="2827338" y="6278563"/>
          <p14:tracePt t="155307" x="2879725" y="6278563"/>
          <p14:tracePt t="155323" x="2933700" y="6270625"/>
          <p14:tracePt t="155341" x="2987675" y="6270625"/>
          <p14:tracePt t="155357" x="3025775" y="6270625"/>
          <p14:tracePt t="155373" x="3055938" y="6270625"/>
          <p14:tracePt t="155388" x="3094038" y="6270625"/>
          <p14:tracePt t="155405" x="3170238" y="6270625"/>
          <p14:tracePt t="155423" x="3284538" y="6256338"/>
          <p14:tracePt t="155423" x="3352800" y="6248400"/>
          <p14:tracePt t="155442" x="3406775" y="6248400"/>
          <p14:tracePt t="155455" x="3551238" y="6248400"/>
          <p14:tracePt t="155473" x="3573463" y="6240463"/>
          <p14:tracePt t="155490" x="3581400" y="6240463"/>
          <p14:tracePt t="155522" x="3603625" y="6240463"/>
          <p14:tracePt t="155538" x="3649663" y="6240463"/>
          <p14:tracePt t="155544" x="3695700" y="6240463"/>
          <p14:tracePt t="155555" x="3817938" y="6240463"/>
          <p14:tracePt t="155572" x="3886200" y="6240463"/>
          <p14:tracePt t="155589" x="3894138" y="6240463"/>
          <p14:tracePt t="155605" x="3908425" y="6240463"/>
          <p14:tracePt t="155648" x="3908425" y="6248400"/>
          <p14:tracePt t="155656" x="3924300" y="6256338"/>
          <p14:tracePt t="155672" x="3992563" y="6270625"/>
          <p14:tracePt t="155689" x="4008438" y="6270625"/>
          <p14:tracePt t="155705" x="4008438" y="6278563"/>
          <p14:tracePt t="155881" x="4000500" y="6286500"/>
          <p14:tracePt t="156081" x="3992563" y="6286500"/>
          <p14:tracePt t="156128" x="3984625" y="6286500"/>
          <p14:tracePt t="156256" x="3984625" y="6294438"/>
          <p14:tracePt t="156264" x="3984625" y="6302375"/>
          <p14:tracePt t="156273" x="3984625" y="6308725"/>
          <p14:tracePt t="156296" x="3984625" y="6316663"/>
          <p14:tracePt t="156321" x="3992563" y="6324600"/>
          <p14:tracePt t="156328" x="4008438" y="6324600"/>
          <p14:tracePt t="156339" x="4016375" y="6324600"/>
          <p14:tracePt t="156369" x="4022725" y="6324600"/>
          <p14:tracePt t="156376" x="4030663" y="6324600"/>
          <p14:tracePt t="156392" x="4038600" y="6324600"/>
          <p14:tracePt t="156404" x="4068763" y="6324600"/>
          <p14:tracePt t="156422" x="4098925" y="6324600"/>
          <p14:tracePt t="156438" x="4152900" y="6324600"/>
          <p14:tracePt t="156455" x="4191000" y="6324600"/>
          <p14:tracePt t="156455" x="4198938" y="6324600"/>
          <p14:tracePt t="156473" x="4213225" y="6324600"/>
          <p14:tracePt t="156496" x="4229100" y="6324600"/>
          <p14:tracePt t="156521" x="4237038" y="6324600"/>
          <p14:tracePt t="156528" x="4259263" y="6324600"/>
          <p14:tracePt t="156538" x="4313238" y="6324600"/>
          <p14:tracePt t="156555" x="4351338" y="6324600"/>
          <p14:tracePt t="156571" x="4373563" y="6324600"/>
          <p14:tracePt t="156588" x="4397375" y="6324600"/>
          <p14:tracePt t="156604" x="4419600" y="6324600"/>
          <p14:tracePt t="156621" x="4457700" y="6308725"/>
          <p14:tracePt t="156638" x="4511675" y="6308725"/>
          <p14:tracePt t="156655" x="4541838" y="6308725"/>
          <p14:tracePt t="156655" x="4564063" y="6308725"/>
          <p14:tracePt t="156673" x="4572000" y="6308725"/>
          <p14:tracePt t="156688" x="4587875" y="6308725"/>
          <p14:tracePt t="156706" x="4602163" y="6308725"/>
          <p14:tracePt t="156738" x="4625975" y="6308725"/>
          <p14:tracePt t="156744" x="4664075" y="6308725"/>
          <p14:tracePt t="156754" x="4732338" y="6308725"/>
          <p14:tracePt t="156771" x="4784725" y="6308725"/>
          <p14:tracePt t="156788" x="4822825" y="6324600"/>
          <p14:tracePt t="156805" x="4838700" y="6324600"/>
          <p14:tracePt t="156821" x="4854575" y="6324600"/>
          <p14:tracePt t="156837" x="4868863" y="6324600"/>
          <p14:tracePt t="156865" x="4884738" y="6324600"/>
          <p14:tracePt t="156873" x="4899025" y="6324600"/>
          <p14:tracePt t="156887" x="4975225" y="6324600"/>
          <p14:tracePt t="156906" x="4991100" y="6324600"/>
          <p14:tracePt t="156921" x="4999038" y="6324600"/>
          <p14:tracePt t="157001" x="5006975" y="6324600"/>
          <p14:tracePt t="157008" x="5006975" y="6332538"/>
          <p14:tracePt t="157020" x="5021263" y="6340475"/>
          <p14:tracePt t="157038" x="5021263" y="6346825"/>
          <p14:tracePt t="157569" x="5021263" y="6354763"/>
          <p14:tracePt t="158432" x="5037138" y="6354763"/>
          <p14:tracePt t="158808" x="5037138" y="6362700"/>
          <p14:tracePt t="162389" x="5037138" y="6370638"/>
          <p14:tracePt t="168630" x="5029200" y="6378575"/>
          <p14:tracePt t="169273" x="5021263" y="6378575"/>
          <p14:tracePt t="170285" x="5021263" y="6384925"/>
          <p14:tracePt t="172490" x="5013325" y="6384925"/>
          <p14:tracePt t="173361" x="4999038" y="6384925"/>
          <p14:tracePt t="173376" x="4991100" y="6384925"/>
          <p14:tracePt t="173385" x="4975225" y="6384925"/>
          <p14:tracePt t="173392" x="4968875" y="6384925"/>
          <p14:tracePt t="173404" x="4953000" y="6384925"/>
          <p14:tracePt t="173421" x="4945063" y="6392863"/>
          <p14:tracePt t="173437" x="4930775" y="6392863"/>
          <p14:tracePt t="173453" x="4914900" y="6392863"/>
          <p14:tracePt t="173470" x="4899025" y="6400800"/>
          <p14:tracePt t="173486" x="4868863" y="6400800"/>
          <p14:tracePt t="173486" x="4846638" y="6408738"/>
          <p14:tracePt t="173505" x="4800600" y="6423025"/>
          <p14:tracePt t="173522" x="4770438" y="6423025"/>
          <p14:tracePt t="173538" x="4754563" y="6423025"/>
          <p14:tracePt t="173553" x="4746625" y="6423025"/>
          <p14:tracePt t="173569" x="4740275" y="6423025"/>
          <p14:tracePt t="173592" x="4724400" y="6423025"/>
          <p14:tracePt t="173616" x="4702175" y="6423025"/>
          <p14:tracePt t="173624" x="4686300" y="6423025"/>
          <p14:tracePt t="173636" x="4618038" y="6423025"/>
          <p14:tracePt t="173654" x="4556125" y="6423025"/>
          <p14:tracePt t="173670" x="4503738" y="6423025"/>
          <p14:tracePt t="173670" x="4487863" y="6423025"/>
          <p14:tracePt t="173690" x="4457700" y="6423025"/>
          <p14:tracePt t="173705" x="4441825" y="6423025"/>
          <p14:tracePt t="173721" x="4411663" y="6423025"/>
          <p14:tracePt t="173738" x="4359275" y="6423025"/>
          <p14:tracePt t="173754" x="4259263" y="6416675"/>
          <p14:tracePt t="173771" x="4206875" y="6416675"/>
          <p14:tracePt t="173787" x="4183063" y="6416675"/>
          <p14:tracePt t="173804" x="4175125" y="6416675"/>
          <p14:tracePt t="173820" x="4160838" y="6416675"/>
          <p14:tracePt t="173838" x="4152900" y="6416675"/>
          <p14:tracePt t="173853" x="4137025" y="6416675"/>
          <p14:tracePt t="173869" x="4122738" y="6416675"/>
          <p14:tracePt t="173912" x="4114800" y="6416675"/>
          <p14:tracePt t="173920" x="4076700" y="6408738"/>
          <p14:tracePt t="173928" x="4068763" y="6408738"/>
          <p14:tracePt t="173937" x="4038600" y="6400800"/>
          <p14:tracePt t="173954" x="4022725" y="6400800"/>
          <p14:tracePt t="173969" x="4016375" y="6400800"/>
          <p14:tracePt t="174072" x="4030663" y="6400800"/>
          <p14:tracePt t="174736" x="4046538" y="6400800"/>
          <p14:tracePt t="174744" x="4060825" y="6400800"/>
          <p14:tracePt t="174753" x="4092575" y="6392863"/>
          <p14:tracePt t="174770" x="4130675" y="6384925"/>
          <p14:tracePt t="174786" x="4144963" y="6370638"/>
          <p14:tracePt t="174803" x="4152900" y="6370638"/>
          <p14:tracePt t="174819" x="4229100" y="6346825"/>
          <p14:tracePt t="174835" x="4343400" y="6332538"/>
          <p14:tracePt t="174852" x="4473575" y="6316663"/>
          <p14:tracePt t="174869" x="4564063" y="6302375"/>
          <p14:tracePt t="174886" x="4625975" y="6294438"/>
          <p14:tracePt t="174903" x="4708525" y="6286500"/>
          <p14:tracePt t="174920" x="4808538" y="6270625"/>
          <p14:tracePt t="174920" x="4860925" y="6264275"/>
          <p14:tracePt t="174937" x="4960938" y="6248400"/>
          <p14:tracePt t="174953" x="5045075" y="6240463"/>
          <p14:tracePt t="174970" x="5121275" y="6226175"/>
          <p14:tracePt t="174986" x="5159375" y="6218238"/>
          <p14:tracePt t="175003" x="5189538" y="6202363"/>
          <p14:tracePt t="175020" x="5249863" y="6188075"/>
          <p14:tracePt t="175036" x="5287963" y="6188075"/>
          <p14:tracePt t="175051" x="5356225" y="6172200"/>
          <p14:tracePt t="175068" x="5426075" y="6164263"/>
          <p14:tracePt t="175086" x="5502275" y="6149975"/>
          <p14:tracePt t="175101" x="5554663" y="6142038"/>
          <p14:tracePt t="175118" x="5584825" y="6142038"/>
          <p14:tracePt t="175118" x="5608638" y="6134100"/>
          <p14:tracePt t="175137" x="5622925" y="6134100"/>
          <p14:tracePt t="175153" x="5654675" y="6134100"/>
          <p14:tracePt t="175169" x="5692775" y="6126163"/>
          <p14:tracePt t="175186" x="5722938" y="6126163"/>
          <p14:tracePt t="175203" x="5737225" y="6118225"/>
          <p14:tracePt t="175219" x="5753100" y="6111875"/>
          <p14:tracePt t="175237" x="5775325" y="6111875"/>
          <p14:tracePt t="175252" x="5791200" y="6103938"/>
          <p14:tracePt t="175269" x="5807075" y="6103938"/>
          <p14:tracePt t="175320" x="5813425" y="6096000"/>
          <p14:tracePt t="175344" x="5821363" y="6096000"/>
          <p14:tracePt t="175360" x="5829300" y="6096000"/>
          <p14:tracePt t="175368" x="5845175" y="6096000"/>
          <p14:tracePt t="175376" x="5859463" y="6096000"/>
          <p14:tracePt t="175386" x="5905500" y="6096000"/>
          <p14:tracePt t="175403" x="5927725" y="6096000"/>
          <p14:tracePt t="175419" x="5943600" y="6096000"/>
          <p14:tracePt t="175472" x="5973763" y="6096000"/>
          <p14:tracePt t="175480" x="6027738" y="6096000"/>
          <p14:tracePt t="175488" x="6057900" y="6096000"/>
          <p14:tracePt t="175501" x="6096000" y="6096000"/>
          <p14:tracePt t="175518" x="6103938" y="6096000"/>
          <p14:tracePt t="175576" x="6111875" y="6088063"/>
          <p14:tracePt t="175601" x="6126163" y="6088063"/>
          <p14:tracePt t="175608" x="6134100" y="6088063"/>
          <p14:tracePt t="175619" x="6126163" y="6088063"/>
          <p14:tracePt t="175880" x="6118225" y="6088063"/>
          <p14:tracePt t="176925" x="6126163" y="6088063"/>
          <p14:tracePt t="177888" x="6134100" y="6080125"/>
          <p14:tracePt t="177913" x="6142038" y="6073775"/>
          <p14:tracePt t="177928" x="6149975" y="6057900"/>
          <p14:tracePt t="177944" x="6156325" y="6057900"/>
          <p14:tracePt t="177952" x="6164263" y="6057900"/>
          <p14:tracePt t="177965" x="6172200" y="6057900"/>
          <p14:tracePt t="177982" x="6180138" y="6057900"/>
          <p14:tracePt t="177999" x="6188075" y="6057900"/>
          <p14:tracePt t="178017" x="6194425" y="6057900"/>
          <p14:tracePt t="178056" x="6202363" y="6057900"/>
          <p14:tracePt t="178080" x="6210300" y="6057900"/>
          <p14:tracePt t="178104" x="6218238" y="6057900"/>
          <p14:tracePt t="178136" x="6226175" y="6057900"/>
          <p14:tracePt t="178160" x="6240463" y="6057900"/>
          <p14:tracePt t="178176" x="6248400" y="6057900"/>
          <p14:tracePt t="178184" x="6264275" y="6057900"/>
          <p14:tracePt t="178198" x="6278563" y="6057900"/>
          <p14:tracePt t="178216" x="6286500" y="6057900"/>
          <p14:tracePt t="178241" x="6294438" y="6057900"/>
          <p14:tracePt t="178265" x="6308725" y="6057900"/>
          <p14:tracePt t="178281" x="6316663" y="6057900"/>
          <p14:tracePt t="178297" x="6324600" y="6057900"/>
          <p14:tracePt t="178320" x="6332538" y="6057900"/>
          <p14:tracePt t="178368" x="6340475" y="6057900"/>
          <p14:tracePt t="178376" x="6346825" y="6057900"/>
          <p14:tracePt t="178384" x="6370638" y="6057900"/>
          <p14:tracePt t="178398" x="6392863" y="6057900"/>
          <p14:tracePt t="178398" x="6408738" y="6057900"/>
          <p14:tracePt t="178417" x="6423025" y="6057900"/>
          <p14:tracePt t="178433" x="6430963" y="6057900"/>
          <p14:tracePt t="178496" x="6438900" y="6057900"/>
          <p14:tracePt t="178504" x="6446838" y="6057900"/>
          <p14:tracePt t="178515" x="6477000" y="6057900"/>
          <p14:tracePt t="178532" x="6492875" y="6057900"/>
          <p14:tracePt t="178549" x="6499225" y="6057900"/>
          <p14:tracePt t="178565" x="6515100" y="6057900"/>
          <p14:tracePt t="178632" x="6523038" y="6057900"/>
          <p14:tracePt t="178656" x="6530975" y="6057900"/>
          <p14:tracePt t="178665" x="6537325" y="6057900"/>
          <p14:tracePt t="178672" x="6545263" y="6057900"/>
          <p14:tracePt t="178682" x="6553200" y="6057900"/>
          <p14:tracePt t="178698" x="6569075" y="6057900"/>
          <p14:tracePt t="178715" x="6583363" y="6057900"/>
          <p14:tracePt t="178732" x="6591300" y="6057900"/>
          <p14:tracePt t="178748" x="6599238" y="6057900"/>
          <p14:tracePt t="178768" x="6607175" y="6057900"/>
          <p14:tracePt t="178808" x="6621463" y="6057900"/>
          <p14:tracePt t="178832" x="6629400" y="6057900"/>
          <p14:tracePt t="179208" x="6637338" y="6057900"/>
          <p14:tracePt t="179216" x="6645275" y="6057900"/>
          <p14:tracePt t="179232" x="6651625" y="6057900"/>
          <p14:tracePt t="179256" x="6659563" y="6057900"/>
          <p14:tracePt t="179296" x="6675438" y="6057900"/>
          <p14:tracePt t="179344" x="6689725" y="6057900"/>
          <p14:tracePt t="179352" x="6705600" y="6057900"/>
          <p14:tracePt t="179364" x="6743700" y="6057900"/>
          <p14:tracePt t="179381" x="6751638" y="6057900"/>
          <p14:tracePt t="179397" x="6759575" y="6057900"/>
          <p14:tracePt t="179432" x="6765925" y="6057900"/>
          <p14:tracePt t="179448" x="6789738" y="6057900"/>
          <p14:tracePt t="179456" x="6804025" y="6057900"/>
          <p14:tracePt t="179465" x="6842125" y="6057900"/>
          <p14:tracePt t="179482" x="6858000" y="6057900"/>
          <p14:tracePt t="179497" x="6873875" y="6057900"/>
          <p14:tracePt t="179515" x="6880225" y="6057900"/>
          <p14:tracePt t="179531" x="6911975" y="6057900"/>
          <p14:tracePt t="179547" x="6942138" y="6057900"/>
          <p14:tracePt t="179565" x="6972300" y="6042025"/>
          <p14:tracePt t="179581" x="6988175" y="6042025"/>
          <p14:tracePt t="179597" x="7002463" y="6042025"/>
          <p14:tracePt t="179615" x="7032625" y="6042025"/>
          <p14:tracePt t="179631" x="7070725" y="6042025"/>
          <p14:tracePt t="179631" x="7086600" y="6042025"/>
          <p14:tracePt t="179649" x="7094538" y="6042025"/>
          <p14:tracePt t="179665" x="7102475" y="6042025"/>
          <p14:tracePt t="179682" x="7108825" y="6042025"/>
          <p14:tracePt t="179699" x="7124700" y="6042025"/>
          <p14:tracePt t="179715" x="7154863" y="6042025"/>
          <p14:tracePt t="179731" x="7192963" y="6042025"/>
          <p14:tracePt t="179747" x="7246938" y="6042025"/>
          <p14:tracePt t="179764" x="7285038" y="6042025"/>
          <p14:tracePt t="179781" x="7315200" y="6042025"/>
          <p14:tracePt t="179798" x="7331075" y="6042025"/>
          <p14:tracePt t="179814" x="7345363" y="6042025"/>
          <p14:tracePt t="179831" x="7353300" y="6042025"/>
          <p14:tracePt t="179847" x="7383463" y="6042025"/>
          <p14:tracePt t="179865" x="7399338" y="6042025"/>
          <p14:tracePt t="179888" x="7407275" y="6042025"/>
          <p14:tracePt t="179898" x="7445375" y="6042025"/>
          <p14:tracePt t="179914" x="7451725" y="6042025"/>
          <p14:tracePt t="179930" x="7459663" y="6042025"/>
          <p14:tracePt t="179947" x="7467600" y="6042025"/>
          <p14:tracePt t="179992" x="7475538" y="6035675"/>
          <p14:tracePt t="180016" x="7475538" y="6027738"/>
          <p14:tracePt t="180064" x="7467600" y="6027738"/>
          <p14:tracePt t="180112" x="7459663" y="6019800"/>
          <p14:tracePt t="180129" x="7451725" y="6019800"/>
          <p14:tracePt t="180152" x="7437438" y="6019800"/>
          <p14:tracePt t="180168" x="7429500" y="6019800"/>
          <p14:tracePt t="180176" x="7421563" y="6019800"/>
          <p14:tracePt t="180184" x="7407275" y="6019800"/>
          <p14:tracePt t="180195" x="7353300" y="6019800"/>
          <p14:tracePt t="180214" x="7307263" y="6019800"/>
          <p14:tracePt t="180230" x="7277100" y="6019800"/>
          <p14:tracePt t="180230" x="7261225" y="6019800"/>
          <p14:tracePt t="180250" x="7254875" y="6019800"/>
          <p14:tracePt t="180263" x="7231063" y="6019800"/>
          <p14:tracePt t="180281" x="7200900" y="6019800"/>
          <p14:tracePt t="180298" x="7170738" y="6019800"/>
          <p14:tracePt t="180314" x="7132638" y="6019800"/>
          <p14:tracePt t="180331" x="7078663" y="6019800"/>
          <p14:tracePt t="180347" x="7048500" y="6019800"/>
          <p14:tracePt t="180363" x="7032625" y="6019800"/>
          <p14:tracePt t="180379" x="7002463" y="6019800"/>
          <p14:tracePt t="180396" x="6972300" y="6019800"/>
          <p14:tracePt t="180413" x="6942138" y="6019800"/>
          <p14:tracePt t="180430" x="6911975" y="6027738"/>
          <p14:tracePt t="180446" x="6904038" y="6027738"/>
          <p14:tracePt t="180463" x="6888163" y="6027738"/>
          <p14:tracePt t="180479" x="6850063" y="6027738"/>
          <p14:tracePt t="180497" x="6804025" y="6027738"/>
          <p14:tracePt t="180514" x="6759575" y="6027738"/>
          <p14:tracePt t="180530" x="6727825" y="6042025"/>
          <p14:tracePt t="180547" x="6705600" y="6049963"/>
          <p14:tracePt t="180563" x="6683375" y="6049963"/>
          <p14:tracePt t="180580" x="6651625" y="6049963"/>
          <p14:tracePt t="180597" x="6591300" y="6057900"/>
          <p14:tracePt t="180613" x="6530975" y="6057900"/>
          <p14:tracePt t="180630" x="6499225" y="6057900"/>
          <p14:tracePt t="180646" x="6484938" y="6057900"/>
          <p14:tracePt t="180662" x="6469063" y="6057900"/>
          <p14:tracePt t="180697" x="6454775" y="6057900"/>
          <p14:tracePt t="180704" x="6423025" y="6057900"/>
          <p14:tracePt t="180713" x="6354763" y="6065838"/>
          <p14:tracePt t="180729" x="6302375" y="6080125"/>
          <p14:tracePt t="180746" x="6278563" y="6080125"/>
          <p14:tracePt t="180762" x="6270625" y="6080125"/>
          <p14:tracePt t="180778" x="6256338" y="6096000"/>
          <p14:tracePt t="180800" x="6240463" y="6096000"/>
          <p14:tracePt t="180812" x="6226175" y="6096000"/>
          <p14:tracePt t="180829" x="6210300" y="6096000"/>
          <p14:tracePt t="180845" x="6202363" y="6096000"/>
          <p14:tracePt t="180862" x="6194425" y="6096000"/>
          <p14:tracePt t="180878" x="6188075" y="6096000"/>
          <p14:tracePt t="180895" x="6156325" y="6111875"/>
          <p14:tracePt t="180913" x="6149975" y="6111875"/>
          <p14:tracePt t="181831" x="6142038" y="6111875"/>
          <p14:tracePt t="183712" x="6134100" y="6118225"/>
          <p14:tracePt t="183808" x="6134100" y="6126163"/>
          <p14:tracePt t="184144" x="6142038" y="6126163"/>
          <p14:tracePt t="184696" x="6164263" y="6126163"/>
          <p14:tracePt t="184704" x="6172200" y="6126163"/>
          <p14:tracePt t="184720" x="6188075" y="6126163"/>
          <p14:tracePt t="184736" x="6194425" y="6126163"/>
          <p14:tracePt t="184768" x="6210300" y="6126163"/>
          <p14:tracePt t="184784" x="6232525" y="6126163"/>
          <p14:tracePt t="184792" x="6264275" y="6126163"/>
          <p14:tracePt t="184800" x="6308725" y="6126163"/>
          <p14:tracePt t="184809" x="6362700" y="6111875"/>
          <p14:tracePt t="184826" x="6400800" y="6103938"/>
          <p14:tracePt t="184843" x="6430963" y="6103938"/>
          <p14:tracePt t="184859" x="6469063" y="6096000"/>
          <p14:tracePt t="184876" x="6492875" y="6088063"/>
          <p14:tracePt t="184892" x="6499225" y="6088063"/>
          <p14:tracePt t="184952" x="6515100" y="6088063"/>
          <p14:tracePt t="184960" x="6545263" y="6088063"/>
          <p14:tracePt t="184974" x="6599238" y="6080125"/>
          <p14:tracePt t="184974" x="6613525" y="6073775"/>
          <p14:tracePt t="184993" x="6651625" y="6073775"/>
          <p14:tracePt t="185009" x="6659563" y="6057900"/>
          <p14:tracePt t="185025" x="6667500" y="6057900"/>
          <p14:tracePt t="185040" x="6675438" y="6057900"/>
          <p14:tracePt t="185058" x="6743700" y="6057900"/>
          <p14:tracePt t="185074" x="6811963" y="6057900"/>
          <p14:tracePt t="185092" x="6850063" y="6057900"/>
          <p14:tracePt t="185108" x="6880225" y="6057900"/>
          <p14:tracePt t="185125" x="6888163" y="6057900"/>
          <p14:tracePt t="185141" x="6911975" y="6057900"/>
          <p14:tracePt t="185158" x="6942138" y="6057900"/>
          <p14:tracePt t="185158" x="6956425" y="6057900"/>
          <p14:tracePt t="185177" x="6972300" y="6057900"/>
          <p14:tracePt t="185192" x="7002463" y="6057900"/>
          <p14:tracePt t="185209" x="7040563" y="6057900"/>
          <p14:tracePt t="185225" x="7086600" y="6057900"/>
          <p14:tracePt t="185242" x="7124700" y="6057900"/>
          <p14:tracePt t="185259" x="7162800" y="6057900"/>
          <p14:tracePt t="185276" x="7200900" y="6057900"/>
          <p14:tracePt t="185292" x="7231063" y="6073775"/>
          <p14:tracePt t="185309" x="7239000" y="6073775"/>
          <p14:tracePt t="185324" x="7254875" y="6073775"/>
          <p14:tracePt t="185343" x="7285038" y="6073775"/>
          <p14:tracePt t="185360" x="7337425" y="6073775"/>
          <p14:tracePt t="185375" x="7361238" y="6073775"/>
          <p14:tracePt t="185391" x="7383463" y="6073775"/>
          <p14:tracePt t="185407" x="7399338" y="6088063"/>
          <p14:tracePt t="185424" x="7413625" y="6088063"/>
          <p14:tracePt t="185441" x="7429500" y="6088063"/>
          <p14:tracePt t="185504" x="7445375" y="6088063"/>
          <p14:tracePt t="185512" x="7459663" y="6088063"/>
          <p14:tracePt t="185524" x="7451725" y="6088063"/>
          <p14:tracePt t="185600" x="7445375" y="6088063"/>
          <p14:tracePt t="185608" x="7421563" y="6088063"/>
          <p14:tracePt t="185625" x="7391400" y="6088063"/>
          <p14:tracePt t="185642" x="7345363" y="6088063"/>
          <p14:tracePt t="185659" x="7277100" y="6088063"/>
          <p14:tracePt t="185675" x="7231063" y="6088063"/>
          <p14:tracePt t="185694" x="7192963" y="6088063"/>
          <p14:tracePt t="185708" x="7140575" y="6111875"/>
          <p14:tracePt t="185723" x="7064375" y="6111875"/>
          <p14:tracePt t="185740" x="7002463" y="6111875"/>
          <p14:tracePt t="185759" x="6956425" y="6111875"/>
          <p14:tracePt t="185774" x="6896100" y="6126163"/>
          <p14:tracePt t="185774" x="6873875" y="6126163"/>
          <p14:tracePt t="185793" x="6842125" y="6126163"/>
          <p14:tracePt t="185808" x="6773863" y="6126163"/>
          <p14:tracePt t="185825" x="6721475" y="6126163"/>
          <p14:tracePt t="185842" x="6689725" y="6126163"/>
          <p14:tracePt t="185858" x="6667500" y="6126163"/>
          <p14:tracePt t="185875" x="6629400" y="6126163"/>
          <p14:tracePt t="185891" x="6583363" y="6126163"/>
          <p14:tracePt t="185907" x="6530975" y="6126163"/>
          <p14:tracePt t="185925" x="6477000" y="6126163"/>
          <p14:tracePt t="185941" x="6446838" y="6126163"/>
          <p14:tracePt t="185958" x="6430963" y="6126163"/>
          <p14:tracePt t="185974" x="6423025" y="6126163"/>
          <p14:tracePt t="185990" x="6408738" y="6126163"/>
          <p14:tracePt t="185990" x="6392863" y="6126163"/>
          <p14:tracePt t="186009" x="6362700" y="6126163"/>
          <p14:tracePt t="186025" x="6346825" y="6126163"/>
          <p14:tracePt t="186042" x="6340475" y="6126163"/>
          <p14:tracePt t="186080" x="6332538" y="6126163"/>
          <p14:tracePt t="186112" x="6324600" y="6126163"/>
          <p14:tracePt t="190678" x="6294438" y="6126163"/>
          <p14:tracePt t="191048" x="6232525" y="6126163"/>
          <p14:tracePt t="191056" x="6194425" y="6126163"/>
          <p14:tracePt t="191068" x="5997575" y="6103938"/>
          <p14:tracePt t="191086" x="5807075" y="6080125"/>
          <p14:tracePt t="191102" x="5532438" y="6042025"/>
          <p14:tracePt t="191119" x="5197475" y="5981700"/>
          <p14:tracePt t="191119" x="5021263" y="5973763"/>
          <p14:tracePt t="191137" x="4860925" y="5943600"/>
          <p14:tracePt t="191152" x="4351338" y="5875338"/>
          <p14:tracePt t="191170" x="4030663" y="5813425"/>
          <p14:tracePt t="191186" x="3573463" y="5668963"/>
          <p14:tracePt t="191204" x="3140075" y="5562600"/>
          <p14:tracePt t="191219" x="2720975" y="5478463"/>
          <p14:tracePt t="191236" x="2400300" y="5380038"/>
          <p14:tracePt t="191252" x="2209800" y="5326063"/>
          <p14:tracePt t="191269" x="2057400" y="5280025"/>
          <p14:tracePt t="191285" x="1973263" y="5241925"/>
          <p14:tracePt t="191303" x="1905000" y="5211763"/>
          <p14:tracePt t="191319" x="1851025" y="5189538"/>
          <p14:tracePt t="191319" x="1820863" y="5173663"/>
          <p14:tracePt t="191337" x="1698625" y="5127625"/>
          <p14:tracePt t="191353" x="1501775" y="5083175"/>
          <p14:tracePt t="191369" x="1311275" y="5037138"/>
          <p14:tracePt t="191386" x="1173163" y="5013325"/>
          <p14:tracePt t="191403" x="1112838" y="4991100"/>
          <p14:tracePt t="191419" x="1089025" y="4975225"/>
          <p14:tracePt t="191436" x="1082675" y="4975225"/>
          <p14:tracePt t="191488" x="1074738" y="4975225"/>
          <p14:tracePt t="191512" x="1066800" y="4975225"/>
          <p14:tracePt t="191520" x="1044575" y="4983163"/>
          <p14:tracePt t="191535" x="1006475" y="4991100"/>
          <p14:tracePt t="191551" x="936625" y="5006975"/>
          <p14:tracePt t="191551" x="914400" y="5029200"/>
          <p14:tracePt t="191569" x="884238" y="5051425"/>
          <p14:tracePt t="191586" x="868363" y="5089525"/>
          <p14:tracePt t="191602" x="860425" y="5135563"/>
          <p14:tracePt t="191619" x="860425" y="5197475"/>
          <p14:tracePt t="191635" x="860425" y="5249863"/>
          <p14:tracePt t="191652" x="860425" y="5334000"/>
          <p14:tracePt t="191668" x="868363" y="5380038"/>
          <p14:tracePt t="191685" x="906463" y="5432425"/>
          <p14:tracePt t="191685" x="906463" y="5440363"/>
          <p14:tracePt t="191706" x="914400" y="5470525"/>
          <p14:tracePt t="191718" x="922338" y="5486400"/>
          <p14:tracePt t="191734" x="922338" y="5508625"/>
          <p14:tracePt t="191753" x="922338" y="5524500"/>
          <p14:tracePt t="191769" x="922338" y="5532438"/>
          <p14:tracePt t="191840" x="914400" y="5540375"/>
          <p14:tracePt t="191864" x="898525" y="5546725"/>
          <p14:tracePt t="191872" x="892175" y="5546725"/>
          <p14:tracePt t="191884" x="884238" y="5554663"/>
          <p14:tracePt t="191904" x="876300" y="5554663"/>
          <p14:tracePt t="191920" x="868363" y="5554663"/>
          <p14:tracePt t="191952" x="854075" y="5554663"/>
          <p14:tracePt t="191976" x="846138" y="5554663"/>
          <p14:tracePt t="192032" x="838200" y="5554663"/>
          <p14:tracePt t="192040" x="822325" y="5546725"/>
          <p14:tracePt t="192050" x="754063" y="5524500"/>
          <p14:tracePt t="192068" x="739775" y="5524500"/>
          <p14:tracePt t="192084" x="731838" y="5516563"/>
          <p14:tracePt t="192184" x="739775" y="5516563"/>
          <p14:tracePt t="192216" x="746125" y="5516563"/>
          <p14:tracePt t="192224" x="754063" y="5516563"/>
          <p14:tracePt t="192234" x="762000" y="5516563"/>
          <p14:tracePt t="192250" x="800100" y="5516563"/>
          <p14:tracePt t="192268" x="815975" y="5508625"/>
          <p14:tracePt t="192285" x="854075" y="5508625"/>
          <p14:tracePt t="192302" x="876300" y="5502275"/>
          <p14:tracePt t="192318" x="898525" y="5502275"/>
          <p14:tracePt t="192334" x="936625" y="5494338"/>
          <p14:tracePt t="192351" x="982663" y="5494338"/>
          <p14:tracePt t="192351" x="1012825" y="5494338"/>
          <p14:tracePt t="192369" x="1066800" y="5494338"/>
          <p14:tracePt t="192385" x="1074738" y="5494338"/>
          <p14:tracePt t="192401" x="1089025" y="5494338"/>
          <p14:tracePt t="192418" x="1104900" y="5494338"/>
          <p14:tracePt t="192434" x="1135063" y="5494338"/>
          <p14:tracePt t="192450" x="1196975" y="5494338"/>
          <p14:tracePt t="192467" x="1265238" y="5494338"/>
          <p14:tracePt t="192485" x="1295400" y="5494338"/>
          <p14:tracePt t="192501" x="1317625" y="5494338"/>
          <p14:tracePt t="192518" x="1363663" y="5494338"/>
          <p14:tracePt t="192535" x="1439863" y="5494338"/>
          <p14:tracePt t="192535" x="1493838" y="5494338"/>
          <p14:tracePt t="192553" x="1562100" y="5494338"/>
          <p14:tracePt t="192567" x="1744663" y="5494338"/>
          <p14:tracePt t="192585" x="1774825" y="5494338"/>
          <p14:tracePt t="192601" x="1828800" y="5508625"/>
          <p14:tracePt t="192618" x="1836738" y="5508625"/>
          <p14:tracePt t="192656" x="1851025" y="5508625"/>
          <p14:tracePt t="192665" x="1866900" y="5508625"/>
          <p14:tracePt t="192672" x="1897063" y="5508625"/>
          <p14:tracePt t="192684" x="1989138" y="5508625"/>
          <p14:tracePt t="192701" x="2079625" y="5508625"/>
          <p14:tracePt t="192716" x="2149475" y="5508625"/>
          <p14:tracePt t="192733" x="2163763" y="5508625"/>
          <p14:tracePt t="192751" x="2171700" y="5508625"/>
          <p14:tracePt t="192816" x="2193925" y="5524500"/>
          <p14:tracePt t="192824" x="2201863" y="5524500"/>
          <p14:tracePt t="192840" x="2209800" y="5524500"/>
          <p14:tracePt t="192850" x="2225675" y="5524500"/>
          <p14:tracePt t="192928" x="2232025" y="5524500"/>
          <p14:tracePt t="192936" x="2239963" y="5524500"/>
          <p14:tracePt t="192949" x="2263775" y="5524500"/>
          <p14:tracePt t="192967" x="2278063" y="5524500"/>
          <p14:tracePt t="192984" x="2293938" y="5524500"/>
          <p14:tracePt t="193000" x="2308225" y="5524500"/>
          <p14:tracePt t="193017" x="2316163" y="5524500"/>
          <p14:tracePt t="193040" x="2324100" y="5524500"/>
          <p14:tracePt t="193056" x="2339975" y="5524500"/>
          <p14:tracePt t="193072" x="2354263" y="5524500"/>
          <p14:tracePt t="193083" x="2392363" y="5524500"/>
          <p14:tracePt t="193100" x="2400300" y="5524500"/>
          <p14:tracePt t="193116" x="2408238" y="5524500"/>
          <p14:tracePt t="193200" x="2408238" y="5532438"/>
          <p14:tracePt t="193224" x="2408238" y="5540375"/>
          <p14:tracePt t="193304" x="2408238" y="5546725"/>
          <p14:tracePt t="193384" x="2408238" y="5554663"/>
          <p14:tracePt t="193480" x="2408238" y="5562600"/>
          <p14:tracePt t="193616" x="2408238" y="5554663"/>
          <p14:tracePt t="194184" x="2408238" y="5546725"/>
          <p14:tracePt t="194192" x="2408238" y="5532438"/>
          <p14:tracePt t="194200" x="2408238" y="5524500"/>
          <p14:tracePt t="194216" x="2408238" y="5464175"/>
          <p14:tracePt t="194233" x="2408238" y="5410200"/>
          <p14:tracePt t="194250" x="2408238" y="5341938"/>
          <p14:tracePt t="194266" x="2454275" y="5257800"/>
          <p14:tracePt t="194284" x="2476500" y="5219700"/>
          <p14:tracePt t="194299" x="2492375" y="5203825"/>
          <p14:tracePt t="194316" x="2506663" y="5165725"/>
          <p14:tracePt t="194332" x="2530475" y="5135563"/>
          <p14:tracePt t="194349" x="2574925" y="5075238"/>
          <p14:tracePt t="194365" x="2613025" y="5013325"/>
          <p14:tracePt t="194382" x="2667000" y="4945063"/>
          <p14:tracePt t="194399" x="2705100" y="4884738"/>
          <p14:tracePt t="194417" x="2713038" y="4868863"/>
          <p14:tracePt t="194432" x="2735263" y="4816475"/>
          <p14:tracePt t="194450" x="2789238" y="4762500"/>
          <p14:tracePt t="194466" x="2879725" y="4686300"/>
          <p14:tracePt t="194483" x="2949575" y="4625975"/>
          <p14:tracePt t="194499" x="2987675" y="4594225"/>
          <p14:tracePt t="194515" x="2994025" y="4572000"/>
          <p14:tracePt t="194532" x="2994025" y="4549775"/>
          <p14:tracePt t="194549" x="3009900" y="4525963"/>
          <p14:tracePt t="194566" x="3032125" y="4479925"/>
          <p14:tracePt t="194581" x="3101975" y="4441825"/>
          <p14:tracePt t="194597" x="3200400" y="4397375"/>
          <p14:tracePt t="194614" x="3260725" y="4373563"/>
          <p14:tracePt t="194633" x="3260725" y="4365625"/>
          <p14:tracePt t="194649" x="3268663" y="4365625"/>
          <p14:tracePt t="194665" x="3314700" y="4327525"/>
          <p14:tracePt t="194683" x="3406775" y="4297363"/>
          <p14:tracePt t="194700" x="3551238" y="4267200"/>
          <p14:tracePt t="194716" x="3635375" y="4213225"/>
          <p14:tracePt t="194731" x="3657600" y="4191000"/>
          <p14:tracePt t="194748" x="3657600" y="4175125"/>
          <p14:tracePt t="194768" x="3657600" y="4168775"/>
          <p14:tracePt t="194783" x="3657600" y="4152900"/>
          <p14:tracePt t="194799" x="3679825" y="4130675"/>
          <p14:tracePt t="194814" x="3703638" y="4114800"/>
          <p14:tracePt t="194831" x="3717925" y="4084638"/>
          <p14:tracePt t="194847" x="3741738" y="4046538"/>
          <p14:tracePt t="194865" x="3741738" y="4016375"/>
          <p14:tracePt t="194883" x="3756025" y="4000500"/>
          <p14:tracePt t="194898" x="3756025" y="3962400"/>
          <p14:tracePt t="194915" x="3756025" y="3946525"/>
          <p14:tracePt t="194931" x="3741738" y="3916363"/>
          <p14:tracePt t="194948" x="3717925" y="3902075"/>
          <p14:tracePt t="194965" x="3703638" y="3894138"/>
          <p14:tracePt t="194981" x="3673475" y="3878263"/>
          <p14:tracePt t="194998" x="3641725" y="3878263"/>
          <p14:tracePt t="195015" x="3581400" y="3863975"/>
          <p14:tracePt t="195015" x="3559175" y="3863975"/>
          <p14:tracePt t="195033" x="3527425" y="3863975"/>
          <p14:tracePt t="195048" x="3436938" y="3856038"/>
          <p14:tracePt t="195066" x="3390900" y="3848100"/>
          <p14:tracePt t="195082" x="3344863" y="3848100"/>
          <p14:tracePt t="195098" x="3314700" y="3848100"/>
          <p14:tracePt t="195115" x="3276600" y="3848100"/>
          <p14:tracePt t="195132" x="3216275" y="3856038"/>
          <p14:tracePt t="195148" x="3170238" y="3878263"/>
          <p14:tracePt t="195165" x="3124200" y="3902075"/>
          <p14:tracePt t="195181" x="3101975" y="3924300"/>
          <p14:tracePt t="195198" x="3086100" y="3954463"/>
          <p14:tracePt t="195215" x="3070225" y="3978275"/>
          <p14:tracePt t="195215" x="3063875" y="3992563"/>
          <p14:tracePt t="195233" x="3048000" y="4016375"/>
          <p14:tracePt t="195249" x="3025775" y="4038600"/>
          <p14:tracePt t="195266" x="3025775" y="4046538"/>
          <p14:tracePt t="195282" x="3025775" y="4060825"/>
          <p14:tracePt t="195299" x="3025775" y="4084638"/>
          <p14:tracePt t="195315" x="3025775" y="4114800"/>
          <p14:tracePt t="195331" x="3025775" y="4137025"/>
          <p14:tracePt t="195348" x="3025775" y="4160838"/>
          <p14:tracePt t="195364" x="3032125" y="4221163"/>
          <p14:tracePt t="195381" x="3063875" y="4259263"/>
          <p14:tracePt t="195398" x="3086100" y="4289425"/>
          <p14:tracePt t="195414" x="3116263" y="4327525"/>
          <p14:tracePt t="195431" x="3146425" y="4351338"/>
          <p14:tracePt t="195431" x="3162300" y="4351338"/>
          <p14:tracePt t="195449" x="3208338" y="4365625"/>
          <p14:tracePt t="195466" x="3238500" y="4365625"/>
          <p14:tracePt t="195482" x="3260725" y="4365625"/>
          <p14:tracePt t="195498" x="3276600" y="4365625"/>
          <p14:tracePt t="195514" x="3284538" y="4365625"/>
          <p14:tracePt t="195530" x="3306763" y="4365625"/>
          <p14:tracePt t="195548" x="3336925" y="4365625"/>
          <p14:tracePt t="195564" x="3390900" y="4351338"/>
          <p14:tracePt t="195581" x="3467100" y="4327525"/>
          <p14:tracePt t="195598" x="3482975" y="4327525"/>
          <p14:tracePt t="195614" x="3489325" y="4321175"/>
          <p14:tracePt t="195630" x="3489325" y="4313238"/>
          <p14:tracePt t="195647" x="3489325" y="4297363"/>
          <p14:tracePt t="195665" x="3482975" y="4283075"/>
          <p14:tracePt t="195683" x="3482975" y="4289425"/>
          <p14:tracePt t="195888" x="3497263" y="4289425"/>
          <p14:tracePt t="195897" x="3513138" y="4297363"/>
          <p14:tracePt t="195904" x="3559175" y="4297363"/>
          <p14:tracePt t="195914" x="3619500" y="4321175"/>
          <p14:tracePt t="195931" x="3673475" y="4321175"/>
          <p14:tracePt t="195947" x="3687763" y="4321175"/>
          <p14:tracePt t="195984" x="3703638" y="4321175"/>
          <p14:tracePt t="195992" x="3733800" y="4321175"/>
          <p14:tracePt t="196000" x="3787775" y="4321175"/>
          <p14:tracePt t="196013" x="3902075" y="4321175"/>
          <p14:tracePt t="196031" x="3978275" y="4313238"/>
          <p14:tracePt t="196031" x="3992563" y="4313238"/>
          <p14:tracePt t="196049" x="4000500" y="4313238"/>
          <p14:tracePt t="196063" x="4008438" y="4313238"/>
          <p14:tracePt t="196080" x="4022725" y="4313238"/>
          <p14:tracePt t="196098" x="4060825" y="4313238"/>
          <p14:tracePt t="196114" x="4137025" y="4313238"/>
          <p14:tracePt t="196131" x="4198938" y="4313238"/>
          <p14:tracePt t="196147" x="4244975" y="4313238"/>
          <p14:tracePt t="196164" x="4267200" y="4313238"/>
          <p14:tracePt t="196180" x="4275138" y="4313238"/>
          <p14:tracePt t="196232" x="4289425" y="4313238"/>
          <p14:tracePt t="196256" x="4327525" y="4313238"/>
          <p14:tracePt t="196544" x="4365625" y="4313238"/>
          <p14:tracePt t="196552" x="4411663" y="4313238"/>
          <p14:tracePt t="196562" x="4465638" y="4313238"/>
          <p14:tracePt t="196580" x="4518025" y="4313238"/>
          <p14:tracePt t="196596" x="4572000" y="4297363"/>
          <p14:tracePt t="196613" x="4632325" y="4297363"/>
          <p14:tracePt t="196630" x="4694238" y="4283075"/>
          <p14:tracePt t="196647" x="4716463" y="4275138"/>
          <p14:tracePt t="196663" x="4732338" y="4267200"/>
          <p14:tracePt t="196679" x="4754563" y="4267200"/>
          <p14:tracePt t="196698" x="4816475" y="4267200"/>
          <p14:tracePt t="196714" x="4899025" y="4267200"/>
          <p14:tracePt t="196731" x="4945063" y="4267200"/>
          <p14:tracePt t="196747" x="4975225" y="4259263"/>
          <p14:tracePt t="196764" x="5013325" y="4251325"/>
          <p14:tracePt t="196781" x="5029200" y="4251325"/>
          <p14:tracePt t="196795" x="5059363" y="4251325"/>
          <p14:tracePt t="196813" x="5113338" y="4251325"/>
          <p14:tracePt t="196830" x="5173663" y="4251325"/>
          <p14:tracePt t="196847" x="5203825" y="4251325"/>
          <p14:tracePt t="196863" x="5219700" y="4251325"/>
          <p14:tracePt t="196880" x="5227638" y="4251325"/>
          <p14:tracePt t="196896" x="5265738" y="4251325"/>
          <p14:tracePt t="196914" x="5273675" y="4259263"/>
          <p14:tracePt t="196930" x="5280025" y="4259263"/>
          <p14:tracePt t="197863" x="5280025" y="4251325"/>
          <p14:tracePt t="197896" x="5273675" y="4251325"/>
          <p14:tracePt t="197920" x="5265738" y="4251325"/>
          <p14:tracePt t="197936" x="5257800" y="4251325"/>
          <p14:tracePt t="197992" x="5249863" y="4259263"/>
          <p14:tracePt t="198024" x="5241925" y="4259263"/>
          <p14:tracePt t="198048" x="5227638" y="4267200"/>
          <p14:tracePt t="198056" x="5227638" y="4275138"/>
          <p14:tracePt t="198064" x="5203825" y="4275138"/>
          <p14:tracePt t="198078" x="5165725" y="4289425"/>
          <p14:tracePt t="198078" x="5135563" y="4297363"/>
          <p14:tracePt t="198097" x="5067300" y="4321175"/>
          <p14:tracePt t="198113" x="4953000" y="4351338"/>
          <p14:tracePt t="198129" x="4784725" y="4403725"/>
          <p14:tracePt t="198146" x="4564063" y="4487863"/>
          <p14:tracePt t="198163" x="4389438" y="4572000"/>
          <p14:tracePt t="198178" x="4237038" y="4632325"/>
          <p14:tracePt t="198195" x="4137025" y="4664075"/>
          <p14:tracePt t="198212" x="4060825" y="4708525"/>
          <p14:tracePt t="198228" x="3962400" y="4732338"/>
          <p14:tracePt t="198245" x="3870325" y="4762500"/>
          <p14:tracePt t="198262" x="3787775" y="4792663"/>
          <p14:tracePt t="198278" x="3703638" y="4816475"/>
          <p14:tracePt t="198278" x="3657600" y="4822825"/>
          <p14:tracePt t="198298" x="3627438" y="4830763"/>
          <p14:tracePt t="198311" x="3565525" y="4838700"/>
          <p14:tracePt t="198329" x="3521075" y="4838700"/>
          <p14:tracePt t="198345" x="3413125" y="4854575"/>
          <p14:tracePt t="198362" x="3230563" y="4854575"/>
          <p14:tracePt t="198378" x="3009900" y="4854575"/>
          <p14:tracePt t="198395" x="2819400" y="4854575"/>
          <p14:tracePt t="198412" x="2667000" y="4854575"/>
          <p14:tracePt t="198429" x="2636838" y="4854575"/>
          <p14:tracePt t="198444" x="2620963" y="4854575"/>
          <p14:tracePt t="198512" x="2598738" y="4854575"/>
          <p14:tracePt t="198520" x="2560638" y="4854575"/>
          <p14:tracePt t="198529" x="2506663" y="4854575"/>
          <p14:tracePt t="198545" x="2484438" y="4854575"/>
          <p14:tracePt t="198562" x="2476500" y="4854575"/>
          <p14:tracePt t="198578" x="2454275" y="4854575"/>
          <p14:tracePt t="198595" x="2446338" y="4854575"/>
          <p14:tracePt t="198611" x="2446338" y="4846638"/>
          <p14:tracePt t="198920" x="2446338" y="4838700"/>
          <p14:tracePt t="198944" x="2454275" y="4838700"/>
          <p14:tracePt t="198952" x="2468563" y="4838700"/>
          <p14:tracePt t="198961" x="2492375" y="4838700"/>
          <p14:tracePt t="198978" x="2514600" y="4838700"/>
          <p14:tracePt t="198994" x="2522538" y="4838700"/>
          <p14:tracePt t="199010" x="2530475" y="4838700"/>
          <p14:tracePt t="199027" x="2544763" y="4838700"/>
          <p14:tracePt t="199044" x="2590800" y="4838700"/>
          <p14:tracePt t="199061" x="2651125" y="4846638"/>
          <p14:tracePt t="199077" x="2765425" y="4860925"/>
          <p14:tracePt t="199094" x="2849563" y="4860925"/>
          <p14:tracePt t="199111" x="2879725" y="4860925"/>
          <p14:tracePt t="199111" x="2887663" y="4860925"/>
          <p14:tracePt t="199129" x="2903538" y="4860925"/>
          <p14:tracePt t="199176" x="2917825" y="4860925"/>
          <p14:tracePt t="199184" x="2955925" y="4860925"/>
          <p14:tracePt t="199194" x="3070225" y="4860925"/>
          <p14:tracePt t="199210" x="3192463" y="4860925"/>
          <p14:tracePt t="199227" x="3306763" y="4860925"/>
          <p14:tracePt t="199244" x="3360738" y="4860925"/>
          <p14:tracePt t="199260" x="3375025" y="4860925"/>
          <p14:tracePt t="199277" x="3382963" y="4860925"/>
          <p14:tracePt t="199296" x="3390900" y="4868863"/>
          <p14:tracePt t="199310" x="3459163" y="4884738"/>
          <p14:tracePt t="199328" x="3589338" y="4884738"/>
          <p14:tracePt t="199328" x="3649663" y="4884738"/>
          <p14:tracePt t="199345" x="3717925" y="4884738"/>
          <p14:tracePt t="199361" x="3725863" y="4884738"/>
          <p14:tracePt t="199376" x="3741738" y="4884738"/>
          <p14:tracePt t="199440" x="3756025" y="4884738"/>
          <p14:tracePt t="199448" x="3787775" y="4884738"/>
          <p14:tracePt t="200016" x="3810000" y="4884738"/>
          <p14:tracePt t="200025" x="3848100" y="4884738"/>
          <p14:tracePt t="200032" x="3886200" y="4884738"/>
          <p14:tracePt t="200043" x="3992563" y="4884738"/>
          <p14:tracePt t="200060" x="4068763" y="4884738"/>
          <p14:tracePt t="200076" x="4114800" y="4884738"/>
          <p14:tracePt t="200093" x="4137025" y="4884738"/>
          <p14:tracePt t="200109" x="4152900" y="4884738"/>
          <p14:tracePt t="200126" x="4191000" y="4884738"/>
          <p14:tracePt t="200143" x="4267200" y="4884738"/>
          <p14:tracePt t="200143" x="4343400" y="4884738"/>
          <p14:tracePt t="200162" x="4479925" y="4884738"/>
          <p14:tracePt t="200177" x="4587875" y="4884738"/>
          <p14:tracePt t="200194" x="4648200" y="4884738"/>
          <p14:tracePt t="200210" x="4664075" y="4884738"/>
          <p14:tracePt t="200226" x="4678363" y="4884738"/>
          <p14:tracePt t="200243" x="4724400" y="4884738"/>
          <p14:tracePt t="200260" x="4830763" y="4868863"/>
          <p14:tracePt t="200277" x="4953000" y="4846638"/>
          <p14:tracePt t="200293" x="5013325" y="4838700"/>
          <p14:tracePt t="200309" x="5021263" y="4838700"/>
          <p14:tracePt t="200352" x="5045075" y="4838700"/>
          <p14:tracePt t="200360" x="5075238" y="4838700"/>
          <p14:tracePt t="200368" x="5127625" y="4838700"/>
          <p14:tracePt t="200377" x="5227638" y="4838700"/>
          <p14:tracePt t="200394" x="5273675" y="4838700"/>
          <p14:tracePt t="200410" x="5280025" y="4838700"/>
          <p14:tracePt t="200425" x="5280025" y="4830763"/>
          <p14:tracePt t="200457" x="5287963" y="4830763"/>
          <p14:tracePt t="200464" x="5280025" y="4830763"/>
          <p14:tracePt t="200552" x="5257800" y="4830763"/>
          <p14:tracePt t="200560" x="5219700" y="4830763"/>
          <p14:tracePt t="200575" x="5067300" y="4846638"/>
          <p14:tracePt t="200593" x="4991100" y="4854575"/>
          <p14:tracePt t="200610" x="4953000" y="4860925"/>
          <p14:tracePt t="200627" x="4899025" y="4868863"/>
          <p14:tracePt t="200643" x="4860925" y="4868863"/>
          <p14:tracePt t="200659" x="4816475" y="4868863"/>
          <p14:tracePt t="200675" x="4784725" y="4884738"/>
          <p14:tracePt t="200693" x="4762500" y="4884738"/>
          <p14:tracePt t="200710" x="4746625" y="4884738"/>
          <p14:tracePt t="200726" x="4740275" y="4884738"/>
          <p14:tracePt t="200742" x="4724400" y="4892675"/>
          <p14:tracePt t="200760" x="4716463" y="4899025"/>
          <p14:tracePt t="200777" x="4702175" y="4906963"/>
          <p14:tracePt t="200793" x="4686300" y="4914900"/>
          <p14:tracePt t="200810" x="4678363" y="4914900"/>
          <p14:tracePt t="200848" x="4670425" y="4914900"/>
          <p14:tracePt t="200872" x="4664075" y="4914900"/>
          <p14:tracePt t="201136" x="4656138" y="4914900"/>
          <p14:tracePt t="201896" x="4640263" y="4914900"/>
          <p14:tracePt t="201912" x="4625975" y="4914900"/>
          <p14:tracePt t="202000" x="4602163" y="4914900"/>
          <p14:tracePt t="202016" x="4594225" y="4914900"/>
          <p14:tracePt t="202025" x="4610100" y="4914900"/>
          <p14:tracePt t="202336" x="4640263" y="4914900"/>
          <p14:tracePt t="202344" x="4686300" y="4914900"/>
          <p14:tracePt t="202356" x="4770438" y="4914900"/>
          <p14:tracePt t="202374" x="4816475" y="4914900"/>
          <p14:tracePt t="202391" x="4830763" y="4899025"/>
          <p14:tracePt t="202407" x="4922838" y="4899025"/>
          <p14:tracePt t="202425" x="5159375" y="4899025"/>
          <p14:tracePt t="202442" x="5334000" y="4899025"/>
          <p14:tracePt t="202458" x="5508625" y="4899025"/>
          <p14:tracePt t="202475" x="5592763" y="4876800"/>
          <p14:tracePt t="202491" x="5630863" y="4876800"/>
          <p14:tracePt t="202507" x="5676900" y="4868863"/>
          <p14:tracePt t="202524" x="5761038" y="4854575"/>
          <p14:tracePt t="202541" x="5845175" y="4854575"/>
          <p14:tracePt t="202556" x="5973763" y="4830763"/>
          <p14:tracePt t="202573" x="6103938" y="4830763"/>
          <p14:tracePt t="202591" x="6218238" y="4838700"/>
          <p14:tracePt t="202607" x="6408738" y="4846638"/>
          <p14:tracePt t="202625" x="6430963" y="4838700"/>
          <p14:tracePt t="202640" x="6523038" y="4854575"/>
          <p14:tracePt t="202658" x="6645275" y="4945063"/>
          <p14:tracePt t="202674" x="6759575" y="4975225"/>
          <p14:tracePt t="202693" x="6797675" y="4975225"/>
          <p14:tracePt t="202707" x="6804025" y="4975225"/>
          <p14:tracePt t="202723" x="6842125" y="4975225"/>
          <p14:tracePt t="202744" x="6873875" y="4975225"/>
          <p14:tracePt t="202756" x="6918325" y="4999038"/>
          <p14:tracePt t="202774" x="6972300" y="4975225"/>
          <p14:tracePt t="202774" x="7032625" y="4945063"/>
          <p14:tracePt t="202793" x="7040563" y="4945063"/>
          <p14:tracePt t="202807" x="7040563" y="4960938"/>
          <p14:tracePt t="202807" x="7026275" y="4945063"/>
          <p14:tracePt t="202825" x="6980238" y="4945063"/>
          <p14:tracePt t="202848" x="6972300" y="4945063"/>
          <p14:tracePt t="202857" x="6964363" y="4945063"/>
          <p14:tracePt t="202904" x="6956425" y="4945063"/>
          <p14:tracePt t="202921" x="6950075" y="4945063"/>
          <p14:tracePt t="202936" x="6918325" y="4945063"/>
          <p14:tracePt t="202944" x="6918325" y="4960938"/>
          <p14:tracePt t="202956" x="6911975" y="4960938"/>
          <p14:tracePt t="202984" x="6911975" y="4953000"/>
          <p14:tracePt t="203112" x="6926263" y="4945063"/>
          <p14:tracePt t="203136" x="6934200" y="4945063"/>
          <p14:tracePt t="203248" x="6934200" y="4937125"/>
          <p14:tracePt t="203360" x="6934200" y="4922838"/>
          <p14:tracePt t="203408" x="6918325" y="4922838"/>
          <p14:tracePt t="203416" x="6918325" y="4930775"/>
          <p14:tracePt t="203424" x="6896100" y="4937125"/>
          <p14:tracePt t="203439" x="6789738" y="4953000"/>
          <p14:tracePt t="203457" x="6705600" y="4953000"/>
          <p14:tracePt t="203474" x="6583363" y="4960938"/>
          <p14:tracePt t="203490" x="6454775" y="4999038"/>
          <p14:tracePt t="203506" x="6346825" y="4999038"/>
          <p14:tracePt t="203524" x="6232525" y="4999038"/>
          <p14:tracePt t="203539" x="6118225" y="4999038"/>
          <p14:tracePt t="203555" x="6019800" y="4999038"/>
          <p14:tracePt t="203573" x="5935663" y="4999038"/>
          <p14:tracePt t="203589" x="5845175" y="4999038"/>
          <p14:tracePt t="203606" x="5768975" y="4999038"/>
          <p14:tracePt t="203623" x="5715000" y="4999038"/>
          <p14:tracePt t="203623" x="5661025" y="4999038"/>
          <p14:tracePt t="203641" x="5622925" y="4999038"/>
          <p14:tracePt t="203655" x="5432425" y="4975225"/>
          <p14:tracePt t="203673" x="5311775" y="4960938"/>
          <p14:tracePt t="203691" x="5219700" y="4960938"/>
          <p14:tracePt t="203707" x="5135563" y="4960938"/>
          <p14:tracePt t="203723" x="5083175" y="4953000"/>
          <p14:tracePt t="203739" x="4983163" y="4953000"/>
          <p14:tracePt t="203756" x="4854575" y="4953000"/>
          <p14:tracePt t="203772" x="4778375" y="4953000"/>
          <p14:tracePt t="203790" x="4702175" y="4953000"/>
          <p14:tracePt t="203806" x="4625975" y="4937125"/>
          <p14:tracePt t="203823" x="4564063" y="4937125"/>
          <p14:tracePt t="203823" x="4525963" y="4937125"/>
          <p14:tracePt t="203841" x="4495800" y="4937125"/>
          <p14:tracePt t="203856" x="4419600" y="4937125"/>
          <p14:tracePt t="203873" x="4389438" y="4937125"/>
          <p14:tracePt t="203889" x="4373563" y="4937125"/>
          <p14:tracePt t="203906" x="4359275" y="4937125"/>
          <p14:tracePt t="203923" x="4343400" y="4937125"/>
          <p14:tracePt t="203939" x="4335463" y="4937125"/>
          <p14:tracePt t="203976" x="4335463" y="4930775"/>
          <p14:tracePt t="204040" x="4351338" y="4922838"/>
          <p14:tracePt t="204120" x="4381500" y="4922838"/>
          <p14:tracePt t="204137" x="4403725" y="4922838"/>
          <p14:tracePt t="204144" x="4441825" y="4922838"/>
          <p14:tracePt t="204155" x="4525963" y="4922838"/>
          <p14:tracePt t="204172" x="4602163" y="4922838"/>
          <p14:tracePt t="204189" x="4656138" y="4922838"/>
          <p14:tracePt t="204205" x="4694238" y="4922838"/>
          <p14:tracePt t="204222" x="4746625" y="4922838"/>
          <p14:tracePt t="204222" x="4800600" y="4922838"/>
          <p14:tracePt t="204241" x="4838700" y="4922838"/>
          <p14:tracePt t="204254" x="5037138" y="4922838"/>
          <p14:tracePt t="204273" x="5165725" y="4922838"/>
          <p14:tracePt t="204290" x="5318125" y="4922838"/>
          <p14:tracePt t="204306" x="5418138" y="4922838"/>
          <p14:tracePt t="204323" x="5486400" y="4922838"/>
          <p14:tracePt t="204339" x="5524500" y="4930775"/>
          <p14:tracePt t="204355" x="5570538" y="4930775"/>
          <p14:tracePt t="204372" x="5654675" y="4930775"/>
          <p14:tracePt t="204388" x="5768975" y="4930775"/>
          <p14:tracePt t="204405" x="5905500" y="4930775"/>
          <p14:tracePt t="204422" x="6019800" y="4930775"/>
          <p14:tracePt t="204438" x="6134100" y="4930775"/>
          <p14:tracePt t="204455" x="6194425" y="4930775"/>
          <p14:tracePt t="204455" x="6226175" y="4930775"/>
          <p14:tracePt t="204473" x="6308725" y="4930775"/>
          <p14:tracePt t="204489" x="6416675" y="4930775"/>
          <p14:tracePt t="204506" x="6484938" y="4937125"/>
          <p14:tracePt t="204523" x="6507163" y="4937125"/>
          <p14:tracePt t="204538" x="6545263" y="4937125"/>
          <p14:tracePt t="204555" x="6621463" y="4937125"/>
          <p14:tracePt t="204572" x="6675438" y="4937125"/>
          <p14:tracePt t="204588" x="6781800" y="4937125"/>
          <p14:tracePt t="204605" x="6827838" y="4937125"/>
          <p14:tracePt t="204622" x="6850063" y="4960938"/>
          <p14:tracePt t="204637" x="6827838" y="5037138"/>
          <p14:tracePt t="204655" x="6781800" y="5013325"/>
          <p14:tracePt t="204655" x="6797675" y="4991100"/>
          <p14:tracePt t="204673" x="6781800" y="4899025"/>
          <p14:tracePt t="204691" x="6789738" y="4899025"/>
          <p14:tracePt t="204728" x="6789738" y="4906963"/>
          <p14:tracePt t="204760" x="6789738" y="4914900"/>
          <p14:tracePt t="204769" x="6789738" y="4922838"/>
          <p14:tracePt t="204944" x="6797675" y="4922838"/>
          <p14:tracePt t="204960" x="6797675" y="4930775"/>
          <p14:tracePt t="204984" x="6804025" y="4930775"/>
          <p14:tracePt t="205256" x="6811963" y="4930775"/>
          <p14:tracePt t="205384" x="6819900" y="4922838"/>
          <p14:tracePt t="205576" x="6827838" y="4914900"/>
          <p14:tracePt t="205808" x="6835775" y="4914900"/>
          <p14:tracePt t="205920" x="6842125" y="4914900"/>
          <p14:tracePt t="206000" x="6842125" y="4906963"/>
          <p14:tracePt t="206016" x="6850063" y="4906963"/>
          <p14:tracePt t="206040" x="6850063" y="4899025"/>
          <p14:tracePt t="206064" x="6858000" y="4899025"/>
          <p14:tracePt t="206096" x="6865938" y="4899025"/>
          <p14:tracePt t="206104" x="6880225" y="4899025"/>
          <p14:tracePt t="206128" x="6888163" y="4892675"/>
          <p14:tracePt t="206137" x="6896100" y="4884738"/>
          <p14:tracePt t="206153" x="6904038" y="4884738"/>
          <p14:tracePt t="206169" x="6918325" y="4884738"/>
          <p14:tracePt t="206192" x="6926263" y="4884738"/>
          <p14:tracePt t="207207" x="6918325" y="4884738"/>
          <p14:tracePt t="207496" x="6911975" y="4884738"/>
          <p14:tracePt t="207592" x="6904038" y="4884738"/>
          <p14:tracePt t="208088" x="6904038" y="4892675"/>
          <p14:tracePt t="208208" x="6896100" y="4892675"/>
          <p14:tracePt t="208224" x="6896100" y="4899025"/>
          <p14:tracePt t="208336" x="6888163" y="4899025"/>
          <p14:tracePt t="208368" x="6880225" y="4899025"/>
          <p14:tracePt t="208376" x="6873875" y="4899025"/>
          <p14:tracePt t="208385" x="6865938" y="4899025"/>
          <p14:tracePt t="208401" x="6858000" y="4899025"/>
          <p14:tracePt t="208417" x="6850063" y="4884738"/>
          <p14:tracePt t="208536" x="6850063" y="4876800"/>
          <p14:tracePt t="208576" x="6850063" y="4868863"/>
          <p14:tracePt t="208608" x="6850063" y="4860925"/>
          <p14:tracePt t="208617" x="6850063" y="4854575"/>
          <p14:tracePt t="208633" x="6842125" y="4846638"/>
          <p14:tracePt t="208696" x="6835775" y="4846638"/>
          <p14:tracePt t="208704" x="6827838" y="4838700"/>
          <p14:tracePt t="208720" x="6819900" y="4838700"/>
          <p14:tracePt t="208768" x="6811963" y="4838700"/>
          <p14:tracePt t="208776" x="6797675" y="4846638"/>
          <p14:tracePt t="208785" x="6751638" y="4868863"/>
          <p14:tracePt t="208802" x="6727825" y="4884738"/>
          <p14:tracePt t="208818" x="6713538" y="4892675"/>
          <p14:tracePt t="208835" x="6705600" y="4892675"/>
          <p14:tracePt t="208850" x="6689725" y="4892675"/>
          <p14:tracePt t="208867" x="6651625" y="4892675"/>
          <p14:tracePt t="208884" x="6575425" y="4868863"/>
          <p14:tracePt t="208901" x="6499225" y="4860925"/>
          <p14:tracePt t="208917" x="6469063" y="4854575"/>
          <p14:tracePt t="208934" x="6461125" y="4854575"/>
          <p14:tracePt t="208950" x="6438900" y="4846638"/>
          <p14:tracePt t="208950" x="6416675" y="4846638"/>
          <p14:tracePt t="208969" x="6384925" y="4830763"/>
          <p14:tracePt t="208983" x="6226175" y="4800600"/>
          <p14:tracePt t="209001" x="6142038" y="4784725"/>
          <p14:tracePt t="209018" x="6088063" y="4784725"/>
          <p14:tracePt t="209035" x="6065838" y="4784725"/>
          <p14:tracePt t="209051" x="6057900" y="4784725"/>
          <p14:tracePt t="209067" x="6042025" y="4784725"/>
          <p14:tracePt t="209083" x="6003925" y="4784725"/>
          <p14:tracePt t="209102" x="5959475" y="4784725"/>
          <p14:tracePt t="209117" x="5935663" y="4784725"/>
          <p14:tracePt t="209134" x="5927725" y="4784725"/>
          <p14:tracePt t="209150" x="5913438" y="4784725"/>
          <p14:tracePt t="209166" x="5867400" y="4784725"/>
          <p14:tracePt t="209166" x="5845175" y="4784725"/>
          <p14:tracePt t="209185" x="5807075" y="4784725"/>
          <p14:tracePt t="209200" x="5676900" y="4784725"/>
          <p14:tracePt t="209218" x="5600700" y="4784725"/>
          <p14:tracePt t="209234" x="5540375" y="4784725"/>
          <p14:tracePt t="209250" x="5524500" y="4784725"/>
          <p14:tracePt t="209266" x="5508625" y="4784725"/>
          <p14:tracePt t="209283" x="5478463" y="4770438"/>
          <p14:tracePt t="209301" x="5426075" y="4754563"/>
          <p14:tracePt t="209317" x="5372100" y="4746625"/>
          <p14:tracePt t="209334" x="5295900" y="4746625"/>
          <p14:tracePt t="209350" x="5219700" y="4746625"/>
          <p14:tracePt t="209367" x="5121275" y="4746625"/>
          <p14:tracePt t="209367" x="5083175" y="4746625"/>
          <p14:tracePt t="209385" x="5021263" y="4746625"/>
          <p14:tracePt t="209401" x="5013325" y="4746625"/>
          <p14:tracePt t="209416" x="5006975" y="4746625"/>
          <p14:tracePt t="209488" x="4999038" y="4746625"/>
          <p14:tracePt t="209504" x="4983163" y="4746625"/>
          <p14:tracePt t="209520" x="4975225" y="4746625"/>
          <p14:tracePt t="209528" x="4960938" y="4754563"/>
          <p14:tracePt t="209536" x="4953000" y="4754563"/>
          <p14:tracePt t="209552" x="4937125" y="4754563"/>
          <p14:tracePt t="209566" x="4937125" y="4762500"/>
          <p14:tracePt t="209816" x="4945063" y="4762500"/>
          <p14:tracePt t="209832" x="4960938" y="4762500"/>
          <p14:tracePt t="209840" x="4975225" y="4762500"/>
          <p14:tracePt t="209856" x="4983163" y="4762500"/>
          <p14:tracePt t="209866" x="4999038" y="4762500"/>
          <p14:tracePt t="209884" x="5013325" y="4762500"/>
          <p14:tracePt t="209899" x="5021263" y="4762500"/>
          <p14:tracePt t="209915" x="5059363" y="4762500"/>
          <p14:tracePt t="209933" x="5105400" y="4762500"/>
          <p14:tracePt t="209950" x="5159375" y="4746625"/>
          <p14:tracePt t="209966" x="5189538" y="4746625"/>
          <p14:tracePt t="209982" x="5235575" y="4740275"/>
          <p14:tracePt t="209982" x="5257800" y="4732338"/>
          <p14:tracePt t="210001" x="5311775" y="4724400"/>
          <p14:tracePt t="210017" x="5387975" y="4716463"/>
          <p14:tracePt t="210034" x="5464175" y="4708525"/>
          <p14:tracePt t="210050" x="5546725" y="4708525"/>
          <p14:tracePt t="210066" x="5600700" y="4708525"/>
          <p14:tracePt t="210083" x="5630863" y="4708525"/>
          <p14:tracePt t="210099" x="5646738" y="4708525"/>
          <p14:tracePt t="210116" x="5661025" y="4708525"/>
          <p14:tracePt t="210136" x="5676900" y="4708525"/>
          <p14:tracePt t="210149" x="5775325" y="4708525"/>
          <p14:tracePt t="210166" x="5897563" y="4708525"/>
          <p14:tracePt t="210183" x="6003925" y="4708525"/>
          <p14:tracePt t="210183" x="6042025" y="4708525"/>
          <p14:tracePt t="210201" x="6057900" y="4708525"/>
          <p14:tracePt t="210215" x="6096000" y="4708525"/>
          <p14:tracePt t="210233" x="6149975" y="4708525"/>
          <p14:tracePt t="210251" x="6156325" y="4708525"/>
          <p14:tracePt t="210265" x="6164263" y="4716463"/>
          <p14:tracePt t="210305" x="6156325" y="4716463"/>
          <p14:tracePt t="210360" x="6156325" y="4724400"/>
          <p14:tracePt t="210368" x="6142038" y="4724400"/>
          <p14:tracePt t="210384" x="6111875" y="4732338"/>
          <p14:tracePt t="210398" x="6003925" y="4740275"/>
          <p14:tracePt t="210417" x="5889625" y="4754563"/>
          <p14:tracePt t="210433" x="5783263" y="4762500"/>
          <p14:tracePt t="210450" x="5692775" y="4778375"/>
          <p14:tracePt t="210466" x="5554663" y="4784725"/>
          <p14:tracePt t="210482" x="5440363" y="4800600"/>
          <p14:tracePt t="210499" x="5326063" y="4822825"/>
          <p14:tracePt t="210516" x="5249863" y="4830763"/>
          <p14:tracePt t="210532" x="5173663" y="4854575"/>
          <p14:tracePt t="210548" x="5105400" y="4854575"/>
          <p14:tracePt t="210565" x="5006975" y="4876800"/>
          <p14:tracePt t="210581" x="4960938" y="4892675"/>
          <p14:tracePt t="210599" x="4906963" y="4892675"/>
          <p14:tracePt t="210599" x="4892675" y="4892675"/>
          <p14:tracePt t="210617" x="4860925" y="4892675"/>
          <p14:tracePt t="210633" x="4854575" y="4892675"/>
          <p14:tracePt t="210649" x="4830763" y="4892675"/>
          <p14:tracePt t="210856" x="4800600" y="4892675"/>
          <p14:tracePt t="210864" x="4762500" y="4892675"/>
          <p14:tracePt t="210872" x="4724400" y="4892675"/>
          <p14:tracePt t="210882" x="4587875" y="4892675"/>
          <p14:tracePt t="210898" x="4435475" y="4892675"/>
          <p14:tracePt t="210915" x="4275138" y="4892675"/>
          <p14:tracePt t="210932" x="4122738" y="4892675"/>
          <p14:tracePt t="210949" x="3978275" y="4892675"/>
          <p14:tracePt t="210965" x="3886200" y="4892675"/>
          <p14:tracePt t="210982" x="3825875" y="4892675"/>
          <p14:tracePt t="210998" x="3763963" y="4892675"/>
          <p14:tracePt t="211015" x="3679825" y="4892675"/>
          <p14:tracePt t="211015" x="3619500" y="4892675"/>
          <p14:tracePt t="211033" x="3467100" y="4892675"/>
          <p14:tracePt t="211049" x="3298825" y="4892675"/>
          <p14:tracePt t="211065" x="3132138" y="4892675"/>
          <p14:tracePt t="211083" x="3040063" y="4914900"/>
          <p14:tracePt t="211099" x="3001963" y="4914900"/>
          <p14:tracePt t="211115" x="2994025" y="4914900"/>
          <p14:tracePt t="211131" x="2979738" y="4914900"/>
          <p14:tracePt t="211148" x="2917825" y="4914900"/>
          <p14:tracePt t="211165" x="2857500" y="4914900"/>
          <p14:tracePt t="211182" x="2841625" y="4914900"/>
          <p14:tracePt t="211198" x="2849563" y="4914900"/>
          <p14:tracePt t="211296" x="2887663" y="4914900"/>
          <p14:tracePt t="211304" x="2941638" y="4914900"/>
          <p14:tracePt t="211314" x="3101975" y="4914900"/>
          <p14:tracePt t="211331" x="3292475" y="4914900"/>
          <p14:tracePt t="211348" x="3451225" y="4914900"/>
          <p14:tracePt t="211365" x="3597275" y="4914900"/>
          <p14:tracePt t="211382" x="3717925" y="4914900"/>
          <p14:tracePt t="211398" x="3840163" y="4914900"/>
          <p14:tracePt t="211414" x="3984625" y="4914900"/>
          <p14:tracePt t="211414" x="4054475" y="4914900"/>
          <p14:tracePt t="211433" x="4275138" y="4914900"/>
          <p14:tracePt t="211449" x="4487863" y="4914900"/>
          <p14:tracePt t="211465" x="4732338" y="4914900"/>
          <p14:tracePt t="211482" x="4937125" y="4914900"/>
          <p14:tracePt t="211498" x="5113338" y="4914900"/>
          <p14:tracePt t="211515" x="5181600" y="4914900"/>
          <p14:tracePt t="211532" x="5219700" y="4914900"/>
          <p14:tracePt t="211548" x="5273675" y="4914900"/>
          <p14:tracePt t="211565" x="5410200" y="4914900"/>
          <p14:tracePt t="211581" x="5584825" y="4914900"/>
          <p14:tracePt t="211598" x="5737225" y="4914900"/>
          <p14:tracePt t="211615" x="5845175" y="4892675"/>
          <p14:tracePt t="211631" x="5897563" y="4884738"/>
          <p14:tracePt t="211631" x="5921375" y="4884738"/>
          <p14:tracePt t="211649" x="5943600" y="4884738"/>
          <p14:tracePt t="211666" x="5959475" y="4884738"/>
          <p14:tracePt t="211682" x="6011863" y="4884738"/>
          <p14:tracePt t="211699" x="6172200" y="4884738"/>
          <p14:tracePt t="211714" x="6384925" y="4884738"/>
          <p14:tracePt t="211731" x="6530975" y="4884738"/>
          <p14:tracePt t="211747" x="6591300" y="4884738"/>
          <p14:tracePt t="211765" x="6599238" y="4884738"/>
          <p14:tracePt t="211780" x="6607175" y="4884738"/>
          <p14:tracePt t="211798" x="6613525" y="4884738"/>
          <p14:tracePt t="211813" x="6621463" y="4892675"/>
          <p14:tracePt t="211832" x="6621463" y="4899025"/>
          <p14:tracePt t="211847" x="6629400" y="4899025"/>
          <p14:tracePt t="211865" x="6629400" y="4892675"/>
          <p14:tracePt t="212048" x="6629400" y="487680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5" name="Group 59"/>
          <p:cNvGraphicFramePr>
            <a:graphicFrameLocks noGrp="1"/>
          </p:cNvGraphicFramePr>
          <p:nvPr/>
        </p:nvGraphicFramePr>
        <p:xfrm>
          <a:off x="228600" y="762000"/>
          <a:ext cx="8382000" cy="6010275"/>
        </p:xfrm>
        <a:graphic>
          <a:graphicData uri="http://schemas.openxmlformats.org/drawingml/2006/table">
            <a:tbl>
              <a:tblPr/>
              <a:tblGrid>
                <a:gridCol w="2095500"/>
                <a:gridCol w="1104900"/>
                <a:gridCol w="3505200"/>
                <a:gridCol w="1676400"/>
              </a:tblGrid>
              <a:tr h="8229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retanje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ep. Slob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ticiona funk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d veličine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00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ansla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10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m 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14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ta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 -10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57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ta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 - 10</a:t>
                      </a:r>
                      <a:r>
                        <a:rPr kumimoji="0" lang="sr-Latn-C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13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ibracija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1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8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lobodna unutrašnja rotacija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1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95" name="Text Box 51"/>
          <p:cNvSpPr txBox="1">
            <a:spLocks noChangeArrowheads="1"/>
          </p:cNvSpPr>
          <p:nvPr/>
        </p:nvSpPr>
        <p:spPr bwMode="auto">
          <a:xfrm>
            <a:off x="288925" y="115888"/>
            <a:ext cx="610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articione funkcije za različite vrste kretanja</a:t>
            </a:r>
            <a:endParaRPr lang="en-US" altLang="en-US" sz="2400"/>
          </a:p>
        </p:txBody>
      </p:sp>
      <p:graphicFrame>
        <p:nvGraphicFramePr>
          <p:cNvPr id="1949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02037"/>
              </p:ext>
            </p:extLst>
          </p:nvPr>
        </p:nvGraphicFramePr>
        <p:xfrm>
          <a:off x="3733800" y="1582738"/>
          <a:ext cx="19827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82738"/>
                        <a:ext cx="1982788" cy="1006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7" name="Object 54"/>
          <p:cNvGraphicFramePr>
            <a:graphicFrameLocks noChangeAspect="1"/>
          </p:cNvGraphicFramePr>
          <p:nvPr/>
        </p:nvGraphicFramePr>
        <p:xfrm>
          <a:off x="4191000" y="2590800"/>
          <a:ext cx="1143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7" imgW="520700" imgH="419100" progId="Equation.3">
                  <p:embed/>
                </p:oleObj>
              </mc:Choice>
              <mc:Fallback>
                <p:oleObj name="Equation" r:id="rId7" imgW="520700" imgH="4191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90800"/>
                        <a:ext cx="1143000" cy="9207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Object 56"/>
          <p:cNvGraphicFramePr>
            <a:graphicFrameLocks noChangeAspect="1"/>
          </p:cNvGraphicFramePr>
          <p:nvPr/>
        </p:nvGraphicFramePr>
        <p:xfrm>
          <a:off x="3505200" y="3657600"/>
          <a:ext cx="3276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9" imgW="1586811" imgH="444307" progId="Equation.3">
                  <p:embed/>
                </p:oleObj>
              </mc:Choice>
              <mc:Fallback>
                <p:oleObj name="Equation" r:id="rId9" imgW="1586811" imgH="444307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3276600" cy="9175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40721"/>
              </p:ext>
            </p:extLst>
          </p:nvPr>
        </p:nvGraphicFramePr>
        <p:xfrm>
          <a:off x="4184650" y="4621213"/>
          <a:ext cx="13827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11" imgW="622080" imgH="419040" progId="Equation.DSMT4">
                  <p:embed/>
                </p:oleObj>
              </mc:Choice>
              <mc:Fallback>
                <p:oleObj name="Equation" r:id="rId11" imgW="622080" imgH="4190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621213"/>
                        <a:ext cx="1382713" cy="930275"/>
                      </a:xfrm>
                      <a:prstGeom prst="rect">
                        <a:avLst/>
                      </a:prstGeom>
                      <a:solidFill>
                        <a:srgbClr val="F3F7A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Object 60"/>
          <p:cNvGraphicFramePr>
            <a:graphicFrameLocks noChangeAspect="1"/>
          </p:cNvGraphicFramePr>
          <p:nvPr/>
        </p:nvGraphicFramePr>
        <p:xfrm>
          <a:off x="4114800" y="5638800"/>
          <a:ext cx="19050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13" imgW="799753" imgH="444307" progId="Equation.3">
                  <p:embed/>
                </p:oleObj>
              </mc:Choice>
              <mc:Fallback>
                <p:oleObj name="Equation" r:id="rId13" imgW="799753" imgH="444307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8800"/>
                        <a:ext cx="1905000" cy="1058863"/>
                      </a:xfrm>
                      <a:prstGeom prst="rect">
                        <a:avLst/>
                      </a:prstGeom>
                      <a:solidFill>
                        <a:srgbClr val="FAA4F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5334000" y="1905000"/>
            <a:ext cx="304800" cy="457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4191000" y="4575175"/>
            <a:ext cx="1371600" cy="3778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25" x="4533900" y="3673475"/>
          <p14:tracePt t="5068" x="4518025" y="3673475"/>
          <p14:tracePt t="5444" x="4511675" y="3673475"/>
          <p14:tracePt t="5452" x="4503738" y="3673475"/>
          <p14:tracePt t="5461" x="4495800" y="3649663"/>
          <p14:tracePt t="5516" x="4487863" y="3627438"/>
          <p14:tracePt t="5525" x="4465638" y="3603625"/>
          <p14:tracePt t="5532" x="4435475" y="3573463"/>
          <p14:tracePt t="5544" x="4335463" y="3482975"/>
          <p14:tracePt t="5558" x="4275138" y="3413125"/>
          <p14:tracePt t="5576" x="4237038" y="3344863"/>
          <p14:tracePt t="5593" x="4213225" y="3298825"/>
          <p14:tracePt t="5611" x="4198938" y="3230563"/>
          <p14:tracePt t="5611" x="4191000" y="3178175"/>
          <p14:tracePt t="5629" x="4144963" y="3055938"/>
          <p14:tracePt t="5645" x="4114800" y="2963863"/>
          <p14:tracePt t="5661" x="4076700" y="2827338"/>
          <p14:tracePt t="5678" x="4000500" y="2620963"/>
          <p14:tracePt t="5694" x="3940175" y="2468563"/>
          <p14:tracePt t="5711" x="3878263" y="2324100"/>
          <p14:tracePt t="5727" x="3763963" y="2193925"/>
          <p14:tracePt t="5744" x="3679825" y="2079625"/>
          <p14:tracePt t="5761" x="3635375" y="1989138"/>
          <p14:tracePt t="5777" x="3603625" y="1905000"/>
          <p14:tracePt t="5794" x="3543300" y="1736725"/>
          <p14:tracePt t="5810" x="3459163" y="1554163"/>
          <p14:tracePt t="5810" x="3429000" y="1501775"/>
          <p14:tracePt t="5829" x="3406775" y="1455738"/>
          <p14:tracePt t="5829" x="3375025" y="1417638"/>
          <p14:tracePt t="5844" x="3344863" y="1371600"/>
          <p14:tracePt t="5861" x="3292475" y="1311275"/>
          <p14:tracePt t="5878" x="3208338" y="1219200"/>
          <p14:tracePt t="5894" x="3124200" y="1135063"/>
          <p14:tracePt t="5910" x="3070225" y="1096963"/>
          <p14:tracePt t="5927" x="3009900" y="1050925"/>
          <p14:tracePt t="5944" x="2917825" y="982663"/>
          <p14:tracePt t="5960" x="2735263" y="860425"/>
          <p14:tracePt t="5977" x="2628900" y="808038"/>
          <p14:tracePt t="5994" x="2582863" y="784225"/>
          <p14:tracePt t="6010" x="2536825" y="769938"/>
          <p14:tracePt t="6010" x="2522538" y="769938"/>
          <p14:tracePt t="6028" x="2454275" y="754063"/>
          <p14:tracePt t="6046" x="2354263" y="746125"/>
          <p14:tracePt t="6061" x="2217738" y="723900"/>
          <p14:tracePt t="6078" x="2103438" y="655638"/>
          <p14:tracePt t="6094" x="2065338" y="639763"/>
          <p14:tracePt t="6110" x="2049463" y="639763"/>
          <p14:tracePt t="6140" x="2035175" y="625475"/>
          <p14:tracePt t="6148" x="2019300" y="617538"/>
          <p14:tracePt t="6164" x="1989138" y="617538"/>
          <p14:tracePt t="6176" x="1889125" y="601663"/>
          <p14:tracePt t="6193" x="1774825" y="571500"/>
          <p14:tracePt t="6210" x="1692275" y="571500"/>
          <p14:tracePt t="6227" x="1638300" y="571500"/>
          <p14:tracePt t="6244" x="1608138" y="571500"/>
          <p14:tracePt t="6261" x="1584325" y="563563"/>
          <p14:tracePt t="6278" x="1539875" y="555625"/>
          <p14:tracePt t="6294" x="1485900" y="555625"/>
          <p14:tracePt t="6310" x="1409700" y="555625"/>
          <p14:tracePt t="6327" x="1325563" y="555625"/>
          <p14:tracePt t="6343" x="1241425" y="555625"/>
          <p14:tracePt t="6360" x="1143000" y="555625"/>
          <p14:tracePt t="6377" x="1089025" y="555625"/>
          <p14:tracePt t="6394" x="1050925" y="555625"/>
          <p14:tracePt t="6410" x="1036638" y="555625"/>
          <p14:tracePt t="6426" x="1020763" y="555625"/>
          <p14:tracePt t="6426" x="998538" y="549275"/>
          <p14:tracePt t="6445" x="990600" y="549275"/>
          <p14:tracePt t="6468" x="982663" y="549275"/>
          <p14:tracePt t="6477" x="930275" y="549275"/>
          <p14:tracePt t="6494" x="892175" y="549275"/>
          <p14:tracePt t="6510" x="846138" y="555625"/>
          <p14:tracePt t="6527" x="808038" y="555625"/>
          <p14:tracePt t="6544" x="792163" y="555625"/>
          <p14:tracePt t="6559" x="762000" y="555625"/>
          <p14:tracePt t="6576" x="731838" y="555625"/>
          <p14:tracePt t="6593" x="715963" y="563563"/>
          <p14:tracePt t="6609" x="723900" y="563563"/>
          <p14:tracePt t="6708" x="739775" y="563563"/>
          <p14:tracePt t="6716" x="754063" y="563563"/>
          <p14:tracePt t="6726" x="769938" y="563563"/>
          <p14:tracePt t="6743" x="808038" y="563563"/>
          <p14:tracePt t="6758" x="860425" y="563563"/>
          <p14:tracePt t="6775" x="922338" y="555625"/>
          <p14:tracePt t="6791" x="974725" y="549275"/>
          <p14:tracePt t="6808" x="1044575" y="541338"/>
          <p14:tracePt t="6825" x="1089025" y="525463"/>
          <p14:tracePt t="6842" x="1143000" y="525463"/>
          <p14:tracePt t="6842" x="1173163" y="525463"/>
          <p14:tracePt t="6860" x="1219200" y="525463"/>
          <p14:tracePt t="6874" x="1295400" y="525463"/>
          <p14:tracePt t="6893" x="1341438" y="525463"/>
          <p14:tracePt t="6909" x="1387475" y="525463"/>
          <p14:tracePt t="6926" x="1431925" y="525463"/>
          <p14:tracePt t="6943" x="1501775" y="525463"/>
          <p14:tracePt t="6959" x="1524000" y="525463"/>
          <p14:tracePt t="6976" x="1539875" y="525463"/>
          <p14:tracePt t="6993" x="1546225" y="517525"/>
          <p14:tracePt t="7009" x="1584325" y="517525"/>
          <p14:tracePt t="7026" x="1660525" y="517525"/>
          <p14:tracePt t="7026" x="1722438" y="517525"/>
          <p14:tracePt t="7045" x="1844675" y="517525"/>
          <p14:tracePt t="7060" x="1981200" y="517525"/>
          <p14:tracePt t="7077" x="2019300" y="525463"/>
          <p14:tracePt t="7093" x="2041525" y="533400"/>
          <p14:tracePt t="7148" x="2065338" y="533400"/>
          <p14:tracePt t="7156" x="2103438" y="533400"/>
          <p14:tracePt t="7164" x="2141538" y="549275"/>
          <p14:tracePt t="7175" x="2201863" y="549275"/>
          <p14:tracePt t="7192" x="2263775" y="563563"/>
          <p14:tracePt t="7210" x="2301875" y="571500"/>
          <p14:tracePt t="7226" x="2308225" y="571500"/>
          <p14:tracePt t="7245" x="2316163" y="571500"/>
          <p14:tracePt t="7257" x="2332038" y="579438"/>
          <p14:tracePt t="7274" x="2378075" y="587375"/>
          <p14:tracePt t="7274" x="2416175" y="601663"/>
          <p14:tracePt t="7292" x="2454275" y="601663"/>
          <p14:tracePt t="7308" x="2484438" y="601663"/>
          <p14:tracePt t="7325" x="2506663" y="601663"/>
          <p14:tracePt t="7341" x="2522538" y="601663"/>
          <p14:tracePt t="7357" x="2544763" y="601663"/>
          <p14:tracePt t="7375" x="2574925" y="601663"/>
          <p14:tracePt t="7393" x="2590800" y="601663"/>
          <p14:tracePt t="7408" x="2598738" y="601663"/>
          <p14:tracePt t="7424" x="2606675" y="601663"/>
          <p14:tracePt t="7459" x="2613025" y="601663"/>
          <p14:tracePt t="7468" x="2620963" y="601663"/>
          <p14:tracePt t="7476" x="2644775" y="601663"/>
          <p14:tracePt t="7493" x="2682875" y="601663"/>
          <p14:tracePt t="7509" x="2720975" y="601663"/>
          <p14:tracePt t="7527" x="2751138" y="601663"/>
          <p14:tracePt t="7542" x="2789238" y="601663"/>
          <p14:tracePt t="7560" x="2835275" y="593725"/>
          <p14:tracePt t="7575" x="2903538" y="587375"/>
          <p14:tracePt t="7592" x="2987675" y="571500"/>
          <p14:tracePt t="7608" x="3070225" y="563563"/>
          <p14:tracePt t="7626" x="3116263" y="563563"/>
          <p14:tracePt t="7642" x="3140075" y="563563"/>
          <p14:tracePt t="7658" x="3154363" y="555625"/>
          <p14:tracePt t="7658" x="3162300" y="555625"/>
          <p14:tracePt t="7676" x="3200400" y="541338"/>
          <p14:tracePt t="7693" x="3260725" y="541338"/>
          <p14:tracePt t="7710" x="3336925" y="541338"/>
          <p14:tracePt t="7726" x="3398838" y="533400"/>
          <p14:tracePt t="7742" x="3421063" y="533400"/>
          <p14:tracePt t="7759" x="3444875" y="533400"/>
          <p14:tracePt t="7776" x="3467100" y="533400"/>
          <p14:tracePt t="7791" x="3505200" y="517525"/>
          <p14:tracePt t="7808" x="3543300" y="495300"/>
          <p14:tracePt t="7825" x="3565525" y="495300"/>
          <p14:tracePt t="7841" x="3589338" y="495300"/>
          <p14:tracePt t="7841" x="3603625" y="495300"/>
          <p14:tracePt t="7860" x="3627438" y="487363"/>
          <p14:tracePt t="7874" x="3687763" y="487363"/>
          <p14:tracePt t="7892" x="3749675" y="487363"/>
          <p14:tracePt t="7909" x="3810000" y="487363"/>
          <p14:tracePt t="7926" x="3894138" y="487363"/>
          <p14:tracePt t="7942" x="3962400" y="479425"/>
          <p14:tracePt t="7958" x="4016375" y="479425"/>
          <p14:tracePt t="7975" x="4084638" y="479425"/>
          <p14:tracePt t="7991" x="4175125" y="479425"/>
          <p14:tracePt t="8008" x="4289425" y="479425"/>
          <p14:tracePt t="8025" x="4403725" y="479425"/>
          <p14:tracePt t="8041" x="4473575" y="479425"/>
          <p14:tracePt t="8041" x="4495800" y="479425"/>
          <p14:tracePt t="8060" x="4511675" y="479425"/>
          <p14:tracePt t="8075" x="4610100" y="479425"/>
          <p14:tracePt t="8093" x="4694238" y="479425"/>
          <p14:tracePt t="8109" x="4800600" y="479425"/>
          <p14:tracePt t="8126" x="4937125" y="479425"/>
          <p14:tracePt t="8142" x="5029200" y="479425"/>
          <p14:tracePt t="8158" x="5097463" y="479425"/>
          <p14:tracePt t="8175" x="5127625" y="473075"/>
          <p14:tracePt t="8191" x="5135563" y="473075"/>
          <p14:tracePt t="8207" x="5151438" y="465138"/>
          <p14:tracePt t="8228" x="5159375" y="465138"/>
          <p14:tracePt t="8244" x="5181600" y="465138"/>
          <p14:tracePt t="8257" x="5257800" y="465138"/>
          <p14:tracePt t="8257" x="5280025" y="465138"/>
          <p14:tracePt t="8276" x="5311775" y="465138"/>
          <p14:tracePt t="8289" x="5326063" y="465138"/>
          <p14:tracePt t="8310" x="5341938" y="465138"/>
          <p14:tracePt t="8355" x="5364163" y="465138"/>
          <p14:tracePt t="8363" x="5394325" y="465138"/>
          <p14:tracePt t="8374" x="5502275" y="465138"/>
          <p14:tracePt t="8391" x="5554663" y="465138"/>
          <p14:tracePt t="8407" x="5570538" y="465138"/>
          <p14:tracePt t="8424" x="5592763" y="465138"/>
          <p14:tracePt t="8476" x="5608638" y="465138"/>
          <p14:tracePt t="8484" x="5622925" y="465138"/>
          <p14:tracePt t="8492" x="5668963" y="465138"/>
          <p14:tracePt t="8509" x="5692775" y="465138"/>
          <p14:tracePt t="8524" x="5707063" y="465138"/>
          <p14:tracePt t="8541" x="5715000" y="465138"/>
          <p14:tracePt t="8557" x="5730875" y="465138"/>
          <p14:tracePt t="8580" x="5737225" y="465138"/>
          <p14:tracePt t="8590" x="5783263" y="465138"/>
          <p14:tracePt t="8607" x="5837238" y="465138"/>
          <p14:tracePt t="8624" x="5897563" y="465138"/>
          <p14:tracePt t="8641" x="5935663" y="465138"/>
          <p14:tracePt t="8657" x="5951538" y="465138"/>
          <p14:tracePt t="8674" x="5989638" y="465138"/>
          <p14:tracePt t="8674" x="6011863" y="465138"/>
          <p14:tracePt t="8692" x="6027738" y="465138"/>
          <p14:tracePt t="8692" x="6042025" y="465138"/>
          <p14:tracePt t="8708" x="6073775" y="473075"/>
          <p14:tracePt t="8725" x="6088063" y="473075"/>
          <p14:tracePt t="8780" x="6103938" y="473075"/>
          <p14:tracePt t="8788" x="6126163" y="473075"/>
          <p14:tracePt t="8796" x="6180138" y="473075"/>
          <p14:tracePt t="8807" x="6264275" y="473075"/>
          <p14:tracePt t="8824" x="6278563" y="473075"/>
          <p14:tracePt t="8840" x="6278563" y="465138"/>
          <p14:tracePt t="8868" x="6256338" y="457200"/>
          <p14:tracePt t="8876" x="6226175" y="449263"/>
          <p14:tracePt t="8890" x="6202363" y="449263"/>
          <p14:tracePt t="8907" x="6194425" y="449263"/>
          <p14:tracePt t="8988" x="6188075" y="449263"/>
          <p14:tracePt t="9020" x="6180138" y="449263"/>
          <p14:tracePt t="9092" x="6172200" y="449263"/>
          <p14:tracePt t="9100" x="6164263" y="449263"/>
          <p14:tracePt t="9107" x="6149975" y="449263"/>
          <p14:tracePt t="9123" x="6103938" y="449263"/>
          <p14:tracePt t="9141" x="6057900" y="465138"/>
          <p14:tracePt t="9158" x="6003925" y="479425"/>
          <p14:tracePt t="9174" x="5973763" y="479425"/>
          <p14:tracePt t="9190" x="5943600" y="479425"/>
          <p14:tracePt t="9206" x="5905500" y="487363"/>
          <p14:tracePt t="9223" x="5851525" y="495300"/>
          <p14:tracePt t="9239" x="5775325" y="495300"/>
          <p14:tracePt t="9256" x="5722938" y="495300"/>
          <p14:tracePt t="9273" x="5684838" y="511175"/>
          <p14:tracePt t="9289" x="5654675" y="511175"/>
          <p14:tracePt t="9306" x="5608638" y="511175"/>
          <p14:tracePt t="9306" x="5584825" y="511175"/>
          <p14:tracePt t="9324" x="5524500" y="517525"/>
          <p14:tracePt t="9340" x="5448300" y="533400"/>
          <p14:tracePt t="9357" x="5394325" y="533400"/>
          <p14:tracePt t="9373" x="5364163" y="533400"/>
          <p14:tracePt t="9389" x="5311775" y="533400"/>
          <p14:tracePt t="9406" x="5257800" y="533400"/>
          <p14:tracePt t="9422" x="5189538" y="533400"/>
          <p14:tracePt t="9439" x="5105400" y="533400"/>
          <p14:tracePt t="9456" x="5059363" y="533400"/>
          <p14:tracePt t="9472" x="5045075" y="541338"/>
          <p14:tracePt t="9489" x="4999038" y="541338"/>
          <p14:tracePt t="9506" x="4945063" y="541338"/>
          <p14:tracePt t="9506" x="4922838" y="541338"/>
          <p14:tracePt t="9524" x="4860925" y="541338"/>
          <p14:tracePt t="9540" x="4808538" y="533400"/>
          <p14:tracePt t="9557" x="4762500" y="533400"/>
          <p14:tracePt t="9572" x="4724400" y="533400"/>
          <p14:tracePt t="9588" x="4694238" y="533400"/>
          <p14:tracePt t="9604" x="4656138" y="533400"/>
          <p14:tracePt t="9620" x="4640263" y="533400"/>
          <p14:tracePt t="9637" x="4632325" y="533400"/>
          <p14:tracePt t="9655" x="4602163" y="525463"/>
          <p14:tracePt t="9671" x="4572000" y="503238"/>
          <p14:tracePt t="9688" x="4473575" y="495300"/>
          <p14:tracePt t="9705" x="4389438" y="495300"/>
          <p14:tracePt t="9705" x="4351338" y="495300"/>
          <p14:tracePt t="9723" x="4321175" y="495300"/>
          <p14:tracePt t="9740" x="4283075" y="495300"/>
          <p14:tracePt t="9756" x="4283075" y="487363"/>
          <p14:tracePt t="9772" x="4275138" y="487363"/>
          <p14:tracePt t="9788" x="4259263" y="487363"/>
          <p14:tracePt t="9805" x="4244975" y="495300"/>
          <p14:tracePt t="9821" x="4206875" y="511175"/>
          <p14:tracePt t="9838" x="4092575" y="549275"/>
          <p14:tracePt t="9855" x="3954463" y="549275"/>
          <p14:tracePt t="9872" x="3870325" y="549275"/>
          <p14:tracePt t="9888" x="3870325" y="555625"/>
          <p14:tracePt t="10547" x="3856038" y="579438"/>
          <p14:tracePt t="10555" x="3825875" y="593725"/>
          <p14:tracePt t="10572" x="3756025" y="639763"/>
          <p14:tracePt t="10589" x="3619500" y="739775"/>
          <p14:tracePt t="10605" x="3360738" y="906463"/>
          <p14:tracePt t="10621" x="3025775" y="1135063"/>
          <p14:tracePt t="10640" x="2773363" y="1311275"/>
          <p14:tracePt t="10653" x="2613025" y="1401763"/>
          <p14:tracePt t="10670" x="2522538" y="1455738"/>
          <p14:tracePt t="10687" x="2476500" y="1493838"/>
          <p14:tracePt t="10704" x="2408238" y="1554163"/>
          <p14:tracePt t="10720" x="2332038" y="1600200"/>
          <p14:tracePt t="10720" x="2293938" y="1630363"/>
          <p14:tracePt t="10739" x="2187575" y="1676400"/>
          <p14:tracePt t="10756" x="2065338" y="1736725"/>
          <p14:tracePt t="10772" x="1958975" y="1782763"/>
          <p14:tracePt t="10788" x="1897063" y="1828800"/>
          <p14:tracePt t="10806" x="1820863" y="1874838"/>
          <p14:tracePt t="10823" x="1768475" y="1897063"/>
          <p14:tracePt t="10838" x="1714500" y="1943100"/>
          <p14:tracePt t="10854" x="1630363" y="1973263"/>
          <p14:tracePt t="10871" x="1516063" y="2019300"/>
          <p14:tracePt t="10887" x="1417638" y="2041525"/>
          <p14:tracePt t="10904" x="1349375" y="2073275"/>
          <p14:tracePt t="10921" x="1287463" y="2087563"/>
          <p14:tracePt t="10938" x="1227138" y="2087563"/>
          <p14:tracePt t="10938" x="1189038" y="2095500"/>
          <p14:tracePt t="10955" x="1074738" y="2095500"/>
          <p14:tracePt t="10972" x="968375" y="2095500"/>
          <p14:tracePt t="10988" x="892175" y="2087563"/>
          <p14:tracePt t="11005" x="800100" y="2065338"/>
          <p14:tracePt t="11021" x="715963" y="2049463"/>
          <p14:tracePt t="11036" x="663575" y="2041525"/>
          <p14:tracePt t="11054" x="625475" y="2041525"/>
          <p14:tracePt t="11070" x="593725" y="2041525"/>
          <p14:tracePt t="11086" x="579438" y="2041525"/>
          <p14:tracePt t="11103" x="549275" y="2041525"/>
          <p14:tracePt t="11120" x="555625" y="2041525"/>
          <p14:tracePt t="11419" x="555625" y="2049463"/>
          <p14:tracePt t="11827" x="563563" y="2049463"/>
          <p14:tracePt t="11843" x="571500" y="2049463"/>
          <p14:tracePt t="11851" x="579438" y="2057400"/>
          <p14:tracePt t="11859" x="587375" y="2057400"/>
          <p14:tracePt t="11883" x="593725" y="2057400"/>
          <p14:tracePt t="11899" x="601663" y="2057400"/>
          <p14:tracePt t="11907" x="609600" y="2057400"/>
          <p14:tracePt t="11919" x="625475" y="2057400"/>
          <p14:tracePt t="11936" x="631825" y="2057400"/>
          <p14:tracePt t="11953" x="647700" y="2057400"/>
          <p14:tracePt t="11969" x="655638" y="2057400"/>
          <p14:tracePt t="12003" x="677863" y="2057400"/>
          <p14:tracePt t="12019" x="693738" y="2057400"/>
          <p14:tracePt t="12027" x="715963" y="2057400"/>
          <p14:tracePt t="12037" x="769938" y="2057400"/>
          <p14:tracePt t="12054" x="822325" y="2057400"/>
          <p14:tracePt t="12069" x="846138" y="2057400"/>
          <p14:tracePt t="12085" x="854075" y="2057400"/>
          <p14:tracePt t="12131" x="860425" y="2057400"/>
          <p14:tracePt t="12139" x="868363" y="2057400"/>
          <p14:tracePt t="12155" x="884238" y="2057400"/>
          <p14:tracePt t="12571" x="892175" y="2057400"/>
          <p14:tracePt t="12579" x="906463" y="2057400"/>
          <p14:tracePt t="12587" x="922338" y="2057400"/>
          <p14:tracePt t="12602" x="944563" y="2057400"/>
          <p14:tracePt t="12619" x="952500" y="2057400"/>
          <p14:tracePt t="12635" x="960438" y="2057400"/>
          <p14:tracePt t="12659" x="968375" y="2057400"/>
          <p14:tracePt t="12669" x="982663" y="2057400"/>
          <p14:tracePt t="12685" x="990600" y="2057400"/>
          <p14:tracePt t="12701" x="1006475" y="2057400"/>
          <p14:tracePt t="12719" x="1020763" y="2057400"/>
          <p14:tracePt t="12736" x="1044575" y="2057400"/>
          <p14:tracePt t="12752" x="1074738" y="2057400"/>
          <p14:tracePt t="12769" x="1127125" y="2057400"/>
          <p14:tracePt t="12785" x="1189038" y="2057400"/>
          <p14:tracePt t="12804" x="1211263" y="2057400"/>
          <p14:tracePt t="12820" x="1227138" y="2057400"/>
          <p14:tracePt t="12836" x="1235075" y="2057400"/>
          <p14:tracePt t="12852" x="1241425" y="2057400"/>
          <p14:tracePt t="12875" x="1249363" y="2057400"/>
          <p14:tracePt t="12907" x="1257300" y="2073275"/>
          <p14:tracePt t="12947" x="1265238" y="2073275"/>
          <p14:tracePt t="13595" x="1273175" y="2073275"/>
          <p14:tracePt t="13635" x="1279525" y="2073275"/>
          <p14:tracePt t="13643" x="1295400" y="2073275"/>
          <p14:tracePt t="13652" x="1333500" y="2073275"/>
          <p14:tracePt t="13668" x="1379538" y="2073275"/>
          <p14:tracePt t="13685" x="1409700" y="2073275"/>
          <p14:tracePt t="13702" x="1455738" y="2073275"/>
          <p14:tracePt t="13718" x="1508125" y="2073275"/>
          <p14:tracePt t="13735" x="1600200" y="2073275"/>
          <p14:tracePt t="13751" x="1714500" y="2073275"/>
          <p14:tracePt t="13768" x="1866900" y="2073275"/>
          <p14:tracePt t="13784" x="1989138" y="2073275"/>
          <p14:tracePt t="13801" x="2103438" y="2079625"/>
          <p14:tracePt t="13801" x="2149475" y="2079625"/>
          <p14:tracePt t="13820" x="2209800" y="2079625"/>
          <p14:tracePt t="13836" x="2255838" y="2087563"/>
          <p14:tracePt t="13852" x="2324100" y="2095500"/>
          <p14:tracePt t="13868" x="2460625" y="2117725"/>
          <p14:tracePt t="13885" x="2651125" y="2149475"/>
          <p14:tracePt t="13901" x="2811463" y="2171700"/>
          <p14:tracePt t="13918" x="2933700" y="2193925"/>
          <p14:tracePt t="13934" x="2994025" y="2193925"/>
          <p14:tracePt t="13951" x="3017838" y="2209800"/>
          <p14:tracePt t="13967" x="3025775" y="2209800"/>
          <p14:tracePt t="13987" x="3048000" y="2209800"/>
          <p14:tracePt t="14000" x="3108325" y="2209800"/>
          <p14:tracePt t="14018" x="3238500" y="2209800"/>
          <p14:tracePt t="14018" x="3292475" y="2209800"/>
          <p14:tracePt t="14036" x="3398838" y="2209800"/>
          <p14:tracePt t="14052" x="3451225" y="2209800"/>
          <p14:tracePt t="14069" x="3459163" y="2209800"/>
          <p14:tracePt t="14115" x="3482975" y="2209800"/>
          <p14:tracePt t="14123" x="3513138" y="2209800"/>
          <p14:tracePt t="14133" x="3573463" y="2209800"/>
          <p14:tracePt t="14151" x="3627438" y="2209800"/>
          <p14:tracePt t="14167" x="3665538" y="2209800"/>
          <p14:tracePt t="14184" x="3711575" y="2209800"/>
          <p14:tracePt t="14201" x="3771900" y="2225675"/>
          <p14:tracePt t="14217" x="3848100" y="2232025"/>
          <p14:tracePt t="14217" x="3870325" y="2232025"/>
          <p14:tracePt t="14235" x="3902075" y="2232025"/>
          <p14:tracePt t="14250" x="3908425" y="2232025"/>
          <p14:tracePt t="14266" x="3924300" y="2232025"/>
          <p14:tracePt t="14330" x="3940175" y="2232025"/>
          <p14:tracePt t="14339" x="3970338" y="2232025"/>
          <p14:tracePt t="14349" x="3984625" y="2232025"/>
          <p14:tracePt t="14366" x="3992563" y="2232025"/>
          <p14:tracePt t="14451" x="3992563" y="2225675"/>
          <p14:tracePt t="14459" x="3992563" y="2209800"/>
          <p14:tracePt t="14491" x="3992563" y="2201863"/>
          <p14:tracePt t="14507" x="3992563" y="2193925"/>
          <p14:tracePt t="14516" x="3992563" y="2187575"/>
          <p14:tracePt t="14523" x="3992563" y="2179638"/>
          <p14:tracePt t="14533" x="3992563" y="2149475"/>
          <p14:tracePt t="14551" x="3992563" y="2125663"/>
          <p14:tracePt t="14567" x="3992563" y="2103438"/>
          <p14:tracePt t="14584" x="3992563" y="2073275"/>
          <p14:tracePt t="14600" x="3992563" y="2065338"/>
          <p14:tracePt t="14616" x="3992563" y="2057400"/>
          <p14:tracePt t="14633" x="3992563" y="2035175"/>
          <p14:tracePt t="14633" x="3992563" y="2019300"/>
          <p14:tracePt t="14651" x="4008438" y="1997075"/>
          <p14:tracePt t="14668" x="4008438" y="1973263"/>
          <p14:tracePt t="14684" x="4016375" y="1943100"/>
          <p14:tracePt t="14700" x="4016375" y="1920875"/>
          <p14:tracePt t="14717" x="4016375" y="1882775"/>
          <p14:tracePt t="14734" x="4016375" y="1874838"/>
          <p14:tracePt t="14750" x="4016375" y="1858963"/>
          <p14:tracePt t="14787" x="4016375" y="1851025"/>
          <p14:tracePt t="14795" x="4016375" y="1836738"/>
          <p14:tracePt t="14803" x="4016375" y="1828800"/>
          <p14:tracePt t="14816" x="4016375" y="1812925"/>
          <p14:tracePt t="14833" x="4016375" y="1806575"/>
          <p14:tracePt t="14849" x="4016375" y="1798638"/>
          <p14:tracePt t="14866" x="4016375" y="1790700"/>
          <p14:tracePt t="14971" x="4016375" y="1782763"/>
          <p14:tracePt t="15019" x="4000500" y="1782763"/>
          <p14:tracePt t="15075" x="3984625" y="1782763"/>
          <p14:tracePt t="15091" x="3970338" y="1782763"/>
          <p14:tracePt t="15099" x="3946525" y="1774825"/>
          <p14:tracePt t="15107" x="3940175" y="1774825"/>
          <p14:tracePt t="15117" x="3932238" y="1768475"/>
          <p14:tracePt t="15132" x="3924300" y="1768475"/>
          <p14:tracePt t="15149" x="3908425" y="1768475"/>
          <p14:tracePt t="15187" x="3902075" y="1768475"/>
          <p14:tracePt t="15203" x="3886200" y="1768475"/>
          <p14:tracePt t="15211" x="3863975" y="1768475"/>
          <p14:tracePt t="15219" x="3848100" y="1768475"/>
          <p14:tracePt t="15232" x="3810000" y="1768475"/>
          <p14:tracePt t="15232" x="3794125" y="1768475"/>
          <p14:tracePt t="15251" x="3787775" y="1768475"/>
          <p14:tracePt t="15267" x="3763963" y="1782763"/>
          <p14:tracePt t="15283" x="3756025" y="1782763"/>
          <p14:tracePt t="15299" x="3756025" y="1798638"/>
          <p14:tracePt t="15317" x="3741738" y="1836738"/>
          <p14:tracePt t="15333" x="3741738" y="1844675"/>
          <p14:tracePt t="15349" x="3741738" y="1882775"/>
          <p14:tracePt t="15367" x="3733800" y="1889125"/>
          <p14:tracePt t="15383" x="3733800" y="1897063"/>
          <p14:tracePt t="15403" x="3725863" y="1905000"/>
          <p14:tracePt t="15419" x="3725863" y="1912938"/>
          <p14:tracePt t="15432" x="3725863" y="1920875"/>
          <p14:tracePt t="15449" x="3725863" y="1927225"/>
          <p14:tracePt t="15466" x="3725863" y="1951038"/>
          <p14:tracePt t="15484" x="3725863" y="1965325"/>
          <p14:tracePt t="15515" x="3725863" y="1973263"/>
          <p14:tracePt t="15532" x="3725863" y="1981200"/>
          <p14:tracePt t="15555" x="3725863" y="1997075"/>
          <p14:tracePt t="15571" x="3725863" y="2011363"/>
          <p14:tracePt t="15587" x="3725863" y="2019300"/>
          <p14:tracePt t="15595" x="3725863" y="2027238"/>
          <p14:tracePt t="15603" x="3725863" y="2035175"/>
          <p14:tracePt t="15619" x="3725863" y="2041525"/>
          <p14:tracePt t="15635" x="3725863" y="2049463"/>
          <p14:tracePt t="15649" x="3725863" y="2065338"/>
          <p14:tracePt t="15667" x="3725863" y="2079625"/>
          <p14:tracePt t="15683" x="3725863" y="2095500"/>
          <p14:tracePt t="15699" x="3725863" y="2111375"/>
          <p14:tracePt t="15717" x="3733800" y="2117725"/>
          <p14:tracePt t="15733" x="3741738" y="2133600"/>
          <p14:tracePt t="15749" x="3756025" y="2149475"/>
          <p14:tracePt t="15766" x="3756025" y="2163763"/>
          <p14:tracePt t="15783" x="3756025" y="2179638"/>
          <p14:tracePt t="15798" x="3771900" y="2193925"/>
          <p14:tracePt t="15815" x="3771900" y="2209800"/>
          <p14:tracePt t="15832" x="3794125" y="2239963"/>
          <p14:tracePt t="15849" x="3810000" y="2263775"/>
          <p14:tracePt t="15849" x="3817938" y="2278063"/>
          <p14:tracePt t="15867" x="3825875" y="2293938"/>
          <p14:tracePt t="15882" x="3832225" y="2301875"/>
          <p14:tracePt t="15900" x="3848100" y="2324100"/>
          <p14:tracePt t="15917" x="3886200" y="2354263"/>
          <p14:tracePt t="15933" x="3908425" y="2378075"/>
          <p14:tracePt t="15949" x="3924300" y="2392363"/>
          <p14:tracePt t="15965" x="3946525" y="2400300"/>
          <p14:tracePt t="15983" x="3962400" y="2408238"/>
          <p14:tracePt t="15999" x="3970338" y="2408238"/>
          <p14:tracePt t="16015" x="3978275" y="2416175"/>
          <p14:tracePt t="16031" x="4000500" y="2422525"/>
          <p14:tracePt t="16031" x="4008438" y="2430463"/>
          <p14:tracePt t="16052" x="4016375" y="2430463"/>
          <p14:tracePt t="16067" x="4030663" y="2438400"/>
          <p14:tracePt t="16081" x="4068763" y="2454275"/>
          <p14:tracePt t="16100" x="4092575" y="2460625"/>
          <p14:tracePt t="16116" x="4098925" y="2468563"/>
          <p14:tracePt t="16133" x="4122738" y="2468563"/>
          <p14:tracePt t="16149" x="4152900" y="2484438"/>
          <p14:tracePt t="16166" x="4175125" y="2492375"/>
          <p14:tracePt t="16182" x="4183063" y="2498725"/>
          <p14:tracePt t="16198" x="4206875" y="2498725"/>
          <p14:tracePt t="16251" x="4213225" y="2498725"/>
          <p14:tracePt t="16275" x="4229100" y="2498725"/>
          <p14:tracePt t="16291" x="4229100" y="2506663"/>
          <p14:tracePt t="16300" x="4237038" y="2514600"/>
          <p14:tracePt t="16379" x="4244975" y="2514600"/>
          <p14:tracePt t="16403" x="4251325" y="2514600"/>
          <p14:tracePt t="16427" x="4259263" y="2522538"/>
          <p14:tracePt t="16451" x="4275138" y="2522538"/>
          <p14:tracePt t="16467" x="4283075" y="2522538"/>
          <p14:tracePt t="16475" x="4297363" y="2522538"/>
          <p14:tracePt t="16483" x="4313238" y="2522538"/>
          <p14:tracePt t="16499" x="4313238" y="2530475"/>
          <p14:tracePt t="16515" x="4327525" y="2530475"/>
          <p14:tracePt t="16587" x="4335463" y="2530475"/>
          <p14:tracePt t="16603" x="4343400" y="2530475"/>
          <p14:tracePt t="16611" x="4359275" y="2530475"/>
          <p14:tracePt t="16619" x="4365625" y="2530475"/>
          <p14:tracePt t="16631" x="4389438" y="2530475"/>
          <p14:tracePt t="16648" x="4397375" y="2530475"/>
          <p14:tracePt t="16664" x="4403725" y="2530475"/>
          <p14:tracePt t="16681" x="4411663" y="2530475"/>
          <p14:tracePt t="16715" x="4427538" y="2530475"/>
          <p14:tracePt t="16739" x="4435475" y="2530475"/>
          <p14:tracePt t="16755" x="4449763" y="2530475"/>
          <p14:tracePt t="16764" x="4457700" y="2530475"/>
          <p14:tracePt t="16771" x="4479925" y="2530475"/>
          <p14:tracePt t="16781" x="4495800" y="2530475"/>
          <p14:tracePt t="16798" x="4503738" y="2530475"/>
          <p14:tracePt t="16859" x="4511675" y="2530475"/>
          <p14:tracePt t="16867" x="4518025" y="2530475"/>
          <p14:tracePt t="16880" x="4549775" y="2530475"/>
          <p14:tracePt t="16880" x="4564063" y="2530475"/>
          <p14:tracePt t="16899" x="4572000" y="2530475"/>
          <p14:tracePt t="16914" x="4587875" y="2530475"/>
          <p14:tracePt t="16963" x="4594225" y="2530475"/>
          <p14:tracePt t="16979" x="4610100" y="2530475"/>
          <p14:tracePt t="16987" x="4640263" y="2530475"/>
          <p14:tracePt t="16997" x="4656138" y="2536825"/>
          <p14:tracePt t="17014" x="4670425" y="2536825"/>
          <p14:tracePt t="17030" x="4678363" y="2544763"/>
          <p14:tracePt t="17046" x="4686300" y="2544763"/>
          <p14:tracePt t="17064" x="4746625" y="2552700"/>
          <p14:tracePt t="17064" x="4762500" y="2560638"/>
          <p14:tracePt t="17083" x="4792663" y="2568575"/>
          <p14:tracePt t="17097" x="4846638" y="2574925"/>
          <p14:tracePt t="17116" x="4860925" y="2574925"/>
          <p14:tracePt t="17131" x="4868863" y="2574925"/>
          <p14:tracePt t="17147" x="4892675" y="2574925"/>
          <p14:tracePt t="17165" x="4914900" y="2574925"/>
          <p14:tracePt t="17181" x="4953000" y="2574925"/>
          <p14:tracePt t="17197" x="5006975" y="2574925"/>
          <p14:tracePt t="17214" x="5021263" y="2574925"/>
          <p14:tracePt t="17230" x="5037138" y="2574925"/>
          <p14:tracePt t="17247" x="5051425" y="2574925"/>
          <p14:tracePt t="17265" x="5083175" y="2574925"/>
          <p14:tracePt t="17281" x="5097463" y="2574925"/>
          <p14:tracePt t="17297" x="5135563" y="2568575"/>
          <p14:tracePt t="17315" x="5159375" y="2568575"/>
          <p14:tracePt t="17332" x="5165725" y="2568575"/>
          <p14:tracePt t="17348" x="5181600" y="2568575"/>
          <p14:tracePt t="17364" x="5211763" y="2568575"/>
          <p14:tracePt t="17381" x="5257800" y="2568575"/>
          <p14:tracePt t="17398" x="5295900" y="2568575"/>
          <p14:tracePt t="17414" x="5334000" y="2568575"/>
          <p14:tracePt t="17431" x="5341938" y="2568575"/>
          <p14:tracePt t="17446" x="5341938" y="2560638"/>
          <p14:tracePt t="17475" x="5356225" y="2560638"/>
          <p14:tracePt t="17482" x="5380038" y="2560638"/>
          <p14:tracePt t="17497" x="5448300" y="2544763"/>
          <p14:tracePt t="17497" x="5486400" y="2544763"/>
          <p14:tracePt t="17515" x="5516563" y="2544763"/>
          <p14:tracePt t="17530" x="5546725" y="2544763"/>
          <p14:tracePt t="17547" x="5554663" y="2544763"/>
          <p14:tracePt t="17564" x="5562600" y="2544763"/>
          <p14:tracePt t="17581" x="5578475" y="2544763"/>
          <p14:tracePt t="17603" x="5608638" y="2544763"/>
          <p14:tracePt t="17613" x="5668963" y="2544763"/>
          <p14:tracePt t="17630" x="5707063" y="2536825"/>
          <p14:tracePt t="17647" x="5722938" y="2530475"/>
          <p14:tracePt t="17664" x="5730875" y="2530475"/>
          <p14:tracePt t="17680" x="5730875" y="2522538"/>
          <p14:tracePt t="17698" x="5737225" y="2506663"/>
          <p14:tracePt t="17731" x="5745163" y="2506663"/>
          <p14:tracePt t="17739" x="5753100" y="2506663"/>
          <p14:tracePt t="17819" x="5768975" y="2498725"/>
          <p14:tracePt t="17827" x="5775325" y="2498725"/>
          <p14:tracePt t="17835" x="5783263" y="2498725"/>
          <p14:tracePt t="17846" x="5791200" y="2498725"/>
          <p14:tracePt t="18402" x="5799138" y="2498725"/>
          <p14:tracePt t="18411" x="5813425" y="2484438"/>
          <p14:tracePt t="18419" x="5813425" y="2476500"/>
          <p14:tracePt t="18429" x="5821363" y="2460625"/>
          <p14:tracePt t="18446" x="5829300" y="2460625"/>
          <p14:tracePt t="18462" x="5837238" y="2454275"/>
          <p14:tracePt t="18479" x="5837238" y="2438400"/>
          <p14:tracePt t="18496" x="5845175" y="2416175"/>
          <p14:tracePt t="18513" x="5851525" y="2392363"/>
          <p14:tracePt t="18513" x="5867400" y="2378075"/>
          <p14:tracePt t="18532" x="5867400" y="2370138"/>
          <p14:tracePt t="18547" x="5867400" y="2354263"/>
          <p14:tracePt t="18564" x="5875338" y="2339975"/>
          <p14:tracePt t="18581" x="5875338" y="2332038"/>
          <p14:tracePt t="18596" x="5883275" y="2301875"/>
          <p14:tracePt t="18613" x="5897563" y="2286000"/>
          <p14:tracePt t="18629" x="5897563" y="2255838"/>
          <p14:tracePt t="18646" x="5897563" y="2217738"/>
          <p14:tracePt t="18662" x="5921375" y="2163763"/>
          <p14:tracePt t="18679" x="5921375" y="2125663"/>
          <p14:tracePt t="18696" x="5921375" y="2079625"/>
          <p14:tracePt t="18713" x="5927725" y="2049463"/>
          <p14:tracePt t="18730" x="5927725" y="2027238"/>
          <p14:tracePt t="18730" x="5927725" y="2011363"/>
          <p14:tracePt t="18748" x="5927725" y="1997075"/>
          <p14:tracePt t="18763" x="5927725" y="1958975"/>
          <p14:tracePt t="18780" x="5927725" y="1920875"/>
          <p14:tracePt t="18797" x="5927725" y="1889125"/>
          <p14:tracePt t="18813" x="5927725" y="1874838"/>
          <p14:tracePt t="18829" x="5927725" y="1858963"/>
          <p14:tracePt t="18859" x="5927725" y="1851025"/>
          <p14:tracePt t="18867" x="5921375" y="1844675"/>
          <p14:tracePt t="18879" x="5905500" y="1820863"/>
          <p14:tracePt t="18896" x="5883275" y="1782763"/>
          <p14:tracePt t="18912" x="5859463" y="1752600"/>
          <p14:tracePt t="18929" x="5813425" y="1706563"/>
          <p14:tracePt t="18946" x="5775325" y="1668463"/>
          <p14:tracePt t="18946" x="5768975" y="1660525"/>
          <p14:tracePt t="18964" x="5737225" y="1646238"/>
          <p14:tracePt t="18979" x="5707063" y="1622425"/>
          <p14:tracePt t="18997" x="5684838" y="1592263"/>
          <p14:tracePt t="19013" x="5668963" y="1584325"/>
          <p14:tracePt t="19029" x="5654675" y="1570038"/>
          <p14:tracePt t="19047" x="5622925" y="1546225"/>
          <p14:tracePt t="19064" x="5600700" y="1539875"/>
          <p14:tracePt t="19079" x="5554663" y="1539875"/>
          <p14:tracePt t="19096" x="5516563" y="1539875"/>
          <p14:tracePt t="19113" x="5470525" y="1539875"/>
          <p14:tracePt t="19129" x="5432425" y="1539875"/>
          <p14:tracePt t="19145" x="5402263" y="1539875"/>
          <p14:tracePt t="19145" x="5387975" y="1531938"/>
          <p14:tracePt t="19163" x="5372100" y="1531938"/>
          <p14:tracePt t="19178" x="5318125" y="1524000"/>
          <p14:tracePt t="19195" x="5241925" y="1516063"/>
          <p14:tracePt t="19212" x="5197475" y="1508125"/>
          <p14:tracePt t="19228" x="5151438" y="1501775"/>
          <p14:tracePt t="19244" x="5113338" y="1501775"/>
          <p14:tracePt t="19261" x="5083175" y="1501775"/>
          <p14:tracePt t="19278" x="5059363" y="1501775"/>
          <p14:tracePt t="19294" x="5037138" y="1493838"/>
          <p14:tracePt t="19310" x="5029200" y="1485900"/>
          <p14:tracePt t="19328" x="4968875" y="1485900"/>
          <p14:tracePt t="19344" x="4922838" y="1485900"/>
          <p14:tracePt t="19361" x="4876800" y="1485900"/>
          <p14:tracePt t="19361" x="4854575" y="1485900"/>
          <p14:tracePt t="19379" x="4816475" y="1485900"/>
          <p14:tracePt t="19395" x="4784725" y="1485900"/>
          <p14:tracePt t="19412" x="4732338" y="1485900"/>
          <p14:tracePt t="19428" x="4694238" y="1485900"/>
          <p14:tracePt t="19444" x="4664075" y="1485900"/>
          <p14:tracePt t="19461" x="4640263" y="1485900"/>
          <p14:tracePt t="19478" x="4610100" y="1485900"/>
          <p14:tracePt t="19494" x="4594225" y="1485900"/>
          <p14:tracePt t="19511" x="4572000" y="1485900"/>
          <p14:tracePt t="19527" x="4541838" y="1485900"/>
          <p14:tracePt t="19544" x="4511675" y="1485900"/>
          <p14:tracePt t="19544" x="4487863" y="1508125"/>
          <p14:tracePt t="19563" x="4473575" y="1524000"/>
          <p14:tracePt t="19580" x="4465638" y="1554163"/>
          <p14:tracePt t="19596" x="4441825" y="1577975"/>
          <p14:tracePt t="19613" x="4411663" y="1600200"/>
          <p14:tracePt t="19629" x="4365625" y="1622425"/>
          <p14:tracePt t="19645" x="4335463" y="1654175"/>
          <p14:tracePt t="19662" x="4313238" y="1698625"/>
          <p14:tracePt t="19678" x="4297363" y="1736725"/>
          <p14:tracePt t="19695" x="4289425" y="1774825"/>
          <p14:tracePt t="19712" x="4289425" y="1806575"/>
          <p14:tracePt t="19728" x="4283075" y="1836738"/>
          <p14:tracePt t="19728" x="4283075" y="1851025"/>
          <p14:tracePt t="19747" x="4275138" y="1866900"/>
          <p14:tracePt t="19761" x="4259263" y="1889125"/>
          <p14:tracePt t="19761" x="4244975" y="1905000"/>
          <p14:tracePt t="19779" x="4198938" y="1943100"/>
          <p14:tracePt t="19796" x="4122738" y="1981200"/>
          <p14:tracePt t="19812" x="4068763" y="2011363"/>
          <p14:tracePt t="19829" x="4054475" y="2019300"/>
          <p14:tracePt t="19845" x="4054475" y="2035175"/>
          <p14:tracePt t="19867" x="4054475" y="2049463"/>
          <p14:tracePt t="19915" x="4068763" y="2049463"/>
          <p14:tracePt t="19939" x="4084638" y="2049463"/>
          <p14:tracePt t="19947" x="4092575" y="2049463"/>
          <p14:tracePt t="19963" x="4098925" y="2049463"/>
          <p14:tracePt t="19978" x="4130675" y="2049463"/>
          <p14:tracePt t="19996" x="4144963" y="2049463"/>
          <p14:tracePt t="20012" x="4175125" y="2049463"/>
          <p14:tracePt t="20029" x="4229100" y="2049463"/>
          <p14:tracePt t="20045" x="4283075" y="2049463"/>
          <p14:tracePt t="20062" x="4305300" y="2049463"/>
          <p14:tracePt t="20079" x="4321175" y="2041525"/>
          <p14:tracePt t="20095" x="4327525" y="2035175"/>
          <p14:tracePt t="20111" x="4343400" y="2027238"/>
          <p14:tracePt t="20127" x="4365625" y="2027238"/>
          <p14:tracePt t="20145" x="4397375" y="2027238"/>
          <p14:tracePt t="20145" x="4419600" y="2027238"/>
          <p14:tracePt t="20163" x="4435475" y="2027238"/>
          <p14:tracePt t="20177" x="4449763" y="2027238"/>
          <p14:tracePt t="20194" x="4479925" y="2027238"/>
          <p14:tracePt t="20212" x="4511675" y="2027238"/>
          <p14:tracePt t="20228" x="4525963" y="2027238"/>
          <p14:tracePt t="20245" x="4556125" y="2027238"/>
          <p14:tracePt t="20262" x="4594225" y="2027238"/>
          <p14:tracePt t="20278" x="4640263" y="2027238"/>
          <p14:tracePt t="20295" x="4678363" y="2027238"/>
          <p14:tracePt t="20312" x="4702175" y="2027238"/>
          <p14:tracePt t="20328" x="4740275" y="2019300"/>
          <p14:tracePt t="20345" x="4754563" y="2003425"/>
          <p14:tracePt t="20361" x="4762500" y="1997075"/>
          <p14:tracePt t="20395" x="4770438" y="1997075"/>
          <p14:tracePt t="20419" x="4778375" y="1997075"/>
          <p14:tracePt t="20427" x="4784725" y="1997075"/>
          <p14:tracePt t="20435" x="4778375" y="1997075"/>
          <p14:tracePt t="20675" x="4770438" y="2003425"/>
          <p14:tracePt t="20692" x="4770438" y="2011363"/>
          <p14:tracePt t="20699" x="4770438" y="2019300"/>
          <p14:tracePt t="20710" x="4770438" y="2027238"/>
          <p14:tracePt t="20726" x="4770438" y="2057400"/>
          <p14:tracePt t="20745" x="4762500" y="2073275"/>
          <p14:tracePt t="20759" x="4754563" y="2087563"/>
          <p14:tracePt t="20776" x="4754563" y="2103438"/>
          <p14:tracePt t="20793" x="4746625" y="2117725"/>
          <p14:tracePt t="20793" x="4746625" y="2133600"/>
          <p14:tracePt t="20812" x="4746625" y="2149475"/>
          <p14:tracePt t="20828" x="4746625" y="2179638"/>
          <p14:tracePt t="20845" x="4746625" y="2209800"/>
          <p14:tracePt t="20861" x="4746625" y="2225675"/>
          <p14:tracePt t="20876" x="4746625" y="2255838"/>
          <p14:tracePt t="20894" x="4746625" y="2270125"/>
          <p14:tracePt t="20915" x="4746625" y="2278063"/>
          <p14:tracePt t="20926" x="4740275" y="2286000"/>
          <p14:tracePt t="20943" x="4732338" y="2308225"/>
          <p14:tracePt t="20960" x="4732338" y="2316163"/>
          <p14:tracePt t="20976" x="4732338" y="2324100"/>
          <p14:tracePt t="20993" x="4724400" y="2339975"/>
          <p14:tracePt t="21011" x="4724400" y="2354263"/>
          <p14:tracePt t="21028" x="4724400" y="2378075"/>
          <p14:tracePt t="21044" x="4716463" y="2384425"/>
          <p14:tracePt t="21077" x="4708525" y="2392363"/>
          <p14:tracePt t="21083" x="4702175" y="2408238"/>
          <p14:tracePt t="21107" x="4702175" y="2416175"/>
          <p14:tracePt t="21115" x="4694238" y="2422525"/>
          <p14:tracePt t="21126" x="4694238" y="2438400"/>
          <p14:tracePt t="21144" x="4686300" y="2446338"/>
          <p14:tracePt t="21160" x="4686300" y="2430463"/>
          <p14:tracePt t="21611" x="4694238" y="2416175"/>
          <p14:tracePt t="21619" x="4708525" y="2408238"/>
          <p14:tracePt t="21627" x="4746625" y="2384425"/>
          <p14:tracePt t="21644" x="4778375" y="2370138"/>
          <p14:tracePt t="21660" x="4816475" y="2346325"/>
          <p14:tracePt t="21677" x="4876800" y="2316163"/>
          <p14:tracePt t="21693" x="4906963" y="2293938"/>
          <p14:tracePt t="21710" x="4945063" y="2270125"/>
          <p14:tracePt t="21726" x="5006975" y="2193925"/>
          <p14:tracePt t="21743" x="5067300" y="2171700"/>
          <p14:tracePt t="21760" x="5121275" y="2125663"/>
          <p14:tracePt t="21776" x="5143500" y="2111375"/>
          <p14:tracePt t="21793" x="5159375" y="2095500"/>
          <p14:tracePt t="21810" x="5165725" y="2087563"/>
          <p14:tracePt t="21827" x="5165725" y="2073275"/>
          <p14:tracePt t="21843" x="5181600" y="2019300"/>
          <p14:tracePt t="21860" x="5203825" y="1965325"/>
          <p14:tracePt t="21877" x="5227638" y="1874838"/>
          <p14:tracePt t="21893" x="5257800" y="1828800"/>
          <p14:tracePt t="21910" x="5265738" y="1798638"/>
          <p14:tracePt t="21926" x="5265738" y="1782763"/>
          <p14:tracePt t="21942" x="5265738" y="1774825"/>
          <p14:tracePt t="21959" x="5265738" y="1768475"/>
          <p14:tracePt t="21975" x="5257800" y="1760538"/>
          <p14:tracePt t="21992" x="5249863" y="1760538"/>
          <p14:tracePt t="22009" x="5235575" y="1752600"/>
          <p14:tracePt t="22026" x="5227638" y="1752600"/>
          <p14:tracePt t="22042" x="5219700" y="1744663"/>
          <p14:tracePt t="22075" x="5211763" y="1744663"/>
          <p14:tracePt t="22092" x="5197475" y="1744663"/>
          <p14:tracePt t="22123" x="5189538" y="1744663"/>
          <p14:tracePt t="22147" x="5181600" y="1744663"/>
          <p14:tracePt t="22171" x="5173663" y="1744663"/>
          <p14:tracePt t="22179" x="5165725" y="1744663"/>
          <p14:tracePt t="22192" x="5151438" y="1744663"/>
          <p14:tracePt t="22209" x="5143500" y="1744663"/>
          <p14:tracePt t="22225" x="5135563" y="1744663"/>
          <p14:tracePt t="22251" x="5127625" y="1736725"/>
          <p14:tracePt t="22275" x="5127625" y="1730375"/>
          <p14:tracePt t="22387" x="5143500" y="1730375"/>
          <p14:tracePt t="22411" x="5151438" y="1730375"/>
          <p14:tracePt t="22419" x="5159375" y="1730375"/>
          <p14:tracePt t="22427" x="5173663" y="1730375"/>
          <p14:tracePt t="22442" x="5181600" y="1730375"/>
          <p14:tracePt t="22466" x="5197475" y="1736725"/>
          <p14:tracePt t="22492" x="5197475" y="1744663"/>
          <p14:tracePt t="22499" x="5211763" y="1752600"/>
          <p14:tracePt t="22509" x="5211763" y="1760538"/>
          <p14:tracePt t="22525" x="5219700" y="1768475"/>
          <p14:tracePt t="22555" x="5219700" y="1782763"/>
          <p14:tracePt t="22563" x="5203825" y="1798638"/>
          <p14:tracePt t="22575" x="5181600" y="1806575"/>
          <p14:tracePt t="22593" x="5165725" y="1820863"/>
          <p14:tracePt t="22608" x="5159375" y="1820863"/>
          <p14:tracePt t="22683" x="5165725" y="1820863"/>
          <p14:tracePt t="22771" x="5173663" y="1820863"/>
          <p14:tracePt t="22779" x="5189538" y="1820863"/>
          <p14:tracePt t="22791" x="5197475" y="1820863"/>
          <p14:tracePt t="22808" x="5211763" y="1820863"/>
          <p14:tracePt t="22825" x="5219700" y="1820863"/>
          <p14:tracePt t="22843" x="5227638" y="1820863"/>
          <p14:tracePt t="22923" x="5235575" y="1820863"/>
          <p14:tracePt t="22939" x="5241925" y="1820863"/>
          <p14:tracePt t="22971" x="5249863" y="1820863"/>
          <p14:tracePt t="22979" x="5257800" y="1820863"/>
          <p14:tracePt t="23562" x="5265738" y="1820863"/>
          <p14:tracePt t="23570" x="5280025" y="1820863"/>
          <p14:tracePt t="23579" x="5303838" y="1820863"/>
          <p14:tracePt t="23590" x="5349875" y="1812925"/>
          <p14:tracePt t="23608" x="5394325" y="1790700"/>
          <p14:tracePt t="23624" x="5410200" y="1768475"/>
          <p14:tracePt t="23641" x="5410200" y="1760538"/>
          <p14:tracePt t="23723" x="5410200" y="1752600"/>
          <p14:tracePt t="23731" x="5402263" y="1752600"/>
          <p14:tracePt t="23740" x="5380038" y="1736725"/>
          <p14:tracePt t="23758" x="5372100" y="1736725"/>
          <p14:tracePt t="23774" x="5356225" y="1730375"/>
          <p14:tracePt t="23790" x="5356225" y="1722438"/>
          <p14:tracePt t="23807" x="5341938" y="1714500"/>
          <p14:tracePt t="23824" x="5326063" y="1714500"/>
          <p14:tracePt t="23841" x="5295900" y="1706563"/>
          <p14:tracePt t="23857" x="5287963" y="1698625"/>
          <p14:tracePt t="23857" x="5280025" y="1698625"/>
          <p14:tracePt t="23875" x="5273675" y="1698625"/>
          <p14:tracePt t="23891" x="5249863" y="1698625"/>
          <p14:tracePt t="23908" x="5235575" y="1698625"/>
          <p14:tracePt t="23924" x="5203825" y="1692275"/>
          <p14:tracePt t="23941" x="5189538" y="1692275"/>
          <p14:tracePt t="23956" x="5173663" y="1684338"/>
          <p14:tracePt t="23987" x="5159375" y="1684338"/>
          <p14:tracePt t="24011" x="5151438" y="1684338"/>
          <p14:tracePt t="24018" x="5127625" y="1684338"/>
          <p14:tracePt t="24027" x="5121275" y="1684338"/>
          <p14:tracePt t="24040" x="5083175" y="1684338"/>
          <p14:tracePt t="24057" x="5075238" y="1684338"/>
          <p14:tracePt t="24073" x="5075238" y="1692275"/>
          <p14:tracePt t="24091" x="5075238" y="1698625"/>
          <p14:tracePt t="24107" x="5075238" y="1714500"/>
          <p14:tracePt t="24125" x="5075238" y="1730375"/>
          <p14:tracePt t="24147" x="5075238" y="1736725"/>
          <p14:tracePt t="24163" x="5083175" y="1744663"/>
          <p14:tracePt t="24173" x="5097463" y="1752600"/>
          <p14:tracePt t="24190" x="5105400" y="1768475"/>
          <p14:tracePt t="24207" x="5121275" y="1774825"/>
          <p14:tracePt t="24223" x="5127625" y="1790700"/>
          <p14:tracePt t="24240" x="5135563" y="1806575"/>
          <p14:tracePt t="24257" x="5143500" y="1828800"/>
          <p14:tracePt t="24274" x="5159375" y="1836738"/>
          <p14:tracePt t="24291" x="5173663" y="1844675"/>
          <p14:tracePt t="24308" x="5181600" y="1851025"/>
          <p14:tracePt t="24324" x="5203825" y="1851025"/>
          <p14:tracePt t="24341" x="5211763" y="1851025"/>
          <p14:tracePt t="24357" x="5227638" y="1851025"/>
          <p14:tracePt t="24374" x="5257800" y="1851025"/>
          <p14:tracePt t="24390" x="5311775" y="1851025"/>
          <p14:tracePt t="24407" x="5341938" y="1851025"/>
          <p14:tracePt t="24424" x="5364163" y="1851025"/>
          <p14:tracePt t="24440" x="5364163" y="1844675"/>
          <p14:tracePt t="24467" x="5364163" y="1836738"/>
          <p14:tracePt t="24491" x="5364163" y="1828800"/>
          <p14:tracePt t="24499" x="5364163" y="1820863"/>
          <p14:tracePt t="24507" x="5364163" y="1806575"/>
          <p14:tracePt t="24524" x="5364163" y="1798638"/>
          <p14:tracePt t="24611" x="5356225" y="1798638"/>
          <p14:tracePt t="24659" x="5349875" y="1798638"/>
          <p14:tracePt t="24675" x="5341938" y="1798638"/>
          <p14:tracePt t="25569" x="5341938" y="1806575"/>
          <p14:tracePt t="25731" x="5349875" y="1806575"/>
          <p14:tracePt t="26741" x="5364163" y="1812925"/>
          <p14:tracePt t="27402" x="5372100" y="1820863"/>
          <p14:tracePt t="27459" x="5372100" y="1828800"/>
          <p14:tracePt t="27483" x="5372100" y="1836738"/>
          <p14:tracePt t="27523" x="5380038" y="1844675"/>
          <p14:tracePt t="27563" x="5394325" y="1851025"/>
          <p14:tracePt t="27803" x="5394325" y="1858963"/>
          <p14:tracePt t="27811" x="5394325" y="1866900"/>
          <p14:tracePt t="27850" x="5394325" y="1874838"/>
          <p14:tracePt t="27867" x="5394325" y="1889125"/>
          <p14:tracePt t="27875" x="5394325" y="1897063"/>
          <p14:tracePt t="27886" x="5410200" y="1935163"/>
          <p14:tracePt t="27903" x="5410200" y="1943100"/>
          <p14:tracePt t="27919" x="5410200" y="1965325"/>
          <p14:tracePt t="27936" x="5410200" y="1973263"/>
          <p14:tracePt t="27952" x="5418138" y="1989138"/>
          <p14:tracePt t="27969" x="5418138" y="1997075"/>
          <p14:tracePt t="27986" x="5418138" y="2011363"/>
          <p14:tracePt t="28026" x="5418138" y="2019300"/>
          <p14:tracePt t="28059" x="5418138" y="2027238"/>
          <p14:tracePt t="28075" x="5418138" y="2035175"/>
          <p14:tracePt t="28099" x="5418138" y="2041525"/>
          <p14:tracePt t="28155" x="5418138" y="2057400"/>
          <p14:tracePt t="28163" x="5426075" y="2057400"/>
          <p14:tracePt t="28171" x="5426075" y="2065338"/>
          <p14:tracePt t="28195" x="5426075" y="2079625"/>
          <p14:tracePt t="28219" x="5426075" y="2095500"/>
          <p14:tracePt t="28235" x="5440363" y="2111375"/>
          <p14:tracePt t="28252" x="5440363" y="2117725"/>
          <p14:tracePt t="28275" x="5440363" y="2141538"/>
          <p14:tracePt t="28291" x="5440363" y="2155825"/>
          <p14:tracePt t="28363" x="5440363" y="2163763"/>
          <p14:tracePt t="28387" x="5440363" y="2171700"/>
          <p14:tracePt t="28411" x="5448300" y="2187575"/>
          <p14:tracePt t="28419" x="5456238" y="2193925"/>
          <p14:tracePt t="28427" x="5470525" y="2217738"/>
          <p14:tracePt t="28443" x="5478463" y="2232025"/>
          <p14:tracePt t="28453" x="5478463" y="2247900"/>
          <p14:tracePt t="28475" x="5486400" y="2255838"/>
          <p14:tracePt t="28491" x="5486400" y="2263775"/>
          <p14:tracePt t="28502" x="5494338" y="2293938"/>
          <p14:tracePt t="28519" x="5494338" y="2308225"/>
          <p14:tracePt t="28555" x="5502275" y="2316163"/>
          <p14:tracePt t="28571" x="5502275" y="2308225"/>
          <p14:tracePt t="28731" x="5502275" y="2301875"/>
          <p14:tracePt t="28747" x="5494338" y="2293938"/>
          <p14:tracePt t="28755" x="5486400" y="2286000"/>
          <p14:tracePt t="28768" x="5478463" y="2247900"/>
          <p14:tracePt t="28786" x="5470525" y="2232025"/>
          <p14:tracePt t="28786" x="5470525" y="2217738"/>
          <p14:tracePt t="28804" x="5464175" y="2187575"/>
          <p14:tracePt t="28819" x="5464175" y="2179638"/>
          <p14:tracePt t="28859" x="5464175" y="2171700"/>
          <p14:tracePt t="28891" x="5464175" y="2163763"/>
          <p14:tracePt t="28899" x="5464175" y="2155825"/>
          <p14:tracePt t="28907" x="5464175" y="2149475"/>
          <p14:tracePt t="28918" x="5464175" y="2133600"/>
          <p14:tracePt t="28935" x="5464175" y="2125663"/>
          <p14:tracePt t="28955" x="5464175" y="2111375"/>
          <p14:tracePt t="28979" x="5464175" y="2103438"/>
          <p14:tracePt t="28995" x="5464175" y="2095500"/>
          <p14:tracePt t="29003" x="5464175" y="2079625"/>
          <p14:tracePt t="29020" x="5464175" y="2073275"/>
          <p14:tracePt t="29035" x="5464175" y="2057400"/>
          <p14:tracePt t="29115" x="5464175" y="2065338"/>
          <p14:tracePt t="29410" x="5464175" y="2073275"/>
          <p14:tracePt t="29419" x="5464175" y="2087563"/>
          <p14:tracePt t="29443" x="5464175" y="2095500"/>
          <p14:tracePt t="29452" x="5464175" y="2103438"/>
          <p14:tracePt t="29469" x="5464175" y="2125663"/>
          <p14:tracePt t="29485" x="5464175" y="2133600"/>
          <p14:tracePt t="29501" x="5464175" y="2141538"/>
          <p14:tracePt t="29518" x="5470525" y="2155825"/>
          <p14:tracePt t="29535" x="5470525" y="2163763"/>
          <p14:tracePt t="29551" x="5470525" y="2171700"/>
          <p14:tracePt t="29568" x="5470525" y="2187575"/>
          <p14:tracePt t="29585" x="5470525" y="2193925"/>
          <p14:tracePt t="29611" x="5470525" y="2201863"/>
          <p14:tracePt t="29619" x="5470525" y="2217738"/>
          <p14:tracePt t="29635" x="5470525" y="2232025"/>
          <p14:tracePt t="29652" x="5470525" y="2239963"/>
          <p14:tracePt t="29669" x="5486400" y="2255838"/>
          <p14:tracePt t="29685" x="5486400" y="2263775"/>
          <p14:tracePt t="29707" x="5486400" y="2270125"/>
          <p14:tracePt t="29718" x="5494338" y="2270125"/>
          <p14:tracePt t="29963" x="5502275" y="2270125"/>
          <p14:tracePt t="29979" x="5502275" y="2263775"/>
          <p14:tracePt t="29995" x="5502275" y="2255838"/>
          <p14:tracePt t="30003" x="5508625" y="2247900"/>
          <p14:tracePt t="30017" x="5508625" y="2239963"/>
          <p14:tracePt t="30017" x="5516563" y="2232025"/>
          <p14:tracePt t="30035" x="5516563" y="2217738"/>
          <p14:tracePt t="30051" x="5532438" y="2209800"/>
          <p14:tracePt t="30068" x="5540375" y="2201863"/>
          <p14:tracePt t="30085" x="5554663" y="2187575"/>
          <p14:tracePt t="30171" x="5554663" y="2179638"/>
          <p14:tracePt t="30178" x="5562600" y="2163763"/>
          <p14:tracePt t="30187" x="5570538" y="2149475"/>
          <p14:tracePt t="30200" x="5578475" y="2149475"/>
          <p14:tracePt t="30217" x="5584825" y="2141538"/>
          <p14:tracePt t="30234" x="5584825" y="2133600"/>
          <p14:tracePt t="30291" x="5592763" y="2133600"/>
          <p14:tracePt t="30300" x="5600700" y="2125663"/>
          <p14:tracePt t="30331" x="5600700" y="2117725"/>
          <p14:tracePt t="30347" x="5608638" y="2111375"/>
          <p14:tracePt t="32136" x="5616575" y="2111375"/>
          <p14:tracePt t="35245" x="5622925" y="2111375"/>
          <p14:tracePt t="50455" x="5608638" y="2111375"/>
          <p14:tracePt t="50866" x="5592763" y="2111375"/>
          <p14:tracePt t="50874" x="5578475" y="2111375"/>
          <p14:tracePt t="50882" x="5562600" y="2163763"/>
          <p14:tracePt t="50895" x="5524500" y="2255838"/>
          <p14:tracePt t="50913" x="5502275" y="2308225"/>
          <p14:tracePt t="50913" x="5486400" y="2332038"/>
          <p14:tracePt t="50931" x="5486400" y="2346325"/>
          <p14:tracePt t="50946" x="5470525" y="2384425"/>
          <p14:tracePt t="50964" x="5470525" y="2392363"/>
          <p14:tracePt t="50979" x="5470525" y="2400300"/>
          <p14:tracePt t="50995" x="5478463" y="2392363"/>
          <p14:tracePt t="51387" x="5486400" y="2392363"/>
          <p14:tracePt t="51395" x="5486400" y="2384425"/>
          <p14:tracePt t="51418" x="5494338" y="2384425"/>
          <p14:tracePt t="51434" x="5508625" y="2378075"/>
          <p14:tracePt t="52266" x="5516563" y="2378075"/>
          <p14:tracePt t="52275" x="5516563" y="2370138"/>
          <p14:tracePt t="52282" x="5532438" y="2362200"/>
          <p14:tracePt t="52295" x="5540375" y="2354263"/>
          <p14:tracePt t="52313" x="5546725" y="2346325"/>
          <p14:tracePt t="52327" x="5554663" y="2346325"/>
          <p14:tracePt t="52343" x="5562600" y="2339975"/>
          <p14:tracePt t="52370" x="5570538" y="2339975"/>
          <p14:tracePt t="52387" x="5570538" y="2332038"/>
          <p14:tracePt t="52395" x="5584825" y="2316163"/>
          <p14:tracePt t="52412" x="5608638" y="2301875"/>
          <p14:tracePt t="52428" x="5622925" y="2301875"/>
          <p14:tracePt t="52444" x="5638800" y="2278063"/>
          <p14:tracePt t="52460" x="5646738" y="2263775"/>
          <p14:tracePt t="52476" x="5646738" y="2278063"/>
          <p14:tracePt t="53122" x="5646738" y="2301875"/>
          <p14:tracePt t="53130" x="5630863" y="2362200"/>
          <p14:tracePt t="53143" x="5630863" y="2476500"/>
          <p14:tracePt t="53160" x="5616575" y="2552700"/>
          <p14:tracePt t="53177" x="5608638" y="2598738"/>
          <p14:tracePt t="53177" x="5608638" y="2606675"/>
          <p14:tracePt t="53195" x="5608638" y="2613025"/>
          <p14:tracePt t="53210" x="5608638" y="2606675"/>
          <p14:tracePt t="53627" x="5622925" y="2598738"/>
          <p14:tracePt t="53658" x="5622925" y="2590800"/>
          <p14:tracePt t="53682" x="5622925" y="2582863"/>
          <p14:tracePt t="53698" x="5622925" y="2574925"/>
          <p14:tracePt t="53707" x="5630863" y="2560638"/>
          <p14:tracePt t="53714" x="5630863" y="2552700"/>
          <p14:tracePt t="53727" x="5638800" y="2544763"/>
          <p14:tracePt t="53742" x="5638800" y="2536825"/>
          <p14:tracePt t="53759" x="5646738" y="2522538"/>
          <p14:tracePt t="53776" x="5654675" y="2506663"/>
          <p14:tracePt t="53794" x="5661025" y="2498725"/>
          <p14:tracePt t="53818" x="5661025" y="2484438"/>
          <p14:tracePt t="53827" x="5661025" y="2460625"/>
          <p14:tracePt t="53844" x="5668963" y="2446338"/>
          <p14:tracePt t="53860" x="5668963" y="2408238"/>
          <p14:tracePt t="53877" x="5676900" y="2378075"/>
          <p14:tracePt t="53893" x="5692775" y="2346325"/>
          <p14:tracePt t="53910" x="5699125" y="2316163"/>
          <p14:tracePt t="53926" x="5699125" y="2308225"/>
          <p14:tracePt t="53942" x="5707063" y="2286000"/>
          <p14:tracePt t="53959" x="5707063" y="2278063"/>
          <p14:tracePt t="53976" x="5715000" y="2263775"/>
          <p14:tracePt t="53993" x="5722938" y="2232025"/>
          <p14:tracePt t="54009" x="5722938" y="2179638"/>
          <p14:tracePt t="54028" x="5730875" y="2163763"/>
          <p14:tracePt t="54043" x="5730875" y="2149475"/>
          <p14:tracePt t="54076" x="5730875" y="2141538"/>
          <p14:tracePt t="54123" x="5730875" y="2133600"/>
          <p14:tracePt t="54147" x="5730875" y="2125663"/>
          <p14:tracePt t="54170" x="5730875" y="2117725"/>
          <p14:tracePt t="54178" x="5730875" y="2103438"/>
          <p14:tracePt t="54193" x="5730875" y="2087563"/>
          <p14:tracePt t="54209" x="5730875" y="2079625"/>
          <p14:tracePt t="54227" x="5730875" y="2065338"/>
          <p14:tracePt t="54250" x="5730875" y="2049463"/>
          <p14:tracePt t="54266" x="5730875" y="2035175"/>
          <p14:tracePt t="54277" x="5730875" y="2019300"/>
          <p14:tracePt t="54298" x="5722938" y="2011363"/>
          <p14:tracePt t="54323" x="5715000" y="1997075"/>
          <p14:tracePt t="54338" x="5707063" y="1989138"/>
          <p14:tracePt t="54354" x="5699125" y="1973263"/>
          <p14:tracePt t="54362" x="5692775" y="1973263"/>
          <p14:tracePt t="54375" x="5684838" y="1965325"/>
          <p14:tracePt t="54394" x="5676900" y="1965325"/>
          <p14:tracePt t="54410" x="5668963" y="1965325"/>
          <p14:tracePt t="54426" x="5654675" y="1965325"/>
          <p14:tracePt t="54443" x="5646738" y="1965325"/>
          <p14:tracePt t="54459" x="5630863" y="1965325"/>
          <p14:tracePt t="54475" x="5608638" y="1965325"/>
          <p14:tracePt t="54492" x="5592763" y="1965325"/>
          <p14:tracePt t="54508" x="5578475" y="1965325"/>
          <p14:tracePt t="54524" x="5562600" y="1965325"/>
          <p14:tracePt t="54542" x="5554663" y="1965325"/>
          <p14:tracePt t="54559" x="5532438" y="1965325"/>
          <p14:tracePt t="54577" x="5524500" y="1965325"/>
          <p14:tracePt t="54592" x="5516563" y="1965325"/>
          <p14:tracePt t="54607" x="5502275" y="1981200"/>
          <p14:tracePt t="54625" x="5478463" y="1997075"/>
          <p14:tracePt t="54643" x="5448300" y="2019300"/>
          <p14:tracePt t="54659" x="5440363" y="2019300"/>
          <p14:tracePt t="54676" x="5432425" y="2027238"/>
          <p14:tracePt t="54693" x="5418138" y="2027238"/>
          <p14:tracePt t="54709" x="5410200" y="2027238"/>
          <p14:tracePt t="54725" x="5410200" y="2035175"/>
          <p14:tracePt t="54741" x="5402263" y="2041525"/>
          <p14:tracePt t="54759" x="5402263" y="2065338"/>
          <p14:tracePt t="54775" x="5394325" y="2073275"/>
          <p14:tracePt t="54791" x="5394325" y="2087563"/>
          <p14:tracePt t="54809" x="5394325" y="2103438"/>
          <p14:tracePt t="54809" x="5394325" y="2111375"/>
          <p14:tracePt t="54827" x="5394325" y="2117725"/>
          <p14:tracePt t="54842" x="5394325" y="2149475"/>
          <p14:tracePt t="54859" x="5394325" y="2163763"/>
          <p14:tracePt t="54875" x="5394325" y="2193925"/>
          <p14:tracePt t="54893" x="5410200" y="2209800"/>
          <p14:tracePt t="54909" x="5426075" y="2225675"/>
          <p14:tracePt t="54925" x="5432425" y="2255838"/>
          <p14:tracePt t="54942" x="5448300" y="2286000"/>
          <p14:tracePt t="54959" x="5464175" y="2301875"/>
          <p14:tracePt t="54975" x="5470525" y="2316163"/>
          <p14:tracePt t="54991" x="5478463" y="2316163"/>
          <p14:tracePt t="55008" x="5478463" y="2324100"/>
          <p14:tracePt t="55025" x="5486400" y="2324100"/>
          <p14:tracePt t="55041" x="5502275" y="2324100"/>
          <p14:tracePt t="55057" x="5524500" y="2324100"/>
          <p14:tracePt t="55057" x="5532438" y="2324100"/>
          <p14:tracePt t="55076" x="5540375" y="2324100"/>
          <p14:tracePt t="55092" x="5546725" y="2324100"/>
          <p14:tracePt t="55109" x="5570538" y="2324100"/>
          <p14:tracePt t="55125" x="5578475" y="2324100"/>
          <p14:tracePt t="55141" x="5592763" y="2324100"/>
          <p14:tracePt t="55158" x="5608638" y="2324100"/>
          <p14:tracePt t="55175" x="5616575" y="2324100"/>
          <p14:tracePt t="55191" x="5622925" y="2308225"/>
          <p14:tracePt t="55208" x="5638800" y="2263775"/>
          <p14:tracePt t="55225" x="5646738" y="2232025"/>
          <p14:tracePt t="55243" x="5654675" y="2225675"/>
          <p14:tracePt t="55259" x="5646738" y="2225675"/>
          <p14:tracePt t="55418" x="5646738" y="2217738"/>
          <p14:tracePt t="55442" x="5646738" y="2209800"/>
          <p14:tracePt t="55514" x="5638800" y="2209800"/>
          <p14:tracePt t="55530" x="5630863" y="2209800"/>
          <p14:tracePt t="55971" x="5616575" y="2209800"/>
          <p14:tracePt t="56098" x="5608638" y="2209800"/>
          <p14:tracePt t="56139" x="5600700" y="2209800"/>
          <p14:tracePt t="56162" x="5584825" y="2209800"/>
          <p14:tracePt t="56178" x="5578475" y="2209800"/>
          <p14:tracePt t="56194" x="5570538" y="2209800"/>
          <p14:tracePt t="56202" x="5562600" y="2209800"/>
          <p14:tracePt t="56210" x="5554663" y="2209800"/>
          <p14:tracePt t="56223" x="5546725" y="2209800"/>
          <p14:tracePt t="56240" x="5532438" y="2209800"/>
          <p14:tracePt t="56256" x="5516563" y="2201863"/>
          <p14:tracePt t="56275" x="5502275" y="2201863"/>
          <p14:tracePt t="56300" x="5494338" y="2201863"/>
          <p14:tracePt t="56315" x="5486400" y="2201863"/>
          <p14:tracePt t="56325" x="5456238" y="2187575"/>
          <p14:tracePt t="56340" x="5440363" y="2187575"/>
          <p14:tracePt t="56357" x="5410200" y="2187575"/>
          <p14:tracePt t="56374" x="5387975" y="2179638"/>
          <p14:tracePt t="56390" x="5372100" y="2171700"/>
          <p14:tracePt t="56407" x="5341938" y="2163763"/>
          <p14:tracePt t="56424" x="5295900" y="2163763"/>
          <p14:tracePt t="56440" x="5203825" y="2149475"/>
          <p14:tracePt t="56457" x="5143500" y="2141538"/>
          <p14:tracePt t="56457" x="5113338" y="2133600"/>
          <p14:tracePt t="56475" x="5097463" y="2125663"/>
          <p14:tracePt t="56490" x="5075238" y="2111375"/>
          <p14:tracePt t="56508" x="5051425" y="2111375"/>
          <p14:tracePt t="56523" x="5013325" y="2095500"/>
          <p14:tracePt t="56540" x="4983163" y="2095500"/>
          <p14:tracePt t="56557" x="4960938" y="2095500"/>
          <p14:tracePt t="56574" x="4930775" y="2095500"/>
          <p14:tracePt t="56591" x="4854575" y="2073275"/>
          <p14:tracePt t="56607" x="4784725" y="2049463"/>
          <p14:tracePt t="56624" x="4740275" y="2027238"/>
          <p14:tracePt t="56640" x="4724400" y="2027238"/>
          <p14:tracePt t="56657" x="4716463" y="2027238"/>
          <p14:tracePt t="56698" x="4724400" y="2027238"/>
          <p14:tracePt t="56738" x="4732338" y="2027238"/>
          <p14:tracePt t="56746" x="4740275" y="2027238"/>
          <p14:tracePt t="56756" x="4762500" y="2035175"/>
          <p14:tracePt t="56774" x="4800600" y="2041525"/>
          <p14:tracePt t="56790" x="4838700" y="2041525"/>
          <p14:tracePt t="56806" x="4892675" y="2041525"/>
          <p14:tracePt t="56824" x="4968875" y="2041525"/>
          <p14:tracePt t="56840" x="5051425" y="2065338"/>
          <p14:tracePt t="56857" x="5113338" y="2087563"/>
          <p14:tracePt t="56857" x="5127625" y="2087563"/>
          <p14:tracePt t="56875" x="5143500" y="2087563"/>
          <p14:tracePt t="56889" x="5173663" y="2087563"/>
          <p14:tracePt t="56907" x="5181600" y="2087563"/>
          <p14:tracePt t="56922" x="5203825" y="2087563"/>
          <p14:tracePt t="56941" x="5227638" y="2087563"/>
          <p14:tracePt t="56957" x="5241925" y="2087563"/>
          <p14:tracePt t="56973" x="5273675" y="2087563"/>
          <p14:tracePt t="56990" x="5303838" y="2103438"/>
          <p14:tracePt t="57006" x="5334000" y="2117725"/>
          <p14:tracePt t="57024" x="5380038" y="2125663"/>
          <p14:tracePt t="57040" x="5402263" y="2141538"/>
          <p14:tracePt t="57056" x="5418138" y="2155825"/>
          <p14:tracePt t="57072" x="5426075" y="2155825"/>
          <p14:tracePt t="57098" x="5440363" y="2155825"/>
          <p14:tracePt t="57162" x="5448300" y="2163763"/>
          <p14:tracePt t="57250" x="5448300" y="2171700"/>
          <p14:tracePt t="58082" x="5448300" y="2179638"/>
          <p14:tracePt t="58090" x="5448300" y="2193925"/>
          <p14:tracePt t="58106" x="5448300" y="2209800"/>
          <p14:tracePt t="58106" x="5448300" y="2225675"/>
          <p14:tracePt t="58123" x="5448300" y="2239963"/>
          <p14:tracePt t="58139" x="5448300" y="2278063"/>
          <p14:tracePt t="58156" x="5448300" y="2324100"/>
          <p14:tracePt t="58172" x="5448300" y="2362200"/>
          <p14:tracePt t="58189" x="5448300" y="2408238"/>
          <p14:tracePt t="58205" x="5448300" y="2430463"/>
          <p14:tracePt t="58222" x="5448300" y="2446338"/>
          <p14:tracePt t="58258" x="5448300" y="2454275"/>
          <p14:tracePt t="58274" x="5448300" y="2460625"/>
          <p14:tracePt t="58282" x="5448300" y="2468563"/>
          <p14:tracePt t="58308" x="5448300" y="2476500"/>
          <p14:tracePt t="58330" x="5448300" y="2498725"/>
          <p14:tracePt t="58338" x="5448300" y="2530475"/>
          <p14:tracePt t="58355" x="5440363" y="2552700"/>
          <p14:tracePt t="58362" x="5440363" y="2568575"/>
          <p14:tracePt t="58373" x="5440363" y="2644775"/>
          <p14:tracePt t="58389" x="5440363" y="2705100"/>
          <p14:tracePt t="58406" x="5440363" y="2751138"/>
          <p14:tracePt t="58422" x="5440363" y="2765425"/>
          <p14:tracePt t="58437" x="5440363" y="2789238"/>
          <p14:tracePt t="58455" x="5440363" y="2835275"/>
          <p14:tracePt t="58472" x="5440363" y="2857500"/>
          <p14:tracePt t="58488" x="5440363" y="2887663"/>
          <p14:tracePt t="58505" x="5440363" y="2895600"/>
          <p14:tracePt t="58521" x="5432425" y="2895600"/>
          <p14:tracePt t="58546" x="5432425" y="2887663"/>
          <p14:tracePt t="59106" x="5432425" y="2879725"/>
          <p14:tracePt t="59138" x="5426075" y="2873375"/>
          <p14:tracePt t="59154" x="5418138" y="2857500"/>
          <p14:tracePt t="59162" x="5410200" y="2841625"/>
          <p14:tracePt t="59187" x="5402263" y="2835275"/>
          <p14:tracePt t="59242" x="5402263" y="2827338"/>
          <p14:tracePt t="59266" x="5394325" y="2811463"/>
          <p14:tracePt t="59308" x="5387975" y="2811463"/>
          <p14:tracePt t="59330" x="5380038" y="2797175"/>
          <p14:tracePt t="59346" x="5372100" y="2797175"/>
          <p14:tracePt t="59370" x="5364163" y="2797175"/>
          <p14:tracePt t="59394" x="5364163" y="2789238"/>
          <p14:tracePt t="60321" x="5364163" y="2781300"/>
          <p14:tracePt t="61058" x="5364163" y="2773363"/>
          <p14:tracePt t="61546" x="5349875" y="2765425"/>
          <p14:tracePt t="61562" x="5341938" y="2759075"/>
          <p14:tracePt t="61571" x="5334000" y="2759075"/>
          <p14:tracePt t="61586" x="5326063" y="2759075"/>
          <p14:tracePt t="61601" x="5318125" y="2751138"/>
          <p14:tracePt t="61620" x="5311775" y="2751138"/>
          <p14:tracePt t="61651" x="5303838" y="2751138"/>
          <p14:tracePt t="61658" x="5295900" y="2743200"/>
          <p14:tracePt t="61668" x="5280025" y="2735263"/>
          <p14:tracePt t="61685" x="5265738" y="2727325"/>
          <p14:tracePt t="61700" x="5249863" y="2720975"/>
          <p14:tracePt t="61730" x="5241925" y="2720975"/>
          <p14:tracePt t="61754" x="5227638" y="2720975"/>
          <p14:tracePt t="61762" x="5211763" y="2720975"/>
          <p14:tracePt t="61770" x="5189538" y="2689225"/>
          <p14:tracePt t="61783" x="5173663" y="2682875"/>
          <p14:tracePt t="61800" x="5151438" y="2674938"/>
          <p14:tracePt t="61800" x="5143500" y="2674938"/>
          <p14:tracePt t="61818" x="5135563" y="2667000"/>
          <p14:tracePt t="61833" x="5121275" y="2659063"/>
          <p14:tracePt t="61851" x="5113338" y="2659063"/>
          <p14:tracePt t="61867" x="5097463" y="2659063"/>
          <p14:tracePt t="61884" x="5089525" y="2659063"/>
          <p14:tracePt t="61900" x="5059363" y="2644775"/>
          <p14:tracePt t="61917" x="5021263" y="2644775"/>
          <p14:tracePt t="61934" x="4999038" y="2644775"/>
          <p14:tracePt t="61950" x="4983163" y="2644775"/>
          <p14:tracePt t="61966" x="4975225" y="2644775"/>
          <p14:tracePt t="61984" x="4945063" y="2644775"/>
          <p14:tracePt t="62002" x="4899025" y="2628900"/>
          <p14:tracePt t="62019" x="4860925" y="2620963"/>
          <p14:tracePt t="62035" x="4830763" y="2620963"/>
          <p14:tracePt t="62053" x="4822825" y="2620963"/>
          <p14:tracePt t="62068" x="4808538" y="2620963"/>
          <p14:tracePt t="62085" x="4792663" y="2620963"/>
          <p14:tracePt t="62101" x="4770438" y="2620963"/>
          <p14:tracePt t="62118" x="4746625" y="2620963"/>
          <p14:tracePt t="62135" x="4708525" y="2620963"/>
          <p14:tracePt t="62152" x="4678363" y="2620963"/>
          <p14:tracePt t="62168" x="4670425" y="2620963"/>
          <p14:tracePt t="62184" x="4664075" y="2620963"/>
          <p14:tracePt t="62200" x="4656138" y="2620963"/>
          <p14:tracePt t="62217" x="4632325" y="2620963"/>
          <p14:tracePt t="62236" x="4625975" y="2620963"/>
          <p14:tracePt t="62251" x="4594225" y="2620963"/>
          <p14:tracePt t="62268" x="4579938" y="2620963"/>
          <p14:tracePt t="62285" x="4564063" y="2620963"/>
          <p14:tracePt t="62303" x="4556125" y="2620963"/>
          <p14:tracePt t="62317" x="4541838" y="2620963"/>
          <p14:tracePt t="62334" x="4533900" y="2628900"/>
          <p14:tracePt t="62350" x="4525963" y="2628900"/>
          <p14:tracePt t="62367" x="4487863" y="2628900"/>
          <p14:tracePt t="62384" x="4465638" y="2636838"/>
          <p14:tracePt t="62400" x="4435475" y="2644775"/>
          <p14:tracePt t="62400" x="4419600" y="2651125"/>
          <p14:tracePt t="62419" x="4411663" y="2651125"/>
          <p14:tracePt t="62434" x="4381500" y="2659063"/>
          <p14:tracePt t="62452" x="4365625" y="2667000"/>
          <p14:tracePt t="62467" x="4351338" y="2667000"/>
          <p14:tracePt t="62490" x="4343400" y="2674938"/>
          <p14:tracePt t="62506" x="4335463" y="2674938"/>
          <p14:tracePt t="62517" x="4321175" y="2682875"/>
          <p14:tracePt t="62534" x="4305300" y="2689225"/>
          <p14:tracePt t="62551" x="4289425" y="2697163"/>
          <p14:tracePt t="62567" x="4283075" y="2705100"/>
          <p14:tracePt t="62583" x="4275138" y="2705100"/>
          <p14:tracePt t="62600" x="4267200" y="2713038"/>
          <p14:tracePt t="62617" x="4251325" y="2720975"/>
          <p14:tracePt t="62642" x="4244975" y="2727325"/>
          <p14:tracePt t="62658" x="4229100" y="2743200"/>
          <p14:tracePt t="62674" x="4221163" y="2751138"/>
          <p14:tracePt t="62690" x="4213225" y="2759075"/>
          <p14:tracePt t="62706" x="4198938" y="2773363"/>
          <p14:tracePt t="62722" x="4191000" y="2781300"/>
          <p14:tracePt t="62778" x="4175125" y="2789238"/>
          <p14:tracePt t="62794" x="4175125" y="2797175"/>
          <p14:tracePt t="62810" x="4175125" y="2803525"/>
          <p14:tracePt t="62818" x="4175125" y="2811463"/>
          <p14:tracePt t="62835" x="4175125" y="2827338"/>
          <p14:tracePt t="62851" x="4175125" y="2835275"/>
          <p14:tracePt t="62874" x="4168775" y="2857500"/>
          <p14:tracePt t="62890" x="4168775" y="2865438"/>
          <p14:tracePt t="62915" x="4168775" y="2873375"/>
          <p14:tracePt t="62947" x="4168775" y="2879725"/>
          <p14:tracePt t="62963" x="4168775" y="2887663"/>
          <p14:tracePt t="62970" x="4168775" y="2895600"/>
          <p14:tracePt t="62983" x="4168775" y="2911475"/>
          <p14:tracePt t="63000" x="4160838" y="2917825"/>
          <p14:tracePt t="63016" x="4160838" y="2941638"/>
          <p14:tracePt t="63033" x="4152900" y="2955925"/>
          <p14:tracePt t="63051" x="4152900" y="2963863"/>
          <p14:tracePt t="63067" x="4152900" y="2971800"/>
          <p14:tracePt t="63084" x="4152900" y="2979738"/>
          <p14:tracePt t="63106" x="4152900" y="2987675"/>
          <p14:tracePt t="63117" x="4152900" y="2994025"/>
          <p14:tracePt t="63138" x="4144963" y="2994025"/>
          <p14:tracePt t="63148" x="4144963" y="3001963"/>
          <p14:tracePt t="63165" x="4144963" y="3009900"/>
          <p14:tracePt t="63181" x="4144963" y="3017838"/>
          <p14:tracePt t="63198" x="4144963" y="3025775"/>
          <p14:tracePt t="63218" x="4144963" y="3032125"/>
          <p14:tracePt t="63232" x="4144963" y="3040063"/>
          <p14:tracePt t="63248" x="4144963" y="3048000"/>
          <p14:tracePt t="63248" x="4144963" y="3055938"/>
          <p14:tracePt t="63267" x="4144963" y="3070225"/>
          <p14:tracePt t="63291" x="4144963" y="3086100"/>
          <p14:tracePt t="63303" x="4144963" y="3094038"/>
          <p14:tracePt t="63316" x="4144963" y="3101975"/>
          <p14:tracePt t="63332" x="4144963" y="3108325"/>
          <p14:tracePt t="63348" x="4144963" y="3124200"/>
          <p14:tracePt t="63366" x="4144963" y="3132138"/>
          <p14:tracePt t="63386" x="4152900" y="3140075"/>
          <p14:tracePt t="63402" x="4152900" y="3154363"/>
          <p14:tracePt t="63426" x="4152900" y="3170238"/>
          <p14:tracePt t="63458" x="4152900" y="3178175"/>
          <p14:tracePt t="63474" x="4160838" y="3192463"/>
          <p14:tracePt t="63484" x="4160838" y="3200400"/>
          <p14:tracePt t="63506" x="4160838" y="3208338"/>
          <p14:tracePt t="63524" x="4160838" y="3216275"/>
          <p14:tracePt t="63533" x="4160838" y="3230563"/>
          <p14:tracePt t="63549" x="4168775" y="3238500"/>
          <p14:tracePt t="63565" x="4168775" y="3254375"/>
          <p14:tracePt t="63582" x="4168775" y="3260725"/>
          <p14:tracePt t="63599" x="4175125" y="3268663"/>
          <p14:tracePt t="63616" x="4175125" y="3276600"/>
          <p14:tracePt t="63632" x="4175125" y="3284538"/>
          <p14:tracePt t="63649" x="4191000" y="3292475"/>
          <p14:tracePt t="63666" x="4191000" y="3306763"/>
          <p14:tracePt t="63683" x="4198938" y="3314700"/>
          <p14:tracePt t="63700" x="4206875" y="3314700"/>
          <p14:tracePt t="63722" x="4206875" y="3322638"/>
          <p14:tracePt t="63738" x="4213225" y="3330575"/>
          <p14:tracePt t="63749" x="4221163" y="3336925"/>
          <p14:tracePt t="63765" x="4229100" y="3352800"/>
          <p14:tracePt t="63783" x="4251325" y="3368675"/>
          <p14:tracePt t="63799" x="4259263" y="3382963"/>
          <p14:tracePt t="63815" x="4267200" y="3390900"/>
          <p14:tracePt t="63833" x="4283075" y="3398838"/>
          <p14:tracePt t="63849" x="4283075" y="3406775"/>
          <p14:tracePt t="63865" x="4297363" y="3413125"/>
          <p14:tracePt t="63883" x="4305300" y="3413125"/>
          <p14:tracePt t="63900" x="4313238" y="3413125"/>
          <p14:tracePt t="63916" x="4327525" y="3413125"/>
          <p14:tracePt t="63933" x="4335463" y="3421063"/>
          <p14:tracePt t="63954" x="4335463" y="3429000"/>
          <p14:tracePt t="63970" x="4351338" y="3429000"/>
          <p14:tracePt t="63982" x="4359275" y="3436938"/>
          <p14:tracePt t="63999" x="4373563" y="3436938"/>
          <p14:tracePt t="64016" x="4397375" y="3444875"/>
          <p14:tracePt t="64033" x="4411663" y="3459163"/>
          <p14:tracePt t="64049" x="4435475" y="3459163"/>
          <p14:tracePt t="64065" x="4441825" y="3459163"/>
          <p14:tracePt t="64084" x="4457700" y="3467100"/>
          <p14:tracePt t="64100" x="4465638" y="3467100"/>
          <p14:tracePt t="64116" x="4487863" y="3467100"/>
          <p14:tracePt t="64133" x="4511675" y="3467100"/>
          <p14:tracePt t="64149" x="4541838" y="3475038"/>
          <p14:tracePt t="64166" x="4587875" y="3475038"/>
          <p14:tracePt t="64183" x="4640263" y="3475038"/>
          <p14:tracePt t="64199" x="4678363" y="3475038"/>
          <p14:tracePt t="64216" x="4724400" y="3475038"/>
          <p14:tracePt t="64232" x="4740275" y="3475038"/>
          <p14:tracePt t="64248" x="4754563" y="3475038"/>
          <p14:tracePt t="64290" x="4762500" y="3475038"/>
          <p14:tracePt t="64299" x="4778375" y="3475038"/>
          <p14:tracePt t="64316" x="4792663" y="3475038"/>
          <p14:tracePt t="64322" x="4800600" y="3475038"/>
          <p14:tracePt t="64333" x="4822825" y="3475038"/>
          <p14:tracePt t="64349" x="4846638" y="3475038"/>
          <p14:tracePt t="64366" x="4868863" y="3475038"/>
          <p14:tracePt t="64382" x="4892675" y="3459163"/>
          <p14:tracePt t="64399" x="4922838" y="3459163"/>
          <p14:tracePt t="64416" x="4960938" y="3459163"/>
          <p14:tracePt t="64432" x="4975225" y="3459163"/>
          <p14:tracePt t="64448" x="4991100" y="3459163"/>
          <p14:tracePt t="64465" x="5006975" y="3451225"/>
          <p14:tracePt t="64483" x="5021263" y="3451225"/>
          <p14:tracePt t="64499" x="5029200" y="3451225"/>
          <p14:tracePt t="64516" x="5037138" y="3451225"/>
          <p14:tracePt t="64532" x="5051425" y="3444875"/>
          <p14:tracePt t="64548" x="5075238" y="3444875"/>
          <p14:tracePt t="64566" x="5083175" y="3436938"/>
          <p14:tracePt t="64582" x="5097463" y="3429000"/>
          <p14:tracePt t="64598" x="5105400" y="3429000"/>
          <p14:tracePt t="64626" x="5113338" y="3413125"/>
          <p14:tracePt t="64650" x="5121275" y="3413125"/>
          <p14:tracePt t="64666" x="5127625" y="3413125"/>
          <p14:tracePt t="64691" x="5127625" y="3406775"/>
          <p14:tracePt t="64706" x="5135563" y="3406775"/>
          <p14:tracePt t="64716" x="5151438" y="3390900"/>
          <p14:tracePt t="64731" x="5181600" y="3375025"/>
          <p14:tracePt t="64749" x="5189538" y="3375025"/>
          <p14:tracePt t="64779" x="5197475" y="3375025"/>
          <p14:tracePt t="64786" x="5197475" y="3360738"/>
          <p14:tracePt t="64802" x="5211763" y="3352800"/>
          <p14:tracePt t="64818" x="5219700" y="3344863"/>
          <p14:tracePt t="64831" x="5235575" y="3330575"/>
          <p14:tracePt t="64848" x="5241925" y="3322638"/>
          <p14:tracePt t="64865" x="5257800" y="3306763"/>
          <p14:tracePt t="64881" x="5287963" y="3268663"/>
          <p14:tracePt t="64899" x="5311775" y="3254375"/>
          <p14:tracePt t="64916" x="5326063" y="3238500"/>
          <p14:tracePt t="64932" x="5341938" y="3222625"/>
          <p14:tracePt t="64948" x="5341938" y="3216275"/>
          <p14:tracePt t="64979" x="5341938" y="3200400"/>
          <p14:tracePt t="64994" x="5341938" y="3184525"/>
          <p14:tracePt t="65002" x="5341938" y="3162300"/>
          <p14:tracePt t="65015" x="5341938" y="3116263"/>
          <p14:tracePt t="65032" x="5349875" y="3086100"/>
          <p14:tracePt t="65047" x="5356225" y="3063875"/>
          <p14:tracePt t="65064" x="5356225" y="3048000"/>
          <p14:tracePt t="65083" x="5356225" y="3040063"/>
          <p14:tracePt t="65098" x="5356225" y="3025775"/>
          <p14:tracePt t="65122" x="5356225" y="3009900"/>
          <p14:tracePt t="65132" x="5356225" y="2994025"/>
          <p14:tracePt t="65148" x="5356225" y="2955925"/>
          <p14:tracePt t="65166" x="5356225" y="2925763"/>
          <p14:tracePt t="65182" x="5356225" y="2903538"/>
          <p14:tracePt t="65198" x="5356225" y="2879725"/>
          <p14:tracePt t="65214" x="5356225" y="2857500"/>
          <p14:tracePt t="65231" x="5349875" y="2849563"/>
          <p14:tracePt t="65300" x="5349875" y="2841625"/>
          <p14:tracePt t="65314" x="5341938" y="2841625"/>
          <p14:tracePt t="65322" x="5318125" y="2835275"/>
          <p14:tracePt t="65331" x="5318125" y="2827338"/>
          <p14:tracePt t="65347" x="5318125" y="2819400"/>
          <p14:tracePt t="65364" x="5318125" y="2803525"/>
          <p14:tracePt t="65434" x="5311775" y="2803525"/>
          <p14:tracePt t="65442" x="5303838" y="2803525"/>
          <p14:tracePt t="65450" x="5295900" y="2797175"/>
          <p14:tracePt t="65464" x="5265738" y="2789238"/>
          <p14:tracePt t="65481" x="5235575" y="2789238"/>
          <p14:tracePt t="65481" x="5219700" y="2789238"/>
          <p14:tracePt t="65499" x="5197475" y="2789238"/>
          <p14:tracePt t="65499" x="5181600" y="2789238"/>
          <p14:tracePt t="65515" x="5159375" y="2797175"/>
          <p14:tracePt t="65532" x="5135563" y="2811463"/>
          <p14:tracePt t="65548" x="5121275" y="2811463"/>
          <p14:tracePt t="65565" x="5075238" y="2841625"/>
          <p14:tracePt t="65582" x="5037138" y="2857500"/>
          <p14:tracePt t="65598" x="4991100" y="2873375"/>
          <p14:tracePt t="65614" x="4968875" y="2887663"/>
          <p14:tracePt t="65631" x="4930775" y="2911475"/>
          <p14:tracePt t="65647" x="4922838" y="2917825"/>
          <p14:tracePt t="65664" x="4914900" y="2917825"/>
          <p14:tracePt t="65680" x="4914900" y="2925763"/>
          <p14:tracePt t="65697" x="4914900" y="2933700"/>
          <p14:tracePt t="65731" x="4914900" y="2941638"/>
          <p14:tracePt t="65747" x="4914900" y="2955925"/>
          <p14:tracePt t="65763" x="4914900" y="2963863"/>
          <p14:tracePt t="65786" x="4914900" y="2971800"/>
          <p14:tracePt t="65795" x="4914900" y="2979738"/>
          <p14:tracePt t="65802" x="4914900" y="2987675"/>
          <p14:tracePt t="65818" x="4906963" y="2987675"/>
          <p14:tracePt t="65830" x="4906963" y="2994025"/>
          <p14:tracePt t="65847" x="4906963" y="3001963"/>
          <p14:tracePt t="65970" x="4914900" y="3001963"/>
          <p14:tracePt t="66122" x="4914900" y="2994025"/>
          <p14:tracePt t="66130" x="4914900" y="2987675"/>
          <p14:tracePt t="66146" x="4914900" y="2979738"/>
          <p14:tracePt t="66154" x="4914900" y="2963863"/>
          <p14:tracePt t="66163" x="4914900" y="2955925"/>
          <p14:tracePt t="66180" x="4914900" y="2949575"/>
          <p14:tracePt t="66226" x="4914900" y="2941638"/>
          <p14:tracePt t="66243" x="4914900" y="2933700"/>
          <p14:tracePt t="66250" x="4914900" y="2925763"/>
          <p14:tracePt t="66262" x="4914900" y="2911475"/>
          <p14:tracePt t="66279" x="4914900" y="2903538"/>
          <p14:tracePt t="66306" x="4914900" y="2895600"/>
          <p14:tracePt t="66330" x="4914900" y="2887663"/>
          <p14:tracePt t="66354" x="4914900" y="2879725"/>
          <p14:tracePt t="66362" x="4922838" y="2879725"/>
          <p14:tracePt t="66379" x="4922838" y="2873375"/>
          <p14:tracePt t="66386" x="4922838" y="2857500"/>
          <p14:tracePt t="66410" x="4922838" y="2849563"/>
          <p14:tracePt t="66466" x="4922838" y="2841625"/>
          <p14:tracePt t="66474" x="4922838" y="2835275"/>
          <p14:tracePt t="66482" x="4922838" y="2827338"/>
          <p14:tracePt t="66498" x="4922838" y="2819400"/>
          <p14:tracePt t="66513" x="4922838" y="2811463"/>
          <p14:tracePt t="66529" x="4922838" y="2803525"/>
          <p14:tracePt t="66546" x="4930775" y="2789238"/>
          <p14:tracePt t="66594" x="4930775" y="2773363"/>
          <p14:tracePt t="66618" x="4930775" y="2765425"/>
          <p14:tracePt t="66650" x="4930775" y="2759075"/>
          <p14:tracePt t="66666" x="4930775" y="2751138"/>
          <p14:tracePt t="66683" x="4930775" y="2743200"/>
          <p14:tracePt t="66690" x="4937125" y="2743200"/>
          <p14:tracePt t="66699" x="4937125" y="2735263"/>
          <p14:tracePt t="66714" x="4937125" y="2727325"/>
          <p14:tracePt t="66729" x="4937125" y="2735263"/>
          <p14:tracePt t="67050" x="4937125" y="2743200"/>
          <p14:tracePt t="67091" x="4937125" y="2751138"/>
          <p14:tracePt t="67107" x="4937125" y="2765425"/>
          <p14:tracePt t="67123" x="4930775" y="2773363"/>
          <p14:tracePt t="67155" x="4930775" y="2781300"/>
          <p14:tracePt t="67179" x="4930775" y="2789238"/>
          <p14:tracePt t="67196" x="4930775" y="2803525"/>
          <p14:tracePt t="67227" x="4930775" y="2819400"/>
          <p14:tracePt t="67244" x="4930775" y="2827338"/>
          <p14:tracePt t="67267" x="4930775" y="2835275"/>
          <p14:tracePt t="67274" x="4930775" y="2841625"/>
          <p14:tracePt t="67291" x="4930775" y="2849563"/>
          <p14:tracePt t="67309" x="4930775" y="2857500"/>
          <p14:tracePt t="67339" x="4930775" y="2865438"/>
          <p14:tracePt t="67371" x="4930775" y="2873375"/>
          <p14:tracePt t="67395" x="4922838" y="2879725"/>
          <p14:tracePt t="67413" x="4914900" y="2887663"/>
          <p14:tracePt t="67428" x="4914900" y="2895600"/>
          <p14:tracePt t="67460" x="4914900" y="2903538"/>
          <p14:tracePt t="67539" x="4914900" y="2911475"/>
          <p14:tracePt t="67547" x="4914900" y="2917825"/>
          <p14:tracePt t="67571" x="4914900" y="2925763"/>
          <p14:tracePt t="67587" x="4914900" y="2933700"/>
          <p14:tracePt t="67603" x="4914900" y="2941638"/>
          <p14:tracePt t="67614" x="4906963" y="2941638"/>
          <p14:tracePt t="67629" x="4906963" y="2949575"/>
          <p14:tracePt t="67646" x="4906963" y="2955925"/>
          <p14:tracePt t="67683" x="4906963" y="2963863"/>
          <p14:tracePt t="67707" x="4906963" y="2971800"/>
          <p14:tracePt t="67715" x="4906963" y="2979738"/>
          <p14:tracePt t="67729" x="4899025" y="3001963"/>
          <p14:tracePt t="67746" x="4899025" y="3017838"/>
          <p14:tracePt t="67746" x="4899025" y="3025775"/>
          <p14:tracePt t="67764" x="4899025" y="3032125"/>
          <p14:tracePt t="67795" x="4892675" y="3040063"/>
          <p14:tracePt t="67874" x="4892675" y="3032125"/>
          <p14:tracePt t="67994" x="4892675" y="3025775"/>
          <p14:tracePt t="68011" x="4892675" y="3017838"/>
          <p14:tracePt t="68018" x="4899025" y="3009900"/>
          <p14:tracePt t="68029" x="4899025" y="2994025"/>
          <p14:tracePt t="68045" x="4899025" y="2987675"/>
          <p14:tracePt t="68062" x="4899025" y="2979738"/>
          <p14:tracePt t="68083" x="4899025" y="2963863"/>
          <p14:tracePt t="68123" x="4906963" y="2955925"/>
          <p14:tracePt t="68139" x="4906963" y="2949575"/>
          <p14:tracePt t="68147" x="4914900" y="2941638"/>
          <p14:tracePt t="68164" x="4914900" y="2933700"/>
          <p14:tracePt t="68187" x="4914900" y="2925763"/>
          <p14:tracePt t="68203" x="4922838" y="2917825"/>
          <p14:tracePt t="68219" x="4922838" y="2903538"/>
          <p14:tracePt t="68244" x="4922838" y="2895600"/>
          <p14:tracePt t="68251" x="4930775" y="2873375"/>
          <p14:tracePt t="68262" x="4930775" y="2865438"/>
          <p14:tracePt t="68278" x="4937125" y="2857500"/>
          <p14:tracePt t="68300" x="4937125" y="2841625"/>
          <p14:tracePt t="68312" x="4937125" y="2835275"/>
          <p14:tracePt t="68340" x="4937125" y="2827338"/>
          <p14:tracePt t="68355" x="4937125" y="2819400"/>
          <p14:tracePt t="68364" x="4937125" y="2803525"/>
          <p14:tracePt t="68387" x="4937125" y="2797175"/>
          <p14:tracePt t="68412" x="4937125" y="2789238"/>
          <p14:tracePt t="68476" x="4945063" y="2781300"/>
          <p14:tracePt t="68491" x="4945063" y="2773363"/>
          <p14:tracePt t="68507" x="4945063" y="2765425"/>
          <p14:tracePt t="68531" x="4945063" y="2759075"/>
          <p14:tracePt t="68547" x="4945063" y="2751138"/>
          <p14:tracePt t="68571" x="4945063" y="2759075"/>
          <p14:tracePt t="68867" x="4945063" y="2765425"/>
          <p14:tracePt t="68876" x="4945063" y="2781300"/>
          <p14:tracePt t="68883" x="4945063" y="2789238"/>
          <p14:tracePt t="68899" x="4945063" y="2797175"/>
          <p14:tracePt t="68915" x="4945063" y="2803525"/>
          <p14:tracePt t="68931" x="4937125" y="2811463"/>
          <p14:tracePt t="68944" x="4937125" y="2827338"/>
          <p14:tracePt t="68963" x="4937125" y="2835275"/>
          <p14:tracePt t="68977" x="4937125" y="2849563"/>
          <p14:tracePt t="68994" x="4937125" y="2857500"/>
          <p14:tracePt t="69010" x="4937125" y="2865438"/>
          <p14:tracePt t="69027" x="4937125" y="2879725"/>
          <p14:tracePt t="69044" x="4937125" y="2895600"/>
          <p14:tracePt t="69061" x="4937125" y="2903538"/>
          <p14:tracePt t="69078" x="4930775" y="2917825"/>
          <p14:tracePt t="69094" x="4930775" y="2925763"/>
          <p14:tracePt t="69110" x="4930775" y="2941638"/>
          <p14:tracePt t="69127" x="4922838" y="2955925"/>
          <p14:tracePt t="69144" x="4922838" y="2971800"/>
          <p14:tracePt t="70925" x="4922838" y="2979738"/>
          <p14:tracePt t="71180" x="4922838" y="2987675"/>
          <p14:tracePt t="71395" x="4922838" y="2994025"/>
          <p14:tracePt t="71435" x="4930775" y="3001963"/>
          <p14:tracePt t="71451" x="4937125" y="3001963"/>
          <p14:tracePt t="71467" x="4937125" y="3009900"/>
          <p14:tracePt t="71483" x="4945063" y="3017838"/>
          <p14:tracePt t="71493" x="4960938" y="3025775"/>
          <p14:tracePt t="71510" x="4975225" y="3063875"/>
          <p14:tracePt t="71527" x="4991100" y="3078163"/>
          <p14:tracePt t="71542" x="4999038" y="3101975"/>
          <p14:tracePt t="71557" x="5006975" y="3116263"/>
          <p14:tracePt t="71574" x="5029200" y="3132138"/>
          <p14:tracePt t="71593" x="5045075" y="3140075"/>
          <p14:tracePt t="71611" x="5051425" y="3140075"/>
          <p14:tracePt t="71667" x="5067300" y="3140075"/>
          <p14:tracePt t="71692" x="5075238" y="3146425"/>
          <p14:tracePt t="71700" x="5097463" y="3146425"/>
          <p14:tracePt t="71709" x="5135563" y="3146425"/>
          <p14:tracePt t="71726" x="5151438" y="3146425"/>
          <p14:tracePt t="71741" x="5159375" y="3146425"/>
          <p14:tracePt t="71795" x="5165725" y="3146425"/>
          <p14:tracePt t="71803" x="5173663" y="3146425"/>
          <p14:tracePt t="71811" x="5189538" y="3146425"/>
          <p14:tracePt t="71825" x="5203825" y="3146425"/>
          <p14:tracePt t="71842" x="5219700" y="3146425"/>
          <p14:tracePt t="71858" x="5227638" y="3154363"/>
          <p14:tracePt t="73552" x="5235575" y="3154363"/>
          <p14:tracePt t="76277" x="5189538" y="3154363"/>
          <p14:tracePt t="76707" x="5121275" y="3154363"/>
          <p14:tracePt t="76715" x="5051425" y="3154363"/>
          <p14:tracePt t="76723" x="4983163" y="3154363"/>
          <p14:tracePt t="76737" x="4876800" y="3154363"/>
          <p14:tracePt t="76754" x="4816475" y="3146425"/>
          <p14:tracePt t="76754" x="4800600" y="3140075"/>
          <p14:tracePt t="76772" x="4800600" y="3132138"/>
          <p14:tracePt t="76804" x="4816475" y="3132138"/>
          <p14:tracePt t="76875" x="4822825" y="3124200"/>
          <p14:tracePt t="76883" x="4830763" y="3124200"/>
          <p14:tracePt t="76891" x="4846638" y="3124200"/>
          <p14:tracePt t="76903" x="4876800" y="3116263"/>
          <p14:tracePt t="76920" x="4884738" y="3116263"/>
          <p14:tracePt t="76936" x="4892675" y="3116263"/>
          <p14:tracePt t="76987" x="4899025" y="3108325"/>
          <p14:tracePt t="77003" x="4906963" y="3101975"/>
          <p14:tracePt t="77035" x="4906963" y="3094038"/>
          <p14:tracePt t="77043" x="4914900" y="3094038"/>
          <p14:tracePt t="77053" x="4922838" y="3078163"/>
          <p14:tracePt t="77068" x="4945063" y="3055938"/>
          <p14:tracePt t="77086" x="4953000" y="3040063"/>
          <p14:tracePt t="77102" x="4960938" y="3017838"/>
          <p14:tracePt t="77119" x="4975225" y="2987675"/>
          <p14:tracePt t="77137" x="4991100" y="2963863"/>
          <p14:tracePt t="77153" x="4999038" y="2933700"/>
          <p14:tracePt t="77170" x="4999038" y="2917825"/>
          <p14:tracePt t="77186" x="4999038" y="2903538"/>
          <p14:tracePt t="77204" x="4999038" y="2887663"/>
          <p14:tracePt t="77220" x="4999038" y="2873375"/>
          <p14:tracePt t="77237" x="4999038" y="2857500"/>
          <p14:tracePt t="77254" x="4999038" y="2849563"/>
          <p14:tracePt t="77308" x="4999038" y="2841625"/>
          <p14:tracePt t="77323" x="4999038" y="2827338"/>
          <p14:tracePt t="77331" x="4999038" y="2811463"/>
          <p14:tracePt t="77339" x="4999038" y="2797175"/>
          <p14:tracePt t="77352" x="4999038" y="2765425"/>
          <p14:tracePt t="77370" x="4999038" y="2751138"/>
          <p14:tracePt t="77386" x="4999038" y="2743200"/>
          <p14:tracePt t="77402" x="4999038" y="2735263"/>
          <p14:tracePt t="77419" x="4999038" y="2727325"/>
          <p14:tracePt t="77435" x="4999038" y="2720975"/>
          <p14:tracePt t="77483" x="4991100" y="2713038"/>
          <p14:tracePt t="77507" x="4983163" y="2713038"/>
          <p14:tracePt t="77531" x="4975225" y="2713038"/>
          <p14:tracePt t="77547" x="4968875" y="2705100"/>
          <p14:tracePt t="77555" x="4953000" y="2689225"/>
          <p14:tracePt t="77569" x="4945063" y="2689225"/>
          <p14:tracePt t="77588" x="4937125" y="2689225"/>
          <p14:tracePt t="77611" x="4930775" y="2689225"/>
          <p14:tracePt t="77620" x="4846638" y="2674938"/>
          <p14:tracePt t="77637" x="4740275" y="2667000"/>
          <p14:tracePt t="77654" x="4686300" y="2667000"/>
          <p14:tracePt t="77670" x="4656138" y="2667000"/>
          <p14:tracePt t="77686" x="4648200" y="2667000"/>
          <p14:tracePt t="77731" x="4640263" y="2667000"/>
          <p14:tracePt t="77755" x="4632325" y="2674938"/>
          <p14:tracePt t="77763" x="4632325" y="2682875"/>
          <p14:tracePt t="77779" x="4632325" y="2689225"/>
          <p14:tracePt t="77787" x="4632325" y="2705100"/>
          <p14:tracePt t="77802" x="4618038" y="2751138"/>
          <p14:tracePt t="77820" x="4618038" y="2759075"/>
          <p14:tracePt t="77836" x="4618038" y="2789238"/>
          <p14:tracePt t="77854" x="4618038" y="2811463"/>
          <p14:tracePt t="77869" x="4625975" y="2841625"/>
          <p14:tracePt t="77886" x="4632325" y="2857500"/>
          <p14:tracePt t="77903" x="4664075" y="2887663"/>
          <p14:tracePt t="77919" x="4678363" y="2911475"/>
          <p14:tracePt t="77936" x="4686300" y="2941638"/>
          <p14:tracePt t="77953" x="4708525" y="2955925"/>
          <p14:tracePt t="77969" x="4724400" y="2979738"/>
          <p14:tracePt t="77986" x="4732338" y="2987675"/>
          <p14:tracePt t="78002" x="4740275" y="2994025"/>
          <p14:tracePt t="78019" x="4746625" y="3001963"/>
          <p14:tracePt t="78067" x="4754563" y="3009900"/>
          <p14:tracePt t="78084" x="4770438" y="3009900"/>
          <p14:tracePt t="78091" x="4784725" y="3025775"/>
          <p14:tracePt t="78102" x="4816475" y="3032125"/>
          <p14:tracePt t="78119" x="4822825" y="3032125"/>
          <p14:tracePt t="78135" x="4830763" y="3032125"/>
          <p14:tracePt t="78155" x="4838700" y="3032125"/>
          <p14:tracePt t="78179" x="4846638" y="3032125"/>
          <p14:tracePt t="78195" x="4854575" y="3025775"/>
          <p14:tracePt t="78203" x="4868863" y="3001963"/>
          <p14:tracePt t="78219" x="4868863" y="2994025"/>
          <p14:tracePt t="83510" x="4868863" y="3001963"/>
          <p14:tracePt t="83843" x="4868863" y="3009900"/>
          <p14:tracePt t="83883" x="4868863" y="3017838"/>
          <p14:tracePt t="83907" x="4868863" y="3025775"/>
          <p14:tracePt t="83939" x="4868863" y="3032125"/>
          <p14:tracePt t="83995" x="4868863" y="3040063"/>
          <p14:tracePt t="84003" x="4868863" y="3055938"/>
          <p14:tracePt t="84013" x="4868863" y="3078163"/>
          <p14:tracePt t="84030" x="4868863" y="3086100"/>
          <p14:tracePt t="84046" x="4868863" y="3101975"/>
          <p14:tracePt t="84115" x="4860925" y="3101975"/>
          <p14:tracePt t="84123" x="4854575" y="3108325"/>
          <p14:tracePt t="84139" x="4854575" y="3116263"/>
          <p14:tracePt t="84147" x="4854575" y="3124200"/>
          <p14:tracePt t="84164" x="4854575" y="3132138"/>
          <p14:tracePt t="84179" x="4838700" y="3178175"/>
          <p14:tracePt t="84197" x="4816475" y="3230563"/>
          <p14:tracePt t="84212" x="4816475" y="3268663"/>
          <p14:tracePt t="84228" x="4800600" y="3298825"/>
          <p14:tracePt t="84245" x="4778375" y="3344863"/>
          <p14:tracePt t="84261" x="4770438" y="3375025"/>
          <p14:tracePt t="84280" x="4754563" y="3406775"/>
          <p14:tracePt t="84296" x="4746625" y="3421063"/>
          <p14:tracePt t="84313" x="4746625" y="3429000"/>
          <p14:tracePt t="84329" x="4746625" y="3444875"/>
          <p14:tracePt t="84346" x="4740275" y="3451225"/>
          <p14:tracePt t="84364" x="4740275" y="3459163"/>
          <p14:tracePt t="84380" x="4732338" y="3475038"/>
          <p14:tracePt t="84395" x="4732338" y="3482975"/>
          <p14:tracePt t="84413" x="4732338" y="3475038"/>
          <p14:tracePt t="84651" x="4732338" y="3467100"/>
          <p14:tracePt t="84660" x="4740275" y="3451225"/>
          <p14:tracePt t="84667" x="4740275" y="3444875"/>
          <p14:tracePt t="84683" x="4746625" y="3429000"/>
          <p14:tracePt t="84699" x="4746625" y="3421063"/>
          <p14:tracePt t="84731" x="4746625" y="3413125"/>
          <p14:tracePt t="84747" x="4746625" y="3406775"/>
          <p14:tracePt t="84755" x="4746625" y="3398838"/>
          <p14:tracePt t="84763" x="4746625" y="3390900"/>
          <p14:tracePt t="84780" x="4746625" y="3382963"/>
          <p14:tracePt t="84795" x="4746625" y="3375025"/>
          <p14:tracePt t="84813" x="4746625" y="3360738"/>
          <p14:tracePt t="84835" x="4746625" y="3352800"/>
          <p14:tracePt t="84851" x="4746625" y="3344863"/>
          <p14:tracePt t="84876" x="4746625" y="3336925"/>
          <p14:tracePt t="84891" x="4746625" y="3330575"/>
          <p14:tracePt t="84915" x="4746625" y="3322638"/>
          <p14:tracePt t="84931" x="4746625" y="3306763"/>
          <p14:tracePt t="84947" x="4746625" y="3298825"/>
          <p14:tracePt t="84979" x="4732338" y="3292475"/>
          <p14:tracePt t="85027" x="4716463" y="3284538"/>
          <p14:tracePt t="85035" x="4708525" y="3284538"/>
          <p14:tracePt t="85051" x="4702175" y="3284538"/>
          <p14:tracePt t="85067" x="4694238" y="3284538"/>
          <p14:tracePt t="85078" x="4686300" y="3284538"/>
          <p14:tracePt t="85095" x="4670425" y="3284538"/>
          <p14:tracePt t="85111" x="4656138" y="3284538"/>
          <p14:tracePt t="85131" x="4648200" y="3284538"/>
          <p14:tracePt t="85147" x="4640263" y="3284538"/>
          <p14:tracePt t="85161" x="4625975" y="3284538"/>
          <p14:tracePt t="85178" x="4618038" y="3284538"/>
          <p14:tracePt t="85196" x="4610100" y="3284538"/>
          <p14:tracePt t="85212" x="4602163" y="3284538"/>
          <p14:tracePt t="85228" x="4594225" y="3284538"/>
          <p14:tracePt t="85260" x="4587875" y="3284538"/>
          <p14:tracePt t="85267" x="4587875" y="3292475"/>
          <p14:tracePt t="85278" x="4564063" y="3292475"/>
          <p14:tracePt t="85296" x="4541838" y="3306763"/>
          <p14:tracePt t="85313" x="4533900" y="3314700"/>
          <p14:tracePt t="85326" x="4525963" y="3322638"/>
          <p14:tracePt t="85371" x="4525963" y="3336925"/>
          <p14:tracePt t="85387" x="4525963" y="3344863"/>
          <p14:tracePt t="85411" x="4525963" y="3352800"/>
          <p14:tracePt t="85419" x="4525963" y="3360738"/>
          <p14:tracePt t="85429" x="4525963" y="3375025"/>
          <p14:tracePt t="85446" x="4525963" y="3390900"/>
          <p14:tracePt t="85462" x="4525963" y="3406775"/>
          <p14:tracePt t="85478" x="4525963" y="3413125"/>
          <p14:tracePt t="85495" x="4525963" y="3429000"/>
          <p14:tracePt t="85531" x="4533900" y="3444875"/>
          <p14:tracePt t="85555" x="4541838" y="3451225"/>
          <p14:tracePt t="85571" x="4549775" y="3459163"/>
          <p14:tracePt t="85587" x="4564063" y="3467100"/>
          <p14:tracePt t="85596" x="4579938" y="3475038"/>
          <p14:tracePt t="85612" x="4587875" y="3475038"/>
          <p14:tracePt t="85635" x="4602163" y="3475038"/>
          <p14:tracePt t="85660" x="4610100" y="3475038"/>
          <p14:tracePt t="85676" x="4618038" y="3475038"/>
          <p14:tracePt t="85683" x="4625975" y="3475038"/>
          <p14:tracePt t="85699" x="4640263" y="3459163"/>
          <p14:tracePt t="85739" x="4648200" y="3451225"/>
          <p14:tracePt t="85755" x="4656138" y="3444875"/>
          <p14:tracePt t="85771" x="4664075" y="3436938"/>
          <p14:tracePt t="86857" x="4670425" y="3436938"/>
          <p14:tracePt t="87443" x="4694238" y="3436938"/>
          <p14:tracePt t="87451" x="4724400" y="3451225"/>
          <p14:tracePt t="87460" x="4846638" y="3527425"/>
          <p14:tracePt t="87477" x="4906963" y="3565525"/>
          <p14:tracePt t="87493" x="4937125" y="3581400"/>
          <p14:tracePt t="87510" x="4945063" y="3589338"/>
          <p14:tracePt t="87527" x="4953000" y="3597275"/>
          <p14:tracePt t="87543" x="4991100" y="3611563"/>
          <p14:tracePt t="87559" x="5067300" y="3627438"/>
          <p14:tracePt t="87576" x="5165725" y="3679825"/>
          <p14:tracePt t="87593" x="5241925" y="3703638"/>
          <p14:tracePt t="87609" x="5265738" y="3725863"/>
          <p14:tracePt t="87626" x="5273675" y="3725863"/>
          <p14:tracePt t="87642" x="5287963" y="3733800"/>
          <p14:tracePt t="87642" x="5311775" y="3733800"/>
          <p14:tracePt t="87660" x="5387975" y="3749675"/>
          <p14:tracePt t="87677" x="5440363" y="3756025"/>
          <p14:tracePt t="87693" x="5478463" y="3771900"/>
          <p14:tracePt t="87709" x="5494338" y="3771900"/>
          <p14:tracePt t="87725" x="5508625" y="3771900"/>
          <p14:tracePt t="87742" x="5532438" y="3779838"/>
          <p14:tracePt t="87758" x="5562600" y="3794125"/>
          <p14:tracePt t="87776" x="5630863" y="3810000"/>
          <p14:tracePt t="87792" x="5699125" y="3832225"/>
          <p14:tracePt t="87809" x="5753100" y="3848100"/>
          <p14:tracePt t="87826" x="5775325" y="3848100"/>
          <p14:tracePt t="87842" x="5783263" y="3848100"/>
          <p14:tracePt t="87876" x="5768975" y="3848100"/>
          <p14:tracePt t="88083" x="5753100" y="3848100"/>
          <p14:tracePt t="88091" x="5737225" y="3848100"/>
          <p14:tracePt t="88099" x="5722938" y="3848100"/>
          <p14:tracePt t="88109" x="5699125" y="3832225"/>
          <p14:tracePt t="88126" x="5692775" y="3832225"/>
          <p14:tracePt t="88141" x="5684838" y="3825875"/>
          <p14:tracePt t="88158" x="5676900" y="3825875"/>
          <p14:tracePt t="88175" x="5654675" y="3817938"/>
          <p14:tracePt t="88192" x="5622925" y="3817938"/>
          <p14:tracePt t="88209" x="5600700" y="3802063"/>
          <p14:tracePt t="88225" x="5570538" y="3802063"/>
          <p14:tracePt t="88242" x="5546725" y="3802063"/>
          <p14:tracePt t="88258" x="5516563" y="3794125"/>
          <p14:tracePt t="88258" x="5508625" y="3787775"/>
          <p14:tracePt t="88276" x="5494338" y="3787775"/>
          <p14:tracePt t="88292" x="5486400" y="3787775"/>
          <p14:tracePt t="88309" x="5470525" y="3787775"/>
          <p14:tracePt t="88325" x="5464175" y="3779838"/>
          <p14:tracePt t="88341" x="5448300" y="3779838"/>
          <p14:tracePt t="88357" x="5432425" y="3779838"/>
          <p14:tracePt t="88375" x="5418138" y="3779838"/>
          <p14:tracePt t="88392" x="5394325" y="3779838"/>
          <p14:tracePt t="88408" x="5372100" y="3771900"/>
          <p14:tracePt t="88425" x="5349875" y="3771900"/>
          <p14:tracePt t="88441" x="5326063" y="3763963"/>
          <p14:tracePt t="88458" x="5280025" y="3763963"/>
          <p14:tracePt t="88458" x="5265738" y="3756025"/>
          <p14:tracePt t="88477" x="5235575" y="3756025"/>
          <p14:tracePt t="88492" x="5227638" y="3756025"/>
          <p14:tracePt t="88508" x="5211763" y="3756025"/>
          <p14:tracePt t="88526" x="5189538" y="3756025"/>
          <p14:tracePt t="88541" x="5159375" y="3756025"/>
          <p14:tracePt t="88557" x="5113338" y="3741738"/>
          <p14:tracePt t="88574" x="5045075" y="3741738"/>
          <p14:tracePt t="88593" x="4991100" y="3741738"/>
          <p14:tracePt t="88608" x="4975225" y="3741738"/>
          <p14:tracePt t="88624" x="4945063" y="3741738"/>
          <p14:tracePt t="88641" x="4922838" y="3741738"/>
          <p14:tracePt t="88658" x="4899025" y="3741738"/>
          <p14:tracePt t="88658" x="4884738" y="3741738"/>
          <p14:tracePt t="88676" x="4868863" y="3741738"/>
          <p14:tracePt t="88691" x="4838700" y="3741738"/>
          <p14:tracePt t="88709" x="4822825" y="3741738"/>
          <p14:tracePt t="88725" x="4784725" y="3741738"/>
          <p14:tracePt t="88741" x="4716463" y="3741738"/>
          <p14:tracePt t="88758" x="4656138" y="3741738"/>
          <p14:tracePt t="88775" x="4618038" y="3756025"/>
          <p14:tracePt t="88792" x="4610100" y="3756025"/>
          <p14:tracePt t="88807" x="4594225" y="3756025"/>
          <p14:tracePt t="88835" x="4579938" y="3763963"/>
          <p14:tracePt t="88859" x="4564063" y="3771900"/>
          <p14:tracePt t="88875" x="4525963" y="3794125"/>
          <p14:tracePt t="88883" x="4495800" y="3810000"/>
          <p14:tracePt t="88891" x="4457700" y="3810000"/>
          <p14:tracePt t="88891" x="4435475" y="3832225"/>
          <p14:tracePt t="88908" x="4403725" y="3840163"/>
          <p14:tracePt t="88924" x="4397375" y="3840163"/>
          <p14:tracePt t="88940" x="4389438" y="3840163"/>
          <p14:tracePt t="88957" x="4389438" y="3848100"/>
          <p14:tracePt t="88973" x="4373563" y="3856038"/>
          <p14:tracePt t="88990" x="4351338" y="3878263"/>
          <p14:tracePt t="89007" x="4335463" y="3894138"/>
          <p14:tracePt t="89024" x="4321175" y="3924300"/>
          <p14:tracePt t="89040" x="4313238" y="3940175"/>
          <p14:tracePt t="89057" x="4313238" y="3946525"/>
          <p14:tracePt t="89075" x="4305300" y="3954463"/>
          <p14:tracePt t="89089" x="4297363" y="3962400"/>
          <p14:tracePt t="89106" x="4297363" y="3978275"/>
          <p14:tracePt t="89124" x="4283075" y="4016375"/>
          <p14:tracePt t="89141" x="4283075" y="4022725"/>
          <p14:tracePt t="89157" x="4283075" y="4038600"/>
          <p14:tracePt t="89174" x="4283075" y="4046538"/>
          <p14:tracePt t="89195" x="4283075" y="4054475"/>
          <p14:tracePt t="89207" x="4283075" y="4068763"/>
          <p14:tracePt t="89224" x="4283075" y="4084638"/>
          <p14:tracePt t="89241" x="4283075" y="4098925"/>
          <p14:tracePt t="89257" x="4297363" y="4114800"/>
          <p14:tracePt t="89274" x="4321175" y="4144963"/>
          <p14:tracePt t="89291" x="4335463" y="4160838"/>
          <p14:tracePt t="89312" x="4343400" y="4160838"/>
          <p14:tracePt t="89325" x="4343400" y="4168775"/>
          <p14:tracePt t="89339" x="4359275" y="4191000"/>
          <p14:tracePt t="89357" x="4381500" y="4198938"/>
          <p14:tracePt t="89373" x="4397375" y="4221163"/>
          <p14:tracePt t="89389" x="4449763" y="4244975"/>
          <p14:tracePt t="89406" x="4473575" y="4259263"/>
          <p14:tracePt t="89423" x="4495800" y="4259263"/>
          <p14:tracePt t="89441" x="4503738" y="4259263"/>
          <p14:tracePt t="89457" x="4518025" y="4267200"/>
          <p14:tracePt t="89473" x="4525963" y="4275138"/>
          <p14:tracePt t="89490" x="4549775" y="4289425"/>
          <p14:tracePt t="89508" x="4587875" y="4305300"/>
          <p14:tracePt t="89525" x="4632325" y="4305300"/>
          <p14:tracePt t="89541" x="4686300" y="4321175"/>
          <p14:tracePt t="89558" x="4702175" y="4321175"/>
          <p14:tracePt t="89574" x="4702175" y="4327525"/>
          <p14:tracePt t="89590" x="4716463" y="4327525"/>
          <p14:tracePt t="89627" x="4732338" y="4327525"/>
          <p14:tracePt t="89635" x="4746625" y="4327525"/>
          <p14:tracePt t="89643" x="4762500" y="4327525"/>
          <p14:tracePt t="89656" x="4778375" y="4327525"/>
          <p14:tracePt t="89674" x="4792663" y="4327525"/>
          <p14:tracePt t="89690" x="4800600" y="4327525"/>
          <p14:tracePt t="89706" x="4808538" y="4327525"/>
          <p14:tracePt t="89723" x="4816475" y="4327525"/>
          <p14:tracePt t="89741" x="4822825" y="4327525"/>
          <p14:tracePt t="89757" x="4838700" y="4327525"/>
          <p14:tracePt t="89774" x="4860925" y="4327525"/>
          <p14:tracePt t="89790" x="4876800" y="4327525"/>
          <p14:tracePt t="89811" x="4884738" y="4327525"/>
          <p14:tracePt t="89843" x="4892675" y="4327525"/>
          <p14:tracePt t="89851" x="4899025" y="4327525"/>
          <p14:tracePt t="89867" x="4906963" y="4327525"/>
          <p14:tracePt t="89875" x="4914900" y="4327525"/>
          <p14:tracePt t="89889" x="4930775" y="4327525"/>
          <p14:tracePt t="89908" x="4945063" y="4327525"/>
          <p14:tracePt t="89923" x="4953000" y="4335463"/>
          <p14:tracePt t="89939" x="4960938" y="4335463"/>
          <p14:tracePt t="89972" x="4968875" y="4335463"/>
          <p14:tracePt t="90004" x="4975225" y="4335463"/>
          <p14:tracePt t="90011" x="4991100" y="4335463"/>
          <p14:tracePt t="90023" x="5013325" y="4343400"/>
          <p14:tracePt t="90039" x="5021263" y="4343400"/>
          <p14:tracePt t="90055" x="5029200" y="4343400"/>
          <p14:tracePt t="90107" x="5037138" y="4343400"/>
          <p14:tracePt t="90115" x="5051425" y="4343400"/>
          <p14:tracePt t="90123" x="5067300" y="4343400"/>
          <p14:tracePt t="90138" x="5089525" y="4343400"/>
          <p14:tracePt t="90156" x="5105400" y="4343400"/>
          <p14:tracePt t="90188" x="5113338" y="4343400"/>
          <p14:tracePt t="90204" x="5127625" y="4343400"/>
          <p14:tracePt t="90211" x="5135563" y="4343400"/>
          <p14:tracePt t="90222" x="5159375" y="4343400"/>
          <p14:tracePt t="90240" x="5197475" y="4335463"/>
          <p14:tracePt t="90256" x="5227638" y="4321175"/>
          <p14:tracePt t="90273" x="5235575" y="4321175"/>
          <p14:tracePt t="90289" x="5241925" y="4305300"/>
          <p14:tracePt t="90307" x="5241925" y="4297363"/>
          <p14:tracePt t="90324" x="5241925" y="4289425"/>
          <p14:tracePt t="90338" x="5265738" y="4267200"/>
          <p14:tracePt t="90356" x="5287963" y="4251325"/>
          <p14:tracePt t="90373" x="5303838" y="4244975"/>
          <p14:tracePt t="90389" x="5311775" y="4237038"/>
          <p14:tracePt t="90406" x="5311775" y="4229100"/>
          <p14:tracePt t="90422" x="5318125" y="4221163"/>
          <p14:tracePt t="90439" x="5326063" y="4221163"/>
          <p14:tracePt t="90455" x="5349875" y="4213225"/>
          <p14:tracePt t="90473" x="5372100" y="4213225"/>
          <p14:tracePt t="90490" x="5394325" y="4206875"/>
          <p14:tracePt t="90490" x="5402263" y="4206875"/>
          <p14:tracePt t="90508" x="5418138" y="4198938"/>
          <p14:tracePt t="90522" x="5418138" y="4191000"/>
          <p14:tracePt t="90538" x="5440363" y="4175125"/>
          <p14:tracePt t="90556" x="5470525" y="4160838"/>
          <p14:tracePt t="90573" x="5502275" y="4152900"/>
          <p14:tracePt t="90589" x="5516563" y="4144963"/>
          <p14:tracePt t="90607" x="5524500" y="4137025"/>
          <p14:tracePt t="90623" x="5524500" y="4130675"/>
          <p14:tracePt t="90638" x="5524500" y="4122738"/>
          <p14:tracePt t="90656" x="5524500" y="4114800"/>
          <p14:tracePt t="90672" x="5524500" y="4098925"/>
          <p14:tracePt t="90699" x="5524500" y="4092575"/>
          <p14:tracePt t="90723" x="5524500" y="4068763"/>
          <p14:tracePt t="90731" x="5524500" y="4060825"/>
          <p14:tracePt t="90747" x="5524500" y="4054475"/>
          <p14:tracePt t="90757" x="5524500" y="4030663"/>
          <p14:tracePt t="90773" x="5524500" y="4022725"/>
          <p14:tracePt t="90788" x="5524500" y="4008438"/>
          <p14:tracePt t="90806" x="5516563" y="4008438"/>
          <p14:tracePt t="90827" x="5508625" y="4000500"/>
          <p14:tracePt t="90838" x="5502275" y="3984625"/>
          <p14:tracePt t="90856" x="5486400" y="3970338"/>
          <p14:tracePt t="90873" x="5478463" y="3954463"/>
          <p14:tracePt t="90889" x="5464175" y="3946525"/>
          <p14:tracePt t="90906" x="5440363" y="3932238"/>
          <p14:tracePt t="90906" x="5426075" y="3924300"/>
          <p14:tracePt t="90924" x="5402263" y="3916363"/>
          <p14:tracePt t="90940" x="5349875" y="3902075"/>
          <p14:tracePt t="90957" x="5318125" y="3902075"/>
          <p14:tracePt t="90973" x="5303838" y="3886200"/>
          <p14:tracePt t="90990" x="5295900" y="3886200"/>
          <p14:tracePt t="91005" x="5280025" y="3886200"/>
          <p14:tracePt t="91022" x="5257800" y="3886200"/>
          <p14:tracePt t="91039" x="5235575" y="3886200"/>
          <p14:tracePt t="91056" x="5197475" y="3886200"/>
          <p14:tracePt t="91074" x="5165725" y="3886200"/>
          <p14:tracePt t="91089" x="5159375" y="3886200"/>
          <p14:tracePt t="91105" x="5135563" y="3894138"/>
          <p14:tracePt t="91105" x="5127625" y="3902075"/>
          <p14:tracePt t="91124" x="5097463" y="3916363"/>
          <p14:tracePt t="91140" x="5067300" y="3940175"/>
          <p14:tracePt t="91156" x="5029200" y="3946525"/>
          <p14:tracePt t="91173" x="5013325" y="3954463"/>
          <p14:tracePt t="91189" x="4983163" y="3984625"/>
          <p14:tracePt t="91206" x="4945063" y="4000500"/>
          <p14:tracePt t="91222" x="4922838" y="4016375"/>
          <p14:tracePt t="91238" x="4899025" y="4030663"/>
          <p14:tracePt t="91256" x="4884738" y="4046538"/>
          <p14:tracePt t="91272" x="4876800" y="4068763"/>
          <p14:tracePt t="91289" x="4860925" y="4068763"/>
          <p14:tracePt t="91308" x="4860925" y="4076700"/>
          <p14:tracePt t="91321" x="4846638" y="4092575"/>
          <p14:tracePt t="91340" x="4846638" y="4098925"/>
          <p14:tracePt t="91355" x="4838700" y="4130675"/>
          <p14:tracePt t="91373" x="4838700" y="4144963"/>
          <p14:tracePt t="91388" x="4838700" y="4175125"/>
          <p14:tracePt t="91406" x="4846638" y="4191000"/>
          <p14:tracePt t="91422" x="4854575" y="4206875"/>
          <p14:tracePt t="91439" x="4868863" y="4213225"/>
          <p14:tracePt t="91455" x="4876800" y="4213225"/>
          <p14:tracePt t="91515" x="4884738" y="4213225"/>
          <p14:tracePt t="91523" x="4892675" y="4213225"/>
          <p14:tracePt t="92323" x="4906963" y="4213225"/>
          <p14:tracePt t="92811" x="4906963" y="4221163"/>
          <p14:tracePt t="92820" x="4914900" y="4229100"/>
          <p14:tracePt t="92971" x="4922838" y="4237038"/>
          <p14:tracePt t="93858" x="4914900" y="4237038"/>
          <p14:tracePt t="93963" x="4906963" y="4237038"/>
          <p14:tracePt t="93971" x="4884738" y="4237038"/>
          <p14:tracePt t="93985" x="4860925" y="4237038"/>
          <p14:tracePt t="94003" x="4846638" y="4237038"/>
          <p14:tracePt t="94020" x="4860925" y="4237038"/>
          <p14:tracePt t="94235" x="4868863" y="4237038"/>
          <p14:tracePt t="94252" x="4884738" y="4237038"/>
          <p14:tracePt t="94259" x="4906963" y="4237038"/>
          <p14:tracePt t="94270" x="4968875" y="4237038"/>
          <p14:tracePt t="94286" x="5051425" y="4237038"/>
          <p14:tracePt t="94302" x="5113338" y="4237038"/>
          <p14:tracePt t="94324" x="5121275" y="4237038"/>
          <p14:tracePt t="94363" x="5127625" y="4237038"/>
          <p14:tracePt t="94371" x="5135563" y="4237038"/>
          <p14:tracePt t="94385" x="5181600" y="4237038"/>
          <p14:tracePt t="94385" x="5211763" y="4237038"/>
          <p14:tracePt t="94404" x="5249863" y="4237038"/>
          <p14:tracePt t="94419" x="5311775" y="4237038"/>
          <p14:tracePt t="94436" x="5318125" y="4237038"/>
          <p14:tracePt t="94491" x="5326063" y="4237038"/>
          <p14:tracePt t="94500" x="5341938" y="4237038"/>
          <p14:tracePt t="94507" x="5372100" y="4237038"/>
          <p14:tracePt t="94519" x="5387975" y="4237038"/>
          <p14:tracePt t="94535" x="5402263" y="4237038"/>
          <p14:tracePt t="94551" x="5394325" y="4244975"/>
          <p14:tracePt t="94955" x="5394325" y="4237038"/>
          <p14:tracePt t="95491" x="5394325" y="4229100"/>
          <p14:tracePt t="95500" x="5394325" y="4221163"/>
          <p14:tracePt t="95516" x="5394325" y="4206875"/>
          <p14:tracePt t="95532" x="5394325" y="4191000"/>
          <p14:tracePt t="95555" x="5394325" y="4183063"/>
          <p14:tracePt t="95563" x="5394325" y="4175125"/>
          <p14:tracePt t="95571" x="5394325" y="4168775"/>
          <p14:tracePt t="95585" x="5394325" y="4152900"/>
          <p14:tracePt t="95600" x="5394325" y="4137025"/>
          <p14:tracePt t="95617" x="5394325" y="4122738"/>
          <p14:tracePt t="95634" x="5394325" y="4114800"/>
          <p14:tracePt t="95634" x="5394325" y="4106863"/>
          <p14:tracePt t="95652" x="5394325" y="4092575"/>
          <p14:tracePt t="95668" x="5394325" y="4076700"/>
          <p14:tracePt t="95685" x="5394325" y="4060825"/>
          <p14:tracePt t="95701" x="5380038" y="4046538"/>
          <p14:tracePt t="95717" x="5364163" y="4030663"/>
          <p14:tracePt t="95739" x="5356225" y="4022725"/>
          <p14:tracePt t="95750" x="5349875" y="4022725"/>
          <p14:tracePt t="95771" x="5334000" y="4022725"/>
          <p14:tracePt t="95783" x="5334000" y="4016375"/>
          <p14:tracePt t="95800" x="5318125" y="4016375"/>
          <p14:tracePt t="95817" x="5311775" y="4008438"/>
          <p14:tracePt t="95834" x="5303838" y="4008438"/>
          <p14:tracePt t="95850" x="5287963" y="4008438"/>
          <p14:tracePt t="95868" x="5280025" y="4008438"/>
          <p14:tracePt t="95883" x="5265738" y="4008438"/>
          <p14:tracePt t="95902" x="5249863" y="4008438"/>
          <p14:tracePt t="95918" x="5235575" y="4008438"/>
          <p14:tracePt t="95934" x="5219700" y="4008438"/>
          <p14:tracePt t="95950" x="5203825" y="4008438"/>
          <p14:tracePt t="95971" x="5189538" y="4008438"/>
          <p14:tracePt t="95995" x="5181600" y="4016375"/>
          <p14:tracePt t="96003" x="5173663" y="4016375"/>
          <p14:tracePt t="96016" x="5135563" y="4022725"/>
          <p14:tracePt t="96034" x="5113338" y="4022725"/>
          <p14:tracePt t="96034" x="5089525" y="4022725"/>
          <p14:tracePt t="96052" x="5067300" y="4030663"/>
          <p14:tracePt t="96068" x="5051425" y="4038600"/>
          <p14:tracePt t="96086" x="5037138" y="4038600"/>
          <p14:tracePt t="96101" x="5021263" y="4046538"/>
          <p14:tracePt t="96118" x="5006975" y="4046538"/>
          <p14:tracePt t="96133" x="4991100" y="4046538"/>
          <p14:tracePt t="96150" x="4960938" y="4054475"/>
          <p14:tracePt t="96167" x="4953000" y="4054475"/>
          <p14:tracePt t="96183" x="4930775" y="4054475"/>
          <p14:tracePt t="96200" x="4914900" y="4060825"/>
          <p14:tracePt t="96217" x="4892675" y="4060825"/>
          <p14:tracePt t="96234" x="4868863" y="4060825"/>
          <p14:tracePt t="96250" x="4854575" y="4068763"/>
          <p14:tracePt t="96266" x="4838700" y="4068763"/>
          <p14:tracePt t="96284" x="4822825" y="4068763"/>
          <p14:tracePt t="96300" x="4800600" y="4068763"/>
          <p14:tracePt t="96317" x="4778375" y="4068763"/>
          <p14:tracePt t="96335" x="4770438" y="4068763"/>
          <p14:tracePt t="96350" x="4754563" y="4068763"/>
          <p14:tracePt t="96387" x="4746625" y="4068763"/>
          <p14:tracePt t="96403" x="4740275" y="4068763"/>
          <p14:tracePt t="96411" x="4732338" y="4068763"/>
          <p14:tracePt t="96419" x="4724400" y="4068763"/>
          <p14:tracePt t="96433" x="4724400" y="4054475"/>
          <p14:tracePt t="96843" x="4724400" y="4046538"/>
          <p14:tracePt t="96859" x="4724400" y="4038600"/>
          <p14:tracePt t="96867" x="4724400" y="4030663"/>
          <p14:tracePt t="96915" x="4724400" y="4022725"/>
          <p14:tracePt t="96932" x="4724400" y="4016375"/>
          <p14:tracePt t="96939" x="4724400" y="4000500"/>
          <p14:tracePt t="96955" x="4724400" y="3984625"/>
          <p14:tracePt t="96966" x="4724400" y="3970338"/>
          <p14:tracePt t="96983" x="4724400" y="3954463"/>
          <p14:tracePt t="96999" x="4724400" y="3932238"/>
          <p14:tracePt t="97017" x="4724400" y="3924300"/>
          <p14:tracePt t="97033" x="4724400" y="3916363"/>
          <p14:tracePt t="97048" x="4724400" y="3908425"/>
          <p14:tracePt t="97067" x="4724400" y="3902075"/>
          <p14:tracePt t="97083" x="4724400" y="3886200"/>
          <p14:tracePt t="97100" x="4724400" y="3870325"/>
          <p14:tracePt t="97115" x="4724400" y="3856038"/>
          <p14:tracePt t="97132" x="4724400" y="3848100"/>
          <p14:tracePt t="97149" x="4724400" y="3840163"/>
          <p14:tracePt t="97164" x="4724400" y="3832225"/>
          <p14:tracePt t="97181" x="4724400" y="3817938"/>
          <p14:tracePt t="97198" x="4724400" y="3802063"/>
          <p14:tracePt t="97214" x="4724400" y="3787775"/>
          <p14:tracePt t="97243" x="4724400" y="3794125"/>
          <p14:tracePt t="97491" x="4724400" y="3802063"/>
          <p14:tracePt t="97499" x="4724400" y="3817938"/>
          <p14:tracePt t="97515" x="4724400" y="3832225"/>
          <p14:tracePt t="97531" x="4724400" y="3848100"/>
          <p14:tracePt t="97548" x="4716463" y="3863975"/>
          <p14:tracePt t="97566" x="4708525" y="3878263"/>
          <p14:tracePt t="97583" x="4708525" y="3902075"/>
          <p14:tracePt t="97599" x="4708525" y="3916363"/>
          <p14:tracePt t="97615" x="4708525" y="3940175"/>
          <p14:tracePt t="97632" x="4708525" y="3946525"/>
          <p14:tracePt t="97648" x="4702175" y="3962400"/>
          <p14:tracePt t="97666" x="4694238" y="3970338"/>
          <p14:tracePt t="97682" x="4694238" y="3984625"/>
          <p14:tracePt t="97699" x="4694238" y="3992563"/>
          <p14:tracePt t="97715" x="4694238" y="4008438"/>
          <p14:tracePt t="97732" x="4694238" y="4016375"/>
          <p14:tracePt t="97771" x="4694238" y="4022725"/>
          <p14:tracePt t="97795" x="4694238" y="4030663"/>
          <p14:tracePt t="97819" x="4694238" y="4038600"/>
          <p14:tracePt t="97923" x="4702175" y="4038600"/>
          <p14:tracePt t="97939" x="4716463" y="4038600"/>
          <p14:tracePt t="97948" x="4732338" y="4022725"/>
          <p14:tracePt t="97955" x="4754563" y="4022725"/>
          <p14:tracePt t="97966" x="4816475" y="4000500"/>
          <p14:tracePt t="97982" x="4892675" y="3984625"/>
          <p14:tracePt t="97999" x="4922838" y="3978275"/>
          <p14:tracePt t="98016" x="4937125" y="3978275"/>
          <p14:tracePt t="98032" x="4953000" y="3978275"/>
          <p14:tracePt t="98059" x="4968875" y="3978275"/>
          <p14:tracePt t="98067" x="4983163" y="3978275"/>
          <p14:tracePt t="98081" x="4999038" y="3978275"/>
          <p14:tracePt t="98098" x="5006975" y="3978275"/>
          <p14:tracePt t="98116" x="5006975" y="3962400"/>
          <p14:tracePt t="98132" x="5006975" y="3946525"/>
          <p14:tracePt t="98149" x="5006975" y="3932238"/>
          <p14:tracePt t="98166" x="5006975" y="3916363"/>
          <p14:tracePt t="98187" x="5006975" y="3908425"/>
          <p14:tracePt t="98243" x="5006975" y="3902075"/>
          <p14:tracePt t="98251" x="4999038" y="3902075"/>
          <p14:tracePt t="98323" x="4991100" y="3902075"/>
          <p14:tracePt t="98355" x="4983163" y="3916363"/>
          <p14:tracePt t="98379" x="4975225" y="3924300"/>
          <p14:tracePt t="98387" x="4975225" y="3946525"/>
          <p14:tracePt t="98398" x="4968875" y="3984625"/>
          <p14:tracePt t="98415" x="4968875" y="4016375"/>
          <p14:tracePt t="98431" x="4968875" y="4030663"/>
          <p14:tracePt t="98448" x="4968875" y="4046538"/>
          <p14:tracePt t="98491" x="4968875" y="4054475"/>
          <p14:tracePt t="98515" x="4968875" y="4068763"/>
          <p14:tracePt t="98523" x="4975225" y="4084638"/>
          <p14:tracePt t="98532" x="4975225" y="4106863"/>
          <p14:tracePt t="98549" x="4991100" y="4122738"/>
          <p14:tracePt t="98564" x="4999038" y="4122738"/>
          <p14:tracePt t="98582" x="5006975" y="4130675"/>
          <p14:tracePt t="98597" x="5021263" y="4130675"/>
          <p14:tracePt t="98619" x="5021263" y="4114800"/>
          <p14:tracePt t="98630" x="5037138" y="4092575"/>
          <p14:tracePt t="98648" x="5059363" y="4068763"/>
          <p14:tracePt t="98666" x="5067300" y="4046538"/>
          <p14:tracePt t="98680" x="5083175" y="4038600"/>
          <p14:tracePt t="98697" x="5089525" y="4022725"/>
          <p14:tracePt t="98715" x="5113338" y="4008438"/>
          <p14:tracePt t="98715" x="5113338" y="4000500"/>
          <p14:tracePt t="98732" x="5127625" y="3992563"/>
          <p14:tracePt t="98748" x="5143500" y="3992563"/>
          <p14:tracePt t="98765" x="5159375" y="3984625"/>
          <p14:tracePt t="98782" x="5173663" y="3978275"/>
          <p14:tracePt t="98798" x="5203825" y="3962400"/>
          <p14:tracePt t="98814" x="5211763" y="3962400"/>
          <p14:tracePt t="98835" x="5211763" y="3954463"/>
          <p14:tracePt t="98847" x="5219700" y="3954463"/>
          <p14:tracePt t="98864" x="5227638" y="3940175"/>
          <p14:tracePt t="98880" x="5241925" y="3924300"/>
          <p14:tracePt t="98897" x="5273675" y="3908425"/>
          <p14:tracePt t="98897" x="5280025" y="3902075"/>
          <p14:tracePt t="98916" x="5295900" y="3878263"/>
          <p14:tracePt t="98931" x="5303838" y="3870325"/>
          <p14:tracePt t="98931" x="5311775" y="3856038"/>
          <p14:tracePt t="98948" x="5311775" y="3840163"/>
          <p14:tracePt t="98971" x="5311775" y="3832225"/>
          <p14:tracePt t="99139" x="5311775" y="3840163"/>
          <p14:tracePt t="99307" x="5311775" y="3856038"/>
          <p14:tracePt t="99332" x="5303838" y="3856038"/>
          <p14:tracePt t="99339" x="5303838" y="3863975"/>
          <p14:tracePt t="99349" x="5295900" y="3870325"/>
          <p14:tracePt t="99364" x="5295900" y="3878263"/>
          <p14:tracePt t="99380" x="5295900" y="3886200"/>
          <p14:tracePt t="99396" x="5295900" y="3894138"/>
          <p14:tracePt t="99555" x="5295900" y="3908425"/>
          <p14:tracePt t="99732" x="5295900" y="3916363"/>
          <p14:tracePt t="99748" x="5287963" y="3932238"/>
          <p14:tracePt t="99755" x="5287963" y="3946525"/>
          <p14:tracePt t="99771" x="5287963" y="3954463"/>
          <p14:tracePt t="99780" x="5287963" y="3970338"/>
          <p14:tracePt t="99797" x="5287963" y="3978275"/>
          <p14:tracePt t="99819" x="5287963" y="3984625"/>
          <p14:tracePt t="99844" x="5287963" y="3992563"/>
          <p14:tracePt t="99851" x="5280025" y="4008438"/>
          <p14:tracePt t="99863" x="5280025" y="4022725"/>
          <p14:tracePt t="99879" x="5280025" y="4038600"/>
          <p14:tracePt t="99896" x="5280025" y="4068763"/>
          <p14:tracePt t="99913" x="5280025" y="4076700"/>
          <p14:tracePt t="99929" x="5280025" y="4092575"/>
          <p14:tracePt t="99946" x="5280025" y="4098925"/>
          <p14:tracePt t="100435" x="5273675" y="4098925"/>
          <p14:tracePt t="100443" x="5257800" y="4098925"/>
          <p14:tracePt t="100451" x="5241925" y="4098925"/>
          <p14:tracePt t="100462" x="5135563" y="4130675"/>
          <p14:tracePt t="100479" x="5045075" y="4144963"/>
          <p14:tracePt t="100496" x="4999038" y="4144963"/>
          <p14:tracePt t="100513" x="4991100" y="4144963"/>
          <p14:tracePt t="100529" x="4983163" y="4144963"/>
          <p14:tracePt t="100545" x="4975225" y="4144963"/>
          <p14:tracePt t="100562" x="4953000" y="4144963"/>
          <p14:tracePt t="100582" x="4892675" y="4144963"/>
          <p14:tracePt t="100597" x="4838700" y="4160838"/>
          <p14:tracePt t="100613" x="4792663" y="4168775"/>
          <p14:tracePt t="100630" x="4778375" y="4175125"/>
          <p14:tracePt t="100646" x="4778375" y="4183063"/>
          <p14:tracePt t="100779" x="4792663" y="4183063"/>
          <p14:tracePt t="100795" x="4800600" y="4183063"/>
          <p14:tracePt t="100803" x="4808538" y="4183063"/>
          <p14:tracePt t="100813" x="4830763" y="4191000"/>
          <p14:tracePt t="100830" x="4846638" y="4191000"/>
          <p14:tracePt t="100846" x="4892675" y="4191000"/>
          <p14:tracePt t="100863" x="4953000" y="4191000"/>
          <p14:tracePt t="100879" x="5051425" y="4191000"/>
          <p14:tracePt t="100894" x="5097463" y="4191000"/>
          <p14:tracePt t="100911" x="5135563" y="4191000"/>
          <p14:tracePt t="100929" x="5159375" y="4191000"/>
          <p14:tracePt t="100945" x="5197475" y="4191000"/>
          <p14:tracePt t="100945" x="5227638" y="4191000"/>
          <p14:tracePt t="100964" x="5241925" y="4191000"/>
          <p14:tracePt t="100979" x="5311775" y="4191000"/>
          <p14:tracePt t="100997" x="5318125" y="4191000"/>
          <p14:tracePt t="101028" x="5318125" y="4198938"/>
          <p14:tracePt t="101699" x="5318125" y="4206875"/>
          <p14:tracePt t="101843" x="5311775" y="4206875"/>
          <p14:tracePt t="101860" x="5311775" y="4213225"/>
          <p14:tracePt t="101867" x="5303838" y="4221163"/>
          <p14:tracePt t="101883" x="5303838" y="4229100"/>
          <p14:tracePt t="101899" x="5295900" y="4244975"/>
          <p14:tracePt t="101910" x="5295900" y="4251325"/>
          <p14:tracePt t="101927" x="5273675" y="4275138"/>
          <p14:tracePt t="101944" x="5265738" y="4313238"/>
          <p14:tracePt t="101961" x="5265738" y="4343400"/>
          <p14:tracePt t="101978" x="5257800" y="4403725"/>
          <p14:tracePt t="101994" x="5181600" y="4579938"/>
          <p14:tracePt t="102012" x="5105400" y="4678363"/>
          <p14:tracePt t="102029" x="5045075" y="4732338"/>
          <p14:tracePt t="102045" x="5013325" y="4784725"/>
          <p14:tracePt t="102062" x="5013325" y="4822825"/>
          <p14:tracePt t="102078" x="5013325" y="4860925"/>
          <p14:tracePt t="102095" x="5013325" y="4899025"/>
          <p14:tracePt t="102111" x="5037138" y="4953000"/>
          <p14:tracePt t="102127" x="5059363" y="4983163"/>
          <p14:tracePt t="102145" x="5083175" y="4999038"/>
          <p14:tracePt t="102161" x="5097463" y="5006975"/>
          <p14:tracePt t="102178" x="5135563" y="5021263"/>
          <p14:tracePt t="102194" x="5159375" y="5021263"/>
          <p14:tracePt t="102194" x="5181600" y="5029200"/>
          <p14:tracePt t="102212" x="5197475" y="5029200"/>
          <p14:tracePt t="102228" x="5257800" y="5029200"/>
          <p14:tracePt t="102245" x="5318125" y="5029200"/>
          <p14:tracePt t="102262" x="5349875" y="5029200"/>
          <p14:tracePt t="102277" x="5410200" y="5021263"/>
          <p14:tracePt t="102294" x="5478463" y="5006975"/>
          <p14:tracePt t="102311" x="5486400" y="5006975"/>
          <p14:tracePt t="102327" x="5508625" y="4991100"/>
          <p14:tracePt t="102346" x="5540375" y="4983163"/>
          <p14:tracePt t="102359" x="5562600" y="4960938"/>
          <p14:tracePt t="102376" x="5616575" y="4930775"/>
          <p14:tracePt t="102393" x="5622925" y="4930775"/>
          <p14:tracePt t="102409" x="5654675" y="4922838"/>
          <p14:tracePt t="102428" x="5676900" y="4906963"/>
          <p14:tracePt t="102444" x="5684838" y="4906963"/>
          <p14:tracePt t="102460" x="5692775" y="4899025"/>
          <p14:tracePt t="102477" x="5692775" y="4884738"/>
          <p14:tracePt t="102494" x="5692775" y="4868863"/>
          <p14:tracePt t="102510" x="5692775" y="4860925"/>
          <p14:tracePt t="102526" x="5692775" y="4854575"/>
          <p14:tracePt t="102543" x="5692775" y="4838700"/>
          <p14:tracePt t="102561" x="5684838" y="4838700"/>
          <p14:tracePt t="102576" x="5668963" y="4822825"/>
          <p14:tracePt t="102576" x="5646738" y="4808538"/>
          <p14:tracePt t="102596" x="5622925" y="4792663"/>
          <p14:tracePt t="102610" x="5562600" y="4770438"/>
          <p14:tracePt t="102628" x="5540375" y="4762500"/>
          <p14:tracePt t="102645" x="5516563" y="4746625"/>
          <p14:tracePt t="102660" x="5494338" y="4740275"/>
          <p14:tracePt t="102678" x="5478463" y="4724400"/>
          <p14:tracePt t="102693" x="5440363" y="4702175"/>
          <p14:tracePt t="102710" x="5410200" y="4686300"/>
          <p14:tracePt t="102727" x="5372100" y="4670425"/>
          <p14:tracePt t="102743" x="5349875" y="4670425"/>
          <p14:tracePt t="102759" x="5326063" y="4670425"/>
          <p14:tracePt t="102776" x="5280025" y="4670425"/>
          <p14:tracePt t="102793" x="5241925" y="4670425"/>
          <p14:tracePt t="102793" x="5227638" y="4670425"/>
          <p14:tracePt t="102812" x="5211763" y="4670425"/>
          <p14:tracePt t="102827" x="5159375" y="4670425"/>
          <p14:tracePt t="102844" x="5127625" y="4670425"/>
          <p14:tracePt t="102861" x="5097463" y="4670425"/>
          <p14:tracePt t="102878" x="5067300" y="4670425"/>
          <p14:tracePt t="102894" x="5059363" y="4670425"/>
          <p14:tracePt t="102908" x="5045075" y="4670425"/>
          <p14:tracePt t="102926" x="5013325" y="4670425"/>
          <p14:tracePt t="102943" x="4975225" y="4670425"/>
          <p14:tracePt t="102960" x="4937125" y="4670425"/>
          <p14:tracePt t="102977" x="4906963" y="4670425"/>
          <p14:tracePt t="102993" x="4884738" y="4670425"/>
          <p14:tracePt t="103010" x="4846638" y="4670425"/>
          <p14:tracePt t="103028" x="4830763" y="4670425"/>
          <p14:tracePt t="103043" x="4800600" y="4670425"/>
          <p14:tracePt t="103060" x="4762500" y="4670425"/>
          <p14:tracePt t="103077" x="4716463" y="4686300"/>
          <p14:tracePt t="103093" x="4686300" y="4686300"/>
          <p14:tracePt t="103109" x="4656138" y="4694238"/>
          <p14:tracePt t="103126" x="4648200" y="4702175"/>
          <p14:tracePt t="103143" x="4640263" y="4702175"/>
          <p14:tracePt t="103159" x="4625975" y="4708525"/>
          <p14:tracePt t="103176" x="4602163" y="4716463"/>
          <p14:tracePt t="103192" x="4572000" y="4732338"/>
          <p14:tracePt t="103210" x="4533900" y="4754563"/>
          <p14:tracePt t="103210" x="4525963" y="4762500"/>
          <p14:tracePt t="103228" x="4503738" y="4778375"/>
          <p14:tracePt t="103242" x="4479925" y="4792663"/>
          <p14:tracePt t="103261" x="4479925" y="4800600"/>
          <p14:tracePt t="103276" x="4457700" y="4808538"/>
          <p14:tracePt t="103294" x="4449763" y="4822825"/>
          <p14:tracePt t="103309" x="4427538" y="4838700"/>
          <p14:tracePt t="103330" x="4411663" y="4854575"/>
          <p14:tracePt t="103344" x="4397375" y="4884738"/>
          <p14:tracePt t="103359" x="4365625" y="4922838"/>
          <p14:tracePt t="103376" x="4343400" y="4953000"/>
          <p14:tracePt t="103392" x="4335463" y="4991100"/>
          <p14:tracePt t="103409" x="4327525" y="5021263"/>
          <p14:tracePt t="103425" x="4327525" y="5037138"/>
          <p14:tracePt t="103441" x="4327525" y="5059363"/>
          <p14:tracePt t="103458" x="4313238" y="5083175"/>
          <p14:tracePt t="103476" x="4313238" y="5105400"/>
          <p14:tracePt t="103492" x="4313238" y="5135563"/>
          <p14:tracePt t="103510" x="4313238" y="5165725"/>
          <p14:tracePt t="103526" x="4313238" y="5197475"/>
          <p14:tracePt t="103543" x="4313238" y="5227638"/>
          <p14:tracePt t="103559" x="4313238" y="5249863"/>
          <p14:tracePt t="103577" x="4313238" y="5280025"/>
          <p14:tracePt t="103593" x="4327525" y="5318125"/>
          <p14:tracePt t="103609" x="4351338" y="5334000"/>
          <p14:tracePt t="103609" x="4365625" y="5349875"/>
          <p14:tracePt t="103628" x="4389438" y="5356225"/>
          <p14:tracePt t="103642" x="4435475" y="5394325"/>
          <p14:tracePt t="103642" x="4465638" y="5418138"/>
          <p14:tracePt t="103660" x="4525963" y="5440363"/>
          <p14:tracePt t="103677" x="4572000" y="5456238"/>
          <p14:tracePt t="103693" x="4602163" y="5470525"/>
          <p14:tracePt t="103709" x="4640263" y="5486400"/>
          <p14:tracePt t="103726" x="4670425" y="5494338"/>
          <p14:tracePt t="103743" x="4716463" y="5502275"/>
          <p14:tracePt t="103759" x="4800600" y="5524500"/>
          <p14:tracePt t="103776" x="4892675" y="5532438"/>
          <p14:tracePt t="103793" x="4983163" y="5546725"/>
          <p14:tracePt t="103809" x="5051425" y="5546725"/>
          <p14:tracePt t="103828" x="5067300" y="5546725"/>
          <p14:tracePt t="103842" x="5075238" y="5546725"/>
          <p14:tracePt t="103883" x="5097463" y="5554663"/>
          <p14:tracePt t="103892" x="5113338" y="5554663"/>
          <p14:tracePt t="103899" x="5151438" y="5554663"/>
          <p14:tracePt t="103909" x="5211763" y="5554663"/>
          <p14:tracePt t="103925" x="5265738" y="5554663"/>
          <p14:tracePt t="103942" x="5287963" y="5554663"/>
          <p14:tracePt t="103958" x="5326063" y="5554663"/>
          <p14:tracePt t="103975" x="5356225" y="5546725"/>
          <p14:tracePt t="103991" x="5394325" y="5532438"/>
          <p14:tracePt t="104008" x="5432425" y="5524500"/>
          <p14:tracePt t="104025" x="5486400" y="5516563"/>
          <p14:tracePt t="104042" x="5540375" y="5508625"/>
          <p14:tracePt t="104042" x="5554663" y="5494338"/>
          <p14:tracePt t="104059" x="5570538" y="5494338"/>
          <p14:tracePt t="104059" x="5578475" y="5486400"/>
          <p14:tracePt t="104076" x="5584825" y="5470525"/>
          <p14:tracePt t="104092" x="5592763" y="5440363"/>
          <p14:tracePt t="104109" x="5592763" y="5394325"/>
          <p14:tracePt t="104126" x="5608638" y="5356225"/>
          <p14:tracePt t="104142" x="5622925" y="5326063"/>
          <p14:tracePt t="104159" x="5646738" y="5287963"/>
          <p14:tracePt t="104176" x="5661025" y="5257800"/>
          <p14:tracePt t="104192" x="5684838" y="5219700"/>
          <p14:tracePt t="104209" x="5684838" y="5189538"/>
          <p14:tracePt t="104225" x="5684838" y="5173663"/>
          <p14:tracePt t="104241" x="5684838" y="5127625"/>
          <p14:tracePt t="104241" x="5684838" y="5105400"/>
          <p14:tracePt t="104260" x="5684838" y="5059363"/>
          <p14:tracePt t="104276" x="5684838" y="5021263"/>
          <p14:tracePt t="104293" x="5684838" y="4991100"/>
          <p14:tracePt t="104309" x="5668963" y="4945063"/>
          <p14:tracePt t="104327" x="5630863" y="4906963"/>
          <p14:tracePt t="104342" x="5562600" y="4884738"/>
          <p14:tracePt t="104358" x="5524500" y="4860925"/>
          <p14:tracePt t="104375" x="5502275" y="4854575"/>
          <p14:tracePt t="104392" x="5486400" y="4838700"/>
          <p14:tracePt t="104408" x="5456238" y="4822825"/>
          <p14:tracePt t="104424" x="5440363" y="4816475"/>
          <p14:tracePt t="104442" x="5394325" y="4800600"/>
          <p14:tracePt t="104442" x="5364163" y="4784725"/>
          <p14:tracePt t="104460" x="5334000" y="4784725"/>
          <p14:tracePt t="104477" x="5287963" y="4770438"/>
          <p14:tracePt t="104492" x="5257800" y="4770438"/>
          <p14:tracePt t="104509" x="5241925" y="4770438"/>
          <p14:tracePt t="104526" x="5173663" y="4770438"/>
          <p14:tracePt t="104542" x="5121275" y="4770438"/>
          <p14:tracePt t="104558" x="5059363" y="4770438"/>
          <p14:tracePt t="104575" x="5029200" y="4770438"/>
          <p14:tracePt t="104592" x="4999038" y="4770438"/>
          <p14:tracePt t="104608" x="4945063" y="4770438"/>
          <p14:tracePt t="104625" x="4892675" y="4770438"/>
          <p14:tracePt t="104641" x="4822825" y="4770438"/>
          <p14:tracePt t="104641" x="4800600" y="4770438"/>
          <p14:tracePt t="104660" x="4754563" y="4770438"/>
          <p14:tracePt t="104676" x="4746625" y="4770438"/>
          <p14:tracePt t="104692" x="4740275" y="4770438"/>
          <p14:tracePt t="104708" x="4724400" y="4778375"/>
          <p14:tracePt t="104726" x="4686300" y="4792663"/>
          <p14:tracePt t="104742" x="4602163" y="4808538"/>
          <p14:tracePt t="104758" x="4533900" y="4822825"/>
          <p14:tracePt t="104775" x="4503738" y="4830763"/>
          <p14:tracePt t="104791" x="4487863" y="4838700"/>
          <p14:tracePt t="104807" x="4473575" y="4846638"/>
          <p14:tracePt t="104825" x="4449763" y="4854575"/>
          <p14:tracePt t="104841" x="4427538" y="4860925"/>
          <p14:tracePt t="104841" x="4411663" y="4868863"/>
          <p14:tracePt t="104859" x="4397375" y="4876800"/>
          <p14:tracePt t="104875" x="4373563" y="4892675"/>
          <p14:tracePt t="104875" x="4365625" y="4899025"/>
          <p14:tracePt t="104892" x="4351338" y="4914900"/>
          <p14:tracePt t="104909" x="4327525" y="4930775"/>
          <p14:tracePt t="104925" x="4313238" y="4945063"/>
          <p14:tracePt t="104941" x="4275138" y="4975225"/>
          <p14:tracePt t="104958" x="4259263" y="4983163"/>
          <p14:tracePt t="104974" x="4251325" y="5006975"/>
          <p14:tracePt t="104991" x="4237038" y="5045075"/>
          <p14:tracePt t="105008" x="4237038" y="5067300"/>
          <p14:tracePt t="105025" x="4237038" y="5097463"/>
          <p14:tracePt t="105041" x="4237038" y="5135563"/>
          <p14:tracePt t="105058" x="4237038" y="5165725"/>
          <p14:tracePt t="105058" x="4237038" y="5181600"/>
          <p14:tracePt t="105076" x="4237038" y="5197475"/>
          <p14:tracePt t="105092" x="4251325" y="5227638"/>
          <p14:tracePt t="105109" x="4267200" y="5241925"/>
          <p14:tracePt t="105125" x="4283075" y="5273675"/>
          <p14:tracePt t="105142" x="4313238" y="5287963"/>
          <p14:tracePt t="105158" x="4351338" y="5311775"/>
          <p14:tracePt t="105175" x="4397375" y="5349875"/>
          <p14:tracePt t="105191" x="4449763" y="5372100"/>
          <p14:tracePt t="105207" x="4518025" y="5402263"/>
          <p14:tracePt t="105224" x="4556125" y="5418138"/>
          <p14:tracePt t="105241" x="4594225" y="5432425"/>
          <p14:tracePt t="105258" x="4602163" y="5432425"/>
          <p14:tracePt t="105274" x="4632325" y="5440363"/>
          <p14:tracePt t="105292" x="4716463" y="5440363"/>
          <p14:tracePt t="105308" x="4816475" y="5440363"/>
          <p14:tracePt t="105325" x="4884738" y="5440363"/>
          <p14:tracePt t="105342" x="4914900" y="5440363"/>
          <p14:tracePt t="105358" x="4922838" y="5440363"/>
          <p14:tracePt t="105374" x="4937125" y="5440363"/>
          <p14:tracePt t="105403" x="4945063" y="5440363"/>
          <p14:tracePt t="105411" x="4983163" y="5440363"/>
          <p14:tracePt t="105423" x="5029200" y="5440363"/>
          <p14:tracePt t="105441" x="5051425" y="5440363"/>
          <p14:tracePt t="105457" x="5075238" y="5440363"/>
          <p14:tracePt t="105474" x="5089525" y="5440363"/>
          <p14:tracePt t="105474" x="5105400" y="5440363"/>
          <p14:tracePt t="105492" x="5121275" y="5432425"/>
          <p14:tracePt t="105508" x="5135563" y="5432425"/>
          <p14:tracePt t="105525" x="5165725" y="5432425"/>
          <p14:tracePt t="105541" x="5219700" y="5432425"/>
          <p14:tracePt t="105557" x="5235575" y="5432425"/>
          <p14:tracePt t="105574" x="5257800" y="5432425"/>
          <p14:tracePt t="105591" x="5280025" y="5426075"/>
          <p14:tracePt t="105607" x="5295900" y="5410200"/>
          <p14:tracePt t="105624" x="5318125" y="5402263"/>
          <p14:tracePt t="105640" x="5341938" y="5394325"/>
          <p14:tracePt t="105657" x="5364163" y="5380038"/>
          <p14:tracePt t="105675" x="5380038" y="5380038"/>
          <p14:tracePt t="105690" x="5394325" y="5372100"/>
          <p14:tracePt t="105708" x="5402263" y="5364163"/>
          <p14:tracePt t="105725" x="5410200" y="5356225"/>
          <p14:tracePt t="105741" x="5418138" y="5349875"/>
          <p14:tracePt t="105756" x="5432425" y="5334000"/>
          <p14:tracePt t="105774" x="5440363" y="5311775"/>
          <p14:tracePt t="105790" x="5448300" y="5303838"/>
          <p14:tracePt t="105807" x="5448300" y="5311775"/>
          <p14:tracePt t="106083" x="5456238" y="5311775"/>
          <p14:tracePt t="106539" x="5440363" y="5311775"/>
          <p14:tracePt t="106995" x="5426075" y="5311775"/>
          <p14:tracePt t="107011" x="5402263" y="5295900"/>
          <p14:tracePt t="107027" x="5387975" y="5287963"/>
          <p14:tracePt t="107035" x="5349875" y="5257800"/>
          <p14:tracePt t="107043" x="5334000" y="5257800"/>
          <p14:tracePt t="107055" x="5249863" y="5211763"/>
          <p14:tracePt t="107073" x="5197475" y="5181600"/>
          <p14:tracePt t="107073" x="5159375" y="5165725"/>
          <p14:tracePt t="107092" x="5113338" y="5135563"/>
          <p14:tracePt t="107105" x="5075238" y="5113338"/>
          <p14:tracePt t="107105" x="5051425" y="5097463"/>
          <p14:tracePt t="107124" x="5037138" y="5097463"/>
          <p14:tracePt t="107139" x="4975225" y="5067300"/>
          <p14:tracePt t="107156" x="4937125" y="5045075"/>
          <p14:tracePt t="107174" x="4914900" y="5045075"/>
          <p14:tracePt t="107189" x="4876800" y="5045075"/>
          <p14:tracePt t="107206" x="4816475" y="5029200"/>
          <p14:tracePt t="107222" x="4716463" y="4999038"/>
          <p14:tracePt t="107239" x="4648200" y="4975225"/>
          <p14:tracePt t="107255" x="4625975" y="4968875"/>
          <p14:tracePt t="107271" x="4610100" y="4960938"/>
          <p14:tracePt t="107288" x="4602163" y="4945063"/>
          <p14:tracePt t="107307" x="4587875" y="4945063"/>
          <p14:tracePt t="107323" x="4572000" y="4930775"/>
          <p14:tracePt t="107338" x="4564063" y="4930775"/>
          <p14:tracePt t="107363" x="4556125" y="4930775"/>
          <p14:tracePt t="107379" x="4549775" y="4930775"/>
          <p14:tracePt t="107395" x="4541838" y="4930775"/>
          <p14:tracePt t="107405" x="4525963" y="4930775"/>
          <p14:tracePt t="107422" x="4511675" y="4930775"/>
          <p14:tracePt t="107438" x="4511675" y="4937125"/>
          <p14:tracePt t="107455" x="4503738" y="4937125"/>
          <p14:tracePt t="107483" x="4487863" y="4937125"/>
          <p14:tracePt t="107507" x="4479925" y="4945063"/>
          <p14:tracePt t="107515" x="4457700" y="4953000"/>
          <p14:tracePt t="107524" x="4441825" y="4960938"/>
          <p14:tracePt t="107547" x="4435475" y="4960938"/>
          <p14:tracePt t="107556" x="4427538" y="4968875"/>
          <p14:tracePt t="107573" x="4411663" y="4968875"/>
          <p14:tracePt t="107643" x="4397375" y="4968875"/>
          <p14:tracePt t="107651" x="4381500" y="4968875"/>
          <p14:tracePt t="107659" x="4343400" y="4968875"/>
          <p14:tracePt t="107671" x="4297363" y="4968875"/>
          <p14:tracePt t="107688" x="4283075" y="4968875"/>
          <p14:tracePt t="107705" x="4275138" y="4968875"/>
          <p14:tracePt t="107721" x="4267200" y="4968875"/>
          <p14:tracePt t="107779" x="4259263" y="4975225"/>
          <p14:tracePt t="107803" x="4251325" y="4983163"/>
          <p14:tracePt t="107811" x="4237038" y="4983163"/>
          <p14:tracePt t="107827" x="4251325" y="4983163"/>
          <p14:tracePt t="108179" x="4259263" y="4983163"/>
          <p14:tracePt t="108259" x="4267200" y="4983163"/>
          <p14:tracePt t="108267" x="4275138" y="4983163"/>
          <p14:tracePt t="108275" x="4283075" y="4983163"/>
          <p14:tracePt t="108291" x="4289425" y="4983163"/>
          <p14:tracePt t="108304" x="4297363" y="4983163"/>
          <p14:tracePt t="108321" x="4313238" y="4975225"/>
          <p14:tracePt t="108339" x="4321175" y="4975225"/>
          <p14:tracePt t="108354" x="4321175" y="4968875"/>
          <p14:tracePt t="108370" x="4351338" y="4953000"/>
          <p14:tracePt t="108388" x="4365625" y="4953000"/>
          <p14:tracePt t="108405" x="4381500" y="4945063"/>
          <p14:tracePt t="108420" x="4389438" y="4945063"/>
          <p14:tracePt t="108437" x="4389438" y="4937125"/>
          <p14:tracePt t="108467" x="4389438" y="4930775"/>
          <p14:tracePt t="108475" x="4403725" y="4922838"/>
          <p14:tracePt t="108487" x="4403725" y="4914900"/>
          <p14:tracePt t="108504" x="4419600" y="4906963"/>
          <p14:tracePt t="108522" x="4419600" y="4899025"/>
          <p14:tracePt t="108536" x="4427538" y="4899025"/>
          <p14:tracePt t="108552" x="4435475" y="4899025"/>
          <p14:tracePt t="108571" x="4479925" y="4884738"/>
          <p14:tracePt t="108589" x="4495800" y="4884738"/>
          <p14:tracePt t="108605" x="4518025" y="4884738"/>
          <p14:tracePt t="108622" x="4525963" y="4884738"/>
          <p14:tracePt t="108637" x="4533900" y="4884738"/>
          <p14:tracePt t="108654" x="4541838" y="4868863"/>
          <p14:tracePt t="108671" x="4556125" y="4868863"/>
          <p14:tracePt t="108687" x="4587875" y="4868863"/>
          <p14:tracePt t="108704" x="4594225" y="4868863"/>
          <p14:tracePt t="108720" x="4602163" y="4868863"/>
          <p14:tracePt t="108737" x="4618038" y="4860925"/>
          <p14:tracePt t="108753" x="4625975" y="4860925"/>
          <p14:tracePt t="108770" x="4632325" y="4854575"/>
          <p14:tracePt t="108787" x="4656138" y="4838700"/>
          <p14:tracePt t="108805" x="4670425" y="4838700"/>
          <p14:tracePt t="108820" x="4702175" y="4830763"/>
          <p14:tracePt t="108838" x="4702175" y="4822825"/>
          <p14:tracePt t="108853" x="4716463" y="4816475"/>
          <p14:tracePt t="108875" x="4724400" y="4816475"/>
          <p14:tracePt t="108887" x="4740275" y="4808538"/>
          <p14:tracePt t="108904" x="4770438" y="4808538"/>
          <p14:tracePt t="108921" x="4784725" y="4800600"/>
          <p14:tracePt t="108937" x="4808538" y="4792663"/>
          <p14:tracePt t="108955" x="4822825" y="4784725"/>
          <p14:tracePt t="108970" x="4830763" y="4778375"/>
          <p14:tracePt t="108988" x="4822825" y="4762500"/>
          <p14:tracePt t="109299" x="4822825" y="4754563"/>
          <p14:tracePt t="109315" x="4822825" y="4746625"/>
          <p14:tracePt t="109331" x="4822825" y="4740275"/>
          <p14:tracePt t="109347" x="4822825" y="4732338"/>
          <p14:tracePt t="109363" x="4822825" y="4716463"/>
          <p14:tracePt t="109395" x="4822825" y="4708525"/>
          <p14:tracePt t="109411" x="4822825" y="4702175"/>
          <p14:tracePt t="109420" x="4822825" y="4694238"/>
          <p14:tracePt t="109427" x="4822825" y="4686300"/>
          <p14:tracePt t="109437" x="4808538" y="4678363"/>
          <p14:tracePt t="109453" x="4792663" y="4670425"/>
          <p14:tracePt t="109470" x="4784725" y="4656138"/>
          <p14:tracePt t="109486" x="4778375" y="4656138"/>
          <p14:tracePt t="109507" x="4770438" y="4648200"/>
          <p14:tracePt t="109519" x="4754563" y="4640263"/>
          <p14:tracePt t="109536" x="4746625" y="4640263"/>
          <p14:tracePt t="109553" x="4740275" y="4632325"/>
          <p14:tracePt t="109569" x="4732338" y="4632325"/>
          <p14:tracePt t="109569" x="4724400" y="4632325"/>
          <p14:tracePt t="109589" x="4724400" y="4625975"/>
          <p14:tracePt t="109603" x="4686300" y="4618038"/>
          <p14:tracePt t="109621" x="4664075" y="4610100"/>
          <p14:tracePt t="109637" x="4632325" y="4602163"/>
          <p14:tracePt t="109654" x="4618038" y="4602163"/>
          <p14:tracePt t="109669" x="4610100" y="4602163"/>
          <p14:tracePt t="109686" x="4602163" y="4602163"/>
          <p14:tracePt t="109703" x="4594225" y="4602163"/>
          <p14:tracePt t="109719" x="4579938" y="4602163"/>
          <p14:tracePt t="109737" x="4564063" y="4610100"/>
          <p14:tracePt t="109752" x="4541838" y="4610100"/>
          <p14:tracePt t="109770" x="4525963" y="4618038"/>
          <p14:tracePt t="109786" x="4518025" y="4632325"/>
          <p14:tracePt t="109804" x="4511675" y="4640263"/>
          <p14:tracePt t="109827" x="4503738" y="4640263"/>
          <p14:tracePt t="109859" x="4495800" y="4656138"/>
          <p14:tracePt t="109883" x="4487863" y="4664075"/>
          <p14:tracePt t="109900" x="4487863" y="4670425"/>
          <p14:tracePt t="109907" x="4479925" y="4678363"/>
          <p14:tracePt t="109919" x="4479925" y="4694238"/>
          <p14:tracePt t="109936" x="4473575" y="4702175"/>
          <p14:tracePt t="109953" x="4465638" y="4708525"/>
          <p14:tracePt t="109969" x="4465638" y="4716463"/>
          <p14:tracePt t="109988" x="4465638" y="4724400"/>
          <p14:tracePt t="110003" x="4465638" y="4740275"/>
          <p14:tracePt t="110020" x="4465638" y="4746625"/>
          <p14:tracePt t="110035" x="4465638" y="4754563"/>
          <p14:tracePt t="110051" x="4465638" y="4762500"/>
          <p14:tracePt t="110069" x="4465638" y="4778375"/>
          <p14:tracePt t="110085" x="4465638" y="4784725"/>
          <p14:tracePt t="110101" x="4465638" y="4792663"/>
          <p14:tracePt t="110118" x="4465638" y="4800600"/>
          <p14:tracePt t="110134" x="4465638" y="4808538"/>
          <p14:tracePt t="110151" x="4465638" y="4822825"/>
          <p14:tracePt t="110171" x="4465638" y="4830763"/>
          <p14:tracePt t="110195" x="4465638" y="4838700"/>
          <p14:tracePt t="110211" x="4465638" y="4846638"/>
          <p14:tracePt t="110236" x="4465638" y="4854575"/>
          <p14:tracePt t="110259" x="4473575" y="4860925"/>
          <p14:tracePt t="110283" x="4473575" y="4868863"/>
          <p14:tracePt t="110291" x="4487863" y="4868863"/>
          <p14:tracePt t="110355" x="4487863" y="4876800"/>
          <p14:tracePt t="110371" x="4495800" y="4876800"/>
          <p14:tracePt t="110379" x="4495800" y="4884738"/>
          <p14:tracePt t="110387" x="4503738" y="4884738"/>
          <p14:tracePt t="110402" x="4518025" y="4899025"/>
          <p14:tracePt t="110419" x="4533900" y="4906963"/>
          <p14:tracePt t="110443" x="4541838" y="4914900"/>
          <p14:tracePt t="110475" x="4564063" y="4922838"/>
          <p14:tracePt t="110484" x="4572000" y="4922838"/>
          <p14:tracePt t="110491" x="4587875" y="4930775"/>
          <p14:tracePt t="110503" x="4594225" y="4930775"/>
          <p14:tracePt t="110547" x="4594225" y="4937125"/>
          <p14:tracePt t="110555" x="4602163" y="4937125"/>
          <p14:tracePt t="110567" x="4618038" y="4945063"/>
          <p14:tracePt t="110587" x="4625975" y="4953000"/>
          <p14:tracePt t="110603" x="4632325" y="4953000"/>
          <p14:tracePt t="110619" x="4656138" y="4968875"/>
          <p14:tracePt t="110637" x="4664075" y="4968875"/>
          <p14:tracePt t="110652" x="4670425" y="4968875"/>
          <p14:tracePt t="110669" x="4686300" y="4968875"/>
          <p14:tracePt t="110707" x="4694238" y="4968875"/>
          <p14:tracePt t="110723" x="4708525" y="4968875"/>
          <p14:tracePt t="110739" x="4716463" y="4968875"/>
          <p14:tracePt t="110747" x="4724400" y="4968875"/>
          <p14:tracePt t="110755" x="4732338" y="4975225"/>
          <p14:tracePt t="110768" x="4754563" y="4983163"/>
          <p14:tracePt t="110785" x="4770438" y="4983163"/>
          <p14:tracePt t="110802" x="4784725" y="4983163"/>
          <p14:tracePt t="110818" x="4800600" y="4991100"/>
          <p14:tracePt t="110836" x="4822825" y="4999038"/>
          <p14:tracePt t="110853" x="4854575" y="4999038"/>
          <p14:tracePt t="110869" x="4884738" y="4999038"/>
          <p14:tracePt t="110886" x="4892675" y="4999038"/>
          <p14:tracePt t="110901" x="4899025" y="4999038"/>
          <p14:tracePt t="110918" x="4922838" y="4999038"/>
          <p14:tracePt t="110935" x="4937125" y="4999038"/>
          <p14:tracePt t="110952" x="4953000" y="4999038"/>
          <p14:tracePt t="110968" x="4968875" y="4999038"/>
          <p14:tracePt t="110985" x="4991100" y="5006975"/>
          <p14:tracePt t="111001" x="5013325" y="5013325"/>
          <p14:tracePt t="111019" x="5029200" y="5013325"/>
          <p14:tracePt t="111035" x="5045075" y="5013325"/>
          <p14:tracePt t="111053" x="5051425" y="5013325"/>
          <p14:tracePt t="111068" x="5059363" y="5013325"/>
          <p14:tracePt t="111091" x="5067300" y="5013325"/>
          <p14:tracePt t="111101" x="5083175" y="5013325"/>
          <p14:tracePt t="111118" x="5097463" y="5013325"/>
          <p14:tracePt t="111134" x="5113338" y="5013325"/>
          <p14:tracePt t="111151" x="5121275" y="5013325"/>
          <p14:tracePt t="111168" x="5127625" y="5013325"/>
          <p14:tracePt t="111184" x="5143500" y="5013325"/>
          <p14:tracePt t="111211" x="5159375" y="5013325"/>
          <p14:tracePt t="111219" x="5189538" y="5013325"/>
          <p14:tracePt t="111235" x="5241925" y="5013325"/>
          <p14:tracePt t="111252" x="5249863" y="5013325"/>
          <p14:tracePt t="111267" x="5257800" y="5013325"/>
          <p14:tracePt t="111284" x="5265738" y="5013325"/>
          <p14:tracePt t="111301" x="5273675" y="5013325"/>
          <p14:tracePt t="111323" x="5280025" y="5013325"/>
          <p14:tracePt t="111334" x="5303838" y="5013325"/>
          <p14:tracePt t="111351" x="5311775" y="5013325"/>
          <p14:tracePt t="111367" x="5356225" y="4999038"/>
          <p14:tracePt t="111385" x="5372100" y="4983163"/>
          <p14:tracePt t="111401" x="5372100" y="4975225"/>
          <p14:tracePt t="111417" x="5372100" y="4960938"/>
          <p14:tracePt t="111435" x="5380038" y="4937125"/>
          <p14:tracePt t="111451" x="5380038" y="4930775"/>
          <p14:tracePt t="111467" x="5387975" y="4914900"/>
          <p14:tracePt t="111485" x="5387975" y="4906963"/>
          <p14:tracePt t="111507" x="5387975" y="4899025"/>
          <p14:tracePt t="111518" x="5394325" y="4884738"/>
          <p14:tracePt t="111535" x="5402263" y="4868863"/>
          <p14:tracePt t="111550" x="5410200" y="4854575"/>
          <p14:tracePt t="111568" x="5418138" y="4838700"/>
          <p14:tracePt t="111585" x="5426075" y="4830763"/>
          <p14:tracePt t="111601" x="5426075" y="4822825"/>
          <p14:tracePt t="111617" x="5426075" y="4808538"/>
          <p14:tracePt t="111635" x="5426075" y="4792663"/>
          <p14:tracePt t="111652" x="5426075" y="4784725"/>
          <p14:tracePt t="111667" x="5426075" y="4770438"/>
          <p14:tracePt t="111684" x="5418138" y="4770438"/>
          <p14:tracePt t="111701" x="5418138" y="4762500"/>
          <p14:tracePt t="111717" x="5410200" y="4762500"/>
          <p14:tracePt t="111735" x="5402263" y="4746625"/>
          <p14:tracePt t="111755" x="5402263" y="4740275"/>
          <p14:tracePt t="111767" x="5394325" y="4732338"/>
          <p14:tracePt t="111784" x="5387975" y="4716463"/>
          <p14:tracePt t="111801" x="5380038" y="4702175"/>
          <p14:tracePt t="111817" x="5364163" y="4686300"/>
          <p14:tracePt t="111834" x="5356225" y="4678363"/>
          <p14:tracePt t="111852" x="5349875" y="4678363"/>
          <p14:tracePt t="111866" x="5334000" y="4670425"/>
          <p14:tracePt t="111884" x="5311775" y="4664075"/>
          <p14:tracePt t="111900" x="5295900" y="4656138"/>
          <p14:tracePt t="111917" x="5280025" y="4656138"/>
          <p14:tracePt t="111934" x="5273675" y="4648200"/>
          <p14:tracePt t="111951" x="5265738" y="4648200"/>
          <p14:tracePt t="111967" x="5241925" y="4640263"/>
          <p14:tracePt t="111984" x="5227638" y="4640263"/>
          <p14:tracePt t="112000" x="5203825" y="4640263"/>
          <p14:tracePt t="112017" x="5165725" y="4640263"/>
          <p14:tracePt t="112034" x="5151438" y="4640263"/>
          <p14:tracePt t="112050" x="5143500" y="4640263"/>
          <p14:tracePt t="112067" x="5121275" y="4632325"/>
          <p14:tracePt t="112086" x="5113338" y="4632325"/>
          <p14:tracePt t="112100" x="5105400" y="4625975"/>
          <p14:tracePt t="112116" x="5089525" y="4625975"/>
          <p14:tracePt t="112134" x="5067300" y="4625975"/>
          <p14:tracePt t="112150" x="5045075" y="4625975"/>
          <p14:tracePt t="112167" x="5013325" y="4625975"/>
          <p14:tracePt t="112184" x="4999038" y="4625975"/>
          <p14:tracePt t="112200" x="4975225" y="4625975"/>
          <p14:tracePt t="112217" x="4960938" y="4625975"/>
          <p14:tracePt t="112233" x="4945063" y="4625975"/>
          <p14:tracePt t="112250" x="4922838" y="4625975"/>
          <p14:tracePt t="112250" x="4899025" y="4625975"/>
          <p14:tracePt t="112268" x="4892675" y="4625975"/>
          <p14:tracePt t="112285" x="4868863" y="4625975"/>
          <p14:tracePt t="112301" x="4846638" y="4625975"/>
          <p14:tracePt t="112318" x="4830763" y="4625975"/>
          <p14:tracePt t="112335" x="4822825" y="4625975"/>
          <p14:tracePt t="112351" x="4816475" y="4625975"/>
          <p14:tracePt t="112367" x="4800600" y="4625975"/>
          <p14:tracePt t="112383" x="4792663" y="4625975"/>
          <p14:tracePt t="112400" x="4778375" y="4625975"/>
          <p14:tracePt t="112417" x="4762500" y="4625975"/>
          <p14:tracePt t="112434" x="4740275" y="4625975"/>
          <p14:tracePt t="112434" x="4732338" y="4625975"/>
          <p14:tracePt t="112452" x="4716463" y="4625975"/>
          <p14:tracePt t="112468" x="4702175" y="4625975"/>
          <p14:tracePt t="112484" x="4694238" y="4625975"/>
          <p14:tracePt t="112500" x="4686300" y="4632325"/>
          <p14:tracePt t="112515" x="4678363" y="4640263"/>
          <p14:tracePt t="112534" x="4670425" y="4640263"/>
          <p14:tracePt t="112564" x="4670425" y="4648200"/>
          <p14:tracePt t="112572" x="4664075" y="4656138"/>
          <p14:tracePt t="112583" x="4656138" y="4656138"/>
          <p14:tracePt t="112603" x="4648200" y="4664075"/>
          <p14:tracePt t="112619" x="4640263" y="4670425"/>
          <p14:tracePt t="112635" x="4632325" y="4670425"/>
          <p14:tracePt t="112649" x="4625975" y="4686300"/>
          <p14:tracePt t="112667" x="4618038" y="4686300"/>
          <p14:tracePt t="112684" x="4610100" y="4694238"/>
          <p14:tracePt t="112700" x="4610100" y="4702175"/>
          <p14:tracePt t="112717" x="4602163" y="4708525"/>
          <p14:tracePt t="112733" x="4587875" y="4708525"/>
          <p14:tracePt t="112749" x="4572000" y="4716463"/>
          <p14:tracePt t="112767" x="4564063" y="4724400"/>
          <p14:tracePt t="112782" x="4549775" y="4732338"/>
          <p14:tracePt t="112799" x="4541838" y="4732338"/>
          <p14:tracePt t="112816" x="4533900" y="4740275"/>
          <p14:tracePt t="112832" x="4525963" y="4746625"/>
          <p14:tracePt t="112849" x="4518025" y="4770438"/>
          <p14:tracePt t="112891" x="4511675" y="4778375"/>
          <p14:tracePt t="112915" x="4511675" y="4792663"/>
          <p14:tracePt t="112932" x="4511675" y="4800600"/>
          <p14:tracePt t="112956" x="4511675" y="4808538"/>
          <p14:tracePt t="112964" x="4511675" y="4816475"/>
          <p14:tracePt t="112971" x="4511675" y="4822825"/>
          <p14:tracePt t="112982" x="4511675" y="4830763"/>
          <p14:tracePt t="112999" x="4511675" y="4846638"/>
          <p14:tracePt t="113019" x="4518025" y="4854575"/>
          <p14:tracePt t="113051" x="4525963" y="4854575"/>
          <p14:tracePt t="113075" x="4533900" y="4860925"/>
          <p14:tracePt t="113083" x="4549775" y="4860925"/>
          <p14:tracePt t="113107" x="4564063" y="4868863"/>
          <p14:tracePt t="113117" x="4579938" y="4876800"/>
          <p14:tracePt t="113133" x="4594225" y="4884738"/>
          <p14:tracePt t="113150" x="4618038" y="4899025"/>
          <p14:tracePt t="113166" x="4632325" y="4906963"/>
          <p14:tracePt t="113183" x="4648200" y="4914900"/>
          <p14:tracePt t="113199" x="4648200" y="4922838"/>
          <p14:tracePt t="113227" x="4656138" y="4922838"/>
          <p14:tracePt t="113243" x="4670425" y="4922838"/>
          <p14:tracePt t="113267" x="4678363" y="4922838"/>
          <p14:tracePt t="113275" x="4702175" y="4922838"/>
          <p14:tracePt t="113284" x="4716463" y="4922838"/>
          <p14:tracePt t="113299" x="4762500" y="4937125"/>
          <p14:tracePt t="113316" x="4778375" y="4945063"/>
          <p14:tracePt t="113334" x="4792663" y="4945063"/>
          <p14:tracePt t="113349" x="4792663" y="4953000"/>
          <p14:tracePt t="113366" x="4800600" y="4953000"/>
          <p14:tracePt t="113387" x="4808538" y="4953000"/>
          <p14:tracePt t="113398" x="4822825" y="4953000"/>
          <p14:tracePt t="113415" x="4854575" y="4953000"/>
          <p14:tracePt t="113432" x="4868863" y="4953000"/>
          <p14:tracePt t="113449" x="4914900" y="4975225"/>
          <p14:tracePt t="113466" x="4922838" y="4975225"/>
          <p14:tracePt t="113482" x="4937125" y="4975225"/>
          <p14:tracePt t="113500" x="4945063" y="4975225"/>
          <p14:tracePt t="113516" x="4975225" y="4975225"/>
          <p14:tracePt t="113533" x="5013325" y="4975225"/>
          <p14:tracePt t="113548" x="5045075" y="4975225"/>
          <p14:tracePt t="113565" x="5051425" y="4968875"/>
          <p14:tracePt t="113595" x="5059363" y="4968875"/>
          <p14:tracePt t="113603" x="5067300" y="4968875"/>
          <p14:tracePt t="113627" x="5075238" y="4968875"/>
          <p14:tracePt t="113635" x="5089525" y="4968875"/>
          <p14:tracePt t="113648" x="5135563" y="4968875"/>
          <p14:tracePt t="113666" x="5189538" y="4968875"/>
          <p14:tracePt t="113666" x="5203825" y="4968875"/>
          <p14:tracePt t="113684" x="5227638" y="4968875"/>
          <p14:tracePt t="113700" x="5235575" y="4960938"/>
          <p14:tracePt t="113739" x="5249863" y="4945063"/>
          <p14:tracePt t="113755" x="5257800" y="4945063"/>
          <p14:tracePt t="113764" x="5273675" y="4945063"/>
          <p14:tracePt t="113771" x="5295900" y="4945063"/>
          <p14:tracePt t="113782" x="5326063" y="4930775"/>
          <p14:tracePt t="113799" x="5334000" y="4930775"/>
          <p14:tracePt t="113815" x="5341938" y="4914900"/>
          <p14:tracePt t="113859" x="5349875" y="4906963"/>
          <p14:tracePt t="113867" x="5364163" y="4899025"/>
          <p14:tracePt t="113882" x="5387975" y="4876800"/>
          <p14:tracePt t="113882" x="5387975" y="4868863"/>
          <p14:tracePt t="113900" x="5387975" y="4860925"/>
          <p14:tracePt t="113916" x="5387975" y="4830763"/>
          <p14:tracePt t="113933" x="5387975" y="4822825"/>
          <p14:tracePt t="113949" x="5380038" y="4808538"/>
          <p14:tracePt t="113965" x="5380038" y="4800600"/>
          <p14:tracePt t="113982" x="5372100" y="4784725"/>
          <p14:tracePt t="113998" x="5356225" y="4770438"/>
          <p14:tracePt t="114015" x="5341938" y="4754563"/>
          <p14:tracePt t="114032" x="5326063" y="4746625"/>
          <p14:tracePt t="114051" x="5318125" y="4740275"/>
          <p14:tracePt t="114077" x="5318125" y="4732338"/>
          <p14:tracePt t="114083" x="5303838" y="4724400"/>
          <p14:tracePt t="114098" x="5280025" y="4702175"/>
          <p14:tracePt t="114116" x="5265738" y="4702175"/>
          <p14:tracePt t="114133" x="5249863" y="4694238"/>
          <p14:tracePt t="114149" x="5241925" y="4686300"/>
          <p14:tracePt t="114165" x="5235575" y="4678363"/>
          <p14:tracePt t="114182" x="5227638" y="4670425"/>
          <p14:tracePt t="114199" x="5211763" y="4670425"/>
          <p14:tracePt t="114215" x="5203825" y="4670425"/>
          <p14:tracePt t="114231" x="5197475" y="4670425"/>
          <p14:tracePt t="114248" x="5189538" y="4664075"/>
          <p14:tracePt t="114264" x="5181600" y="4656138"/>
          <p14:tracePt t="114281" x="5143500" y="4656138"/>
          <p14:tracePt t="114281" x="5113338" y="4656138"/>
          <p14:tracePt t="114300" x="5075238" y="4656138"/>
          <p14:tracePt t="114316" x="5045075" y="4640263"/>
          <p14:tracePt t="114337" x="5013325" y="4632325"/>
          <p14:tracePt t="114349" x="4999038" y="4625975"/>
          <p14:tracePt t="114365" x="4983163" y="4625975"/>
          <p14:tracePt t="114381" x="4968875" y="4625975"/>
          <p14:tracePt t="114397" x="4960938" y="4625975"/>
          <p14:tracePt t="114414" x="4937125" y="4625975"/>
          <p14:tracePt t="114431" x="4914900" y="4625975"/>
          <p14:tracePt t="114448" x="4906963" y="4625975"/>
          <p14:tracePt t="114464" x="4892675" y="4625975"/>
          <p14:tracePt t="114481" x="4884738" y="4625975"/>
          <p14:tracePt t="114498" x="4830763" y="4632325"/>
          <p14:tracePt t="114516" x="4800600" y="4632325"/>
          <p14:tracePt t="114533" x="4784725" y="4632325"/>
          <p14:tracePt t="114549" x="4784725" y="4640263"/>
          <p14:tracePt t="114565" x="4762500" y="4640263"/>
          <p14:tracePt t="114582" x="4746625" y="4656138"/>
          <p14:tracePt t="114598" x="4724400" y="4664075"/>
          <p14:tracePt t="114615" x="4694238" y="4670425"/>
          <p14:tracePt t="114631" x="4678363" y="4678363"/>
          <p14:tracePt t="114648" x="4664075" y="4678363"/>
          <p14:tracePt t="114663" x="4656138" y="4686300"/>
          <p14:tracePt t="114680" x="4632325" y="4694238"/>
          <p14:tracePt t="114699" x="4625975" y="4694238"/>
          <p14:tracePt t="114715" x="4618038" y="4702175"/>
          <p14:tracePt t="114730" x="4610100" y="4702175"/>
          <p14:tracePt t="114747" x="4602163" y="4708525"/>
          <p14:tracePt t="114765" x="4594225" y="4708525"/>
          <p14:tracePt t="114780" x="4587875" y="4724400"/>
          <p14:tracePt t="114797" x="4579938" y="4732338"/>
          <p14:tracePt t="114814" x="4572000" y="4740275"/>
          <p14:tracePt t="114831" x="4572000" y="4762500"/>
          <p14:tracePt t="114848" x="4564063" y="4770438"/>
          <p14:tracePt t="114864" x="4564063" y="4778375"/>
          <p14:tracePt t="114880" x="4564063" y="4784725"/>
          <p14:tracePt t="114899" x="4564063" y="4800600"/>
          <p14:tracePt t="114915" x="4572000" y="4816475"/>
          <p14:tracePt t="114932" x="4579938" y="4830763"/>
          <p14:tracePt t="114948" x="4587875" y="4830763"/>
          <p14:tracePt t="114965" x="4587875" y="4854575"/>
          <p14:tracePt t="114982" x="4602163" y="4860925"/>
          <p14:tracePt t="114997" x="4610100" y="4868863"/>
          <p14:tracePt t="115035" x="4625975" y="4868863"/>
          <p14:tracePt t="115043" x="4632325" y="4868863"/>
          <p14:tracePt t="115051" x="4648200" y="4884738"/>
          <p14:tracePt t="115063" x="4678363" y="4884738"/>
          <p14:tracePt t="115063" x="4686300" y="4884738"/>
          <p14:tracePt t="115084" x="4702175" y="4899025"/>
          <p14:tracePt t="115097" x="4716463" y="4906963"/>
          <p14:tracePt t="115097" x="4732338" y="4914900"/>
          <p14:tracePt t="115116" x="4746625" y="4914900"/>
          <p14:tracePt t="115132" x="4754563" y="4922838"/>
          <p14:tracePt t="115147" x="4762500" y="4922838"/>
          <p14:tracePt t="115165" x="4784725" y="4922838"/>
          <p14:tracePt t="115181" x="4838700" y="4930775"/>
          <p14:tracePt t="115198" x="4922838" y="4937125"/>
          <p14:tracePt t="115214" x="4968875" y="4953000"/>
          <p14:tracePt t="115231" x="4991100" y="4960938"/>
          <p14:tracePt t="115247" x="4999038" y="4960938"/>
          <p14:tracePt t="115291" x="5021263" y="4960938"/>
          <p14:tracePt t="115299" x="5037138" y="4960938"/>
          <p14:tracePt t="115314" x="5127625" y="4960938"/>
          <p14:tracePt t="115333" x="5159375" y="4960938"/>
          <p14:tracePt t="115348" x="5165725" y="4960938"/>
          <p14:tracePt t="115363" x="5173663" y="4960938"/>
          <p14:tracePt t="115387" x="5173663" y="4953000"/>
          <p14:tracePt t="115403" x="5189538" y="4953000"/>
          <p14:tracePt t="115419" x="5203825" y="4945063"/>
          <p14:tracePt t="115430" x="5219700" y="4945063"/>
          <p14:tracePt t="115447" x="5257800" y="4937125"/>
          <p14:tracePt t="115464" x="5273675" y="4922838"/>
          <p14:tracePt t="115480" x="5287963" y="4922838"/>
          <p14:tracePt t="115497" x="5287963" y="4914900"/>
          <p14:tracePt t="115513" x="5295900" y="4914900"/>
          <p14:tracePt t="115547" x="5303838" y="4914900"/>
          <p14:tracePt t="115563" x="5326063" y="4914900"/>
          <p14:tracePt t="115571" x="5334000" y="4914900"/>
          <p14:tracePt t="115587" x="5341938" y="4906963"/>
          <p14:tracePt t="115643" x="5341938" y="4899025"/>
          <p14:tracePt t="115867" x="5341938" y="4892675"/>
          <p14:tracePt t="116147" x="5334000" y="4892675"/>
          <p14:tracePt t="117179" x="5326063" y="4892675"/>
          <p14:tracePt t="123315" x="5326063" y="4899025"/>
          <p14:tracePt t="123835" x="5334000" y="4899025"/>
          <p14:tracePt t="123883" x="5341938" y="4899025"/>
          <p14:tracePt t="123891" x="5349875" y="4892675"/>
          <p14:tracePt t="123907" x="5356225" y="4884738"/>
          <p14:tracePt t="123931" x="5356225" y="4876800"/>
          <p14:tracePt t="123947" x="5356225" y="4868863"/>
          <p14:tracePt t="124131" x="5356225" y="4860925"/>
          <p14:tracePt t="127588" x="5364163" y="4860925"/>
          <p14:tracePt t="127963" x="5372100" y="4854575"/>
          <p14:tracePt t="127995" x="5372100" y="4846638"/>
          <p14:tracePt t="128019" x="5372100" y="4838700"/>
          <p14:tracePt t="128035" x="5380038" y="4830763"/>
          <p14:tracePt t="128043" x="5380038" y="4822825"/>
          <p14:tracePt t="128052" x="5380038" y="4808538"/>
          <p14:tracePt t="128068" x="5380038" y="4800600"/>
          <p14:tracePt t="128085" x="5380038" y="4784725"/>
          <p14:tracePt t="128101" x="5380038" y="4778375"/>
          <p14:tracePt t="128116" x="5380038" y="4762500"/>
          <p14:tracePt t="128148" x="5372100" y="4762500"/>
          <p14:tracePt t="128179" x="5364163" y="4762500"/>
          <p14:tracePt t="128195" x="5349875" y="4746625"/>
          <p14:tracePt t="128203" x="5341938" y="4746625"/>
          <p14:tracePt t="128217" x="5318125" y="4746625"/>
          <p14:tracePt t="128234" x="5287963" y="4724400"/>
          <p14:tracePt t="128234" x="5280025" y="4708525"/>
          <p14:tracePt t="128252" x="5273675" y="4708525"/>
          <p14:tracePt t="128268" x="5273675" y="4702175"/>
          <p14:tracePt t="128291" x="5265738" y="4702175"/>
          <p14:tracePt t="128301" x="5249863" y="4686300"/>
          <p14:tracePt t="128317" x="5227638" y="4670425"/>
          <p14:tracePt t="128337" x="5203825" y="4670425"/>
          <p14:tracePt t="128350" x="5173663" y="4670425"/>
          <p14:tracePt t="128367" x="5143500" y="4664075"/>
          <p14:tracePt t="128384" x="5135563" y="4656138"/>
          <p14:tracePt t="128400" x="5127625" y="4656138"/>
          <p14:tracePt t="128427" x="5121275" y="4656138"/>
          <p14:tracePt t="128443" x="5105400" y="4656138"/>
          <p14:tracePt t="128467" x="5097463" y="4656138"/>
          <p14:tracePt t="128491" x="5089525" y="4656138"/>
          <p14:tracePt t="128507" x="5089525" y="4664075"/>
          <p14:tracePt t="128516" x="5089525" y="4670425"/>
          <p14:tracePt t="128532" x="5083175" y="4678363"/>
          <p14:tracePt t="128539" x="5083175" y="4686300"/>
          <p14:tracePt t="128571" x="5083175" y="4694238"/>
          <p14:tracePt t="128579" x="5089525" y="4702175"/>
          <p14:tracePt t="129518" x="5097463" y="4702175"/>
          <p14:tracePt t="129755" x="5105400" y="4702175"/>
          <p14:tracePt t="129771" x="5113338" y="4702175"/>
          <p14:tracePt t="129787" x="5121275" y="4702175"/>
          <p14:tracePt t="129803" x="5135563" y="4702175"/>
          <p14:tracePt t="129811" x="5159375" y="4702175"/>
          <p14:tracePt t="129819" x="5211763" y="4724400"/>
          <p14:tracePt t="129832" x="5334000" y="4754563"/>
          <p14:tracePt t="129849" x="5410200" y="4792663"/>
          <p14:tracePt t="129865" x="5440363" y="4800600"/>
          <p14:tracePt t="129882" x="5440363" y="4808538"/>
          <p14:tracePt t="129898" x="5448300" y="4808538"/>
          <p14:tracePt t="129932" x="5464175" y="4822825"/>
          <p14:tracePt t="129939" x="5478463" y="4838700"/>
          <p14:tracePt t="129949" x="5540375" y="4860925"/>
          <p14:tracePt t="129966" x="5570538" y="4892675"/>
          <p14:tracePt t="129982" x="5570538" y="4899025"/>
          <p14:tracePt t="130035" x="5570538" y="4906963"/>
          <p14:tracePt t="130051" x="5570538" y="4914900"/>
          <p14:tracePt t="130259" x="5570538" y="4922838"/>
          <p14:tracePt t="130275" x="5570538" y="4930775"/>
          <p14:tracePt t="130291" x="5578475" y="4937125"/>
          <p14:tracePt t="130299" x="5584825" y="4945063"/>
          <p14:tracePt t="134739" x="5584825" y="4953000"/>
          <p14:tracePt t="135195" x="5578475" y="4953000"/>
          <p14:tracePt t="135203" x="5570538" y="4953000"/>
          <p14:tracePt t="135266" x="5562600" y="4953000"/>
          <p14:tracePt t="135282" x="5546725" y="4953000"/>
          <p14:tracePt t="135298" x="5532438" y="4953000"/>
          <p14:tracePt t="135314" x="5532438" y="4960938"/>
          <p14:tracePt t="135378" x="5524500" y="4968875"/>
          <p14:tracePt t="135402" x="5524500" y="4975225"/>
          <p14:tracePt t="135427" x="5516563" y="4983163"/>
          <p14:tracePt t="135435" x="5508625" y="4983163"/>
          <p14:tracePt t="135451" x="5508625" y="4991100"/>
          <p14:tracePt t="135642" x="5516563" y="4991100"/>
          <p14:tracePt t="135658" x="5516563" y="4983163"/>
          <p14:tracePt t="135666" x="5524500" y="4975225"/>
          <p14:tracePt t="135676" x="5532438" y="4953000"/>
          <p14:tracePt t="135693" x="5540375" y="4937125"/>
          <p14:tracePt t="135709" x="5546725" y="4922838"/>
          <p14:tracePt t="135725" x="5554663" y="4906963"/>
          <p14:tracePt t="135742" x="5554663" y="4899025"/>
          <p14:tracePt t="135758" x="5570538" y="4884738"/>
          <p14:tracePt t="135775" x="5570538" y="4868863"/>
          <p14:tracePt t="135792" x="5570538" y="4838700"/>
          <p14:tracePt t="135809" x="5584825" y="4816475"/>
          <p14:tracePt t="135825" x="5608638" y="4778375"/>
          <p14:tracePt t="135842" x="5616575" y="4754563"/>
          <p14:tracePt t="135842" x="5616575" y="4732338"/>
          <p14:tracePt t="135859" x="5622925" y="4708525"/>
          <p14:tracePt t="135876" x="5630863" y="4702175"/>
          <p14:tracePt t="135893" x="5638800" y="4686300"/>
          <p14:tracePt t="135915" x="5638800" y="4694238"/>
          <p14:tracePt t="136043" x="5646738" y="4694238"/>
          <p14:tracePt t="136059" x="5646738" y="4708525"/>
          <p14:tracePt t="136075" x="5646738" y="4724400"/>
          <p14:tracePt t="136092" x="5646738" y="4740275"/>
          <p14:tracePt t="136099" x="5646738" y="4746625"/>
          <p14:tracePt t="136109" x="5661025" y="4784725"/>
          <p14:tracePt t="136125" x="5668963" y="4800600"/>
          <p14:tracePt t="136141" x="5668963" y="4830763"/>
          <p14:tracePt t="136158" x="5668963" y="4838700"/>
          <p14:tracePt t="136174" x="5668963" y="4860925"/>
          <p14:tracePt t="136191" x="5684838" y="4884738"/>
          <p14:tracePt t="136208" x="5684838" y="4906963"/>
          <p14:tracePt t="136225" x="5692775" y="4914900"/>
          <p14:tracePt t="136242" x="5692775" y="4945063"/>
          <p14:tracePt t="136260" x="5692775" y="4960938"/>
          <p14:tracePt t="136276" x="5692775" y="4975225"/>
          <p14:tracePt t="136299" x="5692775" y="4983163"/>
          <p14:tracePt t="136348" x="5692775" y="4991100"/>
          <p14:tracePt t="136355" x="5692775" y="4999038"/>
          <p14:tracePt t="136379" x="5684838" y="5013325"/>
          <p14:tracePt t="136675" x="5676900" y="5021263"/>
          <p14:tracePt t="136683" x="5661025" y="5051425"/>
          <p14:tracePt t="136692" x="5638800" y="5083175"/>
          <p14:tracePt t="136709" x="5622925" y="5121275"/>
          <p14:tracePt t="136726" x="5608638" y="5143500"/>
          <p14:tracePt t="136741" x="5608638" y="5173663"/>
          <p14:tracePt t="136758" x="5608638" y="5203825"/>
          <p14:tracePt t="136775" x="5608638" y="5211763"/>
          <p14:tracePt t="136791" x="5608638" y="5227638"/>
          <p14:tracePt t="136808" x="5608638" y="5235575"/>
          <p14:tracePt t="136824" x="5600700" y="5241925"/>
          <p14:tracePt t="136841" x="5600700" y="5249863"/>
          <p14:tracePt t="136858" x="5592763" y="5249863"/>
          <p14:tracePt t="136915" x="5584825" y="5249863"/>
          <p14:tracePt t="136995" x="5578475" y="5249863"/>
          <p14:tracePt t="137003" x="5562600" y="5241925"/>
          <p14:tracePt t="137019" x="5554663" y="5227638"/>
          <p14:tracePt t="137035" x="5546725" y="5227638"/>
          <p14:tracePt t="137043" x="5540375" y="5219700"/>
          <p14:tracePt t="137057" x="5516563" y="5197475"/>
          <p14:tracePt t="137076" x="5494338" y="5181600"/>
          <p14:tracePt t="137092" x="5478463" y="5173663"/>
          <p14:tracePt t="137109" x="5470525" y="5165725"/>
          <p14:tracePt t="137125" x="5456238" y="5165725"/>
          <p14:tracePt t="137141" x="5440363" y="5165725"/>
          <p14:tracePt t="137158" x="5418138" y="5159375"/>
          <p14:tracePt t="137175" x="5418138" y="5151438"/>
          <p14:tracePt t="137190" x="5402263" y="5143500"/>
          <p14:tracePt t="137208" x="5372100" y="5127625"/>
          <p14:tracePt t="137225" x="5326063" y="5121275"/>
          <p14:tracePt t="137241" x="5280025" y="5113338"/>
          <p14:tracePt t="137241" x="5257800" y="5113338"/>
          <p14:tracePt t="137259" x="5227638" y="5113338"/>
          <p14:tracePt t="137274" x="5173663" y="5113338"/>
          <p14:tracePt t="137292" x="5143500" y="5113338"/>
          <p14:tracePt t="137308" x="5105400" y="5113338"/>
          <p14:tracePt t="137325" x="5059363" y="5113338"/>
          <p14:tracePt t="137343" x="5006975" y="5113338"/>
          <p14:tracePt t="137358" x="4975225" y="5113338"/>
          <p14:tracePt t="137375" x="4945063" y="5113338"/>
          <p14:tracePt t="137391" x="4914900" y="5113338"/>
          <p14:tracePt t="137408" x="4892675" y="5113338"/>
          <p14:tracePt t="137425" x="4860925" y="5113338"/>
          <p14:tracePt t="137441" x="4816475" y="5113338"/>
          <p14:tracePt t="137458" x="4754563" y="5121275"/>
          <p14:tracePt t="137458" x="4740275" y="5127625"/>
          <p14:tracePt t="137476" x="4678363" y="5127625"/>
          <p14:tracePt t="137492" x="4648200" y="5135563"/>
          <p14:tracePt t="137508" x="4632325" y="5135563"/>
          <p14:tracePt t="137524" x="4625975" y="5143500"/>
          <p14:tracePt t="137541" x="4618038" y="5143500"/>
          <p14:tracePt t="137563" x="4610100" y="5143500"/>
          <p14:tracePt t="137574" x="4587875" y="5143500"/>
          <p14:tracePt t="137591" x="4564063" y="5159375"/>
          <p14:tracePt t="137607" x="4549775" y="5165725"/>
          <p14:tracePt t="137624" x="4525963" y="5165725"/>
          <p14:tracePt t="137641" x="4511675" y="5173663"/>
          <p14:tracePt t="137658" x="4495800" y="5181600"/>
          <p14:tracePt t="137658" x="4479925" y="5197475"/>
          <p14:tracePt t="137676" x="4473575" y="5197475"/>
          <p14:tracePt t="137691" x="4457700" y="5203825"/>
          <p14:tracePt t="137708" x="4449763" y="5219700"/>
          <p14:tracePt t="137724" x="4441825" y="5235575"/>
          <p14:tracePt t="137741" x="4441825" y="5249863"/>
          <p14:tracePt t="137758" x="4427538" y="5265738"/>
          <p14:tracePt t="137775" x="4403725" y="5295900"/>
          <p14:tracePt t="137790" x="4403725" y="5311775"/>
          <p14:tracePt t="137807" x="4397375" y="5341938"/>
          <p14:tracePt t="137824" x="4389438" y="5364163"/>
          <p14:tracePt t="137840" x="4389438" y="5372100"/>
          <p14:tracePt t="137856" x="4389438" y="5380038"/>
          <p14:tracePt t="137874" x="4389438" y="5387975"/>
          <p14:tracePt t="137891" x="4389438" y="5402263"/>
          <p14:tracePt t="137907" x="4397375" y="5418138"/>
          <p14:tracePt t="137925" x="4441825" y="5456238"/>
          <p14:tracePt t="137941" x="4518025" y="5494338"/>
          <p14:tracePt t="137957" x="4579938" y="5516563"/>
          <p14:tracePt t="137974" x="4632325" y="5540375"/>
          <p14:tracePt t="137990" x="4678363" y="5554663"/>
          <p14:tracePt t="138007" x="4708525" y="5554663"/>
          <p14:tracePt t="138024" x="4754563" y="5554663"/>
          <p14:tracePt t="138040" x="4816475" y="5554663"/>
          <p14:tracePt t="138057" x="4899025" y="5554663"/>
          <p14:tracePt t="138073" x="4991100" y="5554663"/>
          <p14:tracePt t="138073" x="5037138" y="5540375"/>
          <p14:tracePt t="138093" x="5083175" y="5532438"/>
          <p14:tracePt t="138107" x="5121275" y="5516563"/>
          <p14:tracePt t="138124" x="5135563" y="5516563"/>
          <p14:tracePt t="138140" x="5143500" y="5516563"/>
          <p14:tracePt t="138156" x="5165725" y="5502275"/>
          <p14:tracePt t="138173" x="5189538" y="5502275"/>
          <p14:tracePt t="138189" x="5211763" y="5502275"/>
          <p14:tracePt t="138206" x="5235575" y="5502275"/>
          <p14:tracePt t="138223" x="5249863" y="5494338"/>
          <p14:tracePt t="138240" x="5280025" y="5494338"/>
          <p14:tracePt t="138256" x="5334000" y="5486400"/>
          <p14:tracePt t="138273" x="5402263" y="5486400"/>
          <p14:tracePt t="138273" x="5432425" y="5486400"/>
          <p14:tracePt t="138291" x="5440363" y="5478463"/>
          <p14:tracePt t="138307" x="5440363" y="5470525"/>
          <p14:tracePt t="138354" x="5432425" y="5470525"/>
          <p14:tracePt t="139106" x="5426075" y="5478463"/>
          <p14:tracePt t="139114" x="5426075" y="5494338"/>
          <p14:tracePt t="139138" x="5426075" y="5502275"/>
          <p14:tracePt t="139155" x="5426075" y="5508625"/>
          <p14:tracePt t="139162" x="5418138" y="5516563"/>
          <p14:tracePt t="139172" x="5418138" y="5540375"/>
          <p14:tracePt t="139189" x="5410200" y="5554663"/>
          <p14:tracePt t="139205" x="5394325" y="5592763"/>
          <p14:tracePt t="139221" x="5364163" y="5654675"/>
          <p14:tracePt t="139238" x="5311775" y="5745163"/>
          <p14:tracePt t="139255" x="5257800" y="5829300"/>
          <p14:tracePt t="139272" x="5219700" y="5913438"/>
          <p14:tracePt t="139288" x="5203825" y="5951538"/>
          <p14:tracePt t="139305" x="5203825" y="5981700"/>
          <p14:tracePt t="139305" x="5203825" y="5997575"/>
          <p14:tracePt t="139323" x="5203825" y="6003925"/>
          <p14:tracePt t="139338" x="5219700" y="6011863"/>
          <p14:tracePt t="139355" x="5227638" y="6019800"/>
          <p14:tracePt t="139402" x="5227638" y="6027738"/>
          <p14:tracePt t="139410" x="5235575" y="6027738"/>
          <p14:tracePt t="139426" x="5249863" y="6035675"/>
          <p14:tracePt t="139442" x="5257800" y="6035675"/>
          <p14:tracePt t="139458" x="5265738" y="6035675"/>
          <p14:tracePt t="139474" x="5273675" y="6035675"/>
          <p14:tracePt t="139770" x="5265738" y="6035675"/>
          <p14:tracePt t="139787" x="5249863" y="6035675"/>
          <p14:tracePt t="139794" x="5235575" y="6019800"/>
          <p14:tracePt t="139804" x="5219700" y="6011863"/>
          <p14:tracePt t="139821" x="5181600" y="6011863"/>
          <p14:tracePt t="139837" x="5135563" y="5997575"/>
          <p14:tracePt t="139854" x="5089525" y="5981700"/>
          <p14:tracePt t="139871" x="5037138" y="5951538"/>
          <p14:tracePt t="139887" x="5006975" y="5935663"/>
          <p14:tracePt t="139905" x="4999038" y="5935663"/>
          <p14:tracePt t="139920" x="4983163" y="5935663"/>
          <p14:tracePt t="139946" x="4975225" y="5935663"/>
          <p14:tracePt t="139955" x="4930775" y="5935663"/>
          <p14:tracePt t="139972" x="4868863" y="5935663"/>
          <p14:tracePt t="139988" x="4816475" y="5935663"/>
          <p14:tracePt t="140005" x="4784725" y="5935663"/>
          <p14:tracePt t="140021" x="4762500" y="5935663"/>
          <p14:tracePt t="140037" x="4746625" y="5935663"/>
          <p14:tracePt t="140054" x="4716463" y="5943600"/>
          <p14:tracePt t="140072" x="4694238" y="5943600"/>
          <p14:tracePt t="140087" x="4656138" y="5965825"/>
          <p14:tracePt t="140104" x="4618038" y="5973763"/>
          <p14:tracePt t="140120" x="4594225" y="5997575"/>
          <p14:tracePt t="140120" x="4594225" y="6003925"/>
          <p14:tracePt t="140139" x="4579938" y="6019800"/>
          <p14:tracePt t="140154" x="4556125" y="6049963"/>
          <p14:tracePt t="140171" x="4541838" y="6073775"/>
          <p14:tracePt t="140188" x="4533900" y="6088063"/>
          <p14:tracePt t="140205" x="4525963" y="6096000"/>
          <p14:tracePt t="140221" x="4525963" y="6134100"/>
          <p14:tracePt t="140237" x="4525963" y="6164263"/>
          <p14:tracePt t="140254" x="4525963" y="6194425"/>
          <p14:tracePt t="140271" x="4525963" y="6226175"/>
          <p14:tracePt t="140286" x="4525963" y="6256338"/>
          <p14:tracePt t="140303" x="4533900" y="6264275"/>
          <p14:tracePt t="140355" x="4518025" y="6264275"/>
          <p14:tracePt t="140770" x="4487863" y="6264275"/>
          <p14:tracePt t="140778" x="4465638" y="6264275"/>
          <p14:tracePt t="140787" x="4389438" y="6264275"/>
          <p14:tracePt t="140804" x="4267200" y="6248400"/>
          <p14:tracePt t="140821" x="4092575" y="6240463"/>
          <p14:tracePt t="140837" x="3894138" y="6240463"/>
          <p14:tracePt t="140853" x="3687763" y="6240463"/>
          <p14:tracePt t="140870" x="3527425" y="6240463"/>
          <p14:tracePt t="140886" x="3344863" y="6240463"/>
          <p14:tracePt t="140904" x="3146425" y="6226175"/>
          <p14:tracePt t="140920" x="2941638" y="6226175"/>
          <p14:tracePt t="140936" x="2781300" y="6226175"/>
          <p14:tracePt t="140936" x="2720975" y="6226175"/>
          <p14:tracePt t="140955" x="2667000" y="6218238"/>
          <p14:tracePt t="140969" x="2476500" y="6218238"/>
          <p14:tracePt t="140987" x="2278063" y="6202363"/>
          <p14:tracePt t="141004" x="2095500" y="6194425"/>
          <p14:tracePt t="141021" x="1989138" y="6194425"/>
          <p14:tracePt t="141036" x="1927225" y="6194425"/>
          <p14:tracePt t="141053" x="1897063" y="6194425"/>
          <p14:tracePt t="141069" x="1844675" y="6194425"/>
          <p14:tracePt t="141086" x="1736725" y="6194425"/>
          <p14:tracePt t="141104" x="1622425" y="6194425"/>
          <p14:tracePt t="141120" x="1570038" y="6194425"/>
          <p14:tracePt t="141136" x="1524000" y="6180138"/>
          <p14:tracePt t="141136" x="1508125" y="6180138"/>
          <p14:tracePt t="141155" x="1485900" y="6180138"/>
          <p14:tracePt t="141169" x="1265238" y="6180138"/>
          <p14:tracePt t="141187" x="1074738" y="6180138"/>
          <p14:tracePt t="141204" x="990600" y="6180138"/>
          <p14:tracePt t="141221" x="974725" y="6180138"/>
          <p14:tracePt t="141235" x="968375" y="6180138"/>
          <p14:tracePt t="141257" x="936625" y="6180138"/>
          <p14:tracePt t="141282" x="906463" y="6180138"/>
          <p14:tracePt t="141290" x="876300" y="6180138"/>
          <p14:tracePt t="141302" x="822325" y="6172200"/>
          <p14:tracePt t="141319" x="808038" y="6164263"/>
          <p14:tracePt t="141336" x="815975" y="6164263"/>
          <p14:tracePt t="141490" x="822325" y="6164263"/>
          <p14:tracePt t="141530" x="830263" y="6164263"/>
          <p14:tracePt t="141538" x="830263" y="6172200"/>
          <p14:tracePt t="141554" x="838200" y="6172200"/>
          <p14:tracePt t="141568" x="868363" y="6180138"/>
          <p14:tracePt t="141568" x="876300" y="6188075"/>
          <p14:tracePt t="141588" x="884238" y="6188075"/>
          <p14:tracePt t="141626" x="892175" y="6188075"/>
          <p14:tracePt t="141658" x="906463" y="6202363"/>
          <p14:tracePt t="141666" x="930275" y="6202363"/>
          <p14:tracePt t="141674" x="944563" y="6202363"/>
          <p14:tracePt t="141685" x="974725" y="6218238"/>
          <p14:tracePt t="141702" x="1012825" y="6218238"/>
          <p14:tracePt t="141719" x="1028700" y="6218238"/>
          <p14:tracePt t="141735" x="1036638" y="6226175"/>
          <p14:tracePt t="141826" x="1044575" y="6232525"/>
          <p14:tracePt t="141874" x="1044575" y="6248400"/>
          <p14:tracePt t="141898" x="1044575" y="6270625"/>
          <p14:tracePt t="141906" x="1044575" y="6294438"/>
          <p14:tracePt t="141919" x="1044575" y="6324600"/>
          <p14:tracePt t="141936" x="1006475" y="6370638"/>
          <p14:tracePt t="141952" x="930275" y="6408738"/>
          <p14:tracePt t="141969" x="876300" y="6454775"/>
          <p14:tracePt t="141969" x="838200" y="6477000"/>
          <p14:tracePt t="141987" x="800100" y="6492875"/>
          <p14:tracePt t="142003" x="754063" y="6530975"/>
          <p14:tracePt t="142020" x="739775" y="6537325"/>
          <p14:tracePt t="142036" x="731838" y="6545263"/>
          <p14:tracePt t="142050" x="731838" y="6553200"/>
          <p14:tracePt t="142090" x="731838" y="6561138"/>
          <p14:tracePt t="142098" x="739775" y="6561138"/>
          <p14:tracePt t="142794" x="1363663" y="6553200"/>
          <p14:tracePt t="142802" x="1379538" y="6537325"/>
          <p14:tracePt t="142817" x="1401763" y="6523038"/>
          <p14:tracePt t="142835" x="1409700" y="6523038"/>
          <p14:tracePt t="143602" x="1417638" y="6523038"/>
          <p14:tracePt t="143642" x="1425575" y="6523038"/>
          <p14:tracePt t="143658" x="1439863" y="6523038"/>
          <p14:tracePt t="143667" x="1516063" y="6523038"/>
          <p14:tracePt t="143684" x="1600200" y="6515100"/>
          <p14:tracePt t="143700" x="1646238" y="6499225"/>
          <p14:tracePt t="143717" x="1654175" y="6477000"/>
          <p14:tracePt t="143734" x="1654175" y="6438900"/>
          <p14:tracePt t="143750" x="1676400" y="6378575"/>
          <p14:tracePt t="143767" x="1736725" y="6332538"/>
          <p14:tracePt t="143784" x="1806575" y="6294438"/>
          <p14:tracePt t="143800" x="1836738" y="6264275"/>
          <p14:tracePt t="143817" x="1844675" y="6248400"/>
          <p14:tracePt t="143834" x="1844675" y="6218238"/>
          <p14:tracePt t="143851" x="1844675" y="6188075"/>
          <p14:tracePt t="143867" x="1844675" y="6156325"/>
          <p14:tracePt t="143884" x="1844675" y="6149975"/>
          <p14:tracePt t="143900" x="1828800" y="6126163"/>
          <p14:tracePt t="143917" x="1768475" y="6080125"/>
          <p14:tracePt t="143934" x="1698625" y="6057900"/>
          <p14:tracePt t="143950" x="1660525" y="6035675"/>
          <p14:tracePt t="143967" x="1616075" y="6003925"/>
          <p14:tracePt t="143983" x="1584325" y="5981700"/>
          <p14:tracePt t="144000" x="1539875" y="5951538"/>
          <p14:tracePt t="144017" x="1470025" y="5913438"/>
          <p14:tracePt t="144033" x="1409700" y="5883275"/>
          <p14:tracePt t="144051" x="1393825" y="5875338"/>
          <p14:tracePt t="144068" x="1371600" y="5875338"/>
          <p14:tracePt t="144084" x="1333500" y="5859463"/>
          <p14:tracePt t="144100" x="1257300" y="5851525"/>
          <p14:tracePt t="144117" x="1173163" y="5851525"/>
          <p14:tracePt t="144134" x="1120775" y="5851525"/>
          <p14:tracePt t="144150" x="1104900" y="5851525"/>
          <p14:tracePt t="144166" x="1089025" y="5851525"/>
          <p14:tracePt t="144194" x="1074738" y="5851525"/>
          <p14:tracePt t="144202" x="1066800" y="5867400"/>
          <p14:tracePt t="144216" x="1036638" y="5889625"/>
          <p14:tracePt t="144233" x="998538" y="5921375"/>
          <p14:tracePt t="144233" x="982663" y="5927725"/>
          <p14:tracePt t="144250" x="968375" y="5943600"/>
          <p14:tracePt t="144250" x="960438" y="5959475"/>
          <p14:tracePt t="144267" x="936625" y="5981700"/>
          <p14:tracePt t="144284" x="922338" y="6003925"/>
          <p14:tracePt t="144300" x="914400" y="6027738"/>
          <p14:tracePt t="144317" x="906463" y="6042025"/>
          <p14:tracePt t="144332" x="898525" y="6065838"/>
          <p14:tracePt t="144351" x="898525" y="6073775"/>
          <p14:tracePt t="144365" x="898525" y="6103938"/>
          <p14:tracePt t="144383" x="898525" y="6142038"/>
          <p14:tracePt t="144400" x="898525" y="6172200"/>
          <p14:tracePt t="144416" x="898525" y="6218238"/>
          <p14:tracePt t="144416" x="898525" y="6226175"/>
          <p14:tracePt t="144435" x="898525" y="6232525"/>
          <p14:tracePt t="144449" x="898525" y="6248400"/>
          <p14:tracePt t="144466" x="898525" y="6278563"/>
          <p14:tracePt t="144484" x="930275" y="6316663"/>
          <p14:tracePt t="144500" x="944563" y="6332538"/>
          <p14:tracePt t="144516" x="990600" y="6354763"/>
          <p14:tracePt t="144534" x="1050925" y="6384925"/>
          <p14:tracePt t="144549" x="1096963" y="6408738"/>
          <p14:tracePt t="144566" x="1120775" y="6423025"/>
          <p14:tracePt t="144583" x="1127125" y="6423025"/>
          <p14:tracePt t="144600" x="1135063" y="6430963"/>
          <p14:tracePt t="144615" x="1143000" y="6430963"/>
          <p14:tracePt t="144634" x="1158875" y="6430963"/>
          <p14:tracePt t="144634" x="1189038" y="6430963"/>
          <p14:tracePt t="144651" x="1241425" y="6438900"/>
          <p14:tracePt t="144667" x="1265238" y="6438900"/>
          <p14:tracePt t="144683" x="1273175" y="6438900"/>
          <p14:tracePt t="149990" x="1279525" y="6438900"/>
          <p14:tracePt t="151693" x="1295400" y="6438900"/>
          <p14:tracePt t="152394" x="1325563" y="6438900"/>
          <p14:tracePt t="152402" x="1363663" y="6438900"/>
          <p14:tracePt t="152410" x="1417638" y="6438900"/>
          <p14:tracePt t="152425" x="1516063" y="6438900"/>
          <p14:tracePt t="152425" x="1562100" y="6438900"/>
          <p14:tracePt t="152443" x="1622425" y="6438900"/>
          <p14:tracePt t="152459" x="1660525" y="6438900"/>
          <p14:tracePt t="152475" x="1676400" y="6438900"/>
          <p14:tracePt t="152490" x="1722438" y="6438900"/>
          <p14:tracePt t="152508" x="1812925" y="6438900"/>
          <p14:tracePt t="152525" x="1912938" y="6438900"/>
          <p14:tracePt t="152541" x="1965325" y="6438900"/>
          <p14:tracePt t="152556" x="2003425" y="6438900"/>
          <p14:tracePt t="152574" x="2065338" y="6438900"/>
          <p14:tracePt t="152593" x="2179638" y="6423025"/>
          <p14:tracePt t="152608" x="2408238" y="6423025"/>
          <p14:tracePt t="152625" x="2659063" y="6423025"/>
          <p14:tracePt t="152625" x="2789238" y="6423025"/>
          <p14:tracePt t="152642" x="2887663" y="6423025"/>
          <p14:tracePt t="152657" x="3048000" y="6416675"/>
          <p14:tracePt t="152675" x="3055938" y="6416675"/>
          <p14:tracePt t="152691" x="3070225" y="6416675"/>
          <p14:tracePt t="152708" x="3154363" y="6416675"/>
          <p14:tracePt t="152725" x="3314700" y="6416675"/>
          <p14:tracePt t="152741" x="3527425" y="6416675"/>
          <p14:tracePt t="152757" x="3749675" y="6416675"/>
          <p14:tracePt t="152774" x="3902075" y="6416675"/>
          <p14:tracePt t="152791" x="3984625" y="6416675"/>
          <p14:tracePt t="152807" x="4038600" y="6416675"/>
          <p14:tracePt t="152824" x="4114800" y="6416675"/>
          <p14:tracePt t="152824" x="4175125" y="6416675"/>
          <p14:tracePt t="152842" x="4229100" y="6416675"/>
          <p14:tracePt t="152857" x="4435475" y="6416675"/>
          <p14:tracePt t="152875" x="4587875" y="6416675"/>
          <p14:tracePt t="152892" x="4670425" y="6408738"/>
          <p14:tracePt t="152908" x="4716463" y="6408738"/>
          <p14:tracePt t="152925" x="4754563" y="6400800"/>
          <p14:tracePt t="152942" x="4792663" y="6384925"/>
          <p14:tracePt t="152957" x="4892675" y="6384925"/>
          <p14:tracePt t="152974" x="5037138" y="6384925"/>
          <p14:tracePt t="152991" x="5189538" y="6384925"/>
          <p14:tracePt t="153007" x="5265738" y="6384925"/>
          <p14:tracePt t="153024" x="5280025" y="6384925"/>
          <p14:tracePt t="153058" x="5295900" y="6370638"/>
          <p14:tracePt t="153066" x="5318125" y="6370638"/>
          <p14:tracePt t="153075" x="5486400" y="6340475"/>
          <p14:tracePt t="153092" x="5676900" y="6286500"/>
          <p14:tracePt t="153108" x="5799138" y="6248400"/>
          <p14:tracePt t="153125" x="5829300" y="6232525"/>
          <p14:tracePt t="153141" x="5845175" y="6188075"/>
          <p14:tracePt t="153157" x="5859463" y="6172200"/>
          <p14:tracePt t="153174" x="5905500" y="6134100"/>
          <p14:tracePt t="153190" x="5965825" y="6126163"/>
          <p14:tracePt t="153207" x="6057900" y="6096000"/>
          <p14:tracePt t="153224" x="6080125" y="6073775"/>
          <p14:tracePt t="153240" x="6080125" y="6065838"/>
          <p14:tracePt t="153256" x="6080125" y="6042025"/>
          <p14:tracePt t="153275" x="6088063" y="6035675"/>
          <p14:tracePt t="153291" x="6096000" y="6019800"/>
          <p14:tracePt t="153308" x="6096000" y="6003925"/>
          <p14:tracePt t="153324" x="6080125" y="5973763"/>
          <p14:tracePt t="153341" x="6057900" y="5959475"/>
          <p14:tracePt t="153358" x="6035675" y="5943600"/>
          <p14:tracePt t="153374" x="5989638" y="5921375"/>
          <p14:tracePt t="153390" x="5927725" y="5905500"/>
          <p14:tracePt t="153407" x="5859463" y="5897563"/>
          <p14:tracePt t="153424" x="5722938" y="5897563"/>
          <p14:tracePt t="153440" x="5600700" y="5883275"/>
          <p14:tracePt t="153457" x="5554663" y="5883275"/>
          <p14:tracePt t="153457" x="5532438" y="5883275"/>
          <p14:tracePt t="153475" x="5516563" y="5883275"/>
          <p14:tracePt t="153490" x="5502275" y="5875338"/>
          <p14:tracePt t="153507" x="5486400" y="5875338"/>
          <p14:tracePt t="153524" x="5387975" y="5875338"/>
          <p14:tracePt t="153540" x="5311775" y="5875338"/>
          <p14:tracePt t="153557" x="5241925" y="5875338"/>
          <p14:tracePt t="153573" x="5181600" y="5875338"/>
          <p14:tracePt t="153591" x="5151438" y="5875338"/>
          <p14:tracePt t="153607" x="5105400" y="5875338"/>
          <p14:tracePt t="153624" x="5067300" y="5875338"/>
          <p14:tracePt t="153640" x="4991100" y="5875338"/>
          <p14:tracePt t="153656" x="4937125" y="5875338"/>
          <p14:tracePt t="153656" x="4914900" y="5875338"/>
          <p14:tracePt t="153675" x="4884738" y="5883275"/>
          <p14:tracePt t="153691" x="4846638" y="5889625"/>
          <p14:tracePt t="153707" x="4816475" y="5897563"/>
          <p14:tracePt t="153724" x="4784725" y="5897563"/>
          <p14:tracePt t="153741" x="4746625" y="5913438"/>
          <p14:tracePt t="153757" x="4694238" y="5913438"/>
          <p14:tracePt t="153774" x="4648200" y="5935663"/>
          <p14:tracePt t="153789" x="4618038" y="5959475"/>
          <p14:tracePt t="153806" x="4602163" y="5981700"/>
          <p14:tracePt t="153823" x="4587875" y="6011863"/>
          <p14:tracePt t="153840" x="4587875" y="6035675"/>
          <p14:tracePt t="153856" x="4572000" y="6057900"/>
          <p14:tracePt t="153856" x="4564063" y="6080125"/>
          <p14:tracePt t="153875" x="4556125" y="6103938"/>
          <p14:tracePt t="153891" x="4556125" y="6118225"/>
          <p14:tracePt t="153907" x="4556125" y="6172200"/>
          <p14:tracePt t="153924" x="4556125" y="6194425"/>
          <p14:tracePt t="153955" x="4556125" y="6210300"/>
          <p14:tracePt t="153978" x="4556125" y="6218238"/>
          <p14:tracePt t="153987" x="4564063" y="6226175"/>
          <p14:tracePt t="154002" x="4572000" y="6232525"/>
          <p14:tracePt t="154010" x="4587875" y="6248400"/>
          <p14:tracePt t="154023" x="4640263" y="6286500"/>
          <p14:tracePt t="154040" x="4678363" y="6302375"/>
          <p14:tracePt t="154055" x="4746625" y="6324600"/>
          <p14:tracePt t="154072" x="4816475" y="6340475"/>
          <p14:tracePt t="154088" x="4930775" y="6340475"/>
          <p14:tracePt t="154088" x="4999038" y="6340475"/>
          <p14:tracePt t="154107" x="5113338" y="6340475"/>
          <p14:tracePt t="154122" x="5227638" y="6340475"/>
          <p14:tracePt t="154140" x="5341938" y="6316663"/>
          <p14:tracePt t="154156" x="5448300" y="6308725"/>
          <p14:tracePt t="154173" x="5508625" y="6302375"/>
          <p14:tracePt t="154189" x="5584825" y="6294438"/>
          <p14:tracePt t="154206" x="5654675" y="6270625"/>
          <p14:tracePt t="154223" x="5699125" y="6240463"/>
          <p14:tracePt t="154239" x="5699125" y="6226175"/>
          <p14:tracePt t="154255" x="5707063" y="6218238"/>
          <p14:tracePt t="154273" x="5707063" y="6202363"/>
          <p14:tracePt t="154290" x="5707063" y="6188075"/>
          <p14:tracePt t="154305" x="5707063" y="6180138"/>
          <p14:tracePt t="154442" x="5715000" y="6172200"/>
          <p14:tracePt t="155082" x="5730875" y="6149975"/>
          <p14:tracePt t="155090" x="5737225" y="6142038"/>
          <p14:tracePt t="155105" x="5753100" y="6118225"/>
          <p14:tracePt t="155123" x="5775325" y="6118225"/>
          <p14:tracePt t="155602" x="5845175" y="6103938"/>
          <p14:tracePt t="155610" x="5921375" y="6096000"/>
          <p14:tracePt t="155626" x="5959475" y="6080125"/>
          <p14:tracePt t="155637" x="6042025" y="6042025"/>
          <p14:tracePt t="155655" x="6111875" y="6003925"/>
          <p14:tracePt t="155672" x="6202363" y="5981700"/>
          <p14:tracePt t="155688" x="6270625" y="5943600"/>
          <p14:tracePt t="155705" x="6346825" y="5913438"/>
          <p14:tracePt t="155705" x="6392863" y="5889625"/>
          <p14:tracePt t="155723" x="6454775" y="5867400"/>
          <p14:tracePt t="155737" x="6569075" y="5821363"/>
          <p14:tracePt t="155755" x="6667500" y="5799138"/>
          <p14:tracePt t="155772" x="6789738" y="5775325"/>
          <p14:tracePt t="155788" x="6904038" y="5715000"/>
          <p14:tracePt t="155805" x="6934200" y="5676900"/>
          <p14:tracePt t="155821" x="6950075" y="5622925"/>
          <p14:tracePt t="155838" x="6956425" y="5584825"/>
          <p14:tracePt t="155854" x="6994525" y="5540375"/>
          <p14:tracePt t="155871" x="7078663" y="5502275"/>
          <p14:tracePt t="155888" x="7216775" y="5448300"/>
          <p14:tracePt t="155888" x="7261225" y="5410200"/>
          <p14:tracePt t="155906" x="7307263" y="5387975"/>
          <p14:tracePt t="155920" x="7361238" y="5349875"/>
          <p14:tracePt t="155920" x="7369175" y="5326063"/>
          <p14:tracePt t="155939" x="7391400" y="5265738"/>
          <p14:tracePt t="155956" x="7399338" y="5203825"/>
          <p14:tracePt t="155972" x="7437438" y="5121275"/>
          <p14:tracePt t="155988" x="7483475" y="5067300"/>
          <p14:tracePt t="156005" x="7535863" y="4999038"/>
          <p14:tracePt t="156022" x="7573963" y="4945063"/>
          <p14:tracePt t="156037" x="7581900" y="4922838"/>
          <p14:tracePt t="156054" x="7581900" y="4876800"/>
          <p14:tracePt t="156070" x="7597775" y="4822825"/>
          <p14:tracePt t="156087" x="7620000" y="4740275"/>
          <p14:tracePt t="156104" x="7642225" y="4640263"/>
          <p14:tracePt t="156120" x="7680325" y="4511675"/>
          <p14:tracePt t="156136" x="7712075" y="4449763"/>
          <p14:tracePt t="156136" x="7726363" y="4427538"/>
          <p14:tracePt t="156154" x="7742238" y="4411663"/>
          <p14:tracePt t="156169" x="7764463" y="4327525"/>
          <p14:tracePt t="156187" x="7810500" y="4251325"/>
          <p14:tracePt t="156204" x="7848600" y="4160838"/>
          <p14:tracePt t="156220" x="7878763" y="4068763"/>
          <p14:tracePt t="156236" x="7902575" y="3954463"/>
          <p14:tracePt t="156253" x="7924800" y="3832225"/>
          <p14:tracePt t="156270" x="7924800" y="3687763"/>
          <p14:tracePt t="156286" x="7924800" y="3565525"/>
          <p14:tracePt t="156303" x="7924800" y="3375025"/>
          <p14:tracePt t="156320" x="7924800" y="3170238"/>
          <p14:tracePt t="156336" x="7924800" y="2933700"/>
          <p14:tracePt t="156355" x="7924800" y="2789238"/>
          <p14:tracePt t="156371" x="7924800" y="2659063"/>
          <p14:tracePt t="156387" x="7924800" y="2506663"/>
          <p14:tracePt t="156403" x="7947025" y="2400300"/>
          <p14:tracePt t="156419" x="7970838" y="2278063"/>
          <p14:tracePt t="156436" x="7970838" y="2201863"/>
          <p14:tracePt t="156453" x="7985125" y="2103438"/>
          <p14:tracePt t="156470" x="7985125" y="2003425"/>
          <p14:tracePt t="156486" x="7985125" y="1912938"/>
          <p14:tracePt t="156503" x="7985125" y="1828800"/>
          <p14:tracePt t="156519" x="7993063" y="1774825"/>
          <p14:tracePt t="156536" x="8001000" y="1736725"/>
          <p14:tracePt t="156536" x="8001000" y="1706563"/>
          <p14:tracePt t="156554" x="8008938" y="1698625"/>
          <p14:tracePt t="156569" x="8008938" y="1692275"/>
          <p14:tracePt t="156586" x="8008938" y="1676400"/>
          <p14:tracePt t="156603" x="8016875" y="1676400"/>
          <p14:tracePt t="156866" x="8016875" y="1684338"/>
          <p14:tracePt t="156882" x="8016875" y="1698625"/>
          <p14:tracePt t="156890" x="8016875" y="1730375"/>
          <p14:tracePt t="156903" x="8023225" y="1782763"/>
          <p14:tracePt t="156920" x="8039100" y="1844675"/>
          <p14:tracePt t="156937" x="8047038" y="1897063"/>
          <p14:tracePt t="156937" x="8047038" y="1927225"/>
          <p14:tracePt t="156955" x="8054975" y="1989138"/>
          <p14:tracePt t="156971" x="8054975" y="2041525"/>
          <p14:tracePt t="156988" x="8054975" y="2095500"/>
          <p14:tracePt t="157004" x="8054975" y="2187575"/>
          <p14:tracePt t="157020" x="8054975" y="2286000"/>
          <p14:tracePt t="157037" x="8054975" y="2408238"/>
          <p14:tracePt t="157053" x="8054975" y="2574925"/>
          <p14:tracePt t="157068" x="8039100" y="2759075"/>
          <p14:tracePt t="157086" x="8016875" y="2917825"/>
          <p14:tracePt t="157104" x="7993063" y="3094038"/>
          <p14:tracePt t="157120" x="7970838" y="3184525"/>
          <p14:tracePt t="157136" x="7970838" y="3292475"/>
          <p14:tracePt t="157136" x="7970838" y="3344863"/>
          <p14:tracePt t="157155" x="7970838" y="3390900"/>
          <p14:tracePt t="157170" x="7924800" y="3565525"/>
          <p14:tracePt t="157187" x="7902575" y="3679825"/>
          <p14:tracePt t="157204" x="7894638" y="3779838"/>
          <p14:tracePt t="157220" x="7878763" y="3894138"/>
          <p14:tracePt t="157236" x="7878763" y="4000500"/>
          <p14:tracePt t="157253" x="7878763" y="4106863"/>
          <p14:tracePt t="157269" x="7894638" y="4213225"/>
          <p14:tracePt t="157286" x="7894638" y="4283075"/>
          <p14:tracePt t="157303" x="7894638" y="4381500"/>
          <p14:tracePt t="157319" x="7894638" y="4473575"/>
          <p14:tracePt t="157336" x="7894638" y="4533900"/>
          <p14:tracePt t="157336" x="7894638" y="4564063"/>
          <p14:tracePt t="157356" x="7894638" y="4618038"/>
          <p14:tracePt t="157371" x="7908925" y="4678363"/>
          <p14:tracePt t="157387" x="7916863" y="4708525"/>
          <p14:tracePt t="157403" x="7924800" y="4754563"/>
          <p14:tracePt t="157420" x="7932738" y="4792663"/>
          <p14:tracePt t="157436" x="7947025" y="4830763"/>
          <p14:tracePt t="157453" x="7954963" y="4868863"/>
          <p14:tracePt t="157469" x="7954963" y="4899025"/>
          <p14:tracePt t="157486" x="7954963" y="4930775"/>
          <p14:tracePt t="157503" x="7962900" y="4960938"/>
          <p14:tracePt t="157520" x="7970838" y="4999038"/>
          <p14:tracePt t="157535" x="7978775" y="5051425"/>
          <p14:tracePt t="157552" x="7978775" y="5089525"/>
          <p14:tracePt t="157568" x="8001000" y="5143500"/>
          <p14:tracePt t="157568" x="8008938" y="5173663"/>
          <p14:tracePt t="157587" x="8008938" y="5219700"/>
          <p14:tracePt t="157604" x="8016875" y="5249863"/>
          <p14:tracePt t="157619" x="8016875" y="5280025"/>
          <p14:tracePt t="157636" x="8023225" y="5318125"/>
          <p14:tracePt t="157652" x="8039100" y="5364163"/>
          <p14:tracePt t="157669" x="8039100" y="5402263"/>
          <p14:tracePt t="157686" x="8039100" y="5456238"/>
          <p14:tracePt t="157703" x="8054975" y="5532438"/>
          <p14:tracePt t="157719" x="8061325" y="5578475"/>
          <p14:tracePt t="157736" x="8077200" y="5638800"/>
          <p14:tracePt t="157752" x="8077200" y="5668963"/>
          <p14:tracePt t="157752" x="8085138" y="5692775"/>
          <p14:tracePt t="157771" x="8085138" y="5707063"/>
          <p14:tracePt t="157771" x="8085138" y="5722938"/>
          <p14:tracePt t="157787" x="8085138" y="5737225"/>
          <p14:tracePt t="157803" x="8085138" y="5745163"/>
          <p14:tracePt t="157820" x="8093075" y="5768975"/>
          <p14:tracePt t="157836" x="8099425" y="5783263"/>
          <p14:tracePt t="157852" x="8099425" y="5813425"/>
          <p14:tracePt t="157868" x="8107363" y="5845175"/>
          <p14:tracePt t="157885" x="8107363" y="5875338"/>
          <p14:tracePt t="157902" x="8115300" y="5905500"/>
          <p14:tracePt t="157919" x="8115300" y="5927725"/>
          <p14:tracePt t="157935" x="8123238" y="5959475"/>
          <p14:tracePt t="157952" x="8123238" y="5989638"/>
          <p14:tracePt t="157970" x="8123238" y="6003925"/>
          <p14:tracePt t="157986" x="8131175" y="6027738"/>
          <p14:tracePt t="158003" x="8131175" y="6035675"/>
          <p14:tracePt t="158018" x="8131175" y="6065838"/>
          <p14:tracePt t="158036" x="8131175" y="6073775"/>
          <p14:tracePt t="158052" x="8131175" y="6096000"/>
          <p14:tracePt t="158069" x="8137525" y="6118225"/>
          <p14:tracePt t="158085" x="8137525" y="6134100"/>
          <p14:tracePt t="158103" x="8145463" y="6149975"/>
          <p14:tracePt t="158119" x="8153400" y="6156325"/>
          <p14:tracePt t="158135" x="8153400" y="6164263"/>
          <p14:tracePt t="158151" x="8145463" y="6156325"/>
          <p14:tracePt t="158394" x="8145463" y="6149975"/>
          <p14:tracePt t="158450" x="8145463" y="6134100"/>
          <p14:tracePt t="158482" x="8145463" y="6118225"/>
          <p14:tracePt t="158498" x="8145463" y="6111875"/>
          <p14:tracePt t="158506" x="8145463" y="6103938"/>
          <p14:tracePt t="158518" x="8145463" y="6080125"/>
          <p14:tracePt t="158535" x="8145463" y="6057900"/>
          <p14:tracePt t="158551" x="8145463" y="6049963"/>
          <p14:tracePt t="158567" x="8145463" y="6035675"/>
          <p14:tracePt t="158585" x="8145463" y="6019800"/>
          <p14:tracePt t="158601" x="8145463" y="5989638"/>
          <p14:tracePt t="158619" x="8161338" y="5951538"/>
          <p14:tracePt t="158636" x="8183563" y="5897563"/>
          <p14:tracePt t="158652" x="8199438" y="5837238"/>
          <p14:tracePt t="158668" x="8207375" y="5799138"/>
          <p14:tracePt t="158685" x="8221663" y="5775325"/>
          <p14:tracePt t="158701" x="8221663" y="5761038"/>
          <p14:tracePt t="158717" x="8221663" y="5730875"/>
          <p14:tracePt t="158735" x="8229600" y="5707063"/>
          <p14:tracePt t="158751" x="8237538" y="5676900"/>
          <p14:tracePt t="158768" x="8245475" y="5646738"/>
          <p14:tracePt t="158785" x="8267700" y="5592763"/>
          <p14:tracePt t="158785" x="8267700" y="5570538"/>
          <p14:tracePt t="158803" x="8289925" y="5486400"/>
          <p14:tracePt t="158819" x="8305800" y="5432425"/>
          <p14:tracePt t="158836" x="8313738" y="5402263"/>
          <p14:tracePt t="158852" x="8313738" y="5380038"/>
          <p14:tracePt t="158867" x="8321675" y="5349875"/>
          <p14:tracePt t="158885" x="8328025" y="5303838"/>
          <p14:tracePt t="158901" x="8328025" y="5241925"/>
          <p14:tracePt t="158917" x="8328025" y="5181600"/>
          <p14:tracePt t="158935" x="8328025" y="5105400"/>
          <p14:tracePt t="158951" x="8328025" y="5021263"/>
          <p14:tracePt t="158968" x="8328025" y="4960938"/>
          <p14:tracePt t="158985" x="8328025" y="4892675"/>
          <p14:tracePt t="158985" x="8335963" y="4868863"/>
          <p14:tracePt t="159003" x="8343900" y="4808538"/>
          <p14:tracePt t="159020" x="8359775" y="4702175"/>
          <p14:tracePt t="159035" x="8366125" y="4579938"/>
          <p14:tracePt t="159051" x="8366125" y="4457700"/>
          <p14:tracePt t="159068" x="8382000" y="4373563"/>
          <p14:tracePt t="159085" x="8389938" y="4313238"/>
          <p14:tracePt t="159101" x="8389938" y="4267200"/>
          <p14:tracePt t="159118" x="8389938" y="4237038"/>
          <p14:tracePt t="159134" x="8389938" y="4168775"/>
          <p14:tracePt t="159151" x="8404225" y="4076700"/>
          <p14:tracePt t="159168" x="8404225" y="3932238"/>
          <p14:tracePt t="159184" x="8404225" y="3825875"/>
          <p14:tracePt t="159201" x="8428038" y="3733800"/>
          <p14:tracePt t="159201" x="8428038" y="3687763"/>
          <p14:tracePt t="159219" x="8442325" y="3603625"/>
          <p14:tracePt t="159235" x="8442325" y="3551238"/>
          <p14:tracePt t="159252" x="8442325" y="3521075"/>
          <p14:tracePt t="159268" x="8442325" y="3482975"/>
          <p14:tracePt t="159285" x="8442325" y="3467100"/>
          <p14:tracePt t="159301" x="8442325" y="3436938"/>
          <p14:tracePt t="159317" x="8442325" y="3375025"/>
          <p14:tracePt t="159334" x="8442325" y="3306763"/>
          <p14:tracePt t="159352" x="8442325" y="3222625"/>
          <p14:tracePt t="159367" x="8442325" y="3146425"/>
          <p14:tracePt t="159384" x="8442325" y="3086100"/>
          <p14:tracePt t="159400" x="8442325" y="3055938"/>
          <p14:tracePt t="159400" x="8442325" y="3025775"/>
          <p14:tracePt t="159419" x="8450263" y="2994025"/>
          <p14:tracePt t="159435" x="8450263" y="2955925"/>
          <p14:tracePt t="159451" x="8450263" y="2903538"/>
          <p14:tracePt t="159468" x="8450263" y="2873375"/>
          <p14:tracePt t="159485" x="8450263" y="2841625"/>
          <p14:tracePt t="159500" x="8450263" y="2811463"/>
          <p14:tracePt t="159517" x="8450263" y="2765425"/>
          <p14:tracePt t="159534" x="8435975" y="2735263"/>
          <p14:tracePt t="159551" x="8428038" y="2689225"/>
          <p14:tracePt t="159568" x="8428038" y="2659063"/>
          <p14:tracePt t="159584" x="8420100" y="2613025"/>
          <p14:tracePt t="159600" x="8412163" y="2560638"/>
          <p14:tracePt t="159600" x="8412163" y="2544763"/>
          <p14:tracePt t="159619" x="8412163" y="2460625"/>
          <p14:tracePt t="159635" x="8412163" y="2362200"/>
          <p14:tracePt t="159651" x="8412163" y="2278063"/>
          <p14:tracePt t="159669" x="8412163" y="2225675"/>
          <p14:tracePt t="159684" x="8412163" y="2201863"/>
          <p14:tracePt t="159699" x="8412163" y="2187575"/>
          <p14:tracePt t="159717" x="8412163" y="2163763"/>
          <p14:tracePt t="159733" x="8412163" y="2149475"/>
          <p14:tracePt t="159750" x="8412163" y="2117725"/>
          <p14:tracePt t="159766" x="8412163" y="2095500"/>
          <p14:tracePt t="159783" x="8412163" y="2087563"/>
          <p14:tracePt t="159799" x="8412163" y="2079625"/>
          <p14:tracePt t="159816" x="8412163" y="2073275"/>
          <p14:tracePt t="159833" x="8412163" y="2057400"/>
          <p14:tracePt t="159850" x="8412163" y="2041525"/>
          <p14:tracePt t="160057" x="8397875" y="2065338"/>
          <p14:tracePt t="160162" x="8374063" y="2125663"/>
          <p14:tracePt t="160170" x="8351838" y="2171700"/>
          <p14:tracePt t="160183" x="8305800" y="2255838"/>
          <p14:tracePt t="160200" x="8283575" y="2408238"/>
          <p14:tracePt t="160216" x="8237538" y="2574925"/>
          <p14:tracePt t="160216" x="8207375" y="2644775"/>
          <p14:tracePt t="160235" x="8191500" y="2720975"/>
          <p14:tracePt t="160249" x="8161338" y="2963863"/>
          <p14:tracePt t="160267" x="8137525" y="3140075"/>
          <p14:tracePt t="160284" x="8085138" y="3306763"/>
          <p14:tracePt t="160300" x="8069263" y="3459163"/>
          <p14:tracePt t="160316" x="8061325" y="3565525"/>
          <p14:tracePt t="160333" x="8061325" y="3679825"/>
          <p14:tracePt t="160352" x="8061325" y="3787775"/>
          <p14:tracePt t="160366" x="8061325" y="3908425"/>
          <p14:tracePt t="160382" x="8061325" y="4054475"/>
          <p14:tracePt t="160399" x="8061325" y="4198938"/>
          <p14:tracePt t="160416" x="8061325" y="4283075"/>
          <p14:tracePt t="160416" x="8069263" y="4305300"/>
          <p14:tracePt t="160434" x="8077200" y="4313238"/>
          <p14:tracePt t="160449" x="8107363" y="4419600"/>
          <p14:tracePt t="160467" x="8115300" y="4479925"/>
          <p14:tracePt t="160484" x="8123238" y="4579938"/>
          <p14:tracePt t="160500" x="8137525" y="4670425"/>
          <p14:tracePt t="160517" x="8161338" y="4746625"/>
          <p14:tracePt t="160533" x="8169275" y="4808538"/>
          <p14:tracePt t="160550" x="8169275" y="4892675"/>
          <p14:tracePt t="160566" x="8169275" y="4953000"/>
          <p14:tracePt t="160583" x="8169275" y="5013325"/>
          <p14:tracePt t="160599" x="8169275" y="5097463"/>
          <p14:tracePt t="160617" x="8191500" y="5165725"/>
          <p14:tracePt t="160617" x="8191500" y="5203825"/>
          <p14:tracePt t="160635" x="8199438" y="5280025"/>
          <p14:tracePt t="160651" x="8199438" y="5318125"/>
          <p14:tracePt t="160664" x="8199438" y="5387975"/>
          <p14:tracePt t="160664" x="8199438" y="5426075"/>
          <p14:tracePt t="160683" x="8199438" y="5502275"/>
          <p14:tracePt t="160698" x="8199438" y="5540375"/>
          <p14:tracePt t="160715" x="8199438" y="5584825"/>
          <p14:tracePt t="160731" x="8199438" y="5622925"/>
          <p14:tracePt t="160749" x="8199438" y="5692775"/>
          <p14:tracePt t="160766" x="8199438" y="5761038"/>
          <p14:tracePt t="160783" x="8199438" y="5859463"/>
          <p14:tracePt t="160799" x="8183563" y="5965825"/>
          <p14:tracePt t="160816" x="8175625" y="6065838"/>
          <p14:tracePt t="160833" x="8175625" y="6134100"/>
          <p14:tracePt t="160849" x="8175625" y="6188075"/>
          <p14:tracePt t="160849" x="8175625" y="6210300"/>
          <p14:tracePt t="160867" x="8175625" y="6240463"/>
          <p14:tracePt t="160884" x="8175625" y="6270625"/>
          <p14:tracePt t="160899" x="8183563" y="6308725"/>
          <p14:tracePt t="160916" x="8183563" y="6332538"/>
          <p14:tracePt t="160932" x="8183563" y="6354763"/>
          <p14:tracePt t="160949" x="8183563" y="6370638"/>
          <p14:tracePt t="160965" x="8183563" y="6378575"/>
          <p14:tracePt t="160986" x="8183563" y="6384925"/>
          <p14:tracePt t="161002" x="8183563" y="6392863"/>
          <p14:tracePt t="161042" x="8183563" y="6362700"/>
          <p14:tracePt t="161098" x="8183563" y="6316663"/>
          <p14:tracePt t="161106" x="8183563" y="6240463"/>
          <p14:tracePt t="161115" x="8175625" y="6126163"/>
          <p14:tracePt t="161133" x="8175625" y="6080125"/>
          <p14:tracePt t="161149" x="8175625" y="6057900"/>
          <p14:tracePt t="161165" x="8175625" y="6027738"/>
          <p14:tracePt t="161182" x="8175625" y="5965825"/>
          <p14:tracePt t="161199" x="8183563" y="5851525"/>
          <p14:tracePt t="161216" x="8183563" y="5661025"/>
          <p14:tracePt t="161232" x="8183563" y="5508625"/>
          <p14:tracePt t="161232" x="8183563" y="5440363"/>
          <p14:tracePt t="161250" x="8183563" y="5380038"/>
          <p14:tracePt t="161265" x="8191500" y="5273675"/>
          <p14:tracePt t="161283" x="8199438" y="5189538"/>
          <p14:tracePt t="161299" x="8213725" y="5121275"/>
          <p14:tracePt t="161316" x="8221663" y="5045075"/>
          <p14:tracePt t="161333" x="8237538" y="4914900"/>
          <p14:tracePt t="161350" x="8237538" y="4778375"/>
          <p14:tracePt t="161366" x="8237538" y="4625975"/>
          <p14:tracePt t="161382" x="8237538" y="4479925"/>
          <p14:tracePt t="161399" x="8245475" y="4397375"/>
          <p14:tracePt t="161415" x="8259763" y="4313238"/>
          <p14:tracePt t="161432" x="8283575" y="4191000"/>
          <p14:tracePt t="161448" x="8283575" y="4084638"/>
          <p14:tracePt t="161448" x="8283575" y="4046538"/>
          <p14:tracePt t="161467" x="8283575" y="3940175"/>
          <p14:tracePt t="161483" x="8267700" y="3825875"/>
          <p14:tracePt t="161499" x="8267700" y="3711575"/>
          <p14:tracePt t="161516" x="8267700" y="3603625"/>
          <p14:tracePt t="161533" x="8267700" y="3535363"/>
          <p14:tracePt t="161548" x="8267700" y="3421063"/>
          <p14:tracePt t="161565" x="8267700" y="3314700"/>
          <p14:tracePt t="161582" x="8283575" y="3230563"/>
          <p14:tracePt t="161598" x="8289925" y="3154363"/>
          <p14:tracePt t="161616" x="8289925" y="3070225"/>
          <p14:tracePt t="161632" x="8289925" y="2979738"/>
          <p14:tracePt t="161649" x="8289925" y="2873375"/>
          <p14:tracePt t="161665" x="8289925" y="2789238"/>
          <p14:tracePt t="161665" x="8289925" y="2759075"/>
          <p14:tracePt t="161683" x="8289925" y="2705100"/>
          <p14:tracePt t="161700" x="8289925" y="2620963"/>
          <p14:tracePt t="161716" x="8289925" y="2498725"/>
          <p14:tracePt t="161731" x="8289925" y="2354263"/>
          <p14:tracePt t="161748" x="8289925" y="2225675"/>
          <p14:tracePt t="161764" x="8305800" y="2155825"/>
          <p14:tracePt t="161780" x="8305800" y="2111375"/>
          <p14:tracePt t="161798" x="8305800" y="2073275"/>
          <p14:tracePt t="161816" x="8305800" y="2035175"/>
          <p14:tracePt t="161831" x="8305800" y="2011363"/>
          <p14:tracePt t="161847" x="8305800" y="1981200"/>
          <p14:tracePt t="161864" x="8305800" y="1965325"/>
          <p14:tracePt t="161880" x="8305800" y="1958975"/>
          <p14:tracePt t="161896" x="8305800" y="1951038"/>
          <p14:tracePt t="161915" x="8305800" y="1965325"/>
          <p14:tracePt t="162474" x="8297863" y="1973263"/>
          <p14:tracePt t="162482" x="8297863" y="1997075"/>
          <p14:tracePt t="162496" x="8289925" y="2027238"/>
          <p14:tracePt t="162516" x="8289925" y="2035175"/>
          <p14:tracePt t="162530" x="8289925" y="2041525"/>
          <p14:tracePt t="162586" x="8289925" y="2049463"/>
          <p14:tracePt t="162595" x="8283575" y="2065338"/>
          <p14:tracePt t="162602" x="8283575" y="2079625"/>
          <p14:tracePt t="162615" x="8259763" y="2117725"/>
          <p14:tracePt t="162631" x="8259763" y="2155825"/>
          <p14:tracePt t="162647" x="8251825" y="2187575"/>
          <p14:tracePt t="162664" x="8245475" y="2193925"/>
          <p14:tracePt t="162680" x="8237538" y="2193925"/>
          <p14:tracePt t="162994" x="8221663" y="2193925"/>
          <p14:tracePt t="163106" x="8213725" y="2179638"/>
          <p14:tracePt t="170356" x="8213725" y="2171700"/>
          <p14:tracePt t="170802" x="8221663" y="2171700"/>
          <p14:tracePt t="170930" x="8229600" y="2171700"/>
          <p14:tracePt t="171002" x="8221663" y="2171700"/>
          <p14:tracePt t="171522" x="8213725" y="2171700"/>
          <p14:tracePt t="171530" x="8207375" y="2171700"/>
          <p14:tracePt t="171539" x="8183563" y="2171700"/>
          <p14:tracePt t="171556" x="8175625" y="2171700"/>
          <p14:tracePt t="171572" x="8169275" y="2171700"/>
          <p14:tracePt t="171588" x="8161338" y="2171700"/>
          <p14:tracePt t="171604" x="8145463" y="2179638"/>
          <p14:tracePt t="171622" x="8137525" y="2187575"/>
          <p14:tracePt t="171637" x="8107363" y="2209800"/>
          <p14:tracePt t="171655" x="8085138" y="2232025"/>
          <p14:tracePt t="171671" x="8047038" y="2247900"/>
          <p14:tracePt t="171688" x="8031163" y="2247900"/>
          <p14:tracePt t="171704" x="8023225" y="2255838"/>
          <p14:tracePt t="171721" x="8016875" y="2270125"/>
          <p14:tracePt t="171737" x="8001000" y="2301875"/>
          <p14:tracePt t="171756" x="7993063" y="2301875"/>
          <p14:tracePt t="171770" x="7985125" y="2308225"/>
          <p14:tracePt t="171788" x="7985125" y="2316163"/>
          <p14:tracePt t="171906" x="7985125" y="2324100"/>
          <p14:tracePt t="171977" x="7993063" y="2324100"/>
          <p14:tracePt t="171994" x="8001000" y="2324100"/>
          <p14:tracePt t="172002" x="8008938" y="2324100"/>
          <p14:tracePt t="172018" x="8016875" y="2324100"/>
          <p14:tracePt t="172026" x="8031163" y="2324100"/>
          <p14:tracePt t="172066" x="8039100" y="2316163"/>
          <p14:tracePt t="172114" x="8047038" y="2316163"/>
          <p14:tracePt t="172234" x="8061325" y="2308225"/>
          <p14:tracePt t="172250" x="8069263" y="2308225"/>
          <p14:tracePt t="172290" x="8077200" y="2308225"/>
          <p14:tracePt t="172298" x="8093075" y="2308225"/>
          <p14:tracePt t="172306" x="8099425" y="2308225"/>
          <p14:tracePt t="172320" x="8131175" y="2316163"/>
          <p14:tracePt t="172320" x="8153400" y="2316163"/>
          <p14:tracePt t="172339" x="8191500" y="2324100"/>
          <p14:tracePt t="172355" x="8207375" y="2324100"/>
          <p14:tracePt t="172370" x="8213725" y="2332038"/>
          <p14:tracePt t="173286" x="8221663" y="2332038"/>
          <p14:tracePt t="173626" x="8229600" y="2332038"/>
          <p14:tracePt t="173650" x="8237538" y="2332038"/>
          <p14:tracePt t="173770" x="8245475" y="2332038"/>
          <p14:tracePt t="173842" x="8251825" y="2332038"/>
          <p14:tracePt t="173858" x="8267700" y="2324100"/>
          <p14:tracePt t="173866" x="8275638" y="2324100"/>
          <p14:tracePt t="173882" x="8283575" y="2324100"/>
          <p14:tracePt t="173890" x="8297863" y="2324100"/>
          <p14:tracePt t="173902" x="8313738" y="2324100"/>
          <p14:tracePt t="173918" x="8321675" y="2308225"/>
          <p14:tracePt t="173934" x="8328025" y="2308225"/>
          <p14:tracePt t="173952" x="8343900" y="2308225"/>
          <p14:tracePt t="173968" x="8351838" y="2293938"/>
          <p14:tracePt t="173984" x="8374063" y="2293938"/>
          <p14:tracePt t="174001" x="8382000" y="2293938"/>
          <p14:tracePt t="174018" x="8389938" y="2286000"/>
          <p14:tracePt t="174037" x="8397875" y="2278063"/>
          <p14:tracePt t="174057" x="8404225" y="2278063"/>
          <p14:tracePt t="174067" x="8404225" y="2270125"/>
          <p14:tracePt t="174097" x="8404225" y="2263775"/>
          <p14:tracePt t="174186" x="8404225" y="2255838"/>
          <p14:tracePt t="174210" x="8404225" y="2247900"/>
          <p14:tracePt t="174258" x="8404225" y="2239963"/>
          <p14:tracePt t="174306" x="8404225" y="2232025"/>
          <p14:tracePt t="174746" x="8412163" y="2232025"/>
          <p14:tracePt t="174754" x="8428038" y="2225675"/>
          <p14:tracePt t="174786" x="8435975" y="2225675"/>
          <p14:tracePt t="174794" x="8435975" y="2217738"/>
          <p14:tracePt t="174802" x="8458200" y="2209800"/>
          <p14:tracePt t="174819" x="8466138" y="2201863"/>
          <p14:tracePt t="174836" x="8474075" y="2201863"/>
          <p14:tracePt t="174890" x="8480425" y="2193925"/>
          <p14:tracePt t="174930" x="8488363" y="2193925"/>
          <p14:tracePt t="174946" x="8504238" y="2179638"/>
          <p14:tracePt t="174954" x="8518525" y="2171700"/>
          <p14:tracePt t="174970" x="8518525" y="2155825"/>
          <p14:tracePt t="174984" x="8526463" y="2155825"/>
          <p14:tracePt t="175000" x="8542338" y="2133600"/>
          <p14:tracePt t="175019" x="8542338" y="2125663"/>
          <p14:tracePt t="175051" x="8550275" y="2117725"/>
          <p14:tracePt t="175074" x="8550275" y="2111375"/>
          <p14:tracePt t="176006" x="8556625" y="2111375"/>
          <p14:tracePt t="176026" x="8556625" y="2125663"/>
          <p14:tracePt t="176049" x="8556625" y="2133600"/>
          <p14:tracePt t="176057" x="8556625" y="2141538"/>
          <p14:tracePt t="176067" x="8556625" y="2171700"/>
          <p14:tracePt t="176084" x="8556625" y="2201863"/>
          <p14:tracePt t="176101" x="8556625" y="2225675"/>
          <p14:tracePt t="176117" x="8556625" y="2232025"/>
          <p14:tracePt t="176146" x="8550275" y="2232025"/>
          <p14:tracePt t="176154" x="8550275" y="2239963"/>
          <p14:tracePt t="176178" x="8550275" y="2247900"/>
          <p14:tracePt t="176186" x="8550275" y="2255838"/>
          <p14:tracePt t="177103" x="8542338" y="2263775"/>
          <p14:tracePt t="177170" x="8526463" y="2263775"/>
          <p14:tracePt t="177186" x="8518525" y="2263775"/>
          <p14:tracePt t="177194" x="8512175" y="2263775"/>
          <p14:tracePt t="177202" x="8496300" y="2263775"/>
          <p14:tracePt t="177226" x="8480425" y="2263775"/>
          <p14:tracePt t="177242" x="8474075" y="2263775"/>
          <p14:tracePt t="177290" x="8466138" y="2263775"/>
          <p14:tracePt t="177314" x="8450263" y="2255838"/>
          <p14:tracePt t="177322" x="8435975" y="2247900"/>
          <p14:tracePt t="177426" x="8435975" y="2239963"/>
          <p14:tracePt t="177450" x="8428038" y="2239963"/>
          <p14:tracePt t="177522" x="8420100" y="2232025"/>
          <p14:tracePt t="177554" x="8428038" y="2232025"/>
          <p14:tracePt t="177754" x="8435975" y="2232025"/>
          <p14:tracePt t="177762" x="8450263" y="2225675"/>
          <p14:tracePt t="177770" x="8466138" y="2225675"/>
          <p14:tracePt t="177781" x="8504238" y="2209800"/>
          <p14:tracePt t="177798" x="8542338" y="2187575"/>
          <p14:tracePt t="177815" x="8572500" y="2179638"/>
          <p14:tracePt t="177832" x="8572500" y="2171700"/>
          <p14:tracePt t="177848" x="8580438" y="2171700"/>
          <p14:tracePt t="177865" x="8580438" y="2163763"/>
          <p14:tracePt t="177906" x="8580438" y="2155825"/>
          <p14:tracePt t="177938" x="8580438" y="2171700"/>
          <p14:tracePt t="178082" x="8580438" y="2193925"/>
          <p14:tracePt t="178090" x="8580438" y="2201863"/>
          <p14:tracePt t="178098" x="8564563" y="2239963"/>
          <p14:tracePt t="178116" x="8564563" y="2263775"/>
          <p14:tracePt t="178132" x="8564563" y="2278063"/>
          <p14:tracePt t="178148" x="8564563" y="2286000"/>
          <p14:tracePt t="178164" x="8564563" y="2293938"/>
          <p14:tracePt t="178298" x="8564563" y="2301875"/>
          <p14:tracePt t="180061" x="8556625" y="2301875"/>
          <p14:tracePt t="185214" x="8556625" y="2293938"/>
          <p14:tracePt t="185986" x="8556625" y="2286000"/>
          <p14:tracePt t="189237" x="8550275" y="2286000"/>
          <p14:tracePt t="208034" x="8534400" y="2286000"/>
          <p14:tracePt t="208474" x="8526463" y="2286000"/>
          <p14:tracePt t="208482" x="8526463" y="2263775"/>
          <p14:tracePt t="208514" x="8594725" y="2217738"/>
          <p14:tracePt t="208522" x="8686800" y="2141538"/>
          <p14:tracePt t="208533" x="8793163" y="2073275"/>
          <p14:tracePt t="208550" x="8831263" y="2035175"/>
          <p14:tracePt t="208567" x="8831263" y="2003425"/>
          <p14:tracePt t="208583" x="8831263" y="1965325"/>
          <p14:tracePt t="208600" x="8839200" y="1951038"/>
          <p14:tracePt t="208618" x="8855075" y="1951038"/>
          <p14:tracePt t="208634" x="8893175" y="1927225"/>
          <p14:tracePt t="208650" x="8907463" y="1920875"/>
          <p14:tracePt t="208666" x="8915400" y="1920875"/>
          <p14:tracePt t="208786" x="8915400" y="1943100"/>
          <p14:tracePt t="208802" x="8915400" y="1951038"/>
          <p14:tracePt t="208810" x="8915400" y="1965325"/>
          <p14:tracePt t="208826" x="8915400" y="1997075"/>
          <p14:tracePt t="208834" x="8915400" y="2049463"/>
          <p14:tracePt t="208851" x="8915400" y="2087563"/>
          <p14:tracePt t="208867" x="8915400" y="2125663"/>
          <p14:tracePt t="208884" x="8915400" y="2155825"/>
          <p14:tracePt t="208900" x="8915400" y="2179638"/>
          <p14:tracePt t="208916" x="8915400" y="2201863"/>
          <p14:tracePt t="208934" x="8915400" y="2209800"/>
          <p14:tracePt t="208948" x="8915400" y="2217738"/>
          <p14:tracePt t="209001" x="8907463" y="2217738"/>
          <p14:tracePt t="209010" x="8893175" y="2225675"/>
          <p14:tracePt t="209057" x="8885238" y="2232025"/>
          <p14:tracePt t="209066" x="8877300" y="2232025"/>
          <p14:tracePt t="209074" x="8869363" y="2239963"/>
          <p14:tracePt t="209083" x="8855075" y="2255838"/>
          <p14:tracePt t="209100" x="8839200" y="2270125"/>
          <p14:tracePt t="210883" x="8831263" y="2270125"/>
          <p14:tracePt t="211498" x="8823325" y="2270125"/>
          <p14:tracePt t="211506" x="8809038" y="2270125"/>
          <p14:tracePt t="211514" x="8793163" y="2270125"/>
          <p14:tracePt t="211532" x="8778875" y="2270125"/>
          <p14:tracePt t="211563" x="8770938" y="2270125"/>
          <p14:tracePt t="211618" x="8747125" y="2270125"/>
          <p14:tracePt t="211626" x="8740775" y="2270125"/>
          <p14:tracePt t="211642" x="8732838" y="2270125"/>
          <p14:tracePt t="211650" x="8716963" y="2270125"/>
          <p14:tracePt t="211663" x="8702675" y="2270125"/>
          <p14:tracePt t="211679" x="8686800" y="2270125"/>
          <p14:tracePt t="211698" x="8678863" y="2270125"/>
          <p14:tracePt t="211714" x="8670925" y="2270125"/>
          <p14:tracePt t="211746" x="8664575" y="2270125"/>
          <p14:tracePt t="212638" x="8664575" y="2263775"/>
          <p14:tracePt t="213417" x="8664575" y="2255838"/>
          <p14:tracePt t="213426" x="8664575" y="2239963"/>
          <p14:tracePt t="213433" x="8664575" y="2225675"/>
          <p14:tracePt t="213443" x="8664575" y="2201863"/>
          <p14:tracePt t="213460" x="8664575" y="2171700"/>
          <p14:tracePt t="213477" x="8670925" y="2155825"/>
          <p14:tracePt t="213494" x="8670925" y="2141538"/>
          <p14:tracePt t="213511" x="8670925" y="2125663"/>
          <p14:tracePt t="213527" x="8670925" y="2117725"/>
          <p14:tracePt t="213543" x="8678863" y="2095500"/>
          <p14:tracePt t="213560" x="8686800" y="2087563"/>
          <p14:tracePt t="213578" x="8694738" y="2065338"/>
          <p14:tracePt t="213594" x="8694738" y="2057400"/>
          <p14:tracePt t="213641" x="8694738" y="2049463"/>
          <p14:tracePt t="213666" x="8694738" y="2041525"/>
          <p14:tracePt t="213674" x="8694738" y="2035175"/>
          <p14:tracePt t="213745" x="8694738" y="2019300"/>
          <p14:tracePt t="213761" x="8694738" y="2011363"/>
          <p14:tracePt t="213873" x="8694738" y="1997075"/>
          <p14:tracePt t="213889" x="8694738" y="1989138"/>
          <p14:tracePt t="213913" x="8694738" y="1981200"/>
          <p14:tracePt t="213929" x="8686800" y="1965325"/>
          <p14:tracePt t="213969" x="8686800" y="1958975"/>
          <p14:tracePt t="213985" x="8686800" y="1951038"/>
          <p14:tracePt t="213993" x="8670925" y="1927225"/>
          <p14:tracePt t="214018" x="8670925" y="1920875"/>
          <p14:tracePt t="214027" x="8670925" y="1905000"/>
          <p14:tracePt t="214034" x="8664575" y="1882775"/>
          <p14:tracePt t="214044" x="8656638" y="1858963"/>
          <p14:tracePt t="214060" x="8640763" y="1836738"/>
          <p14:tracePt t="214078" x="8632825" y="1828800"/>
          <p14:tracePt t="214093" x="8626475" y="1812925"/>
          <p14:tracePt t="214111" x="8618538" y="1790700"/>
          <p14:tracePt t="214128" x="8610600" y="1782763"/>
          <p14:tracePt t="214144" x="8602663" y="1768475"/>
          <p14:tracePt t="214161" x="8602663" y="1760538"/>
          <p14:tracePt t="214177" x="8594725" y="1752600"/>
          <p14:tracePt t="214195" x="8580438" y="1736725"/>
          <p14:tracePt t="214212" x="8564563" y="1722438"/>
          <p14:tracePt t="214227" x="8534400" y="1692275"/>
          <p14:tracePt t="214246" x="8518525" y="1676400"/>
          <p14:tracePt t="214261" x="8512175" y="1668463"/>
          <p14:tracePt t="214339" x="8504238" y="1660525"/>
          <p14:tracePt t="214346" x="8496300" y="1660525"/>
          <p14:tracePt t="214359" x="8442325" y="1638300"/>
          <p14:tracePt t="214359" x="8428038" y="1638300"/>
          <p14:tracePt t="214378" x="8397875" y="1638300"/>
          <p14:tracePt t="214395" x="8382000" y="1622425"/>
          <p14:tracePt t="214411" x="8374063" y="1622425"/>
          <p14:tracePt t="214427" x="8366125" y="1622425"/>
          <p14:tracePt t="214443" x="8359775" y="1622425"/>
          <p14:tracePt t="214460" x="8343900" y="1622425"/>
          <p14:tracePt t="214477" x="8313738" y="1600200"/>
          <p14:tracePt t="214495" x="8297863" y="1600200"/>
          <p14:tracePt t="214511" x="8267700" y="1592263"/>
          <p14:tracePt t="214528" x="8237538" y="1584325"/>
          <p14:tracePt t="214544" x="8199438" y="1577975"/>
          <p14:tracePt t="214560" x="8175625" y="1570038"/>
          <p14:tracePt t="214577" x="8123238" y="1562100"/>
          <p14:tracePt t="214595" x="8093075" y="1554163"/>
          <p14:tracePt t="214612" x="8061325" y="1539875"/>
          <p14:tracePt t="214628" x="8039100" y="1539875"/>
          <p14:tracePt t="214644" x="8023225" y="1539875"/>
          <p14:tracePt t="214660" x="8008938" y="1539875"/>
          <p14:tracePt t="214676" x="7993063" y="1539875"/>
          <p14:tracePt t="214693" x="7985125" y="1539875"/>
          <p14:tracePt t="214709" x="7970838" y="1539875"/>
          <p14:tracePt t="214738" x="7954963" y="1539875"/>
          <p14:tracePt t="214746" x="7940675" y="1539875"/>
          <p14:tracePt t="214759" x="7902575" y="1539875"/>
          <p14:tracePt t="214776" x="7848600" y="1539875"/>
          <p14:tracePt t="214776" x="7818438" y="1539875"/>
          <p14:tracePt t="214794" x="7794625" y="1539875"/>
          <p14:tracePt t="214809" x="7750175" y="1539875"/>
          <p14:tracePt t="214827" x="7742238" y="1539875"/>
          <p14:tracePt t="214844" x="7734300" y="1539875"/>
          <p14:tracePt t="214860" x="7726363" y="1539875"/>
          <p14:tracePt t="214876" x="7704138" y="1539875"/>
          <p14:tracePt t="214894" x="7680325" y="1539875"/>
          <p14:tracePt t="214910" x="7650163" y="1539875"/>
          <p14:tracePt t="214927" x="7612063" y="1539875"/>
          <p14:tracePt t="214944" x="7581900" y="1539875"/>
          <p14:tracePt t="214960" x="7566025" y="1539875"/>
          <p14:tracePt t="214976" x="7559675" y="1539875"/>
          <p14:tracePt t="214994" x="7535863" y="1539875"/>
          <p14:tracePt t="215011" x="7527925" y="1539875"/>
          <p14:tracePt t="215027" x="7505700" y="1539875"/>
          <p14:tracePt t="215043" x="7489825" y="1539875"/>
          <p14:tracePt t="215059" x="7467600" y="1539875"/>
          <p14:tracePt t="215077" x="7451725" y="1539875"/>
          <p14:tracePt t="215093" x="7437438" y="1539875"/>
          <p14:tracePt t="215109" x="7429500" y="1539875"/>
          <p14:tracePt t="215126" x="7413625" y="1546225"/>
          <p14:tracePt t="215143" x="7399338" y="1546225"/>
          <p14:tracePt t="215160" x="7375525" y="1554163"/>
          <p14:tracePt t="215160" x="7369175" y="1562100"/>
          <p14:tracePt t="215178" x="7361238" y="1570038"/>
          <p14:tracePt t="215193" x="7331075" y="1592263"/>
          <p14:tracePt t="215213" x="7323138" y="1600200"/>
          <p14:tracePt t="215227" x="7315200" y="1600200"/>
          <p14:tracePt t="215244" x="7307263" y="1616075"/>
          <p14:tracePt t="215259" x="7299325" y="1622425"/>
          <p14:tracePt t="215276" x="7277100" y="1630363"/>
          <p14:tracePt t="215293" x="7269163" y="1638300"/>
          <p14:tracePt t="215309" x="7254875" y="1654175"/>
          <p14:tracePt t="215326" x="7231063" y="1676400"/>
          <p14:tracePt t="215347" x="7223125" y="1692275"/>
          <p14:tracePt t="215360" x="7208838" y="1706563"/>
          <p14:tracePt t="215375" x="7200900" y="1722438"/>
          <p14:tracePt t="215391" x="7200900" y="1730375"/>
          <p14:tracePt t="215408" x="7185025" y="1730375"/>
          <p14:tracePt t="215426" x="7185025" y="1736725"/>
          <p14:tracePt t="215444" x="7170738" y="1752600"/>
          <p14:tracePt t="215459" x="7154863" y="1782763"/>
          <p14:tracePt t="215476" x="7140575" y="1798638"/>
          <p14:tracePt t="215493" x="7124700" y="1820863"/>
          <p14:tracePt t="215509" x="7108825" y="1844675"/>
          <p14:tracePt t="215526" x="7108825" y="1851025"/>
          <p14:tracePt t="215542" x="7102475" y="1851025"/>
          <p14:tracePt t="215559" x="7094538" y="1858963"/>
          <p14:tracePt t="215575" x="7094538" y="1874838"/>
          <p14:tracePt t="215594" x="7086600" y="1874838"/>
          <p14:tracePt t="215610" x="7078663" y="1897063"/>
          <p14:tracePt t="215627" x="7070725" y="1912938"/>
          <p14:tracePt t="215643" x="7070725" y="1920875"/>
          <p14:tracePt t="215666" x="7070725" y="1927225"/>
          <p14:tracePt t="215676" x="7070725" y="1935163"/>
          <p14:tracePt t="215692" x="7070725" y="1951038"/>
          <p14:tracePt t="215710" x="7070725" y="1965325"/>
          <p14:tracePt t="215726" x="7070725" y="1981200"/>
          <p14:tracePt t="215742" x="7070725" y="1989138"/>
          <p14:tracePt t="215759" x="7070725" y="1997075"/>
          <p14:tracePt t="215775" x="7070725" y="2011363"/>
          <p14:tracePt t="215792" x="7078663" y="2011363"/>
          <p14:tracePt t="215808" x="7094538" y="2019300"/>
          <p14:tracePt t="215825" x="7102475" y="2027238"/>
          <p14:tracePt t="215843" x="7116763" y="2035175"/>
          <p14:tracePt t="215860" x="7116763" y="2041525"/>
          <p14:tracePt t="215875" x="7140575" y="2049463"/>
          <p14:tracePt t="215893" x="7146925" y="2049463"/>
          <p14:tracePt t="215908" x="7154863" y="2057400"/>
          <p14:tracePt t="215925" x="7162800" y="2057400"/>
          <p14:tracePt t="215954" x="7170738" y="2065338"/>
          <p14:tracePt t="215970" x="7178675" y="2065338"/>
          <p14:tracePt t="215978" x="7192963" y="2065338"/>
          <p14:tracePt t="215991" x="7200900" y="2065338"/>
          <p14:tracePt t="216008" x="7223125" y="2087563"/>
          <p14:tracePt t="216026" x="7231063" y="2087563"/>
          <p14:tracePt t="216050" x="7239000" y="2095500"/>
          <p14:tracePt t="216075" x="7246938" y="2095500"/>
          <p14:tracePt t="216082" x="7261225" y="2095500"/>
          <p14:tracePt t="216092" x="7292975" y="2095500"/>
          <p14:tracePt t="216109" x="7323138" y="2095500"/>
          <p14:tracePt t="216125" x="7345363" y="2095500"/>
          <p14:tracePt t="216142" x="7361238" y="2103438"/>
          <p14:tracePt t="216158" x="7375525" y="2111375"/>
          <p14:tracePt t="216175" x="7399338" y="2111375"/>
          <p14:tracePt t="216192" x="7437438" y="2111375"/>
          <p14:tracePt t="216192" x="7451725" y="2111375"/>
          <p14:tracePt t="216211" x="7521575" y="2117725"/>
          <p14:tracePt t="216227" x="7589838" y="2125663"/>
          <p14:tracePt t="216243" x="7666038" y="2125663"/>
          <p14:tracePt t="216260" x="7696200" y="2125663"/>
          <p14:tracePt t="216276" x="7718425" y="2125663"/>
          <p14:tracePt t="216293" x="7734300" y="2125663"/>
          <p14:tracePt t="216309" x="7742238" y="2125663"/>
          <p14:tracePt t="216325" x="7756525" y="2125663"/>
          <p14:tracePt t="216343" x="7772400" y="2125663"/>
          <p14:tracePt t="216358" x="7810500" y="2141538"/>
          <p14:tracePt t="216374" x="7840663" y="2141538"/>
          <p14:tracePt t="216391" x="7894638" y="2141538"/>
          <p14:tracePt t="216407" x="7978775" y="2141538"/>
          <p14:tracePt t="216424" x="8061325" y="2141538"/>
          <p14:tracePt t="216440" x="8107363" y="2133600"/>
          <p14:tracePt t="216459" x="8115300" y="2133600"/>
          <p14:tracePt t="216506" x="8115300" y="2125663"/>
          <p14:tracePt t="216514" x="8131175" y="2117725"/>
          <p14:tracePt t="216525" x="8153400" y="2103438"/>
          <p14:tracePt t="216542" x="8191500" y="2095500"/>
          <p14:tracePt t="216558" x="8213725" y="2087563"/>
          <p14:tracePt t="216574" x="8229600" y="2079625"/>
          <p14:tracePt t="216591" x="8237538" y="2065338"/>
          <p14:tracePt t="216608" x="8237538" y="2057400"/>
          <p14:tracePt t="216625" x="8245475" y="2049463"/>
          <p14:tracePt t="216641" x="8259763" y="2049463"/>
          <p14:tracePt t="216659" x="8267700" y="2041525"/>
          <p14:tracePt t="216675" x="8289925" y="2027238"/>
          <p14:tracePt t="216692" x="8297863" y="2019300"/>
          <p14:tracePt t="216709" x="8321675" y="1997075"/>
          <p14:tracePt t="216725" x="8335963" y="1989138"/>
          <p14:tracePt t="216741" x="8343900" y="1981200"/>
          <p14:tracePt t="216757" x="8359775" y="1965325"/>
          <p14:tracePt t="216774" x="8366125" y="1958975"/>
          <p14:tracePt t="216791" x="8366125" y="1943100"/>
          <p14:tracePt t="216807" x="8382000" y="1927225"/>
          <p14:tracePt t="216807" x="8382000" y="1905000"/>
          <p14:tracePt t="216827" x="8397875" y="1889125"/>
          <p14:tracePt t="216842" x="8397875" y="1882775"/>
          <p14:tracePt t="216858" x="8397875" y="1866900"/>
          <p14:tracePt t="216874" x="8397875" y="1858963"/>
          <p14:tracePt t="216898" x="8397875" y="1851025"/>
          <p14:tracePt t="216908" x="8397875" y="1844675"/>
          <p14:tracePt t="216924" x="8397875" y="1836738"/>
          <p14:tracePt t="216941" x="8397875" y="1820863"/>
          <p14:tracePt t="216958" x="8382000" y="1806575"/>
          <p14:tracePt t="216975" x="8374063" y="1790700"/>
          <p14:tracePt t="216991" x="8351838" y="1774825"/>
          <p14:tracePt t="217008" x="8335963" y="1760538"/>
          <p14:tracePt t="217025" x="8313738" y="1744663"/>
          <p14:tracePt t="217025" x="8289925" y="1730375"/>
          <p14:tracePt t="217043" x="8267700" y="1714500"/>
          <p14:tracePt t="217058" x="8237538" y="1684338"/>
          <p14:tracePt t="217075" x="8221663" y="1676400"/>
          <p14:tracePt t="217092" x="8183563" y="1660525"/>
          <p14:tracePt t="217108" x="8161338" y="1646238"/>
          <p14:tracePt t="217125" x="8123238" y="1638300"/>
          <p14:tracePt t="217141" x="8107363" y="1630363"/>
          <p14:tracePt t="217157" x="8061325" y="1630363"/>
          <p14:tracePt t="217175" x="8008938" y="1616075"/>
          <p14:tracePt t="217191" x="7954963" y="1608138"/>
          <p14:tracePt t="217191" x="7916863" y="1592263"/>
          <p14:tracePt t="217210" x="7886700" y="1592263"/>
          <p14:tracePt t="217224" x="7840663" y="1570038"/>
          <p14:tracePt t="217224" x="7818438" y="1570038"/>
          <p14:tracePt t="217242" x="7794625" y="1562100"/>
          <p14:tracePt t="217257" x="7726363" y="1562100"/>
          <p14:tracePt t="217275" x="7680325" y="1554163"/>
          <p14:tracePt t="217292" x="7642225" y="1554163"/>
          <p14:tracePt t="217308" x="7627938" y="1554163"/>
          <p14:tracePt t="217325" x="7597775" y="1554163"/>
          <p14:tracePt t="217341" x="7566025" y="1554163"/>
          <p14:tracePt t="217359" x="7535863" y="1554163"/>
          <p14:tracePt t="217374" x="7497763" y="1554163"/>
          <p14:tracePt t="217391" x="7459663" y="1554163"/>
          <p14:tracePt t="217408" x="7429500" y="1554163"/>
          <p14:tracePt t="217424" x="7407275" y="1554163"/>
          <p14:tracePt t="217441" x="7391400" y="1554163"/>
          <p14:tracePt t="217441" x="7375525" y="1554163"/>
          <p14:tracePt t="217459" x="7361238" y="1554163"/>
          <p14:tracePt t="217475" x="7331075" y="1562100"/>
          <p14:tracePt t="217492" x="7307263" y="1584325"/>
          <p14:tracePt t="217508" x="7285038" y="1600200"/>
          <p14:tracePt t="217526" x="7269163" y="1616075"/>
          <p14:tracePt t="217542" x="7254875" y="1638300"/>
          <p14:tracePt t="217556" x="7239000" y="1676400"/>
          <p14:tracePt t="217572" x="7216775" y="1706563"/>
          <p14:tracePt t="217590" x="7208838" y="1736725"/>
          <p14:tracePt t="217607" x="7208838" y="1760538"/>
          <p14:tracePt t="217624" x="7200900" y="1774825"/>
          <p14:tracePt t="217640" x="7200900" y="1806575"/>
          <p14:tracePt t="217656" x="7192963" y="1844675"/>
          <p14:tracePt t="217675" x="7192963" y="1851025"/>
          <p14:tracePt t="217691" x="7192963" y="1858963"/>
          <p14:tracePt t="217708" x="7192963" y="1882775"/>
          <p14:tracePt t="217725" x="7192963" y="1897063"/>
          <p14:tracePt t="217740" x="7192963" y="1920875"/>
          <p14:tracePt t="217757" x="7192963" y="1951038"/>
          <p14:tracePt t="217773" x="7208838" y="1973263"/>
          <p14:tracePt t="217790" x="7223125" y="1989138"/>
          <p14:tracePt t="217807" x="7239000" y="2011363"/>
          <p14:tracePt t="217824" x="7261225" y="2027238"/>
          <p14:tracePt t="217841" x="7299325" y="2041525"/>
          <p14:tracePt t="217841" x="7323138" y="2057400"/>
          <p14:tracePt t="217858" x="7337425" y="2057400"/>
          <p14:tracePt t="217874" x="7361238" y="2057400"/>
          <p14:tracePt t="217891" x="7391400" y="2057400"/>
          <p14:tracePt t="217908" x="7437438" y="2057400"/>
          <p14:tracePt t="217924" x="7483475" y="2057400"/>
          <p14:tracePt t="217940" x="7513638" y="2057400"/>
          <p14:tracePt t="217957" x="7543800" y="2057400"/>
          <p14:tracePt t="217974" x="7573963" y="2057400"/>
          <p14:tracePt t="217990" x="7627938" y="2057400"/>
          <p14:tracePt t="218007" x="7680325" y="2057400"/>
          <p14:tracePt t="218007" x="7712075" y="2057400"/>
          <p14:tracePt t="218026" x="7734300" y="2057400"/>
          <p14:tracePt t="218038" x="7772400" y="2057400"/>
          <p14:tracePt t="218055" x="7810500" y="2057400"/>
          <p14:tracePt t="218075" x="7848600" y="2057400"/>
          <p14:tracePt t="218091" x="7924800" y="2057400"/>
          <p14:tracePt t="218107" x="8016875" y="2057400"/>
          <p14:tracePt t="218124" x="8099425" y="2057400"/>
          <p14:tracePt t="218140" x="8131175" y="2057400"/>
          <p14:tracePt t="218157" x="8137525" y="2057400"/>
          <p14:tracePt t="218173" x="8145463" y="2057400"/>
          <p14:tracePt t="219088" x="8145463" y="2065338"/>
          <p14:tracePt t="219338" x="8145463" y="2087563"/>
          <p14:tracePt t="219346" x="8145463" y="2125663"/>
          <p14:tracePt t="219358" x="8145463" y="2225675"/>
          <p14:tracePt t="219375" x="8145463" y="2324100"/>
          <p14:tracePt t="219388" x="8145463" y="2378075"/>
          <p14:tracePt t="219404" x="8145463" y="2392363"/>
          <p14:tracePt t="219422" x="8145463" y="2416175"/>
          <p14:tracePt t="219439" x="8145463" y="2430463"/>
          <p14:tracePt t="219458" x="8145463" y="2446338"/>
          <p14:tracePt t="219471" x="8145463" y="2454275"/>
          <p14:tracePt t="219488" x="8145463" y="2492375"/>
          <p14:tracePt t="219488" x="8145463" y="2506663"/>
          <p14:tracePt t="219507" x="8145463" y="2560638"/>
          <p14:tracePt t="219523" x="8145463" y="2590800"/>
          <p14:tracePt t="219538" x="8145463" y="2613025"/>
          <p14:tracePt t="219555" x="8145463" y="2620963"/>
          <p14:tracePt t="219571" x="8145463" y="2636838"/>
          <p14:tracePt t="219593" x="8145463" y="2644775"/>
          <p14:tracePt t="219610" x="8145463" y="2651125"/>
          <p14:tracePt t="219621" x="8145463" y="2689225"/>
          <p14:tracePt t="219638" x="8145463" y="2735263"/>
          <p14:tracePt t="219655" x="8145463" y="2819400"/>
          <p14:tracePt t="219655" x="8145463" y="2849563"/>
          <p14:tracePt t="219674" x="8145463" y="2873375"/>
          <p14:tracePt t="219687" x="8145463" y="2895600"/>
          <p14:tracePt t="219704" x="8145463" y="2879725"/>
          <p14:tracePt t="219858" x="8145463" y="2865438"/>
          <p14:tracePt t="219874" x="8145463" y="2857500"/>
          <p14:tracePt t="219882" x="8145463" y="2835275"/>
          <p14:tracePt t="219890" x="8145463" y="2827338"/>
          <p14:tracePt t="219906" x="8145463" y="2811463"/>
          <p14:tracePt t="219922" x="8145463" y="2803525"/>
          <p14:tracePt t="219946" x="8145463" y="2797175"/>
          <p14:tracePt t="219978" x="8145463" y="2789238"/>
          <p14:tracePt t="219994" x="8145463" y="2781300"/>
          <p14:tracePt t="220002" x="8137525" y="2765425"/>
          <p14:tracePt t="220010" x="8131175" y="2751138"/>
          <p14:tracePt t="220034" x="8123238" y="2743200"/>
          <p14:tracePt t="220042" x="8123238" y="2735263"/>
          <p14:tracePt t="220074" x="8115300" y="2727325"/>
          <p14:tracePt t="220082" x="8107363" y="2727325"/>
          <p14:tracePt t="220106" x="8099425" y="2720975"/>
          <p14:tracePt t="220122" x="8093075" y="2713038"/>
          <p14:tracePt t="220146" x="8077200" y="2713038"/>
          <p14:tracePt t="220154" x="8077200" y="2705100"/>
          <p14:tracePt t="220162" x="8069263" y="2705100"/>
          <p14:tracePt t="220172" x="8047038" y="2682875"/>
          <p14:tracePt t="220188" x="8016875" y="2667000"/>
          <p14:tracePt t="220205" x="7985125" y="2636838"/>
          <p14:tracePt t="220223" x="7978775" y="2636838"/>
          <p14:tracePt t="220237" x="7954963" y="2620963"/>
          <p14:tracePt t="220254" x="7940675" y="2606675"/>
          <p14:tracePt t="220271" x="7932738" y="2606675"/>
          <p14:tracePt t="220287" x="7924800" y="2606675"/>
          <p14:tracePt t="220304" x="7886700" y="2590800"/>
          <p14:tracePt t="220304" x="7878763" y="2582863"/>
          <p14:tracePt t="220323" x="7870825" y="2582863"/>
          <p14:tracePt t="220338" x="7856538" y="2582863"/>
          <p14:tracePt t="220356" x="7840663" y="2582863"/>
          <p14:tracePt t="220372" x="7826375" y="2574925"/>
          <p14:tracePt t="220388" x="7794625" y="2574925"/>
          <p14:tracePt t="220405" x="7734300" y="2568575"/>
          <p14:tracePt t="220421" x="7658100" y="2552700"/>
          <p14:tracePt t="220437" x="7620000" y="2552700"/>
          <p14:tracePt t="220454" x="7597775" y="2536825"/>
          <p14:tracePt t="220471" x="7589838" y="2536825"/>
          <p14:tracePt t="220487" x="7581900" y="2536825"/>
          <p14:tracePt t="220504" x="7566025" y="2536825"/>
          <p14:tracePt t="220504" x="7559675" y="2536825"/>
          <p14:tracePt t="220523" x="7535863" y="2536825"/>
          <p14:tracePt t="220539" x="7483475" y="2536825"/>
          <p14:tracePt t="220555" x="7437438" y="2536825"/>
          <p14:tracePt t="220572" x="7391400" y="2536825"/>
          <p14:tracePt t="220588" x="7361238" y="2536825"/>
          <p14:tracePt t="220604" x="7345363" y="2536825"/>
          <p14:tracePt t="220642" x="7337425" y="2536825"/>
          <p14:tracePt t="220674" x="7315200" y="2536825"/>
          <p14:tracePt t="220681" x="7307263" y="2536825"/>
          <p14:tracePt t="220697" x="7292975" y="2536825"/>
          <p14:tracePt t="220705" x="7285038" y="2536825"/>
          <p14:tracePt t="220719" x="7269163" y="2536825"/>
          <p14:tracePt t="220719" x="7261225" y="2536825"/>
          <p14:tracePt t="220738" x="7254875" y="2536825"/>
          <p14:tracePt t="220752" x="7239000" y="2536825"/>
          <p14:tracePt t="220770" x="7231063" y="2552700"/>
          <p14:tracePt t="220788" x="7200900" y="2560638"/>
          <p14:tracePt t="220805" x="7192963" y="2568575"/>
          <p14:tracePt t="220821" x="7178675" y="2574925"/>
          <p14:tracePt t="220837" x="7170738" y="2582863"/>
          <p14:tracePt t="220853" x="7146925" y="2590800"/>
          <p14:tracePt t="220871" x="7146925" y="2598738"/>
          <p14:tracePt t="220886" x="7132638" y="2606675"/>
          <p14:tracePt t="220904" x="7116763" y="2613025"/>
          <p14:tracePt t="220920" x="7102475" y="2636838"/>
          <p14:tracePt t="220920" x="7094538" y="2636838"/>
          <p14:tracePt t="220938" x="7078663" y="2651125"/>
          <p14:tracePt t="220954" x="7056438" y="2697163"/>
          <p14:tracePt t="220971" x="7040563" y="2713038"/>
          <p14:tracePt t="220988" x="7040563" y="2743200"/>
          <p14:tracePt t="221004" x="7040563" y="2759075"/>
          <p14:tracePt t="221021" x="7032625" y="2773363"/>
          <p14:tracePt t="221036" x="7026275" y="2789238"/>
          <p14:tracePt t="221052" x="7026275" y="2803525"/>
          <p14:tracePt t="221073" x="7026275" y="2811463"/>
          <p14:tracePt t="221086" x="7026275" y="2819400"/>
          <p14:tracePt t="221103" x="7026275" y="2827338"/>
          <p14:tracePt t="221119" x="7026275" y="2835275"/>
          <p14:tracePt t="221135" x="7026275" y="2841625"/>
          <p14:tracePt t="221152" x="7026275" y="2857500"/>
          <p14:tracePt t="221152" x="7026275" y="2865438"/>
          <p14:tracePt t="221171" x="7026275" y="2873375"/>
          <p14:tracePt t="221187" x="7026275" y="2879725"/>
          <p14:tracePt t="221203" x="7026275" y="2887663"/>
          <p14:tracePt t="221221" x="7032625" y="2903538"/>
          <p14:tracePt t="221250" x="7032625" y="2911475"/>
          <p14:tracePt t="221266" x="7040563" y="2911475"/>
          <p14:tracePt t="221282" x="7040563" y="2917825"/>
          <p14:tracePt t="221298" x="7048500" y="2917825"/>
          <p14:tracePt t="221314" x="7064375" y="2925763"/>
          <p14:tracePt t="221330" x="7064375" y="2933700"/>
          <p14:tracePt t="221338" x="7078663" y="2949575"/>
          <p14:tracePt t="221354" x="7086600" y="2949575"/>
          <p14:tracePt t="221371" x="7102475" y="2963863"/>
          <p14:tracePt t="221387" x="7108825" y="2971800"/>
          <p14:tracePt t="221403" x="7124700" y="2994025"/>
          <p14:tracePt t="221419" x="7154863" y="3017838"/>
          <p14:tracePt t="221437" x="7170738" y="3025775"/>
          <p14:tracePt t="221453" x="7178675" y="3032125"/>
          <p14:tracePt t="221469" x="7185025" y="3040063"/>
          <p14:tracePt t="221514" x="7208838" y="3055938"/>
          <p14:tracePt t="221538" x="7223125" y="3063875"/>
          <p14:tracePt t="221545" x="7239000" y="3078163"/>
          <p14:tracePt t="221554" x="7254875" y="3086100"/>
          <p14:tracePt t="221569" x="7269163" y="3094038"/>
          <p14:tracePt t="221586" x="7292975" y="3094038"/>
          <p14:tracePt t="221603" x="7299325" y="3101975"/>
          <p14:tracePt t="221618" x="7307263" y="3108325"/>
          <p14:tracePt t="221642" x="7315200" y="3108325"/>
          <p14:tracePt t="221658" x="7331075" y="3108325"/>
          <p14:tracePt t="221674" x="7353300" y="3108325"/>
          <p14:tracePt t="221686" x="7429500" y="3108325"/>
          <p14:tracePt t="221703" x="7483475" y="3108325"/>
          <p14:tracePt t="221721" x="7505700" y="3108325"/>
          <p14:tracePt t="221736" x="7513638" y="3108325"/>
          <p14:tracePt t="221762" x="7521575" y="3108325"/>
          <p14:tracePt t="221778" x="7527925" y="3108325"/>
          <p14:tracePt t="221803" x="7543800" y="3108325"/>
          <p14:tracePt t="221810" x="7551738" y="3108325"/>
          <p14:tracePt t="221820" x="7589838" y="3108325"/>
          <p14:tracePt t="221836" x="7658100" y="3108325"/>
          <p14:tracePt t="221853" x="7704138" y="3108325"/>
          <p14:tracePt t="221869" x="7734300" y="3108325"/>
          <p14:tracePt t="221886" x="7742238" y="3108325"/>
          <p14:tracePt t="221902" x="7750175" y="3108325"/>
          <p14:tracePt t="221946" x="7764463" y="3108325"/>
          <p14:tracePt t="221954" x="7832725" y="3108325"/>
          <p14:tracePt t="221971" x="7916863" y="3108325"/>
          <p14:tracePt t="221987" x="7978775" y="3108325"/>
          <p14:tracePt t="222004" x="8016875" y="3108325"/>
          <p14:tracePt t="222020" x="8023225" y="3108325"/>
          <p14:tracePt t="222074" x="8039100" y="3108325"/>
          <p14:tracePt t="222090" x="8054975" y="3108325"/>
          <p14:tracePt t="222098" x="8061325" y="3101975"/>
          <p14:tracePt t="222106" x="8085138" y="3094038"/>
          <p14:tracePt t="222118" x="8107363" y="3070225"/>
          <p14:tracePt t="222136" x="8123238" y="3055938"/>
          <p14:tracePt t="222152" x="8137525" y="3040063"/>
          <p14:tracePt t="222169" x="8145463" y="3017838"/>
          <p14:tracePt t="222187" x="8145463" y="2987675"/>
          <p14:tracePt t="222203" x="8145463" y="2955925"/>
          <p14:tracePt t="222221" x="8145463" y="2925763"/>
          <p14:tracePt t="222236" x="8145463" y="2917825"/>
          <p14:tracePt t="222252" x="8145463" y="2911475"/>
          <p14:tracePt t="222269" x="8145463" y="2903538"/>
          <p14:tracePt t="222286" x="8145463" y="2887663"/>
          <p14:tracePt t="222303" x="8131175" y="2865438"/>
          <p14:tracePt t="222319" x="8131175" y="2857500"/>
          <p14:tracePt t="222335" x="8123238" y="2835275"/>
          <p14:tracePt t="222352" x="8099425" y="2797175"/>
          <p14:tracePt t="222372" x="8093075" y="2765425"/>
          <p14:tracePt t="222386" x="8085138" y="2751138"/>
          <p14:tracePt t="222403" x="8077200" y="2743200"/>
          <p14:tracePt t="222420" x="8054975" y="2727325"/>
          <p14:tracePt t="222436" x="8023225" y="2705100"/>
          <p14:tracePt t="222452" x="7993063" y="2705100"/>
          <p14:tracePt t="222469" x="7978775" y="2689225"/>
          <p14:tracePt t="222486" x="7962900" y="2689225"/>
          <p14:tracePt t="222502" x="7940675" y="2674938"/>
          <p14:tracePt t="222518" x="7924800" y="2667000"/>
          <p14:tracePt t="222535" x="7902575" y="2659063"/>
          <p14:tracePt t="222553" x="7878763" y="2651125"/>
          <p14:tracePt t="222568" x="7840663" y="2636838"/>
          <p14:tracePt t="222568" x="7818438" y="2636838"/>
          <p14:tracePt t="222587" x="7780338" y="2620963"/>
          <p14:tracePt t="222603" x="7726363" y="2606675"/>
          <p14:tracePt t="222619" x="7680325" y="2606675"/>
          <p14:tracePt t="222636" x="7635875" y="2606675"/>
          <p14:tracePt t="222652" x="7604125" y="2590800"/>
          <p14:tracePt t="222669" x="7581900" y="2590800"/>
          <p14:tracePt t="222685" x="7559675" y="2590800"/>
          <p14:tracePt t="222702" x="7543800" y="2590800"/>
          <p14:tracePt t="222719" x="7521575" y="2590800"/>
          <p14:tracePt t="222735" x="7475538" y="2590800"/>
          <p14:tracePt t="222752" x="7437438" y="2590800"/>
          <p14:tracePt t="222752" x="7421563" y="2590800"/>
          <p14:tracePt t="222770" x="7407275" y="2590800"/>
          <p14:tracePt t="222785" x="7375525" y="2606675"/>
          <p14:tracePt t="222785" x="7361238" y="2606675"/>
          <p14:tracePt t="222803" x="7345363" y="2606675"/>
          <p14:tracePt t="222826" x="7331075" y="2606675"/>
          <p14:tracePt t="222842" x="7323138" y="2613025"/>
          <p14:tracePt t="222852" x="7292975" y="2620963"/>
          <p14:tracePt t="222869" x="7269163" y="2620963"/>
          <p14:tracePt t="222885" x="7239000" y="2636838"/>
          <p14:tracePt t="222902" x="7231063" y="2636838"/>
          <p14:tracePt t="222918" x="7216775" y="2651125"/>
          <p14:tracePt t="222935" x="7200900" y="2651125"/>
          <p14:tracePt t="222951" x="7192963" y="2651125"/>
          <p14:tracePt t="222968" x="7185025" y="2651125"/>
          <p14:tracePt t="222985" x="7178675" y="2667000"/>
          <p14:tracePt t="223002" x="7162800" y="2674938"/>
          <p14:tracePt t="223019" x="7140575" y="2682875"/>
          <p14:tracePt t="223036" x="7140575" y="2689225"/>
          <p14:tracePt t="223051" x="7132638" y="2713038"/>
          <p14:tracePt t="223068" x="7124700" y="2735263"/>
          <p14:tracePt t="223085" x="7116763" y="2743200"/>
          <p14:tracePt t="223102" x="7108825" y="2751138"/>
          <p14:tracePt t="223118" x="7108825" y="2759075"/>
          <p14:tracePt t="223134" x="7108825" y="2773363"/>
          <p14:tracePt t="223151" x="7108825" y="2789238"/>
          <p14:tracePt t="223170" x="7108825" y="2797175"/>
          <p14:tracePt t="223186" x="7108825" y="2819400"/>
          <p14:tracePt t="223201" x="7108825" y="2835275"/>
          <p14:tracePt t="223218" x="7108825" y="2841625"/>
          <p14:tracePt t="223235" x="7108825" y="2849563"/>
          <p14:tracePt t="223252" x="7102475" y="2857500"/>
          <p14:tracePt t="223267" x="7102475" y="2873375"/>
          <p14:tracePt t="223285" x="7094538" y="2879725"/>
          <p14:tracePt t="223302" x="7094538" y="2887663"/>
          <p14:tracePt t="223317" x="7086600" y="2903538"/>
          <p14:tracePt t="223338" x="7086600" y="2911475"/>
          <p14:tracePt t="223386" x="7086600" y="2917825"/>
          <p14:tracePt t="223394" x="7086600" y="2925763"/>
          <p14:tracePt t="223409" x="7086600" y="2933700"/>
          <p14:tracePt t="223418" x="7086600" y="2949575"/>
          <p14:tracePt t="223434" x="7086600" y="2971800"/>
          <p14:tracePt t="223450" x="7086600" y="2987675"/>
          <p14:tracePt t="223473" x="7086600" y="2994025"/>
          <p14:tracePt t="223514" x="7086600" y="3001963"/>
          <p14:tracePt t="223522" x="7086600" y="3009900"/>
          <p14:tracePt t="223538" x="7094538" y="3017838"/>
          <p14:tracePt t="223578" x="7102475" y="3017838"/>
          <p14:tracePt t="223586" x="7108825" y="3017838"/>
          <p14:tracePt t="223602" x="7132638" y="3017838"/>
          <p14:tracePt t="223619" x="7140575" y="3025775"/>
          <p14:tracePt t="223635" x="7146925" y="3040063"/>
          <p14:tracePt t="223666" x="7178675" y="3048000"/>
          <p14:tracePt t="223690" x="7185025" y="3055938"/>
          <p14:tracePt t="223698" x="7192963" y="3055938"/>
          <p14:tracePt t="223706" x="7216775" y="3063875"/>
          <p14:tracePt t="223717" x="7254875" y="3108325"/>
          <p14:tracePt t="223734" x="7269163" y="3108325"/>
          <p14:tracePt t="223750" x="7277100" y="3116263"/>
          <p14:tracePt t="223826" x="7277100" y="3124200"/>
          <p14:tracePt t="223842" x="7285038" y="3124200"/>
          <p14:tracePt t="223851" x="7299325" y="3124200"/>
          <p14:tracePt t="223868" x="7307263" y="3132138"/>
          <p14:tracePt t="223884" x="7323138" y="3140075"/>
          <p14:tracePt t="223900" x="7337425" y="3140075"/>
          <p14:tracePt t="223916" x="7345363" y="3146425"/>
          <p14:tracePt t="223934" x="7353300" y="3146425"/>
          <p14:tracePt t="223977" x="7361238" y="3146425"/>
          <p14:tracePt t="223985" x="7375525" y="3146425"/>
          <p14:tracePt t="223999" x="7413625" y="3146425"/>
          <p14:tracePt t="223999" x="7475538" y="3146425"/>
          <p14:tracePt t="224019" x="7513638" y="3154363"/>
          <p14:tracePt t="224035" x="7543800" y="3154363"/>
          <p14:tracePt t="224050" x="7559675" y="3154363"/>
          <p14:tracePt t="224067" x="7566025" y="3154363"/>
          <p14:tracePt t="224084" x="7589838" y="3154363"/>
          <p14:tracePt t="224106" x="7604125" y="3154363"/>
          <p14:tracePt t="224122" x="7620000" y="3154363"/>
          <p14:tracePt t="224134" x="7696200" y="3154363"/>
          <p14:tracePt t="224151" x="7756525" y="3154363"/>
          <p14:tracePt t="224167" x="7810500" y="3154363"/>
          <p14:tracePt t="224184" x="7832725" y="3154363"/>
          <p14:tracePt t="224184" x="7840663" y="3154363"/>
          <p14:tracePt t="224202" x="7840663" y="3146425"/>
          <p14:tracePt t="224216" x="7848600" y="3146425"/>
          <p14:tracePt t="224233" x="7864475" y="3132138"/>
          <p14:tracePt t="224251" x="7886700" y="3116263"/>
          <p14:tracePt t="224268" x="7924800" y="3101975"/>
          <p14:tracePt t="224284" x="7954963" y="3070225"/>
          <p14:tracePt t="224300" x="7962900" y="3055938"/>
          <p14:tracePt t="224316" x="7970838" y="3040063"/>
          <p14:tracePt t="224334" x="7978775" y="3025775"/>
          <p14:tracePt t="224349" x="7993063" y="3017838"/>
          <p14:tracePt t="224367" x="8008938" y="2994025"/>
          <p14:tracePt t="224384" x="8016875" y="2955925"/>
          <p14:tracePt t="224399" x="8023225" y="2949575"/>
          <p14:tracePt t="224415" x="8031163" y="2925763"/>
          <p14:tracePt t="224415" x="8039100" y="2917825"/>
          <p14:tracePt t="224434" x="8039100" y="2903538"/>
          <p14:tracePt t="224434" x="8054975" y="2887663"/>
          <p14:tracePt t="224450" x="8061325" y="2873375"/>
          <p14:tracePt t="224466" x="8069263" y="2865438"/>
          <p14:tracePt t="224482" x="8069263" y="2857500"/>
          <p14:tracePt t="224499" x="8077200" y="2849563"/>
          <p14:tracePt t="224516" x="8077200" y="2841625"/>
          <p14:tracePt t="224802" x="8077200" y="2835275"/>
          <p14:tracePt t="224810" x="8077200" y="2827338"/>
          <p14:tracePt t="224818" x="8077200" y="2819400"/>
          <p14:tracePt t="224835" x="8077200" y="2803525"/>
          <p14:tracePt t="224849" x="8077200" y="2797175"/>
          <p14:tracePt t="224867" x="8077200" y="2789238"/>
          <p14:tracePt t="224914" x="8077200" y="2781300"/>
          <p14:tracePt t="224946" x="8077200" y="2773363"/>
          <p14:tracePt t="224962" x="8077200" y="2759075"/>
          <p14:tracePt t="224970" x="8077200" y="2743200"/>
          <p14:tracePt t="224994" x="8069263" y="2735263"/>
          <p14:tracePt t="225002" x="8069263" y="2727325"/>
          <p14:tracePt t="225016" x="8054975" y="2713038"/>
          <p14:tracePt t="225016" x="8054975" y="2705100"/>
          <p14:tracePt t="225034" x="8054975" y="2689225"/>
          <p14:tracePt t="225049" x="8031163" y="2674938"/>
          <p14:tracePt t="225067" x="8031163" y="2667000"/>
          <p14:tracePt t="225082" x="8016875" y="2651125"/>
          <p14:tracePt t="225100" x="7993063" y="2644775"/>
          <p14:tracePt t="225116" x="7970838" y="2628900"/>
          <p14:tracePt t="225133" x="7954963" y="2613025"/>
          <p14:tracePt t="225149" x="7940675" y="2606675"/>
          <p14:tracePt t="225165" x="7916863" y="2598738"/>
          <p14:tracePt t="225183" x="7886700" y="2582863"/>
          <p14:tracePt t="225199" x="7878763" y="2582863"/>
          <p14:tracePt t="225215" x="7864475" y="2574925"/>
          <p14:tracePt t="225234" x="7848600" y="2574925"/>
          <p14:tracePt t="225266" x="7840663" y="2574925"/>
          <p14:tracePt t="225282" x="7826375" y="2568575"/>
          <p14:tracePt t="225290" x="7818438" y="2568575"/>
          <p14:tracePt t="225300" x="7802563" y="2568575"/>
          <p14:tracePt t="225316" x="7780338" y="2568575"/>
          <p14:tracePt t="225333" x="7756525" y="2568575"/>
          <p14:tracePt t="225349" x="7726363" y="2568575"/>
          <p14:tracePt t="225367" x="7696200" y="2568575"/>
          <p14:tracePt t="225383" x="7666038" y="2568575"/>
          <p14:tracePt t="225398" x="7658100" y="2568575"/>
          <p14:tracePt t="225414" x="7635875" y="2568575"/>
          <p14:tracePt t="225431" x="7604125" y="2568575"/>
          <p14:tracePt t="225450" x="7589838" y="2568575"/>
          <p14:tracePt t="225464" x="7551738" y="2568575"/>
          <p14:tracePt t="225482" x="7527925" y="2568575"/>
          <p14:tracePt t="225499" x="7513638" y="2568575"/>
          <p14:tracePt t="225516" x="7475538" y="2568575"/>
          <p14:tracePt t="225533" x="7451725" y="2568575"/>
          <p14:tracePt t="225549" x="7429500" y="2568575"/>
          <p14:tracePt t="225565" x="7421563" y="2568575"/>
          <p14:tracePt t="225582" x="7407275" y="2568575"/>
          <p14:tracePt t="225599" x="7391400" y="2568575"/>
          <p14:tracePt t="225616" x="7383463" y="2568575"/>
          <p14:tracePt t="225632" x="7353300" y="2568575"/>
          <p14:tracePt t="225632" x="7337425" y="2568575"/>
          <p14:tracePt t="225650" x="7323138" y="2568575"/>
          <p14:tracePt t="225666" x="7307263" y="2568575"/>
          <p14:tracePt t="225682" x="7292975" y="2568575"/>
          <p14:tracePt t="225699" x="7277100" y="2568575"/>
          <p14:tracePt t="225715" x="7269163" y="2568575"/>
          <p14:tracePt t="225732" x="7254875" y="2568575"/>
          <p14:tracePt t="225778" x="7254875" y="2574925"/>
          <p14:tracePt t="225786" x="7246938" y="2582863"/>
          <p14:tracePt t="225802" x="7246938" y="2590800"/>
          <p14:tracePt t="225815" x="7223125" y="2606675"/>
          <p14:tracePt t="225832" x="7216775" y="2628900"/>
          <p14:tracePt t="225848" x="7208838" y="2636838"/>
          <p14:tracePt t="225865" x="7185025" y="2651125"/>
          <p14:tracePt t="225882" x="7170738" y="2659063"/>
          <p14:tracePt t="225906" x="7170738" y="2667000"/>
          <p14:tracePt t="225922" x="7162800" y="2667000"/>
          <p14:tracePt t="225932" x="7146925" y="2682875"/>
          <p14:tracePt t="225949" x="7140575" y="2697163"/>
          <p14:tracePt t="225966" x="7124700" y="2713038"/>
          <p14:tracePt t="225982" x="7116763" y="2720975"/>
          <p14:tracePt t="225998" x="7108825" y="2720975"/>
          <p14:tracePt t="226015" x="7108825" y="2727325"/>
          <p14:tracePt t="226032" x="7102475" y="2735263"/>
          <p14:tracePt t="226048" x="7094538" y="2735263"/>
          <p14:tracePt t="226138" x="7094538" y="2743200"/>
          <p14:tracePt t="226162" x="7094538" y="2759075"/>
          <p14:tracePt t="226170" x="7086600" y="2765425"/>
          <p14:tracePt t="226181" x="7064375" y="2789238"/>
          <p14:tracePt t="226198" x="7056438" y="2797175"/>
          <p14:tracePt t="226218" x="7056438" y="2803525"/>
          <p14:tracePt t="226233" x="7056438" y="2811463"/>
          <p14:tracePt t="226258" x="7056438" y="2819400"/>
          <p14:tracePt t="226274" x="7056438" y="2827338"/>
          <p14:tracePt t="226290" x="7056438" y="2835275"/>
          <p14:tracePt t="226299" x="7056438" y="2857500"/>
          <p14:tracePt t="226315" x="7056438" y="2873375"/>
          <p14:tracePt t="226332" x="7056438" y="2887663"/>
          <p14:tracePt t="226348" x="7056438" y="2903538"/>
          <p14:tracePt t="226367" x="7056438" y="2911475"/>
          <p14:tracePt t="226381" x="7064375" y="2917825"/>
          <p14:tracePt t="226397" x="7064375" y="2925763"/>
          <p14:tracePt t="226414" x="7064375" y="2933700"/>
          <p14:tracePt t="226434" x="7078663" y="2941638"/>
          <p14:tracePt t="226447" x="7102475" y="2971800"/>
          <p14:tracePt t="226465" x="7116763" y="2987675"/>
          <p14:tracePt t="226465" x="7124700" y="2987675"/>
          <p14:tracePt t="226483" x="7146925" y="3001963"/>
          <p14:tracePt t="226499" x="7154863" y="3025775"/>
          <p14:tracePt t="226516" x="7162800" y="3025775"/>
          <p14:tracePt t="226532" x="7170738" y="3040063"/>
          <p14:tracePt t="226547" x="7178675" y="3040063"/>
          <p14:tracePt t="226564" x="7208838" y="3055938"/>
          <p14:tracePt t="226581" x="7239000" y="3070225"/>
          <p14:tracePt t="226598" x="7277100" y="3078163"/>
          <p14:tracePt t="226615" x="7285038" y="3078163"/>
          <p14:tracePt t="226631" x="7292975" y="3078163"/>
          <p14:tracePt t="226650" x="7299325" y="3078163"/>
          <p14:tracePt t="226666" x="7315200" y="3078163"/>
          <p14:tracePt t="226680" x="7421563" y="3070225"/>
          <p14:tracePt t="226698" x="7505700" y="3070225"/>
          <p14:tracePt t="226715" x="7581900" y="3070225"/>
          <p14:tracePt t="226733" x="7620000" y="3070225"/>
          <p14:tracePt t="226749" x="7635875" y="3070225"/>
          <p14:tracePt t="226765" x="7642225" y="3070225"/>
          <p14:tracePt t="226781" x="7658100" y="3070225"/>
          <p14:tracePt t="226810" x="7673975" y="3063875"/>
          <p14:tracePt t="226826" x="7688263" y="3055938"/>
          <p14:tracePt t="226834" x="7726363" y="3055938"/>
          <p14:tracePt t="226847" x="7810500" y="3055938"/>
          <p14:tracePt t="226864" x="7870825" y="3055938"/>
          <p14:tracePt t="226864" x="7894638" y="3040063"/>
          <p14:tracePt t="226883" x="7902575" y="3040063"/>
          <p14:tracePt t="226962" x="7916863" y="3040063"/>
          <p14:tracePt t="226970" x="7924800" y="3040063"/>
          <p14:tracePt t="226980" x="7954963" y="3032125"/>
          <p14:tracePt t="226997" x="7962900" y="3032125"/>
          <p14:tracePt t="227025" x="7970838" y="3025775"/>
          <p14:tracePt t="227033" x="7978775" y="3017838"/>
          <p14:tracePt t="227057" x="7985125" y="3017838"/>
          <p14:tracePt t="227074" x="8001000" y="3009900"/>
          <p14:tracePt t="227082" x="8031163" y="3001963"/>
          <p14:tracePt t="227098" x="8093075" y="2979738"/>
          <p14:tracePt t="227115" x="8131175" y="2955925"/>
          <p14:tracePt t="227132" x="8161338" y="2925763"/>
          <p14:tracePt t="227148" x="8183563" y="2903538"/>
          <p14:tracePt t="227164" x="8191500" y="2879725"/>
          <p14:tracePt t="227181" x="8199438" y="2865438"/>
          <p14:tracePt t="227197" x="8199438" y="2849563"/>
          <p14:tracePt t="227213" x="8199438" y="2841625"/>
          <p14:tracePt t="227234" x="8199438" y="2835275"/>
          <p14:tracePt t="227247" x="8199438" y="2819400"/>
          <p14:tracePt t="227264" x="8199438" y="2789238"/>
          <p14:tracePt t="227281" x="8199438" y="2751138"/>
          <p14:tracePt t="227281" x="8191500" y="2735263"/>
          <p14:tracePt t="227299" x="8169275" y="2705100"/>
          <p14:tracePt t="227315" x="8153400" y="2689225"/>
          <p14:tracePt t="227331" x="8131175" y="2667000"/>
          <p14:tracePt t="227348" x="8115300" y="2667000"/>
          <p14:tracePt t="227365" x="8099425" y="2659063"/>
          <p14:tracePt t="227381" x="8061325" y="2651125"/>
          <p14:tracePt t="227396" x="8031163" y="2636838"/>
          <p14:tracePt t="227413" x="7978775" y="2620963"/>
          <p14:tracePt t="227429" x="7947025" y="2606675"/>
          <p14:tracePt t="227446" x="7916863" y="2598738"/>
          <p14:tracePt t="227464" x="7886700" y="2582863"/>
          <p14:tracePt t="227480" x="7856538" y="2574925"/>
          <p14:tracePt t="227480" x="7848600" y="2568575"/>
          <p14:tracePt t="227499" x="7826375" y="2568575"/>
          <p14:tracePt t="227515" x="7802563" y="2560638"/>
          <p14:tracePt t="227531" x="7788275" y="2552700"/>
          <p14:tracePt t="227548" x="7764463" y="2544763"/>
          <p14:tracePt t="227564" x="7734300" y="2544763"/>
          <p14:tracePt t="227580" x="7704138" y="2544763"/>
          <p14:tracePt t="227597" x="7658100" y="2544763"/>
          <p14:tracePt t="227613" x="7627938" y="2544763"/>
          <p14:tracePt t="227630" x="7604125" y="2544763"/>
          <p14:tracePt t="227647" x="7573963" y="2544763"/>
          <p14:tracePt t="227663" x="7527925" y="2544763"/>
          <p14:tracePt t="227680" x="7483475" y="2544763"/>
          <p14:tracePt t="227697" x="7459663" y="2544763"/>
          <p14:tracePt t="227697" x="7451725" y="2544763"/>
          <p14:tracePt t="227715" x="7445375" y="2544763"/>
          <p14:tracePt t="227731" x="7429500" y="2544763"/>
          <p14:tracePt t="227747" x="7421563" y="2544763"/>
          <p14:tracePt t="227764" x="7383463" y="2552700"/>
          <p14:tracePt t="227780" x="7369175" y="2552700"/>
          <p14:tracePt t="227797" x="7353300" y="2568575"/>
          <p14:tracePt t="227813" x="7323138" y="2582863"/>
          <p14:tracePt t="227830" x="7299325" y="2590800"/>
          <p14:tracePt t="227846" x="7269163" y="2606675"/>
          <p14:tracePt t="227863" x="7231063" y="2613025"/>
          <p14:tracePt t="227880" x="7208838" y="2620963"/>
          <p14:tracePt t="227897" x="7192963" y="2628900"/>
          <p14:tracePt t="227913" x="7185025" y="2636838"/>
          <p14:tracePt t="227930" x="7170738" y="2636838"/>
          <p14:tracePt t="227947" x="7146925" y="2651125"/>
          <p14:tracePt t="227964" x="7124700" y="2659063"/>
          <p14:tracePt t="227980" x="7108825" y="2667000"/>
          <p14:tracePt t="227996" x="7094538" y="2674938"/>
          <p14:tracePt t="228014" x="7086600" y="2682875"/>
          <p14:tracePt t="228042" x="7078663" y="2682875"/>
          <p14:tracePt t="228050" x="7070725" y="2689225"/>
          <p14:tracePt t="228062" x="7056438" y="2697163"/>
          <p14:tracePt t="228080" x="7040563" y="2713038"/>
          <p14:tracePt t="228096" x="7040563" y="2720975"/>
          <p14:tracePt t="228112" x="7026275" y="2759075"/>
          <p14:tracePt t="228131" x="7026275" y="2765425"/>
          <p14:tracePt t="228146" x="7026275" y="2781300"/>
          <p14:tracePt t="228164" x="7026275" y="2789238"/>
          <p14:tracePt t="228180" x="7026275" y="2797175"/>
          <p14:tracePt t="228218" x="7026275" y="2803525"/>
          <p14:tracePt t="228226" x="7026275" y="2811463"/>
          <p14:tracePt t="228250" x="7026275" y="2819400"/>
          <p14:tracePt t="228258" x="7026275" y="2827338"/>
          <p14:tracePt t="228266" x="7026275" y="2835275"/>
          <p14:tracePt t="228279" x="7026275" y="2849563"/>
          <p14:tracePt t="228297" x="7026275" y="2857500"/>
          <p14:tracePt t="228312" x="7026275" y="2873375"/>
          <p14:tracePt t="228329" x="7032625" y="2879725"/>
          <p14:tracePt t="228346" x="7040563" y="2895600"/>
          <p14:tracePt t="228365" x="7048500" y="2903538"/>
          <p14:tracePt t="228401" x="7056438" y="2911475"/>
          <p14:tracePt t="228434" x="7056438" y="2925763"/>
          <p14:tracePt t="228474" x="7070725" y="2933700"/>
          <p14:tracePt t="228482" x="7078663" y="2949575"/>
          <p14:tracePt t="228495" x="7086600" y="2955925"/>
          <p14:tracePt t="228512" x="7102475" y="2971800"/>
          <p14:tracePt t="228529" x="7102475" y="2979738"/>
          <p14:tracePt t="228570" x="7108825" y="2979738"/>
          <p14:tracePt t="228586" x="7108825" y="2987675"/>
          <p14:tracePt t="228602" x="7108825" y="2994025"/>
          <p14:tracePt t="228649" x="7116763" y="2994025"/>
          <p14:tracePt t="228706" x="7124700" y="3001963"/>
          <p14:tracePt t="228722" x="7132638" y="3001963"/>
          <p14:tracePt t="228738" x="7140575" y="3001963"/>
          <p14:tracePt t="228802" x="7146925" y="3009900"/>
          <p14:tracePt t="228810" x="7154863" y="3009900"/>
          <p14:tracePt t="228818" x="7162800" y="3017838"/>
          <p14:tracePt t="228829" x="7170738" y="3017838"/>
          <p14:tracePt t="228845" x="7178675" y="3025775"/>
          <p14:tracePt t="228862" x="7200900" y="3040063"/>
          <p14:tracePt t="228879" x="7216775" y="3048000"/>
          <p14:tracePt t="228895" x="7223125" y="3048000"/>
          <p14:tracePt t="228946" x="7239000" y="3048000"/>
          <p14:tracePt t="228954" x="7239000" y="3055938"/>
          <p14:tracePt t="228963" x="7261225" y="3063875"/>
          <p14:tracePt t="228979" x="7277100" y="3063875"/>
          <p14:tracePt t="228996" x="7285038" y="3063875"/>
          <p14:tracePt t="229011" x="7292975" y="3070225"/>
          <p14:tracePt t="229106" x="7299325" y="3070225"/>
          <p14:tracePt t="229162" x="7307263" y="3070225"/>
          <p14:tracePt t="229178" x="7315200" y="3070225"/>
          <p14:tracePt t="229186" x="7315200" y="3078163"/>
          <p14:tracePt t="229196" x="7337425" y="3078163"/>
          <p14:tracePt t="229212" x="7353300" y="3078163"/>
          <p14:tracePt t="229228" x="7361238" y="3078163"/>
          <p14:tracePt t="229258" x="7369175" y="3078163"/>
          <p14:tracePt t="229266" x="7383463" y="3078163"/>
          <p14:tracePt t="229278" x="7399338" y="3078163"/>
          <p14:tracePt t="229295" x="7413625" y="3086100"/>
          <p14:tracePt t="229311" x="7429500" y="3086100"/>
          <p14:tracePt t="229329" x="7437438" y="3086100"/>
          <p14:tracePt t="229344" x="7451725" y="3086100"/>
          <p14:tracePt t="229362" x="7467600" y="3086100"/>
          <p14:tracePt t="229380" x="7497763" y="3086100"/>
          <p14:tracePt t="229396" x="7521575" y="3086100"/>
          <p14:tracePt t="229412" x="7559675" y="3086100"/>
          <p14:tracePt t="229429" x="7573963" y="3086100"/>
          <p14:tracePt t="229445" x="7604125" y="3086100"/>
          <p14:tracePt t="229461" x="7612063" y="3086100"/>
          <p14:tracePt t="229478" x="7620000" y="3086100"/>
          <p14:tracePt t="229522" x="7627938" y="3086100"/>
          <p14:tracePt t="229538" x="7642225" y="3086100"/>
          <p14:tracePt t="229546" x="7658100" y="3086100"/>
          <p14:tracePt t="229561" x="7696200" y="3086100"/>
          <p14:tracePt t="229579" x="7704138" y="3086100"/>
          <p14:tracePt t="229595" x="7712075" y="3086100"/>
          <p14:tracePt t="229612" x="7726363" y="3086100"/>
          <p14:tracePt t="229628" x="7742238" y="3086100"/>
          <p14:tracePt t="229646" x="7772400" y="3086100"/>
          <p14:tracePt t="229661" x="7802563" y="3086100"/>
          <p14:tracePt t="229678" x="7826375" y="3070225"/>
          <p14:tracePt t="229695" x="7832725" y="3070225"/>
          <p14:tracePt t="229711" x="7840663" y="3070225"/>
          <p14:tracePt t="229727" x="7856538" y="3070225"/>
          <p14:tracePt t="229727" x="7864475" y="3070225"/>
          <p14:tracePt t="229747" x="7864475" y="3063875"/>
          <p14:tracePt t="229763" x="7870825" y="3055938"/>
          <p14:tracePt t="229778" x="7878763" y="3048000"/>
          <p14:tracePt t="229796" x="7894638" y="3032125"/>
          <p14:tracePt t="229818" x="7902575" y="3025775"/>
          <p14:tracePt t="229842" x="7916863" y="3025775"/>
          <p14:tracePt t="229866" x="7916863" y="3017838"/>
          <p14:tracePt t="229874" x="7924800" y="3017838"/>
          <p14:tracePt t="229890" x="7924800" y="3009900"/>
          <p14:tracePt t="229906" x="7940675" y="3001963"/>
          <p14:tracePt t="229930" x="7947025" y="3001963"/>
          <p14:tracePt t="229954" x="7954963" y="2994025"/>
          <p14:tracePt t="229962" x="7962900" y="2994025"/>
          <p14:tracePt t="229978" x="7970838" y="2987675"/>
          <p14:tracePt t="229994" x="7978775" y="2987675"/>
          <p14:tracePt t="230050" x="7985125" y="2987675"/>
          <p14:tracePt t="230058" x="7993063" y="2987675"/>
          <p14:tracePt t="230066" x="8001000" y="2979738"/>
          <p14:tracePt t="230077" x="8016875" y="2971800"/>
          <p14:tracePt t="230146" x="8016875" y="2963863"/>
          <p14:tracePt t="230154" x="8023225" y="2955925"/>
          <p14:tracePt t="230170" x="8031163" y="2949575"/>
          <p14:tracePt t="230178" x="8047038" y="2925763"/>
          <p14:tracePt t="230195" x="8061325" y="2903538"/>
          <p14:tracePt t="230212" x="8069263" y="2887663"/>
          <p14:tracePt t="230229" x="8069263" y="2865438"/>
          <p14:tracePt t="230249" x="8077200" y="2857500"/>
          <p14:tracePt t="230265" x="8077200" y="2849563"/>
          <p14:tracePt t="230289" x="8077200" y="2841625"/>
          <p14:tracePt t="230306" x="8077200" y="2835275"/>
          <p14:tracePt t="230322" x="8077200" y="2819400"/>
          <p14:tracePt t="230338" x="8077200" y="2811463"/>
          <p14:tracePt t="230354" x="8077200" y="2803525"/>
          <p14:tracePt t="230363" x="8077200" y="2797175"/>
          <p14:tracePt t="230377" x="8077200" y="2789238"/>
          <p14:tracePt t="230393" x="8077200" y="2773363"/>
          <p14:tracePt t="230442" x="8077200" y="2759075"/>
          <p14:tracePt t="230457" x="8077200" y="2751138"/>
          <p14:tracePt t="230473" x="8077200" y="2743200"/>
          <p14:tracePt t="230481" x="8069263" y="2727325"/>
          <p14:tracePt t="230492" x="8054975" y="2713038"/>
          <p14:tracePt t="230509" x="8047038" y="2705100"/>
          <p14:tracePt t="230525" x="8047038" y="2697163"/>
          <p14:tracePt t="230610" x="8039100" y="2697163"/>
          <p14:tracePt t="230618" x="8031163" y="2689225"/>
          <p14:tracePt t="230634" x="8023225" y="2682875"/>
          <p14:tracePt t="230644" x="8016875" y="2674938"/>
          <p14:tracePt t="230661" x="7993063" y="2659063"/>
          <p14:tracePt t="230677" x="7970838" y="2659063"/>
          <p14:tracePt t="230694" x="7962900" y="2651125"/>
          <p14:tracePt t="230710" x="7954963" y="2651125"/>
          <p14:tracePt t="230726" x="7940675" y="2651125"/>
          <p14:tracePt t="230754" x="7932738" y="2644775"/>
          <p14:tracePt t="230762" x="7924800" y="2644775"/>
          <p14:tracePt t="230778" x="7908925" y="2636838"/>
          <p14:tracePt t="230794" x="7878763" y="2628900"/>
          <p14:tracePt t="230811" x="7848600" y="2620963"/>
          <p14:tracePt t="230828" x="7818438" y="2613025"/>
          <p14:tracePt t="230844" x="7802563" y="2613025"/>
          <p14:tracePt t="230860" x="7788275" y="2613025"/>
          <p14:tracePt t="230876" x="7772400" y="2613025"/>
          <p14:tracePt t="230893" x="7756525" y="2613025"/>
          <p14:tracePt t="230910" x="7734300" y="2613025"/>
          <p14:tracePt t="230927" x="7704138" y="2613025"/>
          <p14:tracePt t="230943" x="7680325" y="2613025"/>
          <p14:tracePt t="230960" x="7658100" y="2613025"/>
          <p14:tracePt t="230960" x="7650163" y="2613025"/>
          <p14:tracePt t="230978" x="7642225" y="2613025"/>
          <p14:tracePt t="230993" x="7612063" y="2613025"/>
          <p14:tracePt t="231011" x="7604125" y="2620963"/>
          <p14:tracePt t="231027" x="7597775" y="2620963"/>
          <p14:tracePt t="231043" x="7581900" y="2620963"/>
          <p14:tracePt t="231059" x="7573963" y="2620963"/>
          <p14:tracePt t="231076" x="7566025" y="2620963"/>
          <p14:tracePt t="231093" x="7551738" y="2620963"/>
          <p14:tracePt t="231110" x="7543800" y="2620963"/>
          <p14:tracePt t="231126" x="7513638" y="2636838"/>
          <p14:tracePt t="231143" x="7489825" y="2644775"/>
          <p14:tracePt t="231159" x="7451725" y="2659063"/>
          <p14:tracePt t="231159" x="7445375" y="2667000"/>
          <p14:tracePt t="231178" x="7437438" y="2667000"/>
          <p14:tracePt t="231194" x="7421563" y="2674938"/>
          <p14:tracePt t="231210" x="7407275" y="2674938"/>
          <p14:tracePt t="231227" x="7383463" y="2689225"/>
          <p14:tracePt t="231244" x="7375525" y="2689225"/>
          <p14:tracePt t="231260" x="7361238" y="2697163"/>
          <p14:tracePt t="231276" x="7337425" y="2713038"/>
          <p14:tracePt t="231293" x="7307263" y="2727325"/>
          <p14:tracePt t="231309" x="7277100" y="2751138"/>
          <p14:tracePt t="231326" x="7239000" y="2773363"/>
          <p14:tracePt t="231343" x="7223125" y="2789238"/>
          <p14:tracePt t="231343" x="7216775" y="2797175"/>
          <p14:tracePt t="231363" x="7208838" y="2797175"/>
          <p14:tracePt t="231377" x="7208838" y="2803525"/>
          <p14:tracePt t="231392" x="7200900" y="2811463"/>
          <p14:tracePt t="231408" x="7200900" y="2819400"/>
          <p14:tracePt t="231450" x="7200900" y="2835275"/>
          <p14:tracePt t="231506" x="7200900" y="2841625"/>
          <p14:tracePt t="231570" x="7216775" y="2841625"/>
          <p14:tracePt t="231634" x="7223125" y="2841625"/>
          <p14:tracePt t="231666" x="7231063" y="2841625"/>
          <p14:tracePt t="231698" x="7239000" y="2841625"/>
          <p14:tracePt t="231714" x="7246938" y="2841625"/>
          <p14:tracePt t="231730" x="7254875" y="2841625"/>
          <p14:tracePt t="231746" x="7261225" y="2841625"/>
          <p14:tracePt t="231786" x="7269163" y="2841625"/>
          <p14:tracePt t="231794" x="7277100" y="2841625"/>
          <p14:tracePt t="231810" x="7285038" y="2841625"/>
          <p14:tracePt t="231850" x="7299325" y="2841625"/>
          <p14:tracePt t="231866" x="7307263" y="2841625"/>
          <p14:tracePt t="231875" x="7323138" y="2841625"/>
          <p14:tracePt t="231882" x="7345363" y="2841625"/>
          <p14:tracePt t="231892" x="7353300" y="2841625"/>
          <p14:tracePt t="231909" x="7375525" y="2841625"/>
          <p14:tracePt t="231925" x="7383463" y="2841625"/>
          <p14:tracePt t="231941" x="7399338" y="2841625"/>
          <p14:tracePt t="231959" x="7429500" y="2841625"/>
          <p14:tracePt t="231976" x="7467600" y="2841625"/>
          <p14:tracePt t="231992" x="7535863" y="2841625"/>
          <p14:tracePt t="231992" x="7559675" y="2841625"/>
          <p14:tracePt t="232011" x="7589838" y="2841625"/>
          <p14:tracePt t="232027" x="7604125" y="2841625"/>
          <p14:tracePt t="232050" x="7620000" y="2841625"/>
          <p14:tracePt t="232098" x="7635875" y="2841625"/>
          <p14:tracePt t="232106" x="7666038" y="2841625"/>
          <p14:tracePt t="232114" x="7680325" y="2841625"/>
          <p14:tracePt t="232125" x="7704138" y="2841625"/>
          <p14:tracePt t="232143" x="7718425" y="2841625"/>
          <p14:tracePt t="232159" x="7742238" y="2841625"/>
          <p14:tracePt t="232175" x="7772400" y="2841625"/>
          <p14:tracePt t="232192" x="7826375" y="2841625"/>
          <p14:tracePt t="232192" x="7848600" y="2841625"/>
          <p14:tracePt t="232211" x="7864475" y="2841625"/>
          <p14:tracePt t="232225" x="7856538" y="2849563"/>
          <p14:tracePt t="232418" x="7840663" y="2849563"/>
          <p14:tracePt t="232426" x="7810500" y="2857500"/>
          <p14:tracePt t="232443" x="7756525" y="2857500"/>
          <p14:tracePt t="232459" x="7680325" y="2857500"/>
          <p14:tracePt t="232476" x="7597775" y="2857500"/>
          <p14:tracePt t="232492" x="7521575" y="2857500"/>
          <p14:tracePt t="232509" x="7483475" y="2857500"/>
          <p14:tracePt t="232526" x="7459663" y="2857500"/>
          <p14:tracePt t="232542" x="7437438" y="2857500"/>
          <p14:tracePt t="232558" x="7429500" y="2857500"/>
          <p14:tracePt t="232575" x="7413625" y="2865438"/>
          <p14:tracePt t="232590" x="7407275" y="2865438"/>
          <p14:tracePt t="232607" x="7391400" y="2865438"/>
          <p14:tracePt t="232624" x="7369175" y="2865438"/>
          <p14:tracePt t="232642" x="7337425" y="2873375"/>
          <p14:tracePt t="232659" x="7299325" y="2873375"/>
          <p14:tracePt t="232676" x="7292975" y="2873375"/>
          <p14:tracePt t="232692" x="7299325" y="2873375"/>
          <p14:tracePt t="232866" x="7307263" y="2873375"/>
          <p14:tracePt t="232874" x="7315200" y="2873375"/>
          <p14:tracePt t="232882" x="7331075" y="2873375"/>
          <p14:tracePt t="232892" x="7345363" y="2873375"/>
          <p14:tracePt t="232914" x="7353300" y="2873375"/>
          <p14:tracePt t="232930" x="7361238" y="2873375"/>
          <p14:tracePt t="232941" x="7429500" y="2873375"/>
          <p14:tracePt t="232958" x="7527925" y="2895600"/>
          <p14:tracePt t="232975" x="7597775" y="2895600"/>
          <p14:tracePt t="232991" x="7635875" y="2895600"/>
          <p14:tracePt t="233008" x="7642225" y="2903538"/>
          <p14:tracePt t="233024" x="7650163" y="2903538"/>
          <p14:tracePt t="233242" x="7650163" y="2895600"/>
          <p14:tracePt t="233250" x="7650163" y="2887663"/>
          <p14:tracePt t="233258" x="7650163" y="2873375"/>
          <p14:tracePt t="233275" x="7635875" y="2841625"/>
          <p14:tracePt t="233292" x="7612063" y="2781300"/>
          <p14:tracePt t="233308" x="7581900" y="2743200"/>
          <p14:tracePt t="233325" x="7566025" y="2682875"/>
          <p14:tracePt t="233341" x="7559675" y="2636838"/>
          <p14:tracePt t="233359" x="7559675" y="2598738"/>
          <p14:tracePt t="233373" x="7551738" y="2544763"/>
          <p14:tracePt t="233390" x="7551738" y="2506663"/>
          <p14:tracePt t="233406" x="7551738" y="2460625"/>
          <p14:tracePt t="233423" x="7551738" y="2422525"/>
          <p14:tracePt t="233423" x="7551738" y="2384425"/>
          <p14:tracePt t="233442" x="7551738" y="2339975"/>
          <p14:tracePt t="233458" x="7551738" y="2308225"/>
          <p14:tracePt t="233475" x="7551738" y="2263775"/>
          <p14:tracePt t="233492" x="7551738" y="2217738"/>
          <p14:tracePt t="233508" x="7551738" y="2163763"/>
          <p14:tracePt t="233525" x="7551738" y="2117725"/>
          <p14:tracePt t="233541" x="7551738" y="2073275"/>
          <p14:tracePt t="233557" x="7551738" y="2041525"/>
          <p14:tracePt t="233573" x="7551738" y="2019300"/>
          <p14:tracePt t="233590" x="7535863" y="1973263"/>
          <p14:tracePt t="233606" x="7527925" y="1951038"/>
          <p14:tracePt t="233623" x="7527925" y="1912938"/>
          <p14:tracePt t="233623" x="7513638" y="1882775"/>
          <p14:tracePt t="233642" x="7513638" y="1858963"/>
          <p14:tracePt t="233642" x="7505700" y="1844675"/>
          <p14:tracePt t="233658" x="7497763" y="1820863"/>
          <p14:tracePt t="233675" x="7489825" y="1798638"/>
          <p14:tracePt t="233691" x="7483475" y="1782763"/>
          <p14:tracePt t="233708" x="7475538" y="1768475"/>
          <p14:tracePt t="233724" x="7475538" y="1774825"/>
          <p14:tracePt t="233898" x="7475538" y="1790700"/>
          <p14:tracePt t="233906" x="7475538" y="1806575"/>
          <p14:tracePt t="233914" x="7475538" y="1820863"/>
          <p14:tracePt t="233924" x="7483475" y="1851025"/>
          <p14:tracePt t="233941" x="7497763" y="1912938"/>
          <p14:tracePt t="233957" x="7513638" y="1965325"/>
          <p14:tracePt t="233973" x="7535863" y="2019300"/>
          <p14:tracePt t="233990" x="7551738" y="2065338"/>
          <p14:tracePt t="234007" x="7566025" y="2111375"/>
          <p14:tracePt t="234024" x="7573963" y="2141538"/>
          <p14:tracePt t="234041" x="7604125" y="2193925"/>
          <p14:tracePt t="234041" x="7604125" y="2201863"/>
          <p14:tracePt t="234059" x="7612063" y="2225675"/>
          <p14:tracePt t="234073" x="7642225" y="2278063"/>
          <p14:tracePt t="234091" x="7650163" y="2316163"/>
          <p14:tracePt t="234108" x="7650163" y="2324100"/>
          <p14:tracePt t="234124" x="7658100" y="2346325"/>
          <p14:tracePt t="234140" x="7680325" y="2408238"/>
          <p14:tracePt t="234157" x="7726363" y="2506663"/>
          <p14:tracePt t="234173" x="7756525" y="2582863"/>
          <p14:tracePt t="234190" x="7772400" y="2636838"/>
          <p14:tracePt t="234207" x="7802563" y="2689225"/>
          <p14:tracePt t="234224" x="7810500" y="2720975"/>
          <p14:tracePt t="234224" x="7818438" y="2743200"/>
          <p14:tracePt t="234243" x="7826375" y="2759075"/>
          <p14:tracePt t="234258" x="7832725" y="2773363"/>
          <p14:tracePt t="234274" x="7840663" y="2789238"/>
          <p14:tracePt t="234290" x="7848600" y="2803525"/>
          <p14:tracePt t="234307" x="7856538" y="2827338"/>
          <p14:tracePt t="234324" x="7864475" y="2857500"/>
          <p14:tracePt t="234340" x="7870825" y="2879725"/>
          <p14:tracePt t="234357" x="7870825" y="2917825"/>
          <p14:tracePt t="234377" x="7870825" y="2933700"/>
          <p14:tracePt t="234390" x="7870825" y="2941638"/>
          <p14:tracePt t="234410" x="7870825" y="2925763"/>
          <p14:tracePt t="234506" x="7870825" y="2911475"/>
          <p14:tracePt t="234522" x="7870825" y="2895600"/>
          <p14:tracePt t="234530" x="7864475" y="2865438"/>
          <p14:tracePt t="234540" x="7848600" y="2827338"/>
          <p14:tracePt t="234556" x="7832725" y="2773363"/>
          <p14:tracePt t="234573" x="7832725" y="2735263"/>
          <p14:tracePt t="234590" x="7818438" y="2689225"/>
          <p14:tracePt t="234606" x="7794625" y="2644775"/>
          <p14:tracePt t="234623" x="7788275" y="2590800"/>
          <p14:tracePt t="234639" x="7764463" y="2552700"/>
          <p14:tracePt t="234656" x="7756525" y="2514600"/>
          <p14:tracePt t="234656" x="7756525" y="2492375"/>
          <p14:tracePt t="234675" x="7742238" y="2468563"/>
          <p14:tracePt t="234690" x="7726363" y="2416175"/>
          <p14:tracePt t="234707" x="7704138" y="2354263"/>
          <p14:tracePt t="234724" x="7666038" y="2293938"/>
          <p14:tracePt t="234740" x="7642225" y="2232025"/>
          <p14:tracePt t="234755" x="7635875" y="2209800"/>
          <p14:tracePt t="234772" x="7620000" y="2171700"/>
          <p14:tracePt t="234788" x="7612063" y="2141538"/>
          <p14:tracePt t="234806" x="7589838" y="2095500"/>
          <p14:tracePt t="234823" x="7581900" y="2049463"/>
          <p14:tracePt t="234840" x="7573963" y="2003425"/>
          <p14:tracePt t="234856" x="7559675" y="1965325"/>
          <p14:tracePt t="234856" x="7543800" y="1935163"/>
          <p14:tracePt t="234874" x="7543800" y="1927225"/>
          <p14:tracePt t="234889" x="7535863" y="1874838"/>
          <p14:tracePt t="234907" x="7521575" y="1844675"/>
          <p14:tracePt t="234923" x="7521575" y="1836738"/>
          <p14:tracePt t="234939" x="7521575" y="1828800"/>
          <p14:tracePt t="234962" x="7521575" y="1858963"/>
          <p14:tracePt t="235042" x="7521575" y="1905000"/>
          <p14:tracePt t="235049" x="7521575" y="1943100"/>
          <p14:tracePt t="235057" x="7527925" y="1997075"/>
          <p14:tracePt t="235071" x="7566025" y="2125663"/>
          <p14:tracePt t="235089" x="7597775" y="2239963"/>
          <p14:tracePt t="235089" x="7620000" y="2278063"/>
          <p14:tracePt t="235106" x="7642225" y="2354263"/>
          <p14:tracePt t="235122" x="7680325" y="2446338"/>
          <p14:tracePt t="235138" x="7704138" y="2530475"/>
          <p14:tracePt t="235155" x="7718425" y="2628900"/>
          <p14:tracePt t="235172" x="7742238" y="2705100"/>
          <p14:tracePt t="235188" x="7764463" y="2759075"/>
          <p14:tracePt t="235205" x="7772400" y="2797175"/>
          <p14:tracePt t="235221" x="7788275" y="2827338"/>
          <p14:tracePt t="235239" x="7794625" y="2865438"/>
          <p14:tracePt t="235254" x="7818438" y="2917825"/>
          <p14:tracePt t="235271" x="7832725" y="2987675"/>
          <p14:tracePt t="235288" x="7848600" y="3086100"/>
          <p14:tracePt t="235304" x="7864475" y="3184525"/>
          <p14:tracePt t="235323" x="7878763" y="3254375"/>
          <p14:tracePt t="235340" x="7886700" y="3284538"/>
          <p14:tracePt t="235355" x="7886700" y="3276600"/>
          <p14:tracePt t="235434" x="7886700" y="3268663"/>
          <p14:tracePt t="235522" x="7886700" y="3260725"/>
          <p14:tracePt t="235554" x="7886700" y="3254375"/>
          <p14:tracePt t="237342" x="7886700" y="3268663"/>
          <p14:tracePt t="237362" x="7886700" y="3284538"/>
          <p14:tracePt t="237370" x="7908925" y="3352800"/>
          <p14:tracePt t="237388" x="7940675" y="3451225"/>
          <p14:tracePt t="237404" x="7962900" y="3551238"/>
          <p14:tracePt t="237420" x="7978775" y="3649663"/>
          <p14:tracePt t="237437" x="8016875" y="3749675"/>
          <p14:tracePt t="237453" x="8039100" y="3856038"/>
          <p14:tracePt t="237470" x="8069263" y="3962400"/>
          <p14:tracePt t="237487" x="8099425" y="4046538"/>
          <p14:tracePt t="237503" x="8123238" y="4122738"/>
          <p14:tracePt t="237520" x="8145463" y="4191000"/>
          <p14:tracePt t="237520" x="8145463" y="4206875"/>
          <p14:tracePt t="237538" x="8145463" y="4289425"/>
          <p14:tracePt t="237554" x="8161338" y="4327525"/>
          <p14:tracePt t="237554" x="8169275" y="4365625"/>
          <p14:tracePt t="237571" x="8191500" y="4411663"/>
          <p14:tracePt t="237587" x="8199438" y="4411663"/>
          <p14:tracePt t="237642" x="8199438" y="4397375"/>
          <p14:tracePt t="237651" x="8191500" y="4389438"/>
          <p14:tracePt t="237658" x="8175625" y="4365625"/>
          <p14:tracePt t="237669" x="8169275" y="4335463"/>
          <p14:tracePt t="237686" x="8153400" y="4321175"/>
          <p14:tracePt t="237702" x="8153400" y="4305300"/>
          <p14:tracePt t="237762" x="8153400" y="4283075"/>
          <p14:tracePt t="237770" x="8137525" y="4221163"/>
          <p14:tracePt t="237787" x="8131175" y="4191000"/>
          <p14:tracePt t="237804" x="8123238" y="4160838"/>
          <p14:tracePt t="237820" x="8123238" y="4152900"/>
          <p14:tracePt t="237882" x="8123238" y="4137025"/>
          <p14:tracePt t="237914" x="8131175" y="4130675"/>
          <p14:tracePt t="237930" x="8131175" y="4122738"/>
          <p14:tracePt t="237938" x="8137525" y="4106863"/>
          <p14:tracePt t="237954" x="8153400" y="4084638"/>
          <p14:tracePt t="237971" x="8161338" y="4068763"/>
          <p14:tracePt t="237987" x="8169275" y="4046538"/>
          <p14:tracePt t="238010" x="8175625" y="4038600"/>
          <p14:tracePt t="238020" x="8175625" y="4030663"/>
          <p14:tracePt t="238035" x="8175625" y="4000500"/>
          <p14:tracePt t="238052" x="8175625" y="3984625"/>
          <p14:tracePt t="238068" x="8175625" y="3970338"/>
          <p14:tracePt t="238085" x="8175625" y="3962400"/>
          <p14:tracePt t="238102" x="8183563" y="3946525"/>
          <p14:tracePt t="238119" x="8191500" y="3940175"/>
          <p14:tracePt t="238135" x="8191500" y="3924300"/>
          <p14:tracePt t="238151" x="8199438" y="3908425"/>
          <p14:tracePt t="238168" x="8199438" y="3886200"/>
          <p14:tracePt t="238186" x="8199438" y="3878263"/>
          <p14:tracePt t="238210" x="8199438" y="3870325"/>
          <p14:tracePt t="238220" x="8199438" y="3863975"/>
          <p14:tracePt t="240149" x="8191500" y="3863975"/>
          <p14:tracePt t="240282" x="8183563" y="3863975"/>
          <p14:tracePt t="240298" x="8161338" y="3856038"/>
          <p14:tracePt t="240314" x="8123238" y="3840163"/>
          <p14:tracePt t="240322" x="8099425" y="3817938"/>
          <p14:tracePt t="240334" x="8047038" y="3787775"/>
          <p14:tracePt t="240350" x="8001000" y="3756025"/>
          <p14:tracePt t="240368" x="7970838" y="3741738"/>
          <p14:tracePt t="240368" x="7962900" y="3741738"/>
          <p14:tracePt t="240386" x="7954963" y="3733800"/>
          <p14:tracePt t="240402" x="7954963" y="3725863"/>
          <p14:tracePt t="240416" x="7940675" y="3725863"/>
          <p14:tracePt t="240433" x="7932738" y="3725863"/>
          <p14:tracePt t="240451" x="7902575" y="3725863"/>
          <p14:tracePt t="240467" x="7848600" y="3725863"/>
          <p14:tracePt t="240485" x="7780338" y="3725863"/>
          <p14:tracePt t="240500" x="7726363" y="3725863"/>
          <p14:tracePt t="240517" x="7712075" y="3725863"/>
          <p14:tracePt t="240535" x="7696200" y="3725863"/>
          <p14:tracePt t="240550" x="7680325" y="3725863"/>
          <p14:tracePt t="240567" x="7666038" y="3741738"/>
          <p14:tracePt t="240583" x="7650163" y="3756025"/>
          <p14:tracePt t="240600" x="7627938" y="3779838"/>
          <p14:tracePt t="240617" x="7612063" y="3794125"/>
          <p14:tracePt t="240633" x="7597775" y="3817938"/>
          <p14:tracePt t="240651" x="7581900" y="3840163"/>
          <p14:tracePt t="240668" x="7566025" y="3863975"/>
          <p14:tracePt t="240684" x="7551738" y="3902075"/>
          <p14:tracePt t="240700" x="7527925" y="3940175"/>
          <p14:tracePt t="240717" x="7513638" y="3984625"/>
          <p14:tracePt t="240734" x="7505700" y="4016375"/>
          <p14:tracePt t="240750" x="7505700" y="4022725"/>
          <p14:tracePt t="241652" x="7497763" y="4022725"/>
          <p14:tracePt t="241882" x="7483475" y="4022725"/>
          <p14:tracePt t="241890" x="7475538" y="4022725"/>
          <p14:tracePt t="241899" x="7459663" y="4016375"/>
          <p14:tracePt t="241915" x="7437438" y="4008438"/>
          <p14:tracePt t="241933" x="7429500" y="3992563"/>
          <p14:tracePt t="241949" x="7421563" y="3992563"/>
          <p14:tracePt t="242026" x="7399338" y="3992563"/>
          <p14:tracePt t="242033" x="7383463" y="3992563"/>
          <p14:tracePt t="242046" x="7337425" y="3992563"/>
          <p14:tracePt t="242046" x="7323138" y="3984625"/>
          <p14:tracePt t="242066" x="7307263" y="3984625"/>
          <p14:tracePt t="242083" x="7292975" y="3984625"/>
          <p14:tracePt t="242170" x="7277100" y="3978275"/>
          <p14:tracePt t="242178" x="7277100" y="3970338"/>
          <p14:tracePt t="242194" x="7269163" y="3970338"/>
          <p14:tracePt t="242306" x="7269163" y="3962400"/>
          <p14:tracePt t="242338" x="7285038" y="3962400"/>
          <p14:tracePt t="242346" x="7292975" y="3962400"/>
          <p14:tracePt t="242354" x="7315200" y="3962400"/>
          <p14:tracePt t="242366" x="7345363" y="3946525"/>
          <p14:tracePt t="242381" x="7391400" y="3946525"/>
          <p14:tracePt t="242397" x="7451725" y="3946525"/>
          <p14:tracePt t="242414" x="7535863" y="3946525"/>
          <p14:tracePt t="242431" x="7597775" y="3970338"/>
          <p14:tracePt t="242448" x="7650163" y="3970338"/>
          <p14:tracePt t="242448" x="7688263" y="3970338"/>
          <p14:tracePt t="242467" x="7734300" y="3970338"/>
          <p14:tracePt t="242481" x="7832725" y="3984625"/>
          <p14:tracePt t="242499" x="7878763" y="3984625"/>
          <p14:tracePt t="242515" x="7902575" y="3984625"/>
          <p14:tracePt t="242532" x="7908925" y="3984625"/>
          <p14:tracePt t="242547" x="7924800" y="3984625"/>
          <p14:tracePt t="242642" x="7932738" y="3984625"/>
          <p14:tracePt t="242658" x="7932738" y="3992563"/>
          <p14:tracePt t="243042" x="7932738" y="4000500"/>
          <p14:tracePt t="243363" x="7932738" y="4008438"/>
          <p14:tracePt t="243562" x="7932738" y="4016375"/>
          <p14:tracePt t="243586" x="7932738" y="4022725"/>
          <p14:tracePt t="243602" x="7932738" y="4030663"/>
          <p14:tracePt t="243610" x="7932738" y="4038600"/>
          <p14:tracePt t="243626" x="7932738" y="4046538"/>
          <p14:tracePt t="243634" x="7932738" y="4060825"/>
          <p14:tracePt t="243650" x="7932738" y="4092575"/>
          <p14:tracePt t="243663" x="7932738" y="4144963"/>
          <p14:tracePt t="243680" x="7932738" y="4229100"/>
          <p14:tracePt t="243697" x="7932738" y="4335463"/>
          <p14:tracePt t="243697" x="7916863" y="4389438"/>
          <p14:tracePt t="243714" x="7886700" y="4503738"/>
          <p14:tracePt t="243731" x="7886700" y="4564063"/>
          <p14:tracePt t="243747" x="7864475" y="4648200"/>
          <p14:tracePt t="243765" x="7848600" y="4702175"/>
          <p14:tracePt t="243780" x="7832725" y="4762500"/>
          <p14:tracePt t="243797" x="7826375" y="4778375"/>
          <p14:tracePt t="243814" x="7810500" y="4830763"/>
          <p14:tracePt t="243830" x="7810500" y="4884738"/>
          <p14:tracePt t="243847" x="7810500" y="4968875"/>
          <p14:tracePt t="243863" x="7794625" y="5059363"/>
          <p14:tracePt t="243880" x="7788275" y="5165725"/>
          <p14:tracePt t="243880" x="7772400" y="5189538"/>
          <p14:tracePt t="243898" x="7772400" y="5219700"/>
          <p14:tracePt t="243915" x="7764463" y="5241925"/>
          <p14:tracePt t="243930" x="7764463" y="5249863"/>
          <p14:tracePt t="243946" x="7764463" y="5257800"/>
          <p14:tracePt t="244026" x="7772400" y="5257800"/>
          <p14:tracePt t="244066" x="7772400" y="5249863"/>
          <p14:tracePt t="244146" x="7780338" y="5241925"/>
          <p14:tracePt t="244154" x="7788275" y="5227638"/>
          <p14:tracePt t="244163" x="7794625" y="5203825"/>
          <p14:tracePt t="244180" x="7802563" y="5181600"/>
          <p14:tracePt t="244197" x="7810500" y="5159375"/>
          <p14:tracePt t="244213" x="7810500" y="5143500"/>
          <p14:tracePt t="244230" x="7818438" y="5135563"/>
          <p14:tracePt t="244274" x="7818438" y="5127625"/>
          <p14:tracePt t="244290" x="7818438" y="5113338"/>
          <p14:tracePt t="244314" x="7818438" y="5097463"/>
          <p14:tracePt t="244322" x="7818438" y="5083175"/>
          <p14:tracePt t="244338" x="7818438" y="5075238"/>
          <p14:tracePt t="244418" x="7818438" y="5067300"/>
          <p14:tracePt t="244434" x="7818438" y="5059363"/>
          <p14:tracePt t="244450" x="7818438" y="5051425"/>
          <p14:tracePt t="244474" x="7818438" y="5045075"/>
          <p14:tracePt t="244498" x="7818438" y="5037138"/>
          <p14:tracePt t="244602" x="7818438" y="5029200"/>
          <p14:tracePt t="244618" x="7818438" y="5013325"/>
          <p14:tracePt t="244650" x="7818438" y="5006975"/>
          <p14:tracePt t="244810" x="7818438" y="4999038"/>
          <p14:tracePt t="246537" x="7826375" y="4991100"/>
          <p14:tracePt t="246906" x="7826375" y="4983163"/>
          <p14:tracePt t="246914" x="7832725" y="4968875"/>
          <p14:tracePt t="246930" x="7832725" y="4960938"/>
          <p14:tracePt t="247593" x="7832725" y="4953000"/>
          <p14:tracePt t="247625" x="7832725" y="4945063"/>
          <p14:tracePt t="247633" x="7832725" y="4930775"/>
          <p14:tracePt t="247649" x="7840663" y="4922838"/>
          <p14:tracePt t="247665" x="7840663" y="4914900"/>
          <p14:tracePt t="247675" x="7840663" y="4899025"/>
          <p14:tracePt t="247692" x="7840663" y="4892675"/>
          <p14:tracePt t="247708" x="7840663" y="4884738"/>
          <p14:tracePt t="247724" x="7848600" y="4876800"/>
          <p14:tracePt t="247761" x="7848600" y="4860925"/>
          <p14:tracePt t="247793" x="7848600" y="4854575"/>
          <p14:tracePt t="247801" x="7848600" y="4846638"/>
          <p14:tracePt t="247810" x="7848600" y="4838700"/>
          <p14:tracePt t="247826" x="7848600" y="4830763"/>
          <p14:tracePt t="247842" x="7848600" y="4822825"/>
          <p14:tracePt t="247858" x="7848600" y="4808538"/>
          <p14:tracePt t="249645" x="7840663" y="4808538"/>
          <p14:tracePt t="250306" x="7832725" y="4808538"/>
          <p14:tracePt t="250338" x="7832725" y="4800600"/>
          <p14:tracePt t="250354" x="7826375" y="4800600"/>
          <p14:tracePt t="250361" x="7818438" y="4792663"/>
          <p14:tracePt t="250410" x="7810500" y="4784725"/>
          <p14:tracePt t="250498" x="7810500" y="4778375"/>
          <p14:tracePt t="250522" x="7802563" y="4778375"/>
          <p14:tracePt t="250546" x="7802563" y="4770438"/>
          <p14:tracePt t="250578" x="7794625" y="4754563"/>
          <p14:tracePt t="250594" x="7788275" y="4754563"/>
          <p14:tracePt t="250618" x="7788275" y="4746625"/>
          <p14:tracePt t="250633" x="7780338" y="4746625"/>
          <p14:tracePt t="250642" x="7772400" y="4740275"/>
          <p14:tracePt t="250666" x="7772400" y="4732338"/>
          <p14:tracePt t="250681" x="7756525" y="4724400"/>
          <p14:tracePt t="250690" x="7750175" y="4716463"/>
          <p14:tracePt t="250706" x="7742238" y="4702175"/>
          <p14:tracePt t="250729" x="7734300" y="4702175"/>
          <p14:tracePt t="250746" x="7718425" y="4702175"/>
          <p14:tracePt t="250756" x="7704138" y="4702175"/>
          <p14:tracePt t="250778" x="7696200" y="4686300"/>
          <p14:tracePt t="250789" x="7688263" y="4686300"/>
          <p14:tracePt t="250805" x="7666038" y="4670425"/>
          <p14:tracePt t="250823" x="7658100" y="4670425"/>
          <p14:tracePt t="250839" x="7642225" y="4664075"/>
          <p14:tracePt t="250855" x="7620000" y="4656138"/>
          <p14:tracePt t="250855" x="7612063" y="4648200"/>
          <p14:tracePt t="250875" x="7581900" y="4640263"/>
          <p14:tracePt t="250891" x="7559675" y="4640263"/>
          <p14:tracePt t="250907" x="7521575" y="4640263"/>
          <p14:tracePt t="250924" x="7459663" y="4640263"/>
          <p14:tracePt t="250940" x="7413625" y="4640263"/>
          <p14:tracePt t="250956" x="7375525" y="4640263"/>
          <p14:tracePt t="250973" x="7369175" y="4640263"/>
          <p14:tracePt t="250988" x="7353300" y="4640263"/>
          <p14:tracePt t="251006" x="7345363" y="4640263"/>
          <p14:tracePt t="251033" x="7337425" y="4640263"/>
          <p14:tracePt t="251041" x="7315200" y="4640263"/>
          <p14:tracePt t="251054" x="7269163" y="4640263"/>
          <p14:tracePt t="251071" x="7216775" y="4640263"/>
          <p14:tracePt t="251088" x="7170738" y="4664075"/>
          <p14:tracePt t="251088" x="7154863" y="4664075"/>
          <p14:tracePt t="251106" x="7140575" y="4670425"/>
          <p14:tracePt t="251122" x="7132638" y="4678363"/>
          <p14:tracePt t="251138" x="7116763" y="4686300"/>
          <p14:tracePt t="251155" x="7116763" y="4708525"/>
          <p14:tracePt t="251171" x="7102475" y="4740275"/>
          <p14:tracePt t="251188" x="7078663" y="4778375"/>
          <p14:tracePt t="251205" x="7064375" y="4808538"/>
          <p14:tracePt t="251221" x="7056438" y="4822825"/>
          <p14:tracePt t="251237" x="7048500" y="4846638"/>
          <p14:tracePt t="251237" x="7040563" y="4854575"/>
          <p14:tracePt t="251258" x="7040563" y="4860925"/>
          <p14:tracePt t="251272" x="7032625" y="4868863"/>
          <p14:tracePt t="251288" x="7032625" y="4884738"/>
          <p14:tracePt t="251306" x="7032625" y="4899025"/>
          <p14:tracePt t="251323" x="7032625" y="4906963"/>
          <p14:tracePt t="251340" x="7032625" y="4930775"/>
          <p14:tracePt t="251356" x="7032625" y="4945063"/>
          <p14:tracePt t="251375" x="7032625" y="4960938"/>
          <p14:tracePt t="251390" x="7032625" y="4975225"/>
          <p14:tracePt t="251405" x="7040563" y="4999038"/>
          <p14:tracePt t="251421" x="7056438" y="5013325"/>
          <p14:tracePt t="251438" x="7070725" y="5037138"/>
          <p14:tracePt t="251456" x="7094538" y="5051425"/>
          <p14:tracePt t="251472" x="7102475" y="5051425"/>
          <p14:tracePt t="251488" x="7116763" y="5067300"/>
          <p14:tracePt t="251505" x="7124700" y="5067300"/>
          <p14:tracePt t="251530" x="7140575" y="5067300"/>
          <p14:tracePt t="251539" x="7162800" y="5067300"/>
          <p14:tracePt t="251555" x="7185025" y="5067300"/>
          <p14:tracePt t="251572" x="7208838" y="5067300"/>
          <p14:tracePt t="251589" x="7231063" y="5083175"/>
          <p14:tracePt t="251606" x="7261225" y="5083175"/>
          <p14:tracePt t="251622" x="7307263" y="5089525"/>
          <p14:tracePt t="251639" x="7345363" y="5089525"/>
          <p14:tracePt t="251655" x="7399338" y="5089525"/>
          <p14:tracePt t="251672" x="7445375" y="5089525"/>
          <p14:tracePt t="251672" x="7467600" y="5089525"/>
          <p14:tracePt t="251690" x="7505700" y="5089525"/>
          <p14:tracePt t="251704" x="7535863" y="5089525"/>
          <p14:tracePt t="251704" x="7543800" y="5089525"/>
          <p14:tracePt t="251723" x="7559675" y="5083175"/>
          <p14:tracePt t="251739" x="7559675" y="5075238"/>
          <p14:tracePt t="251762" x="7566025" y="5059363"/>
          <p14:tracePt t="251778" x="7573963" y="5059363"/>
          <p14:tracePt t="251788" x="7589838" y="5051425"/>
          <p14:tracePt t="251806" x="7597775" y="5045075"/>
          <p14:tracePt t="251822" x="7589838" y="5045075"/>
          <p14:tracePt t="252546" x="7566025" y="5029200"/>
          <p14:tracePt t="252554" x="7543800" y="5029200"/>
          <p14:tracePt t="252562" x="7497763" y="4991100"/>
          <p14:tracePt t="252572" x="7375525" y="4914900"/>
          <p14:tracePt t="252588" x="7261225" y="4860925"/>
          <p14:tracePt t="252605" x="7192963" y="4816475"/>
          <p14:tracePt t="252622" x="7154863" y="4792663"/>
          <p14:tracePt t="252636" x="7146925" y="4770438"/>
          <p14:tracePt t="252653" x="7146925" y="4716463"/>
          <p14:tracePt t="252670" x="7146925" y="4640263"/>
          <p14:tracePt t="252687" x="7146925" y="4564063"/>
          <p14:tracePt t="252704" x="7146925" y="4503738"/>
          <p14:tracePt t="252704" x="7146925" y="4473575"/>
          <p14:tracePt t="252723" x="7146925" y="4449763"/>
          <p14:tracePt t="252723" x="7146925" y="4419600"/>
          <p14:tracePt t="252740" x="7146925" y="4359275"/>
          <p14:tracePt t="252755" x="7154863" y="4275138"/>
          <p14:tracePt t="252772" x="7154863" y="4213225"/>
          <p14:tracePt t="252788" x="7170738" y="4130675"/>
          <p14:tracePt t="252805" x="7170738" y="4016375"/>
          <p14:tracePt t="252821" x="7170738" y="3932238"/>
          <p14:tracePt t="252837" x="7185025" y="3863975"/>
          <p14:tracePt t="252854" x="7192963" y="3779838"/>
          <p14:tracePt t="252871" x="7192963" y="3679825"/>
          <p14:tracePt t="252887" x="7192963" y="3603625"/>
          <p14:tracePt t="252904" x="7192963" y="3543300"/>
          <p14:tracePt t="252904" x="7178675" y="3513138"/>
          <p14:tracePt t="252922" x="7178675" y="3451225"/>
          <p14:tracePt t="252938" x="7178675" y="3398838"/>
          <p14:tracePt t="252955" x="7178675" y="3344863"/>
          <p14:tracePt t="252972" x="7178675" y="3314700"/>
          <p14:tracePt t="252988" x="7178675" y="3276600"/>
          <p14:tracePt t="253004" x="7178675" y="3246438"/>
          <p14:tracePt t="253021" x="7178675" y="3216275"/>
          <p14:tracePt t="253037" x="7178675" y="3200400"/>
          <p14:tracePt t="253053" x="7178675" y="3170238"/>
          <p14:tracePt t="253071" x="7178675" y="3154363"/>
          <p14:tracePt t="253087" x="7178675" y="3124200"/>
          <p14:tracePt t="253104" x="7178675" y="3108325"/>
          <p14:tracePt t="253120" x="7178675" y="3070225"/>
          <p14:tracePt t="253120" x="7185025" y="3055938"/>
          <p14:tracePt t="253138" x="7200900" y="3017838"/>
          <p14:tracePt t="253155" x="7200900" y="2971800"/>
          <p14:tracePt t="253171" x="7208838" y="2963863"/>
          <p14:tracePt t="253186" x="7216775" y="2963863"/>
          <p14:tracePt t="253426" x="7223125" y="2963863"/>
          <p14:tracePt t="253450" x="7231063" y="2963863"/>
          <p14:tracePt t="253458" x="7239000" y="2963863"/>
          <p14:tracePt t="253469" x="7261225" y="2963863"/>
          <p14:tracePt t="253487" x="7277100" y="2963863"/>
          <p14:tracePt t="253503" x="7285038" y="2963863"/>
          <p14:tracePt t="253520" x="7315200" y="2963863"/>
          <p14:tracePt t="253520" x="7331075" y="2963863"/>
          <p14:tracePt t="253539" x="7345363" y="2963863"/>
          <p14:tracePt t="253554" x="7361238" y="2963863"/>
          <p14:tracePt t="253569" x="7375525" y="2963863"/>
          <p14:tracePt t="253603" x="7407275" y="2963863"/>
          <p14:tracePt t="253618" x="7429500" y="2963863"/>
          <p14:tracePt t="253626" x="7467600" y="2963863"/>
          <p14:tracePt t="253636" x="7505700" y="2949575"/>
          <p14:tracePt t="253653" x="7505700" y="2941638"/>
          <p14:tracePt t="253706" x="7505700" y="2925763"/>
          <p14:tracePt t="253738" x="7505700" y="2917825"/>
          <p14:tracePt t="253754" x="7505700" y="2911475"/>
          <p14:tracePt t="253762" x="7489825" y="2895600"/>
          <p14:tracePt t="253770" x="7475538" y="2849563"/>
          <p14:tracePt t="253787" x="7451725" y="2781300"/>
          <p14:tracePt t="253804" x="7429500" y="2689225"/>
          <p14:tracePt t="253820" x="7429500" y="2636838"/>
          <p14:tracePt t="253838" x="7429500" y="2590800"/>
          <p14:tracePt t="253853" x="7421563" y="2536825"/>
          <p14:tracePt t="253869" x="7413625" y="2498725"/>
          <p14:tracePt t="253886" x="7413625" y="2454275"/>
          <p14:tracePt t="253903" x="7413625" y="2408238"/>
          <p14:tracePt t="253920" x="7413625" y="2378075"/>
          <p14:tracePt t="253936" x="7413625" y="2332038"/>
          <p14:tracePt t="253936" x="7413625" y="2308225"/>
          <p14:tracePt t="253955" x="7413625" y="2278063"/>
          <p14:tracePt t="253969" x="7437438" y="2179638"/>
          <p14:tracePt t="253986" x="7445375" y="2155825"/>
          <p14:tracePt t="254003" x="7451725" y="2133600"/>
          <p14:tracePt t="254019" x="7459663" y="2125663"/>
          <p14:tracePt t="254035" x="7459663" y="2117725"/>
          <p14:tracePt t="254057" x="7459663" y="2133600"/>
          <p14:tracePt t="254202" x="7459663" y="2149475"/>
          <p14:tracePt t="254210" x="7459663" y="2187575"/>
          <p14:tracePt t="254219" x="7459663" y="2270125"/>
          <p14:tracePt t="254236" x="7459663" y="2400300"/>
          <p14:tracePt t="254253" x="7459663" y="2582863"/>
          <p14:tracePt t="254270" x="7459663" y="2759075"/>
          <p14:tracePt t="254286" x="7467600" y="2895600"/>
          <p14:tracePt t="254303" x="7497763" y="3017838"/>
          <p14:tracePt t="254319" x="7513638" y="3132138"/>
          <p14:tracePt t="254336" x="7535863" y="3260725"/>
          <p14:tracePt t="254336" x="7535863" y="3314700"/>
          <p14:tracePt t="254355" x="7543800" y="3406775"/>
          <p14:tracePt t="254370" x="7543800" y="3513138"/>
          <p14:tracePt t="254389" x="7566025" y="3649663"/>
          <p14:tracePt t="254402" x="7589838" y="3771900"/>
          <p14:tracePt t="254419" x="7604125" y="3908425"/>
          <p14:tracePt t="254435" x="7627938" y="4054475"/>
          <p14:tracePt t="254452" x="7635875" y="4175125"/>
          <p14:tracePt t="254468" x="7658100" y="4283075"/>
          <p14:tracePt t="254485" x="7673975" y="4359275"/>
          <p14:tracePt t="254502" x="7673975" y="4397375"/>
          <p14:tracePt t="254518" x="7688263" y="4411663"/>
          <p14:tracePt t="254535" x="7696200" y="4411663"/>
          <p14:tracePt t="254552" x="7696200" y="4457700"/>
          <p14:tracePt t="254552" x="7696200" y="4479925"/>
          <p14:tracePt t="254570" x="7704138" y="4511675"/>
          <p14:tracePt t="254585" x="7712075" y="4640263"/>
          <p14:tracePt t="254603" x="7712075" y="4702175"/>
          <p14:tracePt t="254620" x="7712075" y="4778375"/>
          <p14:tracePt t="254636" x="7734300" y="4838700"/>
          <p14:tracePt t="254652" x="7750175" y="4945063"/>
          <p14:tracePt t="254669" x="7756525" y="5029200"/>
          <p14:tracePt t="254685" x="7764463" y="5067300"/>
          <p14:tracePt t="255599" x="7772400" y="5075238"/>
          <p14:tracePt t="258626" x="7780338" y="5075238"/>
          <p14:tracePt t="265971" x="7794625" y="5075238"/>
          <p14:tracePt t="266841" x="7794625" y="5067300"/>
          <p14:tracePt t="266873" x="7794625" y="5059363"/>
          <p14:tracePt t="266937" x="7794625" y="5051425"/>
          <p14:tracePt t="266946" x="7810500" y="5045075"/>
          <p14:tracePt t="266955" x="7856538" y="5029200"/>
          <p14:tracePt t="266973" x="7886700" y="5029200"/>
          <p14:tracePt t="266990" x="7894638" y="5029200"/>
          <p14:tracePt t="267065" x="7924800" y="5013325"/>
          <p14:tracePt t="267074" x="7940675" y="4999038"/>
          <p14:tracePt t="267087" x="7985125" y="4953000"/>
          <p14:tracePt t="267106" x="8001000" y="4922838"/>
          <p14:tracePt t="267123" x="8001000" y="4892675"/>
          <p14:tracePt t="267139" x="8001000" y="4884738"/>
          <p14:tracePt t="267241" x="8001000" y="4868863"/>
          <p14:tracePt t="267250" x="8001000" y="4846638"/>
          <p14:tracePt t="267257" x="8001000" y="4838700"/>
          <p14:tracePt t="267272" x="8001000" y="4816475"/>
          <p14:tracePt t="267272" x="8001000" y="4808538"/>
          <p14:tracePt t="267290" x="8001000" y="4800600"/>
          <p14:tracePt t="267418" x="8001000" y="4784725"/>
          <p14:tracePt t="267425" x="7985125" y="4770438"/>
          <p14:tracePt t="267441" x="7978775" y="4754563"/>
          <p14:tracePt t="267457" x="7970838" y="4754563"/>
          <p14:tracePt t="267474" x="7970838" y="4746625"/>
          <p14:tracePt t="267506" x="7962900" y="4746625"/>
          <p14:tracePt t="267537" x="7940675" y="4732338"/>
          <p14:tracePt t="267625" x="7932738" y="4724400"/>
          <p14:tracePt t="267634" x="7908925" y="4724400"/>
          <p14:tracePt t="267641" x="7902575" y="4724400"/>
          <p14:tracePt t="267658" x="7902575" y="4716463"/>
          <p14:tracePt t="267690" x="7894638" y="4716463"/>
          <p14:tracePt t="267714" x="7886700" y="4716463"/>
          <p14:tracePt t="267738" x="7886700" y="4708525"/>
          <p14:tracePt t="267754" x="7878763" y="4708525"/>
          <p14:tracePt t="267761" x="7864475" y="4702175"/>
          <p14:tracePt t="267772" x="7856538" y="4702175"/>
          <p14:tracePt t="267788" x="7802563" y="4670425"/>
          <p14:tracePt t="267805" x="7750175" y="4656138"/>
          <p14:tracePt t="267822" x="7696200" y="4640263"/>
          <p14:tracePt t="267839" x="7673975" y="4632325"/>
          <p14:tracePt t="267854" x="7650163" y="4625975"/>
          <p14:tracePt t="267872" x="7642225" y="4618038"/>
          <p14:tracePt t="267872" x="7635875" y="4618038"/>
          <p14:tracePt t="267890" x="7627938" y="4610100"/>
          <p14:tracePt t="267906" x="7597775" y="4594225"/>
          <p14:tracePt t="267923" x="7543800" y="4594225"/>
          <p14:tracePt t="267940" x="7521575" y="4594225"/>
          <p14:tracePt t="267956" x="7513638" y="4594225"/>
          <p14:tracePt t="268025" x="7505700" y="4594225"/>
          <p14:tracePt t="268033" x="7497763" y="4594225"/>
          <p14:tracePt t="268042" x="7483475" y="4594225"/>
          <p14:tracePt t="268054" x="7437438" y="4594225"/>
          <p14:tracePt t="268072" x="7413625" y="4594225"/>
          <p14:tracePt t="268088" x="7391400" y="4594225"/>
          <p14:tracePt t="268106" x="7383463" y="4594225"/>
          <p14:tracePt t="268121" x="7375525" y="4594225"/>
          <p14:tracePt t="268139" x="7369175" y="4594225"/>
          <p14:tracePt t="268154" x="7345363" y="4594225"/>
          <p14:tracePt t="268173" x="7323138" y="4594225"/>
          <p14:tracePt t="268188" x="7285038" y="4594225"/>
          <p14:tracePt t="268205" x="7246938" y="4610100"/>
          <p14:tracePt t="268222" x="7223125" y="4610100"/>
          <p14:tracePt t="268238" x="7216775" y="4610100"/>
          <p14:tracePt t="268290" x="7200900" y="4610100"/>
          <p14:tracePt t="268297" x="7185025" y="4625975"/>
          <p14:tracePt t="268306" x="7140575" y="4640263"/>
          <p14:tracePt t="268323" x="7078663" y="4664075"/>
          <p14:tracePt t="268339" x="7026275" y="4686300"/>
          <p14:tracePt t="268356" x="6994525" y="4702175"/>
          <p14:tracePt t="268377" x="6988175" y="4702175"/>
          <p14:tracePt t="268390" x="6980238" y="4708525"/>
          <p14:tracePt t="268433" x="6972300" y="4716463"/>
          <p14:tracePt t="268441" x="6972300" y="4724400"/>
          <p14:tracePt t="268453" x="6956425" y="4754563"/>
          <p14:tracePt t="268471" x="6942138" y="4778375"/>
          <p14:tracePt t="268487" x="6934200" y="4800600"/>
          <p14:tracePt t="268504" x="6926263" y="4822825"/>
          <p14:tracePt t="268522" x="6918325" y="4838700"/>
          <p14:tracePt t="268539" x="6918325" y="4846638"/>
          <p14:tracePt t="268555" x="6918325" y="4860925"/>
          <p14:tracePt t="268572" x="6918325" y="4868863"/>
          <p14:tracePt t="268594" x="6918325" y="4892675"/>
          <p14:tracePt t="268605" x="6918325" y="4906963"/>
          <p14:tracePt t="268621" x="6926263" y="4945063"/>
          <p14:tracePt t="268638" x="6964363" y="5006975"/>
          <p14:tracePt t="268655" x="6980238" y="5051425"/>
          <p14:tracePt t="268671" x="6994525" y="5113338"/>
          <p14:tracePt t="268688" x="7010400" y="5143500"/>
          <p14:tracePt t="268688" x="7018338" y="5159375"/>
          <p14:tracePt t="268706" x="7018338" y="5165725"/>
          <p14:tracePt t="268720" x="7032625" y="5181600"/>
          <p14:tracePt t="268738" x="7032625" y="5189538"/>
          <p14:tracePt t="268761" x="7040563" y="5189538"/>
          <p14:tracePt t="268777" x="7048500" y="5189538"/>
          <p14:tracePt t="268793" x="7056438" y="5189538"/>
          <p14:tracePt t="268818" x="7064375" y="5197475"/>
          <p14:tracePt t="268826" x="7070725" y="5197475"/>
          <p14:tracePt t="268837" x="7078663" y="5211763"/>
          <p14:tracePt t="268856" x="7124700" y="5227638"/>
          <p14:tracePt t="268872" x="7178675" y="5257800"/>
          <p14:tracePt t="268888" x="7223125" y="5273675"/>
          <p14:tracePt t="268905" x="7239000" y="5280025"/>
          <p14:tracePt t="268921" x="7254875" y="5280025"/>
          <p14:tracePt t="268938" x="7269163" y="5280025"/>
          <p14:tracePt t="268955" x="7285038" y="5280025"/>
          <p14:tracePt t="268972" x="7299325" y="5280025"/>
          <p14:tracePt t="268988" x="7331075" y="5280025"/>
          <p14:tracePt t="269004" x="7383463" y="5280025"/>
          <p14:tracePt t="269021" x="7429500" y="5280025"/>
          <p14:tracePt t="269037" x="7445375" y="5280025"/>
          <p14:tracePt t="269054" x="7475538" y="5280025"/>
          <p14:tracePt t="269071" x="7505700" y="5280025"/>
          <p14:tracePt t="269088" x="7527925" y="5265738"/>
          <p14:tracePt t="269104" x="7543800" y="5265738"/>
          <p14:tracePt t="269120" x="7559675" y="5249863"/>
          <p14:tracePt t="269120" x="7566025" y="5249863"/>
          <p14:tracePt t="269139" x="7573963" y="5241925"/>
          <p14:tracePt t="269155" x="7597775" y="5235575"/>
          <p14:tracePt t="269171" x="7635875" y="5219700"/>
          <p14:tracePt t="269188" x="7666038" y="5203825"/>
          <p14:tracePt t="269205" x="7688263" y="5197475"/>
          <p14:tracePt t="269221" x="7696200" y="5189538"/>
          <p14:tracePt t="269237" x="7712075" y="5181600"/>
          <p14:tracePt t="269254" x="7718425" y="5165725"/>
          <p14:tracePt t="269273" x="7734300" y="5151438"/>
          <p14:tracePt t="269287" x="7750175" y="5143500"/>
          <p14:tracePt t="269287" x="7756525" y="5127625"/>
          <p14:tracePt t="269306" x="7756525" y="5113338"/>
          <p14:tracePt t="269322" x="7764463" y="5097463"/>
          <p14:tracePt t="269338" x="7772400" y="5083175"/>
          <p14:tracePt t="269355" x="7772400" y="5067300"/>
          <p14:tracePt t="269380" x="7772400" y="5059363"/>
          <p14:tracePt t="269403" x="7772400" y="5051425"/>
          <p14:tracePt t="269410" x="7772400" y="5045075"/>
          <p14:tracePt t="269420" x="7772400" y="5029200"/>
          <p14:tracePt t="269437" x="7772400" y="5013325"/>
          <p14:tracePt t="269454" x="7772400" y="4999038"/>
          <p14:tracePt t="269470" x="7772400" y="4983163"/>
          <p14:tracePt t="269486" x="7772400" y="4968875"/>
          <p14:tracePt t="269504" x="7772400" y="4953000"/>
          <p14:tracePt t="269504" x="7772400" y="4945063"/>
          <p14:tracePt t="269522" x="7772400" y="4937125"/>
          <p14:tracePt t="269538" x="7764463" y="4930775"/>
          <p14:tracePt t="269553" x="7764463" y="4914900"/>
          <p14:tracePt t="269571" x="7756525" y="4899025"/>
          <p14:tracePt t="269587" x="7750175" y="4884738"/>
          <p14:tracePt t="269604" x="7742238" y="4876800"/>
          <p14:tracePt t="269621" x="7734300" y="4868863"/>
          <p14:tracePt t="269638" x="7718425" y="4846638"/>
          <p14:tracePt t="269653" x="7712075" y="4846638"/>
          <p14:tracePt t="269670" x="7696200" y="4838700"/>
          <p14:tracePt t="269687" x="7673975" y="4822825"/>
          <p14:tracePt t="269703" x="7658100" y="4816475"/>
          <p14:tracePt t="269720" x="7604125" y="4792663"/>
          <p14:tracePt t="269737" x="7589838" y="4784725"/>
          <p14:tracePt t="269753" x="7543800" y="4754563"/>
          <p14:tracePt t="269772" x="7527925" y="4754563"/>
          <p14:tracePt t="269788" x="7513638" y="4754563"/>
          <p14:tracePt t="269809" x="7497763" y="4754563"/>
          <p14:tracePt t="269820" x="7483475" y="4740275"/>
          <p14:tracePt t="269836" x="7475538" y="4740275"/>
          <p14:tracePt t="269853" x="7459663" y="4740275"/>
          <p14:tracePt t="269871" x="7451725" y="4740275"/>
          <p14:tracePt t="269886" x="7429500" y="4740275"/>
          <p14:tracePt t="269903" x="7413625" y="4740275"/>
          <p14:tracePt t="269930" x="7407275" y="4740275"/>
          <p14:tracePt t="269945" x="7399338" y="4740275"/>
          <p14:tracePt t="269954" x="7369175" y="4740275"/>
          <p14:tracePt t="269971" x="7323138" y="4740275"/>
          <p14:tracePt t="269987" x="7299325" y="4754563"/>
          <p14:tracePt t="270004" x="7285038" y="4800600"/>
          <p14:tracePt t="270020" x="7261225" y="4822825"/>
          <p14:tracePt t="270037" x="7239000" y="4854575"/>
          <p14:tracePt t="270054" x="7216775" y="4876800"/>
          <p14:tracePt t="270070" x="7208838" y="4884738"/>
          <p14:tracePt t="270086" x="7208838" y="4892675"/>
          <p14:tracePt t="270121" x="7208838" y="4899025"/>
          <p14:tracePt t="270130" x="7208838" y="4914900"/>
          <p14:tracePt t="270138" x="7208838" y="4930775"/>
          <p14:tracePt t="270138" x="7208838" y="4945063"/>
          <p14:tracePt t="270154" x="7208838" y="4999038"/>
          <p14:tracePt t="270171" x="7208838" y="5045075"/>
          <p14:tracePt t="270187" x="7208838" y="5083175"/>
          <p14:tracePt t="270204" x="7223125" y="5143500"/>
          <p14:tracePt t="270220" x="7231063" y="5159375"/>
          <p14:tracePt t="270236" x="7239000" y="5165725"/>
          <p14:tracePt t="270252" x="7239000" y="5151438"/>
          <p14:tracePt t="274399" x="7254875" y="5151438"/>
          <p14:tracePt t="275194" x="7277100" y="5151438"/>
          <p14:tracePt t="275201" x="7292975" y="5151438"/>
          <p14:tracePt t="281387" x="7299325" y="5135563"/>
          <p14:tracePt t="281897" x="7299325" y="5113338"/>
          <p14:tracePt t="281913" x="7285038" y="5113338"/>
          <p14:tracePt t="281938" x="7269163" y="5113338"/>
          <p14:tracePt t="281946" x="7261225" y="5113338"/>
          <p14:tracePt t="281956" x="7246938" y="5059363"/>
          <p14:tracePt t="281974" x="7223125" y="4975225"/>
          <p14:tracePt t="281991" x="7208838" y="4930775"/>
          <p14:tracePt t="282007" x="7208838" y="4899025"/>
          <p14:tracePt t="282007" x="7208838" y="4892675"/>
          <p14:tracePt t="282026" x="7192963" y="4876800"/>
          <p14:tracePt t="282040" x="7185025" y="4830763"/>
          <p14:tracePt t="282040" x="7170738" y="4778375"/>
          <p14:tracePt t="282058" x="7140575" y="4670425"/>
          <p14:tracePt t="282075" x="7116763" y="4602163"/>
          <p14:tracePt t="282089" x="7094538" y="4435475"/>
          <p14:tracePt t="282107" x="7078663" y="4351338"/>
          <p14:tracePt t="282125" x="7070725" y="4313238"/>
          <p14:tracePt t="282140" x="7064375" y="4283075"/>
          <p14:tracePt t="282157" x="7064375" y="4267200"/>
          <p14:tracePt t="282174" x="7064375" y="4244975"/>
          <p14:tracePt t="282191" x="7048500" y="4206875"/>
          <p14:tracePt t="282207" x="7026275" y="4130675"/>
          <p14:tracePt t="282224" x="7018338" y="4038600"/>
          <p14:tracePt t="282224" x="7002463" y="3992563"/>
          <p14:tracePt t="282242" x="7002463" y="3954463"/>
          <p14:tracePt t="282242" x="6994525" y="3932238"/>
          <p14:tracePt t="282258" x="6994525" y="3886200"/>
          <p14:tracePt t="282275" x="6994525" y="3840163"/>
          <p14:tracePt t="282291" x="6994525" y="3802063"/>
          <p14:tracePt t="282308" x="6994525" y="3741738"/>
          <p14:tracePt t="282324" x="6994525" y="3657600"/>
          <p14:tracePt t="282340" x="6994525" y="3565525"/>
          <p14:tracePt t="282357" x="6980238" y="3421063"/>
          <p14:tracePt t="282373" x="6980238" y="3322638"/>
          <p14:tracePt t="282391" x="6980238" y="3268663"/>
          <p14:tracePt t="282408" x="6980238" y="3222625"/>
          <p14:tracePt t="282423" x="6980238" y="3178175"/>
          <p14:tracePt t="282439" x="6980238" y="3108325"/>
          <p14:tracePt t="282439" x="6980238" y="3063875"/>
          <p14:tracePt t="282458" x="6980238" y="3040063"/>
          <p14:tracePt t="282458" x="6980238" y="2987675"/>
          <p14:tracePt t="282474" x="6956425" y="2873375"/>
          <p14:tracePt t="282491" x="6934200" y="2759075"/>
          <p14:tracePt t="282508" x="6911975" y="2667000"/>
          <p14:tracePt t="282525" x="6911975" y="2620963"/>
          <p14:tracePt t="282540" x="6896100" y="2574925"/>
          <p14:tracePt t="282557" x="6873875" y="2514600"/>
          <p14:tracePt t="282573" x="6873875" y="2492375"/>
          <p14:tracePt t="282590" x="6850063" y="2430463"/>
          <p14:tracePt t="282607" x="6835775" y="2378075"/>
          <p14:tracePt t="282624" x="6819900" y="2308225"/>
          <p14:tracePt t="282624" x="6811963" y="2293938"/>
          <p14:tracePt t="282642" x="6797675" y="2263775"/>
          <p14:tracePt t="282656" x="6773863" y="2193925"/>
          <p14:tracePt t="282674" x="6743700" y="2125663"/>
          <p14:tracePt t="282691" x="6713538" y="2065338"/>
          <p14:tracePt t="282707" x="6689725" y="1989138"/>
          <p14:tracePt t="282724" x="6651625" y="1920875"/>
          <p14:tracePt t="282740" x="6607175" y="1851025"/>
          <p14:tracePt t="282757" x="6537325" y="1768475"/>
          <p14:tracePt t="282773" x="6499225" y="1692275"/>
          <p14:tracePt t="282791" x="6477000" y="1660525"/>
          <p14:tracePt t="282807" x="6423025" y="1600200"/>
          <p14:tracePt t="282823" x="6384925" y="1562100"/>
          <p14:tracePt t="282840" x="6340475" y="1516063"/>
          <p14:tracePt t="282840" x="6324600" y="1501775"/>
          <p14:tracePt t="282858" x="6286500" y="1470025"/>
          <p14:tracePt t="282874" x="6264275" y="1447800"/>
          <p14:tracePt t="282891" x="6218238" y="1417638"/>
          <p14:tracePt t="282907" x="6180138" y="1393825"/>
          <p14:tracePt t="282924" x="6118225" y="1371600"/>
          <p14:tracePt t="282940" x="6057900" y="1349375"/>
          <p14:tracePt t="282957" x="5997575" y="1333500"/>
          <p14:tracePt t="282973" x="5935663" y="1317625"/>
          <p14:tracePt t="282989" x="5889625" y="1303338"/>
          <p14:tracePt t="283006" x="5851525" y="1303338"/>
          <p14:tracePt t="283024" x="5821363" y="1295400"/>
          <p14:tracePt t="283040" x="5775325" y="1295400"/>
          <p14:tracePt t="283056" x="5715000" y="1279525"/>
          <p14:tracePt t="283056" x="5692775" y="1279525"/>
          <p14:tracePt t="283074" x="5630863" y="1273175"/>
          <p14:tracePt t="283091" x="5562600" y="1265238"/>
          <p14:tracePt t="283107" x="5478463" y="1265238"/>
          <p14:tracePt t="283124" x="5394325" y="1265238"/>
          <p14:tracePt t="283140" x="5318125" y="1265238"/>
          <p14:tracePt t="283156" x="5257800" y="1265238"/>
          <p14:tracePt t="283173" x="5219700" y="1257300"/>
          <p14:tracePt t="283189" x="5203825" y="1257300"/>
          <p14:tracePt t="283206" x="5181600" y="1257300"/>
          <p14:tracePt t="283223" x="5151438" y="1257300"/>
          <p14:tracePt t="283239" x="5097463" y="1265238"/>
          <p14:tracePt t="283256" x="5037138" y="1273175"/>
          <p14:tracePt t="283256" x="4991100" y="1273175"/>
          <p14:tracePt t="283274" x="4884738" y="1295400"/>
          <p14:tracePt t="283291" x="4822825" y="1303338"/>
          <p14:tracePt t="283307" x="4746625" y="1317625"/>
          <p14:tracePt t="283324" x="4724400" y="1317625"/>
          <p14:tracePt t="283340" x="4716463" y="1325563"/>
          <p14:tracePt t="283355" x="4702175" y="1325563"/>
          <p14:tracePt t="283375" x="4694238" y="1333500"/>
          <p14:tracePt t="283391" x="4656138" y="1355725"/>
          <p14:tracePt t="283406" x="4594225" y="1371600"/>
          <p14:tracePt t="283422" x="4549775" y="1393825"/>
          <p14:tracePt t="283438" x="4518025" y="1409700"/>
          <p14:tracePt t="283455" x="4503738" y="1417638"/>
          <p14:tracePt t="283472" x="4479925" y="1417638"/>
          <p14:tracePt t="283488" x="4441825" y="1439863"/>
          <p14:tracePt t="283488" x="4427538" y="1439863"/>
          <p14:tracePt t="283506" x="4397375" y="1439863"/>
          <p14:tracePt t="283522" x="4381500" y="1455738"/>
          <p14:tracePt t="283538" x="4359275" y="1455738"/>
          <p14:tracePt t="283556" x="4335463" y="1477963"/>
          <p14:tracePt t="283573" x="4305300" y="1485900"/>
          <p14:tracePt t="283589" x="4297363" y="1493838"/>
          <p14:tracePt t="283605" x="4267200" y="1508125"/>
          <p14:tracePt t="283622" x="4251325" y="1524000"/>
          <p14:tracePt t="283639" x="4244975" y="1562100"/>
          <p14:tracePt t="283655" x="4229100" y="1584325"/>
          <p14:tracePt t="283672" x="4229100" y="1600200"/>
          <p14:tracePt t="283688" x="4221163" y="1608138"/>
          <p14:tracePt t="283706" x="4206875" y="1638300"/>
          <p14:tracePt t="283723" x="4191000" y="1660525"/>
          <p14:tracePt t="283740" x="4183063" y="1668463"/>
          <p14:tracePt t="283755" x="4168775" y="1684338"/>
          <p14:tracePt t="283772" x="4152900" y="1706563"/>
          <p14:tracePt t="283789" x="4144963" y="1730375"/>
          <p14:tracePt t="283805" x="4130675" y="1752600"/>
          <p14:tracePt t="283823" x="4114800" y="1774825"/>
          <p14:tracePt t="283838" x="4092575" y="1812925"/>
          <p14:tracePt t="283856" x="4060825" y="1866900"/>
          <p14:tracePt t="283872" x="4038600" y="1905000"/>
          <p14:tracePt t="283889" x="3984625" y="1989138"/>
          <p14:tracePt t="283906" x="3954463" y="2041525"/>
          <p14:tracePt t="283923" x="3940175" y="2111375"/>
          <p14:tracePt t="283939" x="3916363" y="2163763"/>
          <p14:tracePt t="283955" x="3902075" y="2225675"/>
          <p14:tracePt t="283973" x="3878263" y="2278063"/>
          <p14:tracePt t="283989" x="3856038" y="2332038"/>
          <p14:tracePt t="284006" x="3825875" y="2416175"/>
          <p14:tracePt t="284022" x="3802063" y="2476500"/>
          <p14:tracePt t="284037" x="3779838" y="2522538"/>
          <p14:tracePt t="284054" x="3756025" y="2574925"/>
          <p14:tracePt t="284071" x="3741738" y="2620963"/>
          <p14:tracePt t="284087" x="3717925" y="2689225"/>
          <p14:tracePt t="284104" x="3703638" y="2759075"/>
          <p14:tracePt t="284104" x="3703638" y="2789238"/>
          <p14:tracePt t="284122" x="3687763" y="2873375"/>
          <p14:tracePt t="284138" x="3657600" y="2971800"/>
          <p14:tracePt t="284155" x="3611563" y="3078163"/>
          <p14:tracePt t="284172" x="3565525" y="3170238"/>
          <p14:tracePt t="284188" x="3527425" y="3276600"/>
          <p14:tracePt t="284206" x="3505200" y="3344863"/>
          <p14:tracePt t="284222" x="3497263" y="3421063"/>
          <p14:tracePt t="284238" x="3482975" y="3505200"/>
          <p14:tracePt t="284255" x="3482975" y="3589338"/>
          <p14:tracePt t="284272" x="3482975" y="3679825"/>
          <p14:tracePt t="284272" x="3482975" y="3711575"/>
          <p14:tracePt t="284292" x="3459163" y="3771900"/>
          <p14:tracePt t="284306" x="3459163" y="3825875"/>
          <p14:tracePt t="284322" x="3436938" y="3886200"/>
          <p14:tracePt t="284339" x="3398838" y="3954463"/>
          <p14:tracePt t="284356" x="3382963" y="4038600"/>
          <p14:tracePt t="284372" x="3375025" y="4144963"/>
          <p14:tracePt t="284390" x="3375025" y="4237038"/>
          <p14:tracePt t="284406" x="3375025" y="4335463"/>
          <p14:tracePt t="284421" x="3375025" y="4435475"/>
          <p14:tracePt t="284438" x="3375025" y="4511675"/>
          <p14:tracePt t="284455" x="3375025" y="4610100"/>
          <p14:tracePt t="284472" x="3375025" y="4702175"/>
          <p14:tracePt t="284488" x="3398838" y="4770438"/>
          <p14:tracePt t="284488" x="3429000" y="4830763"/>
          <p14:tracePt t="284506" x="3451225" y="4884738"/>
          <p14:tracePt t="284522" x="3521075" y="5051425"/>
          <p14:tracePt t="284539" x="3535363" y="5105400"/>
          <p14:tracePt t="284556" x="3551238" y="5135563"/>
          <p14:tracePt t="284572" x="3551238" y="5151438"/>
          <p14:tracePt t="284587" x="3551238" y="5181600"/>
          <p14:tracePt t="284604" x="3559175" y="5203825"/>
          <p14:tracePt t="284620" x="3573463" y="5249863"/>
          <p14:tracePt t="284638" x="3581400" y="5280025"/>
          <p14:tracePt t="284655" x="3589338" y="5326063"/>
          <p14:tracePt t="284671" x="3603625" y="5372100"/>
          <p14:tracePt t="284688" x="3619500" y="5426075"/>
          <p14:tracePt t="284704" x="3641725" y="5486400"/>
          <p14:tracePt t="284704" x="3649663" y="5508625"/>
          <p14:tracePt t="284722" x="3673475" y="5570538"/>
          <p14:tracePt t="284739" x="3679825" y="5584825"/>
          <p14:tracePt t="284756" x="3695700" y="5616575"/>
          <p14:tracePt t="284772" x="3711575" y="5654675"/>
          <p14:tracePt t="284788" x="3717925" y="5684838"/>
          <p14:tracePt t="284805" x="3733800" y="5730875"/>
          <p14:tracePt t="284822" x="3749675" y="5775325"/>
          <p14:tracePt t="284838" x="3794125" y="5851525"/>
          <p14:tracePt t="284855" x="3832225" y="5943600"/>
          <p14:tracePt t="284871" x="3863975" y="5989638"/>
          <p14:tracePt t="284888" x="3870325" y="6011863"/>
          <p14:tracePt t="284888" x="3878263" y="6019800"/>
          <p14:tracePt t="284906" x="3886200" y="6042025"/>
          <p14:tracePt t="284922" x="3894138" y="6049963"/>
          <p14:tracePt t="284922" x="3908425" y="6080125"/>
          <p14:tracePt t="284938" x="3932238" y="6118225"/>
          <p14:tracePt t="284954" x="3962400" y="6180138"/>
          <p14:tracePt t="284972" x="4008438" y="6248400"/>
          <p14:tracePt t="284988" x="4030663" y="6278563"/>
          <p14:tracePt t="285005" x="4054475" y="6302375"/>
          <p14:tracePt t="285021" x="4076700" y="6324600"/>
          <p14:tracePt t="285038" x="4114800" y="6346825"/>
          <p14:tracePt t="285054" x="4144963" y="6378575"/>
          <p14:tracePt t="285071" x="4206875" y="6430963"/>
          <p14:tracePt t="285088" x="4297363" y="6537325"/>
          <p14:tracePt t="285104" x="4411663" y="6645275"/>
          <p14:tracePt t="285104" x="4473575" y="6697663"/>
          <p14:tracePt t="285122" x="4594225" y="6773863"/>
          <p14:tracePt t="285138" x="4678363" y="6819900"/>
          <p14:tracePt t="285155" x="4740275" y="6835775"/>
          <p14:tracePt t="285171" x="4770438" y="6850063"/>
          <p14:tracePt t="285188" x="4778375" y="6850063"/>
          <p14:tracePt t="285209" x="4816475" y="6850063"/>
          <p14:tracePt t="285220" x="4876800" y="6850063"/>
          <p14:tracePt t="285237" x="4945063" y="6850063"/>
          <p14:tracePt t="285254" x="5013325" y="6850063"/>
          <p14:tracePt t="285271" x="5083175" y="6850063"/>
          <p14:tracePt t="285287" x="5181600" y="6850063"/>
          <p14:tracePt t="285287" x="5219700" y="6850063"/>
          <p14:tracePt t="285307" x="5273675" y="6850063"/>
          <p14:tracePt t="285320" x="5418138" y="6850063"/>
          <p14:tracePt t="285338" x="5532438" y="6850063"/>
          <p14:tracePt t="285355" x="5646738" y="6842125"/>
          <p14:tracePt t="285371" x="5737225" y="6819900"/>
          <p14:tracePt t="285388" x="5875338" y="6789738"/>
          <p14:tracePt t="285405" x="6003925" y="6765925"/>
          <p14:tracePt t="285420" x="6118225" y="6751638"/>
          <p14:tracePt t="285436" x="6180138" y="6735763"/>
          <p14:tracePt t="285454" x="6240463" y="6713538"/>
          <p14:tracePt t="285471" x="6308725" y="6675438"/>
          <p14:tracePt t="285487" x="6400800" y="6621463"/>
          <p14:tracePt t="285504" x="6499225" y="6553200"/>
          <p14:tracePt t="285504" x="6569075" y="6530975"/>
          <p14:tracePt t="285522" x="6689725" y="6477000"/>
          <p14:tracePt t="285538" x="6781800" y="6416675"/>
          <p14:tracePt t="285555" x="6858000" y="6346825"/>
          <p14:tracePt t="285572" x="6934200" y="6278563"/>
          <p14:tracePt t="285588" x="6988175" y="6248400"/>
          <p14:tracePt t="285605" x="7032625" y="6180138"/>
          <p14:tracePt t="285621" x="7070725" y="6088063"/>
          <p14:tracePt t="285637" x="7116763" y="5965825"/>
          <p14:tracePt t="285654" x="7132638" y="5897563"/>
          <p14:tracePt t="285671" x="7178675" y="5821363"/>
          <p14:tracePt t="285687" x="7208838" y="5753100"/>
          <p14:tracePt t="285704" x="7269163" y="5654675"/>
          <p14:tracePt t="285719" x="7331075" y="5448300"/>
          <p14:tracePt t="285736" x="7399338" y="5211763"/>
          <p14:tracePt t="285736" x="7437438" y="5089525"/>
          <p14:tracePt t="285754" x="7459663" y="4999038"/>
          <p14:tracePt t="285769" x="7527925" y="4808538"/>
          <p14:tracePt t="285786" x="7551738" y="4708525"/>
          <p14:tracePt t="285804" x="7559675" y="4579938"/>
          <p14:tracePt t="285819" x="7581900" y="4389438"/>
          <p14:tracePt t="285836" x="7581900" y="4168775"/>
          <p14:tracePt t="285852" x="7581900" y="3984625"/>
          <p14:tracePt t="285869" x="7581900" y="3856038"/>
          <p14:tracePt t="285886" x="7581900" y="3771900"/>
          <p14:tracePt t="285903" x="7581900" y="3679825"/>
          <p14:tracePt t="285919" x="7581900" y="3565525"/>
          <p14:tracePt t="285936" x="7559675" y="3421063"/>
          <p14:tracePt t="285936" x="7535863" y="3330575"/>
          <p14:tracePt t="285954" x="7497763" y="3246438"/>
          <p14:tracePt t="285968" x="7399338" y="3025775"/>
          <p14:tracePt t="285986" x="7337425" y="2903538"/>
          <p14:tracePt t="286003" x="7277100" y="2751138"/>
          <p14:tracePt t="286019" x="7231063" y="2606675"/>
          <p14:tracePt t="286036" x="7178675" y="2438400"/>
          <p14:tracePt t="286052" x="7102475" y="2278063"/>
          <p14:tracePt t="286069" x="7032625" y="2149475"/>
          <p14:tracePt t="286086" x="6942138" y="2027238"/>
          <p14:tracePt t="286103" x="6873875" y="1927225"/>
          <p14:tracePt t="286119" x="6804025" y="1851025"/>
          <p14:tracePt t="286136" x="6727825" y="1760538"/>
          <p14:tracePt t="286152" x="6651625" y="1684338"/>
          <p14:tracePt t="286170" x="6599238" y="1616075"/>
          <p14:tracePt t="286186" x="6523038" y="1546225"/>
          <p14:tracePt t="286203" x="6477000" y="1516063"/>
          <p14:tracePt t="286219" x="6400800" y="1463675"/>
          <p14:tracePt t="286235" x="6346825" y="1425575"/>
          <p14:tracePt t="286252" x="6308725" y="1409700"/>
          <p14:tracePt t="286268" x="6264275" y="1387475"/>
          <p14:tracePt t="286286" x="6232525" y="1379538"/>
          <p14:tracePt t="286304" x="6180138" y="1379538"/>
          <p14:tracePt t="286320" x="6073775" y="1379538"/>
          <p14:tracePt t="286320" x="6049963" y="1379538"/>
          <p14:tracePt t="286338" x="5973763" y="1379538"/>
          <p14:tracePt t="286354" x="5889625" y="1379538"/>
          <p14:tracePt t="286370" x="5807075" y="1379538"/>
          <p14:tracePt t="286387" x="5753100" y="1379538"/>
          <p14:tracePt t="286404" x="5684838" y="1379538"/>
          <p14:tracePt t="286420" x="5600700" y="1379538"/>
          <p14:tracePt t="286436" x="5546725" y="1379538"/>
          <p14:tracePt t="286453" x="5524500" y="1379538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68263" y="66675"/>
            <a:ext cx="9075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KONVENCIONALNA TEORIJA PRELAZNOG STANJA</a:t>
            </a:r>
            <a:endParaRPr lang="en-US" altLang="en-US" sz="2800" b="1"/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2392363" y="585788"/>
            <a:ext cx="4427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H.Eyring, M. Evans, M. Polany (1935)</a:t>
            </a:r>
            <a:endParaRPr lang="en-US" altLang="en-US" sz="2000"/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190500" y="998538"/>
            <a:ext cx="86868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Postulat 1.</a:t>
            </a:r>
            <a:r>
              <a:rPr lang="sr-Latn-CS" altLang="en-US" sz="2400" dirty="0"/>
              <a:t> Molekulski sistem koji je prešao preko prevoja u smeru gradjenja proizvoda ne može se više vratiti u reaktante-</a:t>
            </a:r>
            <a:r>
              <a:rPr lang="sr-Latn-CS" altLang="en-US" sz="2400" u="sng" dirty="0"/>
              <a:t>aktivirani kompleks </a:t>
            </a:r>
            <a:r>
              <a:rPr lang="sr-Latn-CS" altLang="en-US" sz="2400" u="sng" dirty="0">
                <a:solidFill>
                  <a:srgbClr val="FF0000"/>
                </a:solidFill>
              </a:rPr>
              <a:t>nije u rvnoteži sa produktom reakcije</a:t>
            </a:r>
            <a:r>
              <a:rPr lang="sr-Latn-CS" altLang="en-US" sz="2400" u="sng" dirty="0"/>
              <a:t>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Postulat 2.</a:t>
            </a:r>
            <a:r>
              <a:rPr lang="sr-Latn-CS" altLang="en-US" sz="2400" dirty="0"/>
              <a:t> Energija molekula reaktanata je raspodeljena po MB raspodeli</a:t>
            </a:r>
            <a:r>
              <a:rPr lang="sr-Latn-CS" altLang="en-US" sz="2400" u="sng" dirty="0"/>
              <a:t>. Aktivirani kompleks </a:t>
            </a:r>
            <a:r>
              <a:rPr lang="sr-Latn-CS" altLang="en-US" sz="2400" u="sng" dirty="0">
                <a:solidFill>
                  <a:srgbClr val="FF0000"/>
                </a:solidFill>
              </a:rPr>
              <a:t>je u ravnoteži sa reaktantima</a:t>
            </a:r>
            <a:r>
              <a:rPr lang="sr-Latn-CS" altLang="en-US" sz="2400" dirty="0"/>
              <a:t>. Koncentracija molekula aktiviranog kompleksa u prelaznom stanju, se može izračunati iz konstante ravnoteže sa reaktantim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Postulat 3.</a:t>
            </a:r>
            <a:r>
              <a:rPr lang="sr-Latn-CS" altLang="en-US" sz="2400" dirty="0"/>
              <a:t> Dozvoljeno je da se izdvoji jedan stepen slobode molekula aktiviranog kompleksa za </a:t>
            </a:r>
            <a:r>
              <a:rPr lang="en-US" altLang="en-US" sz="2400" dirty="0" err="1">
                <a:solidFill>
                  <a:srgbClr val="FF0000"/>
                </a:solidFill>
              </a:rPr>
              <a:t>opis</a:t>
            </a:r>
            <a:r>
              <a:rPr lang="en-US" altLang="en-US" sz="2400" dirty="0"/>
              <a:t> </a:t>
            </a:r>
            <a:r>
              <a:rPr lang="sr-Latn-CS" altLang="en-US" sz="2400" dirty="0"/>
              <a:t>njegov</a:t>
            </a:r>
            <a:r>
              <a:rPr lang="en-US" altLang="en-US" sz="2400" dirty="0" err="1"/>
              <a:t>og</a:t>
            </a:r>
            <a:r>
              <a:rPr lang="sr-Latn-CS" altLang="en-US" sz="2400" dirty="0"/>
              <a:t> kretanj</a:t>
            </a:r>
            <a:r>
              <a:rPr lang="en-US" altLang="en-US" sz="2400" dirty="0"/>
              <a:t>a</a:t>
            </a:r>
            <a:r>
              <a:rPr lang="sr-Latn-CS" altLang="en-US" sz="2400" dirty="0"/>
              <a:t> preko prevoja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Postulat 4.</a:t>
            </a:r>
            <a:r>
              <a:rPr lang="sr-Latn-CS" altLang="en-US" sz="2400" dirty="0"/>
              <a:t> Hemijske reakcije se mogu tretirati kao klasično kretanje preko barijere, kvantni efekti se mogu zanemariti. </a:t>
            </a:r>
            <a:endParaRPr lang="en-US" altLang="en-US" sz="24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6" x="6713538" y="5203825"/>
          <p14:tracePt t="1753" x="6446838" y="5037138"/>
          <p14:tracePt t="1762" x="6188075" y="4884738"/>
          <p14:tracePt t="1769" x="5889625" y="4664075"/>
          <p14:tracePt t="1781" x="5311775" y="4351338"/>
          <p14:tracePt t="1798" x="4716463" y="4016375"/>
          <p14:tracePt t="1814" x="4297363" y="3787775"/>
          <p14:tracePt t="1814" x="4213225" y="3756025"/>
          <p14:tracePt t="1833" x="4130675" y="3717925"/>
          <p14:tracePt t="1849" x="4144963" y="3741738"/>
          <p14:tracePt t="1888" x="4183063" y="3779838"/>
          <p14:tracePt t="1897" x="4275138" y="3870325"/>
          <p14:tracePt t="1904" x="4297363" y="3932238"/>
          <p14:tracePt t="1914" x="4289425" y="3970338"/>
          <p14:tracePt t="1930" x="4397375" y="4283075"/>
          <p14:tracePt t="1947" x="4419600" y="4335463"/>
          <p14:tracePt t="1964" x="4441825" y="4327525"/>
          <p14:tracePt t="1980" x="4449763" y="4327525"/>
          <p14:tracePt t="1996" x="4449763" y="4321175"/>
          <p14:tracePt t="2192" x="4449763" y="4313238"/>
          <p14:tracePt t="2208" x="4449763" y="4275138"/>
          <p14:tracePt t="2216" x="4549775" y="4137025"/>
          <p14:tracePt t="2230" x="4876800" y="3573463"/>
          <p14:tracePt t="2230" x="4953000" y="3336925"/>
          <p14:tracePt t="2249" x="4999038" y="3048000"/>
          <p14:tracePt t="2265" x="4754563" y="2803525"/>
          <p14:tracePt t="2281" x="4503738" y="2574925"/>
          <p14:tracePt t="2298" x="4441825" y="2362200"/>
          <p14:tracePt t="2315" x="4572000" y="1920875"/>
          <p14:tracePt t="2330" x="5051425" y="1401763"/>
          <p14:tracePt t="2347" x="5692775" y="922338"/>
          <p14:tracePt t="2364" x="6126163" y="631825"/>
          <p14:tracePt t="2380" x="6226175" y="525463"/>
          <p14:tracePt t="2397" x="6240463" y="465138"/>
          <p14:tracePt t="2414" x="6240463" y="327025"/>
          <p14:tracePt t="2431" x="6324600" y="152400"/>
          <p14:tracePt t="2431" x="6408738" y="22225"/>
          <p14:tracePt t="2449" x="6645275" y="0"/>
          <p14:tracePt t="2465" x="6888163" y="0"/>
          <p14:tracePt t="2482" x="6956425" y="0"/>
          <p14:tracePt t="2497" x="6980238" y="0"/>
          <p14:tracePt t="2592" x="6972300" y="0"/>
          <p14:tracePt t="2648" x="6956425" y="0"/>
          <p14:tracePt t="2672" x="6942138" y="0"/>
          <p14:tracePt t="2680" x="6918325" y="0"/>
          <p14:tracePt t="2688" x="6896100" y="7938"/>
          <p14:tracePt t="2697" x="6827838" y="46038"/>
          <p14:tracePt t="2715" x="6789738" y="76200"/>
          <p14:tracePt t="2730" x="6759575" y="122238"/>
          <p14:tracePt t="2747" x="6705600" y="198438"/>
          <p14:tracePt t="2747" x="6675438" y="212725"/>
          <p14:tracePt t="2769" x="6645275" y="250825"/>
          <p14:tracePt t="2780" x="6583363" y="288925"/>
          <p14:tracePt t="2796" x="6553200" y="304800"/>
          <p14:tracePt t="2813" x="6537325" y="304800"/>
          <p14:tracePt t="2829" x="6515100" y="304800"/>
          <p14:tracePt t="2847" x="6507163" y="304800"/>
          <p14:tracePt t="2863" x="6461125" y="304800"/>
          <p14:tracePt t="2882" x="6392863" y="304800"/>
          <p14:tracePt t="2898" x="6256338" y="334963"/>
          <p14:tracePt t="2914" x="6073775" y="388938"/>
          <p14:tracePt t="2930" x="5875338" y="411163"/>
          <p14:tracePt t="2947" x="5730875" y="427038"/>
          <p14:tracePt t="2964" x="5668963" y="434975"/>
          <p14:tracePt t="2979" x="5638800" y="434975"/>
          <p14:tracePt t="2996" x="5608638" y="434975"/>
          <p14:tracePt t="3023" x="5570538" y="434975"/>
          <p14:tracePt t="3031" x="5502275" y="434975"/>
          <p14:tracePt t="3045" x="5318125" y="434975"/>
          <p14:tracePt t="3045" x="5219700" y="434975"/>
          <p14:tracePt t="3065" x="5059363" y="449263"/>
          <p14:tracePt t="3081" x="5051425" y="457200"/>
          <p14:tracePt t="3096" x="5045075" y="457200"/>
          <p14:tracePt t="3160" x="5021263" y="457200"/>
          <p14:tracePt t="3168" x="4983163" y="457200"/>
          <p14:tracePt t="3179" x="4906963" y="457200"/>
          <p14:tracePt t="3196" x="4876800" y="457200"/>
          <p14:tracePt t="3213" x="4868863" y="457200"/>
          <p14:tracePt t="3248" x="4854575" y="457200"/>
          <p14:tracePt t="3256" x="4846638" y="457200"/>
          <p14:tracePt t="3264" x="4816475" y="449263"/>
          <p14:tracePt t="3281" x="4754563" y="441325"/>
          <p14:tracePt t="3297" x="4708525" y="441325"/>
          <p14:tracePt t="3314" x="4670425" y="441325"/>
          <p14:tracePt t="3329" x="4664075" y="441325"/>
          <p14:tracePt t="3432" x="4640263" y="441325"/>
          <p14:tracePt t="3440" x="4625975" y="441325"/>
          <p14:tracePt t="3456" x="4618038" y="441325"/>
          <p14:tracePt t="4360" x="4618038" y="434975"/>
          <p14:tracePt t="4464" x="4610100" y="434975"/>
          <p14:tracePt t="5152" x="4602163" y="434975"/>
          <p14:tracePt t="5168" x="4579938" y="434975"/>
          <p14:tracePt t="5177" x="4549775" y="434975"/>
          <p14:tracePt t="5184" x="4473575" y="434975"/>
          <p14:tracePt t="5194" x="4365625" y="434975"/>
          <p14:tracePt t="5211" x="4244975" y="434975"/>
          <p14:tracePt t="5228" x="4183063" y="434975"/>
          <p14:tracePt t="5244" x="4160838" y="434975"/>
          <p14:tracePt t="5262" x="4152900" y="434975"/>
          <p14:tracePt t="5305" x="4144963" y="434975"/>
          <p14:tracePt t="5313" x="4038600" y="434975"/>
          <p14:tracePt t="5329" x="3946525" y="434975"/>
          <p14:tracePt t="5346" x="3894138" y="434975"/>
          <p14:tracePt t="5363" x="3856038" y="434975"/>
          <p14:tracePt t="5379" x="3848100" y="434975"/>
          <p14:tracePt t="5401" x="3832225" y="434975"/>
          <p14:tracePt t="5411" x="3794125" y="434975"/>
          <p14:tracePt t="5428" x="3741738" y="434975"/>
          <p14:tracePt t="5446" x="3695700" y="434975"/>
          <p14:tracePt t="5461" x="3679825" y="434975"/>
          <p14:tracePt t="5477" x="3665538" y="434975"/>
          <p14:tracePt t="5494" x="3649663" y="427038"/>
          <p14:tracePt t="5521" x="3635375" y="427038"/>
          <p14:tracePt t="5545" x="3619500" y="427038"/>
          <p14:tracePt t="5553" x="3603625" y="427038"/>
          <p14:tracePt t="5569" x="3597275" y="419100"/>
          <p14:tracePt t="5579" x="3573463" y="419100"/>
          <p14:tracePt t="5596" x="3535363" y="403225"/>
          <p14:tracePt t="5613" x="3489325" y="403225"/>
          <p14:tracePt t="5629" x="3459163" y="403225"/>
          <p14:tracePt t="5645" x="3475038" y="403225"/>
          <p14:tracePt t="5897" x="3482975" y="403225"/>
          <p14:tracePt t="5913" x="3505200" y="403225"/>
          <p14:tracePt t="5929" x="3513138" y="403225"/>
          <p14:tracePt t="5953" x="3527425" y="403225"/>
          <p14:tracePt t="5961" x="3535363" y="403225"/>
          <p14:tracePt t="5969" x="3551238" y="403225"/>
          <p14:tracePt t="5978" x="3589338" y="388938"/>
          <p14:tracePt t="5995" x="3635375" y="388938"/>
          <p14:tracePt t="6011" x="3665538" y="388938"/>
          <p14:tracePt t="6027" x="3673475" y="388938"/>
          <p14:tracePt t="6065" x="3679825" y="388938"/>
          <p14:tracePt t="6073" x="3687763" y="388938"/>
          <p14:tracePt t="6081" x="3695700" y="388938"/>
          <p14:tracePt t="6094" x="3763963" y="388938"/>
          <p14:tracePt t="6094" x="3787775" y="388938"/>
          <p14:tracePt t="6114" x="3817938" y="388938"/>
          <p14:tracePt t="6127" x="3878263" y="388938"/>
          <p14:tracePt t="6127" x="3894138" y="388938"/>
          <p14:tracePt t="6145" x="3924300" y="388938"/>
          <p14:tracePt t="6160" x="3902075" y="396875"/>
          <p14:tracePt t="6369" x="3878263" y="396875"/>
          <p14:tracePt t="6377" x="3840163" y="403225"/>
          <p14:tracePt t="6385" x="3794125" y="403225"/>
          <p14:tracePt t="6395" x="3619500" y="419100"/>
          <p14:tracePt t="6411" x="3451225" y="427038"/>
          <p14:tracePt t="6427" x="3360738" y="441325"/>
          <p14:tracePt t="6444" x="3306763" y="465138"/>
          <p14:tracePt t="6460" x="3254375" y="465138"/>
          <p14:tracePt t="6477" x="3178175" y="465138"/>
          <p14:tracePt t="6494" x="3017838" y="465138"/>
          <p14:tracePt t="6510" x="2797175" y="465138"/>
          <p14:tracePt t="6527" x="2560638" y="465138"/>
          <p14:tracePt t="6543" x="2446338" y="465138"/>
          <p14:tracePt t="6559" x="2346325" y="465138"/>
          <p14:tracePt t="6578" x="2316163" y="479425"/>
          <p14:tracePt t="6595" x="2255838" y="479425"/>
          <p14:tracePt t="6612" x="2125663" y="487363"/>
          <p14:tracePt t="6627" x="1958975" y="503238"/>
          <p14:tracePt t="6644" x="1836738" y="511175"/>
          <p14:tracePt t="6660" x="1774825" y="511175"/>
          <p14:tracePt t="6677" x="1760538" y="511175"/>
          <p14:tracePt t="6693" x="1730375" y="511175"/>
          <p14:tracePt t="6710" x="1592263" y="511175"/>
          <p14:tracePt t="6728" x="1379538" y="511175"/>
          <p14:tracePt t="6744" x="1196975" y="511175"/>
          <p14:tracePt t="6744" x="1150938" y="511175"/>
          <p14:tracePt t="6761" x="1127125" y="511175"/>
          <p14:tracePt t="6780" x="1120775" y="517525"/>
          <p14:tracePt t="6825" x="1112838" y="525463"/>
          <p14:tracePt t="6849" x="1127125" y="525463"/>
          <p14:tracePt t="6961" x="1150938" y="525463"/>
          <p14:tracePt t="6969" x="1173163" y="525463"/>
          <p14:tracePt t="6977" x="1181100" y="525463"/>
          <p14:tracePt t="6977" x="1203325" y="525463"/>
          <p14:tracePt t="6994" x="1235075" y="525463"/>
          <p14:tracePt t="7011" x="1303338" y="525463"/>
          <p14:tracePt t="7027" x="1393825" y="525463"/>
          <p14:tracePt t="7043" x="1539875" y="503238"/>
          <p14:tracePt t="7060" x="1714500" y="479425"/>
          <p14:tracePt t="7077" x="1858963" y="473075"/>
          <p14:tracePt t="7093" x="2019300" y="473075"/>
          <p14:tracePt t="7110" x="2141538" y="473075"/>
          <p14:tracePt t="7110" x="2217738" y="473075"/>
          <p14:tracePt t="7130" x="2278063" y="473075"/>
          <p14:tracePt t="7143" x="2416175" y="473075"/>
          <p14:tracePt t="7143" x="2498725" y="473075"/>
          <p14:tracePt t="7162" x="2644775" y="473075"/>
          <p14:tracePt t="7178" x="2797175" y="465138"/>
          <p14:tracePt t="7194" x="2941638" y="441325"/>
          <p14:tracePt t="7211" x="3063875" y="419100"/>
          <p14:tracePt t="7227" x="3146425" y="411163"/>
          <p14:tracePt t="7243" x="3184525" y="403225"/>
          <p14:tracePt t="7260" x="3238500" y="403225"/>
          <p14:tracePt t="7277" x="3298825" y="403225"/>
          <p14:tracePt t="7293" x="3382963" y="403225"/>
          <p14:tracePt t="7310" x="3436938" y="403225"/>
          <p14:tracePt t="7326" x="3451225" y="403225"/>
          <p14:tracePt t="7342" x="3459163" y="403225"/>
          <p14:tracePt t="7409" x="3467100" y="403225"/>
          <p14:tracePt t="7417" x="3489325" y="403225"/>
          <p14:tracePt t="7426" x="3527425" y="403225"/>
          <p14:tracePt t="7443" x="3543300" y="403225"/>
          <p14:tracePt t="7460" x="3551238" y="403225"/>
          <p14:tracePt t="7476" x="3559175" y="403225"/>
          <p14:tracePt t="7584" x="3565525" y="403225"/>
          <p14:tracePt t="7592" x="3573463" y="403225"/>
          <p14:tracePt t="7600" x="3581400" y="403225"/>
          <p14:tracePt t="7616" x="3597275" y="403225"/>
          <p14:tracePt t="7649" x="3611563" y="403225"/>
          <p14:tracePt t="7665" x="3627438" y="403225"/>
          <p14:tracePt t="7674" x="3641725" y="403225"/>
          <p14:tracePt t="7681" x="3649663" y="403225"/>
          <p14:tracePt t="7697" x="3657600" y="403225"/>
          <p14:tracePt t="7713" x="3657600" y="411163"/>
          <p14:tracePt t="7729" x="3665538" y="411163"/>
          <p14:tracePt t="7742" x="3687763" y="419100"/>
          <p14:tracePt t="7758" x="3711575" y="427038"/>
          <p14:tracePt t="7778" x="3741738" y="449263"/>
          <p14:tracePt t="7794" x="3749675" y="449263"/>
          <p14:tracePt t="7825" x="3756025" y="449263"/>
          <p14:tracePt t="7833" x="3763963" y="449263"/>
          <p14:tracePt t="7843" x="3832225" y="465138"/>
          <p14:tracePt t="7859" x="3924300" y="479425"/>
          <p14:tracePt t="7876" x="4016375" y="479425"/>
          <p14:tracePt t="7892" x="4054475" y="479425"/>
          <p14:tracePt t="7909" x="4060825" y="479425"/>
          <p14:tracePt t="7925" x="4068763" y="479425"/>
          <p14:tracePt t="7945" x="4076700" y="479425"/>
          <p14:tracePt t="7958" x="4098925" y="487363"/>
          <p14:tracePt t="7958" x="4114800" y="487363"/>
          <p14:tracePt t="7978" x="4137025" y="487363"/>
          <p14:tracePt t="7992" x="4198938" y="487363"/>
          <p14:tracePt t="8010" x="4221163" y="487363"/>
          <p14:tracePt t="8026" x="4237038" y="487363"/>
          <p14:tracePt t="8043" x="4259263" y="487363"/>
          <p14:tracePt t="8059" x="4297363" y="487363"/>
          <p14:tracePt t="8076" x="4397375" y="487363"/>
          <p14:tracePt t="8092" x="4549775" y="487363"/>
          <p14:tracePt t="8109" x="4678363" y="487363"/>
          <p14:tracePt t="8127" x="4732338" y="495300"/>
          <p14:tracePt t="8143" x="4740275" y="495300"/>
          <p14:tracePt t="8201" x="4754563" y="495300"/>
          <p14:tracePt t="8209" x="4770438" y="495300"/>
          <p14:tracePt t="8217" x="4800600" y="495300"/>
          <p14:tracePt t="8226" x="4830763" y="495300"/>
          <p14:tracePt t="8243" x="4846638" y="495300"/>
          <p14:tracePt t="8259" x="4854575" y="495300"/>
          <p14:tracePt t="8313" x="4884738" y="503238"/>
          <p14:tracePt t="8321" x="4930775" y="503238"/>
          <p14:tracePt t="8329" x="4999038" y="517525"/>
          <p14:tracePt t="8341" x="5067300" y="517525"/>
          <p14:tracePt t="8359" x="5105400" y="517525"/>
          <p14:tracePt t="8359" x="5121275" y="517525"/>
          <p14:tracePt t="8377" x="5121275" y="525463"/>
          <p14:tracePt t="8417" x="5127625" y="525463"/>
          <p14:tracePt t="8425" x="5151438" y="525463"/>
          <p14:tracePt t="8433" x="5173663" y="525463"/>
          <p14:tracePt t="8442" x="5203825" y="525463"/>
          <p14:tracePt t="8459" x="5235575" y="525463"/>
          <p14:tracePt t="8475" x="5287963" y="525463"/>
          <p14:tracePt t="8492" x="5380038" y="525463"/>
          <p14:tracePt t="8508" x="5494338" y="525463"/>
          <p14:tracePt t="8525" x="5562600" y="525463"/>
          <p14:tracePt t="8542" x="5578475" y="525463"/>
          <p14:tracePt t="8558" x="5592763" y="525463"/>
          <p14:tracePt t="8633" x="5608638" y="525463"/>
          <p14:tracePt t="8640" x="5630863" y="525463"/>
          <p14:tracePt t="8648" x="5661025" y="525463"/>
          <p14:tracePt t="8658" x="5699125" y="525463"/>
          <p14:tracePt t="8674" x="5707063" y="525463"/>
          <p14:tracePt t="8744" x="5715000" y="525463"/>
          <p14:tracePt t="8752" x="5730875" y="525463"/>
          <p14:tracePt t="8760" x="5745163" y="525463"/>
          <p14:tracePt t="8774" x="5783263" y="525463"/>
          <p14:tracePt t="8791" x="5791200" y="517525"/>
          <p14:tracePt t="8807" x="5807075" y="511175"/>
          <p14:tracePt t="8832" x="5829300" y="511175"/>
          <p14:tracePt t="8841" x="5927725" y="511175"/>
          <p14:tracePt t="8858" x="6019800" y="511175"/>
          <p14:tracePt t="8874" x="6073775" y="511175"/>
          <p14:tracePt t="8891" x="6088063" y="511175"/>
          <p14:tracePt t="8944" x="6118225" y="511175"/>
          <p14:tracePt t="8952" x="6156325" y="511175"/>
          <p14:tracePt t="8960" x="6202363" y="503238"/>
          <p14:tracePt t="8973" x="6332538" y="487363"/>
          <p14:tracePt t="8990" x="6378575" y="487363"/>
          <p14:tracePt t="9007" x="6370638" y="487363"/>
          <p14:tracePt t="9432" x="6354763" y="487363"/>
          <p14:tracePt t="9472" x="6346825" y="487363"/>
          <p14:tracePt t="9496" x="6340475" y="487363"/>
          <p14:tracePt t="9512" x="6332538" y="487363"/>
          <p14:tracePt t="9520" x="6324600" y="487363"/>
          <p14:tracePt t="9528" x="6308725" y="487363"/>
          <p14:tracePt t="9539" x="6294438" y="487363"/>
          <p14:tracePt t="9557" x="6278563" y="487363"/>
          <p14:tracePt t="9572" x="6270625" y="487363"/>
          <p14:tracePt t="9588" x="6248400" y="487363"/>
          <p14:tracePt t="9608" x="6240463" y="487363"/>
          <p14:tracePt t="9622" x="6088063" y="487363"/>
          <p14:tracePt t="9641" x="5927725" y="503238"/>
          <p14:tracePt t="9657" x="5722938" y="503238"/>
          <p14:tracePt t="9674" x="5470525" y="503238"/>
          <p14:tracePt t="9690" x="5181600" y="503238"/>
          <p14:tracePt t="9706" x="4884738" y="503238"/>
          <p14:tracePt t="9723" x="4572000" y="549275"/>
          <p14:tracePt t="9739" x="4365625" y="563563"/>
          <p14:tracePt t="9756" x="4168775" y="601663"/>
          <p14:tracePt t="9774" x="3962400" y="617538"/>
          <p14:tracePt t="9790" x="3763963" y="677863"/>
          <p14:tracePt t="9806" x="3603625" y="715963"/>
          <p14:tracePt t="9823" x="3444875" y="762000"/>
          <p14:tracePt t="9840" x="3406775" y="762000"/>
          <p14:tracePt t="9857" x="3398838" y="762000"/>
          <p14:tracePt t="9889" x="3368675" y="777875"/>
          <p14:tracePt t="9904" x="3336925" y="784225"/>
          <p14:tracePt t="9912" x="3268663" y="800100"/>
          <p14:tracePt t="9923" x="3140075" y="846138"/>
          <p14:tracePt t="9939" x="3094038" y="854075"/>
          <p14:tracePt t="9956" x="3070225" y="868363"/>
          <p14:tracePt t="9972" x="3063875" y="868363"/>
          <p14:tracePt t="10008" x="3032125" y="868363"/>
          <p14:tracePt t="10024" x="3009900" y="868363"/>
          <p14:tracePt t="10032" x="2979738" y="868363"/>
          <p14:tracePt t="10041" x="2955925" y="876300"/>
          <p14:tracePt t="10054" x="2925763" y="892175"/>
          <p14:tracePt t="10071" x="2917825" y="892175"/>
          <p14:tracePt t="10087" x="2917825" y="898525"/>
          <p14:tracePt t="10112" x="2911475" y="906463"/>
          <p14:tracePt t="10122" x="2903538" y="906463"/>
          <p14:tracePt t="10138" x="2903538" y="914400"/>
          <p14:tracePt t="10200" x="2895600" y="914400"/>
          <p14:tracePt t="10208" x="2895600" y="922338"/>
          <p14:tracePt t="10240" x="2895600" y="930275"/>
          <p14:tracePt t="10336" x="2903538" y="930275"/>
          <p14:tracePt t="10400" x="2911475" y="930275"/>
          <p14:tracePt t="10440" x="2925763" y="930275"/>
          <p14:tracePt t="10464" x="2941638" y="930275"/>
          <p14:tracePt t="10496" x="2955925" y="930275"/>
          <p14:tracePt t="10528" x="2963863" y="930275"/>
          <p14:tracePt t="10928" x="2971800" y="930275"/>
          <p14:tracePt t="10936" x="2987675" y="930275"/>
          <p14:tracePt t="10944" x="3001963" y="936625"/>
          <p14:tracePt t="10955" x="3009900" y="936625"/>
          <p14:tracePt t="10971" x="3017838" y="936625"/>
          <p14:tracePt t="10988" x="3025775" y="936625"/>
          <p14:tracePt t="11004" x="3040063" y="936625"/>
          <p14:tracePt t="11022" x="3063875" y="936625"/>
          <p14:tracePt t="11038" x="3116263" y="936625"/>
          <p14:tracePt t="11038" x="3162300" y="936625"/>
          <p14:tracePt t="11057" x="3230563" y="936625"/>
          <p14:tracePt t="11072" x="3314700" y="936625"/>
          <p14:tracePt t="11089" x="3360738" y="960438"/>
          <p14:tracePt t="11107" x="3489325" y="974725"/>
          <p14:tracePt t="11122" x="3665538" y="982663"/>
          <p14:tracePt t="11138" x="3810000" y="982663"/>
          <p14:tracePt t="11155" x="3863975" y="982663"/>
          <p14:tracePt t="11171" x="3870325" y="982663"/>
          <p14:tracePt t="11187" x="3878263" y="982663"/>
          <p14:tracePt t="11248" x="3894138" y="982663"/>
          <p14:tracePt t="11440" x="3902075" y="982663"/>
          <p14:tracePt t="11448" x="3924300" y="982663"/>
          <p14:tracePt t="11456" x="3940175" y="982663"/>
          <p14:tracePt t="11471" x="4114800" y="982663"/>
          <p14:tracePt t="11489" x="4283075" y="982663"/>
          <p14:tracePt t="11505" x="4465638" y="982663"/>
          <p14:tracePt t="11522" x="4670425" y="982663"/>
          <p14:tracePt t="11538" x="4906963" y="982663"/>
          <p14:tracePt t="11554" x="5105400" y="982663"/>
          <p14:tracePt t="11570" x="5197475" y="982663"/>
          <p14:tracePt t="11587" x="5227638" y="982663"/>
          <p14:tracePt t="11603" x="5241925" y="982663"/>
          <p14:tracePt t="11620" x="5273675" y="982663"/>
          <p14:tracePt t="11638" x="5334000" y="982663"/>
          <p14:tracePt t="11654" x="5440363" y="982663"/>
          <p14:tracePt t="11654" x="5486400" y="982663"/>
          <p14:tracePt t="11672" x="5516563" y="982663"/>
          <p14:tracePt t="11687" x="5562600" y="982663"/>
          <p14:tracePt t="11705" x="5570538" y="982663"/>
          <p14:tracePt t="11721" x="5562600" y="982663"/>
          <p14:tracePt t="11928" x="5554663" y="982663"/>
          <p14:tracePt t="12008" x="5562600" y="982663"/>
          <p14:tracePt t="12176" x="5570538" y="982663"/>
          <p14:tracePt t="12200" x="5578475" y="982663"/>
          <p14:tracePt t="12264" x="5600700" y="982663"/>
          <p14:tracePt t="12272" x="5630863" y="982663"/>
          <p14:tracePt t="12286" x="5768975" y="982663"/>
          <p14:tracePt t="12305" x="5875338" y="982663"/>
          <p14:tracePt t="12321" x="5951538" y="982663"/>
          <p14:tracePt t="12338" x="5989638" y="982663"/>
          <p14:tracePt t="12354" x="5997575" y="982663"/>
          <p14:tracePt t="12370" x="6049963" y="982663"/>
          <p14:tracePt t="12440" x="6103938" y="982663"/>
          <p14:tracePt t="12448" x="6180138" y="982663"/>
          <p14:tracePt t="12456" x="6226175" y="982663"/>
          <p14:tracePt t="12469" x="6264275" y="982663"/>
          <p14:tracePt t="12487" x="6270625" y="974725"/>
          <p14:tracePt t="12528" x="6270625" y="968375"/>
          <p14:tracePt t="12616" x="6264275" y="968375"/>
          <p14:tracePt t="12664" x="6256338" y="968375"/>
          <p14:tracePt t="13661" x="6256338" y="960438"/>
          <p14:tracePt t="13840" x="6278563" y="960438"/>
          <p14:tracePt t="13856" x="6316663" y="960438"/>
          <p14:tracePt t="13864" x="6346825" y="968375"/>
          <p14:tracePt t="13872" x="6378575" y="968375"/>
          <p14:tracePt t="13885" x="6454775" y="974725"/>
          <p14:tracePt t="13902" x="6492875" y="974725"/>
          <p14:tracePt t="13902" x="6507163" y="974725"/>
          <p14:tracePt t="13920" x="6523038" y="974725"/>
          <p14:tracePt t="13935" x="6537325" y="974725"/>
          <p14:tracePt t="13952" x="6553200" y="974725"/>
          <p14:tracePt t="13969" x="6569075" y="974725"/>
          <p14:tracePt t="13986" x="6575425" y="974725"/>
          <p14:tracePt t="14001" x="6591300" y="974725"/>
          <p14:tracePt t="17556" x="6583363" y="974725"/>
          <p14:tracePt t="18096" x="6575425" y="974725"/>
          <p14:tracePt t="18144" x="6561138" y="974725"/>
          <p14:tracePt t="18152" x="6553200" y="974725"/>
          <p14:tracePt t="18168" x="6545263" y="974725"/>
          <p14:tracePt t="18180" x="6537325" y="974725"/>
          <p14:tracePt t="18197" x="6523038" y="974725"/>
          <p14:tracePt t="18214" x="6515100" y="974725"/>
          <p14:tracePt t="18240" x="6507163" y="974725"/>
          <p14:tracePt t="18248" x="6499225" y="974725"/>
          <p14:tracePt t="18265" x="6484938" y="974725"/>
          <p14:tracePt t="18281" x="6469063" y="974725"/>
          <p14:tracePt t="18298" x="6430963" y="974725"/>
          <p14:tracePt t="18315" x="6392863" y="974725"/>
          <p14:tracePt t="18329" x="6362700" y="974725"/>
          <p14:tracePt t="18346" x="6316663" y="974725"/>
          <p14:tracePt t="18363" x="6294438" y="974725"/>
          <p14:tracePt t="18380" x="6286500" y="974725"/>
          <p14:tracePt t="18396" x="6264275" y="974725"/>
          <p14:tracePt t="18423" x="6210300" y="974725"/>
          <p14:tracePt t="18431" x="6134100" y="974725"/>
          <p14:tracePt t="18446" x="5875338" y="974725"/>
          <p14:tracePt t="18465" x="5745163" y="974725"/>
          <p14:tracePt t="18481" x="5668963" y="974725"/>
          <p14:tracePt t="18498" x="5616575" y="974725"/>
          <p14:tracePt t="18514" x="5540375" y="974725"/>
          <p14:tracePt t="18531" x="5387975" y="952500"/>
          <p14:tracePt t="18547" x="5189538" y="952500"/>
          <p14:tracePt t="18564" x="5013325" y="952500"/>
          <p14:tracePt t="18580" x="4846638" y="952500"/>
          <p14:tracePt t="18597" x="4746625" y="944563"/>
          <p14:tracePt t="18597" x="4724400" y="936625"/>
          <p14:tracePt t="18616" x="4708525" y="936625"/>
          <p14:tracePt t="18630" x="4686300" y="936625"/>
          <p14:tracePt t="18647" x="4587875" y="936625"/>
          <p14:tracePt t="18665" x="4479925" y="936625"/>
          <p14:tracePt t="18681" x="4275138" y="936625"/>
          <p14:tracePt t="18698" x="4030663" y="936625"/>
          <p14:tracePt t="18714" x="3810000" y="936625"/>
          <p14:tracePt t="18730" x="3597275" y="936625"/>
          <p14:tracePt t="18747" x="3429000" y="936625"/>
          <p14:tracePt t="18764" x="3298825" y="936625"/>
          <p14:tracePt t="18781" x="3216275" y="936625"/>
          <p14:tracePt t="18797" x="3162300" y="952500"/>
          <p14:tracePt t="18814" x="3032125" y="960438"/>
          <p14:tracePt t="18830" x="2911475" y="982663"/>
          <p14:tracePt t="18847" x="2773363" y="1006475"/>
          <p14:tracePt t="18864" x="2727325" y="1006475"/>
          <p14:tracePt t="18881" x="2689225" y="1006475"/>
          <p14:tracePt t="18897" x="2613025" y="1006475"/>
          <p14:tracePt t="18914" x="2492375" y="1006475"/>
          <p14:tracePt t="18930" x="2362200" y="1006475"/>
          <p14:tracePt t="18947" x="2293938" y="1012825"/>
          <p14:tracePt t="18964" x="2255838" y="1020763"/>
          <p14:tracePt t="18980" x="2217738" y="1028700"/>
          <p14:tracePt t="18997" x="2141538" y="1044575"/>
          <p14:tracePt t="19014" x="2057400" y="1074738"/>
          <p14:tracePt t="19030" x="1935163" y="1074738"/>
          <p14:tracePt t="19047" x="1882775" y="1074738"/>
          <p14:tracePt t="19063" x="1874838" y="1074738"/>
          <p14:tracePt t="19088" x="1858963" y="1074738"/>
          <p14:tracePt t="19097" x="1736725" y="1082675"/>
          <p14:tracePt t="19115" x="1562100" y="1127125"/>
          <p14:tracePt t="19130" x="1387475" y="1150938"/>
          <p14:tracePt t="19147" x="1317625" y="1150938"/>
          <p14:tracePt t="19163" x="1325563" y="1150938"/>
          <p14:tracePt t="19240" x="1333500" y="1150938"/>
          <p14:tracePt t="19248" x="1341438" y="1150938"/>
          <p14:tracePt t="19272" x="1349375" y="1150938"/>
          <p14:tracePt t="19280" x="1349375" y="1143000"/>
          <p14:tracePt t="19297" x="1349375" y="1135063"/>
          <p14:tracePt t="19376" x="1355725" y="1135063"/>
          <p14:tracePt t="19408" x="1363663" y="1127125"/>
          <p14:tracePt t="19416" x="1371600" y="1127125"/>
          <p14:tracePt t="19429" x="1379538" y="1127125"/>
          <p14:tracePt t="19816" x="1379538" y="1135063"/>
          <p14:tracePt t="19855" x="1379538" y="1143000"/>
          <p14:tracePt t="19863" x="1379538" y="1150938"/>
          <p14:tracePt t="19879" x="1379538" y="1158875"/>
          <p14:tracePt t="19888" x="1379538" y="1173163"/>
          <p14:tracePt t="19912" x="1379538" y="1189038"/>
          <p14:tracePt t="19936" x="1379538" y="1196975"/>
          <p14:tracePt t="19960" x="1379538" y="1203325"/>
          <p14:tracePt t="19968" x="1379538" y="1211263"/>
          <p14:tracePt t="19979" x="1379538" y="1219200"/>
          <p14:tracePt t="19995" x="1379538" y="1235075"/>
          <p14:tracePt t="20012" x="1379538" y="1257300"/>
          <p14:tracePt t="20030" x="1379538" y="1273175"/>
          <p14:tracePt t="20045" x="1379538" y="1295400"/>
          <p14:tracePt t="20061" x="1379538" y="1311275"/>
          <p14:tracePt t="20061" x="1379538" y="1317625"/>
          <p14:tracePt t="20080" x="1379538" y="1349375"/>
          <p14:tracePt t="20097" x="1387475" y="1371600"/>
          <p14:tracePt t="20113" x="1387475" y="1379538"/>
          <p14:tracePt t="20129" x="1387475" y="1393825"/>
          <p14:tracePt t="20146" x="1387475" y="1409700"/>
          <p14:tracePt t="20168" x="1387475" y="1425575"/>
          <p14:tracePt t="20178" x="1387475" y="1431925"/>
          <p14:tracePt t="20195" x="1393825" y="1455738"/>
          <p14:tracePt t="20212" x="1409700" y="1493838"/>
          <p14:tracePt t="20229" x="1409700" y="1516063"/>
          <p14:tracePt t="20246" x="1409700" y="1539875"/>
          <p14:tracePt t="20262" x="1409700" y="1562100"/>
          <p14:tracePt t="20280" x="1409700" y="1577975"/>
          <p14:tracePt t="20280" x="1409700" y="1592263"/>
          <p14:tracePt t="20296" x="1409700" y="1622425"/>
          <p14:tracePt t="20313" x="1409700" y="1654175"/>
          <p14:tracePt t="20330" x="1409700" y="1684338"/>
          <p14:tracePt t="20345" x="1409700" y="1730375"/>
          <p14:tracePt t="20361" x="1393825" y="1760538"/>
          <p14:tracePt t="20378" x="1393825" y="1812925"/>
          <p14:tracePt t="20395" x="1379538" y="1844675"/>
          <p14:tracePt t="20412" x="1363663" y="1897063"/>
          <p14:tracePt t="20429" x="1363663" y="1935163"/>
          <p14:tracePt t="20445" x="1341438" y="1981200"/>
          <p14:tracePt t="20462" x="1333500" y="2027238"/>
          <p14:tracePt t="20479" x="1303338" y="2095500"/>
          <p14:tracePt t="20497" x="1287463" y="2133600"/>
          <p14:tracePt t="20513" x="1279525" y="2155825"/>
          <p14:tracePt t="20529" x="1279525" y="2179638"/>
          <p14:tracePt t="20546" x="1273175" y="2201863"/>
          <p14:tracePt t="20562" x="1273175" y="2232025"/>
          <p14:tracePt t="20579" x="1273175" y="2270125"/>
          <p14:tracePt t="20595" x="1265238" y="2308225"/>
          <p14:tracePt t="20613" x="1257300" y="2354263"/>
          <p14:tracePt t="20628" x="1257300" y="2384425"/>
          <p14:tracePt t="20645" x="1257300" y="2438400"/>
          <p14:tracePt t="20662" x="1257300" y="2476500"/>
          <p14:tracePt t="20678" x="1249363" y="2514600"/>
          <p14:tracePt t="20678" x="1249363" y="2530475"/>
          <p14:tracePt t="20697" x="1249363" y="2536825"/>
          <p14:tracePt t="20711" x="1249363" y="2590800"/>
          <p14:tracePt t="20729" x="1235075" y="2644775"/>
          <p14:tracePt t="20746" x="1235075" y="2674938"/>
          <p14:tracePt t="20762" x="1235075" y="2705100"/>
          <p14:tracePt t="20780" x="1235075" y="2720975"/>
          <p14:tracePt t="20795" x="1219200" y="2727325"/>
          <p14:tracePt t="20812" x="1219200" y="2759075"/>
          <p14:tracePt t="20828" x="1219200" y="2781300"/>
          <p14:tracePt t="20845" x="1219200" y="2803525"/>
          <p14:tracePt t="20861" x="1219200" y="2827338"/>
          <p14:tracePt t="20878" x="1219200" y="2841625"/>
          <p14:tracePt t="20895" x="1219200" y="2849563"/>
          <p14:tracePt t="20911" x="1219200" y="2873375"/>
          <p14:tracePt t="20929" x="1219200" y="2903538"/>
          <p14:tracePt t="20946" x="1219200" y="2911475"/>
          <p14:tracePt t="20962" x="1219200" y="2925763"/>
          <p14:tracePt t="20978" x="1219200" y="2933700"/>
          <p14:tracePt t="20994" x="1219200" y="2941638"/>
          <p14:tracePt t="21011" x="1219200" y="2949575"/>
          <p14:tracePt t="21040" x="1219200" y="2955925"/>
          <p14:tracePt t="21136" x="1219200" y="2963863"/>
          <p14:tracePt t="21160" x="1219200" y="2971800"/>
          <p14:tracePt t="21177" x="1219200" y="2979738"/>
          <p14:tracePt t="21232" x="1219200" y="2987675"/>
          <p14:tracePt t="21376" x="1219200" y="2994025"/>
          <p14:tracePt t="21384" x="1219200" y="3001963"/>
          <p14:tracePt t="21496" x="1219200" y="3009900"/>
          <p14:tracePt t="21504" x="1219200" y="3025775"/>
          <p14:tracePt t="21512" x="1219200" y="3032125"/>
          <p14:tracePt t="21527" x="1219200" y="3040063"/>
          <p14:tracePt t="21544" x="1219200" y="3055938"/>
          <p14:tracePt t="21600" x="1219200" y="3070225"/>
          <p14:tracePt t="21608" x="1219200" y="3078163"/>
          <p14:tracePt t="21625" x="1219200" y="3094038"/>
          <p14:tracePt t="21640" x="1219200" y="3101975"/>
          <p14:tracePt t="21648" x="1219200" y="3108325"/>
          <p14:tracePt t="21660" x="1219200" y="3124200"/>
          <p14:tracePt t="21677" x="1219200" y="3132138"/>
          <p14:tracePt t="21694" x="1219200" y="3140075"/>
          <p14:tracePt t="21710" x="1219200" y="3154363"/>
          <p14:tracePt t="21728" x="1219200" y="3162300"/>
          <p14:tracePt t="21744" x="1219200" y="3178175"/>
          <p14:tracePt t="21761" x="1219200" y="3184525"/>
          <p14:tracePt t="21778" x="1219200" y="3192463"/>
          <p14:tracePt t="21794" x="1219200" y="3200400"/>
          <p14:tracePt t="21809" x="1219200" y="3208338"/>
          <p14:tracePt t="21880" x="1219200" y="3222625"/>
          <p14:tracePt t="21888" x="1219200" y="3238500"/>
          <p14:tracePt t="21896" x="1219200" y="3254375"/>
          <p14:tracePt t="21910" x="1219200" y="3260725"/>
          <p14:tracePt t="21926" x="1219200" y="3268663"/>
          <p14:tracePt t="21943" x="1219200" y="3284538"/>
          <p14:tracePt t="21976" x="1219200" y="3298825"/>
          <p14:tracePt t="21984" x="1219200" y="3322638"/>
          <p14:tracePt t="21994" x="1219200" y="3390900"/>
          <p14:tracePt t="22010" x="1219200" y="3459163"/>
          <p14:tracePt t="22027" x="1219200" y="3527425"/>
          <p14:tracePt t="22043" x="1219200" y="3611563"/>
          <p14:tracePt t="22059" x="1219200" y="3649663"/>
          <p14:tracePt t="22076" x="1219200" y="3665538"/>
          <p14:tracePt t="22092" x="1219200" y="3679825"/>
          <p14:tracePt t="22144" x="1219200" y="3725863"/>
          <p14:tracePt t="22152" x="1219200" y="3787775"/>
          <p14:tracePt t="22161" x="1219200" y="3932238"/>
          <p14:tracePt t="22177" x="1219200" y="4030663"/>
          <p14:tracePt t="22194" x="1219200" y="4068763"/>
          <p14:tracePt t="22210" x="1219200" y="4098925"/>
          <p14:tracePt t="22227" x="1219200" y="4114800"/>
          <p14:tracePt t="22242" x="1219200" y="4152900"/>
          <p14:tracePt t="22260" x="1219200" y="4183063"/>
          <p14:tracePt t="22277" x="1235075" y="4237038"/>
          <p14:tracePt t="22293" x="1241425" y="4297363"/>
          <p14:tracePt t="22310" x="1241425" y="4343400"/>
          <p14:tracePt t="22327" x="1249363" y="4381500"/>
          <p14:tracePt t="22327" x="1249363" y="4397375"/>
          <p14:tracePt t="22345" x="1249363" y="4427538"/>
          <p14:tracePt t="22361" x="1249363" y="4465638"/>
          <p14:tracePt t="22377" x="1249363" y="4479925"/>
          <p14:tracePt t="22394" x="1249363" y="4503738"/>
          <p14:tracePt t="22410" x="1249363" y="4518025"/>
          <p14:tracePt t="22426" x="1249363" y="4549775"/>
          <p14:tracePt t="22444" x="1249363" y="4602163"/>
          <p14:tracePt t="22460" x="1249363" y="4656138"/>
          <p14:tracePt t="22476" x="1249363" y="4708525"/>
          <p14:tracePt t="22493" x="1249363" y="4724400"/>
          <p14:tracePt t="22509" x="1249363" y="4740275"/>
          <p14:tracePt t="22527" x="1249363" y="4754563"/>
          <p14:tracePt t="22527" x="1249363" y="4770438"/>
          <p14:tracePt t="22544" x="1249363" y="4808538"/>
          <p14:tracePt t="22561" x="1249363" y="4860925"/>
          <p14:tracePt t="22577" x="1249363" y="4922838"/>
          <p14:tracePt t="22594" x="1249363" y="4953000"/>
          <p14:tracePt t="22610" x="1249363" y="4999038"/>
          <p14:tracePt t="22626" x="1211263" y="5029200"/>
          <p14:tracePt t="22643" x="1135063" y="5021263"/>
          <p14:tracePt t="22659" x="1127125" y="5021263"/>
          <p14:tracePt t="23008" x="1112838" y="5021263"/>
          <p14:tracePt t="23016" x="1135063" y="5021263"/>
          <p14:tracePt t="23064" x="1158875" y="5021263"/>
          <p14:tracePt t="23072" x="1189038" y="5021263"/>
          <p14:tracePt t="23080" x="1211263" y="5021263"/>
          <p14:tracePt t="23092" x="1211263" y="5029200"/>
          <p14:tracePt t="23144" x="1211263" y="5037138"/>
          <p14:tracePt t="23160" x="1203325" y="5051425"/>
          <p14:tracePt t="23168" x="1203325" y="5067300"/>
          <p14:tracePt t="23200" x="1211263" y="5075238"/>
          <p14:tracePt t="23208" x="1219200" y="5083175"/>
          <p14:tracePt t="23216" x="1219200" y="5089525"/>
          <p14:tracePt t="23304" x="1219200" y="5105400"/>
          <p14:tracePt t="23320" x="1227138" y="5105400"/>
          <p14:tracePt t="23336" x="1227138" y="5113338"/>
          <p14:tracePt t="23344" x="1227138" y="5127625"/>
          <p14:tracePt t="23376" x="1227138" y="5143500"/>
          <p14:tracePt t="23384" x="1227138" y="5159375"/>
          <p14:tracePt t="23393" x="1235075" y="5189538"/>
          <p14:tracePt t="23409" x="1235075" y="5211763"/>
          <p14:tracePt t="23426" x="1235075" y="5219700"/>
          <p14:tracePt t="23441" x="1235075" y="5235575"/>
          <p14:tracePt t="23458" x="1235075" y="5241925"/>
          <p14:tracePt t="23480" x="1235075" y="5249863"/>
          <p14:tracePt t="23491" x="1235075" y="5265738"/>
          <p14:tracePt t="23509" x="1241425" y="5295900"/>
          <p14:tracePt t="23526" x="1241425" y="5303838"/>
          <p14:tracePt t="23542" x="1241425" y="5318125"/>
          <p14:tracePt t="23559" x="1241425" y="5326063"/>
          <p14:tracePt t="23584" x="1241425" y="5334000"/>
          <p14:tracePt t="23608" x="1241425" y="5349875"/>
          <p14:tracePt t="23624" x="1241425" y="5356225"/>
          <p14:tracePt t="23640" x="1241425" y="5364163"/>
          <p14:tracePt t="23648" x="1241425" y="5372100"/>
          <p14:tracePt t="23664" x="1241425" y="5380038"/>
          <p14:tracePt t="23675" x="1241425" y="5387975"/>
          <p14:tracePt t="23691" x="1241425" y="5402263"/>
          <p14:tracePt t="23728" x="1241425" y="5418138"/>
          <p14:tracePt t="23744" x="1241425" y="5432425"/>
          <p14:tracePt t="23768" x="1241425" y="5448300"/>
          <p14:tracePt t="23785" x="1241425" y="5456238"/>
          <p14:tracePt t="23808" x="1249363" y="5478463"/>
          <p14:tracePt t="23816" x="1249363" y="5486400"/>
          <p14:tracePt t="23832" x="1257300" y="5494338"/>
          <p14:tracePt t="23842" x="1265238" y="5516563"/>
          <p14:tracePt t="23858" x="1273175" y="5532438"/>
          <p14:tracePt t="23875" x="1273175" y="5540375"/>
          <p14:tracePt t="23896" x="1273175" y="5554663"/>
          <p14:tracePt t="23912" x="1273175" y="5562600"/>
          <p14:tracePt t="23925" x="1279525" y="5578475"/>
          <p14:tracePt t="23941" x="1279525" y="5592763"/>
          <p14:tracePt t="23958" x="1279525" y="5608638"/>
          <p14:tracePt t="23975" x="1287463" y="5616575"/>
          <p14:tracePt t="24000" x="1287463" y="5622925"/>
          <p14:tracePt t="24024" x="1287463" y="5630863"/>
          <p14:tracePt t="24648" x="1279525" y="5638800"/>
          <p14:tracePt t="24656" x="1279525" y="5646738"/>
          <p14:tracePt t="24664" x="1265238" y="5661025"/>
          <p14:tracePt t="24674" x="1235075" y="5692775"/>
          <p14:tracePt t="24691" x="1211263" y="5722938"/>
          <p14:tracePt t="24707" x="1181100" y="5730875"/>
          <p14:tracePt t="24725" x="1211263" y="5715000"/>
          <p14:tracePt t="24751" x="1227138" y="5699125"/>
          <p14:tracePt t="24759" x="1227138" y="5692775"/>
          <p14:tracePt t="24944" x="1219200" y="5692775"/>
          <p14:tracePt t="24976" x="1211263" y="5692775"/>
          <p14:tracePt t="24984" x="1211263" y="5699125"/>
          <p14:tracePt t="25063" x="1211263" y="5692775"/>
          <p14:tracePt t="25312" x="1211263" y="5684838"/>
          <p14:tracePt t="25320" x="1211263" y="5668963"/>
          <p14:tracePt t="25328" x="1211263" y="5654675"/>
          <p14:tracePt t="25339" x="1211263" y="5616575"/>
          <p14:tracePt t="25357" x="1211263" y="5540375"/>
          <p14:tracePt t="25374" x="1227138" y="5410200"/>
          <p14:tracePt t="25390" x="1249363" y="5257800"/>
          <p14:tracePt t="25407" x="1249363" y="5127625"/>
          <p14:tracePt t="25425" x="1249363" y="5097463"/>
          <p14:tracePt t="25425" x="1249363" y="5083175"/>
          <p14:tracePt t="25441" x="1249363" y="5013325"/>
          <p14:tracePt t="25457" x="1227138" y="4937125"/>
          <p14:tracePt t="25474" x="1211263" y="4884738"/>
          <p14:tracePt t="25490" x="1196975" y="4800600"/>
          <p14:tracePt t="25507" x="1135063" y="4625975"/>
          <p14:tracePt t="25524" x="1120775" y="4449763"/>
          <p14:tracePt t="25540" x="1112838" y="4359275"/>
          <p14:tracePt t="25557" x="1089025" y="4297363"/>
          <p14:tracePt t="25573" x="1074738" y="4244975"/>
          <p14:tracePt t="25573" x="1066800" y="4206875"/>
          <p14:tracePt t="25592" x="1058863" y="4183063"/>
          <p14:tracePt t="25607" x="1028700" y="4084638"/>
          <p14:tracePt t="25623" x="1006475" y="4046538"/>
          <p14:tracePt t="25623" x="998538" y="4008438"/>
          <p14:tracePt t="25640" x="974725" y="3946525"/>
          <p14:tracePt t="25658" x="974725" y="3902075"/>
          <p14:tracePt t="25674" x="974725" y="3825875"/>
          <p14:tracePt t="25690" x="974725" y="3756025"/>
          <p14:tracePt t="25707" x="974725" y="3717925"/>
          <p14:tracePt t="25723" x="974725" y="3649663"/>
          <p14:tracePt t="25740" x="974725" y="3603625"/>
          <p14:tracePt t="25756" x="974725" y="3551238"/>
          <p14:tracePt t="25773" x="974725" y="3421063"/>
          <p14:tracePt t="25794" x="974725" y="3375025"/>
          <p14:tracePt t="25806" x="974725" y="3284538"/>
          <p14:tracePt t="25806" x="974725" y="3246438"/>
          <p14:tracePt t="25824" x="974725" y="3140075"/>
          <p14:tracePt t="25841" x="974725" y="3055938"/>
          <p14:tracePt t="25857" x="974725" y="2963863"/>
          <p14:tracePt t="25874" x="974725" y="2903538"/>
          <p14:tracePt t="25890" x="952500" y="2835275"/>
          <p14:tracePt t="25906" x="930275" y="2743200"/>
          <p14:tracePt t="25923" x="906463" y="2598738"/>
          <p14:tracePt t="25940" x="884238" y="2460625"/>
          <p14:tracePt t="25958" x="854075" y="2362200"/>
          <p14:tracePt t="25973" x="830263" y="2286000"/>
          <p14:tracePt t="25988" x="815975" y="2225675"/>
          <p14:tracePt t="26005" x="792163" y="2171700"/>
          <p14:tracePt t="26022" x="777875" y="2103438"/>
          <p14:tracePt t="26022" x="754063" y="2065338"/>
          <p14:tracePt t="26040" x="715963" y="1981200"/>
          <p14:tracePt t="26056" x="693738" y="1889125"/>
          <p14:tracePt t="26072" x="669925" y="1806575"/>
          <p14:tracePt t="26089" x="647700" y="1722438"/>
          <p14:tracePt t="26105" x="639763" y="1676400"/>
          <p14:tracePt t="26122" x="631825" y="1660525"/>
          <p14:tracePt t="26138" x="625475" y="1646238"/>
          <p14:tracePt t="26155" x="625475" y="1638300"/>
          <p14:tracePt t="26175" x="609600" y="1616075"/>
          <p14:tracePt t="26189" x="579438" y="1570038"/>
          <p14:tracePt t="26206" x="533400" y="1524000"/>
          <p14:tracePt t="26222" x="517525" y="1501775"/>
          <p14:tracePt t="26222" x="503238" y="1493838"/>
          <p14:tracePt t="26240" x="495300" y="1485900"/>
          <p14:tracePt t="26320" x="479425" y="1485900"/>
          <p14:tracePt t="26328" x="465138" y="1470025"/>
          <p14:tracePt t="26338" x="434975" y="1439863"/>
          <p14:tracePt t="26356" x="434975" y="1431925"/>
          <p14:tracePt t="26372" x="434975" y="1417638"/>
          <p14:tracePt t="26388" x="419100" y="1409700"/>
          <p14:tracePt t="26406" x="411163" y="1409700"/>
          <p14:tracePt t="26422" x="419100" y="1409700"/>
          <p14:tracePt t="26728" x="427038" y="1409700"/>
          <p14:tracePt t="26736" x="441325" y="1409700"/>
          <p14:tracePt t="26744" x="449263" y="1409700"/>
          <p14:tracePt t="26755" x="457200" y="1409700"/>
          <p14:tracePt t="26771" x="465138" y="1409700"/>
          <p14:tracePt t="27000" x="473075" y="1409700"/>
          <p14:tracePt t="27008" x="479425" y="1401763"/>
          <p14:tracePt t="27020" x="487363" y="1393825"/>
          <p14:tracePt t="27038" x="495300" y="1393825"/>
          <p14:tracePt t="27152" x="503238" y="1393825"/>
          <p14:tracePt t="27272" x="511175" y="1393825"/>
          <p14:tracePt t="27304" x="517525" y="1393825"/>
          <p14:tracePt t="27344" x="525463" y="1393825"/>
          <p14:tracePt t="27360" x="533400" y="1393825"/>
          <p14:tracePt t="27368" x="541338" y="1401763"/>
          <p14:tracePt t="27392" x="555625" y="1401763"/>
          <p14:tracePt t="27448" x="563563" y="1401763"/>
          <p14:tracePt t="27456" x="571500" y="1401763"/>
          <p14:tracePt t="27470" x="639763" y="1401763"/>
          <p14:tracePt t="27489" x="685800" y="1409700"/>
          <p14:tracePt t="27505" x="708025" y="1409700"/>
          <p14:tracePt t="27522" x="746125" y="1417638"/>
          <p14:tracePt t="27537" x="769938" y="1417638"/>
          <p14:tracePt t="27554" x="777875" y="1417638"/>
          <p14:tracePt t="27632" x="800100" y="1417638"/>
          <p14:tracePt t="27640" x="822325" y="1417638"/>
          <p14:tracePt t="27654" x="892175" y="1417638"/>
          <p14:tracePt t="27654" x="914400" y="1417638"/>
          <p14:tracePt t="27672" x="930275" y="1417638"/>
          <p14:tracePt t="27687" x="944563" y="1417638"/>
          <p14:tracePt t="27768" x="960438" y="1417638"/>
          <p14:tracePt t="27776" x="968375" y="1417638"/>
          <p14:tracePt t="27787" x="1012825" y="1417638"/>
          <p14:tracePt t="27805" x="1058863" y="1417638"/>
          <p14:tracePt t="27820" x="1066800" y="1417638"/>
          <p14:tracePt t="27912" x="1074738" y="1417638"/>
          <p14:tracePt t="27920" x="1089025" y="1417638"/>
          <p14:tracePt t="27928" x="1104900" y="1417638"/>
          <p14:tracePt t="27938" x="1165225" y="1417638"/>
          <p14:tracePt t="27954" x="1257300" y="1417638"/>
          <p14:tracePt t="27971" x="1393825" y="1417638"/>
          <p14:tracePt t="27987" x="1516063" y="1417638"/>
          <p14:tracePt t="28004" x="1554163" y="1417638"/>
          <p14:tracePt t="28021" x="1570038" y="1417638"/>
          <p14:tracePt t="28088" x="1577975" y="1417638"/>
          <p14:tracePt t="28096" x="1584325" y="1417638"/>
          <p14:tracePt t="28105" x="1622425" y="1417638"/>
          <p14:tracePt t="28122" x="1646238" y="1417638"/>
          <p14:tracePt t="28137" x="1654175" y="1417638"/>
          <p14:tracePt t="28160" x="1660525" y="1417638"/>
          <p14:tracePt t="28170" x="1668463" y="1417638"/>
          <p14:tracePt t="28187" x="1684338" y="1409700"/>
          <p14:tracePt t="28203" x="1692275" y="1409700"/>
          <p14:tracePt t="30424" x="1698625" y="1409700"/>
          <p14:tracePt t="30855" x="1714500" y="1409700"/>
          <p14:tracePt t="31128" x="1722438" y="1409700"/>
          <p14:tracePt t="31136" x="1730375" y="1409700"/>
          <p14:tracePt t="31464" x="1736725" y="1409700"/>
          <p14:tracePt t="31536" x="1744663" y="1409700"/>
          <p14:tracePt t="31552" x="1752600" y="1409700"/>
          <p14:tracePt t="31560" x="1760538" y="1409700"/>
          <p14:tracePt t="31568" x="1774825" y="1409700"/>
          <p14:tracePt t="31585" x="1782763" y="1409700"/>
          <p14:tracePt t="31601" x="1812925" y="1409700"/>
          <p14:tracePt t="31618" x="1866900" y="1409700"/>
          <p14:tracePt t="31636" x="1912938" y="1409700"/>
          <p14:tracePt t="31649" x="1935163" y="1409700"/>
          <p14:tracePt t="31666" x="1943100" y="1409700"/>
          <p14:tracePt t="32055" x="1951038" y="1409700"/>
          <p14:tracePt t="32448" x="1958975" y="1409700"/>
          <p14:tracePt t="32496" x="1973263" y="1409700"/>
          <p14:tracePt t="32504" x="1981200" y="1409700"/>
          <p14:tracePt t="32515" x="2049463" y="1409700"/>
          <p14:tracePt t="32533" x="2141538" y="1409700"/>
          <p14:tracePt t="32549" x="2217738" y="1409700"/>
          <p14:tracePt t="32567" x="2255838" y="1409700"/>
          <p14:tracePt t="32583" x="2278063" y="1409700"/>
          <p14:tracePt t="32583" x="2286000" y="1409700"/>
          <p14:tracePt t="32601" x="2293938" y="1409700"/>
          <p14:tracePt t="32618" x="2301875" y="1409700"/>
          <p14:tracePt t="32648" x="2316163" y="1409700"/>
          <p14:tracePt t="32655" x="2346325" y="1409700"/>
          <p14:tracePt t="32666" x="2454275" y="1409700"/>
          <p14:tracePt t="32683" x="2574925" y="1393825"/>
          <p14:tracePt t="32699" x="2659063" y="1393825"/>
          <p14:tracePt t="32715" x="2682875" y="1393825"/>
          <p14:tracePt t="32732" x="2689225" y="1393825"/>
          <p14:tracePt t="32768" x="2697163" y="1393825"/>
          <p14:tracePt t="32777" x="2713038" y="1393825"/>
          <p14:tracePt t="32786" x="2781300" y="1393825"/>
          <p14:tracePt t="32801" x="2903538" y="1393825"/>
          <p14:tracePt t="32816" x="3009900" y="1393825"/>
          <p14:tracePt t="32832" x="3101975" y="1393825"/>
          <p14:tracePt t="32850" x="3132138" y="1393825"/>
          <p14:tracePt t="32866" x="3154363" y="1393825"/>
          <p14:tracePt t="32883" x="3170238" y="1393825"/>
          <p14:tracePt t="32899" x="3192463" y="1393825"/>
          <p14:tracePt t="32915" x="3230563" y="1393825"/>
          <p14:tracePt t="32932" x="3314700" y="1393825"/>
          <p14:tracePt t="32949" x="3451225" y="1393825"/>
          <p14:tracePt t="32966" x="3627438" y="1393825"/>
          <p14:tracePt t="32982" x="3763963" y="1393825"/>
          <p14:tracePt t="32982" x="3840163" y="1393825"/>
          <p14:tracePt t="33000" x="3908425" y="1393825"/>
          <p14:tracePt t="33017" x="3946525" y="1393825"/>
          <p14:tracePt t="33033" x="3984625" y="1393825"/>
          <p14:tracePt t="33050" x="4060825" y="1393825"/>
          <p14:tracePt t="33066" x="4168775" y="1387475"/>
          <p14:tracePt t="33082" x="4305300" y="1387475"/>
          <p14:tracePt t="33099" x="4449763" y="1355725"/>
          <p14:tracePt t="33115" x="4541838" y="1355725"/>
          <p14:tracePt t="33134" x="4579938" y="1355725"/>
          <p14:tracePt t="33148" x="4594225" y="1355725"/>
          <p14:tracePt t="33165" x="4610100" y="1355725"/>
          <p14:tracePt t="33182" x="4656138" y="1355725"/>
          <p14:tracePt t="33199" x="4792663" y="1355725"/>
          <p14:tracePt t="33216" x="4899025" y="1355725"/>
          <p14:tracePt t="33233" x="4991100" y="1355725"/>
          <p14:tracePt t="33250" x="5045075" y="1355725"/>
          <p14:tracePt t="33266" x="5075238" y="1355725"/>
          <p14:tracePt t="33282" x="5121275" y="1355725"/>
          <p14:tracePt t="33299" x="5227638" y="1333500"/>
          <p14:tracePt t="33316" x="5273675" y="1295400"/>
          <p14:tracePt t="33331" x="5280025" y="1295400"/>
          <p14:tracePt t="33616" x="5287963" y="1303338"/>
          <p14:tracePt t="33624" x="5295900" y="1303338"/>
          <p14:tracePt t="33640" x="5295900" y="1311275"/>
          <p14:tracePt t="33649" x="5295900" y="1333500"/>
          <p14:tracePt t="33666" x="5311775" y="1363663"/>
          <p14:tracePt t="33682" x="5334000" y="1371600"/>
          <p14:tracePt t="33698" x="5387975" y="1371600"/>
          <p14:tracePt t="33715" x="5486400" y="1393825"/>
          <p14:tracePt t="33731" x="5646738" y="1401763"/>
          <p14:tracePt t="33748" x="5768975" y="1401763"/>
          <p14:tracePt t="33765" x="5889625" y="1401763"/>
          <p14:tracePt t="33785" x="5913438" y="1401763"/>
          <p14:tracePt t="33798" x="5927725" y="1401763"/>
          <p14:tracePt t="33813" x="5935663" y="1401763"/>
          <p14:tracePt t="33831" x="5943600" y="1401763"/>
          <p14:tracePt t="33847" x="5997575" y="1401763"/>
          <p14:tracePt t="33865" x="6142038" y="1401763"/>
          <p14:tracePt t="33882" x="6278563" y="1401763"/>
          <p14:tracePt t="33898" x="6362700" y="1401763"/>
          <p14:tracePt t="33915" x="6392863" y="1401763"/>
          <p14:tracePt t="33931" x="6400800" y="1401763"/>
          <p14:tracePt t="34000" x="6423025" y="1401763"/>
          <p14:tracePt t="34008" x="6454775" y="1401763"/>
          <p14:tracePt t="34016" x="6507163" y="1401763"/>
          <p14:tracePt t="34031" x="6621463" y="1401763"/>
          <p14:tracePt t="34031" x="6689725" y="1417638"/>
          <p14:tracePt t="34048" x="6773863" y="1417638"/>
          <p14:tracePt t="34065" x="6811963" y="1417638"/>
          <p14:tracePt t="34081" x="6819900" y="1417638"/>
          <p14:tracePt t="34160" x="6850063" y="1417638"/>
          <p14:tracePt t="34168" x="6865938" y="1417638"/>
          <p14:tracePt t="34180" x="6896100" y="1417638"/>
          <p14:tracePt t="34197" x="6918325" y="1409700"/>
          <p14:tracePt t="34214" x="6926263" y="1409700"/>
          <p14:tracePt t="34230" x="6942138" y="1409700"/>
          <p14:tracePt t="34280" x="6980238" y="1409700"/>
          <p14:tracePt t="34288" x="7032625" y="1409700"/>
          <p14:tracePt t="34297" x="7132638" y="1409700"/>
          <p14:tracePt t="34314" x="7185025" y="1409700"/>
          <p14:tracePt t="34331" x="7200900" y="1409700"/>
          <p14:tracePt t="34384" x="7216775" y="1409700"/>
          <p14:tracePt t="34392" x="7223125" y="1409700"/>
          <p14:tracePt t="34400" x="7246938" y="1409700"/>
          <p14:tracePt t="34413" x="7299325" y="1409700"/>
          <p14:tracePt t="34413" x="7315200" y="1409700"/>
          <p14:tracePt t="34432" x="7331075" y="1409700"/>
          <p14:tracePt t="34447" x="7337425" y="1409700"/>
          <p14:tracePt t="35240" x="7345363" y="1409700"/>
          <p14:tracePt t="35312" x="7361238" y="1409700"/>
          <p14:tracePt t="35320" x="7383463" y="1409700"/>
          <p14:tracePt t="35329" x="7429500" y="1409700"/>
          <p14:tracePt t="35347" x="7459663" y="1409700"/>
          <p14:tracePt t="35364" x="7467600" y="1409700"/>
          <p14:tracePt t="35384" x="7483475" y="1409700"/>
          <p14:tracePt t="35400" x="7497763" y="1409700"/>
          <p14:tracePt t="35413" x="7566025" y="1409700"/>
          <p14:tracePt t="35413" x="7620000" y="1409700"/>
          <p14:tracePt t="35433" x="7658100" y="1409700"/>
          <p14:tracePt t="35446" x="7742238" y="1409700"/>
          <p14:tracePt t="35462" x="7772400" y="1409700"/>
          <p14:tracePt t="35479" x="7802563" y="1409700"/>
          <p14:tracePt t="35495" x="7818438" y="1409700"/>
          <p14:tracePt t="35552" x="7832725" y="1409700"/>
          <p14:tracePt t="35560" x="7856538" y="1409700"/>
          <p14:tracePt t="35568" x="7894638" y="1409700"/>
          <p14:tracePt t="35578" x="7970838" y="1409700"/>
          <p14:tracePt t="35596" x="8001000" y="1409700"/>
          <p14:tracePt t="35613" x="7993063" y="1409700"/>
          <p14:tracePt t="35840" x="7985125" y="1409700"/>
          <p14:tracePt t="35848" x="7978775" y="1409700"/>
          <p14:tracePt t="35864" x="7970838" y="1409700"/>
          <p14:tracePt t="35880" x="7954963" y="1409700"/>
          <p14:tracePt t="35898" x="7947025" y="1409700"/>
          <p14:tracePt t="35912" x="7932738" y="1401763"/>
          <p14:tracePt t="35930" x="7902575" y="1401763"/>
          <p14:tracePt t="35946" x="7840663" y="1387475"/>
          <p14:tracePt t="35963" x="7742238" y="1363663"/>
          <p14:tracePt t="35979" x="7543800" y="1341438"/>
          <p14:tracePt t="35996" x="7277100" y="1341438"/>
          <p14:tracePt t="36013" x="6994525" y="1341438"/>
          <p14:tracePt t="36029" x="6751638" y="1341438"/>
          <p14:tracePt t="36046" x="6438900" y="1341438"/>
          <p14:tracePt t="36063" x="6027738" y="1387475"/>
          <p14:tracePt t="36063" x="5730875" y="1425575"/>
          <p14:tracePt t="36081" x="5083175" y="1463675"/>
          <p14:tracePt t="36097" x="4441825" y="1546225"/>
          <p14:tracePt t="36113" x="3886200" y="1616075"/>
          <p14:tracePt t="36129" x="3451225" y="1654175"/>
          <p14:tracePt t="36146" x="2925763" y="1660525"/>
          <p14:tracePt t="36163" x="2590800" y="1660525"/>
          <p14:tracePt t="36179" x="2438400" y="1660525"/>
          <p14:tracePt t="36195" x="2332038" y="1676400"/>
          <p14:tracePt t="36212" x="2286000" y="1684338"/>
          <p14:tracePt t="36229" x="2239963" y="1698625"/>
          <p14:tracePt t="36246" x="2187575" y="1730375"/>
          <p14:tracePt t="36262" x="2103438" y="1752600"/>
          <p14:tracePt t="36262" x="2073275" y="1760538"/>
          <p14:tracePt t="36280" x="2057400" y="1768475"/>
          <p14:tracePt t="36296" x="2049463" y="1768475"/>
          <p14:tracePt t="36312" x="2011363" y="1768475"/>
          <p14:tracePt t="36329" x="1889125" y="1768475"/>
          <p14:tracePt t="36346" x="1774825" y="1768475"/>
          <p14:tracePt t="36362" x="1684338" y="1768475"/>
          <p14:tracePt t="36379" x="1654175" y="1768475"/>
          <p14:tracePt t="36395" x="1646238" y="1768475"/>
          <p14:tracePt t="36488" x="1638300" y="1768475"/>
          <p14:tracePt t="36496" x="1622425" y="1768475"/>
          <p14:tracePt t="36512" x="1622425" y="1774825"/>
          <p14:tracePt t="36520" x="1622425" y="1782763"/>
          <p14:tracePt t="36624" x="1622425" y="1790700"/>
          <p14:tracePt t="36648" x="1622425" y="1806575"/>
          <p14:tracePt t="36656" x="1622425" y="1812925"/>
          <p14:tracePt t="36672" x="1630363" y="1812925"/>
          <p14:tracePt t="36680" x="1638300" y="1812925"/>
          <p14:tracePt t="36704" x="1646238" y="1812925"/>
          <p14:tracePt t="36752" x="1654175" y="1812925"/>
          <p14:tracePt t="36761" x="1668463" y="1812925"/>
          <p14:tracePt t="36768" x="1676400" y="1812925"/>
          <p14:tracePt t="36780" x="1714500" y="1812925"/>
          <p14:tracePt t="36796" x="1760538" y="1812925"/>
          <p14:tracePt t="36812" x="1790700" y="1812925"/>
          <p14:tracePt t="36828" x="1836738" y="1812925"/>
          <p14:tracePt t="36845" x="1874838" y="1812925"/>
          <p14:tracePt t="36862" x="1935163" y="1828800"/>
          <p14:tracePt t="36878" x="1989138" y="1836738"/>
          <p14:tracePt t="36878" x="2003425" y="1836738"/>
          <p14:tracePt t="36897" x="2035175" y="1836738"/>
          <p14:tracePt t="36912" x="2079625" y="1836738"/>
          <p14:tracePt t="36929" x="2117725" y="1836738"/>
          <p14:tracePt t="36946" x="2171700" y="1836738"/>
          <p14:tracePt t="36962" x="2225675" y="1836738"/>
          <p14:tracePt t="36978" x="2278063" y="1836738"/>
          <p14:tracePt t="36995" x="2346325" y="1836738"/>
          <p14:tracePt t="37011" x="2400300" y="1836738"/>
          <p14:tracePt t="37029" x="2446338" y="1828800"/>
          <p14:tracePt t="37044" x="2460625" y="1828800"/>
          <p14:tracePt t="37060" x="2498725" y="1828800"/>
          <p14:tracePt t="37078" x="2582863" y="1828800"/>
          <p14:tracePt t="37095" x="2674938" y="1828800"/>
          <p14:tracePt t="37095" x="2735263" y="1828800"/>
          <p14:tracePt t="37112" x="2819400" y="1828800"/>
          <p14:tracePt t="37129" x="2835275" y="1828800"/>
          <p14:tracePt t="37145" x="2849563" y="1828800"/>
          <p14:tracePt t="37160" x="2865438" y="1828800"/>
          <p14:tracePt t="37177" x="2941638" y="1812925"/>
          <p14:tracePt t="37195" x="3032125" y="1812925"/>
          <p14:tracePt t="37211" x="3116263" y="1798638"/>
          <p14:tracePt t="37228" x="3200400" y="1798638"/>
          <p14:tracePt t="37245" x="3254375" y="1798638"/>
          <p14:tracePt t="37261" x="3284538" y="1798638"/>
          <p14:tracePt t="37278" x="3330575" y="1798638"/>
          <p14:tracePt t="37294" x="3368675" y="1798638"/>
          <p14:tracePt t="37294" x="3382963" y="1798638"/>
          <p14:tracePt t="37313" x="3398838" y="1798638"/>
          <p14:tracePt t="37328" x="3413125" y="1798638"/>
          <p14:tracePt t="37345" x="3444875" y="1798638"/>
          <p14:tracePt t="37362" x="3497263" y="1798638"/>
          <p14:tracePt t="37378" x="3565525" y="1798638"/>
          <p14:tracePt t="37395" x="3619500" y="1798638"/>
          <p14:tracePt t="37411" x="3657600" y="1798638"/>
          <p14:tracePt t="37428" x="3665538" y="1798638"/>
          <p14:tracePt t="37488" x="3695700" y="1790700"/>
          <p14:tracePt t="37504" x="3703638" y="1790700"/>
          <p14:tracePt t="37512" x="3733800" y="1774825"/>
          <p14:tracePt t="37529" x="3741738" y="1774825"/>
          <p14:tracePt t="37544" x="3749675" y="1774825"/>
          <p14:tracePt t="37984" x="3756025" y="1774825"/>
          <p14:tracePt t="37992" x="3763963" y="1774825"/>
          <p14:tracePt t="38024" x="3779838" y="1774825"/>
          <p14:tracePt t="38055" x="3787775" y="1774825"/>
          <p14:tracePt t="38080" x="3802063" y="1760538"/>
          <p14:tracePt t="38088" x="3817938" y="1760538"/>
          <p14:tracePt t="38112" x="3832225" y="1760538"/>
          <p14:tracePt t="38121" x="3840163" y="1760538"/>
          <p14:tracePt t="38128" x="3863975" y="1760538"/>
          <p14:tracePt t="38143" x="3886200" y="1760538"/>
          <p14:tracePt t="39045" x="3894138" y="1760538"/>
          <p14:tracePt t="39064" x="3902075" y="1760538"/>
          <p14:tracePt t="39104" x="3908425" y="1760538"/>
          <p14:tracePt t="39112" x="3940175" y="1760538"/>
          <p14:tracePt t="39126" x="3992563" y="1760538"/>
          <p14:tracePt t="39126" x="4016375" y="1760538"/>
          <p14:tracePt t="39144" x="4046538" y="1760538"/>
          <p14:tracePt t="39159" x="4098925" y="1760538"/>
          <p14:tracePt t="39177" x="4114800" y="1760538"/>
          <p14:tracePt t="39193" x="4168775" y="1760538"/>
          <p14:tracePt t="39210" x="4237038" y="1760538"/>
          <p14:tracePt t="39226" x="4359275" y="1760538"/>
          <p14:tracePt t="39242" x="4441825" y="1760538"/>
          <p14:tracePt t="39259" x="4473575" y="1760538"/>
          <p14:tracePt t="39275" x="4487863" y="1760538"/>
          <p14:tracePt t="39320" x="4511675" y="1760538"/>
          <p14:tracePt t="39328" x="4572000" y="1760538"/>
          <p14:tracePt t="39342" x="4702175" y="1760538"/>
          <p14:tracePt t="39342" x="4784725" y="1760538"/>
          <p14:tracePt t="39360" x="4876800" y="1760538"/>
          <p14:tracePt t="39377" x="4892675" y="1760538"/>
          <p14:tracePt t="39391" x="4906963" y="1760538"/>
          <p14:tracePt t="39728" x="4914900" y="1760538"/>
          <p14:tracePt t="39736" x="4930775" y="1760538"/>
          <p14:tracePt t="39785" x="4953000" y="1760538"/>
          <p14:tracePt t="39792" x="5037138" y="1760538"/>
          <p14:tracePt t="39809" x="5089525" y="1760538"/>
          <p14:tracePt t="39826" x="5121275" y="1760538"/>
          <p14:tracePt t="39842" x="5127625" y="1760538"/>
          <p14:tracePt t="39858" x="5135563" y="1760538"/>
          <p14:tracePt t="39904" x="5159375" y="1760538"/>
          <p14:tracePt t="39912" x="5181600" y="1760538"/>
          <p14:tracePt t="39925" x="5287963" y="1752600"/>
          <p14:tracePt t="39942" x="5380038" y="1752600"/>
          <p14:tracePt t="39959" x="5432425" y="1752600"/>
          <p14:tracePt t="39975" x="5440363" y="1744663"/>
          <p14:tracePt t="40032" x="5448300" y="1744663"/>
          <p14:tracePt t="40048" x="5464175" y="1744663"/>
          <p14:tracePt t="40056" x="5502275" y="1744663"/>
          <p14:tracePt t="40064" x="5516563" y="1744663"/>
          <p14:tracePt t="40074" x="5546725" y="1744663"/>
          <p14:tracePt t="40091" x="5584825" y="1744663"/>
          <p14:tracePt t="40108" x="5608638" y="1744663"/>
          <p14:tracePt t="40127" x="5630863" y="1744663"/>
          <p14:tracePt t="40142" x="5661025" y="1744663"/>
          <p14:tracePt t="40158" x="5722938" y="1736725"/>
          <p14:tracePt t="40158" x="5775325" y="1736725"/>
          <p14:tracePt t="40176" x="5829300" y="1722438"/>
          <p14:tracePt t="40193" x="5897563" y="1722438"/>
          <p14:tracePt t="40209" x="5965825" y="1722438"/>
          <p14:tracePt t="40225" x="6027738" y="1722438"/>
          <p14:tracePt t="40242" x="6057900" y="1722438"/>
          <p14:tracePt t="40258" x="6080125" y="1722438"/>
          <p14:tracePt t="40275" x="6118225" y="1722438"/>
          <p14:tracePt t="40291" x="6156325" y="1722438"/>
          <p14:tracePt t="40308" x="6210300" y="1722438"/>
          <p14:tracePt t="40325" x="6302375" y="1722438"/>
          <p14:tracePt t="40341" x="6408738" y="1722438"/>
          <p14:tracePt t="40358" x="6523038" y="1722438"/>
          <p14:tracePt t="40375" x="6637338" y="1722438"/>
          <p14:tracePt t="40375" x="6667500" y="1722438"/>
          <p14:tracePt t="40392" x="6721475" y="1722438"/>
          <p14:tracePt t="40392" x="6751638" y="1722438"/>
          <p14:tracePt t="40408" x="6819900" y="1722438"/>
          <p14:tracePt t="40425" x="6918325" y="1714500"/>
          <p14:tracePt t="40442" x="6980238" y="1714500"/>
          <p14:tracePt t="40458" x="7026275" y="1714500"/>
          <p14:tracePt t="40475" x="7056438" y="1698625"/>
          <p14:tracePt t="40491" x="7078663" y="1698625"/>
          <p14:tracePt t="40508" x="7108825" y="1698625"/>
          <p14:tracePt t="40525" x="7162800" y="1698625"/>
          <p14:tracePt t="40541" x="7216775" y="1698625"/>
          <p14:tracePt t="40558" x="7269163" y="1698625"/>
          <p14:tracePt t="40574" x="7315200" y="1698625"/>
          <p14:tracePt t="40574" x="7323138" y="1698625"/>
          <p14:tracePt t="40592" x="7337425" y="1698625"/>
          <p14:tracePt t="40609" x="7369175" y="1698625"/>
          <p14:tracePt t="40626" x="7399338" y="1698625"/>
          <p14:tracePt t="40642" x="7429500" y="1698625"/>
          <p14:tracePt t="40658" x="7483475" y="1698625"/>
          <p14:tracePt t="40674" x="7513638" y="1698625"/>
          <p14:tracePt t="40691" x="7543800" y="1714500"/>
          <p14:tracePt t="40707" x="7566025" y="1714500"/>
          <p14:tracePt t="40724" x="7573963" y="1714500"/>
          <p14:tracePt t="40740" x="7597775" y="1714500"/>
          <p14:tracePt t="40757" x="7627938" y="1714500"/>
          <p14:tracePt t="40774" x="7673975" y="1714500"/>
          <p14:tracePt t="40774" x="7688263" y="1714500"/>
          <p14:tracePt t="40793" x="7712075" y="1714500"/>
          <p14:tracePt t="40808" x="7726363" y="1714500"/>
          <p14:tracePt t="40824" x="7742238" y="1714500"/>
          <p14:tracePt t="40856" x="7756525" y="1714500"/>
          <p14:tracePt t="40863" x="7780338" y="1714500"/>
          <p14:tracePt t="40874" x="7818438" y="1714500"/>
          <p14:tracePt t="40890" x="7840663" y="1714500"/>
          <p14:tracePt t="40907" x="7848600" y="1714500"/>
          <p14:tracePt t="40924" x="7864475" y="1714500"/>
          <p14:tracePt t="40984" x="7878763" y="1714500"/>
          <p14:tracePt t="40992" x="7894638" y="1714500"/>
          <p14:tracePt t="41006" x="7940675" y="1714500"/>
          <p14:tracePt t="41025" x="7947025" y="1714500"/>
          <p14:tracePt t="41040" x="7954963" y="1714500"/>
          <p14:tracePt t="41057" x="7970838" y="1714500"/>
          <p14:tracePt t="41088" x="7985125" y="1714500"/>
          <p14:tracePt t="41096" x="7993063" y="1714500"/>
          <p14:tracePt t="41106" x="8023225" y="1714500"/>
          <p14:tracePt t="41124" x="8047038" y="1714500"/>
          <p14:tracePt t="41141" x="8054975" y="1714500"/>
          <p14:tracePt t="41156" x="8069263" y="1714500"/>
          <p14:tracePt t="41174" x="8077200" y="1714500"/>
          <p14:tracePt t="41192" x="8085138" y="1714500"/>
          <p14:tracePt t="41224" x="8093075" y="1714500"/>
          <p14:tracePt t="41232" x="8107363" y="1714500"/>
          <p14:tracePt t="41248" x="8123238" y="1714500"/>
          <p14:tracePt t="41257" x="8183563" y="1722438"/>
          <p14:tracePt t="41274" x="8191500" y="1722438"/>
          <p14:tracePt t="41290" x="8207375" y="1722438"/>
          <p14:tracePt t="41306" x="8213725" y="1722438"/>
          <p14:tracePt t="41323" x="8251825" y="1730375"/>
          <p14:tracePt t="41340" x="8275638" y="1730375"/>
          <p14:tracePt t="41357" x="8297863" y="1730375"/>
          <p14:tracePt t="41374" x="8305800" y="1730375"/>
          <p14:tracePt t="41512" x="8297863" y="1730375"/>
          <p14:tracePt t="41855" x="8289925" y="1730375"/>
          <p14:tracePt t="41864" x="8267700" y="1730375"/>
          <p14:tracePt t="41873" x="8237538" y="1730375"/>
          <p14:tracePt t="41890" x="8199438" y="1730375"/>
          <p14:tracePt t="41907" x="8153400" y="1730375"/>
          <p14:tracePt t="41923" x="8061325" y="1730375"/>
          <p14:tracePt t="41940" x="7932738" y="1730375"/>
          <p14:tracePt t="41956" x="7764463" y="1730375"/>
          <p14:tracePt t="41973" x="7642225" y="1730375"/>
          <p14:tracePt t="41990" x="7581900" y="1730375"/>
          <p14:tracePt t="42006" x="7535863" y="1730375"/>
          <p14:tracePt t="42006" x="7497763" y="1730375"/>
          <p14:tracePt t="42024" x="7345363" y="1730375"/>
          <p14:tracePt t="42040" x="7056438" y="1730375"/>
          <p14:tracePt t="42057" x="6659563" y="1730375"/>
          <p14:tracePt t="42074" x="6346825" y="1730375"/>
          <p14:tracePt t="42090" x="6096000" y="1730375"/>
          <p14:tracePt t="42106" x="5905500" y="1730375"/>
          <p14:tracePt t="42123" x="5707063" y="1730375"/>
          <p14:tracePt t="42141" x="5486400" y="1730375"/>
          <p14:tracePt t="42156" x="5151438" y="1714500"/>
          <p14:tracePt t="42173" x="4656138" y="1698625"/>
          <p14:tracePt t="42190" x="4213225" y="1698625"/>
          <p14:tracePt t="42206" x="3840163" y="1698625"/>
          <p14:tracePt t="42206" x="3763963" y="1698625"/>
          <p14:tracePt t="42225" x="3657600" y="1698625"/>
          <p14:tracePt t="42238" x="3421063" y="1752600"/>
          <p14:tracePt t="42257" x="3284538" y="1774825"/>
          <p14:tracePt t="42273" x="3162300" y="1806575"/>
          <p14:tracePt t="42290" x="3040063" y="1844675"/>
          <p14:tracePt t="42306" x="2987675" y="1866900"/>
          <p14:tracePt t="42323" x="2949575" y="1874838"/>
          <p14:tracePt t="42339" x="2941638" y="1874838"/>
          <p14:tracePt t="42355" x="2925763" y="1874838"/>
          <p14:tracePt t="42392" x="2917825" y="1882775"/>
          <p14:tracePt t="42416" x="2911475" y="1889125"/>
          <p14:tracePt t="42424" x="2903538" y="1897063"/>
          <p14:tracePt t="42438" x="2879725" y="1927225"/>
          <p14:tracePt t="42438" x="2873375" y="1943100"/>
          <p14:tracePt t="42457" x="2841625" y="1958975"/>
          <p14:tracePt t="42473" x="2811463" y="1981200"/>
          <p14:tracePt t="42489" x="2797175" y="1997075"/>
          <p14:tracePt t="42505" x="2759075" y="2011363"/>
          <p14:tracePt t="42523" x="2735263" y="2027238"/>
          <p14:tracePt t="42540" x="2689225" y="2041525"/>
          <p14:tracePt t="42556" x="2598738" y="2049463"/>
          <p14:tracePt t="42572" x="2454275" y="2073275"/>
          <p14:tracePt t="42589" x="2278063" y="2103438"/>
          <p14:tracePt t="42606" x="2111375" y="2125663"/>
          <p14:tracePt t="42622" x="2003425" y="2141538"/>
          <p14:tracePt t="42622" x="1965325" y="2141538"/>
          <p14:tracePt t="42641" x="1958975" y="2141538"/>
          <p14:tracePt t="42655" x="1905000" y="2141538"/>
          <p14:tracePt t="42673" x="1874838" y="2149475"/>
          <p14:tracePt t="42689" x="1812925" y="2155825"/>
          <p14:tracePt t="42706" x="1730375" y="2155825"/>
          <p14:tracePt t="42722" x="1668463" y="2163763"/>
          <p14:tracePt t="42739" x="1622425" y="2171700"/>
          <p14:tracePt t="42755" x="1616075" y="2171700"/>
          <p14:tracePt t="42771" x="1584325" y="2171700"/>
          <p14:tracePt t="42789" x="1477963" y="2179638"/>
          <p14:tracePt t="42806" x="1273175" y="2179638"/>
          <p14:tracePt t="42822" x="1058863" y="2193925"/>
          <p14:tracePt t="42822" x="998538" y="2201863"/>
          <p14:tracePt t="42840" x="936625" y="2217738"/>
          <p14:tracePt t="42857" x="906463" y="2217738"/>
          <p14:tracePt t="42928" x="868363" y="2217738"/>
          <p14:tracePt t="42936" x="846138" y="2217738"/>
          <p14:tracePt t="42944" x="815975" y="2217738"/>
          <p14:tracePt t="42955" x="800100" y="2217738"/>
          <p14:tracePt t="42971" x="792163" y="2217738"/>
          <p14:tracePt t="42989" x="784225" y="2217738"/>
          <p14:tracePt t="43006" x="769938" y="2217738"/>
          <p14:tracePt t="43033" x="762000" y="2217738"/>
          <p14:tracePt t="43145" x="754063" y="2209800"/>
          <p14:tracePt t="43193" x="762000" y="2209800"/>
          <p14:tracePt t="43297" x="769938" y="2209800"/>
          <p14:tracePt t="43305" x="784225" y="2209800"/>
          <p14:tracePt t="43313" x="800100" y="2209800"/>
          <p14:tracePt t="43323" x="846138" y="2209800"/>
          <p14:tracePt t="43339" x="868363" y="2209800"/>
          <p14:tracePt t="43356" x="884238" y="2209800"/>
          <p14:tracePt t="43372" x="892175" y="2209800"/>
          <p14:tracePt t="43425" x="898525" y="2209800"/>
          <p14:tracePt t="43433" x="914400" y="2209800"/>
          <p14:tracePt t="43449" x="930275" y="2209800"/>
          <p14:tracePt t="43457" x="952500" y="2209800"/>
          <p14:tracePt t="43472" x="1020763" y="2209800"/>
          <p14:tracePt t="43490" x="1050925" y="2209800"/>
          <p14:tracePt t="43507" x="1058863" y="2209800"/>
          <p14:tracePt t="43585" x="1066800" y="2209800"/>
          <p14:tracePt t="43609" x="1074738" y="2209800"/>
          <p14:tracePt t="43617" x="1082675" y="2209800"/>
          <p14:tracePt t="43721" x="1089025" y="2209800"/>
          <p14:tracePt t="44747" x="1104900" y="2209800"/>
          <p14:tracePt t="47297" x="1104900" y="2217738"/>
          <p14:tracePt t="47649" x="1112838" y="2217738"/>
          <p14:tracePt t="47673" x="1112838" y="2225675"/>
          <p14:tracePt t="47681" x="1120775" y="2225675"/>
          <p14:tracePt t="47689" x="1127125" y="2225675"/>
          <p14:tracePt t="47701" x="1143000" y="2232025"/>
          <p14:tracePt t="47717" x="1165225" y="2232025"/>
          <p14:tracePt t="47897" x="1196975" y="2232025"/>
          <p14:tracePt t="47913" x="1211263" y="2232025"/>
          <p14:tracePt t="47921" x="1219200" y="2232025"/>
          <p14:tracePt t="47937" x="1227138" y="2232025"/>
          <p14:tracePt t="48001" x="1235075" y="2232025"/>
          <p14:tracePt t="48017" x="1241425" y="2232025"/>
          <p14:tracePt t="48024" x="1257300" y="2232025"/>
          <p14:tracePt t="48035" x="1265238" y="2232025"/>
          <p14:tracePt t="48050" x="1273175" y="2232025"/>
          <p14:tracePt t="48081" x="1279525" y="2232025"/>
          <p14:tracePt t="48105" x="1295400" y="2232025"/>
          <p14:tracePt t="48145" x="1303338" y="2232025"/>
          <p14:tracePt t="48169" x="1325563" y="2232025"/>
          <p14:tracePt t="48176" x="1341438" y="2232025"/>
          <p14:tracePt t="48185" x="1401763" y="2232025"/>
          <p14:tracePt t="48202" x="1425575" y="2225675"/>
          <p14:tracePt t="48217" x="1439863" y="2225675"/>
          <p14:tracePt t="48234" x="1463675" y="2217738"/>
          <p14:tracePt t="48297" x="1508125" y="2217738"/>
          <p14:tracePt t="48304" x="1546225" y="2217738"/>
          <p14:tracePt t="48316" x="1654175" y="2217738"/>
          <p14:tracePt t="48334" x="1722438" y="2201863"/>
          <p14:tracePt t="48351" x="1736725" y="2201863"/>
          <p14:tracePt t="48367" x="1744663" y="2201863"/>
          <p14:tracePt t="48417" x="1760538" y="2187575"/>
          <p14:tracePt t="48433" x="1774825" y="2187575"/>
          <p14:tracePt t="48449" x="1782763" y="2187575"/>
          <p14:tracePt t="48457" x="1790700" y="2187575"/>
          <p14:tracePt t="48467" x="1812925" y="2171700"/>
          <p14:tracePt t="48485" x="1828800" y="2171700"/>
          <p14:tracePt t="48500" x="1866900" y="2155825"/>
          <p14:tracePt t="48517" x="1943100" y="2141538"/>
          <p14:tracePt t="48534" x="2065338" y="2133600"/>
          <p14:tracePt t="48549" x="2149475" y="2111375"/>
          <p14:tracePt t="48566" x="2163763" y="2111375"/>
          <p14:tracePt t="48582" x="2179638" y="2111375"/>
          <p14:tracePt t="48625" x="2239963" y="2111375"/>
          <p14:tracePt t="48633" x="2324100" y="2111375"/>
          <p14:tracePt t="48640" x="2422525" y="2111375"/>
          <p14:tracePt t="48651" x="2636838" y="2111375"/>
          <p14:tracePt t="48667" x="2797175" y="2111375"/>
          <p14:tracePt t="48684" x="2827338" y="2111375"/>
          <p14:tracePt t="49600" x="2835275" y="2111375"/>
          <p14:tracePt t="49905" x="2841625" y="2111375"/>
          <p14:tracePt t="49913" x="2857500" y="2087563"/>
          <p14:tracePt t="49921" x="2857500" y="2035175"/>
          <p14:tracePt t="49931" x="2803525" y="1997075"/>
          <p14:tracePt t="49949" x="2819400" y="1997075"/>
          <p14:tracePt t="50289" x="2849563" y="1997075"/>
          <p14:tracePt t="50297" x="2887663" y="1997075"/>
          <p14:tracePt t="50305" x="2917825" y="1997075"/>
          <p14:tracePt t="50315" x="2933700" y="1997075"/>
          <p14:tracePt t="50332" x="2941638" y="1997075"/>
          <p14:tracePt t="50353" x="2941638" y="2003425"/>
          <p14:tracePt t="50369" x="2941638" y="2011363"/>
          <p14:tracePt t="50381" x="2941638" y="2019300"/>
          <p14:tracePt t="50425" x="2955925" y="2019300"/>
          <p14:tracePt t="50433" x="2979738" y="2027238"/>
          <p14:tracePt t="50440" x="3001963" y="2035175"/>
          <p14:tracePt t="50450" x="3025775" y="2035175"/>
          <p14:tracePt t="50463" x="3032125" y="2035175"/>
          <p14:tracePt t="50480" x="3040063" y="2035175"/>
          <p14:tracePt t="50537" x="3055938" y="2041525"/>
          <p14:tracePt t="50545" x="3070225" y="2049463"/>
          <p14:tracePt t="50553" x="3108325" y="2065338"/>
          <p14:tracePt t="50565" x="3254375" y="2095500"/>
          <p14:tracePt t="50582" x="3429000" y="2111375"/>
          <p14:tracePt t="50598" x="3543300" y="2117725"/>
          <p14:tracePt t="50615" x="3565525" y="2117725"/>
          <p14:tracePt t="50632" x="3551238" y="2117725"/>
          <p14:tracePt t="50665" x="3543300" y="2117725"/>
          <p14:tracePt t="50673" x="3535363" y="2111375"/>
          <p14:tracePt t="50737" x="3543300" y="2111375"/>
          <p14:tracePt t="50849" x="3551238" y="2111375"/>
          <p14:tracePt t="50881" x="3573463" y="2111375"/>
          <p14:tracePt t="50889" x="3581400" y="2111375"/>
          <p14:tracePt t="50899" x="3627438" y="2111375"/>
          <p14:tracePt t="50915" x="3657600" y="2111375"/>
          <p14:tracePt t="50932" x="3711575" y="2111375"/>
          <p14:tracePt t="50948" x="3763963" y="2111375"/>
          <p14:tracePt t="50965" x="3840163" y="2111375"/>
          <p14:tracePt t="50981" x="3946525" y="2111375"/>
          <p14:tracePt t="50998" x="4008438" y="2111375"/>
          <p14:tracePt t="51015" x="4054475" y="2111375"/>
          <p14:tracePt t="51031" x="4092575" y="2111375"/>
          <p14:tracePt t="51031" x="4137025" y="2111375"/>
          <p14:tracePt t="51049" x="4198938" y="2111375"/>
          <p14:tracePt t="51066" x="4267200" y="2111375"/>
          <p14:tracePt t="51082" x="4343400" y="2111375"/>
          <p14:tracePt t="51098" x="4403725" y="2111375"/>
          <p14:tracePt t="51115" x="4457700" y="2111375"/>
          <p14:tracePt t="51131" x="4503738" y="2111375"/>
          <p14:tracePt t="51148" x="4549775" y="2103438"/>
          <p14:tracePt t="51165" x="4602163" y="2095500"/>
          <p14:tracePt t="51181" x="4686300" y="2079625"/>
          <p14:tracePt t="51197" x="4762500" y="2065338"/>
          <p14:tracePt t="51214" x="4800600" y="2065338"/>
          <p14:tracePt t="51231" x="4816475" y="2065338"/>
          <p14:tracePt t="51247" x="4830763" y="2065338"/>
          <p14:tracePt t="51265" x="4884738" y="2049463"/>
          <p14:tracePt t="51282" x="4975225" y="2041525"/>
          <p14:tracePt t="51299" x="5113338" y="2027238"/>
          <p14:tracePt t="51315" x="5165725" y="2019300"/>
          <p14:tracePt t="51330" x="5173663" y="2019300"/>
          <p14:tracePt t="51377" x="5181600" y="2019300"/>
          <p14:tracePt t="51385" x="5203825" y="2019300"/>
          <p14:tracePt t="51397" x="5318125" y="2019300"/>
          <p14:tracePt t="51414" x="5448300" y="2019300"/>
          <p14:tracePt t="51431" x="5494338" y="2019300"/>
          <p14:tracePt t="51447" x="5502275" y="2019300"/>
          <p14:tracePt t="51464" x="5516563" y="2019300"/>
          <p14:tracePt t="51505" x="5532438" y="2019300"/>
          <p14:tracePt t="51520" x="5546725" y="2019300"/>
          <p14:tracePt t="51530" x="5570538" y="2019300"/>
          <p14:tracePt t="51544" x="5578475" y="2019300"/>
          <p14:tracePt t="51552" x="5592763" y="2019300"/>
          <p14:tracePt t="51576" x="5622925" y="2019300"/>
          <p14:tracePt t="51592" x="5630863" y="2019300"/>
          <p14:tracePt t="51600" x="5661025" y="2019300"/>
          <p14:tracePt t="51612" x="5707063" y="2019300"/>
          <p14:tracePt t="51629" x="5775325" y="2019300"/>
          <p14:tracePt t="51646" x="5821363" y="2019300"/>
          <p14:tracePt t="51646" x="5837238" y="2019300"/>
          <p14:tracePt t="51665" x="5851525" y="2019300"/>
          <p14:tracePt t="51681" x="5867400" y="2019300"/>
          <p14:tracePt t="51697" x="5897563" y="2019300"/>
          <p14:tracePt t="51715" x="5989638" y="2041525"/>
          <p14:tracePt t="51731" x="6096000" y="2041525"/>
          <p14:tracePt t="51747" x="6202363" y="2041525"/>
          <p14:tracePt t="51764" x="6240463" y="2041525"/>
          <p14:tracePt t="51783" x="6248400" y="2041525"/>
          <p14:tracePt t="51796" x="6256338" y="2041525"/>
          <p14:tracePt t="51817" x="6286500" y="2057400"/>
          <p14:tracePt t="51830" x="6370638" y="2065338"/>
          <p14:tracePt t="51847" x="6461125" y="2079625"/>
          <p14:tracePt t="51847" x="6515100" y="2079625"/>
          <p14:tracePt t="51865" x="6575425" y="2079625"/>
          <p14:tracePt t="51882" x="6613525" y="2079625"/>
          <p14:tracePt t="51898" x="6629400" y="2079625"/>
          <p14:tracePt t="51937" x="6645275" y="2079625"/>
          <p14:tracePt t="51945" x="6683375" y="2095500"/>
          <p14:tracePt t="51953" x="6735763" y="2095500"/>
          <p14:tracePt t="51963" x="6880225" y="2117725"/>
          <p14:tracePt t="51980" x="7018338" y="2141538"/>
          <p14:tracePt t="51997" x="7078663" y="2141538"/>
          <p14:tracePt t="52014" x="7094538" y="2149475"/>
          <p14:tracePt t="52030" x="7102475" y="2149475"/>
          <p14:tracePt t="52057" x="7108825" y="2149475"/>
          <p14:tracePt t="52066" x="7146925" y="2163763"/>
          <p14:tracePt t="52080" x="7331075" y="2163763"/>
          <p14:tracePt t="52098" x="7429500" y="2163763"/>
          <p14:tracePt t="52114" x="7513638" y="2163763"/>
          <p14:tracePt t="52131" x="7573963" y="2163763"/>
          <p14:tracePt t="52148" x="7627938" y="2163763"/>
          <p14:tracePt t="52164" x="7680325" y="2163763"/>
          <p14:tracePt t="52180" x="7742238" y="2163763"/>
          <p14:tracePt t="52197" x="7780338" y="2163763"/>
          <p14:tracePt t="52213" x="7802563" y="2163763"/>
          <p14:tracePt t="52229" x="7810500" y="2163763"/>
          <p14:tracePt t="52246" x="7818438" y="2163763"/>
          <p14:tracePt t="52265" x="7826375" y="2163763"/>
          <p14:tracePt t="52279" x="7886700" y="2163763"/>
          <p14:tracePt t="52297" x="7932738" y="2163763"/>
          <p14:tracePt t="52314" x="7947025" y="2163763"/>
          <p14:tracePt t="52330" x="7962900" y="2163763"/>
          <p14:tracePt t="53235" x="7970838" y="2163763"/>
          <p14:tracePt t="53657" x="7978775" y="2163763"/>
          <p14:tracePt t="54105" x="7962900" y="2155825"/>
          <p14:tracePt t="54121" x="7947025" y="2141538"/>
          <p14:tracePt t="54129" x="7902575" y="2103438"/>
          <p14:tracePt t="54147" x="7840663" y="2049463"/>
          <p14:tracePt t="54162" x="7818438" y="2035175"/>
          <p14:tracePt t="54179" x="7788275" y="1997075"/>
          <p14:tracePt t="54195" x="7764463" y="1958975"/>
          <p14:tracePt t="54211" x="7756525" y="1920875"/>
          <p14:tracePt t="54228" x="7742238" y="1866900"/>
          <p14:tracePt t="54245" x="7726363" y="1844675"/>
          <p14:tracePt t="54261" x="7712075" y="1806575"/>
          <p14:tracePt t="54278" x="7688263" y="1782763"/>
          <p14:tracePt t="54294" x="7673975" y="1760538"/>
          <p14:tracePt t="54294" x="7658100" y="1752600"/>
          <p14:tracePt t="54313" x="7650163" y="1744663"/>
          <p14:tracePt t="54327" x="7589838" y="1714500"/>
          <p14:tracePt t="54345" x="7559675" y="1684338"/>
          <p14:tracePt t="54362" x="7483475" y="1608138"/>
          <p14:tracePt t="54378" x="7399338" y="1524000"/>
          <p14:tracePt t="54395" x="7361238" y="1485900"/>
          <p14:tracePt t="54411" x="7331075" y="1455738"/>
          <p14:tracePt t="54428" x="7315200" y="1439863"/>
          <p14:tracePt t="54444" x="7307263" y="1431925"/>
          <p14:tracePt t="54460" x="7285038" y="1401763"/>
          <p14:tracePt t="54478" x="7239000" y="1401763"/>
          <p14:tracePt t="54494" x="7154863" y="1379538"/>
          <p14:tracePt t="54511" x="7102475" y="1355725"/>
          <p14:tracePt t="54511" x="7086600" y="1349375"/>
          <p14:tracePt t="54529" x="7078663" y="1341438"/>
          <p14:tracePt t="54543" x="7032625" y="1333500"/>
          <p14:tracePt t="54561" x="7002463" y="1325563"/>
          <p14:tracePt t="54577" x="6972300" y="1325563"/>
          <p14:tracePt t="54594" x="6934200" y="1325563"/>
          <p14:tracePt t="54610" x="6880225" y="1325563"/>
          <p14:tracePt t="54627" x="6827838" y="1325563"/>
          <p14:tracePt t="54644" x="6735763" y="1349375"/>
          <p14:tracePt t="54661" x="6697663" y="1349375"/>
          <p14:tracePt t="54677" x="6683375" y="1349375"/>
          <p14:tracePt t="54694" x="6675438" y="1349375"/>
          <p14:tracePt t="54710" x="6659563" y="1349375"/>
          <p14:tracePt t="54726" x="6651625" y="1355725"/>
          <p14:tracePt t="54743" x="6621463" y="1363663"/>
          <p14:tracePt t="54760" x="6599238" y="1371600"/>
          <p14:tracePt t="54777" x="6591300" y="1371600"/>
          <p14:tracePt t="54795" x="6599238" y="1371600"/>
          <p14:tracePt t="54857" x="6613525" y="1371600"/>
          <p14:tracePt t="54865" x="6621463" y="1371600"/>
          <p14:tracePt t="54876" x="6645275" y="1371600"/>
          <p14:tracePt t="54894" x="6651625" y="1371600"/>
          <p14:tracePt t="54937" x="6659563" y="1371600"/>
          <p14:tracePt t="54944" x="6683375" y="1371600"/>
          <p14:tracePt t="54953" x="6713538" y="1371600"/>
          <p14:tracePt t="54961" x="6797675" y="1371600"/>
          <p14:tracePt t="54978" x="6850063" y="1371600"/>
          <p14:tracePt t="54995" x="6865938" y="1371600"/>
          <p14:tracePt t="55010" x="6888163" y="1371600"/>
          <p14:tracePt t="55065" x="6950075" y="1371600"/>
          <p14:tracePt t="55073" x="6994525" y="1371600"/>
          <p14:tracePt t="55081" x="7078663" y="1371600"/>
          <p14:tracePt t="55093" x="7231063" y="1371600"/>
          <p14:tracePt t="55110" x="7285038" y="1371600"/>
          <p14:tracePt t="55127" x="7292975" y="1371600"/>
          <p14:tracePt t="56023" x="7299325" y="1371600"/>
          <p14:tracePt t="56176" x="7307263" y="1371600"/>
          <p14:tracePt t="56185" x="7315200" y="1371600"/>
          <p14:tracePt t="56201" x="7331075" y="1371600"/>
          <p14:tracePt t="56233" x="7331075" y="1379538"/>
          <p14:tracePt t="56249" x="7345363" y="1379538"/>
          <p14:tracePt t="56257" x="7353300" y="1387475"/>
          <p14:tracePt t="56265" x="7361238" y="1387475"/>
          <p14:tracePt t="56297" x="7369175" y="1387475"/>
          <p14:tracePt t="56441" x="7383463" y="1387475"/>
          <p14:tracePt t="56457" x="7407275" y="1387475"/>
          <p14:tracePt t="56474" x="7413625" y="1387475"/>
          <p14:tracePt t="56496" x="7429500" y="1387475"/>
          <p14:tracePt t="56553" x="7437438" y="1393825"/>
          <p14:tracePt t="56561" x="7459663" y="1401763"/>
          <p14:tracePt t="56575" x="7497763" y="1409700"/>
          <p14:tracePt t="56593" x="7513638" y="1417638"/>
          <p14:tracePt t="56610" x="7513638" y="1425575"/>
          <p14:tracePt t="56641" x="7521575" y="1425575"/>
          <p14:tracePt t="56648" x="7527925" y="1431925"/>
          <p14:tracePt t="56659" x="7543800" y="1447800"/>
          <p14:tracePt t="56681" x="7559675" y="1463675"/>
          <p14:tracePt t="56720" x="7566025" y="1463675"/>
          <p14:tracePt t="56728" x="7581900" y="1477963"/>
          <p14:tracePt t="56741" x="7620000" y="1508125"/>
          <p14:tracePt t="56759" x="7658100" y="1531938"/>
          <p14:tracePt t="56759" x="7673975" y="1546225"/>
          <p14:tracePt t="56778" x="7673975" y="1554163"/>
          <p14:tracePt t="56793" x="7673975" y="1562100"/>
          <p14:tracePt t="56808" x="7696200" y="1577975"/>
          <p14:tracePt t="56826" x="7712075" y="1592263"/>
          <p14:tracePt t="56857" x="7718425" y="1600200"/>
          <p14:tracePt t="56865" x="7726363" y="1600200"/>
          <p14:tracePt t="56875" x="7742238" y="1622425"/>
          <p14:tracePt t="56892" x="7772400" y="1654175"/>
          <p14:tracePt t="56908" x="7818438" y="1692275"/>
          <p14:tracePt t="56925" x="7840663" y="1714500"/>
          <p14:tracePt t="56942" x="7848600" y="1722438"/>
          <p14:tracePt t="56958" x="7856538" y="1730375"/>
          <p14:tracePt t="56993" x="7856538" y="1736725"/>
          <p14:tracePt t="57009" x="7864475" y="1752600"/>
          <p14:tracePt t="57016" x="7878763" y="1774825"/>
          <p14:tracePt t="57033" x="7894638" y="1790700"/>
          <p14:tracePt t="57042" x="7908925" y="1812925"/>
          <p14:tracePt t="57058" x="7940675" y="1858963"/>
          <p14:tracePt t="57075" x="7947025" y="1866900"/>
          <p14:tracePt t="57092" x="7962900" y="1882775"/>
          <p14:tracePt t="57108" x="7978775" y="1920875"/>
          <p14:tracePt t="57125" x="7985125" y="1927225"/>
          <p14:tracePt t="57141" x="8001000" y="1951038"/>
          <p14:tracePt t="57141" x="8008938" y="1951038"/>
          <p14:tracePt t="57161" x="8008938" y="1965325"/>
          <p14:tracePt t="57176" x="8023225" y="1981200"/>
          <p14:tracePt t="57191" x="8047038" y="2019300"/>
          <p14:tracePt t="57191" x="8077200" y="2057400"/>
          <p14:tracePt t="57209" x="8099425" y="2087563"/>
          <p14:tracePt t="57226" x="8115300" y="2111375"/>
          <p14:tracePt t="57241" x="8131175" y="2117725"/>
          <p14:tracePt t="58156" x="8131175" y="2125663"/>
          <p14:tracePt t="58953" x="8137525" y="2125663"/>
          <p14:tracePt t="60820" x="8131175" y="2125663"/>
          <p14:tracePt t="60921" x="8123238" y="2125663"/>
          <p14:tracePt t="60929" x="8115300" y="2125663"/>
          <p14:tracePt t="60938" x="8107363" y="2125663"/>
          <p14:tracePt t="60955" x="8061325" y="2125663"/>
          <p14:tracePt t="60971" x="8023225" y="2149475"/>
          <p14:tracePt t="60988" x="7940675" y="2171700"/>
          <p14:tracePt t="61006" x="7856538" y="2187575"/>
          <p14:tracePt t="61020" x="7712075" y="2209800"/>
          <p14:tracePt t="61037" x="7559675" y="2270125"/>
          <p14:tracePt t="61053" x="7154863" y="2354263"/>
          <p14:tracePt t="61069" x="6811963" y="2416175"/>
          <p14:tracePt t="61086" x="6507163" y="2446338"/>
          <p14:tracePt t="61103" x="6172200" y="2484438"/>
          <p14:tracePt t="61121" x="5753100" y="2484438"/>
          <p14:tracePt t="61137" x="4945063" y="2514600"/>
          <p14:tracePt t="61154" x="4084638" y="2606675"/>
          <p14:tracePt t="61171" x="3451225" y="2743200"/>
          <p14:tracePt t="61186" x="3230563" y="2773363"/>
          <p14:tracePt t="61203" x="3162300" y="2797175"/>
          <p14:tracePt t="61219" x="3154363" y="2797175"/>
          <p14:tracePt t="61248" x="3116263" y="2797175"/>
          <p14:tracePt t="61256" x="3063875" y="2797175"/>
          <p14:tracePt t="61269" x="2887663" y="2811463"/>
          <p14:tracePt t="61286" x="2674938" y="2835275"/>
          <p14:tracePt t="61286" x="2574925" y="2835275"/>
          <p14:tracePt t="61305" x="2454275" y="2841625"/>
          <p14:tracePt t="61321" x="2416175" y="2857500"/>
          <p14:tracePt t="61338" x="2408238" y="2857500"/>
          <p14:tracePt t="61369" x="2400300" y="2857500"/>
          <p14:tracePt t="61386" x="2354263" y="2873375"/>
          <p14:tracePt t="61392" x="2278063" y="2879725"/>
          <p14:tracePt t="61403" x="2073275" y="2903538"/>
          <p14:tracePt t="61420" x="1920875" y="2933700"/>
          <p14:tracePt t="61437" x="1844675" y="2949575"/>
          <p14:tracePt t="61453" x="1828800" y="2949575"/>
          <p14:tracePt t="61504" x="1798638" y="2949575"/>
          <p14:tracePt t="61520" x="1760538" y="2949575"/>
          <p14:tracePt t="61528" x="1714500" y="2949575"/>
          <p14:tracePt t="61537" x="1622425" y="2949575"/>
          <p14:tracePt t="61554" x="1577975" y="2949575"/>
          <p14:tracePt t="61569" x="1546225" y="2949575"/>
          <p14:tracePt t="61586" x="1531938" y="2949575"/>
          <p14:tracePt t="61603" x="1524000" y="2949575"/>
          <p14:tracePt t="61618" x="1531938" y="2949575"/>
          <p14:tracePt t="61976" x="1539875" y="2941638"/>
          <p14:tracePt t="62761" x="1546225" y="2941638"/>
          <p14:tracePt t="63424" x="1554163" y="2949575"/>
          <p14:tracePt t="63433" x="1562100" y="2949575"/>
          <p14:tracePt t="63440" x="1570038" y="2949575"/>
          <p14:tracePt t="63451" x="1608138" y="2979738"/>
          <p14:tracePt t="63468" x="1638300" y="3001963"/>
          <p14:tracePt t="63485" x="1660525" y="3025775"/>
          <p14:tracePt t="63502" x="1660525" y="3032125"/>
          <p14:tracePt t="63518" x="1692275" y="3055938"/>
          <p14:tracePt t="63535" x="1730375" y="3094038"/>
          <p14:tracePt t="63535" x="1744663" y="3116263"/>
          <p14:tracePt t="63553" x="1774825" y="3162300"/>
          <p14:tracePt t="63569" x="1866900" y="3230563"/>
          <p14:tracePt t="63586" x="1997075" y="3314700"/>
          <p14:tracePt t="63602" x="2073275" y="3375025"/>
          <p14:tracePt t="63619" x="2111375" y="3421063"/>
          <p14:tracePt t="63635" x="2133600" y="3436938"/>
          <p14:tracePt t="63713" x="2179638" y="3444875"/>
          <p14:tracePt t="63720" x="2217738" y="3459163"/>
          <p14:tracePt t="63734" x="2286000" y="3467100"/>
          <p14:tracePt t="63751" x="2316163" y="3467100"/>
          <p14:tracePt t="63751" x="2324100" y="3467100"/>
          <p14:tracePt t="63769" x="2332038" y="3467100"/>
          <p14:tracePt t="63792" x="2332038" y="3459163"/>
          <p14:tracePt t="63841" x="2332038" y="3444875"/>
          <p14:tracePt t="63889" x="2332038" y="3436938"/>
          <p14:tracePt t="63897" x="2354263" y="3413125"/>
          <p14:tracePt t="63904" x="2370138" y="3390900"/>
          <p14:tracePt t="63917" x="2384425" y="3375025"/>
          <p14:tracePt t="63935" x="2384425" y="3368675"/>
          <p14:tracePt t="63969" x="2392363" y="3360738"/>
          <p14:tracePt t="63993" x="2400300" y="3352800"/>
          <p14:tracePt t="64024" x="2400300" y="3344863"/>
          <p14:tracePt t="64034" x="2408238" y="3330575"/>
          <p14:tracePt t="64049" x="2422525" y="3314700"/>
          <p14:tracePt t="64056" x="2430463" y="3298825"/>
          <p14:tracePt t="64066" x="2492375" y="3276600"/>
          <p14:tracePt t="64084" x="2544763" y="3268663"/>
          <p14:tracePt t="64100" x="2582863" y="3254375"/>
          <p14:tracePt t="64116" x="2590800" y="3254375"/>
          <p14:tracePt t="64136" x="2606675" y="3254375"/>
          <p14:tracePt t="64208" x="2620963" y="3254375"/>
          <p14:tracePt t="64217" x="2659063" y="3254375"/>
          <p14:tracePt t="64224" x="2682875" y="3254375"/>
          <p14:tracePt t="64235" x="2697163" y="3254375"/>
          <p14:tracePt t="64251" x="2705100" y="3254375"/>
          <p14:tracePt t="64267" x="2720975" y="3254375"/>
          <p14:tracePt t="64296" x="2751138" y="3254375"/>
          <p14:tracePt t="64304" x="2781300" y="3254375"/>
          <p14:tracePt t="64317" x="2895600" y="3254375"/>
          <p14:tracePt t="64334" x="3001963" y="3254375"/>
          <p14:tracePt t="64351" x="3040063" y="3254375"/>
          <p14:tracePt t="64351" x="3048000" y="3254375"/>
          <p14:tracePt t="64369" x="3055938" y="3246438"/>
          <p14:tracePt t="64393" x="3063875" y="3246438"/>
          <p14:tracePt t="64424" x="3086100" y="3246438"/>
          <p14:tracePt t="64434" x="3116263" y="3246438"/>
          <p14:tracePt t="64440" x="3154363" y="3246438"/>
          <p14:tracePt t="64451" x="3216275" y="3246438"/>
          <p14:tracePt t="64467" x="3268663" y="3246438"/>
          <p14:tracePt t="64484" x="3298825" y="3246438"/>
          <p14:tracePt t="64501" x="3330575" y="3246438"/>
          <p14:tracePt t="64517" x="3352800" y="3246438"/>
          <p14:tracePt t="64534" x="3406775" y="3246438"/>
          <p14:tracePt t="64551" x="3459163" y="3246438"/>
          <p14:tracePt t="64567" x="3505200" y="3246438"/>
          <p14:tracePt t="64584" x="3521075" y="3246438"/>
          <p14:tracePt t="64641" x="3559175" y="3246438"/>
          <p14:tracePt t="64649" x="3619500" y="3246438"/>
          <p14:tracePt t="64656" x="3695700" y="3246438"/>
          <p14:tracePt t="64667" x="3810000" y="3246438"/>
          <p14:tracePt t="64684" x="3902075" y="3246438"/>
          <p14:tracePt t="64700" x="3916363" y="3246438"/>
          <p14:tracePt t="64716" x="3940175" y="3246438"/>
          <p14:tracePt t="64768" x="3984625" y="3246438"/>
          <p14:tracePt t="64776" x="4046538" y="3246438"/>
          <p14:tracePt t="64785" x="4191000" y="3246438"/>
          <p14:tracePt t="64802" x="4305300" y="3246438"/>
          <p14:tracePt t="64818" x="4321175" y="3246438"/>
          <p14:tracePt t="64833" x="4351338" y="3246438"/>
          <p14:tracePt t="64881" x="4389438" y="3246438"/>
          <p14:tracePt t="64888" x="4441825" y="3246438"/>
          <p14:tracePt t="64899" x="4525963" y="3246438"/>
          <p14:tracePt t="64917" x="4556125" y="3246438"/>
          <p14:tracePt t="64933" x="4564063" y="3238500"/>
          <p14:tracePt t="64976" x="4572000" y="3238500"/>
          <p14:tracePt t="64984" x="4602163" y="3238500"/>
          <p14:tracePt t="64999" x="4708525" y="3238500"/>
          <p14:tracePt t="65018" x="4778375" y="3238500"/>
          <p14:tracePt t="65035" x="4800600" y="3238500"/>
          <p14:tracePt t="65051" x="4808538" y="3238500"/>
          <p14:tracePt t="65537" x="4808538" y="3230563"/>
          <p14:tracePt t="65688" x="4816475" y="3230563"/>
          <p14:tracePt t="65713" x="4822825" y="3230563"/>
          <p14:tracePt t="65785" x="4838700" y="3230563"/>
          <p14:tracePt t="65808" x="4854575" y="3230563"/>
          <p14:tracePt t="65816" x="4884738" y="3230563"/>
          <p14:tracePt t="65824" x="4906963" y="3230563"/>
          <p14:tracePt t="65833" x="4945063" y="3230563"/>
          <p14:tracePt t="65849" x="4953000" y="3230563"/>
          <p14:tracePt t="65865" x="4960938" y="3230563"/>
          <p14:tracePt t="65897" x="4975225" y="3230563"/>
          <p14:tracePt t="65913" x="4991100" y="3230563"/>
          <p14:tracePt t="65920" x="5006975" y="3230563"/>
          <p14:tracePt t="65932" x="5075238" y="3230563"/>
          <p14:tracePt t="65949" x="5127625" y="3230563"/>
          <p14:tracePt t="65966" x="5165725" y="3230563"/>
          <p14:tracePt t="65983" x="5181600" y="3230563"/>
          <p14:tracePt t="65999" x="5197475" y="3230563"/>
          <p14:tracePt t="66015" x="5211763" y="3230563"/>
          <p14:tracePt t="66031" x="5257800" y="3230563"/>
          <p14:tracePt t="66050" x="5273675" y="3230563"/>
          <p14:tracePt t="66066" x="5318125" y="3230563"/>
          <p14:tracePt t="66083" x="5380038" y="3230563"/>
          <p14:tracePt t="66099" x="5478463" y="3230563"/>
          <p14:tracePt t="66116" x="5516563" y="3230563"/>
          <p14:tracePt t="66132" x="5532438" y="3230563"/>
          <p14:tracePt t="66148" x="5546725" y="3230563"/>
          <p14:tracePt t="66177" x="5570538" y="3230563"/>
          <p14:tracePt t="66192" x="5616575" y="3230563"/>
          <p14:tracePt t="66200" x="5661025" y="3230563"/>
          <p14:tracePt t="66214" x="5799138" y="3246438"/>
          <p14:tracePt t="66231" x="5951538" y="3246438"/>
          <p14:tracePt t="66250" x="5989638" y="3246438"/>
          <p14:tracePt t="66267" x="6003925" y="3246438"/>
          <p14:tracePt t="66312" x="6019800" y="3246438"/>
          <p14:tracePt t="66320" x="6057900" y="3246438"/>
          <p14:tracePt t="66332" x="6134100" y="3246438"/>
          <p14:tracePt t="66349" x="6194425" y="3246438"/>
          <p14:tracePt t="66366" x="6278563" y="3246438"/>
          <p14:tracePt t="66382" x="6332538" y="3246438"/>
          <p14:tracePt t="66399" x="6378575" y="3246438"/>
          <p14:tracePt t="66416" x="6408738" y="3246438"/>
          <p14:tracePt t="66416" x="6416675" y="3246438"/>
          <p14:tracePt t="66433" x="6423025" y="3246438"/>
          <p14:tracePt t="66449" x="6430963" y="3246438"/>
          <p14:tracePt t="66465" x="6438900" y="3246438"/>
          <p14:tracePt t="66488" x="6461125" y="3246438"/>
          <p14:tracePt t="66498" x="6530975" y="3246438"/>
          <p14:tracePt t="66516" x="6583363" y="3246438"/>
          <p14:tracePt t="66532" x="6613525" y="3246438"/>
          <p14:tracePt t="66548" x="6621463" y="3246438"/>
          <p14:tracePt t="66565" x="6637338" y="3246438"/>
          <p14:tracePt t="66585" x="6651625" y="3246438"/>
          <p14:tracePt t="66598" x="6683375" y="3246438"/>
          <p14:tracePt t="66615" x="6735763" y="3246438"/>
          <p14:tracePt t="66615" x="6765925" y="3246438"/>
          <p14:tracePt t="66633" x="6850063" y="3246438"/>
          <p14:tracePt t="66649" x="6880225" y="3246438"/>
          <p14:tracePt t="66666" x="6888163" y="3246438"/>
          <p14:tracePt t="66682" x="6896100" y="3246438"/>
          <p14:tracePt t="66699" x="6911975" y="3246438"/>
          <p14:tracePt t="66729" x="6926263" y="3246438"/>
          <p14:tracePt t="66736" x="6934200" y="3246438"/>
          <p14:tracePt t="66747" x="6942138" y="3246438"/>
          <p14:tracePt t="66764" x="6934200" y="3238500"/>
          <p14:tracePt t="66976" x="6926263" y="3238500"/>
          <p14:tracePt t="67008" x="6911975" y="3238500"/>
          <p14:tracePt t="67016" x="6904038" y="3238500"/>
          <p14:tracePt t="67031" x="6865938" y="3230563"/>
          <p14:tracePt t="67031" x="6850063" y="3230563"/>
          <p14:tracePt t="67048" x="6811963" y="3222625"/>
          <p14:tracePt t="67063" x="6743700" y="3222625"/>
          <p14:tracePt t="67081" x="6675438" y="3222625"/>
          <p14:tracePt t="67098" x="6607175" y="3222625"/>
          <p14:tracePt t="67114" x="6530975" y="3222625"/>
          <p14:tracePt t="67130" x="6446838" y="3222625"/>
          <p14:tracePt t="67146" x="6354763" y="3222625"/>
          <p14:tracePt t="67164" x="6210300" y="3222625"/>
          <p14:tracePt t="67181" x="6027738" y="3222625"/>
          <p14:tracePt t="67197" x="5837238" y="3222625"/>
          <p14:tracePt t="67214" x="5730875" y="3222625"/>
          <p14:tracePt t="67231" x="5654675" y="3222625"/>
          <p14:tracePt t="67231" x="5630863" y="3222625"/>
          <p14:tracePt t="67249" x="5554663" y="3222625"/>
          <p14:tracePt t="67266" x="5418138" y="3222625"/>
          <p14:tracePt t="67282" x="5235575" y="3222625"/>
          <p14:tracePt t="67298" x="5097463" y="3222625"/>
          <p14:tracePt t="67315" x="4953000" y="3222625"/>
          <p14:tracePt t="67331" x="4838700" y="3222625"/>
          <p14:tracePt t="67348" x="4740275" y="3222625"/>
          <p14:tracePt t="67364" x="4587875" y="3222625"/>
          <p14:tracePt t="67381" x="4397375" y="3222625"/>
          <p14:tracePt t="67398" x="4191000" y="3222625"/>
          <p14:tracePt t="67415" x="4022725" y="3222625"/>
          <p14:tracePt t="67431" x="3902075" y="3222625"/>
          <p14:tracePt t="67431" x="3856038" y="3222625"/>
          <p14:tracePt t="67450" x="3817938" y="3222625"/>
          <p14:tracePt t="67464" x="3603625" y="3222625"/>
          <p14:tracePt t="67482" x="3413125" y="3222625"/>
          <p14:tracePt t="67498" x="3238500" y="3238500"/>
          <p14:tracePt t="67515" x="3108325" y="3238500"/>
          <p14:tracePt t="67531" x="3032125" y="3238500"/>
          <p14:tracePt t="67548" x="2979738" y="3238500"/>
          <p14:tracePt t="67564" x="2941638" y="3254375"/>
          <p14:tracePt t="67580" x="2887663" y="3254375"/>
          <p14:tracePt t="67597" x="2811463" y="3260725"/>
          <p14:tracePt t="67614" x="2674938" y="3260725"/>
          <p14:tracePt t="67630" x="2522538" y="3260725"/>
          <p14:tracePt t="67646" x="2416175" y="3260725"/>
          <p14:tracePt t="67663" x="2362200" y="3268663"/>
          <p14:tracePt t="67663" x="2346325" y="3268663"/>
          <p14:tracePt t="67681" x="2308225" y="3268663"/>
          <p14:tracePt t="67697" x="2239963" y="3268663"/>
          <p14:tracePt t="67714" x="2141538" y="3314700"/>
          <p14:tracePt t="67730" x="2049463" y="3344863"/>
          <p14:tracePt t="67747" x="2003425" y="3368675"/>
          <p14:tracePt t="67763" x="2003425" y="3375025"/>
          <p14:tracePt t="67782" x="1997075" y="3382963"/>
          <p14:tracePt t="67800" x="1989138" y="3382963"/>
          <p14:tracePt t="67816" x="1981200" y="3390900"/>
          <p14:tracePt t="67840" x="1973263" y="3406775"/>
          <p14:tracePt t="67864" x="1958975" y="3406775"/>
          <p14:tracePt t="67872" x="1951038" y="3406775"/>
          <p14:tracePt t="67881" x="1943100" y="3413125"/>
          <p14:tracePt t="67897" x="1935163" y="3413125"/>
          <p14:tracePt t="67912" x="1935163" y="3429000"/>
          <p14:tracePt t="67930" x="1935163" y="3444875"/>
          <p14:tracePt t="67946" x="1927225" y="3475038"/>
          <p14:tracePt t="67963" x="1920875" y="3505200"/>
          <p14:tracePt t="67980" x="1920875" y="3527425"/>
          <p14:tracePt t="67996" x="1905000" y="3535363"/>
          <p14:tracePt t="68012" x="1905000" y="3543300"/>
          <p14:tracePt t="68032" x="1912938" y="3551238"/>
          <p14:tracePt t="68056" x="1920875" y="3559175"/>
          <p14:tracePt t="68072" x="1927225" y="3565525"/>
          <p14:tracePt t="68113" x="1935163" y="3573463"/>
          <p14:tracePt t="68168" x="1943100" y="3581400"/>
          <p14:tracePt t="68177" x="1951038" y="3597275"/>
          <p14:tracePt t="68193" x="1951038" y="3603625"/>
          <p14:tracePt t="68257" x="1951038" y="3611563"/>
          <p14:tracePt t="68280" x="1951038" y="3619500"/>
          <p14:tracePt t="68329" x="1951038" y="3627438"/>
          <p14:tracePt t="71852" x="1965325" y="3627438"/>
          <p14:tracePt t="72393" x="1973263" y="3627438"/>
          <p14:tracePt t="72464" x="1981200" y="3627438"/>
          <p14:tracePt t="72473" x="1989138" y="3619500"/>
          <p14:tracePt t="72480" x="2003425" y="3603625"/>
          <p14:tracePt t="72491" x="2011363" y="3489325"/>
          <p14:tracePt t="72509" x="2011363" y="3459163"/>
          <p14:tracePt t="72525" x="2011363" y="3467100"/>
          <p14:tracePt t="72905" x="2011363" y="3475038"/>
          <p14:tracePt t="72920" x="2019300" y="3475038"/>
          <p14:tracePt t="72944" x="2041525" y="3482975"/>
          <p14:tracePt t="72953" x="2041525" y="3489325"/>
          <p14:tracePt t="73008" x="2041525" y="3497263"/>
          <p14:tracePt t="73016" x="2057400" y="3505200"/>
          <p14:tracePt t="73026" x="2079625" y="3521075"/>
          <p14:tracePt t="73042" x="2141538" y="3551238"/>
          <p14:tracePt t="73059" x="2171700" y="3551238"/>
          <p14:tracePt t="73076" x="2179638" y="3551238"/>
          <p14:tracePt t="73153" x="2187575" y="3551238"/>
          <p14:tracePt t="73160" x="2201863" y="3551238"/>
          <p14:tracePt t="73176" x="2217738" y="3551238"/>
          <p14:tracePt t="73191" x="2239963" y="3551238"/>
          <p14:tracePt t="73210" x="2247900" y="3551238"/>
          <p14:tracePt t="73257" x="2263775" y="3551238"/>
          <p14:tracePt t="73264" x="2301875" y="3551238"/>
          <p14:tracePt t="73275" x="2400300" y="3565525"/>
          <p14:tracePt t="73291" x="2468563" y="3573463"/>
          <p14:tracePt t="73308" x="2506663" y="3573463"/>
          <p14:tracePt t="73325" x="2514600" y="3573463"/>
          <p14:tracePt t="73384" x="2560638" y="3573463"/>
          <p14:tracePt t="73393" x="2598738" y="3589338"/>
          <p14:tracePt t="73407" x="2797175" y="3597275"/>
          <p14:tracePt t="73425" x="2911475" y="3597275"/>
          <p14:tracePt t="73442" x="2941638" y="3597275"/>
          <p14:tracePt t="73458" x="2949575" y="3597275"/>
          <p14:tracePt t="73505" x="2971800" y="3597275"/>
          <p14:tracePt t="73512" x="3001963" y="3597275"/>
          <p14:tracePt t="73524" x="3140075" y="3597275"/>
          <p14:tracePt t="73541" x="3292475" y="3597275"/>
          <p14:tracePt t="73558" x="3413125" y="3597275"/>
          <p14:tracePt t="73558" x="3451225" y="3597275"/>
          <p14:tracePt t="73577" x="3467100" y="3597275"/>
          <p14:tracePt t="73591" x="3482975" y="3597275"/>
          <p14:tracePt t="73607" x="3497263" y="3597275"/>
          <p14:tracePt t="73656" x="3535363" y="3597275"/>
          <p14:tracePt t="73664" x="3589338" y="3597275"/>
          <p14:tracePt t="73675" x="3749675" y="3597275"/>
          <p14:tracePt t="73691" x="3886200" y="3597275"/>
          <p14:tracePt t="73708" x="3954463" y="3597275"/>
          <p14:tracePt t="73724" x="3970338" y="3597275"/>
          <p14:tracePt t="73768" x="4000500" y="3597275"/>
          <p14:tracePt t="73776" x="4068763" y="3597275"/>
          <p14:tracePt t="73790" x="4403725" y="3619500"/>
          <p14:tracePt t="73811" x="4549775" y="3619500"/>
          <p14:tracePt t="73825" x="4572000" y="3619500"/>
          <p14:tracePt t="73841" x="4518025" y="3597275"/>
          <p14:tracePt t="73857" x="4435475" y="3565525"/>
          <p14:tracePt t="73874" x="4427538" y="3565525"/>
          <p14:tracePt t="74096" x="4435475" y="3565525"/>
          <p14:tracePt t="74112" x="4441825" y="3565525"/>
          <p14:tracePt t="74128" x="4449763" y="3565525"/>
          <p14:tracePt t="74137" x="4457700" y="3565525"/>
          <p14:tracePt t="74144" x="4465638" y="3565525"/>
          <p14:tracePt t="74157" x="4487863" y="3565525"/>
          <p14:tracePt t="74174" x="4503738" y="3565525"/>
          <p14:tracePt t="74216" x="4525963" y="3565525"/>
          <p14:tracePt t="74224" x="4556125" y="3565525"/>
          <p14:tracePt t="74233" x="4594225" y="3565525"/>
          <p14:tracePt t="74241" x="4648200" y="3565525"/>
          <p14:tracePt t="74258" x="4694238" y="3581400"/>
          <p14:tracePt t="74275" x="4716463" y="3581400"/>
          <p14:tracePt t="74290" x="4732338" y="3581400"/>
          <p14:tracePt t="74308" x="4762500" y="3581400"/>
          <p14:tracePt t="74324" x="4822825" y="3581400"/>
          <p14:tracePt t="74340" x="4930775" y="3581400"/>
          <p14:tracePt t="74357" x="5037138" y="3581400"/>
          <p14:tracePt t="74374" x="5121275" y="3581400"/>
          <p14:tracePt t="74390" x="5151438" y="3597275"/>
          <p14:tracePt t="74407" x="5151438" y="3603625"/>
          <p14:tracePt t="74423" x="5197475" y="3603625"/>
          <p14:tracePt t="74441" x="5303838" y="3603625"/>
          <p14:tracePt t="74458" x="5432425" y="3603625"/>
          <p14:tracePt t="74475" x="5546725" y="3603625"/>
          <p14:tracePt t="74490" x="5616575" y="3603625"/>
          <p14:tracePt t="74507" x="5630863" y="3603625"/>
          <p14:tracePt t="74524" x="5646738" y="3603625"/>
          <p14:tracePt t="74540" x="5654675" y="3603625"/>
          <p14:tracePt t="74556" x="5715000" y="3603625"/>
          <p14:tracePt t="74574" x="5821363" y="3603625"/>
          <p14:tracePt t="74590" x="5951538" y="3589338"/>
          <p14:tracePt t="74607" x="6011863" y="3573463"/>
          <p14:tracePt t="74624" x="6042025" y="3573463"/>
          <p14:tracePt t="74640" x="6057900" y="3573463"/>
          <p14:tracePt t="74680" x="6080125" y="3573463"/>
          <p14:tracePt t="74689" x="6134100" y="3573463"/>
          <p14:tracePt t="74696" x="6188075" y="3573463"/>
          <p14:tracePt t="74706" x="6270625" y="3573463"/>
          <p14:tracePt t="74723" x="6302375" y="3573463"/>
          <p14:tracePt t="74739" x="6316663" y="3573463"/>
          <p14:tracePt t="74809" x="6324600" y="3573463"/>
          <p14:tracePt t="74832" x="6332538" y="3573463"/>
          <p14:tracePt t="74840" x="6346825" y="3573463"/>
          <p14:tracePt t="74848" x="6362700" y="3573463"/>
          <p14:tracePt t="74857" x="6378575" y="3573463"/>
          <p14:tracePt t="74874" x="6384925" y="3573463"/>
          <p14:tracePt t="74928" x="6423025" y="3573463"/>
          <p14:tracePt t="74937" x="6477000" y="3573463"/>
          <p14:tracePt t="74944" x="6507163" y="3573463"/>
          <p14:tracePt t="74956" x="6561138" y="3573463"/>
          <p14:tracePt t="74973" x="6575425" y="3573463"/>
          <p14:tracePt t="74990" x="6613525" y="3573463"/>
          <p14:tracePt t="75072" x="6629400" y="3573463"/>
          <p14:tracePt t="75080" x="6645275" y="3573463"/>
          <p14:tracePt t="75090" x="6675438" y="3573463"/>
          <p14:tracePt t="75107" x="6705600" y="3573463"/>
          <p14:tracePt t="75122" x="6759575" y="3573463"/>
          <p14:tracePt t="75140" x="6819900" y="3589338"/>
          <p14:tracePt t="75156" x="6918325" y="3589338"/>
          <p14:tracePt t="75173" x="6994525" y="3589338"/>
          <p14:tracePt t="75191" x="7032625" y="3597275"/>
          <p14:tracePt t="75206" x="7064375" y="3597275"/>
          <p14:tracePt t="75223" x="7086600" y="3603625"/>
          <p14:tracePt t="75223" x="7116763" y="3603625"/>
          <p14:tracePt t="75241" x="7223125" y="3603625"/>
          <p14:tracePt t="75257" x="7315200" y="3603625"/>
          <p14:tracePt t="75274" x="7383463" y="3603625"/>
          <p14:tracePt t="75290" x="7437438" y="3603625"/>
          <p14:tracePt t="75307" x="7489825" y="3603625"/>
          <p14:tracePt t="75323" x="7527925" y="3603625"/>
          <p14:tracePt t="75340" x="7581900" y="3603625"/>
          <p14:tracePt t="75356" x="7620000" y="3603625"/>
          <p14:tracePt t="75373" x="7642225" y="3603625"/>
          <p14:tracePt t="75389" x="7650163" y="3603625"/>
          <p14:tracePt t="75406" x="7642225" y="3603625"/>
          <p14:tracePt t="76257" x="7635875" y="3603625"/>
          <p14:tracePt t="76272" x="7627938" y="3603625"/>
          <p14:tracePt t="76280" x="7620000" y="3603625"/>
          <p14:tracePt t="76289" x="7589838" y="3603625"/>
          <p14:tracePt t="76306" x="7573963" y="3603625"/>
          <p14:tracePt t="76322" x="7535863" y="3603625"/>
          <p14:tracePt t="76338" x="7505700" y="3603625"/>
          <p14:tracePt t="76355" x="7489825" y="3603625"/>
          <p14:tracePt t="76371" x="7467600" y="3603625"/>
          <p14:tracePt t="76388" x="7451725" y="3603625"/>
          <p14:tracePt t="76405" x="7421563" y="3603625"/>
          <p14:tracePt t="76422" x="7399338" y="3603625"/>
          <p14:tracePt t="76438" x="7353300" y="3611563"/>
          <p14:tracePt t="76456" x="7307263" y="3611563"/>
          <p14:tracePt t="76472" x="7200900" y="3627438"/>
          <p14:tracePt t="76489" x="7124700" y="3641725"/>
          <p14:tracePt t="76506" x="7086600" y="3649663"/>
          <p14:tracePt t="76523" x="7040563" y="3665538"/>
          <p14:tracePt t="76539" x="7026275" y="3665538"/>
          <p14:tracePt t="76556" x="7010400" y="3665538"/>
          <p14:tracePt t="76576" x="7002463" y="3665538"/>
          <p14:tracePt t="76587" x="6980238" y="3673475"/>
          <p14:tracePt t="76605" x="6934200" y="3687763"/>
          <p14:tracePt t="76621" x="6873875" y="3703638"/>
          <p14:tracePt t="76638" x="6789738" y="3725863"/>
          <p14:tracePt t="76655" x="6705600" y="3741738"/>
          <p14:tracePt t="76655" x="6683375" y="3749675"/>
          <p14:tracePt t="76673" x="6651625" y="3749675"/>
          <p14:tracePt t="76673" x="6637338" y="3756025"/>
          <p14:tracePt t="76690" x="6621463" y="3756025"/>
          <p14:tracePt t="76690" x="6613525" y="3763963"/>
          <p14:tracePt t="76706" x="6607175" y="3763963"/>
          <p14:tracePt t="76722" x="6575425" y="3763963"/>
          <p14:tracePt t="76739" x="6499225" y="3787775"/>
          <p14:tracePt t="76755" x="6370638" y="3810000"/>
          <p14:tracePt t="76771" x="6232525" y="3832225"/>
          <p14:tracePt t="76788" x="6156325" y="3856038"/>
          <p14:tracePt t="76788" x="6126163" y="3856038"/>
          <p14:tracePt t="76809" x="6103938" y="3863975"/>
          <p14:tracePt t="76821" x="6057900" y="3870325"/>
          <p14:tracePt t="76837" x="6027738" y="3870325"/>
          <p14:tracePt t="76854" x="5973763" y="3878263"/>
          <p14:tracePt t="76870" x="5837238" y="3886200"/>
          <p14:tracePt t="76887" x="5699125" y="3908425"/>
          <p14:tracePt t="76887" x="5622925" y="3908425"/>
          <p14:tracePt t="76905" x="5524500" y="3908425"/>
          <p14:tracePt t="76921" x="5486400" y="3908425"/>
          <p14:tracePt t="76938" x="5456238" y="3908425"/>
          <p14:tracePt t="76954" x="5440363" y="3908425"/>
          <p14:tracePt t="76976" x="5418138" y="3908425"/>
          <p14:tracePt t="76986" x="5318125" y="3908425"/>
          <p14:tracePt t="77004" x="5159375" y="3886200"/>
          <p14:tracePt t="77020" x="5006975" y="3878263"/>
          <p14:tracePt t="77037" x="4899025" y="3878263"/>
          <p14:tracePt t="77054" x="4838700" y="3878263"/>
          <p14:tracePt t="77070" x="4830763" y="3878263"/>
          <p14:tracePt t="77086" x="4822825" y="3878263"/>
          <p14:tracePt t="77104" x="4792663" y="3878263"/>
          <p14:tracePt t="77122" x="4708525" y="3878263"/>
          <p14:tracePt t="77138" x="4602163" y="3878263"/>
          <p14:tracePt t="77155" x="4518025" y="3878263"/>
          <p14:tracePt t="77171" x="4465638" y="3878263"/>
          <p14:tracePt t="77189" x="4441825" y="3878263"/>
          <p14:tracePt t="77204" x="4435475" y="3878263"/>
          <p14:tracePt t="77232" x="4427538" y="3878263"/>
          <p14:tracePt t="77248" x="4419600" y="3878263"/>
          <p14:tracePt t="77264" x="4403725" y="3878263"/>
          <p14:tracePt t="77272" x="4389438" y="3878263"/>
          <p14:tracePt t="77289" x="4381500" y="3878263"/>
          <p14:tracePt t="77305" x="4365625" y="3878263"/>
          <p14:tracePt t="77360" x="4351338" y="3886200"/>
          <p14:tracePt t="77369" x="4343400" y="3894138"/>
          <p14:tracePt t="77376" x="4327525" y="3894138"/>
          <p14:tracePt t="77387" x="4321175" y="3894138"/>
          <p14:tracePt t="77403" x="4313238" y="3894138"/>
          <p14:tracePt t="77872" x="4305300" y="3894138"/>
          <p14:tracePt t="77880" x="4297363" y="3902075"/>
          <p14:tracePt t="77888" x="4283075" y="3908425"/>
          <p14:tracePt t="77903" x="4213225" y="3932238"/>
          <p14:tracePt t="77921" x="4114800" y="3946525"/>
          <p14:tracePt t="77938" x="4016375" y="3946525"/>
          <p14:tracePt t="77954" x="3916363" y="3946525"/>
          <p14:tracePt t="77971" x="3848100" y="3946525"/>
          <p14:tracePt t="77987" x="3840163" y="3946525"/>
          <p14:tracePt t="78003" x="3825875" y="3946525"/>
          <p14:tracePt t="78019" x="3810000" y="3946525"/>
          <p14:tracePt t="78040" x="3794125" y="3946525"/>
          <p14:tracePt t="78053" x="3741738" y="3970338"/>
          <p14:tracePt t="78069" x="3695700" y="3984625"/>
          <p14:tracePt t="78086" x="3687763" y="3984625"/>
          <p14:tracePt t="78120" x="3695700" y="3984625"/>
          <p14:tracePt t="78184" x="3703638" y="3984625"/>
          <p14:tracePt t="78192" x="3711575" y="3984625"/>
          <p14:tracePt t="78203" x="3717925" y="3984625"/>
          <p14:tracePt t="78219" x="3763963" y="3984625"/>
          <p14:tracePt t="78237" x="3802063" y="3984625"/>
          <p14:tracePt t="78253" x="3908425" y="3984625"/>
          <p14:tracePt t="78270" x="4060825" y="3984625"/>
          <p14:tracePt t="78287" x="4213225" y="3984625"/>
          <p14:tracePt t="78303" x="4283075" y="3984625"/>
          <p14:tracePt t="78303" x="4289425" y="3984625"/>
          <p14:tracePt t="78321" x="4305300" y="3984625"/>
          <p14:tracePt t="78385" x="4327525" y="3984625"/>
          <p14:tracePt t="78392" x="4359275" y="3984625"/>
          <p14:tracePt t="78402" x="4473575" y="3984625"/>
          <p14:tracePt t="78420" x="4587875" y="3978275"/>
          <p14:tracePt t="78436" x="4670425" y="3978275"/>
          <p14:tracePt t="78453" x="4708525" y="3970338"/>
          <p14:tracePt t="78470" x="4716463" y="3970338"/>
          <p14:tracePt t="78486" x="4724400" y="3970338"/>
          <p14:tracePt t="78504" x="4740275" y="3970338"/>
          <p14:tracePt t="78519" x="4778375" y="3970338"/>
          <p14:tracePt t="78519" x="4808538" y="3970338"/>
          <p14:tracePt t="78537" x="4892675" y="3970338"/>
          <p14:tracePt t="78553" x="4960938" y="3970338"/>
          <p14:tracePt t="78570" x="5021263" y="3970338"/>
          <p14:tracePt t="78587" x="5037138" y="3970338"/>
          <p14:tracePt t="78602" x="5051425" y="3970338"/>
          <p14:tracePt t="78619" x="5075238" y="3970338"/>
          <p14:tracePt t="78636" x="5113338" y="3970338"/>
          <p14:tracePt t="78653" x="5189538" y="3970338"/>
          <p14:tracePt t="78669" x="5241925" y="3970338"/>
          <p14:tracePt t="78686" x="5295900" y="3970338"/>
          <p14:tracePt t="78686" x="5311775" y="3970338"/>
          <p14:tracePt t="78705" x="5326063" y="3970338"/>
          <p14:tracePt t="78719" x="5356225" y="3970338"/>
          <p14:tracePt t="78719" x="5372100" y="3970338"/>
          <p14:tracePt t="78737" x="5410200" y="3970338"/>
          <p14:tracePt t="78737" x="5432425" y="3970338"/>
          <p14:tracePt t="78753" x="5516563" y="3970338"/>
          <p14:tracePt t="78770" x="5584825" y="3970338"/>
          <p14:tracePt t="78786" x="5630863" y="3970338"/>
          <p14:tracePt t="78803" x="5638800" y="3970338"/>
          <p14:tracePt t="78840" x="5654675" y="3970338"/>
          <p14:tracePt t="78856" x="5668963" y="3970338"/>
          <p14:tracePt t="78865" x="5737225" y="3970338"/>
          <p14:tracePt t="78872" x="5783263" y="3970338"/>
          <p14:tracePt t="78885" x="5867400" y="3970338"/>
          <p14:tracePt t="78903" x="5959475" y="3970338"/>
          <p14:tracePt t="78919" x="6011863" y="3970338"/>
          <p14:tracePt t="78919" x="6019800" y="3970338"/>
          <p14:tracePt t="78937" x="6035675" y="3970338"/>
          <p14:tracePt t="78984" x="6057900" y="3970338"/>
          <p14:tracePt t="78992" x="6111875" y="3970338"/>
          <p14:tracePt t="79002" x="6218238" y="3962400"/>
          <p14:tracePt t="79019" x="6302375" y="3946525"/>
          <p14:tracePt t="79036" x="6423025" y="3946525"/>
          <p14:tracePt t="79052" x="6492875" y="3940175"/>
          <p14:tracePt t="79069" x="6507163" y="3932238"/>
          <p14:tracePt t="79086" x="6461125" y="3886200"/>
          <p14:tracePt t="79102" x="6454775" y="3886200"/>
          <p14:tracePt t="79118" x="6446838" y="3870325"/>
          <p14:tracePt t="79304" x="6446838" y="3856038"/>
          <p14:tracePt t="79320" x="6454775" y="3856038"/>
          <p14:tracePt t="79336" x="6461125" y="3856038"/>
          <p14:tracePt t="79344" x="6477000" y="3856038"/>
          <p14:tracePt t="79353" x="6477000" y="3863975"/>
          <p14:tracePt t="79368" x="6477000" y="3878263"/>
          <p14:tracePt t="79386" x="6523038" y="3878263"/>
          <p14:tracePt t="79402" x="6537325" y="3886200"/>
          <p14:tracePt t="79419" x="6553200" y="3894138"/>
          <p14:tracePt t="79436" x="6583363" y="3894138"/>
          <p14:tracePt t="79452" x="6667500" y="3902075"/>
          <p14:tracePt t="79469" x="6751638" y="3916363"/>
          <p14:tracePt t="79485" x="6835775" y="3924300"/>
          <p14:tracePt t="79502" x="6896100" y="3940175"/>
          <p14:tracePt t="79519" x="6911975" y="3940175"/>
          <p14:tracePt t="79534" x="6918325" y="3940175"/>
          <p14:tracePt t="79551" x="6934200" y="3940175"/>
          <p14:tracePt t="79585" x="6950075" y="3940175"/>
          <p14:tracePt t="79601" x="6942138" y="3940175"/>
          <p14:tracePt t="79808" x="6942138" y="3946525"/>
          <p14:tracePt t="79928" x="6942138" y="3954463"/>
          <p14:tracePt t="80248" x="6950075" y="3954463"/>
          <p14:tracePt t="80256" x="6964363" y="3954463"/>
          <p14:tracePt t="80267" x="6980238" y="3970338"/>
          <p14:tracePt t="80284" x="7010400" y="3970338"/>
          <p14:tracePt t="80301" x="7064375" y="3970338"/>
          <p14:tracePt t="80318" x="7124700" y="3970338"/>
          <p14:tracePt t="80335" x="7170738" y="3984625"/>
          <p14:tracePt t="80351" x="7208838" y="3984625"/>
          <p14:tracePt t="80351" x="7223125" y="3984625"/>
          <p14:tracePt t="80370" x="7261225" y="3984625"/>
          <p14:tracePt t="80385" x="7307263" y="3984625"/>
          <p14:tracePt t="80401" x="7421563" y="3984625"/>
          <p14:tracePt t="80418" x="7559675" y="3984625"/>
          <p14:tracePt t="80435" x="7696200" y="3984625"/>
          <p14:tracePt t="80451" x="7756525" y="3984625"/>
          <p14:tracePt t="80468" x="7802563" y="3984625"/>
          <p14:tracePt t="80484" x="7856538" y="3984625"/>
          <p14:tracePt t="80501" x="7916863" y="3984625"/>
          <p14:tracePt t="80517" x="7985125" y="3984625"/>
          <p14:tracePt t="80535" x="8039100" y="3984625"/>
          <p14:tracePt t="80549" x="8093075" y="3984625"/>
          <p14:tracePt t="80566" x="8123238" y="3984625"/>
          <p14:tracePt t="80566" x="8145463" y="3984625"/>
          <p14:tracePt t="80585" x="8191500" y="3984625"/>
          <p14:tracePt t="80602" x="8267700" y="3984625"/>
          <p14:tracePt t="80618" x="8305800" y="3984625"/>
          <p14:tracePt t="80635" x="8321675" y="3984625"/>
          <p14:tracePt t="80650" x="8335963" y="3984625"/>
          <p14:tracePt t="80688" x="8359775" y="3984625"/>
          <p14:tracePt t="80697" x="8374063" y="3984625"/>
          <p14:tracePt t="80704" x="8366125" y="3984625"/>
          <p14:tracePt t="80785" x="8351838" y="3984625"/>
          <p14:tracePt t="80793" x="8343900" y="3984625"/>
          <p14:tracePt t="80810" x="8335963" y="3984625"/>
          <p14:tracePt t="80818" x="8328025" y="3984625"/>
          <p14:tracePt t="80834" x="8251825" y="3954463"/>
          <p14:tracePt t="80851" x="8153400" y="3946525"/>
          <p14:tracePt t="80867" x="7993063" y="3932238"/>
          <p14:tracePt t="80884" x="7840663" y="3932238"/>
          <p14:tracePt t="80900" x="7680325" y="3932238"/>
          <p14:tracePt t="80917" x="7551738" y="3932238"/>
          <p14:tracePt t="80934" x="7483475" y="3932238"/>
          <p14:tracePt t="80950" x="7421563" y="3932238"/>
          <p14:tracePt t="80967" x="7369175" y="3932238"/>
          <p14:tracePt t="80967" x="7315200" y="3932238"/>
          <p14:tracePt t="80985" x="7200900" y="3932238"/>
          <p14:tracePt t="81001" x="7086600" y="3946525"/>
          <p14:tracePt t="81018" x="7002463" y="3954463"/>
          <p14:tracePt t="81034" x="6942138" y="3954463"/>
          <p14:tracePt t="81051" x="6865938" y="3954463"/>
          <p14:tracePt t="81067" x="6781800" y="3954463"/>
          <p14:tracePt t="81084" x="6659563" y="3954463"/>
          <p14:tracePt t="81100" x="6545263" y="3954463"/>
          <p14:tracePt t="81117" x="6461125" y="3954463"/>
          <p14:tracePt t="81134" x="6354763" y="3954463"/>
          <p14:tracePt t="81150" x="6270625" y="3954463"/>
          <p14:tracePt t="81150" x="6210300" y="3954463"/>
          <p14:tracePt t="81169" x="6188075" y="3962400"/>
          <p14:tracePt t="81169" x="6149975" y="3962400"/>
          <p14:tracePt t="81186" x="6111875" y="3962400"/>
          <p14:tracePt t="81200" x="6019800" y="3962400"/>
          <p14:tracePt t="81200" x="5959475" y="3962400"/>
          <p14:tracePt t="81217" x="5867400" y="3962400"/>
          <p14:tracePt t="81234" x="5799138" y="3962400"/>
          <p14:tracePt t="81251" x="5730875" y="3962400"/>
          <p14:tracePt t="81267" x="5646738" y="3962400"/>
          <p14:tracePt t="81283" x="5546725" y="3962400"/>
          <p14:tracePt t="81300" x="5478463" y="3962400"/>
          <p14:tracePt t="81316" x="5456238" y="3962400"/>
          <p14:tracePt t="81333" x="5448300" y="3962400"/>
          <p14:tracePt t="81352" x="5432425" y="3962400"/>
          <p14:tracePt t="81366" x="5394325" y="3962400"/>
          <p14:tracePt t="81383" x="5273675" y="3962400"/>
          <p14:tracePt t="81383" x="5219700" y="3962400"/>
          <p14:tracePt t="81401" x="5189538" y="3962400"/>
          <p14:tracePt t="81417" x="5181600" y="3962400"/>
          <p14:tracePt t="81456" x="5197475" y="3962400"/>
          <p14:tracePt t="81496" x="5211763" y="3962400"/>
          <p14:tracePt t="81504" x="5227638" y="3962400"/>
          <p14:tracePt t="81515" x="5241925" y="3962400"/>
          <p14:tracePt t="81532" x="5249863" y="3962400"/>
          <p14:tracePt t="81568" x="5273675" y="3962400"/>
          <p14:tracePt t="81576" x="5295900" y="3962400"/>
          <p14:tracePt t="81584" x="5349875" y="3962400"/>
          <p14:tracePt t="81599" x="5486400" y="3962400"/>
          <p14:tracePt t="81599" x="5562600" y="3962400"/>
          <p14:tracePt t="81617" x="5684838" y="3962400"/>
          <p14:tracePt t="81634" x="5768975" y="3962400"/>
          <p14:tracePt t="81650" x="5829300" y="3962400"/>
          <p14:tracePt t="81667" x="5883275" y="3962400"/>
          <p14:tracePt t="81683" x="5943600" y="3962400"/>
          <p14:tracePt t="81700" x="6011863" y="3962400"/>
          <p14:tracePt t="81716" x="6118225" y="3962400"/>
          <p14:tracePt t="81733" x="6194425" y="3946525"/>
          <p14:tracePt t="81749" x="6248400" y="3932238"/>
          <p14:tracePt t="81766" x="6278563" y="3932238"/>
          <p14:tracePt t="81783" x="6316663" y="3932238"/>
          <p14:tracePt t="81804" x="6370638" y="3932238"/>
          <p14:tracePt t="81817" x="6461125" y="3946525"/>
          <p14:tracePt t="81834" x="6607175" y="3970338"/>
          <p14:tracePt t="81850" x="6713538" y="3970338"/>
          <p14:tracePt t="81867" x="6765925" y="3970338"/>
          <p14:tracePt t="81883" x="6781800" y="3970338"/>
          <p14:tracePt t="81899" x="6797675" y="3970338"/>
          <p14:tracePt t="81929" x="6827838" y="3970338"/>
          <p14:tracePt t="81936" x="6888163" y="3970338"/>
          <p14:tracePt t="81948" x="7010400" y="3970338"/>
          <p14:tracePt t="81967" x="7146925" y="3970338"/>
          <p14:tracePt t="81983" x="7216775" y="3970338"/>
          <p14:tracePt t="81999" x="7223125" y="3970338"/>
          <p14:tracePt t="82016" x="7231063" y="3970338"/>
          <p14:tracePt t="82040" x="7246938" y="3970338"/>
          <p14:tracePt t="82049" x="7299325" y="3970338"/>
          <p14:tracePt t="82066" x="7407275" y="3970338"/>
          <p14:tracePt t="82083" x="7505700" y="3978275"/>
          <p14:tracePt t="82099" x="7559675" y="3984625"/>
          <p14:tracePt t="82116" x="7573963" y="3984625"/>
          <p14:tracePt t="82131" x="7589838" y="3984625"/>
          <p14:tracePt t="82148" x="7604125" y="3984625"/>
          <p14:tracePt t="82165" x="7658100" y="3984625"/>
          <p14:tracePt t="82182" x="7742238" y="3984625"/>
          <p14:tracePt t="82182" x="7780338" y="3984625"/>
          <p14:tracePt t="82202" x="7826375" y="3984625"/>
          <p14:tracePt t="82216" x="7894638" y="3984625"/>
          <p14:tracePt t="82216" x="7916863" y="3984625"/>
          <p14:tracePt t="82234" x="7947025" y="3992563"/>
          <p14:tracePt t="82250" x="7978775" y="3992563"/>
          <p14:tracePt t="82266" x="8016875" y="4000500"/>
          <p14:tracePt t="82283" x="8023225" y="4000500"/>
          <p14:tracePt t="82298" x="8031163" y="4008438"/>
          <p14:tracePt t="82316" x="8061325" y="4008438"/>
          <p14:tracePt t="82332" x="8107363" y="4008438"/>
          <p14:tracePt t="82349" x="8145463" y="4008438"/>
          <p14:tracePt t="82366" x="8161338" y="4008438"/>
          <p14:tracePt t="82381" x="8153400" y="4008438"/>
          <p14:tracePt t="82496" x="8145463" y="4008438"/>
          <p14:tracePt t="82513" x="8131175" y="4008438"/>
          <p14:tracePt t="82529" x="8099425" y="4008438"/>
          <p14:tracePt t="82536" x="8069263" y="4008438"/>
          <p14:tracePt t="82548" x="7954963" y="4008438"/>
          <p14:tracePt t="82565" x="7848600" y="4008438"/>
          <p14:tracePt t="82583" x="7780338" y="4008438"/>
          <p14:tracePt t="82598" x="7756525" y="4008438"/>
          <p14:tracePt t="82615" x="7726363" y="4008438"/>
          <p14:tracePt t="82632" x="7666038" y="4008438"/>
          <p14:tracePt t="82649" x="7483475" y="4008438"/>
          <p14:tracePt t="82666" x="7315200" y="4008438"/>
          <p14:tracePt t="82683" x="7208838" y="4008438"/>
          <p14:tracePt t="82699" x="7200900" y="4008438"/>
          <p14:tracePt t="82744" x="7178675" y="4008438"/>
          <p14:tracePt t="82752" x="7140575" y="4008438"/>
          <p14:tracePt t="82765" x="7048500" y="4008438"/>
          <p14:tracePt t="82782" x="6950075" y="4008438"/>
          <p14:tracePt t="82799" x="6904038" y="4008438"/>
          <p14:tracePt t="82799" x="6888163" y="4008438"/>
          <p14:tracePt t="82817" x="6873875" y="4008438"/>
          <p14:tracePt t="82831" x="6811963" y="4008438"/>
          <p14:tracePt t="82849" x="6727825" y="4008438"/>
          <p14:tracePt t="82866" x="6637338" y="4008438"/>
          <p14:tracePt t="82883" x="6530975" y="4008438"/>
          <p14:tracePt t="82899" x="6469063" y="4008438"/>
          <p14:tracePt t="82915" x="6423025" y="4008438"/>
          <p14:tracePt t="82932" x="6408738" y="4008438"/>
          <p14:tracePt t="82947" x="6384925" y="4008438"/>
          <p14:tracePt t="82965" x="6332538" y="4008438"/>
          <p14:tracePt t="82982" x="6226175" y="4008438"/>
          <p14:tracePt t="82998" x="6088063" y="4008438"/>
          <p14:tracePt t="83015" x="6042025" y="4022725"/>
          <p14:tracePt t="83033" x="6035675" y="4022725"/>
          <p14:tracePt t="83048" x="6027738" y="4022725"/>
          <p14:tracePt t="83120" x="6019800" y="4022725"/>
          <p14:tracePt t="85381" x="6003925" y="4008438"/>
          <p14:tracePt t="85472" x="6003925" y="4000500"/>
          <p14:tracePt t="85536" x="5997575" y="4000500"/>
          <p14:tracePt t="85632" x="5981700" y="4000500"/>
          <p14:tracePt t="85649" x="5965825" y="4000500"/>
          <p14:tracePt t="85656" x="5943600" y="4000500"/>
          <p14:tracePt t="85664" x="5913438" y="4000500"/>
          <p14:tracePt t="85678" x="5859463" y="4000500"/>
          <p14:tracePt t="85678" x="5829300" y="4000500"/>
          <p14:tracePt t="85698" x="5775325" y="4000500"/>
          <p14:tracePt t="85712" x="5638800" y="4000500"/>
          <p14:tracePt t="85730" x="5570538" y="4000500"/>
          <p14:tracePt t="85746" x="5478463" y="4000500"/>
          <p14:tracePt t="85763" x="5311775" y="4000500"/>
          <p14:tracePt t="85779" x="5159375" y="4000500"/>
          <p14:tracePt t="85796" x="4983163" y="4030663"/>
          <p14:tracePt t="85814" x="4792663" y="4054475"/>
          <p14:tracePt t="85829" x="4610100" y="4084638"/>
          <p14:tracePt t="85845" x="4441825" y="4106863"/>
          <p14:tracePt t="85862" x="4335463" y="4144963"/>
          <p14:tracePt t="85879" x="4206875" y="4175125"/>
          <p14:tracePt t="85895" x="4030663" y="4229100"/>
          <p14:tracePt t="85895" x="3886200" y="4244975"/>
          <p14:tracePt t="85913" x="3413125" y="4327525"/>
          <p14:tracePt t="85929" x="2971800" y="4335463"/>
          <p14:tracePt t="85947" x="2720975" y="4381500"/>
          <p14:tracePt t="85964" x="2628900" y="4389438"/>
          <p14:tracePt t="85978" x="2582863" y="4403725"/>
          <p14:tracePt t="85995" x="2506663" y="4435475"/>
          <p14:tracePt t="86011" x="2416175" y="4479925"/>
          <p14:tracePt t="86027" x="2263775" y="4525963"/>
          <p14:tracePt t="86045" x="2155825" y="4549775"/>
          <p14:tracePt t="86061" x="2095500" y="4556125"/>
          <p14:tracePt t="86078" x="2079625" y="4564063"/>
          <p14:tracePt t="86094" x="2065338" y="4564063"/>
          <p14:tracePt t="86110" x="2019300" y="4564063"/>
          <p14:tracePt t="86110" x="1981200" y="4564063"/>
          <p14:tracePt t="86129" x="1858963" y="4579938"/>
          <p14:tracePt t="86146" x="1744663" y="4602163"/>
          <p14:tracePt t="86162" x="1668463" y="4610100"/>
          <p14:tracePt t="86178" x="1660525" y="4610100"/>
          <p14:tracePt t="86195" x="1654175" y="4610100"/>
          <p14:tracePt t="86240" x="1638300" y="4625975"/>
          <p14:tracePt t="88019" x="1622425" y="4610100"/>
          <p14:tracePt t="88560" x="1616075" y="4602163"/>
          <p14:tracePt t="88568" x="1600200" y="4587875"/>
          <p14:tracePt t="88577" x="1592263" y="4564063"/>
          <p14:tracePt t="88592" x="1524000" y="4403725"/>
          <p14:tracePt t="88610" x="1447800" y="4244975"/>
          <p14:tracePt t="88626" x="1363663" y="4030663"/>
          <p14:tracePt t="88642" x="1219200" y="3627438"/>
          <p14:tracePt t="88659" x="1074738" y="3368675"/>
          <p14:tracePt t="88676" x="1066800" y="3063875"/>
          <p14:tracePt t="88692" x="1066800" y="2857500"/>
          <p14:tracePt t="88710" x="1096963" y="2667000"/>
          <p14:tracePt t="88726" x="1096963" y="2522538"/>
          <p14:tracePt t="88742" x="1082675" y="2446338"/>
          <p14:tracePt t="88759" x="1082675" y="2408238"/>
          <p14:tracePt t="88759" x="1082675" y="2384425"/>
          <p14:tracePt t="88777" x="1104900" y="2263775"/>
          <p14:tracePt t="88793" x="1143000" y="2065338"/>
          <p14:tracePt t="88813" x="1173163" y="1836738"/>
          <p14:tracePt t="88826" x="1173163" y="1668463"/>
          <p14:tracePt t="88843" x="1173163" y="1577975"/>
          <p14:tracePt t="88859" x="1173163" y="1501775"/>
          <p14:tracePt t="88876" x="1173163" y="1401763"/>
          <p14:tracePt t="88892" x="1196975" y="1235075"/>
          <p14:tracePt t="88909" x="1211263" y="1074738"/>
          <p14:tracePt t="88926" x="1227138" y="1020763"/>
          <p14:tracePt t="88943" x="1227138" y="1012825"/>
          <p14:tracePt t="88958" x="1227138" y="1006475"/>
          <p14:tracePt t="88975" x="1227138" y="990600"/>
          <p14:tracePt t="88975" x="1227138" y="974725"/>
          <p14:tracePt t="88994" x="1235075" y="952500"/>
          <p14:tracePt t="89009" x="1257300" y="906463"/>
          <p14:tracePt t="89027" x="1273175" y="838200"/>
          <p14:tracePt t="89043" x="1279525" y="777875"/>
          <p14:tracePt t="89059" x="1287463" y="769938"/>
          <p14:tracePt t="89076" x="1295400" y="762000"/>
          <p14:tracePt t="89224" x="1303338" y="762000"/>
          <p14:tracePt t="89272" x="1311275" y="762000"/>
          <p14:tracePt t="89280" x="1317625" y="762000"/>
          <p14:tracePt t="89291" x="1349375" y="762000"/>
          <p14:tracePt t="89308" x="1401763" y="762000"/>
          <p14:tracePt t="89326" x="1485900" y="762000"/>
          <p14:tracePt t="89341" x="1570038" y="746125"/>
          <p14:tracePt t="89358" x="1622425" y="746125"/>
          <p14:tracePt t="89375" x="1692275" y="739775"/>
          <p14:tracePt t="89375" x="1722438" y="739775"/>
          <p14:tracePt t="89393" x="1774825" y="723900"/>
          <p14:tracePt t="89410" x="1806575" y="723900"/>
          <p14:tracePt t="89426" x="1844675" y="723900"/>
          <p14:tracePt t="89443" x="1897063" y="723900"/>
          <p14:tracePt t="89459" x="2003425" y="723900"/>
          <p14:tracePt t="89476" x="2125663" y="723900"/>
          <p14:tracePt t="89490" x="2225675" y="723900"/>
          <p14:tracePt t="89507" x="2308225" y="708025"/>
          <p14:tracePt t="89525" x="2392363" y="701675"/>
          <p14:tracePt t="89541" x="2506663" y="701675"/>
          <p14:tracePt t="89558" x="2682875" y="701675"/>
          <p14:tracePt t="89575" x="2835275" y="701675"/>
          <p14:tracePt t="89575" x="2903538" y="701675"/>
          <p14:tracePt t="89593" x="3048000" y="701675"/>
          <p14:tracePt t="89610" x="3154363" y="701675"/>
          <p14:tracePt t="89625" x="3230563" y="701675"/>
          <p14:tracePt t="89642" x="3284538" y="701675"/>
          <p14:tracePt t="89658" x="3344863" y="701675"/>
          <p14:tracePt t="89675" x="3444875" y="701675"/>
          <p14:tracePt t="89691" x="3573463" y="701675"/>
          <p14:tracePt t="89709" x="3711575" y="677863"/>
          <p14:tracePt t="89725" x="3856038" y="677863"/>
          <p14:tracePt t="89741" x="3940175" y="677863"/>
          <p14:tracePt t="89758" x="3946525" y="677863"/>
          <p14:tracePt t="89774" x="3916363" y="677863"/>
          <p14:tracePt t="89824" x="3902075" y="677863"/>
          <p14:tracePt t="89841" x="3886200" y="677863"/>
          <p14:tracePt t="89865" x="3878263" y="693738"/>
          <p14:tracePt t="89873" x="3870325" y="693738"/>
          <p14:tracePt t="89889" x="3856038" y="708025"/>
          <p14:tracePt t="89896" x="3817938" y="708025"/>
          <p14:tracePt t="89907" x="3679825" y="754063"/>
          <p14:tracePt t="89924" x="3527425" y="777875"/>
          <p14:tracePt t="89941" x="3429000" y="808038"/>
          <p14:tracePt t="89958" x="3360738" y="846138"/>
          <p14:tracePt t="89974" x="3344863" y="854075"/>
          <p14:tracePt t="89991" x="3322638" y="884238"/>
          <p14:tracePt t="90007" x="3276600" y="968375"/>
          <p14:tracePt t="90026" x="3238500" y="1036638"/>
          <p14:tracePt t="90041" x="3192463" y="1089025"/>
          <p14:tracePt t="90058" x="3140075" y="1158875"/>
          <p14:tracePt t="90075" x="3055938" y="1241425"/>
          <p14:tracePt t="90091" x="2933700" y="1341438"/>
          <p14:tracePt t="90108" x="2765425" y="1531938"/>
          <p14:tracePt t="90125" x="2606675" y="1828800"/>
          <p14:tracePt t="90141" x="2522538" y="2019300"/>
          <p14:tracePt t="90157" x="2514600" y="2133600"/>
          <p14:tracePt t="90174" x="2498725" y="2209800"/>
          <p14:tracePt t="90191" x="2498725" y="2286000"/>
          <p14:tracePt t="90191" x="2468563" y="2346325"/>
          <p14:tracePt t="90210" x="2446338" y="2400300"/>
          <p14:tracePt t="90224" x="2384425" y="2651125"/>
          <p14:tracePt t="90242" x="2354263" y="2789238"/>
          <p14:tracePt t="90258" x="2346325" y="2903538"/>
          <p14:tracePt t="90275" x="2362200" y="3017838"/>
          <p14:tracePt t="90291" x="2362200" y="3140075"/>
          <p14:tracePt t="90307" x="2346325" y="3292475"/>
          <p14:tracePt t="90324" x="2308225" y="3444875"/>
          <p14:tracePt t="90341" x="2278063" y="3603625"/>
          <p14:tracePt t="90357" x="2255838" y="3717925"/>
          <p14:tracePt t="90374" x="2255838" y="3802063"/>
          <p14:tracePt t="90391" x="2255838" y="3856038"/>
          <p14:tracePt t="90408" x="2255838" y="3924300"/>
          <p14:tracePt t="90408" x="2255838" y="3946525"/>
          <p14:tracePt t="90425" x="2255838" y="3984625"/>
          <p14:tracePt t="90425" x="2239963" y="4030663"/>
          <p14:tracePt t="90441" x="2217738" y="4122738"/>
          <p14:tracePt t="90458" x="2209800" y="4183063"/>
          <p14:tracePt t="90475" x="2201863" y="4237038"/>
          <p14:tracePt t="90490" x="2201863" y="4283075"/>
          <p14:tracePt t="90507" x="2179638" y="4327525"/>
          <p14:tracePt t="90525" x="2163763" y="4373563"/>
          <p14:tracePt t="90540" x="2141538" y="4411663"/>
          <p14:tracePt t="90556" x="2141538" y="4457700"/>
          <p14:tracePt t="90573" x="2133600" y="4473575"/>
          <p14:tracePt t="90589" x="2125663" y="4487863"/>
          <p14:tracePt t="90606" x="2125663" y="4518025"/>
          <p14:tracePt t="90623" x="2111375" y="4556125"/>
          <p14:tracePt t="90623" x="2103438" y="4572000"/>
          <p14:tracePt t="90641" x="2095500" y="4610100"/>
          <p14:tracePt t="90658" x="2087563" y="4625975"/>
          <p14:tracePt t="90673" x="2079625" y="4648200"/>
          <p14:tracePt t="90690" x="2079625" y="4656138"/>
          <p14:tracePt t="90712" x="2073275" y="4670425"/>
          <p14:tracePt t="90723" x="2065338" y="4670425"/>
          <p14:tracePt t="90740" x="2057400" y="4678363"/>
          <p14:tracePt t="90757" x="2049463" y="4694238"/>
          <p14:tracePt t="90773" x="2041525" y="4708525"/>
          <p14:tracePt t="90790" x="2019300" y="4716463"/>
          <p14:tracePt t="90790" x="2011363" y="4732338"/>
          <p14:tracePt t="90810" x="2003425" y="4732338"/>
          <p14:tracePt t="90823" x="1997075" y="4732338"/>
          <p14:tracePt t="90840" x="1989138" y="4740275"/>
          <p14:tracePt t="91345" x="1989138" y="4724400"/>
          <p14:tracePt t="91976" x="1989138" y="4716463"/>
          <p14:tracePt t="92008" x="1989138" y="4708525"/>
          <p14:tracePt t="92080" x="1997075" y="4708525"/>
          <p14:tracePt t="92120" x="2003425" y="4708525"/>
          <p14:tracePt t="92137" x="2011363" y="4702175"/>
          <p14:tracePt t="92152" x="2019300" y="4702175"/>
          <p14:tracePt t="92216" x="2027238" y="4702175"/>
          <p14:tracePt t="92232" x="2041525" y="4702175"/>
          <p14:tracePt t="92240" x="2049463" y="4702175"/>
          <p14:tracePt t="92257" x="2057400" y="4702175"/>
          <p14:tracePt t="92328" x="2065338" y="4702175"/>
          <p14:tracePt t="92337" x="2065338" y="4708525"/>
          <p14:tracePt t="93369" x="2073275" y="4708525"/>
          <p14:tracePt t="93745" x="2079625" y="4708525"/>
          <p14:tracePt t="93760" x="2087563" y="4708525"/>
          <p14:tracePt t="93832" x="2095500" y="4708525"/>
          <p14:tracePt t="93840" x="2103438" y="4708525"/>
          <p14:tracePt t="93864" x="2111375" y="4708525"/>
          <p14:tracePt t="93976" x="2117725" y="4708525"/>
          <p14:tracePt t="93985" x="2125663" y="4708525"/>
          <p14:tracePt t="93992" x="2149475" y="4716463"/>
          <p14:tracePt t="94003" x="2187575" y="4724400"/>
          <p14:tracePt t="94020" x="2193925" y="4724400"/>
          <p14:tracePt t="94088" x="2201863" y="4724400"/>
          <p14:tracePt t="94096" x="2225675" y="4724400"/>
          <p14:tracePt t="94104" x="2247900" y="4724400"/>
          <p14:tracePt t="94118" x="2301875" y="4724400"/>
          <p14:tracePt t="94118" x="2332038" y="4724400"/>
          <p14:tracePt t="94137" x="2354263" y="4724400"/>
          <p14:tracePt t="94153" x="2362200" y="4724400"/>
          <p14:tracePt t="94169" x="2370138" y="4724400"/>
          <p14:tracePt t="94186" x="2400300" y="4724400"/>
          <p14:tracePt t="94203" x="2476500" y="4724400"/>
          <p14:tracePt t="94219" x="2590800" y="4724400"/>
          <p14:tracePt t="94235" x="2674938" y="4724400"/>
          <p14:tracePt t="94253" x="2705100" y="4724400"/>
          <p14:tracePt t="94269" x="2743200" y="4724400"/>
          <p14:tracePt t="94285" x="2765425" y="4724400"/>
          <p14:tracePt t="94302" x="2803525" y="4724400"/>
          <p14:tracePt t="94319" x="2857500" y="4724400"/>
          <p14:tracePt t="94335" x="2979738" y="4724400"/>
          <p14:tracePt t="94354" x="3032125" y="4724400"/>
          <p14:tracePt t="94370" x="3070225" y="4724400"/>
          <p14:tracePt t="94387" x="3146425" y="4724400"/>
          <p14:tracePt t="94404" x="3178175" y="4724400"/>
          <p14:tracePt t="94419" x="3184525" y="4724400"/>
          <p14:tracePt t="94456" x="3200400" y="4724400"/>
          <p14:tracePt t="94473" x="3216275" y="4724400"/>
          <p14:tracePt t="94480" x="3254375" y="4724400"/>
          <p14:tracePt t="94488" x="3292475" y="4724400"/>
          <p14:tracePt t="94503" x="3382963" y="4724400"/>
          <p14:tracePt t="94521" x="3444875" y="4724400"/>
          <p14:tracePt t="94521" x="3451225" y="4724400"/>
          <p14:tracePt t="94537" x="3459163" y="4724400"/>
          <p14:tracePt t="94551" x="3467100" y="4724400"/>
          <p14:tracePt t="94570" x="3475038" y="4724400"/>
          <p14:tracePt t="94585" x="3497263" y="4724400"/>
          <p14:tracePt t="94601" x="3543300" y="4724400"/>
          <p14:tracePt t="94620" x="3573463" y="4724400"/>
          <p14:tracePt t="94635" x="3597275" y="4724400"/>
          <p14:tracePt t="94652" x="3611563" y="4724400"/>
          <p14:tracePt t="94668" x="3665538" y="4732338"/>
          <p14:tracePt t="94685" x="3725863" y="4740275"/>
          <p14:tracePt t="94702" x="3817938" y="4754563"/>
          <p14:tracePt t="94718" x="3870325" y="4754563"/>
          <p14:tracePt t="94735" x="3894138" y="4754563"/>
          <p14:tracePt t="94753" x="3902075" y="4754563"/>
          <p14:tracePt t="94809" x="3916363" y="4754563"/>
          <p14:tracePt t="94817" x="3932238" y="4754563"/>
          <p14:tracePt t="94824" x="3954463" y="4754563"/>
          <p14:tracePt t="94835" x="4016375" y="4754563"/>
          <p14:tracePt t="94853" x="4054475" y="4754563"/>
          <p14:tracePt t="94868" x="4060825" y="4754563"/>
          <p14:tracePt t="94884" x="4068763" y="4754563"/>
          <p14:tracePt t="94936" x="4084638" y="4754563"/>
          <p14:tracePt t="94944" x="4122738" y="4754563"/>
          <p14:tracePt t="94953" x="4221163" y="4754563"/>
          <p14:tracePt t="94970" x="4343400" y="4754563"/>
          <p14:tracePt t="94986" x="4419600" y="4754563"/>
          <p14:tracePt t="95003" x="4427538" y="4754563"/>
          <p14:tracePt t="95019" x="4435475" y="4754563"/>
          <p14:tracePt t="95088" x="4449763" y="4754563"/>
          <p14:tracePt t="95096" x="4465638" y="4754563"/>
          <p14:tracePt t="95104" x="4487863" y="4754563"/>
          <p14:tracePt t="95118" x="4518025" y="4754563"/>
          <p14:tracePt t="95136" x="4533900" y="4754563"/>
          <p14:tracePt t="95216" x="4549775" y="4754563"/>
          <p14:tracePt t="95224" x="4556125" y="4754563"/>
          <p14:tracePt t="95280" x="4564063" y="4754563"/>
          <p14:tracePt t="95288" x="4572000" y="4754563"/>
          <p14:tracePt t="95301" x="4610100" y="4746625"/>
          <p14:tracePt t="95318" x="4670425" y="4740275"/>
          <p14:tracePt t="95335" x="4716463" y="4724400"/>
          <p14:tracePt t="95353" x="4724400" y="4724400"/>
          <p14:tracePt t="95368" x="4740275" y="4724400"/>
          <p14:tracePt t="95416" x="4746625" y="4724400"/>
          <p14:tracePt t="95424" x="4784725" y="4724400"/>
          <p14:tracePt t="95435" x="4868863" y="4724400"/>
          <p14:tracePt t="95452" x="4960938" y="4724400"/>
          <p14:tracePt t="95469" x="5013325" y="4716463"/>
          <p14:tracePt t="95485" x="5021263" y="4716463"/>
          <p14:tracePt t="95501" x="5037138" y="4716463"/>
          <p14:tracePt t="95560" x="5051425" y="4716463"/>
          <p14:tracePt t="95568" x="5075238" y="4716463"/>
          <p14:tracePt t="95576" x="5083175" y="4716463"/>
          <p14:tracePt t="95586" x="5097463" y="4716463"/>
          <p14:tracePt t="95648" x="5135563" y="4716463"/>
          <p14:tracePt t="95656" x="5189538" y="4716463"/>
          <p14:tracePt t="95667" x="5280025" y="4716463"/>
          <p14:tracePt t="95685" x="5349875" y="4716463"/>
          <p14:tracePt t="95702" x="5372100" y="4716463"/>
          <p14:tracePt t="95720" x="5380038" y="4716463"/>
          <p14:tracePt t="95760" x="5394325" y="4716463"/>
          <p14:tracePt t="95768" x="5426075" y="4716463"/>
          <p14:tracePt t="95776" x="5478463" y="4716463"/>
          <p14:tracePt t="95786" x="5600700" y="4716463"/>
          <p14:tracePt t="95803" x="5722938" y="4716463"/>
          <p14:tracePt t="95819" x="5799138" y="4716463"/>
          <p14:tracePt t="95835" x="5867400" y="4724400"/>
          <p14:tracePt t="95852" x="5883275" y="4724400"/>
          <p14:tracePt t="95872" x="5889625" y="4724400"/>
          <p14:tracePt t="95888" x="5935663" y="4724400"/>
          <p14:tracePt t="95901" x="6057900" y="4724400"/>
          <p14:tracePt t="95918" x="6202363" y="4724400"/>
          <p14:tracePt t="95935" x="6278563" y="4724400"/>
          <p14:tracePt t="96854" x="6286500" y="4724400"/>
          <p14:tracePt t="97000" x="6302375" y="4724400"/>
          <p14:tracePt t="97048" x="6316663" y="4724400"/>
          <p14:tracePt t="97056" x="6340475" y="4724400"/>
          <p14:tracePt t="97065" x="6370638" y="4724400"/>
          <p14:tracePt t="97084" x="6400800" y="4740275"/>
          <p14:tracePt t="97100" x="6408738" y="4740275"/>
          <p14:tracePt t="97118" x="6392863" y="4740275"/>
          <p14:tracePt t="97304" x="6324600" y="4740275"/>
          <p14:tracePt t="97312" x="6226175" y="4746625"/>
          <p14:tracePt t="97320" x="6088063" y="4746625"/>
          <p14:tracePt t="97333" x="5813425" y="4746625"/>
          <p14:tracePt t="97350" x="5540375" y="4746625"/>
          <p14:tracePt t="97367" x="5326063" y="4746625"/>
          <p14:tracePt t="97383" x="5143500" y="4770438"/>
          <p14:tracePt t="97401" x="5113338" y="4770438"/>
          <p14:tracePt t="97401" x="5075238" y="4770438"/>
          <p14:tracePt t="97417" x="4991100" y="4784725"/>
          <p14:tracePt t="97433" x="4838700" y="4800600"/>
          <p14:tracePt t="97450" x="4579938" y="4838700"/>
          <p14:tracePt t="97466" x="4351338" y="4876800"/>
          <p14:tracePt t="97482" x="4122738" y="4922838"/>
          <p14:tracePt t="97499" x="3970338" y="4930775"/>
          <p14:tracePt t="97516" x="3810000" y="4953000"/>
          <p14:tracePt t="97532" x="3679825" y="4975225"/>
          <p14:tracePt t="97549" x="3505200" y="4999038"/>
          <p14:tracePt t="97566" x="3292475" y="5045075"/>
          <p14:tracePt t="97582" x="3116263" y="5097463"/>
          <p14:tracePt t="97599" x="2865438" y="5181600"/>
          <p14:tracePt t="97617" x="2827338" y="5197475"/>
          <p14:tracePt t="97634" x="2811463" y="5203825"/>
          <p14:tracePt t="97650" x="2781300" y="5203825"/>
          <p14:tracePt t="97666" x="2689225" y="5227638"/>
          <p14:tracePt t="97683" x="2484438" y="5227638"/>
          <p14:tracePt t="97700" x="2270125" y="5235575"/>
          <p14:tracePt t="97716" x="2125663" y="5257800"/>
          <p14:tracePt t="97733" x="2095500" y="5273675"/>
          <p14:tracePt t="97750" x="2087563" y="5273675"/>
          <p14:tracePt t="97766" x="2073275" y="5273675"/>
          <p14:tracePt t="97792" x="2049463" y="5273675"/>
          <p14:tracePt t="97803" x="1989138" y="5273675"/>
          <p14:tracePt t="97818" x="1943100" y="5273675"/>
          <p14:tracePt t="97834" x="1927225" y="5273675"/>
          <p14:tracePt t="97850" x="1912938" y="5273675"/>
          <p14:tracePt t="97872" x="1897063" y="5273675"/>
          <p14:tracePt t="97888" x="1882775" y="5273675"/>
          <p14:tracePt t="97899" x="1812925" y="5273675"/>
          <p14:tracePt t="97916" x="1744663" y="5273675"/>
          <p14:tracePt t="97933" x="1692275" y="5273675"/>
          <p14:tracePt t="97949" x="1660525" y="5273675"/>
          <p14:tracePt t="97967" x="1638300" y="5257800"/>
          <p14:tracePt t="97983" x="1616075" y="5241925"/>
          <p14:tracePt t="98001" x="1608138" y="5241925"/>
          <p14:tracePt t="98017" x="1584325" y="5219700"/>
          <p14:tracePt t="98034" x="1570038" y="5219700"/>
          <p14:tracePt t="98056" x="1546225" y="5203825"/>
          <p14:tracePt t="98066" x="1463675" y="5189538"/>
          <p14:tracePt t="98083" x="1379538" y="5173663"/>
          <p14:tracePt t="98099" x="1355725" y="5165725"/>
          <p14:tracePt t="98116" x="1341438" y="5159375"/>
          <p14:tracePt t="98160" x="1333500" y="5143500"/>
          <p14:tracePt t="98176" x="1325563" y="5135563"/>
          <p14:tracePt t="98184" x="1311275" y="5135563"/>
          <p14:tracePt t="98202" x="1279525" y="5135563"/>
          <p14:tracePt t="98217" x="1257300" y="5135563"/>
          <p14:tracePt t="98233" x="1241425" y="5121275"/>
          <p14:tracePt t="98250" x="1196975" y="5113338"/>
          <p14:tracePt t="98267" x="1104900" y="5089525"/>
          <p14:tracePt t="98282" x="1028700" y="5083175"/>
          <p14:tracePt t="98299" x="1012825" y="5083175"/>
          <p14:tracePt t="98315" x="1006475" y="5083175"/>
          <p14:tracePt t="98384" x="998538" y="5083175"/>
          <p14:tracePt t="98392" x="998538" y="5075238"/>
          <p14:tracePt t="98504" x="1006475" y="5075238"/>
          <p14:tracePt t="98664" x="1012825" y="5075238"/>
          <p14:tracePt t="98681" x="1020763" y="5075238"/>
          <p14:tracePt t="98688" x="1028700" y="5075238"/>
          <p14:tracePt t="98698" x="1044575" y="5075238"/>
          <p14:tracePt t="98715" x="1050925" y="5075238"/>
          <p14:tracePt t="98731" x="1058863" y="5075238"/>
          <p14:tracePt t="98748" x="1066800" y="5083175"/>
          <p14:tracePt t="98765" x="1082675" y="5083175"/>
          <p14:tracePt t="98781" x="1089025" y="5083175"/>
          <p14:tracePt t="98799" x="1066800" y="5083175"/>
          <p14:tracePt t="98904" x="1050925" y="5083175"/>
          <p14:tracePt t="98913" x="1028700" y="5083175"/>
          <p14:tracePt t="98920" x="1006475" y="5083175"/>
          <p14:tracePt t="98932" x="974725" y="5083175"/>
          <p14:tracePt t="98948" x="952500" y="5083175"/>
          <p14:tracePt t="98966" x="944563" y="5083175"/>
          <p14:tracePt t="98981" x="930275" y="5083175"/>
          <p14:tracePt t="98998" x="876300" y="5083175"/>
          <p14:tracePt t="99014" x="769938" y="5083175"/>
          <p14:tracePt t="99031" x="663575" y="5083175"/>
          <p14:tracePt t="99047" x="617538" y="5083175"/>
          <p14:tracePt t="99064" x="617538" y="5089525"/>
          <p14:tracePt t="100065" x="609600" y="5089525"/>
          <p14:tracePt t="100752" x="625475" y="5089525"/>
          <p14:tracePt t="100856" x="639763" y="5089525"/>
          <p14:tracePt t="100864" x="655638" y="5089525"/>
          <p14:tracePt t="100879" x="701675" y="5089525"/>
          <p14:tracePt t="100897" x="708025" y="5089525"/>
          <p14:tracePt t="100961" x="723900" y="5089525"/>
          <p14:tracePt t="100984" x="739775" y="5089525"/>
          <p14:tracePt t="100993" x="754063" y="5089525"/>
          <p14:tracePt t="101000" x="784225" y="5089525"/>
          <p14:tracePt t="101012" x="822325" y="5089525"/>
          <p14:tracePt t="101030" x="868363" y="5089525"/>
          <p14:tracePt t="101045" x="906463" y="5089525"/>
          <p14:tracePt t="101062" x="936625" y="5089525"/>
          <p14:tracePt t="101078" x="974725" y="5089525"/>
          <p14:tracePt t="101095" x="1006475" y="5089525"/>
          <p14:tracePt t="101095" x="1020763" y="5089525"/>
          <p14:tracePt t="101113" x="1050925" y="5089525"/>
          <p14:tracePt t="101129" x="1066800" y="5089525"/>
          <p14:tracePt t="101145" x="1104900" y="5089525"/>
          <p14:tracePt t="101162" x="1143000" y="5089525"/>
          <p14:tracePt t="101178" x="1203325" y="5089525"/>
          <p14:tracePt t="101196" x="1257300" y="5089525"/>
          <p14:tracePt t="101213" x="1287463" y="5089525"/>
          <p14:tracePt t="101230" x="1317625" y="5089525"/>
          <p14:tracePt t="101246" x="1341438" y="5089525"/>
          <p14:tracePt t="101263" x="1355725" y="5089525"/>
          <p14:tracePt t="101263" x="1363663" y="5089525"/>
          <p14:tracePt t="101281" x="1387475" y="5089525"/>
          <p14:tracePt t="101281" x="1425575" y="5089525"/>
          <p14:tracePt t="101297" x="1524000" y="5089525"/>
          <p14:tracePt t="101313" x="1608138" y="5089525"/>
          <p14:tracePt t="101331" x="1668463" y="5089525"/>
          <p14:tracePt t="101347" x="1736725" y="5089525"/>
          <p14:tracePt t="101363" x="1798638" y="5089525"/>
          <p14:tracePt t="101379" x="1851025" y="5089525"/>
          <p14:tracePt t="101396" x="1874838" y="5089525"/>
          <p14:tracePt t="101413" x="1905000" y="5089525"/>
          <p14:tracePt t="101429" x="1951038" y="5089525"/>
          <p14:tracePt t="101446" x="1989138" y="5089525"/>
          <p14:tracePt t="101462" x="2027238" y="5089525"/>
          <p14:tracePt t="101479" x="2103438" y="5089525"/>
          <p14:tracePt t="101497" x="2141538" y="5089525"/>
          <p14:tracePt t="101513" x="2171700" y="5089525"/>
          <p14:tracePt t="101529" x="2201863" y="5089525"/>
          <p14:tracePt t="101546" x="2232025" y="5089525"/>
          <p14:tracePt t="101562" x="2247900" y="5089525"/>
          <p14:tracePt t="101579" x="2255838" y="5089525"/>
          <p14:tracePt t="101595" x="2270125" y="5089525"/>
          <p14:tracePt t="101640" x="2308225" y="5089525"/>
          <p14:tracePt t="101648" x="2346325" y="5089525"/>
          <p14:tracePt t="101662" x="2454275" y="5089525"/>
          <p14:tracePt t="101679" x="2514600" y="5089525"/>
          <p14:tracePt t="101679" x="2544763" y="5089525"/>
          <p14:tracePt t="101698" x="2552700" y="5089525"/>
          <p14:tracePt t="102192" x="2568575" y="5089525"/>
          <p14:tracePt t="102240" x="2613025" y="5089525"/>
          <p14:tracePt t="102248" x="2667000" y="5089525"/>
          <p14:tracePt t="102261" x="2849563" y="5089525"/>
          <p14:tracePt t="102278" x="3101975" y="5089525"/>
          <p14:tracePt t="102295" x="3260725" y="5089525"/>
          <p14:tracePt t="102295" x="3292475" y="5089525"/>
          <p14:tracePt t="102313" x="3298825" y="5083175"/>
          <p14:tracePt t="102328" x="3306763" y="5083175"/>
          <p14:tracePt t="102400" x="3322638" y="5083175"/>
          <p14:tracePt t="102409" x="3336925" y="5083175"/>
          <p14:tracePt t="102416" x="3352800" y="5075238"/>
          <p14:tracePt t="102427" x="3352800" y="5067300"/>
          <p14:tracePt t="102444" x="3360738" y="5059363"/>
          <p14:tracePt t="102461" x="3360738" y="5045075"/>
          <p14:tracePt t="102478" x="3360738" y="5029200"/>
          <p14:tracePt t="102494" x="3360738" y="5013325"/>
          <p14:tracePt t="102511" x="3352800" y="4991100"/>
          <p14:tracePt t="102511" x="3344863" y="4983163"/>
          <p14:tracePt t="102529" x="3314700" y="4953000"/>
          <p14:tracePt t="102545" x="3254375" y="4914900"/>
          <p14:tracePt t="102561" x="3222625" y="4884738"/>
          <p14:tracePt t="102576" x="3200400" y="4860925"/>
          <p14:tracePt t="102594" x="3184525" y="4854575"/>
          <p14:tracePt t="102610" x="3170238" y="4846638"/>
          <p14:tracePt t="102627" x="3146425" y="4830763"/>
          <p14:tracePt t="102645" x="3116263" y="4816475"/>
          <p14:tracePt t="102661" x="3094038" y="4808538"/>
          <p14:tracePt t="102678" x="3063875" y="4784725"/>
          <p14:tracePt t="102695" x="3032125" y="4770438"/>
          <p14:tracePt t="102695" x="3009900" y="4770438"/>
          <p14:tracePt t="102713" x="2963863" y="4770438"/>
          <p14:tracePt t="102728" x="2819400" y="4770438"/>
          <p14:tracePt t="102745" x="2713038" y="4770438"/>
          <p14:tracePt t="102762" x="2659063" y="4770438"/>
          <p14:tracePt t="102778" x="2644775" y="4770438"/>
          <p14:tracePt t="102795" x="2636838" y="4770438"/>
          <p14:tracePt t="102811" x="2628900" y="4754563"/>
          <p14:tracePt t="102828" x="2568575" y="4754563"/>
          <p14:tracePt t="102844" x="2384425" y="4754563"/>
          <p14:tracePt t="102861" x="2163763" y="4754563"/>
          <p14:tracePt t="102878" x="2019300" y="4754563"/>
          <p14:tracePt t="102894" x="1935163" y="4754563"/>
          <p14:tracePt t="102911" x="1920875" y="4754563"/>
          <p14:tracePt t="102927" x="1912938" y="4754563"/>
          <p14:tracePt t="102961" x="1897063" y="4754563"/>
          <p14:tracePt t="102984" x="1882775" y="4754563"/>
          <p14:tracePt t="102993" x="1866900" y="4754563"/>
          <p14:tracePt t="103000" x="1851025" y="4770438"/>
          <p14:tracePt t="103010" x="1828800" y="4770438"/>
          <p14:tracePt t="103028" x="1812925" y="4778375"/>
          <p14:tracePt t="103044" x="1806575" y="4778375"/>
          <p14:tracePt t="103060" x="1798638" y="4800600"/>
          <p14:tracePt t="103077" x="1782763" y="4822825"/>
          <p14:tracePt t="103095" x="1782763" y="4830763"/>
          <p14:tracePt t="103110" x="1782763" y="4854575"/>
          <p14:tracePt t="103127" x="1798638" y="4884738"/>
          <p14:tracePt t="103145" x="1820863" y="4906963"/>
          <p14:tracePt t="103161" x="1858963" y="4945063"/>
          <p14:tracePt t="103178" x="1920875" y="4983163"/>
          <p14:tracePt t="103195" x="2011363" y="5021263"/>
          <p14:tracePt t="103213" x="2149475" y="5083175"/>
          <p14:tracePt t="103227" x="2301875" y="5127625"/>
          <p14:tracePt t="103244" x="2454275" y="5181600"/>
          <p14:tracePt t="103260" x="2620963" y="5203825"/>
          <p14:tracePt t="103277" x="2773363" y="5203825"/>
          <p14:tracePt t="103294" x="2925763" y="5203825"/>
          <p14:tracePt t="103311" x="3101975" y="5203825"/>
          <p14:tracePt t="103327" x="3413125" y="5203825"/>
          <p14:tracePt t="103345" x="3597275" y="5203825"/>
          <p14:tracePt t="103361" x="3741738" y="5203825"/>
          <p14:tracePt t="103378" x="3840163" y="5203825"/>
          <p14:tracePt t="103395" x="3886200" y="5203825"/>
          <p14:tracePt t="103411" x="3924300" y="5203825"/>
          <p14:tracePt t="103427" x="4008438" y="5203825"/>
          <p14:tracePt t="103444" x="4198938" y="5203825"/>
          <p14:tracePt t="103460" x="4449763" y="5203825"/>
          <p14:tracePt t="103477" x="4648200" y="5203825"/>
          <p14:tracePt t="103494" x="4740275" y="5203825"/>
          <p14:tracePt t="103510" x="4746625" y="5203825"/>
          <p14:tracePt t="103527" x="4770438" y="5203825"/>
          <p14:tracePt t="103560" x="4822825" y="5203825"/>
          <p14:tracePt t="103568" x="4914900" y="5189538"/>
          <p14:tracePt t="103578" x="5067300" y="5151438"/>
          <p14:tracePt t="103594" x="5203825" y="5113338"/>
          <p14:tracePt t="103610" x="5211763" y="5113338"/>
          <p14:tracePt t="103626" x="5211763" y="5105400"/>
          <p14:tracePt t="103656" x="5211763" y="5097463"/>
          <p14:tracePt t="103664" x="5203825" y="5097463"/>
          <p14:tracePt t="103676" x="5197475" y="5097463"/>
          <p14:tracePt t="105464" x="5203825" y="5089525"/>
          <p14:tracePt t="106048" x="5211763" y="5083175"/>
          <p14:tracePt t="106120" x="5227638" y="5083175"/>
          <p14:tracePt t="106128" x="5257800" y="5083175"/>
          <p14:tracePt t="106140" x="5295900" y="5083175"/>
          <p14:tracePt t="106158" x="5394325" y="5083175"/>
          <p14:tracePt t="106175" x="5418138" y="5083175"/>
          <p14:tracePt t="106191" x="5426075" y="5083175"/>
          <p14:tracePt t="106207" x="5432425" y="5083175"/>
          <p14:tracePt t="106256" x="5440363" y="5083175"/>
          <p14:tracePt t="106264" x="5456238" y="5083175"/>
          <p14:tracePt t="106280" x="5464175" y="5083175"/>
          <p14:tracePt t="107231" x="5470525" y="5083175"/>
          <p14:tracePt t="107360" x="5486400" y="5083175"/>
          <p14:tracePt t="107368" x="5516563" y="5083175"/>
          <p14:tracePt t="107376" x="5546725" y="5083175"/>
          <p14:tracePt t="107389" x="5668963" y="5083175"/>
          <p14:tracePt t="107406" x="5761038" y="5083175"/>
          <p14:tracePt t="107423" x="5807075" y="5083175"/>
          <p14:tracePt t="107423" x="5813425" y="5083175"/>
          <p14:tracePt t="107441" x="5829300" y="5083175"/>
          <p14:tracePt t="107473" x="5851525" y="5083175"/>
          <p14:tracePt t="107480" x="5883275" y="5083175"/>
          <p14:tracePt t="107490" x="6011863" y="5083175"/>
          <p14:tracePt t="107506" x="6103938" y="5083175"/>
          <p14:tracePt t="107523" x="6180138" y="5083175"/>
          <p14:tracePt t="107540" x="6210300" y="5083175"/>
          <p14:tracePt t="107556" x="6232525" y="5083175"/>
          <p14:tracePt t="107573" x="6264275" y="5083175"/>
          <p14:tracePt t="107589" x="6340475" y="5097463"/>
          <p14:tracePt t="107607" x="6430963" y="5097463"/>
          <p14:tracePt t="107623" x="6561138" y="5097463"/>
          <p14:tracePt t="107623" x="6613525" y="5105400"/>
          <p14:tracePt t="107641" x="6629400" y="5105400"/>
          <p14:tracePt t="107657" x="6613525" y="5105400"/>
          <p14:tracePt t="107840" x="6599238" y="5113338"/>
          <p14:tracePt t="107856" x="6583363" y="5113338"/>
          <p14:tracePt t="107864" x="6569075" y="5113338"/>
          <p14:tracePt t="107873" x="6523038" y="5121275"/>
          <p14:tracePt t="107890" x="6499225" y="5127625"/>
          <p14:tracePt t="107906" x="6484938" y="5127625"/>
          <p14:tracePt t="107923" x="6469063" y="5127625"/>
          <p14:tracePt t="107939" x="6454775" y="5127625"/>
          <p14:tracePt t="107955" x="6354763" y="5151438"/>
          <p14:tracePt t="107973" x="6172200" y="5173663"/>
          <p14:tracePt t="107989" x="6003925" y="5203825"/>
          <p14:tracePt t="108006" x="5913438" y="5211763"/>
          <p14:tracePt t="108022" x="5883275" y="5211763"/>
          <p14:tracePt t="108039" x="5859463" y="5211763"/>
          <p14:tracePt t="108039" x="5845175" y="5227638"/>
          <p14:tracePt t="108057" x="5761038" y="5241925"/>
          <p14:tracePt t="108073" x="5554663" y="5265738"/>
          <p14:tracePt t="108090" x="5219700" y="5265738"/>
          <p14:tracePt t="108106" x="4906963" y="5311775"/>
          <p14:tracePt t="108122" x="4702175" y="5334000"/>
          <p14:tracePt t="108139" x="4587875" y="5349875"/>
          <p14:tracePt t="108156" x="4533900" y="5349875"/>
          <p14:tracePt t="108172" x="4473575" y="5356225"/>
          <p14:tracePt t="108189" x="4359275" y="5356225"/>
          <p14:tracePt t="108207" x="4221163" y="5356225"/>
          <p14:tracePt t="108223" x="4046538" y="5380038"/>
          <p14:tracePt t="108223" x="3978275" y="5380038"/>
          <p14:tracePt t="108241" x="3894138" y="5380038"/>
          <p14:tracePt t="108255" x="3749675" y="5380038"/>
          <p14:tracePt t="108255" x="3673475" y="5380038"/>
          <p14:tracePt t="108273" x="3527425" y="5380038"/>
          <p14:tracePt t="108289" x="3375025" y="5380038"/>
          <p14:tracePt t="108306" x="3178175" y="5380038"/>
          <p14:tracePt t="108323" x="2971800" y="5394325"/>
          <p14:tracePt t="108338" x="2841625" y="5402263"/>
          <p14:tracePt t="108355" x="2781300" y="5402263"/>
          <p14:tracePt t="108371" x="2743200" y="5426075"/>
          <p14:tracePt t="108388" x="2689225" y="5426075"/>
          <p14:tracePt t="108405" x="2574925" y="5426075"/>
          <p14:tracePt t="108422" x="2422525" y="5440363"/>
          <p14:tracePt t="108439" x="2263775" y="5440363"/>
          <p14:tracePt t="108439" x="2193925" y="5440363"/>
          <p14:tracePt t="108457" x="2149475" y="5440363"/>
          <p14:tracePt t="108472" x="2103438" y="5448300"/>
          <p14:tracePt t="108472" x="2095500" y="5448300"/>
          <p14:tracePt t="108489" x="2079625" y="5448300"/>
          <p14:tracePt t="108506" x="2027238" y="5448300"/>
          <p14:tracePt t="108523" x="1882775" y="5448300"/>
          <p14:tracePt t="108539" x="1730375" y="5464175"/>
          <p14:tracePt t="108555" x="1608138" y="5486400"/>
          <p14:tracePt t="108572" x="1524000" y="5486400"/>
          <p14:tracePt t="108588" x="1477963" y="5486400"/>
          <p14:tracePt t="108605" x="1409700" y="5486400"/>
          <p14:tracePt t="108622" x="1273175" y="5486400"/>
          <p14:tracePt t="108638" x="1165225" y="5486400"/>
          <p14:tracePt t="108638" x="1143000" y="5486400"/>
          <p14:tracePt t="108656" x="1127125" y="5486400"/>
          <p14:tracePt t="108671" x="1135063" y="5478463"/>
          <p14:tracePt t="110410" x="1143000" y="5478463"/>
          <p14:tracePt t="111168" x="1150938" y="5478463"/>
          <p14:tracePt t="111280" x="1135063" y="5478463"/>
          <p14:tracePt t="111656" x="1104900" y="5478463"/>
          <p14:tracePt t="111664" x="1096963" y="5478463"/>
          <p14:tracePt t="111680" x="1089025" y="5478463"/>
          <p14:tracePt t="111688" x="1082675" y="5478463"/>
          <p14:tracePt t="111704" x="1058863" y="5478463"/>
          <p14:tracePt t="111720" x="1028700" y="5478463"/>
          <p14:tracePt t="111734" x="944563" y="5478463"/>
          <p14:tracePt t="111734" x="906463" y="5478463"/>
          <p14:tracePt t="111753" x="854075" y="5478463"/>
          <p14:tracePt t="111769" x="815975" y="5478463"/>
          <p14:tracePt t="111786" x="800100" y="5470525"/>
          <p14:tracePt t="111802" x="792163" y="5470525"/>
          <p14:tracePt t="111819" x="746125" y="5464175"/>
          <p14:tracePt t="111836" x="669925" y="5440363"/>
          <p14:tracePt t="111851" x="609600" y="5432425"/>
          <p14:tracePt t="111867" x="525463" y="5432425"/>
          <p14:tracePt t="111884" x="503238" y="5432425"/>
          <p14:tracePt t="111901" x="495300" y="5432425"/>
          <p14:tracePt t="111917" x="487363" y="5432425"/>
          <p14:tracePt t="111934" x="473075" y="5432425"/>
          <p14:tracePt t="111984" x="457200" y="5432425"/>
          <p14:tracePt t="111992" x="465138" y="5432425"/>
          <p14:tracePt t="112384" x="479425" y="5432425"/>
          <p14:tracePt t="112392" x="503238" y="5432425"/>
          <p14:tracePt t="112401" x="549275" y="5432425"/>
          <p14:tracePt t="112418" x="571500" y="5432425"/>
          <p14:tracePt t="112434" x="579438" y="5432425"/>
          <p14:tracePt t="112512" x="587375" y="5432425"/>
          <p14:tracePt t="112520" x="609600" y="5432425"/>
          <p14:tracePt t="112534" x="647700" y="5432425"/>
          <p14:tracePt t="112551" x="685800" y="5432425"/>
          <p14:tracePt t="112551" x="693738" y="5432425"/>
          <p14:tracePt t="112570" x="701675" y="5432425"/>
          <p14:tracePt t="112586" x="715963" y="5432425"/>
          <p14:tracePt t="112656" x="746125" y="5432425"/>
          <p14:tracePt t="112665" x="769938" y="5432425"/>
          <p14:tracePt t="112672" x="808038" y="5432425"/>
          <p14:tracePt t="112684" x="876300" y="5432425"/>
          <p14:tracePt t="112701" x="898525" y="5432425"/>
          <p14:tracePt t="112718" x="906463" y="5432425"/>
          <p14:tracePt t="112754" x="936625" y="5432425"/>
          <p14:tracePt t="112784" x="998538" y="5432425"/>
          <p14:tracePt t="112792" x="1082675" y="5432425"/>
          <p14:tracePt t="112800" x="1279525" y="5432425"/>
          <p14:tracePt t="112817" x="1439863" y="5432425"/>
          <p14:tracePt t="112833" x="1501775" y="5432425"/>
          <p14:tracePt t="112849" x="1516063" y="5432425"/>
          <p14:tracePt t="112920" x="1531938" y="5432425"/>
          <p14:tracePt t="112936" x="1546225" y="5432425"/>
          <p14:tracePt t="112944" x="1562100" y="5432425"/>
          <p14:tracePt t="112952" x="1577975" y="5432425"/>
          <p14:tracePt t="112967" x="1608138" y="5432425"/>
          <p14:tracePt t="113016" x="1622425" y="5432425"/>
          <p14:tracePt t="113024" x="1668463" y="5432425"/>
          <p14:tracePt t="113034" x="1768475" y="5432425"/>
          <p14:tracePt t="113051" x="1812925" y="5432425"/>
          <p14:tracePt t="113068" x="1820863" y="5432425"/>
          <p14:tracePt t="118853" x="1828800" y="5432425"/>
          <p14:tracePt t="119664" x="1828800" y="5448300"/>
          <p14:tracePt t="119696" x="1828800" y="5456238"/>
          <p14:tracePt t="119704" x="1828800" y="5464175"/>
          <p14:tracePt t="119720" x="1828800" y="5478463"/>
          <p14:tracePt t="119728" x="1828800" y="5486400"/>
          <p14:tracePt t="119743" x="1828800" y="5516563"/>
          <p14:tracePt t="119761" x="1828800" y="5554663"/>
          <p14:tracePt t="119778" x="1828800" y="5584825"/>
          <p14:tracePt t="119794" x="1828800" y="5600700"/>
          <p14:tracePt t="119811" x="1828800" y="5630863"/>
          <p14:tracePt t="119827" x="1844675" y="5646738"/>
          <p14:tracePt t="119844" x="1844675" y="5661025"/>
          <p14:tracePt t="119859" x="1844675" y="5668963"/>
          <p14:tracePt t="119876" x="1844675" y="5692775"/>
          <p14:tracePt t="119893" x="1858963" y="5707063"/>
          <p14:tracePt t="119909" x="1858963" y="5715000"/>
          <p14:tracePt t="119928" x="1858963" y="5722938"/>
          <p14:tracePt t="119968" x="1858963" y="5730875"/>
          <p14:tracePt t="120000" x="1866900" y="5737225"/>
          <p14:tracePt t="120048" x="1866900" y="5753100"/>
          <p14:tracePt t="120064" x="1874838" y="5768975"/>
          <p14:tracePt t="120073" x="1874838" y="5775325"/>
          <p14:tracePt t="120080" x="1874838" y="5799138"/>
          <p14:tracePt t="120092" x="1882775" y="5829300"/>
          <p14:tracePt t="120110" x="1889125" y="5845175"/>
          <p14:tracePt t="120127" x="1912938" y="5875338"/>
          <p14:tracePt t="120142" x="1912938" y="5905500"/>
          <p14:tracePt t="120142" x="1912938" y="5921375"/>
          <p14:tracePt t="120161" x="1927225" y="5965825"/>
          <p14:tracePt t="120177" x="1927225" y="6003925"/>
          <p14:tracePt t="120194" x="1927225" y="6049963"/>
          <p14:tracePt t="120212" x="1943100" y="6096000"/>
          <p14:tracePt t="120226" x="1943100" y="6111875"/>
          <p14:tracePt t="120243" x="1943100" y="6126163"/>
          <p14:tracePt t="120260" x="1951038" y="6126163"/>
          <p14:tracePt t="120276" x="1951038" y="6142038"/>
          <p14:tracePt t="120424" x="1951038" y="6149975"/>
          <p14:tracePt t="122195" x="1958975" y="6149975"/>
          <p14:tracePt t="122864" x="1965325" y="6149975"/>
          <p14:tracePt t="122944" x="1973263" y="6156325"/>
          <p14:tracePt t="123496" x="1989138" y="6164263"/>
          <p14:tracePt t="123528" x="1989138" y="6172200"/>
          <p14:tracePt t="123944" x="1997075" y="6172200"/>
          <p14:tracePt t="123952" x="2011363" y="6172200"/>
          <p14:tracePt t="123960" x="2041525" y="6172200"/>
          <p14:tracePt t="123976" x="2057400" y="6172200"/>
          <p14:tracePt t="124080" x="2065338" y="6180138"/>
          <p14:tracePt t="124104" x="2073275" y="6180138"/>
          <p14:tracePt t="124112" x="2079625" y="6180138"/>
          <p14:tracePt t="124122" x="2095500" y="6180138"/>
          <p14:tracePt t="124139" x="2111375" y="6180138"/>
          <p14:tracePt t="124156" x="2133600" y="6180138"/>
          <p14:tracePt t="124172" x="2171700" y="6180138"/>
          <p14:tracePt t="124189" x="2239963" y="6180138"/>
          <p14:tracePt t="124189" x="2301875" y="6180138"/>
          <p14:tracePt t="124209" x="2378075" y="6180138"/>
          <p14:tracePt t="124223" x="2514600" y="6180138"/>
          <p14:tracePt t="124223" x="2574925" y="6180138"/>
          <p14:tracePt t="124241" x="2620963" y="6180138"/>
          <p14:tracePt t="124255" x="2689225" y="6188075"/>
          <p14:tracePt t="124273" x="2713038" y="6188075"/>
          <p14:tracePt t="124290" x="2743200" y="6188075"/>
          <p14:tracePt t="124306" x="2781300" y="6188075"/>
          <p14:tracePt t="124323" x="2835275" y="6149975"/>
          <p14:tracePt t="124339" x="2903538" y="6142038"/>
          <p14:tracePt t="124356" x="2941638" y="6142038"/>
          <p14:tracePt t="124372" x="2971800" y="6134100"/>
          <p14:tracePt t="124389" x="3001963" y="6134100"/>
          <p14:tracePt t="124406" x="3086100" y="6134100"/>
          <p14:tracePt t="124422" x="3230563" y="6134100"/>
          <p14:tracePt t="124439" x="3406775" y="6134100"/>
          <p14:tracePt t="124439" x="3482975" y="6134100"/>
          <p14:tracePt t="124457" x="3581400" y="6134100"/>
          <p14:tracePt t="124473" x="3641725" y="6134100"/>
          <p14:tracePt t="124489" x="3657600" y="6134100"/>
          <p14:tracePt t="124512" x="3673475" y="6134100"/>
          <p14:tracePt t="124552" x="3687763" y="6134100"/>
          <p14:tracePt t="124560" x="3733800" y="6134100"/>
          <p14:tracePt t="124571" x="3863975" y="6134100"/>
          <p14:tracePt t="124589" x="4008438" y="6134100"/>
          <p14:tracePt t="124606" x="4068763" y="6134100"/>
          <p14:tracePt t="124621" x="4084638" y="6134100"/>
          <p14:tracePt t="124637" x="4092575" y="6126163"/>
          <p14:tracePt t="124680" x="4106863" y="6126163"/>
          <p14:tracePt t="124688" x="4152900" y="6126163"/>
          <p14:tracePt t="124697" x="4198938" y="6126163"/>
          <p14:tracePt t="124706" x="4305300" y="6126163"/>
          <p14:tracePt t="124723" x="4359275" y="6126163"/>
          <p14:tracePt t="124739" x="4397375" y="6126163"/>
          <p14:tracePt t="124755" x="4403725" y="6126163"/>
          <p14:tracePt t="124800" x="4419600" y="6126163"/>
          <p14:tracePt t="124808" x="4427538" y="6126163"/>
          <p14:tracePt t="124820" x="4473575" y="6126163"/>
          <p14:tracePt t="124837" x="4564063" y="6126163"/>
          <p14:tracePt t="124854" x="4670425" y="6126163"/>
          <p14:tracePt t="124870" x="4770438" y="6126163"/>
          <p14:tracePt t="124889" x="4792663" y="6134100"/>
          <p14:tracePt t="124906" x="4800600" y="6134100"/>
          <p14:tracePt t="124937" x="4816475" y="6134100"/>
          <p14:tracePt t="124952" x="4830763" y="6134100"/>
          <p14:tracePt t="124960" x="4868863" y="6134100"/>
          <p14:tracePt t="124971" x="4953000" y="6134100"/>
          <p14:tracePt t="124988" x="5059363" y="6156325"/>
          <p14:tracePt t="125005" x="5097463" y="6156325"/>
          <p14:tracePt t="125022" x="5173663" y="6164263"/>
          <p14:tracePt t="125039" x="5235575" y="6180138"/>
          <p14:tracePt t="125055" x="5295900" y="6180138"/>
          <p14:tracePt t="125055" x="5303838" y="6180138"/>
          <p14:tracePt t="125073" x="5318125" y="6180138"/>
          <p14:tracePt t="125089" x="5334000" y="6180138"/>
          <p14:tracePt t="125105" x="5372100" y="6180138"/>
          <p14:tracePt t="125122" x="5448300" y="6180138"/>
          <p14:tracePt t="125139" x="5532438" y="6180138"/>
          <p14:tracePt t="125155" x="5592763" y="6180138"/>
          <p14:tracePt t="125171" x="5668963" y="6180138"/>
          <p14:tracePt t="125188" x="5753100" y="6188075"/>
          <p14:tracePt t="125206" x="5799138" y="6202363"/>
          <p14:tracePt t="125222" x="5897563" y="6218238"/>
          <p14:tracePt t="125238" x="6042025" y="6218238"/>
          <p14:tracePt t="125255" x="6049963" y="6226175"/>
          <p14:tracePt t="125576" x="6073775" y="6232525"/>
          <p14:tracePt t="125585" x="6073775" y="6218238"/>
          <p14:tracePt t="125600" x="6073775" y="6210300"/>
          <p14:tracePt t="125608" x="6080125" y="6202363"/>
          <p14:tracePt t="125620" x="6096000" y="6210300"/>
          <p14:tracePt t="125638" x="6142038" y="6256338"/>
          <p14:tracePt t="125654" x="6149975" y="6256338"/>
          <p14:tracePt t="125680" x="6164263" y="6256338"/>
          <p14:tracePt t="125688" x="6210300" y="6270625"/>
          <p14:tracePt t="125706" x="6232525" y="6286500"/>
          <p14:tracePt t="125722" x="6240463" y="6286500"/>
          <p14:tracePt t="125737" x="6248400" y="6286500"/>
          <p14:tracePt t="125754" x="6248400" y="6278563"/>
          <p14:tracePt t="125792" x="6256338" y="6278563"/>
          <p14:tracePt t="125800" x="6270625" y="6278563"/>
          <p14:tracePt t="125808" x="6294438" y="6278563"/>
          <p14:tracePt t="125821" x="6324600" y="6270625"/>
          <p14:tracePt t="125837" x="6346825" y="6270625"/>
          <p14:tracePt t="125853" x="6354763" y="6270625"/>
          <p14:tracePt t="125869" x="6378575" y="6270625"/>
          <p14:tracePt t="125886" x="6384925" y="6270625"/>
          <p14:tracePt t="125903" x="6392863" y="6270625"/>
          <p14:tracePt t="125928" x="6400800" y="6270625"/>
          <p14:tracePt t="125937" x="6430963" y="6270625"/>
          <p14:tracePt t="125955" x="6499225" y="6270625"/>
          <p14:tracePt t="125971" x="6561138" y="6270625"/>
          <p14:tracePt t="125988" x="6599238" y="6270625"/>
          <p14:tracePt t="126004" x="6607175" y="6270625"/>
          <p14:tracePt t="126020" x="6613525" y="6270625"/>
          <p14:tracePt t="126048" x="6629400" y="6264275"/>
          <p14:tracePt t="126072" x="6659563" y="6264275"/>
          <p14:tracePt t="126080" x="6689725" y="6264275"/>
          <p14:tracePt t="126088" x="6713538" y="6264275"/>
          <p14:tracePt t="126104" x="6743700" y="6264275"/>
          <p14:tracePt t="126120" x="6759575" y="6264275"/>
          <p14:tracePt t="126153" x="6765925" y="6264275"/>
          <p14:tracePt t="126160" x="6797675" y="6264275"/>
          <p14:tracePt t="126170" x="6850063" y="6264275"/>
          <p14:tracePt t="126187" x="6904038" y="6264275"/>
          <p14:tracePt t="126205" x="6950075" y="6264275"/>
          <p14:tracePt t="126221" x="6980238" y="6264275"/>
          <p14:tracePt t="126237" x="6988175" y="6264275"/>
          <p14:tracePt t="126253" x="7002463" y="6264275"/>
          <p14:tracePt t="126270" x="7026275" y="6256338"/>
          <p14:tracePt t="126287" x="7056438" y="6248400"/>
          <p14:tracePt t="126287" x="7078663" y="6240463"/>
          <p14:tracePt t="126305" x="7102475" y="6240463"/>
          <p14:tracePt t="126319" x="7146925" y="6226175"/>
          <p14:tracePt t="126338" x="7162800" y="6226175"/>
          <p14:tracePt t="126354" x="7178675" y="6226175"/>
          <p14:tracePt t="126370" x="7185025" y="6226175"/>
          <p14:tracePt t="126386" x="7200900" y="6226175"/>
          <p14:tracePt t="127296" x="7192963" y="6226175"/>
          <p14:tracePt t="127632" x="7185025" y="6226175"/>
          <p14:tracePt t="127640" x="7170738" y="6226175"/>
          <p14:tracePt t="127652" x="7102475" y="6226175"/>
          <p14:tracePt t="127669" x="7048500" y="6226175"/>
          <p14:tracePt t="127685" x="6994525" y="6226175"/>
          <p14:tracePt t="127685" x="6972300" y="6226175"/>
          <p14:tracePt t="127705" x="6942138" y="6226175"/>
          <p14:tracePt t="127718" x="6888163" y="6226175"/>
          <p14:tracePt t="127718" x="6880225" y="6226175"/>
          <p14:tracePt t="127737" x="6865938" y="6226175"/>
          <p14:tracePt t="127751" x="6811963" y="6226175"/>
          <p14:tracePt t="127769" x="6743700" y="6240463"/>
          <p14:tracePt t="127786" x="6689725" y="6248400"/>
          <p14:tracePt t="127802" x="6629400" y="6264275"/>
          <p14:tracePt t="127820" x="6591300" y="6270625"/>
          <p14:tracePt t="127836" x="6523038" y="6294438"/>
          <p14:tracePt t="127852" x="6454775" y="6316663"/>
          <p14:tracePt t="127869" x="6384925" y="6340475"/>
          <p14:tracePt t="127886" x="6302375" y="6362700"/>
          <p14:tracePt t="127902" x="6202363" y="6384925"/>
          <p14:tracePt t="127919" x="6118225" y="6392863"/>
          <p14:tracePt t="127919" x="6073775" y="6408738"/>
          <p14:tracePt t="127937" x="6042025" y="6408738"/>
          <p14:tracePt t="127952" x="5965825" y="6408738"/>
          <p14:tracePt t="127969" x="5913438" y="6430963"/>
          <p14:tracePt t="127986" x="5829300" y="6446838"/>
          <p14:tracePt t="128003" x="5737225" y="6454775"/>
          <p14:tracePt t="128019" x="5616575" y="6477000"/>
          <p14:tracePt t="128036" x="5464175" y="6492875"/>
          <p14:tracePt t="128052" x="5380038" y="6492875"/>
          <p14:tracePt t="128068" x="5280025" y="6492875"/>
          <p14:tracePt t="128085" x="5211763" y="6499225"/>
          <p14:tracePt t="128102" x="5159375" y="6515100"/>
          <p14:tracePt t="128118" x="5067300" y="6537325"/>
          <p14:tracePt t="128135" x="5029200" y="6561138"/>
          <p14:tracePt t="128135" x="5006975" y="6561138"/>
          <p14:tracePt t="128154" x="4945063" y="6561138"/>
          <p14:tracePt t="128169" x="4892675" y="6569075"/>
          <p14:tracePt t="128186" x="4800600" y="6591300"/>
          <p14:tracePt t="128202" x="4716463" y="6591300"/>
          <p14:tracePt t="128219" x="4618038" y="6591300"/>
          <p14:tracePt t="128236" x="4533900" y="6591300"/>
          <p14:tracePt t="128252" x="4411663" y="6591300"/>
          <p14:tracePt t="128268" x="4297363" y="6591300"/>
          <p14:tracePt t="128285" x="4229100" y="6591300"/>
          <p14:tracePt t="128301" x="4191000" y="6591300"/>
          <p14:tracePt t="128318" x="4144963" y="6599238"/>
          <p14:tracePt t="128335" x="4076700" y="6599238"/>
          <p14:tracePt t="128335" x="4038600" y="6599238"/>
          <p14:tracePt t="128353" x="3924300" y="6599238"/>
          <p14:tracePt t="128370" x="3817938" y="6599238"/>
          <p14:tracePt t="128386" x="3763963" y="6599238"/>
          <p14:tracePt t="128402" x="3749675" y="6599238"/>
          <p14:tracePt t="128418" x="3733800" y="6599238"/>
          <p14:tracePt t="128435" x="3717925" y="6599238"/>
          <p14:tracePt t="128451" x="3703638" y="6599238"/>
          <p14:tracePt t="128468" x="3695700" y="6599238"/>
          <p14:tracePt t="128484" x="3679825" y="6599238"/>
          <p14:tracePt t="128501" x="3649663" y="6599238"/>
          <p14:tracePt t="128518" x="3635375" y="6599238"/>
          <p14:tracePt t="128534" x="3619500" y="6599238"/>
          <p14:tracePt t="128550" x="3627438" y="6599238"/>
          <p14:tracePt t="128705" x="3635375" y="6599238"/>
          <p14:tracePt t="128712" x="3657600" y="6599238"/>
          <p14:tracePt t="128720" x="3673475" y="6599238"/>
          <p14:tracePt t="128734" x="3749675" y="6599238"/>
          <p14:tracePt t="128752" x="3832225" y="6599238"/>
          <p14:tracePt t="128752" x="3908425" y="6599238"/>
          <p14:tracePt t="128769" x="4000500" y="6599238"/>
          <p14:tracePt t="128785" x="4060825" y="6599238"/>
          <p14:tracePt t="128802" x="4098925" y="6599238"/>
          <p14:tracePt t="128819" x="4130675" y="6599238"/>
          <p14:tracePt t="128837" x="4206875" y="6599238"/>
          <p14:tracePt t="128850" x="4359275" y="6575425"/>
          <p14:tracePt t="128866" x="4594225" y="6575425"/>
          <p14:tracePt t="128884" x="4792663" y="6569075"/>
          <p14:tracePt t="128901" x="4914900" y="6569075"/>
          <p14:tracePt t="128917" x="4960938" y="6569075"/>
          <p14:tracePt t="128934" x="4975225" y="6569075"/>
          <p14:tracePt t="128951" x="5013325" y="6569075"/>
          <p14:tracePt t="128984" x="5083175" y="6569075"/>
          <p14:tracePt t="128992" x="5181600" y="6569075"/>
          <p14:tracePt t="129001" x="5418138" y="6569075"/>
          <p14:tracePt t="129018" x="5616575" y="6569075"/>
          <p14:tracePt t="129035" x="5761038" y="6569075"/>
          <p14:tracePt t="129051" x="5807075" y="6569075"/>
          <p14:tracePt t="129067" x="5813425" y="6569075"/>
          <p14:tracePt t="129096" x="5821363" y="6569075"/>
          <p14:tracePt t="129104" x="5845175" y="6569075"/>
          <p14:tracePt t="129117" x="5943600" y="6569075"/>
          <p14:tracePt t="129134" x="6088063" y="6569075"/>
          <p14:tracePt t="129150" x="6256338" y="6569075"/>
          <p14:tracePt t="129167" x="6378575" y="6569075"/>
          <p14:tracePt t="129167" x="6423025" y="6569075"/>
          <p14:tracePt t="129185" x="6461125" y="6569075"/>
          <p14:tracePt t="129201" x="6469063" y="6569075"/>
          <p14:tracePt t="129217" x="6515100" y="6569075"/>
          <p14:tracePt t="129235" x="6575425" y="6569075"/>
          <p14:tracePt t="129251" x="6689725" y="6569075"/>
          <p14:tracePt t="129267" x="6819900" y="6569075"/>
          <p14:tracePt t="129284" x="6934200" y="6569075"/>
          <p14:tracePt t="129300" x="7002463" y="6569075"/>
          <p14:tracePt t="129317" x="7048500" y="6561138"/>
          <p14:tracePt t="129334" x="7102475" y="6561138"/>
          <p14:tracePt t="129351" x="7200900" y="6561138"/>
          <p14:tracePt t="129367" x="7323138" y="6561138"/>
          <p14:tracePt t="129367" x="7369175" y="6561138"/>
          <p14:tracePt t="129385" x="7429500" y="6553200"/>
          <p14:tracePt t="129401" x="7459663" y="6553200"/>
          <p14:tracePt t="129418" x="7497763" y="6553200"/>
          <p14:tracePt t="129434" x="7551738" y="6553200"/>
          <p14:tracePt t="129450" x="7604125" y="6553200"/>
          <p14:tracePt t="129467" x="7673975" y="6553200"/>
          <p14:tracePt t="129484" x="7734300" y="6553200"/>
          <p14:tracePt t="129500" x="7780338" y="6553200"/>
          <p14:tracePt t="129517" x="7810500" y="6553200"/>
          <p14:tracePt t="129534" x="7856538" y="6553200"/>
          <p14:tracePt t="129550" x="7916863" y="6553200"/>
          <p14:tracePt t="129566" x="7985125" y="6553200"/>
          <p14:tracePt t="129566" x="8031163" y="6553200"/>
          <p14:tracePt t="129585" x="8061325" y="6553200"/>
          <p14:tracePt t="129601" x="8077200" y="6553200"/>
          <p14:tracePt t="129616" x="8107363" y="6553200"/>
          <p14:tracePt t="129634" x="8115300" y="6553200"/>
          <p14:tracePt t="129650" x="8123238" y="6553200"/>
          <p14:tracePt t="129666" x="8115300" y="6553200"/>
          <p14:tracePt t="130512" x="8115300" y="6545263"/>
          <p14:tracePt t="130768" x="8115300" y="6537325"/>
          <p14:tracePt t="130784" x="8115300" y="6530975"/>
          <p14:tracePt t="130792" x="8115300" y="6523038"/>
          <p14:tracePt t="130800" x="8099425" y="651510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2335213" y="4387850"/>
          <a:ext cx="20574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Equation" r:id="rId5" imgW="875920" imgH="406224" progId="Equation.3">
                  <p:embed/>
                </p:oleObj>
              </mc:Choice>
              <mc:Fallback>
                <p:oleObj name="Equation" r:id="rId5" imgW="875920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4387850"/>
                        <a:ext cx="20574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39599"/>
              </p:ext>
            </p:extLst>
          </p:nvPr>
        </p:nvGraphicFramePr>
        <p:xfrm>
          <a:off x="6845300" y="2298700"/>
          <a:ext cx="2311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7" imgW="1117440" imgH="419040" progId="Equation.DSMT4">
                  <p:embed/>
                </p:oleObj>
              </mc:Choice>
              <mc:Fallback>
                <p:oleObj name="Equation" r:id="rId7" imgW="11174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298700"/>
                        <a:ext cx="2311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5457"/>
              </p:ext>
            </p:extLst>
          </p:nvPr>
        </p:nvGraphicFramePr>
        <p:xfrm>
          <a:off x="6172200" y="4724400"/>
          <a:ext cx="2667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26670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13947"/>
              </p:ext>
            </p:extLst>
          </p:nvPr>
        </p:nvGraphicFramePr>
        <p:xfrm>
          <a:off x="336550" y="5532438"/>
          <a:ext cx="35956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11" imgW="1511280" imgH="228600" progId="Equation.DSMT4">
                  <p:embed/>
                </p:oleObj>
              </mc:Choice>
              <mc:Fallback>
                <p:oleObj name="Equation" r:id="rId11" imgW="1511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5532438"/>
                        <a:ext cx="35956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398514"/>
              </p:ext>
            </p:extLst>
          </p:nvPr>
        </p:nvGraphicFramePr>
        <p:xfrm>
          <a:off x="4437063" y="5943600"/>
          <a:ext cx="46878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13" imgW="1650960" imgH="241200" progId="Equation.DSMT4">
                  <p:embed/>
                </p:oleObj>
              </mc:Choice>
              <mc:Fallback>
                <p:oleObj name="Equation" r:id="rId13" imgW="16509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5943600"/>
                        <a:ext cx="4687887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61442"/>
              </p:ext>
            </p:extLst>
          </p:nvPr>
        </p:nvGraphicFramePr>
        <p:xfrm>
          <a:off x="1785938" y="1109663"/>
          <a:ext cx="732314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15" imgW="3073320" imgH="419040" progId="Equation.DSMT4">
                  <p:embed/>
                </p:oleObj>
              </mc:Choice>
              <mc:Fallback>
                <p:oleObj name="Equation" r:id="rId15" imgW="307332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109663"/>
                        <a:ext cx="732314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08041"/>
              </p:ext>
            </p:extLst>
          </p:nvPr>
        </p:nvGraphicFramePr>
        <p:xfrm>
          <a:off x="625475" y="3276600"/>
          <a:ext cx="50752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17" imgW="2095200" imgH="419040" progId="Equation.DSMT4">
                  <p:embed/>
                </p:oleObj>
              </mc:Choice>
              <mc:Fallback>
                <p:oleObj name="Equation" r:id="rId17" imgW="20952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276600"/>
                        <a:ext cx="50752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47741"/>
              </p:ext>
            </p:extLst>
          </p:nvPr>
        </p:nvGraphicFramePr>
        <p:xfrm>
          <a:off x="-30163" y="1300162"/>
          <a:ext cx="160087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Equation" r:id="rId19" imgW="774360" imgH="419040" progId="Equation.DSMT4">
                  <p:embed/>
                </p:oleObj>
              </mc:Choice>
              <mc:Fallback>
                <p:oleObj name="Equation" r:id="rId19" imgW="77436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163" y="1300162"/>
                        <a:ext cx="160087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24"/>
          <p:cNvSpPr txBox="1">
            <a:spLocks noChangeArrowheads="1"/>
          </p:cNvSpPr>
          <p:nvPr/>
        </p:nvSpPr>
        <p:spPr bwMode="auto">
          <a:xfrm>
            <a:off x="288925" y="217488"/>
            <a:ext cx="6781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Veza izmedju</a:t>
            </a:r>
            <a:r>
              <a:rPr lang="en-US" altLang="en-US" sz="2400" b="1"/>
              <a:t> eksp.</a:t>
            </a:r>
            <a:r>
              <a:rPr lang="sr-Latn-CS" altLang="en-US" sz="2400" b="1"/>
              <a:t> E</a:t>
            </a:r>
            <a:r>
              <a:rPr lang="sr-Latn-CS" altLang="en-US" sz="2400" b="1" baseline="-25000"/>
              <a:t>a</a:t>
            </a:r>
            <a:r>
              <a:rPr lang="sr-Latn-CS" altLang="en-US" sz="2400" b="1"/>
              <a:t> i </a:t>
            </a:r>
            <a:r>
              <a:rPr lang="sr-Latn-CS" altLang="en-US" sz="2800" b="1"/>
              <a:t>entalpije</a:t>
            </a:r>
            <a:r>
              <a:rPr lang="sr-Latn-CS" altLang="en-US" sz="2400" b="1"/>
              <a:t> aktiviranja </a:t>
            </a:r>
            <a:endParaRPr lang="en-US" altLang="en-US" sz="24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(veza sa Arenijusovom jednacinom)</a:t>
            </a:r>
          </a:p>
        </p:txBody>
      </p:sp>
      <p:graphicFrame>
        <p:nvGraphicFramePr>
          <p:cNvPr id="2049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1586"/>
              </p:ext>
            </p:extLst>
          </p:nvPr>
        </p:nvGraphicFramePr>
        <p:xfrm>
          <a:off x="6821488" y="161925"/>
          <a:ext cx="12160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161925"/>
                        <a:ext cx="12160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AutoShape 26"/>
          <p:cNvSpPr>
            <a:spLocks noChangeArrowheads="1"/>
          </p:cNvSpPr>
          <p:nvPr/>
        </p:nvSpPr>
        <p:spPr bwMode="auto">
          <a:xfrm>
            <a:off x="1570709" y="1556544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93" name="AutoShape 27"/>
          <p:cNvSpPr>
            <a:spLocks noChangeArrowheads="1"/>
          </p:cNvSpPr>
          <p:nvPr/>
        </p:nvSpPr>
        <p:spPr bwMode="auto">
          <a:xfrm>
            <a:off x="228600" y="37338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94" name="AutoShape 28"/>
          <p:cNvSpPr>
            <a:spLocks noChangeArrowheads="1"/>
          </p:cNvSpPr>
          <p:nvPr/>
        </p:nvSpPr>
        <p:spPr bwMode="auto">
          <a:xfrm rot="1784693">
            <a:off x="4038600" y="5867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95" name="Text Box 17"/>
          <p:cNvSpPr txBox="1">
            <a:spLocks noChangeArrowheads="1"/>
          </p:cNvSpPr>
          <p:nvPr/>
        </p:nvSpPr>
        <p:spPr bwMode="auto">
          <a:xfrm>
            <a:off x="3429000" y="2533289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/>
              <a:t>Iz</a:t>
            </a:r>
            <a:r>
              <a:rPr lang="en-US" altLang="en-US" sz="1800" dirty="0"/>
              <a:t> </a:t>
            </a:r>
            <a:r>
              <a:rPr lang="en-US" altLang="en-US" sz="1800" dirty="0" err="1"/>
              <a:t>Gibs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elmholcov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jedn</a:t>
            </a:r>
            <a:r>
              <a:rPr lang="en-US" altLang="en-US" sz="1800" dirty="0"/>
              <a:t>.</a:t>
            </a:r>
          </a:p>
        </p:txBody>
      </p:sp>
      <p:sp>
        <p:nvSpPr>
          <p:cNvPr id="20496" name="Text Box 18"/>
          <p:cNvSpPr txBox="1">
            <a:spLocks noChangeArrowheads="1"/>
          </p:cNvSpPr>
          <p:nvPr/>
        </p:nvSpPr>
        <p:spPr bwMode="auto">
          <a:xfrm>
            <a:off x="457200" y="4754563"/>
            <a:ext cx="1676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z Arenijusove</a:t>
            </a:r>
          </a:p>
        </p:txBody>
      </p:sp>
      <p:sp>
        <p:nvSpPr>
          <p:cNvPr id="20497" name="Line 20"/>
          <p:cNvSpPr>
            <a:spLocks noChangeShapeType="1"/>
          </p:cNvSpPr>
          <p:nvPr/>
        </p:nvSpPr>
        <p:spPr bwMode="auto">
          <a:xfrm>
            <a:off x="5867400" y="3962400"/>
            <a:ext cx="45720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21"/>
          <p:cNvSpPr>
            <a:spLocks noChangeShapeType="1"/>
          </p:cNvSpPr>
          <p:nvPr/>
        </p:nvSpPr>
        <p:spPr bwMode="auto">
          <a:xfrm>
            <a:off x="4800600" y="4953000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867400" y="2779712"/>
            <a:ext cx="762000" cy="63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0" x="5524500" y="1363663"/>
          <p14:tracePt t="1729" x="5494338" y="1349375"/>
          <p14:tracePt t="1738" x="5426075" y="1325563"/>
          <p14:tracePt t="1744" x="5372100" y="1303338"/>
          <p14:tracePt t="1755" x="5235575" y="1257300"/>
          <p14:tracePt t="1772" x="5165725" y="1235075"/>
          <p14:tracePt t="1788" x="5135563" y="1219200"/>
          <p14:tracePt t="1805" x="5121275" y="1219200"/>
          <p14:tracePt t="1821" x="5067300" y="1165225"/>
          <p14:tracePt t="1838" x="4937125" y="1089025"/>
          <p14:tracePt t="1855" x="4838700" y="1036638"/>
          <p14:tracePt t="1855" x="4800600" y="1012825"/>
          <p14:tracePt t="1873" x="4784725" y="1006475"/>
          <p14:tracePt t="1889" x="4770438" y="1006475"/>
          <p14:tracePt t="2000" x="4770438" y="998538"/>
          <p14:tracePt t="8712" x="4754563" y="998538"/>
          <p14:tracePt t="9209" x="4740275" y="998538"/>
          <p14:tracePt t="9216" x="4708525" y="998538"/>
          <p14:tracePt t="9230" x="4618038" y="998538"/>
          <p14:tracePt t="9230" x="4541838" y="974725"/>
          <p14:tracePt t="9249" x="4457700" y="968375"/>
          <p14:tracePt t="9264" x="4335463" y="930275"/>
          <p14:tracePt t="9281" x="4305300" y="914400"/>
          <p14:tracePt t="9298" x="4259263" y="898525"/>
          <p14:tracePt t="9315" x="4198938" y="884238"/>
          <p14:tracePt t="9332" x="4168775" y="876300"/>
          <p14:tracePt t="9347" x="4098925" y="854075"/>
          <p14:tracePt t="9364" x="3992563" y="830263"/>
          <p14:tracePt t="9380" x="3886200" y="792163"/>
          <p14:tracePt t="9397" x="3817938" y="777875"/>
          <p14:tracePt t="9414" x="3787775" y="769938"/>
          <p14:tracePt t="9431" x="3763963" y="754063"/>
          <p14:tracePt t="9431" x="3756025" y="754063"/>
          <p14:tracePt t="9449" x="3749675" y="754063"/>
          <p14:tracePt t="9463" x="3635375" y="701675"/>
          <p14:tracePt t="9481" x="3444875" y="639763"/>
          <p14:tracePt t="9498" x="3246438" y="593725"/>
          <p14:tracePt t="9515" x="3162300" y="571500"/>
          <p14:tracePt t="9531" x="3124200" y="555625"/>
          <p14:tracePt t="9547" x="3124200" y="549275"/>
          <p14:tracePt t="9564" x="3140075" y="541338"/>
          <p14:tracePt t="9648" x="3146425" y="541338"/>
          <p14:tracePt t="9656" x="3162300" y="541338"/>
          <p14:tracePt t="9672" x="3170238" y="541338"/>
          <p14:tracePt t="9681" x="3200400" y="533400"/>
          <p14:tracePt t="9698" x="3238500" y="533400"/>
          <p14:tracePt t="9714" x="3276600" y="533400"/>
          <p14:tracePt t="9731" x="3306763" y="533400"/>
          <p14:tracePt t="9747" x="3336925" y="533400"/>
          <p14:tracePt t="9764" x="3360738" y="541338"/>
          <p14:tracePt t="9780" x="3382963" y="549275"/>
          <p14:tracePt t="9797" x="3421063" y="555625"/>
          <p14:tracePt t="9814" x="3459163" y="587375"/>
          <p14:tracePt t="9830" x="3475038" y="587375"/>
          <p14:tracePt t="9846" x="3489325" y="601663"/>
          <p14:tracePt t="9846" x="3497263" y="601663"/>
          <p14:tracePt t="9865" x="3513138" y="601663"/>
          <p14:tracePt t="9912" x="3527425" y="601663"/>
          <p14:tracePt t="9929" x="3551238" y="609600"/>
          <p14:tracePt t="9936" x="3559175" y="617538"/>
          <p14:tracePt t="9946" x="3573463" y="617538"/>
          <p14:tracePt t="9992" x="3589338" y="617538"/>
          <p14:tracePt t="10017" x="3603625" y="617538"/>
          <p14:tracePt t="10032" x="3627438" y="609600"/>
          <p14:tracePt t="10040" x="3635375" y="609600"/>
          <p14:tracePt t="10048" x="3649663" y="601663"/>
          <p14:tracePt t="10063" x="3673475" y="587375"/>
          <p14:tracePt t="10063" x="3679825" y="571500"/>
          <p14:tracePt t="10081" x="3679825" y="563563"/>
          <p14:tracePt t="10097" x="3679825" y="533400"/>
          <p14:tracePt t="10114" x="3673475" y="503238"/>
          <p14:tracePt t="10130" x="3673475" y="495300"/>
          <p14:tracePt t="10146" x="3665538" y="487363"/>
          <p14:tracePt t="10162" x="3657600" y="487363"/>
          <p14:tracePt t="10179" x="3649663" y="479425"/>
          <p14:tracePt t="10196" x="3641725" y="457200"/>
          <p14:tracePt t="10213" x="3627438" y="441325"/>
          <p14:tracePt t="10230" x="3597275" y="411163"/>
          <p14:tracePt t="10247" x="3581400" y="396875"/>
          <p14:tracePt t="10263" x="3573463" y="388938"/>
          <p14:tracePt t="10279" x="3559175" y="373063"/>
          <p14:tracePt t="10297" x="3551238" y="373063"/>
          <p14:tracePt t="10314" x="3543300" y="373063"/>
          <p14:tracePt t="10330" x="3513138" y="358775"/>
          <p14:tracePt t="10347" x="3482975" y="334963"/>
          <p14:tracePt t="10363" x="3429000" y="304800"/>
          <p14:tracePt t="10380" x="3398838" y="288925"/>
          <p14:tracePt t="10396" x="3375025" y="274638"/>
          <p14:tracePt t="10412" x="3360738" y="258763"/>
          <p14:tracePt t="10429" x="3336925" y="250825"/>
          <p14:tracePt t="10446" x="3314700" y="244475"/>
          <p14:tracePt t="10463" x="3298825" y="228600"/>
          <p14:tracePt t="10463" x="3284538" y="228600"/>
          <p14:tracePt t="10481" x="3268663" y="212725"/>
          <p14:tracePt t="10494" x="3268663" y="206375"/>
          <p14:tracePt t="10494" x="3254375" y="198438"/>
          <p14:tracePt t="10513" x="3246438" y="198438"/>
          <p14:tracePt t="10529" x="3238500" y="198438"/>
          <p14:tracePt t="10545" x="3230563" y="198438"/>
          <p14:tracePt t="10562" x="3222625" y="198438"/>
          <p14:tracePt t="10579" x="3216275" y="190500"/>
          <p14:tracePt t="10597" x="3216275" y="182563"/>
          <p14:tracePt t="10640" x="3208338" y="182563"/>
          <p14:tracePt t="10664" x="3200400" y="182563"/>
          <p14:tracePt t="10672" x="3184525" y="182563"/>
          <p14:tracePt t="10712" x="3170238" y="190500"/>
          <p14:tracePt t="10744" x="3162300" y="198438"/>
          <p14:tracePt t="10761" x="3146425" y="206375"/>
          <p14:tracePt t="10784" x="3146425" y="212725"/>
          <p14:tracePt t="10809" x="3140075" y="220663"/>
          <p14:tracePt t="10824" x="3124200" y="228600"/>
          <p14:tracePt t="10840" x="3116263" y="244475"/>
          <p14:tracePt t="10848" x="3101975" y="244475"/>
          <p14:tracePt t="10862" x="3078163" y="274638"/>
          <p14:tracePt t="10879" x="3070225" y="288925"/>
          <p14:tracePt t="10897" x="3063875" y="296863"/>
          <p14:tracePt t="10912" x="3055938" y="312738"/>
          <p14:tracePt t="10930" x="3048000" y="334963"/>
          <p14:tracePt t="10946" x="3032125" y="350838"/>
          <p14:tracePt t="10963" x="3032125" y="358775"/>
          <p14:tracePt t="10978" x="3032125" y="365125"/>
          <p14:tracePt t="10996" x="3032125" y="381000"/>
          <p14:tracePt t="11014" x="3032125" y="396875"/>
          <p14:tracePt t="11029" x="3032125" y="427038"/>
          <p14:tracePt t="11046" x="3032125" y="441325"/>
          <p14:tracePt t="11062" x="3032125" y="479425"/>
          <p14:tracePt t="11079" x="3032125" y="511175"/>
          <p14:tracePt t="11079" x="3032125" y="525463"/>
          <p14:tracePt t="11097" x="3032125" y="555625"/>
          <p14:tracePt t="11113" x="3032125" y="593725"/>
          <p14:tracePt t="11129" x="3032125" y="625475"/>
          <p14:tracePt t="11146" x="3040063" y="639763"/>
          <p14:tracePt t="11163" x="3048000" y="655638"/>
          <p14:tracePt t="11178" x="3048000" y="669925"/>
          <p14:tracePt t="11225" x="3063875" y="677863"/>
          <p14:tracePt t="11233" x="3063875" y="685800"/>
          <p14:tracePt t="11245" x="3070225" y="708025"/>
          <p14:tracePt t="11262" x="3086100" y="723900"/>
          <p14:tracePt t="11279" x="3094038" y="739775"/>
          <p14:tracePt t="11296" x="3101975" y="746125"/>
          <p14:tracePt t="11311" x="3116263" y="762000"/>
          <p14:tracePt t="11330" x="3124200" y="762000"/>
          <p14:tracePt t="11369" x="3132138" y="762000"/>
          <p14:tracePt t="11377" x="3140075" y="762000"/>
          <p14:tracePt t="11384" x="3154363" y="777875"/>
          <p14:tracePt t="11400" x="3162300" y="777875"/>
          <p14:tracePt t="11416" x="3170238" y="777875"/>
          <p14:tracePt t="11432" x="3184525" y="777875"/>
          <p14:tracePt t="11445" x="3200400" y="777875"/>
          <p14:tracePt t="11462" x="3216275" y="777875"/>
          <p14:tracePt t="11478" x="3222625" y="777875"/>
          <p14:tracePt t="11495" x="3246438" y="777875"/>
          <p14:tracePt t="11495" x="3254375" y="777875"/>
          <p14:tracePt t="11514" x="3276600" y="777875"/>
          <p14:tracePt t="11529" x="3292475" y="777875"/>
          <p14:tracePt t="11546" x="3298825" y="777875"/>
          <p14:tracePt t="11562" x="3314700" y="777875"/>
          <p14:tracePt t="11578" x="3322638" y="777875"/>
          <p14:tracePt t="11596" x="3344863" y="777875"/>
          <p14:tracePt t="11611" x="3382963" y="769938"/>
          <p14:tracePt t="11628" x="3406775" y="762000"/>
          <p14:tracePt t="11645" x="3421063" y="762000"/>
          <p14:tracePt t="11661" x="3421063" y="754063"/>
          <p14:tracePt t="11677" x="3429000" y="754063"/>
          <p14:tracePt t="11694" x="3444875" y="754063"/>
          <p14:tracePt t="11694" x="3451225" y="746125"/>
          <p14:tracePt t="11713" x="3467100" y="746125"/>
          <p14:tracePt t="11713" x="3475038" y="746125"/>
          <p14:tracePt t="11729" x="3489325" y="746125"/>
          <p14:tracePt t="11746" x="3497263" y="746125"/>
          <p14:tracePt t="11777" x="3505200" y="746125"/>
          <p14:tracePt t="11793" x="3505200" y="739775"/>
          <p14:tracePt t="11800" x="3513138" y="739775"/>
          <p14:tracePt t="11811" x="3535363" y="739775"/>
          <p14:tracePt t="11828" x="3543300" y="739775"/>
          <p14:tracePt t="11844" x="3559175" y="731838"/>
          <p14:tracePt t="11861" x="3565525" y="723900"/>
          <p14:tracePt t="11877" x="3589338" y="708025"/>
          <p14:tracePt t="11895" x="3597275" y="693738"/>
          <p14:tracePt t="11911" x="3603625" y="685800"/>
          <p14:tracePt t="11929" x="3603625" y="677863"/>
          <p14:tracePt t="11945" x="3603625" y="669925"/>
          <p14:tracePt t="11962" x="3619500" y="663575"/>
          <p14:tracePt t="11979" x="3619500" y="655638"/>
          <p14:tracePt t="11995" x="3627438" y="639763"/>
          <p14:tracePt t="12012" x="3635375" y="625475"/>
          <p14:tracePt t="12030" x="3635375" y="601663"/>
          <p14:tracePt t="12045" x="3635375" y="587375"/>
          <p14:tracePt t="12059" x="3635375" y="555625"/>
          <p14:tracePt t="12077" x="3635375" y="541338"/>
          <p14:tracePt t="12096" x="3635375" y="533400"/>
          <p14:tracePt t="12120" x="3635375" y="525463"/>
          <p14:tracePt t="12129" x="3635375" y="503238"/>
          <p14:tracePt t="12145" x="3619500" y="473075"/>
          <p14:tracePt t="12162" x="3619500" y="449263"/>
          <p14:tracePt t="12178" x="3619500" y="434975"/>
          <p14:tracePt t="12194" x="3619500" y="427038"/>
          <p14:tracePt t="12210" x="3603625" y="411163"/>
          <p14:tracePt t="12228" x="3603625" y="403225"/>
          <p14:tracePt t="12244" x="3581400" y="381000"/>
          <p14:tracePt t="12261" x="3565525" y="365125"/>
          <p14:tracePt t="12277" x="3559175" y="365125"/>
          <p14:tracePt t="12294" x="3551238" y="350838"/>
          <p14:tracePt t="12311" x="3535363" y="342900"/>
          <p14:tracePt t="12328" x="3521075" y="334963"/>
          <p14:tracePt t="12345" x="3513138" y="334963"/>
          <p14:tracePt t="12360" x="3497263" y="320675"/>
          <p14:tracePt t="12378" x="3482975" y="320675"/>
          <p14:tracePt t="12395" x="3475038" y="312738"/>
          <p14:tracePt t="12411" x="3467100" y="312738"/>
          <p14:tracePt t="12427" x="3451225" y="296863"/>
          <p14:tracePt t="12444" x="3436938" y="296863"/>
          <p14:tracePt t="12460" x="3421063" y="296863"/>
          <p14:tracePt t="12477" x="3406775" y="296863"/>
          <p14:tracePt t="12494" x="3390900" y="296863"/>
          <p14:tracePt t="12510" x="3375025" y="282575"/>
          <p14:tracePt t="12529" x="3368675" y="282575"/>
          <p14:tracePt t="12543" x="3360738" y="282575"/>
          <p14:tracePt t="12561" x="3352800" y="282575"/>
          <p14:tracePt t="12586" x="3344863" y="282575"/>
          <p14:tracePt t="12616" x="3336925" y="282575"/>
          <p14:tracePt t="12641" x="3330575" y="282575"/>
          <p14:tracePt t="12664" x="3314700" y="288925"/>
          <p14:tracePt t="12680" x="3306763" y="296863"/>
          <p14:tracePt t="12712" x="3298825" y="304800"/>
          <p14:tracePt t="12728" x="3292475" y="312738"/>
          <p14:tracePt t="12744" x="3292475" y="320675"/>
          <p14:tracePt t="12752" x="3284538" y="334963"/>
          <p14:tracePt t="12768" x="3284538" y="342900"/>
          <p14:tracePt t="12778" x="3268663" y="350838"/>
          <p14:tracePt t="12795" x="3268663" y="358775"/>
          <p14:tracePt t="12811" x="3254375" y="373063"/>
          <p14:tracePt t="12827" x="3246438" y="419100"/>
          <p14:tracePt t="12844" x="3230563" y="449263"/>
          <p14:tracePt t="12860" x="3216275" y="473075"/>
          <p14:tracePt t="12877" x="3200400" y="487363"/>
          <p14:tracePt t="12894" x="3192463" y="503238"/>
          <p14:tracePt t="12910" x="3192463" y="511175"/>
          <p14:tracePt t="12926" x="3184525" y="511175"/>
          <p14:tracePt t="12944" x="3178175" y="517525"/>
          <p14:tracePt t="12944" x="3178175" y="525463"/>
          <p14:tracePt t="12962" x="3178175" y="533400"/>
          <p14:tracePt t="12977" x="3170238" y="541338"/>
          <p14:tracePt t="12994" x="3170238" y="549275"/>
          <p14:tracePt t="13010" x="3170238" y="563563"/>
          <p14:tracePt t="13027" x="3170238" y="587375"/>
          <p14:tracePt t="13044" x="3170238" y="609600"/>
          <p14:tracePt t="13060" x="3170238" y="625475"/>
          <p14:tracePt t="13077" x="3170238" y="647700"/>
          <p14:tracePt t="13094" x="3170238" y="655638"/>
          <p14:tracePt t="13110" x="3170238" y="669925"/>
          <p14:tracePt t="13126" x="3178175" y="677863"/>
          <p14:tracePt t="13143" x="3192463" y="677863"/>
          <p14:tracePt t="13176" x="3200400" y="677863"/>
          <p14:tracePt t="13200" x="3222625" y="677863"/>
          <p14:tracePt t="13209" x="3230563" y="685800"/>
          <p14:tracePt t="13225" x="3254375" y="685800"/>
          <p14:tracePt t="13241" x="3268663" y="685800"/>
          <p14:tracePt t="13256" x="3276600" y="685800"/>
          <p14:tracePt t="13265" x="3292475" y="685800"/>
          <p14:tracePt t="13276" x="3306763" y="693738"/>
          <p14:tracePt t="13293" x="3336925" y="701675"/>
          <p14:tracePt t="13310" x="3344863" y="701675"/>
          <p14:tracePt t="13326" x="3360738" y="701675"/>
          <p14:tracePt t="13343" x="3375025" y="701675"/>
          <p14:tracePt t="13343" x="3382963" y="701675"/>
          <p14:tracePt t="13361" x="3398838" y="701675"/>
          <p14:tracePt t="13393" x="3406775" y="701675"/>
          <p14:tracePt t="13424" x="3429000" y="701675"/>
          <p14:tracePt t="13432" x="3436938" y="701675"/>
          <p14:tracePt t="13457" x="3444875" y="701675"/>
          <p14:tracePt t="13464" x="3451225" y="701675"/>
          <p14:tracePt t="13480" x="3459163" y="701675"/>
          <p14:tracePt t="13496" x="3467100" y="701675"/>
          <p14:tracePt t="13520" x="3475038" y="701675"/>
          <p14:tracePt t="14567" x="3467100" y="701675"/>
          <p14:tracePt t="15048" x="3459163" y="701675"/>
          <p14:tracePt t="15112" x="3444875" y="701675"/>
          <p14:tracePt t="15120" x="3429000" y="723900"/>
          <p14:tracePt t="15128" x="3413125" y="723900"/>
          <p14:tracePt t="15141" x="3382963" y="746125"/>
          <p14:tracePt t="15158" x="3352800" y="769938"/>
          <p14:tracePt t="15175" x="3336925" y="792163"/>
          <p14:tracePt t="15175" x="3322638" y="792163"/>
          <p14:tracePt t="15194" x="3314700" y="800100"/>
          <p14:tracePt t="15208" x="3276600" y="808038"/>
          <p14:tracePt t="15226" x="3192463" y="830263"/>
          <p14:tracePt t="15243" x="3086100" y="854075"/>
          <p14:tracePt t="15258" x="2949575" y="868363"/>
          <p14:tracePt t="15274" x="2835275" y="892175"/>
          <p14:tracePt t="15291" x="2720975" y="898525"/>
          <p14:tracePt t="15308" x="2644775" y="914400"/>
          <p14:tracePt t="15325" x="2613025" y="914400"/>
          <p14:tracePt t="15341" x="2560638" y="930275"/>
          <p14:tracePt t="15358" x="2468563" y="936625"/>
          <p14:tracePt t="15375" x="2301875" y="952500"/>
          <p14:tracePt t="15375" x="2217738" y="960438"/>
          <p14:tracePt t="15393" x="2125663" y="960438"/>
          <p14:tracePt t="15408" x="1943100" y="974725"/>
          <p14:tracePt t="15426" x="1889125" y="982663"/>
          <p14:tracePt t="15442" x="1858963" y="982663"/>
          <p14:tracePt t="15459" x="1836738" y="998538"/>
          <p14:tracePt t="15475" x="1798638" y="998538"/>
          <p14:tracePt t="15491" x="1752600" y="1012825"/>
          <p14:tracePt t="15507" x="1692275" y="1020763"/>
          <p14:tracePt t="15527" x="1600200" y="1044575"/>
          <p14:tracePt t="15540" x="1570038" y="1044575"/>
          <p14:tracePt t="15556" x="1562100" y="1044575"/>
          <p14:tracePt t="15573" x="1554163" y="1044575"/>
          <p14:tracePt t="15616" x="1562100" y="1044575"/>
          <p14:tracePt t="15792" x="1577975" y="1050925"/>
          <p14:tracePt t="15800" x="1592263" y="1050925"/>
          <p14:tracePt t="15808" x="1608138" y="1050925"/>
          <p14:tracePt t="15823" x="1706563" y="1050925"/>
          <p14:tracePt t="15841" x="1806575" y="1050925"/>
          <p14:tracePt t="15858" x="1927225" y="1050925"/>
          <p14:tracePt t="15875" x="2041525" y="1050925"/>
          <p14:tracePt t="15890" x="2163763" y="1050925"/>
          <p14:tracePt t="15907" x="2293938" y="1050925"/>
          <p14:tracePt t="15924" x="2384425" y="1050925"/>
          <p14:tracePt t="15941" x="2476500" y="1050925"/>
          <p14:tracePt t="15958" x="2506663" y="1050925"/>
          <p14:tracePt t="15975" x="2530475" y="1050925"/>
          <p14:tracePt t="15991" x="2560638" y="1050925"/>
          <p14:tracePt t="15991" x="2582863" y="1050925"/>
          <p14:tracePt t="16009" x="2613025" y="1050925"/>
          <p14:tracePt t="16025" x="2651125" y="1050925"/>
          <p14:tracePt t="16041" x="2705100" y="1050925"/>
          <p14:tracePt t="16058" x="2781300" y="1050925"/>
          <p14:tracePt t="16075" x="2887663" y="1050925"/>
          <p14:tracePt t="16090" x="2979738" y="1050925"/>
          <p14:tracePt t="16107" x="3086100" y="1050925"/>
          <p14:tracePt t="16124" x="3132138" y="1050925"/>
          <p14:tracePt t="16140" x="3154363" y="1050925"/>
          <p14:tracePt t="16157" x="3170238" y="1050925"/>
          <p14:tracePt t="16174" x="3178175" y="1050925"/>
          <p14:tracePt t="16190" x="3184525" y="1050925"/>
          <p14:tracePt t="16206" x="3208338" y="1050925"/>
          <p14:tracePt t="16225" x="3260725" y="1058863"/>
          <p14:tracePt t="16241" x="3375025" y="1074738"/>
          <p14:tracePt t="16258" x="3489325" y="1074738"/>
          <p14:tracePt t="16274" x="3581400" y="1074738"/>
          <p14:tracePt t="16291" x="3611563" y="1074738"/>
          <p14:tracePt t="16307" x="3627438" y="1082675"/>
          <p14:tracePt t="16324" x="3635375" y="1082675"/>
          <p14:tracePt t="16360" x="3641725" y="1082675"/>
          <p14:tracePt t="16368" x="3657600" y="1082675"/>
          <p14:tracePt t="16376" x="3673475" y="1082675"/>
          <p14:tracePt t="16390" x="3749675" y="1082675"/>
          <p14:tracePt t="16407" x="3802063" y="1082675"/>
          <p14:tracePt t="16407" x="3825875" y="1082675"/>
          <p14:tracePt t="16425" x="3848100" y="1082675"/>
          <p14:tracePt t="16441" x="3863975" y="1082675"/>
          <p14:tracePt t="16458" x="3878263" y="1082675"/>
          <p14:tracePt t="16474" x="3886200" y="1082675"/>
          <p14:tracePt t="16490" x="3932238" y="1082675"/>
          <p14:tracePt t="16507" x="3984625" y="1082675"/>
          <p14:tracePt t="16525" x="4038600" y="1082675"/>
          <p14:tracePt t="16540" x="4068763" y="1082675"/>
          <p14:tracePt t="16556" x="4084638" y="1082675"/>
          <p14:tracePt t="16573" x="4098925" y="1082675"/>
          <p14:tracePt t="16608" x="4114800" y="1082675"/>
          <p14:tracePt t="16616" x="4144963" y="1082675"/>
          <p14:tracePt t="16625" x="4168775" y="1089025"/>
          <p14:tracePt t="16640" x="4259263" y="1096963"/>
          <p14:tracePt t="16657" x="4275138" y="1096963"/>
          <p14:tracePt t="16674" x="4289425" y="1096963"/>
          <p14:tracePt t="16720" x="4297363" y="1096963"/>
          <p14:tracePt t="16737" x="4321175" y="1096963"/>
          <p14:tracePt t="16744" x="4343400" y="1096963"/>
          <p14:tracePt t="16756" x="4373563" y="1096963"/>
          <p14:tracePt t="16773" x="4397375" y="1096963"/>
          <p14:tracePt t="16790" x="4411663" y="1096963"/>
          <p14:tracePt t="16807" x="4427538" y="1096963"/>
          <p14:tracePt t="16822" x="4441825" y="1096963"/>
          <p14:tracePt t="16822" x="4457700" y="1096963"/>
          <p14:tracePt t="16841" x="4495800" y="1096963"/>
          <p14:tracePt t="16857" x="4525963" y="1096963"/>
          <p14:tracePt t="16874" x="4541838" y="1096963"/>
          <p14:tracePt t="16890" x="4549775" y="1096963"/>
          <p14:tracePt t="16912" x="4572000" y="1096963"/>
          <p14:tracePt t="16937" x="4587875" y="1096963"/>
          <p14:tracePt t="16953" x="4602163" y="1096963"/>
          <p14:tracePt t="16960" x="4618038" y="1096963"/>
          <p14:tracePt t="16972" x="4656138" y="1096963"/>
          <p14:tracePt t="16989" x="4678363" y="1096963"/>
          <p14:tracePt t="17006" x="4686300" y="1096963"/>
          <p14:tracePt t="17048" x="4694238" y="1096963"/>
          <p14:tracePt t="17064" x="4708525" y="1096963"/>
          <p14:tracePt t="17072" x="4716463" y="1096963"/>
          <p14:tracePt t="17080" x="4732338" y="1096963"/>
          <p14:tracePt t="17090" x="4778375" y="1096963"/>
          <p14:tracePt t="17107" x="4784725" y="1096963"/>
          <p14:tracePt t="17122" x="4792663" y="1096963"/>
          <p14:tracePt t="17144" x="4808538" y="1096963"/>
          <p14:tracePt t="17176" x="4816475" y="1096963"/>
          <p14:tracePt t="17184" x="4830763" y="1096963"/>
          <p14:tracePt t="17192" x="4838700" y="1096963"/>
          <p14:tracePt t="17206" x="4854575" y="1096963"/>
          <p14:tracePt t="17223" x="4860925" y="1096963"/>
          <p14:tracePt t="17240" x="4868863" y="1096963"/>
          <p14:tracePt t="17280" x="4876800" y="1096963"/>
          <p14:tracePt t="17289" x="4892675" y="1096963"/>
          <p14:tracePt t="17305" x="4899025" y="1096963"/>
          <p14:tracePt t="17352" x="4906963" y="1096963"/>
          <p14:tracePt t="17368" x="4914900" y="1096963"/>
          <p14:tracePt t="17384" x="4922838" y="1096963"/>
          <p14:tracePt t="20062" x="4930775" y="1082675"/>
          <p14:tracePt t="20784" x="4937125" y="1082675"/>
          <p14:tracePt t="20801" x="4937125" y="1066800"/>
          <p14:tracePt t="20808" x="4945063" y="1050925"/>
          <p14:tracePt t="20825" x="4945063" y="1044575"/>
          <p14:tracePt t="20837" x="4953000" y="1028700"/>
          <p14:tracePt t="20853" x="4960938" y="1020763"/>
          <p14:tracePt t="20868" x="4968875" y="1006475"/>
          <p14:tracePt t="20885" x="4968875" y="974725"/>
          <p14:tracePt t="20901" x="4975225" y="968375"/>
          <p14:tracePt t="20917" x="4983163" y="944563"/>
          <p14:tracePt t="20935" x="4999038" y="930275"/>
          <p14:tracePt t="20953" x="5006975" y="898525"/>
          <p14:tracePt t="20969" x="5006975" y="884238"/>
          <p14:tracePt t="20986" x="5013325" y="854075"/>
          <p14:tracePt t="21003" x="5021263" y="838200"/>
          <p14:tracePt t="21023" x="5021263" y="822325"/>
          <p14:tracePt t="21038" x="5021263" y="808038"/>
          <p14:tracePt t="21050" x="5021263" y="800100"/>
          <p14:tracePt t="21067" x="5021263" y="784225"/>
          <p14:tracePt t="21085" x="5021263" y="769938"/>
          <p14:tracePt t="21101" x="5021263" y="746125"/>
          <p14:tracePt t="21117" x="5021263" y="739775"/>
          <p14:tracePt t="21134" x="5021263" y="731838"/>
          <p14:tracePt t="21134" x="5013325" y="723900"/>
          <p14:tracePt t="21153" x="5006975" y="715963"/>
          <p14:tracePt t="21168" x="4975225" y="701675"/>
          <p14:tracePt t="21186" x="4953000" y="701675"/>
          <p14:tracePt t="21202" x="4899025" y="677863"/>
          <p14:tracePt t="21219" x="4846638" y="669925"/>
          <p14:tracePt t="21236" x="4816475" y="663575"/>
          <p14:tracePt t="21252" x="4778375" y="647700"/>
          <p14:tracePt t="21268" x="4770438" y="647700"/>
          <p14:tracePt t="21286" x="4732338" y="647700"/>
          <p14:tracePt t="21302" x="4702175" y="647700"/>
          <p14:tracePt t="21318" x="4648200" y="647700"/>
          <p14:tracePt t="21335" x="4610100" y="669925"/>
          <p14:tracePt t="21335" x="4594225" y="677863"/>
          <p14:tracePt t="21353" x="4556125" y="685800"/>
          <p14:tracePt t="21369" x="4549775" y="685800"/>
          <p14:tracePt t="21385" x="4533900" y="685800"/>
          <p14:tracePt t="21401" x="4518025" y="685800"/>
          <p14:tracePt t="21418" x="4487863" y="685800"/>
          <p14:tracePt t="21435" x="4457700" y="685800"/>
          <p14:tracePt t="21451" x="4419600" y="685800"/>
          <p14:tracePt t="21468" x="4359275" y="685800"/>
          <p14:tracePt t="21485" x="4297363" y="685800"/>
          <p14:tracePt t="21501" x="4259263" y="685800"/>
          <p14:tracePt t="21519" x="4229100" y="685800"/>
          <p14:tracePt t="21536" x="4221163" y="685800"/>
          <p14:tracePt t="21551" x="4213225" y="685800"/>
          <p14:tracePt t="21567" x="4206875" y="685800"/>
          <p14:tracePt t="21616" x="4213225" y="685800"/>
          <p14:tracePt t="21736" x="4221163" y="685800"/>
          <p14:tracePt t="21744" x="4237038" y="685800"/>
          <p14:tracePt t="21752" x="4251325" y="677863"/>
          <p14:tracePt t="21768" x="4321175" y="663575"/>
          <p14:tracePt t="21785" x="4373563" y="639763"/>
          <p14:tracePt t="21802" x="4435475" y="625475"/>
          <p14:tracePt t="21818" x="4487863" y="625475"/>
          <p14:tracePt t="21835" x="4549775" y="609600"/>
          <p14:tracePt t="21852" x="4625975" y="601663"/>
          <p14:tracePt t="21868" x="4686300" y="601663"/>
          <p14:tracePt t="21885" x="4746625" y="601663"/>
          <p14:tracePt t="21901" x="4822825" y="601663"/>
          <p14:tracePt t="21918" x="4899025" y="601663"/>
          <p14:tracePt t="21934" x="4983163" y="601663"/>
          <p14:tracePt t="21951" x="5059363" y="601663"/>
          <p14:tracePt t="21951" x="5083175" y="601663"/>
          <p14:tracePt t="21969" x="5113338" y="601663"/>
          <p14:tracePt t="21985" x="5189538" y="601663"/>
          <p14:tracePt t="22002" x="5257800" y="601663"/>
          <p14:tracePt t="22019" x="5318125" y="587375"/>
          <p14:tracePt t="22036" x="5349875" y="587375"/>
          <p14:tracePt t="22050" x="5380038" y="587375"/>
          <p14:tracePt t="22066" x="5394325" y="587375"/>
          <p14:tracePt t="22083" x="5410200" y="587375"/>
          <p14:tracePt t="22104" x="5426075" y="587375"/>
          <p14:tracePt t="22116" x="5470525" y="587375"/>
          <p14:tracePt t="22134" x="5524500" y="587375"/>
          <p14:tracePt t="22151" x="5570538" y="587375"/>
          <p14:tracePt t="22167" x="5638800" y="587375"/>
          <p14:tracePt t="22185" x="5676900" y="587375"/>
          <p14:tracePt t="22201" x="5692775" y="587375"/>
          <p14:tracePt t="22218" x="5699125" y="587375"/>
          <p14:tracePt t="22240" x="5707063" y="587375"/>
          <p14:tracePt t="22257" x="5722938" y="587375"/>
          <p14:tracePt t="22267" x="5783263" y="587375"/>
          <p14:tracePt t="22283" x="5897563" y="587375"/>
          <p14:tracePt t="22300" x="5989638" y="587375"/>
          <p14:tracePt t="22317" x="6035675" y="587375"/>
          <p14:tracePt t="22334" x="6042025" y="587375"/>
          <p14:tracePt t="22350" x="6049963" y="587375"/>
          <p14:tracePt t="22376" x="6065838" y="587375"/>
          <p14:tracePt t="22385" x="6103938" y="587375"/>
          <p14:tracePt t="22401" x="6180138" y="587375"/>
          <p14:tracePt t="22418" x="6232525" y="587375"/>
          <p14:tracePt t="22435" x="6264275" y="587375"/>
          <p14:tracePt t="22451" x="6270625" y="587375"/>
          <p14:tracePt t="22466" x="6278563" y="587375"/>
          <p14:tracePt t="22483" x="6286500" y="587375"/>
          <p14:tracePt t="22500" x="6294438" y="587375"/>
          <p14:tracePt t="22516" x="6308725" y="587375"/>
          <p14:tracePt t="22535" x="6324600" y="587375"/>
          <p14:tracePt t="22549" x="6354763" y="587375"/>
          <p14:tracePt t="22565" x="6370638" y="593725"/>
          <p14:tracePt t="22583" x="6416675" y="601663"/>
          <p14:tracePt t="22583" x="6423025" y="601663"/>
          <p14:tracePt t="22601" x="6454775" y="601663"/>
          <p14:tracePt t="22617" x="6484938" y="609600"/>
          <p14:tracePt t="22634" x="6499225" y="609600"/>
          <p14:tracePt t="22649" x="6515100" y="617538"/>
          <p14:tracePt t="22688" x="6530975" y="617538"/>
          <p14:tracePt t="22696" x="6553200" y="617538"/>
          <p14:tracePt t="22704" x="6583363" y="617538"/>
          <p14:tracePt t="22716" x="6621463" y="631825"/>
          <p14:tracePt t="22734" x="6651625" y="631825"/>
          <p14:tracePt t="22750" x="6667500" y="631825"/>
          <p14:tracePt t="22766" x="6697663" y="647700"/>
          <p14:tracePt t="22766" x="6713538" y="647700"/>
          <p14:tracePt t="22785" x="6727825" y="647700"/>
          <p14:tracePt t="22888" x="6743700" y="647700"/>
          <p14:tracePt t="22897" x="6759575" y="655638"/>
          <p14:tracePt t="22904" x="6773863" y="655638"/>
          <p14:tracePt t="22984" x="6789738" y="655638"/>
          <p14:tracePt t="22992" x="6804025" y="655638"/>
          <p14:tracePt t="23001" x="6827838" y="663575"/>
          <p14:tracePt t="23017" x="6858000" y="663575"/>
          <p14:tracePt t="23034" x="6880225" y="669925"/>
          <p14:tracePt t="23051" x="6918325" y="677863"/>
          <p14:tracePt t="23067" x="6956425" y="677863"/>
          <p14:tracePt t="23083" x="6988175" y="685800"/>
          <p14:tracePt t="23100" x="7010400" y="685800"/>
          <p14:tracePt t="23116" x="7040563" y="701675"/>
          <p14:tracePt t="23133" x="7064375" y="701675"/>
          <p14:tracePt t="23150" x="7102475" y="708025"/>
          <p14:tracePt t="23167" x="7146925" y="715963"/>
          <p14:tracePt t="23183" x="7192963" y="715963"/>
          <p14:tracePt t="23183" x="7223125" y="715963"/>
          <p14:tracePt t="23201" x="7239000" y="723900"/>
          <p14:tracePt t="23216" x="7269163" y="731838"/>
          <p14:tracePt t="23233" x="7299325" y="739775"/>
          <p14:tracePt t="23250" x="7337425" y="739775"/>
          <p14:tracePt t="23266" x="7391400" y="754063"/>
          <p14:tracePt t="23283" x="7467600" y="762000"/>
          <p14:tracePt t="23300" x="7505700" y="769938"/>
          <p14:tracePt t="23316" x="7559675" y="769938"/>
          <p14:tracePt t="23333" x="7620000" y="777875"/>
          <p14:tracePt t="23349" x="7673975" y="792163"/>
          <p14:tracePt t="23366" x="7718425" y="792163"/>
          <p14:tracePt t="23383" x="7734300" y="792163"/>
          <p14:tracePt t="23399" x="7764463" y="792163"/>
          <p14:tracePt t="23399" x="7794625" y="792163"/>
          <p14:tracePt t="23418" x="7878763" y="792163"/>
          <p14:tracePt t="23434" x="7947025" y="792163"/>
          <p14:tracePt t="23450" x="8001000" y="792163"/>
          <p14:tracePt t="23467" x="8016875" y="792163"/>
          <p14:tracePt t="23483" x="8023225" y="792163"/>
          <p14:tracePt t="23499" x="8031163" y="792163"/>
          <p14:tracePt t="23520" x="8039100" y="792163"/>
          <p14:tracePt t="23536" x="8054975" y="792163"/>
          <p14:tracePt t="23560" x="8077200" y="784225"/>
          <p14:tracePt t="23568" x="8093075" y="777875"/>
          <p14:tracePt t="23582" x="8131175" y="739775"/>
          <p14:tracePt t="23582" x="8153400" y="731838"/>
          <p14:tracePt t="23601" x="8183563" y="693738"/>
          <p14:tracePt t="23618" x="8199438" y="677863"/>
          <p14:tracePt t="23634" x="8213725" y="655638"/>
          <p14:tracePt t="23650" x="8213725" y="639763"/>
          <p14:tracePt t="23667" x="8213725" y="593725"/>
          <p14:tracePt t="23683" x="8237538" y="541338"/>
          <p14:tracePt t="23699" x="8245475" y="511175"/>
          <p14:tracePt t="23716" x="8251825" y="465138"/>
          <p14:tracePt t="23733" x="8251825" y="434975"/>
          <p14:tracePt t="23750" x="8251825" y="388938"/>
          <p14:tracePt t="23766" x="8251825" y="365125"/>
          <p14:tracePt t="23782" x="8251825" y="334963"/>
          <p14:tracePt t="23799" x="8251825" y="320675"/>
          <p14:tracePt t="23799" x="8251825" y="304800"/>
          <p14:tracePt t="23817" x="8251825" y="288925"/>
          <p14:tracePt t="23832" x="8213725" y="250825"/>
          <p14:tracePt t="23850" x="8183563" y="220663"/>
          <p14:tracePt t="23866" x="8169275" y="182563"/>
          <p14:tracePt t="23883" x="8145463" y="168275"/>
          <p14:tracePt t="23899" x="8131175" y="152400"/>
          <p14:tracePt t="23916" x="8107363" y="144463"/>
          <p14:tracePt t="23932" x="8093075" y="130175"/>
          <p14:tracePt t="23949" x="8069263" y="130175"/>
          <p14:tracePt t="23966" x="8039100" y="114300"/>
          <p14:tracePt t="23983" x="7993063" y="106363"/>
          <p14:tracePt t="23999" x="7947025" y="98425"/>
          <p14:tracePt t="23999" x="7924800" y="92075"/>
          <p14:tracePt t="24017" x="7856538" y="92075"/>
          <p14:tracePt t="24035" x="7818438" y="84138"/>
          <p14:tracePt t="24049" x="7780338" y="76200"/>
          <p14:tracePt t="24065" x="7764463" y="76200"/>
          <p14:tracePt t="24081" x="7742238" y="76200"/>
          <p14:tracePt t="24098" x="7704138" y="76200"/>
          <p14:tracePt t="24116" x="7688263" y="76200"/>
          <p14:tracePt t="24131" x="7642225" y="76200"/>
          <p14:tracePt t="24148" x="7604125" y="76200"/>
          <p14:tracePt t="24166" x="7559675" y="76200"/>
          <p14:tracePt t="24182" x="7497763" y="46038"/>
          <p14:tracePt t="24199" x="7459663" y="46038"/>
          <p14:tracePt t="24199" x="7429500" y="46038"/>
          <p14:tracePt t="24217" x="7391400" y="46038"/>
          <p14:tracePt t="24233" x="7353300" y="53975"/>
          <p14:tracePt t="24249" x="7307263" y="53975"/>
          <p14:tracePt t="24266" x="7292975" y="53975"/>
          <p14:tracePt t="24282" x="7254875" y="68263"/>
          <p14:tracePt t="24299" x="7223125" y="84138"/>
          <p14:tracePt t="24315" x="7170738" y="114300"/>
          <p14:tracePt t="24332" x="7102475" y="152400"/>
          <p14:tracePt t="24349" x="7048500" y="182563"/>
          <p14:tracePt t="24366" x="7026275" y="206375"/>
          <p14:tracePt t="24382" x="7002463" y="236538"/>
          <p14:tracePt t="24398" x="6988175" y="258763"/>
          <p14:tracePt t="24398" x="6988175" y="266700"/>
          <p14:tracePt t="24417" x="6988175" y="282575"/>
          <p14:tracePt t="24432" x="6980238" y="312738"/>
          <p14:tracePt t="24449" x="6972300" y="342900"/>
          <p14:tracePt t="24466" x="6964363" y="358775"/>
          <p14:tracePt t="24482" x="6964363" y="373063"/>
          <p14:tracePt t="24499" x="6956425" y="388938"/>
          <p14:tracePt t="24516" x="6950075" y="411163"/>
          <p14:tracePt t="24531" x="6950075" y="434975"/>
          <p14:tracePt t="24548" x="6950075" y="465138"/>
          <p14:tracePt t="24565" x="6942138" y="487363"/>
          <p14:tracePt t="24582" x="6942138" y="511175"/>
          <p14:tracePt t="24582" x="6942138" y="525463"/>
          <p14:tracePt t="24602" x="6942138" y="541338"/>
          <p14:tracePt t="24615" x="6942138" y="555625"/>
          <p14:tracePt t="24631" x="6942138" y="571500"/>
          <p14:tracePt t="24648" x="6942138" y="587375"/>
          <p14:tracePt t="24664" x="6942138" y="593725"/>
          <p14:tracePt t="24682" x="6956425" y="609600"/>
          <p14:tracePt t="24699" x="6964363" y="625475"/>
          <p14:tracePt t="24715" x="6980238" y="639763"/>
          <p14:tracePt t="24732" x="7002463" y="663575"/>
          <p14:tracePt t="24748" x="7018338" y="677863"/>
          <p14:tracePt t="24765" x="7040563" y="693738"/>
          <p14:tracePt t="24781" x="7056438" y="701675"/>
          <p14:tracePt t="24798" x="7070725" y="701675"/>
          <p14:tracePt t="24814" x="7078663" y="701675"/>
          <p14:tracePt t="24831" x="7102475" y="715963"/>
          <p14:tracePt t="24856" x="7116763" y="715963"/>
          <p14:tracePt t="24872" x="7124700" y="715963"/>
          <p14:tracePt t="24882" x="7162800" y="731838"/>
          <p14:tracePt t="24898" x="7200900" y="731838"/>
          <p14:tracePt t="24915" x="7223125" y="731838"/>
          <p14:tracePt t="24931" x="7239000" y="731838"/>
          <p14:tracePt t="24948" x="7254875" y="731838"/>
          <p14:tracePt t="24964" x="7285038" y="731838"/>
          <p14:tracePt t="24981" x="7323138" y="731838"/>
          <p14:tracePt t="24998" x="7345363" y="731838"/>
          <p14:tracePt t="25015" x="7369175" y="731838"/>
          <p14:tracePt t="25030" x="7421563" y="731838"/>
          <p14:tracePt t="25046" x="7475538" y="731838"/>
          <p14:tracePt t="25046" x="7497763" y="731838"/>
          <p14:tracePt t="25065" x="7513638" y="731838"/>
          <p14:tracePt t="25080" x="7559675" y="731838"/>
          <p14:tracePt t="25098" x="7573963" y="723900"/>
          <p14:tracePt t="25115" x="7604125" y="723900"/>
          <p14:tracePt t="25131" x="7650163" y="723900"/>
          <p14:tracePt t="25147" x="7696200" y="723900"/>
          <p14:tracePt t="25164" x="7726363" y="723900"/>
          <p14:tracePt t="25181" x="7756525" y="723900"/>
          <p14:tracePt t="25198" x="7772400" y="715963"/>
          <p14:tracePt t="25214" x="7788275" y="708025"/>
          <p14:tracePt t="25232" x="7826375" y="701675"/>
          <p14:tracePt t="25232" x="7832725" y="685800"/>
          <p14:tracePt t="25249" x="7848600" y="685800"/>
          <p14:tracePt t="25264" x="7878763" y="669925"/>
          <p14:tracePt t="25282" x="7902575" y="647700"/>
          <p14:tracePt t="25298" x="7916863" y="631825"/>
          <p14:tracePt t="25315" x="7924800" y="609600"/>
          <p14:tracePt t="25331" x="7940675" y="587375"/>
          <p14:tracePt t="25348" x="7940675" y="555625"/>
          <p14:tracePt t="25365" x="7940675" y="511175"/>
          <p14:tracePt t="25381" x="7940675" y="479425"/>
          <p14:tracePt t="25397" x="7940675" y="449263"/>
          <p14:tracePt t="25413" x="7940675" y="411163"/>
          <p14:tracePt t="25431" x="7940675" y="403225"/>
          <p14:tracePt t="25447" x="7940675" y="388938"/>
          <p14:tracePt t="25464" x="7940675" y="373063"/>
          <p14:tracePt t="25482" x="7924800" y="365125"/>
          <p14:tracePt t="25498" x="7924800" y="358775"/>
          <p14:tracePt t="25514" x="7916863" y="342900"/>
          <p14:tracePt t="25531" x="7894638" y="327025"/>
          <p14:tracePt t="25547" x="7886700" y="327025"/>
          <p14:tracePt t="25564" x="7864475" y="312738"/>
          <p14:tracePt t="25580" x="7848600" y="312738"/>
          <p14:tracePt t="25597" x="7832725" y="296863"/>
          <p14:tracePt t="25614" x="7802563" y="282575"/>
          <p14:tracePt t="25631" x="7764463" y="266700"/>
          <p14:tracePt t="25646" x="7756525" y="258763"/>
          <p14:tracePt t="25662" x="7734300" y="250825"/>
          <p14:tracePt t="25662" x="7726363" y="244475"/>
          <p14:tracePt t="25681" x="7696200" y="220663"/>
          <p14:tracePt t="25698" x="7680325" y="212725"/>
          <p14:tracePt t="25715" x="7658100" y="212725"/>
          <p14:tracePt t="25731" x="7635875" y="198438"/>
          <p14:tracePt t="25747" x="7620000" y="198438"/>
          <p14:tracePt t="25764" x="7589838" y="198438"/>
          <p14:tracePt t="25780" x="7566025" y="198438"/>
          <p14:tracePt t="25797" x="7527925" y="198438"/>
          <p14:tracePt t="25814" x="7489825" y="198438"/>
          <p14:tracePt t="25830" x="7451725" y="198438"/>
          <p14:tracePt t="25830" x="7437438" y="198438"/>
          <p14:tracePt t="25849" x="7421563" y="198438"/>
          <p14:tracePt t="25863" x="7391400" y="198438"/>
          <p14:tracePt t="25881" x="7383463" y="198438"/>
          <p14:tracePt t="25898" x="7369175" y="206375"/>
          <p14:tracePt t="25914" x="7353300" y="212725"/>
          <p14:tracePt t="25930" x="7323138" y="220663"/>
          <p14:tracePt t="25947" x="7277100" y="250825"/>
          <p14:tracePt t="25964" x="7231063" y="274638"/>
          <p14:tracePt t="25980" x="7192963" y="296863"/>
          <p14:tracePt t="25997" x="7170738" y="320675"/>
          <p14:tracePt t="26014" x="7154863" y="334963"/>
          <p14:tracePt t="26014" x="7140575" y="342900"/>
          <p14:tracePt t="26034" x="7132638" y="358775"/>
          <p14:tracePt t="26046" x="7116763" y="388938"/>
          <p14:tracePt t="26046" x="7116763" y="396875"/>
          <p14:tracePt t="26065" x="7108825" y="411163"/>
          <p14:tracePt t="26079" x="7070725" y="465138"/>
          <p14:tracePt t="26097" x="7064375" y="511175"/>
          <p14:tracePt t="26114" x="7048500" y="533400"/>
          <p14:tracePt t="26131" x="7032625" y="563563"/>
          <p14:tracePt t="26147" x="7032625" y="579438"/>
          <p14:tracePt t="26163" x="7032625" y="593725"/>
          <p14:tracePt t="26180" x="7032625" y="625475"/>
          <p14:tracePt t="26196" x="7032625" y="639763"/>
          <p14:tracePt t="26213" x="7032625" y="655638"/>
          <p14:tracePt t="26229" x="7032625" y="663575"/>
          <p14:tracePt t="26246" x="7032625" y="677863"/>
          <p14:tracePt t="26263" x="7032625" y="685800"/>
          <p14:tracePt t="26279" x="7032625" y="693738"/>
          <p14:tracePt t="26304" x="7048500" y="701675"/>
          <p14:tracePt t="26314" x="7056438" y="708025"/>
          <p14:tracePt t="26329" x="7086600" y="715963"/>
          <p14:tracePt t="26347" x="7102475" y="723900"/>
          <p14:tracePt t="26364" x="7146925" y="731838"/>
          <p14:tracePt t="26380" x="7162800" y="731838"/>
          <p14:tracePt t="26396" x="7170738" y="731838"/>
          <p14:tracePt t="26412" x="7185025" y="731838"/>
          <p14:tracePt t="26432" x="7200900" y="731838"/>
          <p14:tracePt t="26448" x="7216775" y="731838"/>
          <p14:tracePt t="26462" x="7239000" y="715963"/>
          <p14:tracePt t="26478" x="7261225" y="715963"/>
          <p14:tracePt t="26494" x="7269163" y="715963"/>
          <p14:tracePt t="26512" x="7285038" y="708025"/>
          <p14:tracePt t="26529" x="7307263" y="708025"/>
          <p14:tracePt t="26547" x="7391400" y="708025"/>
          <p14:tracePt t="26563" x="7489825" y="693738"/>
          <p14:tracePt t="26580" x="7559675" y="693738"/>
          <p14:tracePt t="26596" x="7573963" y="685800"/>
          <p14:tracePt t="26613" x="7581900" y="685800"/>
          <p14:tracePt t="26640" x="7597775" y="685800"/>
          <p14:tracePt t="26648" x="7612063" y="685800"/>
          <p14:tracePt t="29323" x="7620000" y="685800"/>
          <p14:tracePt t="31798" x="7627938" y="685800"/>
          <p14:tracePt t="31848" x="7627938" y="677863"/>
          <p14:tracePt t="33264" x="7635875" y="677863"/>
          <p14:tracePt t="33488" x="7642225" y="677863"/>
          <p14:tracePt t="33512" x="7650163" y="677863"/>
          <p14:tracePt t="33760" x="7666038" y="677863"/>
          <p14:tracePt t="33816" x="7680325" y="677863"/>
          <p14:tracePt t="33832" x="7696200" y="677863"/>
          <p14:tracePt t="33856" x="7712075" y="677863"/>
          <p14:tracePt t="33864" x="7718425" y="677863"/>
          <p14:tracePt t="33888" x="7726363" y="677863"/>
          <p14:tracePt t="33896" x="7734300" y="677863"/>
          <p14:tracePt t="33906" x="7750175" y="677863"/>
          <p14:tracePt t="33921" x="7764463" y="677863"/>
          <p14:tracePt t="33939" x="7772400" y="677863"/>
          <p14:tracePt t="33955" x="7794625" y="677863"/>
          <p14:tracePt t="33973" x="7810500" y="677863"/>
          <p14:tracePt t="33988" x="7818438" y="677863"/>
          <p14:tracePt t="34008" x="7826375" y="669925"/>
          <p14:tracePt t="34032" x="7832725" y="669925"/>
          <p14:tracePt t="34048" x="7832725" y="663575"/>
          <p14:tracePt t="34056" x="7848600" y="663575"/>
          <p14:tracePt t="34071" x="7894638" y="647700"/>
          <p14:tracePt t="34089" x="7902575" y="647700"/>
          <p14:tracePt t="34106" x="7908925" y="639763"/>
          <p14:tracePt t="34122" x="7916863" y="631825"/>
          <p14:tracePt t="34138" x="7932738" y="625475"/>
          <p14:tracePt t="34156" x="7940675" y="625475"/>
          <p14:tracePt t="34171" x="7947025" y="617538"/>
          <p14:tracePt t="34187" x="7954963" y="609600"/>
          <p14:tracePt t="34205" x="7954963" y="601663"/>
          <p14:tracePt t="34221" x="7954963" y="593725"/>
          <p14:tracePt t="34237" x="7962900" y="587375"/>
          <p14:tracePt t="34255" x="7970838" y="579438"/>
          <p14:tracePt t="34271" x="7970838" y="571500"/>
          <p14:tracePt t="34289" x="7970838" y="563563"/>
          <p14:tracePt t="34304" x="7970838" y="555625"/>
          <p14:tracePt t="34321" x="7970838" y="541338"/>
          <p14:tracePt t="34338" x="7970838" y="533400"/>
          <p14:tracePt t="34355" x="7978775" y="517525"/>
          <p14:tracePt t="34371" x="7978775" y="503238"/>
          <p14:tracePt t="34387" x="7985125" y="495300"/>
          <p14:tracePt t="34408" x="7985125" y="487363"/>
          <p14:tracePt t="34440" x="7985125" y="479425"/>
          <p14:tracePt t="34456" x="7985125" y="473075"/>
          <p14:tracePt t="34472" x="7985125" y="457200"/>
          <p14:tracePt t="34488" x="7985125" y="441325"/>
          <p14:tracePt t="34504" x="7978775" y="427038"/>
          <p14:tracePt t="34536" x="7978775" y="419100"/>
          <p14:tracePt t="35248" x="7978775" y="403225"/>
          <p14:tracePt t="35360" x="7978775" y="396875"/>
          <p14:tracePt t="35576" x="7978775" y="388938"/>
          <p14:tracePt t="35624" x="7978775" y="381000"/>
          <p14:tracePt t="35641" x="7978775" y="373063"/>
          <p14:tracePt t="35656" x="7978775" y="365125"/>
          <p14:tracePt t="35696" x="7978775" y="350838"/>
          <p14:tracePt t="35752" x="7970838" y="327025"/>
          <p14:tracePt t="35808" x="7962900" y="327025"/>
          <p14:tracePt t="35840" x="7962900" y="320675"/>
          <p14:tracePt t="35848" x="7954963" y="320675"/>
          <p14:tracePt t="35856" x="7954963" y="312738"/>
          <p14:tracePt t="35880" x="7947025" y="312738"/>
          <p14:tracePt t="35888" x="7947025" y="304800"/>
          <p14:tracePt t="35920" x="7940675" y="296863"/>
          <p14:tracePt t="35968" x="7924800" y="296863"/>
          <p14:tracePt t="36048" x="7916863" y="296863"/>
          <p14:tracePt t="36072" x="7908925" y="288925"/>
          <p14:tracePt t="36080" x="7902575" y="288925"/>
          <p14:tracePt t="36112" x="7894638" y="288925"/>
          <p14:tracePt t="36128" x="7886700" y="288925"/>
          <p14:tracePt t="36137" x="7878763" y="282575"/>
          <p14:tracePt t="36154" x="7870825" y="274638"/>
          <p14:tracePt t="36170" x="7856538" y="274638"/>
          <p14:tracePt t="36187" x="7848600" y="274638"/>
          <p14:tracePt t="36202" x="7840663" y="274638"/>
          <p14:tracePt t="36219" x="7826375" y="274638"/>
          <p14:tracePt t="36236" x="7810500" y="274638"/>
          <p14:tracePt t="36253" x="7788275" y="274638"/>
          <p14:tracePt t="36270" x="7764463" y="258763"/>
          <p14:tracePt t="36286" x="7750175" y="258763"/>
          <p14:tracePt t="36303" x="7726363" y="258763"/>
          <p14:tracePt t="36320" x="7712075" y="244475"/>
          <p14:tracePt t="36335" x="7696200" y="244475"/>
          <p14:tracePt t="36354" x="7666038" y="244475"/>
          <p14:tracePt t="36370" x="7650163" y="244475"/>
          <p14:tracePt t="36387" x="7627938" y="244475"/>
          <p14:tracePt t="36403" x="7620000" y="244475"/>
          <p14:tracePt t="36419" x="7612063" y="244475"/>
          <p14:tracePt t="36435" x="7597775" y="244475"/>
          <p14:tracePt t="36453" x="7589838" y="244475"/>
          <p14:tracePt t="36469" x="7566025" y="250825"/>
          <p14:tracePt t="36486" x="7551738" y="266700"/>
          <p14:tracePt t="36503" x="7527925" y="282575"/>
          <p14:tracePt t="36503" x="7521575" y="288925"/>
          <p14:tracePt t="36521" x="7483475" y="304800"/>
          <p14:tracePt t="36537" x="7467600" y="312738"/>
          <p14:tracePt t="36553" x="7451725" y="320675"/>
          <p14:tracePt t="36570" x="7445375" y="334963"/>
          <p14:tracePt t="36586" x="7437438" y="342900"/>
          <p14:tracePt t="36602" x="7437438" y="358775"/>
          <p14:tracePt t="36619" x="7429500" y="381000"/>
          <p14:tracePt t="36635" x="7421563" y="419100"/>
          <p14:tracePt t="36654" x="7407275" y="441325"/>
          <p14:tracePt t="36669" x="7407275" y="457200"/>
          <p14:tracePt t="36686" x="7407275" y="473075"/>
          <p14:tracePt t="36702" x="7407275" y="479425"/>
          <p14:tracePt t="36728" x="7407275" y="487363"/>
          <p14:tracePt t="36760" x="7407275" y="495300"/>
          <p14:tracePt t="36769" x="7407275" y="503238"/>
          <p14:tracePt t="36776" x="7407275" y="511175"/>
          <p14:tracePt t="36786" x="7413625" y="525463"/>
          <p14:tracePt t="36803" x="7429500" y="541338"/>
          <p14:tracePt t="36818" x="7437438" y="541338"/>
          <p14:tracePt t="36835" x="7451725" y="555625"/>
          <p14:tracePt t="36852" x="7483475" y="587375"/>
          <p14:tracePt t="36870" x="7497763" y="601663"/>
          <p14:tracePt t="36885" x="7513638" y="609600"/>
          <p14:tracePt t="36920" x="7513638" y="617538"/>
          <p14:tracePt t="39598" x="7521575" y="617538"/>
          <p14:tracePt t="39601" x="7527925" y="617538"/>
          <p14:tracePt t="39617" x="7535863" y="617538"/>
          <p14:tracePt t="39633" x="7551738" y="617538"/>
          <p14:tracePt t="39652" x="7559675" y="617538"/>
          <p14:tracePt t="39665" x="7573963" y="609600"/>
          <p14:tracePt t="39682" x="7581900" y="609600"/>
          <p14:tracePt t="39704" x="7597775" y="609600"/>
          <p14:tracePt t="39716" x="7620000" y="587375"/>
          <p14:tracePt t="39733" x="7642225" y="587375"/>
          <p14:tracePt t="39749" x="7658100" y="587375"/>
          <p14:tracePt t="39766" x="7666038" y="587375"/>
          <p14:tracePt t="39782" x="7673975" y="587375"/>
          <p14:tracePt t="39799" x="7680325" y="571500"/>
          <p14:tracePt t="39799" x="7688263" y="571500"/>
          <p14:tracePt t="39817" x="7726363" y="555625"/>
          <p14:tracePt t="39833" x="7756525" y="555625"/>
          <p14:tracePt t="39850" x="7794625" y="549275"/>
          <p14:tracePt t="39866" x="7802563" y="533400"/>
          <p14:tracePt t="39920" x="7810500" y="533400"/>
          <p14:tracePt t="39928" x="7826375" y="511175"/>
          <p14:tracePt t="39936" x="7856538" y="503238"/>
          <p14:tracePt t="39949" x="7908925" y="487363"/>
          <p14:tracePt t="39966" x="7954963" y="487363"/>
          <p14:tracePt t="39983" x="7970838" y="487363"/>
          <p14:tracePt t="39998" x="7978775" y="487363"/>
          <p14:tracePt t="40015" x="7985125" y="473075"/>
          <p14:tracePt t="40034" x="7985125" y="449263"/>
          <p14:tracePt t="40049" x="7985125" y="434975"/>
          <p14:tracePt t="40065" x="7993063" y="427038"/>
          <p14:tracePt t="40082" x="7993063" y="411163"/>
          <p14:tracePt t="40098" x="7993063" y="396875"/>
          <p14:tracePt t="40120" x="7993063" y="388938"/>
          <p14:tracePt t="40144" x="7993063" y="381000"/>
          <p14:tracePt t="40152" x="7993063" y="373063"/>
          <p14:tracePt t="40165" x="7985125" y="350838"/>
          <p14:tracePt t="40182" x="7978775" y="334963"/>
          <p14:tracePt t="40198" x="7970838" y="320675"/>
          <p14:tracePt t="40198" x="7962900" y="320675"/>
          <p14:tracePt t="40217" x="7962900" y="312738"/>
          <p14:tracePt t="40233" x="7947025" y="304800"/>
          <p14:tracePt t="40249" x="7932738" y="296863"/>
          <p14:tracePt t="40266" x="7908925" y="288925"/>
          <p14:tracePt t="40283" x="7902575" y="274638"/>
          <p14:tracePt t="40298" x="7870825" y="266700"/>
          <p14:tracePt t="40315" x="7856538" y="258763"/>
          <p14:tracePt t="40331" x="7832725" y="258763"/>
          <p14:tracePt t="40349" x="7810500" y="236538"/>
          <p14:tracePt t="40365" x="7780338" y="228600"/>
          <p14:tracePt t="40382" x="7772400" y="228600"/>
          <p14:tracePt t="40398" x="7742238" y="206375"/>
          <p14:tracePt t="40415" x="7718425" y="198438"/>
          <p14:tracePt t="40433" x="7704138" y="190500"/>
          <p14:tracePt t="40448" x="7688263" y="182563"/>
          <p14:tracePt t="40465" x="7666038" y="174625"/>
          <p14:tracePt t="40483" x="7650163" y="168275"/>
          <p14:tracePt t="40498" x="7635875" y="160338"/>
          <p14:tracePt t="40516" x="7620000" y="160338"/>
          <p14:tracePt t="40533" x="7597775" y="160338"/>
          <p14:tracePt t="40548" x="7573963" y="160338"/>
          <p14:tracePt t="40564" x="7559675" y="152400"/>
          <p14:tracePt t="40582" x="7543800" y="152400"/>
          <p14:tracePt t="40600" x="7527925" y="152400"/>
          <p14:tracePt t="40614" x="7513638" y="152400"/>
          <p14:tracePt t="40632" x="7467600" y="152400"/>
          <p14:tracePt t="40650" x="7437438" y="152400"/>
          <p14:tracePt t="40666" x="7413625" y="152400"/>
          <p14:tracePt t="40683" x="7399338" y="152400"/>
          <p14:tracePt t="40698" x="7383463" y="152400"/>
          <p14:tracePt t="40715" x="7375525" y="152400"/>
          <p14:tracePt t="40731" x="7345363" y="152400"/>
          <p14:tracePt t="40748" x="7323138" y="152400"/>
          <p14:tracePt t="40765" x="7285038" y="152400"/>
          <p14:tracePt t="40782" x="7261225" y="152400"/>
          <p14:tracePt t="40798" x="7239000" y="152400"/>
          <p14:tracePt t="40815" x="7223125" y="152400"/>
          <p14:tracePt t="40833" x="7216775" y="152400"/>
          <p14:tracePt t="40849" x="7200900" y="152400"/>
          <p14:tracePt t="40865" x="7178675" y="152400"/>
          <p14:tracePt t="40882" x="7170738" y="152400"/>
          <p14:tracePt t="40897" x="7154863" y="152400"/>
          <p14:tracePt t="40915" x="7146925" y="160338"/>
          <p14:tracePt t="40931" x="7124700" y="160338"/>
          <p14:tracePt t="40948" x="7108825" y="174625"/>
          <p14:tracePt t="40964" x="7094538" y="174625"/>
          <p14:tracePt t="40981" x="7086600" y="182563"/>
          <p14:tracePt t="40998" x="7064375" y="198438"/>
          <p14:tracePt t="41015" x="7048500" y="212725"/>
          <p14:tracePt t="41015" x="7040563" y="212725"/>
          <p14:tracePt t="41034" x="7032625" y="228600"/>
          <p14:tracePt t="41048" x="7002463" y="244475"/>
          <p14:tracePt t="41066" x="6994525" y="250825"/>
          <p14:tracePt t="41082" x="6980238" y="266700"/>
          <p14:tracePt t="41099" x="6964363" y="274638"/>
          <p14:tracePt t="41120" x="6956425" y="288925"/>
          <p14:tracePt t="41144" x="6956425" y="296863"/>
          <p14:tracePt t="41152" x="6956425" y="304800"/>
          <p14:tracePt t="41164" x="6942138" y="312738"/>
          <p14:tracePt t="41180" x="6942138" y="320675"/>
          <p14:tracePt t="41197" x="6942138" y="327025"/>
          <p14:tracePt t="41214" x="6942138" y="334963"/>
          <p14:tracePt t="41232" x="6934200" y="350838"/>
          <p14:tracePt t="41248" x="6926263" y="365125"/>
          <p14:tracePt t="41265" x="6918325" y="396875"/>
          <p14:tracePt t="41282" x="6911975" y="403225"/>
          <p14:tracePt t="41298" x="6911975" y="441325"/>
          <p14:tracePt t="41315" x="6911975" y="457200"/>
          <p14:tracePt t="41330" x="6911975" y="479425"/>
          <p14:tracePt t="41348" x="6911975" y="495300"/>
          <p14:tracePt t="41364" x="6911975" y="511175"/>
          <p14:tracePt t="41380" x="6911975" y="517525"/>
          <p14:tracePt t="41398" x="6911975" y="525463"/>
          <p14:tracePt t="41416" x="6918325" y="541338"/>
          <p14:tracePt t="41448" x="6926263" y="555625"/>
          <p14:tracePt t="41464" x="6934200" y="563563"/>
          <p14:tracePt t="41472" x="6934200" y="571500"/>
          <p14:tracePt t="41481" x="6956425" y="601663"/>
          <p14:tracePt t="41498" x="6964363" y="609600"/>
          <p14:tracePt t="41515" x="6980238" y="625475"/>
          <p14:tracePt t="41532" x="6988175" y="631825"/>
          <p14:tracePt t="41547" x="6994525" y="647700"/>
          <p14:tracePt t="41563" x="7010400" y="663575"/>
          <p14:tracePt t="41581" x="7018338" y="663575"/>
          <p14:tracePt t="41600" x="7018338" y="669925"/>
          <p14:tracePt t="41614" x="7032625" y="677863"/>
          <p14:tracePt t="41630" x="7048500" y="693738"/>
          <p14:tracePt t="41647" x="7078663" y="708025"/>
          <p14:tracePt t="41665" x="7102475" y="731838"/>
          <p14:tracePt t="41681" x="7116763" y="739775"/>
          <p14:tracePt t="41698" x="7140575" y="746125"/>
          <p14:tracePt t="41715" x="7154863" y="754063"/>
          <p14:tracePt t="41731" x="7178675" y="754063"/>
          <p14:tracePt t="41747" x="7185025" y="754063"/>
          <p14:tracePt t="41763" x="7192963" y="754063"/>
          <p14:tracePt t="41780" x="7200900" y="754063"/>
          <p14:tracePt t="41797" x="7216775" y="754063"/>
          <p14:tracePt t="41813" x="7231063" y="754063"/>
          <p14:tracePt t="41832" x="7246938" y="754063"/>
          <p14:tracePt t="41846" x="7285038" y="754063"/>
          <p14:tracePt t="41846" x="7299325" y="754063"/>
          <p14:tracePt t="41865" x="7323138" y="754063"/>
          <p14:tracePt t="41882" x="7331075" y="754063"/>
          <p14:tracePt t="41896" x="7345363" y="754063"/>
          <p14:tracePt t="41920" x="7361238" y="762000"/>
          <p14:tracePt t="41930" x="7413625" y="762000"/>
          <p14:tracePt t="41947" x="7475538" y="762000"/>
          <p14:tracePt t="41964" x="7543800" y="762000"/>
          <p14:tracePt t="41980" x="7566025" y="762000"/>
          <p14:tracePt t="41996" x="7573963" y="762000"/>
          <p14:tracePt t="42013" x="7581900" y="762000"/>
          <p14:tracePt t="42032" x="7589838" y="762000"/>
          <p14:tracePt t="42046" x="7627938" y="762000"/>
          <p14:tracePt t="42063" x="7688263" y="754063"/>
          <p14:tracePt t="42079" x="7772400" y="731838"/>
          <p14:tracePt t="42079" x="7802563" y="731838"/>
          <p14:tracePt t="42097" x="7856538" y="715963"/>
          <p14:tracePt t="42113" x="7864475" y="708025"/>
          <p14:tracePt t="42129" x="7864475" y="693738"/>
          <p14:tracePt t="42145" x="7878763" y="677863"/>
          <p14:tracePt t="42162" x="7886700" y="639763"/>
          <p14:tracePt t="42179" x="7916863" y="601663"/>
          <p14:tracePt t="42196" x="7916863" y="571500"/>
          <p14:tracePt t="42213" x="7924800" y="541338"/>
          <p14:tracePt t="42230" x="7932738" y="525463"/>
          <p14:tracePt t="42247" x="7932738" y="517525"/>
          <p14:tracePt t="42263" x="7932738" y="479425"/>
          <p14:tracePt t="42281" x="7932738" y="434975"/>
          <p14:tracePt t="42297" x="7894638" y="388938"/>
          <p14:tracePt t="42314" x="7864475" y="350838"/>
          <p14:tracePt t="42330" x="7818438" y="320675"/>
          <p14:tracePt t="42347" x="7794625" y="296863"/>
          <p14:tracePt t="42363" x="7764463" y="282575"/>
          <p14:tracePt t="42379" x="7750175" y="282575"/>
          <p14:tracePt t="42396" x="7734300" y="266700"/>
          <p14:tracePt t="42413" x="7718425" y="266700"/>
          <p14:tracePt t="42430" x="7696200" y="266700"/>
          <p14:tracePt t="42446" x="7666038" y="266700"/>
          <p14:tracePt t="42463" x="7635875" y="266700"/>
          <p14:tracePt t="42463" x="7604125" y="266700"/>
          <p14:tracePt t="42481" x="7527925" y="250825"/>
          <p14:tracePt t="42497" x="7451725" y="250825"/>
          <p14:tracePt t="42514" x="7375525" y="250825"/>
          <p14:tracePt t="42531" x="7307263" y="258763"/>
          <p14:tracePt t="42546" x="7246938" y="282575"/>
          <p14:tracePt t="42563" x="7223125" y="288925"/>
          <p14:tracePt t="42579" x="7208838" y="288925"/>
          <p14:tracePt t="42596" x="7192963" y="296863"/>
          <p14:tracePt t="42612" x="7178675" y="296863"/>
          <p14:tracePt t="42629" x="7170738" y="296863"/>
          <p14:tracePt t="42645" x="7154863" y="304800"/>
          <p14:tracePt t="42645" x="7132638" y="312738"/>
          <p14:tracePt t="42665" x="7116763" y="312738"/>
          <p14:tracePt t="42678" x="7094538" y="327025"/>
          <p14:tracePt t="42678" x="7078663" y="334963"/>
          <p14:tracePt t="42697" x="7056438" y="342900"/>
          <p14:tracePt t="42713" x="7040563" y="358775"/>
          <p14:tracePt t="42729" x="7026275" y="373063"/>
          <p14:tracePt t="42746" x="6994525" y="396875"/>
          <p14:tracePt t="42762" x="6988175" y="419100"/>
          <p14:tracePt t="42778" x="6980238" y="441325"/>
          <p14:tracePt t="42795" x="6972300" y="473075"/>
          <p14:tracePt t="42812" x="6964363" y="495300"/>
          <p14:tracePt t="42828" x="6956425" y="517525"/>
          <p14:tracePt t="42845" x="6956425" y="533400"/>
          <p14:tracePt t="42862" x="6956425" y="555625"/>
          <p14:tracePt t="42878" x="6956425" y="571500"/>
          <p14:tracePt t="42895" x="6964363" y="587375"/>
          <p14:tracePt t="42913" x="6972300" y="587375"/>
          <p14:tracePt t="42961" x="6972300" y="593725"/>
          <p14:tracePt t="42984" x="6956425" y="593725"/>
          <p14:tracePt t="43488" x="6888163" y="617538"/>
          <p14:tracePt t="43496" x="6819900" y="631825"/>
          <p14:tracePt t="43511" x="6651625" y="655638"/>
          <p14:tracePt t="43511" x="6569075" y="669925"/>
          <p14:tracePt t="43530" x="6454775" y="693738"/>
          <p14:tracePt t="43546" x="6378575" y="715963"/>
          <p14:tracePt t="43562" x="6332538" y="731838"/>
          <p14:tracePt t="43578" x="6248400" y="754063"/>
          <p14:tracePt t="43594" x="6065838" y="777875"/>
          <p14:tracePt t="43612" x="5684838" y="777875"/>
          <p14:tracePt t="43629" x="5165725" y="777875"/>
          <p14:tracePt t="43647" x="4708525" y="777875"/>
          <p14:tracePt t="43662" x="4479925" y="777875"/>
          <p14:tracePt t="43679" x="4419600" y="777875"/>
          <p14:tracePt t="43696" x="4403725" y="777875"/>
          <p14:tracePt t="43728" x="4365625" y="777875"/>
          <p14:tracePt t="43736" x="4305300" y="777875"/>
          <p14:tracePt t="43746" x="4106863" y="777875"/>
          <p14:tracePt t="43763" x="3916363" y="777875"/>
          <p14:tracePt t="43779" x="3779838" y="777875"/>
          <p14:tracePt t="43796" x="3665538" y="777875"/>
          <p14:tracePt t="43812" x="3581400" y="777875"/>
          <p14:tracePt t="43828" x="3551238" y="769938"/>
          <p14:tracePt t="43846" x="3543300" y="762000"/>
          <p14:tracePt t="43912" x="3535363" y="762000"/>
          <p14:tracePt t="43920" x="3527425" y="754063"/>
          <p14:tracePt t="43929" x="3513138" y="754063"/>
          <p14:tracePt t="43946" x="3505200" y="739775"/>
          <p14:tracePt t="43962" x="3497263" y="739775"/>
          <p14:tracePt t="43979" x="3489325" y="723900"/>
          <p14:tracePt t="43994" x="3482975" y="708025"/>
          <p14:tracePt t="44010" x="3475038" y="708025"/>
          <p14:tracePt t="44026" x="3475038" y="701675"/>
          <p14:tracePt t="44048" x="3475038" y="693738"/>
          <p14:tracePt t="44064" x="3475038" y="677863"/>
          <p14:tracePt t="44104" x="3482975" y="677863"/>
          <p14:tracePt t="44152" x="3489325" y="663575"/>
          <p14:tracePt t="44161" x="3497263" y="663575"/>
          <p14:tracePt t="44168" x="3513138" y="663575"/>
          <p14:tracePt t="44178" x="3527425" y="655638"/>
          <p14:tracePt t="44194" x="3535363" y="647700"/>
          <p14:tracePt t="44211" x="3543300" y="639763"/>
          <p14:tracePt t="44227" x="3551238" y="631825"/>
          <p14:tracePt t="44244" x="3565525" y="601663"/>
          <p14:tracePt t="44261" x="3565525" y="587375"/>
          <p14:tracePt t="44277" x="3573463" y="571500"/>
          <p14:tracePt t="44294" x="3573463" y="541338"/>
          <p14:tracePt t="44313" x="3573463" y="511175"/>
          <p14:tracePt t="44329" x="3573463" y="473075"/>
          <p14:tracePt t="44345" x="3573463" y="449263"/>
          <p14:tracePt t="44362" x="3573463" y="427038"/>
          <p14:tracePt t="44378" x="3565525" y="403225"/>
          <p14:tracePt t="44395" x="3551238" y="381000"/>
          <p14:tracePt t="44411" x="3551238" y="373063"/>
          <p14:tracePt t="44448" x="3543300" y="365125"/>
          <p14:tracePt t="44464" x="3527425" y="350838"/>
          <p14:tracePt t="44472" x="3513138" y="334963"/>
          <p14:tracePt t="44488" x="3505200" y="327025"/>
          <p14:tracePt t="44496" x="3489325" y="320675"/>
          <p14:tracePt t="44510" x="3467100" y="296863"/>
          <p14:tracePt t="44510" x="3444875" y="288925"/>
          <p14:tracePt t="44530" x="3436938" y="282575"/>
          <p14:tracePt t="44544" x="3421063" y="282575"/>
          <p14:tracePt t="44562" x="3406775" y="282575"/>
          <p14:tracePt t="44578" x="3398838" y="282575"/>
          <p14:tracePt t="44594" x="3375025" y="266700"/>
          <p14:tracePt t="44611" x="3368675" y="266700"/>
          <p14:tracePt t="44627" x="3352800" y="266700"/>
          <p14:tracePt t="44645" x="3336925" y="266700"/>
          <p14:tracePt t="44664" x="3322638" y="266700"/>
          <p14:tracePt t="44680" x="3306763" y="266700"/>
          <p14:tracePt t="44693" x="3276600" y="250825"/>
          <p14:tracePt t="44711" x="3260725" y="250825"/>
          <p14:tracePt t="44711" x="3246438" y="250825"/>
          <p14:tracePt t="44729" x="3230563" y="250825"/>
          <p14:tracePt t="44752" x="3222625" y="250825"/>
          <p14:tracePt t="44761" x="3208338" y="258763"/>
          <p14:tracePt t="44777" x="3192463" y="274638"/>
          <p14:tracePt t="44794" x="3178175" y="288925"/>
          <p14:tracePt t="44810" x="3162300" y="320675"/>
          <p14:tracePt t="44827" x="3162300" y="342900"/>
          <p14:tracePt t="44844" x="3146425" y="365125"/>
          <p14:tracePt t="44861" x="3140075" y="388938"/>
          <p14:tracePt t="44878" x="3140075" y="411163"/>
          <p14:tracePt t="44894" x="3140075" y="434975"/>
          <p14:tracePt t="44911" x="3140075" y="465138"/>
          <p14:tracePt t="44911" x="3140075" y="479425"/>
          <p14:tracePt t="44929" x="3140075" y="495300"/>
          <p14:tracePt t="44943" x="3140075" y="549275"/>
          <p14:tracePt t="44961" x="3140075" y="571500"/>
          <p14:tracePt t="44978" x="3140075" y="593725"/>
          <p14:tracePt t="44995" x="3140075" y="601663"/>
          <p14:tracePt t="45010" x="3140075" y="617538"/>
          <p14:tracePt t="45072" x="3140075" y="631825"/>
          <p14:tracePt t="45096" x="3154363" y="639763"/>
          <p14:tracePt t="45112" x="3170238" y="647700"/>
          <p14:tracePt t="45120" x="3192463" y="655638"/>
          <p14:tracePt t="45136" x="3200400" y="655638"/>
          <p14:tracePt t="45145" x="3222625" y="669925"/>
          <p14:tracePt t="45161" x="3246438" y="669925"/>
          <p14:tracePt t="45178" x="3260725" y="685800"/>
          <p14:tracePt t="45194" x="3268663" y="685800"/>
          <p14:tracePt t="45210" x="3276600" y="685800"/>
          <p14:tracePt t="45232" x="3292475" y="685800"/>
          <p14:tracePt t="45248" x="3306763" y="685800"/>
          <p14:tracePt t="45260" x="3322638" y="685800"/>
          <p14:tracePt t="45277" x="3360738" y="685800"/>
          <p14:tracePt t="45294" x="3390900" y="685800"/>
          <p14:tracePt t="45310" x="3413125" y="685800"/>
          <p14:tracePt t="45327" x="3436938" y="685800"/>
          <p14:tracePt t="45344" x="3451225" y="677863"/>
          <p14:tracePt t="45360" x="3467100" y="669925"/>
          <p14:tracePt t="45377" x="3482975" y="655638"/>
          <p14:tracePt t="45394" x="3497263" y="647700"/>
          <p14:tracePt t="45411" x="3513138" y="631825"/>
          <p14:tracePt t="45427" x="3527425" y="625475"/>
          <p14:tracePt t="45443" x="3535363" y="617538"/>
          <p14:tracePt t="45459" x="3543300" y="609600"/>
          <p14:tracePt t="45476" x="3551238" y="601663"/>
          <p14:tracePt t="45493" x="3565525" y="579438"/>
          <p14:tracePt t="45510" x="3581400" y="549275"/>
          <p14:tracePt t="45510" x="3589338" y="541338"/>
          <p14:tracePt t="45529" x="3589338" y="517525"/>
          <p14:tracePt t="45543" x="3603625" y="495300"/>
          <p14:tracePt t="45561" x="3603625" y="479425"/>
          <p14:tracePt t="45577" x="3619500" y="465138"/>
          <p14:tracePt t="45594" x="3619500" y="449263"/>
          <p14:tracePt t="45610" x="3619500" y="434975"/>
          <p14:tracePt t="45627" x="3619500" y="403225"/>
          <p14:tracePt t="45645" x="3619500" y="373063"/>
          <p14:tracePt t="45660" x="3619500" y="358775"/>
          <p14:tracePt t="45676" x="3619500" y="334963"/>
          <p14:tracePt t="45694" x="3611563" y="320675"/>
          <p14:tracePt t="45709" x="3603625" y="312738"/>
          <p14:tracePt t="45728" x="3597275" y="304800"/>
          <p14:tracePt t="45744" x="3589338" y="304800"/>
          <p14:tracePt t="45761" x="3589338" y="296863"/>
          <p14:tracePt t="45775" x="3565525" y="296863"/>
          <p14:tracePt t="45794" x="3543300" y="282575"/>
          <p14:tracePt t="45810" x="3505200" y="266700"/>
          <p14:tracePt t="45827" x="3467100" y="258763"/>
          <p14:tracePt t="45843" x="3451225" y="244475"/>
          <p14:tracePt t="45859" x="3421063" y="236538"/>
          <p14:tracePt t="45876" x="3413125" y="228600"/>
          <p14:tracePt t="45896" x="3406775" y="228600"/>
          <p14:tracePt t="45921" x="3398838" y="228600"/>
          <p14:tracePt t="45928" x="3382963" y="228600"/>
          <p14:tracePt t="45942" x="3352800" y="228600"/>
          <p14:tracePt t="45942" x="3330575" y="228600"/>
          <p14:tracePt t="45961" x="3314700" y="228600"/>
          <p14:tracePt t="45976" x="3276600" y="228600"/>
          <p14:tracePt t="45993" x="3268663" y="228600"/>
          <p14:tracePt t="46008" x="3254375" y="228600"/>
          <p14:tracePt t="46041" x="3246438" y="228600"/>
          <p14:tracePt t="46064" x="3230563" y="228600"/>
          <p14:tracePt t="46072" x="3222625" y="236538"/>
          <p14:tracePt t="46080" x="3216275" y="244475"/>
          <p14:tracePt t="46092" x="3192463" y="258763"/>
          <p14:tracePt t="46109" x="3170238" y="274638"/>
          <p14:tracePt t="46126" x="3146425" y="296863"/>
          <p14:tracePt t="46143" x="3124200" y="320675"/>
          <p14:tracePt t="46143" x="3101975" y="342900"/>
          <p14:tracePt t="46161" x="3094038" y="350838"/>
          <p14:tracePt t="46177" x="3078163" y="373063"/>
          <p14:tracePt t="46193" x="3078163" y="381000"/>
          <p14:tracePt t="46209" x="3078163" y="396875"/>
          <p14:tracePt t="46226" x="3063875" y="411163"/>
          <p14:tracePt t="46242" x="3055938" y="427038"/>
          <p14:tracePt t="46259" x="3055938" y="441325"/>
          <p14:tracePt t="46275" x="3055938" y="473075"/>
          <p14:tracePt t="46292" x="3055938" y="503238"/>
          <p14:tracePt t="46309" x="3055938" y="517525"/>
          <p14:tracePt t="46325" x="3055938" y="549275"/>
          <p14:tracePt t="46343" x="3055938" y="563563"/>
          <p14:tracePt t="46358" x="3063875" y="579438"/>
          <p14:tracePt t="46377" x="3078163" y="601663"/>
          <p14:tracePt t="46393" x="3101975" y="617538"/>
          <p14:tracePt t="46409" x="3108325" y="631825"/>
          <p14:tracePt t="46426" x="3132138" y="639763"/>
          <p14:tracePt t="46443" x="3132138" y="647700"/>
          <p14:tracePt t="46458" x="3140075" y="663575"/>
          <p14:tracePt t="46476" x="3170238" y="685800"/>
          <p14:tracePt t="46492" x="3192463" y="708025"/>
          <p14:tracePt t="46509" x="3208338" y="715963"/>
          <p14:tracePt t="46509" x="3222625" y="723900"/>
          <p14:tracePt t="46529" x="3230563" y="739775"/>
          <p14:tracePt t="46542" x="3238500" y="739775"/>
          <p14:tracePt t="46558" x="3268663" y="754063"/>
          <p14:tracePt t="46577" x="3276600" y="754063"/>
          <p14:tracePt t="46591" x="3298825" y="769938"/>
          <p14:tracePt t="46610" x="3306763" y="777875"/>
          <p14:tracePt t="46626" x="3322638" y="777875"/>
          <p14:tracePt t="46643" x="3336925" y="777875"/>
          <p14:tracePt t="46673" x="3344863" y="777875"/>
          <p14:tracePt t="46696" x="3352800" y="777875"/>
          <p14:tracePt t="46712" x="3360738" y="777875"/>
          <p14:tracePt t="46728" x="3368675" y="777875"/>
          <p14:tracePt t="46736" x="3375025" y="777875"/>
          <p14:tracePt t="46752" x="3390900" y="777875"/>
          <p14:tracePt t="46769" x="3398838" y="777875"/>
          <p14:tracePt t="46784" x="3421063" y="769938"/>
          <p14:tracePt t="46793" x="3436938" y="754063"/>
          <p14:tracePt t="46809" x="3451225" y="754063"/>
          <p14:tracePt t="46826" x="3467100" y="746125"/>
          <p14:tracePt t="46843" x="3475038" y="739775"/>
          <p14:tracePt t="46858" x="3475038" y="731838"/>
          <p14:tracePt t="46880" x="3482975" y="731838"/>
          <p14:tracePt t="46892" x="3482975" y="723900"/>
          <p14:tracePt t="46908" x="3497263" y="708025"/>
          <p14:tracePt t="46925" x="3505200" y="708025"/>
          <p14:tracePt t="46941" x="3521075" y="693738"/>
          <p14:tracePt t="46958" x="3535363" y="677863"/>
          <p14:tracePt t="46975" x="3543300" y="647700"/>
          <p14:tracePt t="46991" x="3543300" y="639763"/>
          <p14:tracePt t="47009" x="3551238" y="625475"/>
          <p14:tracePt t="47027" x="3565525" y="601663"/>
          <p14:tracePt t="47042" x="3573463" y="579438"/>
          <p14:tracePt t="47058" x="3589338" y="555625"/>
          <p14:tracePt t="47075" x="3597275" y="517525"/>
          <p14:tracePt t="47091" x="3597275" y="511175"/>
          <p14:tracePt t="47160" x="3597275" y="503238"/>
          <p14:tracePt t="47168" x="3597275" y="495300"/>
          <p14:tracePt t="47176" x="3597275" y="479425"/>
          <p14:tracePt t="47192" x="3597275" y="465138"/>
          <p14:tracePt t="47209" x="3597275" y="449263"/>
          <p14:tracePt t="47225" x="3597275" y="441325"/>
          <p14:tracePt t="47242" x="3597275" y="434975"/>
          <p14:tracePt t="47258" x="3597275" y="427038"/>
          <p14:tracePt t="47275" x="3597275" y="419100"/>
          <p14:tracePt t="47291" x="3597275" y="411163"/>
          <p14:tracePt t="47307" x="3597275" y="396875"/>
          <p14:tracePt t="47324" x="3589338" y="381000"/>
          <p14:tracePt t="47341" x="3573463" y="365125"/>
          <p14:tracePt t="47358" x="3565525" y="334963"/>
          <p14:tracePt t="47375" x="3551238" y="327025"/>
          <p14:tracePt t="47375" x="3551238" y="320675"/>
          <p14:tracePt t="47393" x="3535363" y="312738"/>
          <p14:tracePt t="47407" x="3535363" y="304800"/>
          <p14:tracePt t="47425" x="3521075" y="288925"/>
          <p14:tracePt t="47442" x="3513138" y="282575"/>
          <p14:tracePt t="47457" x="3497263" y="274638"/>
          <p14:tracePt t="47474" x="3482975" y="258763"/>
          <p14:tracePt t="47489" x="3459163" y="244475"/>
          <p14:tracePt t="47508" x="3436938" y="228600"/>
          <p14:tracePt t="47525" x="3429000" y="228600"/>
          <p14:tracePt t="47541" x="3421063" y="228600"/>
          <p14:tracePt t="47557" x="3398838" y="220663"/>
          <p14:tracePt t="47575" x="3390900" y="220663"/>
          <p14:tracePt t="47608" x="3382963" y="220663"/>
          <p14:tracePt t="47632" x="3368675" y="220663"/>
          <p14:tracePt t="47648" x="3352800" y="220663"/>
          <p14:tracePt t="47664" x="3336925" y="220663"/>
          <p14:tracePt t="47688" x="3330575" y="228600"/>
          <p14:tracePt t="47704" x="3322638" y="228600"/>
          <p14:tracePt t="47712" x="3314700" y="228600"/>
          <p14:tracePt t="47723" x="3298825" y="228600"/>
          <p14:tracePt t="47740" x="3284538" y="244475"/>
          <p14:tracePt t="47756" x="3268663" y="274638"/>
          <p14:tracePt t="47773" x="3260725" y="282575"/>
          <p14:tracePt t="47790" x="3246438" y="296863"/>
          <p14:tracePt t="47807" x="3238500" y="320675"/>
          <p14:tracePt t="47824" x="3230563" y="327025"/>
          <p14:tracePt t="47841" x="3230563" y="350838"/>
          <p14:tracePt t="47856" x="3230563" y="358775"/>
          <p14:tracePt t="47873" x="3222625" y="365125"/>
          <p14:tracePt t="47890" x="3222625" y="381000"/>
          <p14:tracePt t="47907" x="3216275" y="396875"/>
          <p14:tracePt t="47923" x="3216275" y="411163"/>
          <p14:tracePt t="47940" x="3208338" y="419100"/>
          <p14:tracePt t="47957" x="3208338" y="441325"/>
          <p14:tracePt t="47974" x="3208338" y="457200"/>
          <p14:tracePt t="47990" x="3208338" y="473075"/>
          <p14:tracePt t="48007" x="3208338" y="487363"/>
          <p14:tracePt t="48028" x="3208338" y="503238"/>
          <p14:tracePt t="48065" x="3208338" y="511175"/>
          <p14:tracePt t="48089" x="3208338" y="517525"/>
          <p14:tracePt t="48106" x="3208338" y="525463"/>
          <p14:tracePt t="48113" x="3208338" y="541338"/>
          <p14:tracePt t="48124" x="3208338" y="563563"/>
          <p14:tracePt t="48141" x="3208338" y="587375"/>
          <p14:tracePt t="48158" x="3208338" y="601663"/>
          <p14:tracePt t="48174" x="3208338" y="617538"/>
          <p14:tracePt t="48225" x="3222625" y="617538"/>
          <p14:tracePt t="48273" x="3230563" y="617538"/>
          <p14:tracePt t="49185" x="3230563" y="625475"/>
          <p14:tracePt t="49769" x="3230563" y="631825"/>
          <p14:tracePt t="49785" x="3230563" y="639763"/>
          <p14:tracePt t="49793" x="3208338" y="663575"/>
          <p14:tracePt t="49809" x="3208338" y="669925"/>
          <p14:tracePt t="49823" x="3178175" y="701675"/>
          <p14:tracePt t="49840" x="3154363" y="723900"/>
          <p14:tracePt t="49856" x="3124200" y="739775"/>
          <p14:tracePt t="49872" x="3063875" y="762000"/>
          <p14:tracePt t="49890" x="2979738" y="777875"/>
          <p14:tracePt t="49907" x="2873375" y="815975"/>
          <p14:tracePt t="49924" x="2789238" y="838200"/>
          <p14:tracePt t="49940" x="2735263" y="846138"/>
          <p14:tracePt t="49957" x="2713038" y="854075"/>
          <p14:tracePt t="49973" x="2705100" y="854075"/>
          <p14:tracePt t="49989" x="2697163" y="854075"/>
          <p14:tracePt t="50006" x="2659063" y="876300"/>
          <p14:tracePt t="50006" x="2628900" y="876300"/>
          <p14:tracePt t="50027" x="2568575" y="892175"/>
          <p14:tracePt t="50039" x="2422525" y="906463"/>
          <p14:tracePt t="50039" x="2370138" y="922338"/>
          <p14:tracePt t="50057" x="2308225" y="930275"/>
          <p14:tracePt t="50071" x="2217738" y="936625"/>
          <p14:tracePt t="50071" x="2193925" y="936625"/>
          <p14:tracePt t="50090" x="2171700" y="936625"/>
          <p14:tracePt t="50106" x="2163763" y="936625"/>
          <p14:tracePt t="50122" x="2155825" y="936625"/>
          <p14:tracePt t="50139" x="2149475" y="936625"/>
          <p14:tracePt t="50156" x="2141538" y="944563"/>
          <p14:tracePt t="50173" x="2117725" y="952500"/>
          <p14:tracePt t="50189" x="2095500" y="960438"/>
          <p14:tracePt t="50206" x="2049463" y="968375"/>
          <p14:tracePt t="50223" x="2011363" y="968375"/>
          <p14:tracePt t="50223" x="1989138" y="974725"/>
          <p14:tracePt t="50242" x="1981200" y="974725"/>
          <p14:tracePt t="50255" x="1965325" y="974725"/>
          <p14:tracePt t="50281" x="1951038" y="974725"/>
          <p14:tracePt t="50306" x="1943100" y="982663"/>
          <p14:tracePt t="50313" x="1912938" y="982663"/>
          <p14:tracePt t="50323" x="1812925" y="1006475"/>
          <p14:tracePt t="50339" x="1736725" y="1012825"/>
          <p14:tracePt t="50356" x="1684338" y="1020763"/>
          <p14:tracePt t="50372" x="1668463" y="1028700"/>
          <p14:tracePt t="50388" x="1660525" y="1028700"/>
          <p14:tracePt t="50473" x="1660525" y="1036638"/>
          <p14:tracePt t="50785" x="1668463" y="1036638"/>
          <p14:tracePt t="50801" x="1668463" y="1044575"/>
          <p14:tracePt t="50809" x="1684338" y="1044575"/>
          <p14:tracePt t="50825" x="1692275" y="1044575"/>
          <p14:tracePt t="50842" x="1698625" y="1044575"/>
          <p14:tracePt t="50855" x="1714500" y="1050925"/>
          <p14:tracePt t="50855" x="1722438" y="1050925"/>
          <p14:tracePt t="50874" x="1730375" y="1050925"/>
          <p14:tracePt t="50888" x="1790700" y="1058863"/>
          <p14:tracePt t="50906" x="1820863" y="1058863"/>
          <p14:tracePt t="50923" x="1836738" y="1066800"/>
          <p14:tracePt t="50940" x="1851025" y="1066800"/>
          <p14:tracePt t="50977" x="1866900" y="1066800"/>
          <p14:tracePt t="50993" x="1874838" y="1066800"/>
          <p14:tracePt t="51001" x="1897063" y="1066800"/>
          <p14:tracePt t="51009" x="1912938" y="1066800"/>
          <p14:tracePt t="51024" x="1965325" y="1066800"/>
          <p14:tracePt t="51039" x="1981200" y="1066800"/>
          <p14:tracePt t="51054" x="1997075" y="1066800"/>
          <p14:tracePt t="51113" x="2027238" y="1066800"/>
          <p14:tracePt t="51129" x="2049463" y="1066800"/>
          <p14:tracePt t="51138" x="2087563" y="1066800"/>
          <p14:tracePt t="51145" x="2117725" y="1066800"/>
          <p14:tracePt t="51155" x="2171700" y="1066800"/>
          <p14:tracePt t="51172" x="2187575" y="1066800"/>
          <p14:tracePt t="51189" x="2201863" y="1066800"/>
          <p14:tracePt t="51205" x="2217738" y="1058863"/>
          <p14:tracePt t="51249" x="2232025" y="1058863"/>
          <p14:tracePt t="51265" x="2247900" y="1058863"/>
          <p14:tracePt t="51273" x="2255838" y="1058863"/>
          <p14:tracePt t="51289" x="2263775" y="1058863"/>
          <p14:tracePt t="51313" x="2270125" y="1058863"/>
          <p14:tracePt t="51322" x="2286000" y="1058863"/>
          <p14:tracePt t="51339" x="2301875" y="1058863"/>
          <p14:tracePt t="51355" x="2332038" y="1058863"/>
          <p14:tracePt t="51372" x="2346325" y="1058863"/>
          <p14:tracePt t="51417" x="2362200" y="1058863"/>
          <p14:tracePt t="51425" x="2392363" y="1058863"/>
          <p14:tracePt t="51438" x="2438400" y="1058863"/>
          <p14:tracePt t="51455" x="2484438" y="1058863"/>
          <p14:tracePt t="51472" x="2514600" y="1058863"/>
          <p14:tracePt t="51472" x="2522538" y="1058863"/>
          <p14:tracePt t="51490" x="2530475" y="1058863"/>
          <p14:tracePt t="51504" x="2544763" y="1058863"/>
          <p14:tracePt t="51529" x="2560638" y="1058863"/>
          <p14:tracePt t="51539" x="2590800" y="1058863"/>
          <p14:tracePt t="51556" x="2644775" y="1058863"/>
          <p14:tracePt t="51572" x="2697163" y="1058863"/>
          <p14:tracePt t="51588" x="2727325" y="1058863"/>
          <p14:tracePt t="51605" x="2743200" y="1058863"/>
          <p14:tracePt t="51621" x="2751138" y="1058863"/>
          <p14:tracePt t="51637" x="2759075" y="1058863"/>
          <p14:tracePt t="51656" x="2773363" y="1058863"/>
          <p14:tracePt t="51671" x="2789238" y="1058863"/>
          <p14:tracePt t="51687" x="2819400" y="1058863"/>
          <p14:tracePt t="51687" x="2841625" y="1058863"/>
          <p14:tracePt t="51706" x="2865438" y="1058863"/>
          <p14:tracePt t="51722" x="2903538" y="1058863"/>
          <p14:tracePt t="51738" x="2933700" y="1058863"/>
          <p14:tracePt t="51755" x="2987675" y="1058863"/>
          <p14:tracePt t="51771" x="3017838" y="1058863"/>
          <p14:tracePt t="51788" x="3025775" y="1058863"/>
          <p14:tracePt t="51804" x="3040063" y="1058863"/>
          <p14:tracePt t="51822" x="3063875" y="1058863"/>
          <p14:tracePt t="51837" x="3108325" y="1058863"/>
          <p14:tracePt t="51853" x="3170238" y="1058863"/>
          <p14:tracePt t="51870" x="3216275" y="1058863"/>
          <p14:tracePt t="51887" x="3254375" y="1058863"/>
          <p14:tracePt t="51887" x="3276600" y="1058863"/>
          <p14:tracePt t="51906" x="3284538" y="1058863"/>
          <p14:tracePt t="51920" x="3330575" y="1058863"/>
          <p14:tracePt t="51938" x="3344863" y="1058863"/>
          <p14:tracePt t="51955" x="3360738" y="1058863"/>
          <p14:tracePt t="51971" x="3368675" y="1058863"/>
          <p14:tracePt t="51987" x="3382963" y="1058863"/>
          <p14:tracePt t="52004" x="3421063" y="1058863"/>
          <p14:tracePt t="52021" x="3459163" y="1058863"/>
          <p14:tracePt t="52038" x="3489325" y="1058863"/>
          <p14:tracePt t="52054" x="3505200" y="1058863"/>
          <p14:tracePt t="52070" x="3513138" y="1058863"/>
          <p14:tracePt t="52097" x="3521075" y="1058863"/>
          <p14:tracePt t="52105" x="3527425" y="1058863"/>
          <p14:tracePt t="52119" x="3597275" y="1058863"/>
          <p14:tracePt t="52138" x="3635375" y="1058863"/>
          <p14:tracePt t="52155" x="3665538" y="1058863"/>
          <p14:tracePt t="52172" x="3679825" y="1058863"/>
          <p14:tracePt t="52202" x="3695700" y="1058863"/>
          <p14:tracePt t="52209" x="3711575" y="1058863"/>
          <p14:tracePt t="52225" x="3749675" y="1058863"/>
          <p14:tracePt t="52236" x="3825875" y="1058863"/>
          <p14:tracePt t="52254" x="3908425" y="1058863"/>
          <p14:tracePt t="52271" x="3946525" y="1058863"/>
          <p14:tracePt t="52288" x="3978275" y="1058863"/>
          <p14:tracePt t="52304" x="3984625" y="1058863"/>
          <p14:tracePt t="52320" x="3992563" y="1058863"/>
          <p14:tracePt t="52337" x="4008438" y="1058863"/>
          <p14:tracePt t="52361" x="4022725" y="1074738"/>
          <p14:tracePt t="52371" x="4068763" y="1074738"/>
          <p14:tracePt t="52387" x="4106863" y="1074738"/>
          <p14:tracePt t="52404" x="4144963" y="1074738"/>
          <p14:tracePt t="52420" x="4152900" y="1074738"/>
          <p14:tracePt t="52436" x="4168775" y="1074738"/>
          <p14:tracePt t="52457" x="4183063" y="1074738"/>
          <p14:tracePt t="52473" x="4206875" y="1074738"/>
          <p14:tracePt t="52486" x="4259263" y="1074738"/>
          <p14:tracePt t="52504" x="4321175" y="1074738"/>
          <p14:tracePt t="52522" x="4335463" y="1074738"/>
          <p14:tracePt t="52538" x="4343400" y="1074738"/>
          <p14:tracePt t="52577" x="4351338" y="1074738"/>
          <p14:tracePt t="52586" x="4381500" y="1058863"/>
          <p14:tracePt t="52593" x="4403725" y="1058863"/>
          <p14:tracePt t="52603" x="4495800" y="1058863"/>
          <p14:tracePt t="52621" x="4541838" y="1058863"/>
          <p14:tracePt t="52637" x="4572000" y="1058863"/>
          <p14:tracePt t="52656" x="4579938" y="1058863"/>
          <p14:tracePt t="52689" x="4587875" y="1058863"/>
          <p14:tracePt t="52705" x="4618038" y="1066800"/>
          <p14:tracePt t="52721" x="4664075" y="1074738"/>
          <p14:tracePt t="52729" x="4702175" y="1074738"/>
          <p14:tracePt t="52737" x="4740275" y="1074738"/>
          <p14:tracePt t="52752" x="4800600" y="1074738"/>
          <p14:tracePt t="52752" x="4838700" y="1074738"/>
          <p14:tracePt t="52770" x="4846638" y="1074738"/>
          <p14:tracePt t="52841" x="4868863" y="1074738"/>
          <p14:tracePt t="52849" x="4906963" y="1074738"/>
          <p14:tracePt t="52857" x="4968875" y="1074738"/>
          <p14:tracePt t="52869" x="5067300" y="1074738"/>
          <p14:tracePt t="52886" x="5097463" y="1074738"/>
          <p14:tracePt t="52903" x="5097463" y="1082675"/>
          <p14:tracePt t="53345" x="5089525" y="1082675"/>
          <p14:tracePt t="53633" x="5083175" y="1082675"/>
          <p14:tracePt t="53665" x="5075238" y="1082675"/>
          <p14:tracePt t="53673" x="5067300" y="1082675"/>
          <p14:tracePt t="53825" x="5067300" y="1089025"/>
          <p14:tracePt t="56534" x="5045075" y="1089025"/>
          <p14:tracePt t="57385" x="5037138" y="1089025"/>
          <p14:tracePt t="57401" x="5029200" y="1089025"/>
          <p14:tracePt t="57769" x="5006975" y="1089025"/>
          <p14:tracePt t="57777" x="4991100" y="1089025"/>
          <p14:tracePt t="57785" x="4975225" y="1089025"/>
          <p14:tracePt t="57798" x="4945063" y="1089025"/>
          <p14:tracePt t="57815" x="4914900" y="1089025"/>
          <p14:tracePt t="57832" x="4876800" y="1089025"/>
          <p14:tracePt t="57832" x="4854575" y="1089025"/>
          <p14:tracePt t="57850" x="4838700" y="1089025"/>
          <p14:tracePt t="57864" x="4716463" y="1089025"/>
          <p14:tracePt t="57882" x="4618038" y="1089025"/>
          <p14:tracePt t="57899" x="4465638" y="1089025"/>
          <p14:tracePt t="57916" x="4175125" y="1089025"/>
          <p14:tracePt t="57932" x="3779838" y="1089025"/>
          <p14:tracePt t="57948" x="3390900" y="1120775"/>
          <p14:tracePt t="57965" x="3055938" y="1173163"/>
          <p14:tracePt t="57983" x="2789238" y="1279525"/>
          <p14:tracePt t="57998" x="2522538" y="1303338"/>
          <p14:tracePt t="58016" x="2193925" y="1379538"/>
          <p14:tracePt t="58016" x="2049463" y="1425575"/>
          <p14:tracePt t="58034" x="1920875" y="1463675"/>
          <p14:tracePt t="58047" x="1706563" y="1546225"/>
          <p14:tracePt t="58047" x="1600200" y="1570038"/>
          <p14:tracePt t="58066" x="1417638" y="1622425"/>
          <p14:tracePt t="58082" x="1265238" y="1676400"/>
          <p14:tracePt t="58099" x="1158875" y="1744663"/>
          <p14:tracePt t="58115" x="1089025" y="1768475"/>
          <p14:tracePt t="58131" x="1058863" y="1798638"/>
          <p14:tracePt t="58148" x="1028700" y="1812925"/>
          <p14:tracePt t="58165" x="998538" y="1836738"/>
          <p14:tracePt t="58181" x="974725" y="1866900"/>
          <p14:tracePt t="58198" x="944563" y="1905000"/>
          <p14:tracePt t="58215" x="854075" y="1943100"/>
          <p14:tracePt t="58231" x="762000" y="1989138"/>
          <p14:tracePt t="58248" x="685800" y="2027238"/>
          <p14:tracePt t="58248" x="669925" y="2035175"/>
          <p14:tracePt t="58266" x="655638" y="2049463"/>
          <p14:tracePt t="58283" x="647700" y="2049463"/>
          <p14:tracePt t="58297" x="625475" y="2049463"/>
          <p14:tracePt t="58345" x="587375" y="2049463"/>
          <p14:tracePt t="58362" x="525463" y="2049463"/>
          <p14:tracePt t="58369" x="457200" y="2049463"/>
          <p14:tracePt t="58381" x="320675" y="2065338"/>
          <p14:tracePt t="58397" x="282575" y="2087563"/>
          <p14:tracePt t="58413" x="266700" y="2087563"/>
          <p14:tracePt t="59394" x="266700" y="2073275"/>
          <p14:tracePt t="60065" x="258763" y="2057400"/>
          <p14:tracePt t="60097" x="258763" y="2049463"/>
          <p14:tracePt t="60105" x="258763" y="2041525"/>
          <p14:tracePt t="60129" x="250825" y="2041525"/>
          <p14:tracePt t="60137" x="244475" y="2035175"/>
          <p14:tracePt t="60147" x="236538" y="2011363"/>
          <p14:tracePt t="60163" x="228600" y="2003425"/>
          <p14:tracePt t="60185" x="228600" y="1997075"/>
          <p14:tracePt t="60196" x="220663" y="1973263"/>
          <p14:tracePt t="60213" x="212725" y="1951038"/>
          <p14:tracePt t="60229" x="212725" y="1935163"/>
          <p14:tracePt t="60246" x="212725" y="1920875"/>
          <p14:tracePt t="60262" x="212725" y="1912938"/>
          <p14:tracePt t="60278" x="212725" y="1897063"/>
          <p14:tracePt t="60296" x="212725" y="1882775"/>
          <p14:tracePt t="60314" x="212725" y="1866900"/>
          <p14:tracePt t="62097" x="220663" y="1866900"/>
          <p14:tracePt t="62537" x="228600" y="1866900"/>
          <p14:tracePt t="62553" x="236538" y="1866900"/>
          <p14:tracePt t="62561" x="250825" y="1866900"/>
          <p14:tracePt t="62578" x="282575" y="1858963"/>
          <p14:tracePt t="62594" x="288925" y="1851025"/>
          <p14:tracePt t="62609" x="296863" y="1844675"/>
          <p14:tracePt t="62627" x="312738" y="1836738"/>
          <p14:tracePt t="62649" x="327025" y="1836738"/>
          <p14:tracePt t="62660" x="365125" y="1828800"/>
          <p14:tracePt t="62677" x="441325" y="1806575"/>
          <p14:tracePt t="62692" x="511175" y="1782763"/>
          <p14:tracePt t="62709" x="549275" y="1768475"/>
          <p14:tracePt t="62727" x="555625" y="1760538"/>
          <p14:tracePt t="62742" x="563563" y="1752600"/>
          <p14:tracePt t="62760" x="571500" y="1736725"/>
          <p14:tracePt t="62776" x="609600" y="1706563"/>
          <p14:tracePt t="62795" x="639763" y="1684338"/>
          <p14:tracePt t="62811" x="655638" y="1668463"/>
          <p14:tracePt t="62827" x="669925" y="1646238"/>
          <p14:tracePt t="62843" x="677863" y="1630363"/>
          <p14:tracePt t="62860" x="677863" y="1608138"/>
          <p14:tracePt t="62877" x="693738" y="1562100"/>
          <p14:tracePt t="62893" x="693738" y="1539875"/>
          <p14:tracePt t="62910" x="708025" y="1531938"/>
          <p14:tracePt t="62927" x="708025" y="1539875"/>
          <p14:tracePt t="63145" x="708025" y="1554163"/>
          <p14:tracePt t="63153" x="708025" y="1570038"/>
          <p14:tracePt t="63161" x="708025" y="1584325"/>
          <p14:tracePt t="63175" x="708025" y="1654175"/>
          <p14:tracePt t="63194" x="715963" y="1706563"/>
          <p14:tracePt t="63210" x="731838" y="1782763"/>
          <p14:tracePt t="63227" x="746125" y="1798638"/>
          <p14:tracePt t="63244" x="762000" y="1828800"/>
          <p14:tracePt t="63260" x="762000" y="1858963"/>
          <p14:tracePt t="63277" x="762000" y="1866900"/>
          <p14:tracePt t="63292" x="762000" y="1882775"/>
          <p14:tracePt t="63309" x="762000" y="1897063"/>
          <p14:tracePt t="63326" x="762000" y="1912938"/>
          <p14:tracePt t="63342" x="769938" y="1927225"/>
          <p14:tracePt t="63358" x="769938" y="1943100"/>
          <p14:tracePt t="63375" x="769938" y="1958975"/>
          <p14:tracePt t="63375" x="777875" y="1973263"/>
          <p14:tracePt t="63394" x="777875" y="1989138"/>
          <p14:tracePt t="63410" x="777875" y="1997075"/>
          <p14:tracePt t="63425" x="777875" y="2019300"/>
          <p14:tracePt t="63443" x="792163" y="2041525"/>
          <p14:tracePt t="63459" x="792163" y="2079625"/>
          <p14:tracePt t="63476" x="792163" y="2095500"/>
          <p14:tracePt t="63492" x="792163" y="2125663"/>
          <p14:tracePt t="63509" x="792163" y="2133600"/>
          <p14:tracePt t="63526" x="792163" y="2141538"/>
          <p14:tracePt t="63542" x="792163" y="2149475"/>
          <p14:tracePt t="64001" x="800100" y="2149475"/>
          <p14:tracePt t="64009" x="808038" y="2141538"/>
          <p14:tracePt t="64026" x="815975" y="2117725"/>
          <p14:tracePt t="64041" x="815975" y="2103438"/>
          <p14:tracePt t="64058" x="822325" y="2087563"/>
          <p14:tracePt t="64075" x="830263" y="2073275"/>
          <p14:tracePt t="64091" x="830263" y="2065338"/>
          <p14:tracePt t="64108" x="846138" y="2057400"/>
          <p14:tracePt t="64124" x="854075" y="2041525"/>
          <p14:tracePt t="64142" x="860425" y="2041525"/>
          <p14:tracePt t="64158" x="868363" y="2035175"/>
          <p14:tracePt t="64175" x="876300" y="2019300"/>
          <p14:tracePt t="64191" x="892175" y="1989138"/>
          <p14:tracePt t="64191" x="914400" y="1965325"/>
          <p14:tracePt t="64210" x="930275" y="1951038"/>
          <p14:tracePt t="64226" x="936625" y="1943100"/>
          <p14:tracePt t="64242" x="936625" y="1935163"/>
          <p14:tracePt t="64258" x="944563" y="1935163"/>
          <p14:tracePt t="64321" x="952500" y="1927225"/>
          <p14:tracePt t="64329" x="960438" y="1927225"/>
          <p14:tracePt t="64340" x="974725" y="1920875"/>
          <p14:tracePt t="64358" x="990600" y="1905000"/>
          <p14:tracePt t="64375" x="1028700" y="1889125"/>
          <p14:tracePt t="64392" x="1044575" y="1874838"/>
          <p14:tracePt t="64392" x="1050925" y="1866900"/>
          <p14:tracePt t="64410" x="1058863" y="1858963"/>
          <p14:tracePt t="64424" x="1112838" y="1828800"/>
          <p14:tracePt t="64442" x="1135063" y="1806575"/>
          <p14:tracePt t="64459" x="1173163" y="1790700"/>
          <p14:tracePt t="64475" x="1189038" y="1782763"/>
          <p14:tracePt t="64491" x="1203325" y="1774825"/>
          <p14:tracePt t="64508" x="1227138" y="1760538"/>
          <p14:tracePt t="64526" x="1241425" y="1744663"/>
          <p14:tracePt t="64541" x="1273175" y="1736725"/>
          <p14:tracePt t="64557" x="1303338" y="1714500"/>
          <p14:tracePt t="64574" x="1317625" y="1692275"/>
          <p14:tracePt t="64591" x="1341438" y="1684338"/>
          <p14:tracePt t="64591" x="1349375" y="1676400"/>
          <p14:tracePt t="64609" x="1355725" y="1660525"/>
          <p14:tracePt t="64624" x="1355725" y="1646238"/>
          <p14:tracePt t="64642" x="1355725" y="1638300"/>
          <p14:tracePt t="64661" x="1355725" y="1630363"/>
          <p14:tracePt t="64681" x="1349375" y="1646238"/>
          <p14:tracePt t="65065" x="1341438" y="1654175"/>
          <p14:tracePt t="65081" x="1341438" y="1668463"/>
          <p14:tracePt t="65097" x="1341438" y="1684338"/>
          <p14:tracePt t="65106" x="1341438" y="1706563"/>
          <p14:tracePt t="65113" x="1341438" y="1722438"/>
          <p14:tracePt t="65123" x="1341438" y="1760538"/>
          <p14:tracePt t="65141" x="1363663" y="1812925"/>
          <p14:tracePt t="65157" x="1379538" y="1874838"/>
          <p14:tracePt t="65174" x="1401763" y="1927225"/>
          <p14:tracePt t="65190" x="1409700" y="1958975"/>
          <p14:tracePt t="65207" x="1417638" y="1989138"/>
          <p14:tracePt t="65207" x="1417638" y="1997075"/>
          <p14:tracePt t="65226" x="1417638" y="2003425"/>
          <p14:tracePt t="65241" x="1425575" y="2027238"/>
          <p14:tracePt t="65258" x="1425575" y="2035175"/>
          <p14:tracePt t="65275" x="1425575" y="2041525"/>
          <p14:tracePt t="65297" x="1425575" y="2049463"/>
          <p14:tracePt t="65313" x="1425575" y="2065338"/>
          <p14:tracePt t="65338" x="1425575" y="2073275"/>
          <p14:tracePt t="66233" x="1417638" y="2073275"/>
          <p14:tracePt t="67816" x="1417638" y="2065338"/>
          <p14:tracePt t="68977" x="1417638" y="2041525"/>
          <p14:tracePt t="71759" x="1425575" y="2041525"/>
          <p14:tracePt t="71937" x="1431925" y="2035175"/>
          <p14:tracePt t="71969" x="1439863" y="2027238"/>
          <p14:tracePt t="71985" x="1439863" y="2019300"/>
          <p14:tracePt t="71993" x="1439863" y="2011363"/>
          <p14:tracePt t="72009" x="1439863" y="1997075"/>
          <p14:tracePt t="72018" x="1439863" y="1981200"/>
          <p14:tracePt t="72035" x="1447800" y="1958975"/>
          <p14:tracePt t="72051" x="1447800" y="1951038"/>
          <p14:tracePt t="72082" x="1447800" y="1943100"/>
          <p14:tracePt t="72089" x="1447800" y="1935163"/>
          <p14:tracePt t="72100" x="1447800" y="1927225"/>
          <p14:tracePt t="72116" x="1463675" y="1920875"/>
          <p14:tracePt t="72133" x="1463675" y="1905000"/>
          <p14:tracePt t="72150" x="1470025" y="1905000"/>
          <p14:tracePt t="72167" x="1485900" y="1897063"/>
          <p14:tracePt t="72184" x="1493838" y="1897063"/>
          <p14:tracePt t="72217" x="1516063" y="1897063"/>
          <p14:tracePt t="72225" x="1531938" y="1889125"/>
          <p14:tracePt t="72234" x="1608138" y="1866900"/>
          <p14:tracePt t="72251" x="1736725" y="1858963"/>
          <p14:tracePt t="72267" x="1806575" y="1844675"/>
          <p14:tracePt t="72284" x="1836738" y="1844675"/>
          <p14:tracePt t="72300" x="1851025" y="1844675"/>
          <p14:tracePt t="72417" x="1858963" y="1844675"/>
          <p14:tracePt t="72457" x="1858963" y="1858963"/>
          <p14:tracePt t="72513" x="1858963" y="1874838"/>
          <p14:tracePt t="72529" x="1858963" y="1889125"/>
          <p14:tracePt t="72553" x="1858963" y="1897063"/>
          <p14:tracePt t="72569" x="1858963" y="1905000"/>
          <p14:tracePt t="72601" x="1858963" y="1920875"/>
          <p14:tracePt t="72641" x="1858963" y="1935163"/>
          <p14:tracePt t="72697" x="1858963" y="1920875"/>
          <p14:tracePt t="73369" x="1858963" y="1912938"/>
          <p14:tracePt t="73377" x="1858963" y="1905000"/>
          <p14:tracePt t="73393" x="1858963" y="1897063"/>
          <p14:tracePt t="73425" x="1866900" y="1874838"/>
          <p14:tracePt t="73441" x="1874838" y="1874838"/>
          <p14:tracePt t="73450" x="1897063" y="1851025"/>
          <p14:tracePt t="73466" x="1927225" y="1812925"/>
          <p14:tracePt t="73483" x="1943100" y="1760538"/>
          <p14:tracePt t="73499" x="1958975" y="1736725"/>
          <p14:tracePt t="73516" x="1965325" y="1706563"/>
          <p14:tracePt t="73534" x="1981200" y="1692275"/>
          <p14:tracePt t="73549" x="1981200" y="1676400"/>
          <p14:tracePt t="73566" x="1989138" y="1676400"/>
          <p14:tracePt t="73582" x="1989138" y="1660525"/>
          <p14:tracePt t="73598" x="1997075" y="1654175"/>
          <p14:tracePt t="73615" x="2003425" y="1622425"/>
          <p14:tracePt t="73615" x="2011363" y="1616075"/>
          <p14:tracePt t="73633" x="2027238" y="1592263"/>
          <p14:tracePt t="73648" x="2041525" y="1570038"/>
          <p14:tracePt t="73667" x="2041525" y="1562100"/>
          <p14:tracePt t="73682" x="2049463" y="1554163"/>
          <p14:tracePt t="73698" x="2049463" y="1546225"/>
          <p14:tracePt t="75485" x="2049463" y="1539875"/>
          <p14:tracePt t="75905" x="2057400" y="1539875"/>
          <p14:tracePt t="75921" x="2065338" y="1539875"/>
          <p14:tracePt t="75953" x="2073275" y="1539875"/>
          <p14:tracePt t="75962" x="2079625" y="1539875"/>
          <p14:tracePt t="75993" x="2095500" y="1539875"/>
          <p14:tracePt t="76032" x="2095500" y="1531938"/>
          <p14:tracePt t="76049" x="2103438" y="1524000"/>
          <p14:tracePt t="76057" x="2111375" y="1524000"/>
          <p14:tracePt t="76153" x="2117725" y="1524000"/>
          <p14:tracePt t="76169" x="2125663" y="1524000"/>
          <p14:tracePt t="76185" x="2133600" y="1524000"/>
          <p14:tracePt t="76194" x="2141538" y="1524000"/>
          <p14:tracePt t="76201" x="2149475" y="1524000"/>
          <p14:tracePt t="76212" x="2163763" y="1524000"/>
          <p14:tracePt t="76229" x="2171700" y="1516063"/>
          <p14:tracePt t="76246" x="2187575" y="1516063"/>
          <p14:tracePt t="76263" x="2201863" y="1516063"/>
          <p14:tracePt t="76279" x="2232025" y="1516063"/>
          <p14:tracePt t="76296" x="2255838" y="1508125"/>
          <p14:tracePt t="76296" x="2270125" y="1508125"/>
          <p14:tracePt t="76314" x="2278063" y="1508125"/>
          <p14:tracePt t="76329" x="2301875" y="1501775"/>
          <p14:tracePt t="76345" x="2316163" y="1501775"/>
          <p14:tracePt t="76401" x="2332038" y="1501775"/>
          <p14:tracePt t="76410" x="2346325" y="1501775"/>
          <p14:tracePt t="76417" x="2384425" y="1501775"/>
          <p14:tracePt t="76428" x="2468563" y="1501775"/>
          <p14:tracePt t="76446" x="2530475" y="1493838"/>
          <p14:tracePt t="76463" x="2536825" y="1493838"/>
          <p14:tracePt t="76478" x="2544763" y="1493838"/>
          <p14:tracePt t="76495" x="2544763" y="1485900"/>
          <p14:tracePt t="76545" x="2536825" y="1485900"/>
          <p14:tracePt t="76873" x="2530475" y="1485900"/>
          <p14:tracePt t="76929" x="2522538" y="1485900"/>
          <p14:tracePt t="76945" x="2514600" y="1485900"/>
          <p14:tracePt t="76953" x="2506663" y="1485900"/>
          <p14:tracePt t="76962" x="2492375" y="1485900"/>
          <p14:tracePt t="76979" x="2460625" y="1477963"/>
          <p14:tracePt t="76996" x="2438400" y="1477963"/>
          <p14:tracePt t="77012" x="2416175" y="1470025"/>
          <p14:tracePt t="77030" x="2400300" y="1470025"/>
          <p14:tracePt t="77046" x="2370138" y="1470025"/>
          <p14:tracePt t="77062" x="2301875" y="1470025"/>
          <p14:tracePt t="77078" x="2155825" y="1470025"/>
          <p14:tracePt t="77096" x="2003425" y="1470025"/>
          <p14:tracePt t="77112" x="1874838" y="1470025"/>
          <p14:tracePt t="77129" x="1782763" y="1463675"/>
          <p14:tracePt t="77129" x="1744663" y="1447800"/>
          <p14:tracePt t="77146" x="1698625" y="1425575"/>
          <p14:tracePt t="77162" x="1676400" y="1425575"/>
          <p14:tracePt t="77179" x="1638300" y="1409700"/>
          <p14:tracePt t="77196" x="1562100" y="1401763"/>
          <p14:tracePt t="77212" x="1417638" y="1387475"/>
          <p14:tracePt t="77228" x="1279525" y="1387475"/>
          <p14:tracePt t="77245" x="1158875" y="1379538"/>
          <p14:tracePt t="77262" x="1066800" y="1355725"/>
          <p14:tracePt t="77278" x="1036638" y="1355725"/>
          <p14:tracePt t="77295" x="1012825" y="1349375"/>
          <p14:tracePt t="77311" x="1006475" y="1349375"/>
          <p14:tracePt t="77353" x="998538" y="1349375"/>
          <p14:tracePt t="77361" x="982663" y="1349375"/>
          <p14:tracePt t="77369" x="960438" y="1349375"/>
          <p14:tracePt t="77378" x="876300" y="1349375"/>
          <p14:tracePt t="77396" x="808038" y="1349375"/>
          <p14:tracePt t="77411" x="677863" y="1349375"/>
          <p14:tracePt t="77428" x="579438" y="1349375"/>
          <p14:tracePt t="77445" x="571500" y="1349375"/>
          <p14:tracePt t="77459" x="563563" y="1349375"/>
          <p14:tracePt t="77489" x="549275" y="1349375"/>
          <p14:tracePt t="77497" x="549275" y="1355725"/>
          <p14:tracePt t="77511" x="503238" y="1379538"/>
          <p14:tracePt t="77511" x="479425" y="1387475"/>
          <p14:tracePt t="77530" x="473075" y="1401763"/>
          <p14:tracePt t="77543" x="434975" y="1431925"/>
          <p14:tracePt t="77543" x="419100" y="1455738"/>
          <p14:tracePt t="77561" x="396875" y="1470025"/>
          <p14:tracePt t="77578" x="381000" y="1485900"/>
          <p14:tracePt t="77594" x="381000" y="1501775"/>
          <p14:tracePt t="77610" x="373063" y="1531938"/>
          <p14:tracePt t="77627" x="373063" y="1546225"/>
          <p14:tracePt t="77643" x="365125" y="1570038"/>
          <p14:tracePt t="77660" x="365125" y="1600200"/>
          <p14:tracePt t="77677" x="350838" y="1630363"/>
          <p14:tracePt t="77693" x="342900" y="1654175"/>
          <p14:tracePt t="77710" x="327025" y="1684338"/>
          <p14:tracePt t="77727" x="320675" y="1698625"/>
          <p14:tracePt t="77743" x="312738" y="1714500"/>
          <p14:tracePt t="77760" x="304800" y="1736725"/>
          <p14:tracePt t="77778" x="304800" y="1744663"/>
          <p14:tracePt t="77795" x="296863" y="1768475"/>
          <p14:tracePt t="77811" x="296863" y="1774825"/>
          <p14:tracePt t="77828" x="288925" y="1782763"/>
          <p14:tracePt t="77843" x="288925" y="1790700"/>
          <p14:tracePt t="77873" x="282575" y="1798638"/>
          <p14:tracePt t="78193" x="274638" y="1798638"/>
          <p14:tracePt t="85263" x="266700" y="1798638"/>
          <p14:tracePt t="85617" x="250825" y="1798638"/>
          <p14:tracePt t="85649" x="250825" y="1806575"/>
          <p14:tracePt t="85673" x="244475" y="1806575"/>
          <p14:tracePt t="85705" x="236538" y="1806575"/>
          <p14:tracePt t="85721" x="228600" y="1812925"/>
          <p14:tracePt t="85745" x="220663" y="1812925"/>
          <p14:tracePt t="85753" x="220663" y="1820863"/>
          <p14:tracePt t="85777" x="212725" y="1820863"/>
          <p14:tracePt t="85786" x="206375" y="1828800"/>
          <p14:tracePt t="85809" x="198438" y="1828800"/>
          <p14:tracePt t="85857" x="190500" y="1828800"/>
          <p14:tracePt t="85865" x="190500" y="1836738"/>
          <p14:tracePt t="85897" x="182563" y="1844675"/>
          <p14:tracePt t="85977" x="182563" y="1851025"/>
          <p14:tracePt t="85993" x="182563" y="1858963"/>
          <p14:tracePt t="86097" x="182563" y="1866900"/>
          <p14:tracePt t="86177" x="174625" y="1866900"/>
          <p14:tracePt t="86185" x="168275" y="1866900"/>
          <p14:tracePt t="86473" x="160338" y="1866900"/>
          <p14:tracePt t="86481" x="144463" y="1866900"/>
          <p14:tracePt t="86497" x="136525" y="1866900"/>
          <p14:tracePt t="86513" x="122238" y="1866900"/>
          <p14:tracePt t="86529" x="114300" y="1866900"/>
          <p14:tracePt t="86545" x="98425" y="1866900"/>
          <p14:tracePt t="86552" x="92075" y="1866900"/>
          <p14:tracePt t="86567" x="60325" y="1866900"/>
          <p14:tracePt t="86586" x="53975" y="1866900"/>
          <p14:tracePt t="86825" x="60325" y="1866900"/>
          <p14:tracePt t="86873" x="68263" y="1866900"/>
          <p14:tracePt t="86897" x="76200" y="1866900"/>
          <p14:tracePt t="86905" x="84138" y="1866900"/>
          <p14:tracePt t="86921" x="92075" y="1858963"/>
          <p14:tracePt t="86936" x="98425" y="1851025"/>
          <p14:tracePt t="86950" x="106363" y="1851025"/>
          <p14:tracePt t="86968" x="114300" y="1851025"/>
          <p14:tracePt t="87009" x="130175" y="1851025"/>
          <p14:tracePt t="88819" x="136525" y="1851025"/>
          <p14:tracePt t="89025" x="144463" y="1851025"/>
          <p14:tracePt t="89033" x="152400" y="1844675"/>
          <p14:tracePt t="89050" x="160338" y="1836738"/>
          <p14:tracePt t="89066" x="168275" y="1836738"/>
          <p14:tracePt t="89083" x="174625" y="1828800"/>
          <p14:tracePt t="89105" x="182563" y="1828800"/>
          <p14:tracePt t="89116" x="198438" y="1828800"/>
          <p14:tracePt t="89132" x="212725" y="1812925"/>
          <p14:tracePt t="89149" x="228600" y="1812925"/>
          <p14:tracePt t="89166" x="236538" y="1806575"/>
          <p14:tracePt t="89182" x="244475" y="1806575"/>
          <p14:tracePt t="89201" x="250825" y="1798638"/>
          <p14:tracePt t="89216" x="258763" y="1798638"/>
          <p14:tracePt t="89232" x="274638" y="1790700"/>
          <p14:tracePt t="89248" x="282575" y="1782763"/>
          <p14:tracePt t="89267" x="296863" y="1774825"/>
          <p14:tracePt t="89283" x="312738" y="1774825"/>
          <p14:tracePt t="89299" x="320675" y="1774825"/>
          <p14:tracePt t="89330" x="327025" y="1774825"/>
          <p14:tracePt t="89345" x="334963" y="1774825"/>
          <p14:tracePt t="89361" x="342900" y="1768475"/>
          <p14:tracePt t="89369" x="350838" y="1768475"/>
          <p14:tracePt t="89385" x="365125" y="1768475"/>
          <p14:tracePt t="89401" x="396875" y="1760538"/>
          <p14:tracePt t="89415" x="419100" y="1760538"/>
          <p14:tracePt t="89415" x="434975" y="1760538"/>
          <p14:tracePt t="89433" x="449263" y="1752600"/>
          <p14:tracePt t="89448" x="465138" y="1752600"/>
          <p14:tracePt t="89497" x="473075" y="1752600"/>
          <p14:tracePt t="89529" x="495300" y="1752600"/>
          <p14:tracePt t="89537" x="511175" y="1736725"/>
          <p14:tracePt t="89548" x="549275" y="1736725"/>
          <p14:tracePt t="89566" x="571500" y="1736725"/>
          <p14:tracePt t="89582" x="579438" y="1736725"/>
          <p14:tracePt t="89598" x="579438" y="1730375"/>
          <p14:tracePt t="89615" x="587375" y="1730375"/>
          <p14:tracePt t="89641" x="593725" y="1730375"/>
          <p14:tracePt t="89651" x="617538" y="1730375"/>
          <p14:tracePt t="89667" x="647700" y="1730375"/>
          <p14:tracePt t="89683" x="655638" y="1730375"/>
          <p14:tracePt t="89697" x="663575" y="1730375"/>
          <p14:tracePt t="89745" x="663575" y="1722438"/>
          <p14:tracePt t="90041" x="663575" y="1714500"/>
          <p14:tracePt t="90057" x="655638" y="1714500"/>
          <p14:tracePt t="90081" x="655638" y="1706563"/>
          <p14:tracePt t="90098" x="655638" y="1698625"/>
          <p14:tracePt t="90121" x="655638" y="1692275"/>
          <p14:tracePt t="90137" x="655638" y="1684338"/>
          <p14:tracePt t="90146" x="655638" y="1676400"/>
          <p14:tracePt t="90162" x="655638" y="1660525"/>
          <p14:tracePt t="90193" x="655638" y="1654175"/>
          <p14:tracePt t="90225" x="655638" y="1646238"/>
          <p14:tracePt t="90241" x="655638" y="1638300"/>
          <p14:tracePt t="90273" x="655638" y="1630363"/>
          <p14:tracePt t="90313" x="663575" y="1630363"/>
          <p14:tracePt t="90321" x="669925" y="1622425"/>
          <p14:tracePt t="90331" x="669925" y="1608138"/>
          <p14:tracePt t="90353" x="669925" y="1592263"/>
          <p14:tracePt t="90369" x="669925" y="1584325"/>
          <p14:tracePt t="90393" x="669925" y="1577975"/>
          <p14:tracePt t="90417" x="669925" y="1570038"/>
          <p14:tracePt t="90449" x="669925" y="1562100"/>
          <p14:tracePt t="90457" x="669925" y="1554163"/>
          <p14:tracePt t="90466" x="669925" y="1546225"/>
          <p14:tracePt t="90482" x="669925" y="1539875"/>
          <p14:tracePt t="90498" x="669925" y="1524000"/>
          <p14:tracePt t="90521" x="669925" y="1516063"/>
          <p14:tracePt t="90577" x="669925" y="1508125"/>
          <p14:tracePt t="90585" x="669925" y="1501775"/>
          <p14:tracePt t="90601" x="663575" y="1501775"/>
          <p14:tracePt t="90614" x="655638" y="1493838"/>
          <p14:tracePt t="90633" x="655638" y="1485900"/>
          <p14:tracePt t="90649" x="647700" y="1485900"/>
          <p14:tracePt t="90665" x="639763" y="1477963"/>
          <p14:tracePt t="90680" x="631825" y="1470025"/>
          <p14:tracePt t="90737" x="625475" y="1463675"/>
          <p14:tracePt t="90761" x="617538" y="1455738"/>
          <p14:tracePt t="90777" x="609600" y="1447800"/>
          <p14:tracePt t="90809" x="601663" y="1447800"/>
          <p14:tracePt t="90881" x="593725" y="1447800"/>
          <p14:tracePt t="90945" x="587375" y="1455738"/>
          <p14:tracePt t="90985" x="579438" y="1463675"/>
          <p14:tracePt t="91025" x="579438" y="1470025"/>
          <p14:tracePt t="91041" x="579438" y="1477963"/>
          <p14:tracePt t="91057" x="579438" y="1485900"/>
          <p14:tracePt t="91073" x="571500" y="1485900"/>
          <p14:tracePt t="91081" x="571500" y="1493838"/>
          <p14:tracePt t="91113" x="571500" y="1501775"/>
          <p14:tracePt t="91130" x="571500" y="1508125"/>
          <p14:tracePt t="91137" x="563563" y="1508125"/>
          <p14:tracePt t="91147" x="563563" y="1524000"/>
          <p14:tracePt t="91164" x="555625" y="1531938"/>
          <p14:tracePt t="91180" x="555625" y="1539875"/>
          <p14:tracePt t="91197" x="555625" y="1546225"/>
          <p14:tracePt t="91213" x="555625" y="1554163"/>
          <p14:tracePt t="91257" x="549275" y="1554163"/>
          <p14:tracePt t="91273" x="549275" y="1562100"/>
          <p14:tracePt t="91289" x="549275" y="1577975"/>
          <p14:tracePt t="91345" x="549275" y="1584325"/>
          <p14:tracePt t="91393" x="549275" y="1592263"/>
          <p14:tracePt t="91409" x="541338" y="1600200"/>
          <p14:tracePt t="91417" x="541338" y="1608138"/>
          <p14:tracePt t="91449" x="541338" y="1616075"/>
          <p14:tracePt t="91801" x="541338" y="1630363"/>
          <p14:tracePt t="91889" x="541338" y="1638300"/>
          <p14:tracePt t="91921" x="541338" y="1646238"/>
          <p14:tracePt t="91961" x="541338" y="1654175"/>
          <p14:tracePt t="91985" x="541338" y="1660525"/>
          <p14:tracePt t="92025" x="541338" y="1668463"/>
          <p14:tracePt t="92073" x="541338" y="1684338"/>
          <p14:tracePt t="92105" x="541338" y="1692275"/>
          <p14:tracePt t="92137" x="541338" y="1698625"/>
          <p14:tracePt t="92146" x="541338" y="1706563"/>
          <p14:tracePt t="92153" x="541338" y="1714500"/>
          <p14:tracePt t="92163" x="541338" y="1730375"/>
          <p14:tracePt t="92180" x="541338" y="1736725"/>
          <p14:tracePt t="92196" x="541338" y="1752600"/>
          <p14:tracePt t="92212" x="541338" y="1768475"/>
          <p14:tracePt t="92233" x="541338" y="1774825"/>
          <p14:tracePt t="92265" x="541338" y="1782763"/>
          <p14:tracePt t="92289" x="541338" y="1790700"/>
          <p14:tracePt t="92321" x="541338" y="1798638"/>
          <p14:tracePt t="92329" x="541338" y="1806575"/>
          <p14:tracePt t="92353" x="541338" y="1820863"/>
          <p14:tracePt t="92393" x="541338" y="1828800"/>
          <p14:tracePt t="92441" x="541338" y="1851025"/>
          <p14:tracePt t="92537" x="541338" y="1858963"/>
          <p14:tracePt t="92569" x="541338" y="1866900"/>
          <p14:tracePt t="92578" x="549275" y="1866900"/>
          <p14:tracePt t="92585" x="549275" y="1874838"/>
          <p14:tracePt t="92601" x="549275" y="1882775"/>
          <p14:tracePt t="92745" x="549275" y="1889125"/>
          <p14:tracePt t="92761" x="549275" y="1905000"/>
          <p14:tracePt t="92778" x="549275" y="1912938"/>
          <p14:tracePt t="92809" x="549275" y="1920875"/>
          <p14:tracePt t="92817" x="549275" y="1927225"/>
          <p14:tracePt t="92828" x="563563" y="1943100"/>
          <p14:tracePt t="92845" x="563563" y="1951038"/>
          <p14:tracePt t="92863" x="563563" y="1965325"/>
          <p14:tracePt t="92878" x="563563" y="1973263"/>
          <p14:tracePt t="92894" x="571500" y="1981200"/>
          <p14:tracePt t="92911" x="571500" y="1989138"/>
          <p14:tracePt t="92928" x="571500" y="1997075"/>
          <p14:tracePt t="92993" x="579438" y="2003425"/>
          <p14:tracePt t="93001" x="587375" y="2003425"/>
          <p14:tracePt t="93017" x="593725" y="2003425"/>
          <p14:tracePt t="93041" x="601663" y="2003425"/>
          <p14:tracePt t="93049" x="609600" y="1997075"/>
          <p14:tracePt t="93061" x="609600" y="1981200"/>
          <p14:tracePt t="93079" x="609600" y="1958975"/>
          <p14:tracePt t="93096" x="609600" y="1943100"/>
          <p14:tracePt t="93111" x="617538" y="1943100"/>
          <p14:tracePt t="93128" x="617538" y="1920875"/>
          <p14:tracePt t="93146" x="617538" y="1905000"/>
          <p14:tracePt t="93162" x="639763" y="1874838"/>
          <p14:tracePt t="93179" x="639763" y="1844675"/>
          <p14:tracePt t="93195" x="647700" y="1812925"/>
          <p14:tracePt t="93211" x="647700" y="1782763"/>
          <p14:tracePt t="93228" x="655638" y="1768475"/>
          <p14:tracePt t="93244" x="655638" y="1760538"/>
          <p14:tracePt t="93281" x="655638" y="1752600"/>
          <p14:tracePt t="93289" x="663575" y="1744663"/>
          <p14:tracePt t="93297" x="669925" y="1736725"/>
          <p14:tracePt t="93311" x="669925" y="1722438"/>
          <p14:tracePt t="93330" x="669925" y="1714500"/>
          <p14:tracePt t="93344" x="677863" y="1698625"/>
          <p14:tracePt t="93409" x="685800" y="1684338"/>
          <p14:tracePt t="93425" x="685800" y="1676400"/>
          <p14:tracePt t="93441" x="685800" y="1668463"/>
          <p14:tracePt t="93449" x="685800" y="1660525"/>
          <p14:tracePt t="93461" x="685800" y="1654175"/>
          <p14:tracePt t="93601" x="685800" y="1646238"/>
          <p14:tracePt t="93721" x="685800" y="1638300"/>
          <p14:tracePt t="93833" x="677863" y="1638300"/>
          <p14:tracePt t="94001" x="677863" y="1646238"/>
          <p14:tracePt t="94041" x="677863" y="1654175"/>
          <p14:tracePt t="94065" x="677863" y="1660525"/>
          <p14:tracePt t="94089" x="669925" y="1660525"/>
          <p14:tracePt t="94105" x="669925" y="1668463"/>
          <p14:tracePt t="94121" x="669925" y="1676400"/>
          <p14:tracePt t="94129" x="669925" y="1684338"/>
          <p14:tracePt t="94143" x="669925" y="1698625"/>
          <p14:tracePt t="94161" x="669925" y="1706563"/>
          <p14:tracePt t="94305" x="669925" y="1714500"/>
          <p14:tracePt t="96095" x="663575" y="1714500"/>
          <p14:tracePt t="96745" x="655638" y="1714500"/>
          <p14:tracePt t="97169" x="647700" y="1714500"/>
          <p14:tracePt t="97185" x="631825" y="1714500"/>
          <p14:tracePt t="97241" x="625475" y="1730375"/>
          <p14:tracePt t="97257" x="617538" y="1730375"/>
          <p14:tracePt t="97265" x="609600" y="1730375"/>
          <p14:tracePt t="97281" x="593725" y="1744663"/>
          <p14:tracePt t="97291" x="587375" y="1744663"/>
          <p14:tracePt t="97313" x="579438" y="1744663"/>
          <p14:tracePt t="97337" x="571500" y="1752600"/>
          <p14:tracePt t="97369" x="563563" y="1760538"/>
          <p14:tracePt t="97377" x="555625" y="1760538"/>
          <p14:tracePt t="97417" x="549275" y="1760538"/>
          <p14:tracePt t="97433" x="533400" y="1768475"/>
          <p14:tracePt t="97442" x="517525" y="1774825"/>
          <p14:tracePt t="97458" x="503238" y="1774825"/>
          <p14:tracePt t="97475" x="503238" y="1782763"/>
          <p14:tracePt t="97490" x="495300" y="1790700"/>
          <p14:tracePt t="97530" x="487363" y="1790700"/>
          <p14:tracePt t="97537" x="479425" y="1790700"/>
          <p14:tracePt t="97545" x="465138" y="1798638"/>
          <p14:tracePt t="97561" x="449263" y="1798638"/>
          <p14:tracePt t="97577" x="441325" y="1798638"/>
          <p14:tracePt t="97590" x="434975" y="1806575"/>
          <p14:tracePt t="97607" x="427038" y="1806575"/>
          <p14:tracePt t="97633" x="419100" y="1806575"/>
          <p14:tracePt t="97642" x="403225" y="1812925"/>
          <p14:tracePt t="97658" x="388938" y="1820863"/>
          <p14:tracePt t="97658" x="358775" y="1828800"/>
          <p14:tracePt t="97674" x="327025" y="1844675"/>
          <p14:tracePt t="97690" x="312738" y="1851025"/>
          <p14:tracePt t="97707" x="296863" y="1858963"/>
          <p14:tracePt t="97724" x="258763" y="1882775"/>
          <p14:tracePt t="97740" x="244475" y="1889125"/>
          <p14:tracePt t="97756" x="250825" y="1889125"/>
          <p14:tracePt t="97993" x="258763" y="1889125"/>
          <p14:tracePt t="98009" x="266700" y="1889125"/>
          <p14:tracePt t="98025" x="274638" y="1882775"/>
          <p14:tracePt t="98033" x="288925" y="1882775"/>
          <p14:tracePt t="98049" x="296863" y="1882775"/>
          <p14:tracePt t="98058" x="312738" y="1874838"/>
          <p14:tracePt t="98074" x="334963" y="1866900"/>
          <p14:tracePt t="98091" x="373063" y="1851025"/>
          <p14:tracePt t="98107" x="403225" y="1836738"/>
          <p14:tracePt t="98123" x="441325" y="1820863"/>
          <p14:tracePt t="98140" x="465138" y="1820863"/>
          <p14:tracePt t="98156" x="465138" y="1812925"/>
          <p14:tracePt t="98172" x="479425" y="1812925"/>
          <p14:tracePt t="98189" x="517525" y="1798638"/>
          <p14:tracePt t="98207" x="549275" y="1790700"/>
          <p14:tracePt t="98223" x="571500" y="1774825"/>
          <p14:tracePt t="98240" x="587375" y="1760538"/>
          <p14:tracePt t="98240" x="587375" y="1752600"/>
          <p14:tracePt t="98258" x="593725" y="1744663"/>
          <p14:tracePt t="98273" x="601663" y="1736725"/>
          <p14:tracePt t="98289" x="609600" y="1730375"/>
          <p14:tracePt t="98307" x="609600" y="1714500"/>
          <p14:tracePt t="98329" x="617538" y="1714500"/>
          <p14:tracePt t="98345" x="631825" y="1698625"/>
          <p14:tracePt t="98377" x="639763" y="1692275"/>
          <p14:tracePt t="98409" x="647700" y="1684338"/>
          <p14:tracePt t="98433" x="639763" y="1684338"/>
          <p14:tracePt t="98793" x="631825" y="1684338"/>
          <p14:tracePt t="98897" x="625475" y="1684338"/>
          <p14:tracePt t="99529" x="617538" y="1684338"/>
          <p14:tracePt t="99553" x="601663" y="1684338"/>
          <p14:tracePt t="99633" x="609600" y="1684338"/>
          <p14:tracePt t="99905" x="609600" y="1676400"/>
          <p14:tracePt t="99921" x="617538" y="1676400"/>
          <p14:tracePt t="99929" x="617538" y="1668463"/>
          <p14:tracePt t="100033" x="625475" y="1668463"/>
          <p14:tracePt t="100057" x="625475" y="1660525"/>
          <p14:tracePt t="100089" x="631825" y="1660525"/>
          <p14:tracePt t="100097" x="625475" y="1660525"/>
          <p14:tracePt t="100801" x="617538" y="1660525"/>
          <p14:tracePt t="100825" x="609600" y="1660525"/>
          <p14:tracePt t="100841" x="593725" y="1660525"/>
          <p14:tracePt t="100857" x="587375" y="1660525"/>
          <p14:tracePt t="100881" x="571500" y="1660525"/>
          <p14:tracePt t="100897" x="563563" y="1668463"/>
          <p14:tracePt t="100905" x="563563" y="1676400"/>
          <p14:tracePt t="100920" x="541338" y="1684338"/>
          <p14:tracePt t="100920" x="533400" y="1692275"/>
          <p14:tracePt t="100938" x="517525" y="1698625"/>
          <p14:tracePt t="100954" x="511175" y="1706563"/>
          <p14:tracePt t="100971" x="487363" y="1730375"/>
          <p14:tracePt t="100987" x="479425" y="1730375"/>
          <p14:tracePt t="101003" x="465138" y="1730375"/>
          <p14:tracePt t="101025" x="465138" y="1736725"/>
          <p14:tracePt t="101041" x="457200" y="1736725"/>
          <p14:tracePt t="101057" x="457200" y="1744663"/>
          <p14:tracePt t="101070" x="449263" y="1752600"/>
          <p14:tracePt t="101086" x="434975" y="1760538"/>
          <p14:tracePt t="101103" x="419100" y="1768475"/>
          <p14:tracePt t="101121" x="411163" y="1774825"/>
          <p14:tracePt t="101136" x="358775" y="1782763"/>
          <p14:tracePt t="101154" x="327025" y="1790700"/>
          <p14:tracePt t="101171" x="304800" y="1798638"/>
          <p14:tracePt t="101187" x="296863" y="1806575"/>
          <p14:tracePt t="101233" x="288925" y="1806575"/>
          <p14:tracePt t="101249" x="274638" y="1806575"/>
          <p14:tracePt t="101257" x="258763" y="1812925"/>
          <p14:tracePt t="101269" x="236538" y="1812925"/>
          <p14:tracePt t="101286" x="220663" y="1812925"/>
          <p14:tracePt t="101303" x="212725" y="1812925"/>
          <p14:tracePt t="101320" x="228600" y="1812925"/>
          <p14:tracePt t="101577" x="236538" y="1812925"/>
          <p14:tracePt t="101585" x="258763" y="1812925"/>
          <p14:tracePt t="101593" x="274638" y="1806575"/>
          <p14:tracePt t="101603" x="312738" y="1798638"/>
          <p14:tracePt t="101620" x="373063" y="1782763"/>
          <p14:tracePt t="101636" x="411163" y="1760538"/>
          <p14:tracePt t="101636" x="419100" y="1760538"/>
          <p14:tracePt t="101658" x="427038" y="1760538"/>
          <p14:tracePt t="101673" x="434975" y="1760538"/>
          <p14:tracePt t="101686" x="449263" y="1752600"/>
          <p14:tracePt t="101704" x="473075" y="1744663"/>
          <p14:tracePt t="101720" x="487363" y="1736725"/>
          <p14:tracePt t="101720" x="495300" y="1736725"/>
          <p14:tracePt t="101738" x="503238" y="1736725"/>
          <p14:tracePt t="101738" x="517525" y="1736725"/>
          <p14:tracePt t="101753" x="525463" y="1722438"/>
          <p14:tracePt t="101770" x="533400" y="1722438"/>
          <p14:tracePt t="101809" x="541338" y="1722438"/>
          <p14:tracePt t="101817" x="549275" y="1714500"/>
          <p14:tracePt t="101825" x="555625" y="1706563"/>
          <p14:tracePt t="101841" x="563563" y="1706563"/>
          <p14:tracePt t="101852" x="571500" y="1706563"/>
          <p14:tracePt t="101869" x="579438" y="1698625"/>
          <p14:tracePt t="101886" x="587375" y="1692275"/>
          <p14:tracePt t="101902" x="593725" y="1692275"/>
          <p14:tracePt t="101929" x="601663" y="1692275"/>
          <p14:tracePt t="101953" x="601663" y="1684338"/>
          <p14:tracePt t="104077" x="593725" y="1684338"/>
          <p14:tracePt t="104105" x="587375" y="1684338"/>
          <p14:tracePt t="104169" x="579438" y="1684338"/>
          <p14:tracePt t="104177" x="571500" y="1684338"/>
          <p14:tracePt t="104193" x="563563" y="1684338"/>
          <p14:tracePt t="104201" x="555625" y="1684338"/>
          <p14:tracePt t="104217" x="517525" y="1684338"/>
          <p14:tracePt t="104235" x="487363" y="1698625"/>
          <p14:tracePt t="104251" x="449263" y="1714500"/>
          <p14:tracePt t="104267" x="403225" y="1752600"/>
          <p14:tracePt t="104284" x="365125" y="1768475"/>
          <p14:tracePt t="104300" x="350838" y="1774825"/>
          <p14:tracePt t="104316" x="342900" y="1782763"/>
          <p14:tracePt t="104337" x="342900" y="1790700"/>
          <p14:tracePt t="104369" x="334963" y="1798638"/>
          <p14:tracePt t="104393" x="334963" y="1806575"/>
          <p14:tracePt t="104409" x="334963" y="1812925"/>
          <p14:tracePt t="104537" x="334963" y="1806575"/>
          <p14:tracePt t="104857" x="334963" y="1798638"/>
          <p14:tracePt t="104865" x="334963" y="1790700"/>
          <p14:tracePt t="104873" x="334963" y="1774825"/>
          <p14:tracePt t="104889" x="334963" y="1768475"/>
          <p14:tracePt t="104905" x="334963" y="1760538"/>
          <p14:tracePt t="104916" x="334963" y="1744663"/>
          <p14:tracePt t="104932" x="334963" y="1736725"/>
          <p14:tracePt t="104961" x="334963" y="1730375"/>
          <p14:tracePt t="104969" x="334963" y="1722438"/>
          <p14:tracePt t="104982" x="334963" y="1714500"/>
          <p14:tracePt t="105009" x="320675" y="1692275"/>
          <p14:tracePt t="105025" x="312738" y="1676400"/>
          <p14:tracePt t="105049" x="304800" y="1668463"/>
          <p14:tracePt t="105057" x="296863" y="1660525"/>
          <p14:tracePt t="105067" x="288925" y="1654175"/>
          <p14:tracePt t="105084" x="274638" y="1638300"/>
          <p14:tracePt t="105099" x="258763" y="1622425"/>
          <p14:tracePt t="105117" x="250825" y="1622425"/>
          <p14:tracePt t="105132" x="244475" y="1616075"/>
          <p14:tracePt t="105149" x="236538" y="1608138"/>
          <p14:tracePt t="105165" x="212725" y="1600200"/>
          <p14:tracePt t="105182" x="206375" y="1592263"/>
          <p14:tracePt t="105199" x="198438" y="1584325"/>
          <p14:tracePt t="105225" x="190500" y="1584325"/>
          <p14:tracePt t="105241" x="182563" y="1584325"/>
          <p14:tracePt t="105257" x="168275" y="1584325"/>
          <p14:tracePt t="105273" x="152400" y="1584325"/>
          <p14:tracePt t="105353" x="144463" y="1584325"/>
          <p14:tracePt t="105377" x="130175" y="1584325"/>
          <p14:tracePt t="105385" x="130175" y="1592263"/>
          <p14:tracePt t="105399" x="114300" y="1600200"/>
          <p14:tracePt t="105416" x="106363" y="1600200"/>
          <p14:tracePt t="105434" x="98425" y="1608138"/>
          <p14:tracePt t="105457" x="92075" y="1616075"/>
          <p14:tracePt t="105474" x="92075" y="1622425"/>
          <p14:tracePt t="105483" x="84138" y="1638300"/>
          <p14:tracePt t="105498" x="68263" y="1660525"/>
          <p14:tracePt t="105516" x="53975" y="1684338"/>
          <p14:tracePt t="105533" x="53975" y="1698625"/>
          <p14:tracePt t="105549" x="53975" y="1714500"/>
          <p14:tracePt t="105566" x="46038" y="1730375"/>
          <p14:tracePt t="105583" x="46038" y="1752600"/>
          <p14:tracePt t="105599" x="46038" y="1768475"/>
          <p14:tracePt t="105599" x="46038" y="1782763"/>
          <p14:tracePt t="105617" x="46038" y="1798638"/>
          <p14:tracePt t="105632" x="46038" y="1851025"/>
          <p14:tracePt t="105651" x="46038" y="1874838"/>
          <p14:tracePt t="105666" x="53975" y="1882775"/>
          <p14:tracePt t="105682" x="60325" y="1882775"/>
          <p14:tracePt t="105699" x="68263" y="1882775"/>
          <p14:tracePt t="105715" x="76200" y="1882775"/>
          <p14:tracePt t="105732" x="92075" y="1882775"/>
          <p14:tracePt t="105748" x="98425" y="1882775"/>
          <p14:tracePt t="105765" x="106363" y="1882775"/>
          <p14:tracePt t="105782" x="114300" y="1874838"/>
          <p14:tracePt t="105798" x="122238" y="1874838"/>
          <p14:tracePt t="105817" x="130175" y="1874838"/>
          <p14:tracePt t="106089" x="136525" y="1874838"/>
          <p14:tracePt t="106097" x="152400" y="1874838"/>
          <p14:tracePt t="106105" x="160338" y="1874838"/>
          <p14:tracePt t="106115" x="198438" y="1858963"/>
          <p14:tracePt t="106132" x="266700" y="1836738"/>
          <p14:tracePt t="106148" x="419100" y="1820863"/>
          <p14:tracePt t="106165" x="639763" y="1782763"/>
          <p14:tracePt t="106181" x="846138" y="1752600"/>
          <p14:tracePt t="106198" x="1020763" y="1736725"/>
          <p14:tracePt t="106215" x="1135063" y="1714500"/>
          <p14:tracePt t="106231" x="1219200" y="1714500"/>
          <p14:tracePt t="106231" x="1249363" y="1706563"/>
          <p14:tracePt t="106250" x="1303338" y="1706563"/>
          <p14:tracePt t="106266" x="1355725" y="1706563"/>
          <p14:tracePt t="106282" x="1439863" y="1706563"/>
          <p14:tracePt t="106299" x="1570038" y="1668463"/>
          <p14:tracePt t="106316" x="1714500" y="1646238"/>
          <p14:tracePt t="106332" x="1874838" y="1622425"/>
          <p14:tracePt t="106348" x="1997075" y="1616075"/>
          <p14:tracePt t="106365" x="2103438" y="1600200"/>
          <p14:tracePt t="106381" x="2125663" y="1592263"/>
          <p14:tracePt t="106398" x="2133600" y="1592263"/>
          <p14:tracePt t="106417" x="2133600" y="1584325"/>
          <p14:tracePt t="106431" x="2149475" y="1584325"/>
          <p14:tracePt t="106457" x="2163763" y="1577975"/>
          <p14:tracePt t="106466" x="2239963" y="1577975"/>
          <p14:tracePt t="106482" x="2339975" y="1554163"/>
          <p14:tracePt t="106499" x="2408238" y="1554163"/>
          <p14:tracePt t="106515" x="2408238" y="1546225"/>
          <p14:tracePt t="106531" x="2416175" y="1539875"/>
          <p14:tracePt t="106552" x="2416175" y="1531938"/>
          <p14:tracePt t="106568" x="2408238" y="1516063"/>
          <p14:tracePt t="106580" x="2392363" y="1501775"/>
          <p14:tracePt t="110122" x="2370138" y="1501775"/>
          <p14:tracePt t="110841" x="2354263" y="1501775"/>
          <p14:tracePt t="110849" x="2339975" y="1501775"/>
          <p14:tracePt t="110860" x="2293938" y="1516063"/>
          <p14:tracePt t="110876" x="2270125" y="1524000"/>
          <p14:tracePt t="110894" x="2247900" y="1531938"/>
          <p14:tracePt t="110909" x="2239963" y="1531938"/>
          <p14:tracePt t="110925" x="2217738" y="1539875"/>
          <p14:tracePt t="110925" x="2201863" y="1539875"/>
          <p14:tracePt t="110946" x="2187575" y="1546225"/>
          <p14:tracePt t="110959" x="2163763" y="1546225"/>
          <p14:tracePt t="110959" x="2155825" y="1546225"/>
          <p14:tracePt t="110978" x="2133600" y="1546225"/>
          <p14:tracePt t="110994" x="2125663" y="1546225"/>
          <p14:tracePt t="111009" x="2111375" y="1546225"/>
          <p14:tracePt t="111089" x="2103438" y="1546225"/>
          <p14:tracePt t="111097" x="2095500" y="1546225"/>
          <p14:tracePt t="111113" x="2087563" y="1546225"/>
          <p14:tracePt t="111126" x="2073275" y="1546225"/>
          <p14:tracePt t="111143" x="2065338" y="1539875"/>
          <p14:tracePt t="111160" x="2057400" y="1531938"/>
          <p14:tracePt t="111177" x="2035175" y="1524000"/>
          <p14:tracePt t="111194" x="2027238" y="1516063"/>
          <p14:tracePt t="111226" x="2019300" y="1516063"/>
          <p14:tracePt t="111393" x="2019300" y="1508125"/>
          <p14:tracePt t="111865" x="2027238" y="1516063"/>
          <p14:tracePt t="111921" x="2035175" y="1524000"/>
          <p14:tracePt t="111937" x="2049463" y="1531938"/>
          <p14:tracePt t="111953" x="2049463" y="1546225"/>
          <p14:tracePt t="111961" x="2065338" y="1554163"/>
          <p14:tracePt t="111975" x="2073275" y="1577975"/>
          <p14:tracePt t="111993" x="2079625" y="1584325"/>
          <p14:tracePt t="112008" x="2087563" y="1616075"/>
          <p14:tracePt t="112027" x="2103438" y="1638300"/>
          <p14:tracePt t="112043" x="2111375" y="1660525"/>
          <p14:tracePt t="112058" x="2125663" y="1668463"/>
          <p14:tracePt t="112076" x="2133600" y="1676400"/>
          <p14:tracePt t="112092" x="2133600" y="1684338"/>
          <p14:tracePt t="112109" x="2133600" y="1692275"/>
          <p14:tracePt t="112137" x="2133600" y="1706563"/>
          <p14:tracePt t="112145" x="2141538" y="1706563"/>
          <p14:tracePt t="112161" x="2141538" y="1714500"/>
          <p14:tracePt t="112175" x="2141538" y="1730375"/>
          <p14:tracePt t="112192" x="2155825" y="1744663"/>
          <p14:tracePt t="112208" x="2155825" y="1752600"/>
          <p14:tracePt t="112225" x="2163763" y="1774825"/>
          <p14:tracePt t="112243" x="2171700" y="1782763"/>
          <p14:tracePt t="112265" x="2171700" y="1790700"/>
          <p14:tracePt t="112275" x="2171700" y="1798638"/>
          <p14:tracePt t="112297" x="2187575" y="1812925"/>
          <p14:tracePt t="112329" x="2187575" y="1820863"/>
          <p14:tracePt t="112377" x="2187575" y="1828800"/>
          <p14:tracePt t="112393" x="2187575" y="1836738"/>
          <p14:tracePt t="112401" x="2193925" y="1844675"/>
          <p14:tracePt t="112410" x="2201863" y="1851025"/>
          <p14:tracePt t="112426" x="2201863" y="1866900"/>
          <p14:tracePt t="112448" x="2201863" y="1874838"/>
          <p14:tracePt t="112465" x="2201863" y="1882775"/>
          <p14:tracePt t="112475" x="2209800" y="1882775"/>
          <p14:tracePt t="112491" x="2209800" y="1889125"/>
          <p14:tracePt t="112508" x="2217738" y="1897063"/>
          <p14:tracePt t="112525" x="2217738" y="1905000"/>
          <p14:tracePt t="112541" x="2225675" y="1912938"/>
          <p14:tracePt t="112558" x="2225675" y="1920875"/>
          <p14:tracePt t="112574" x="2225675" y="1927225"/>
          <p14:tracePt t="112591" x="2225675" y="1935163"/>
          <p14:tracePt t="112617" x="2232025" y="1943100"/>
          <p14:tracePt t="112633" x="2239963" y="1943100"/>
          <p14:tracePt t="112643" x="2239963" y="1958975"/>
          <p14:tracePt t="112659" x="2239963" y="1973263"/>
          <p14:tracePt t="112696" x="2247900" y="1981200"/>
          <p14:tracePt t="112729" x="2247900" y="1989138"/>
          <p14:tracePt t="112833" x="2247900" y="1997075"/>
          <p14:tracePt t="117279" x="2255838" y="2003425"/>
          <p14:tracePt t="119334" x="2263775" y="2003425"/>
          <p14:tracePt t="119425" x="2270125" y="2011363"/>
          <p14:tracePt t="119465" x="2270125" y="2019300"/>
          <p14:tracePt t="119969" x="2263775" y="2011363"/>
          <p14:tracePt t="120105" x="2247900" y="1997075"/>
          <p14:tracePt t="120113" x="2239963" y="1981200"/>
          <p14:tracePt t="120121" x="2217738" y="1958975"/>
          <p14:tracePt t="120134" x="2193925" y="1920875"/>
          <p14:tracePt t="120150" x="2179638" y="1897063"/>
          <p14:tracePt t="120168" x="2163763" y="1866900"/>
          <p14:tracePt t="120184" x="2141538" y="1828800"/>
          <p14:tracePt t="120201" x="2125663" y="1812925"/>
          <p14:tracePt t="120217" x="2111375" y="1774825"/>
          <p14:tracePt t="120235" x="2111375" y="1760538"/>
          <p14:tracePt t="120251" x="2087563" y="1736725"/>
          <p14:tracePt t="120267" x="2073275" y="1722438"/>
          <p14:tracePt t="120283" x="2057400" y="1698625"/>
          <p14:tracePt t="120299" x="2057400" y="1692275"/>
          <p14:tracePt t="120317" x="2049463" y="1692275"/>
          <p14:tracePt t="120333" x="2049463" y="1684338"/>
          <p14:tracePt t="120350" x="2041525" y="1676400"/>
          <p14:tracePt t="120367" x="2035175" y="1660525"/>
          <p14:tracePt t="120383" x="2019300" y="1638300"/>
          <p14:tracePt t="120400" x="2011363" y="1616075"/>
          <p14:tracePt t="120418" x="2011363" y="1608138"/>
          <p14:tracePt t="120433" x="2019300" y="1608138"/>
          <p14:tracePt t="120513" x="2027238" y="1608138"/>
          <p14:tracePt t="120521" x="2041525" y="1608138"/>
          <p14:tracePt t="120534" x="2079625" y="1608138"/>
          <p14:tracePt t="120551" x="2133600" y="1608138"/>
          <p14:tracePt t="120566" x="2187575" y="1608138"/>
          <p14:tracePt t="120584" x="2255838" y="1608138"/>
          <p14:tracePt t="120599" x="2301875" y="1608138"/>
          <p14:tracePt t="120599" x="2316163" y="1608138"/>
          <p14:tracePt t="120618" x="2316163" y="1616075"/>
          <p14:tracePt t="120801" x="2316163" y="1630363"/>
          <p14:tracePt t="120809" x="2316163" y="1638300"/>
          <p14:tracePt t="120817" x="2316163" y="1676400"/>
          <p14:tracePt t="120834" x="2316163" y="1744663"/>
          <p14:tracePt t="120851" x="2316163" y="1806575"/>
          <p14:tracePt t="120867" x="2316163" y="1851025"/>
          <p14:tracePt t="120883" x="2316163" y="1874838"/>
          <p14:tracePt t="120900" x="2332038" y="1889125"/>
          <p14:tracePt t="120916" x="2332038" y="1905000"/>
          <p14:tracePt t="120933" x="2332038" y="1912938"/>
          <p14:tracePt t="120949" x="2332038" y="1920875"/>
          <p14:tracePt t="120966" x="2332038" y="1935163"/>
          <p14:tracePt t="120983" x="2332038" y="1958975"/>
          <p14:tracePt t="121001" x="2332038" y="1973263"/>
          <p14:tracePt t="121016" x="2332038" y="1997075"/>
          <p14:tracePt t="121034" x="2332038" y="2011363"/>
          <p14:tracePt t="121050" x="2332038" y="2019300"/>
          <p14:tracePt t="121066" x="2332038" y="2027238"/>
          <p14:tracePt t="121977" x="2339975" y="2035175"/>
          <p14:tracePt t="122177" x="2346325" y="2035175"/>
          <p14:tracePt t="122241" x="2354263" y="2035175"/>
          <p14:tracePt t="122257" x="2362200" y="2035175"/>
          <p14:tracePt t="122282" x="2370138" y="2035175"/>
          <p14:tracePt t="122298" x="2378075" y="2035175"/>
          <p14:tracePt t="122305" x="2392363" y="2027238"/>
          <p14:tracePt t="122315" x="2416175" y="2003425"/>
          <p14:tracePt t="122332" x="2460625" y="1989138"/>
          <p14:tracePt t="122348" x="2506663" y="1973263"/>
          <p14:tracePt t="122365" x="2568575" y="1951038"/>
          <p14:tracePt t="122382" x="2644775" y="1927225"/>
          <p14:tracePt t="122398" x="2713038" y="1912938"/>
          <p14:tracePt t="122415" x="2773363" y="1882775"/>
          <p14:tracePt t="122432" x="2819400" y="1858963"/>
          <p14:tracePt t="122432" x="2841625" y="1844675"/>
          <p14:tracePt t="122450" x="2873375" y="1836738"/>
          <p14:tracePt t="122466" x="2895600" y="1812925"/>
          <p14:tracePt t="122482" x="2949575" y="1812925"/>
          <p14:tracePt t="122499" x="2963863" y="1798638"/>
          <p14:tracePt t="122516" x="3009900" y="1782763"/>
          <p14:tracePt t="122532" x="3040063" y="1768475"/>
          <p14:tracePt t="122547" x="3078163" y="1752600"/>
          <p14:tracePt t="122564" x="3101975" y="1730375"/>
          <p14:tracePt t="122581" x="3108325" y="1714500"/>
          <p14:tracePt t="122598" x="3116263" y="1692275"/>
          <p14:tracePt t="122615" x="3116263" y="1668463"/>
          <p14:tracePt t="122631" x="3116263" y="1638300"/>
          <p14:tracePt t="122631" x="3116263" y="1622425"/>
          <p14:tracePt t="122649" x="3140075" y="1608138"/>
          <p14:tracePt t="122664" x="3162300" y="1570038"/>
          <p14:tracePt t="122683" x="3170238" y="1546225"/>
          <p14:tracePt t="122699" x="3178175" y="1531938"/>
          <p14:tracePt t="122716" x="3184525" y="1508125"/>
          <p14:tracePt t="122731" x="3184525" y="1501775"/>
          <p14:tracePt t="122747" x="3184525" y="1470025"/>
          <p14:tracePt t="122765" x="3184525" y="1455738"/>
          <p14:tracePt t="122780" x="3184525" y="1431925"/>
          <p14:tracePt t="122798" x="3192463" y="1431925"/>
          <p14:tracePt t="122817" x="3192463" y="1425575"/>
          <p14:tracePt t="123724" x="3200400" y="1447800"/>
          <p14:tracePt t="123761" x="3200400" y="1470025"/>
          <p14:tracePt t="123769" x="3208338" y="1501775"/>
          <p14:tracePt t="123780" x="3216275" y="1539875"/>
          <p14:tracePt t="123797" x="3230563" y="1592263"/>
          <p14:tracePt t="123813" x="3246438" y="1660525"/>
          <p14:tracePt t="123830" x="3268663" y="1730375"/>
          <p14:tracePt t="123846" x="3276600" y="1768475"/>
          <p14:tracePt t="123863" x="3284538" y="1798638"/>
          <p14:tracePt t="123880" x="3306763" y="1828800"/>
          <p14:tracePt t="123880" x="3306763" y="1836738"/>
          <p14:tracePt t="123898" x="3306763" y="1858963"/>
          <p14:tracePt t="123914" x="3314700" y="1874838"/>
          <p14:tracePt t="123930" x="3322638" y="1889125"/>
          <p14:tracePt t="123947" x="3336925" y="1905000"/>
          <p14:tracePt t="123963" x="3344863" y="1920875"/>
          <p14:tracePt t="123980" x="3352800" y="1935163"/>
          <p14:tracePt t="123997" x="3368675" y="1973263"/>
          <p14:tracePt t="124013" x="3368675" y="1981200"/>
          <p14:tracePt t="124030" x="3382963" y="2003425"/>
          <p14:tracePt t="124047" x="3382963" y="2019300"/>
          <p14:tracePt t="124063" x="3382963" y="2027238"/>
          <p14:tracePt t="124080" x="3382963" y="2041525"/>
          <p14:tracePt t="124097" x="3398838" y="2049463"/>
          <p14:tracePt t="124114" x="3398838" y="2057400"/>
          <p14:tracePt t="124129" x="3406775" y="2049463"/>
          <p14:tracePt t="124801" x="3413125" y="2049463"/>
          <p14:tracePt t="124833" x="3413125" y="2041525"/>
          <p14:tracePt t="124873" x="3421063" y="2041525"/>
          <p14:tracePt t="124881" x="3421063" y="2035175"/>
          <p14:tracePt t="124895" x="3451225" y="2027238"/>
          <p14:tracePt t="124895" x="3459163" y="2011363"/>
          <p14:tracePt t="124913" x="3489325" y="1997075"/>
          <p14:tracePt t="124930" x="3513138" y="1989138"/>
          <p14:tracePt t="124946" x="3543300" y="1973263"/>
          <p14:tracePt t="124963" x="3559175" y="1973263"/>
          <p14:tracePt t="124979" x="3597275" y="1951038"/>
          <p14:tracePt t="124995" x="3641725" y="1912938"/>
          <p14:tracePt t="125011" x="3695700" y="1889125"/>
          <p14:tracePt t="125027" x="3749675" y="1866900"/>
          <p14:tracePt t="125044" x="3810000" y="1836738"/>
          <p14:tracePt t="125062" x="3848100" y="1820863"/>
          <p14:tracePt t="125079" x="3878263" y="1806575"/>
          <p14:tracePt t="125095" x="3886200" y="1806575"/>
          <p14:tracePt t="125113" x="3902075" y="1798638"/>
          <p14:tracePt t="125153" x="3902075" y="1790700"/>
          <p14:tracePt t="125177" x="3902075" y="1782763"/>
          <p14:tracePt t="125194" x="3908425" y="1782763"/>
          <p14:tracePt t="125201" x="3908425" y="1774825"/>
          <p14:tracePt t="125210" x="3916363" y="1760538"/>
          <p14:tracePt t="125227" x="3924300" y="1744663"/>
          <p14:tracePt t="125245" x="3932238" y="1736725"/>
          <p14:tracePt t="125261" x="3932238" y="1730375"/>
          <p14:tracePt t="125278" x="3932238" y="1722438"/>
          <p14:tracePt t="125297" x="3932238" y="1714500"/>
          <p14:tracePt t="125314" x="3932238" y="1706563"/>
          <p14:tracePt t="125329" x="3932238" y="1698625"/>
          <p14:tracePt t="125346" x="3940175" y="1698625"/>
          <p14:tracePt t="125362" x="3940175" y="1692275"/>
          <p14:tracePt t="125378" x="3946525" y="1676400"/>
          <p14:tracePt t="125401" x="3946525" y="1668463"/>
          <p14:tracePt t="125433" x="3946525" y="1660525"/>
          <p14:tracePt t="125441" x="3946525" y="1654175"/>
          <p14:tracePt t="125449" x="3954463" y="1646238"/>
          <p14:tracePt t="125461" x="3962400" y="1630363"/>
          <p14:tracePt t="125478" x="3962400" y="1616075"/>
          <p14:tracePt t="125494" x="3970338" y="1600200"/>
          <p14:tracePt t="125512" x="3970338" y="1592263"/>
          <p14:tracePt t="125529" x="3970338" y="1577975"/>
          <p14:tracePt t="125544" x="3970338" y="1562100"/>
          <p14:tracePt t="125562" x="3970338" y="1554163"/>
          <p14:tracePt t="125579" x="3970338" y="1546225"/>
          <p14:tracePt t="125594" x="3970338" y="1539875"/>
          <p14:tracePt t="125611" x="3970338" y="1531938"/>
          <p14:tracePt t="125627" x="3970338" y="1516063"/>
          <p14:tracePt t="125645" x="3970338" y="1501775"/>
          <p14:tracePt t="125662" x="3962400" y="1477963"/>
          <p14:tracePt t="125679" x="3954463" y="1477963"/>
          <p14:tracePt t="125694" x="3946525" y="1463675"/>
          <p14:tracePt t="125712" x="3940175" y="1463675"/>
          <p14:tracePt t="125785" x="3932238" y="1463675"/>
          <p14:tracePt t="125801" x="3924300" y="1463675"/>
          <p14:tracePt t="125809" x="3908425" y="1463675"/>
          <p14:tracePt t="125825" x="3908425" y="1455738"/>
          <p14:tracePt t="125833" x="3902075" y="1455738"/>
          <p14:tracePt t="125844" x="3894138" y="1455738"/>
          <p14:tracePt t="125861" x="3886200" y="1455738"/>
          <p14:tracePt t="125877" x="3878263" y="1455738"/>
          <p14:tracePt t="125894" x="3863975" y="1455738"/>
          <p14:tracePt t="125910" x="3832225" y="1455738"/>
          <p14:tracePt t="125910" x="3825875" y="1455738"/>
          <p14:tracePt t="125930" x="3802063" y="1455738"/>
          <p14:tracePt t="125946" x="3787775" y="1470025"/>
          <p14:tracePt t="125962" x="3779838" y="1470025"/>
          <p14:tracePt t="126001" x="3779838" y="1477963"/>
          <p14:tracePt t="126010" x="3771900" y="1477963"/>
          <p14:tracePt t="126017" x="3771900" y="1485900"/>
          <p14:tracePt t="126033" x="3763963" y="1485900"/>
          <p14:tracePt t="126044" x="3756025" y="1501775"/>
          <p14:tracePt t="126061" x="3756025" y="1516063"/>
          <p14:tracePt t="126077" x="3756025" y="1531938"/>
          <p14:tracePt t="126094" x="3749675" y="1554163"/>
          <p14:tracePt t="126114" x="3749675" y="1562100"/>
          <p14:tracePt t="126127" x="3749675" y="1584325"/>
          <p14:tracePt t="126146" x="3749675" y="1600200"/>
          <p14:tracePt t="126177" x="3749675" y="1608138"/>
          <p14:tracePt t="126201" x="3749675" y="1616075"/>
          <p14:tracePt t="126210" x="3749675" y="1622425"/>
          <p14:tracePt t="126217" x="3749675" y="1630363"/>
          <p14:tracePt t="126227" x="3749675" y="1638300"/>
          <p14:tracePt t="126244" x="3749675" y="1646238"/>
          <p14:tracePt t="126281" x="3749675" y="1654175"/>
          <p14:tracePt t="126289" x="3749675" y="1660525"/>
          <p14:tracePt t="126329" x="3749675" y="1668463"/>
          <p14:tracePt t="126345" x="3756025" y="1684338"/>
          <p14:tracePt t="126361" x="3771900" y="1692275"/>
          <p14:tracePt t="126369" x="3779838" y="1714500"/>
          <p14:tracePt t="126378" x="3787775" y="1730375"/>
          <p14:tracePt t="126395" x="3810000" y="1752600"/>
          <p14:tracePt t="126411" x="3825875" y="1782763"/>
          <p14:tracePt t="126427" x="3840163" y="1798638"/>
          <p14:tracePt t="126444" x="3848100" y="1806575"/>
          <p14:tracePt t="126461" x="3856038" y="1812925"/>
          <p14:tracePt t="126505" x="3863975" y="1812925"/>
          <p14:tracePt t="126553" x="3863975" y="1820863"/>
          <p14:tracePt t="126865" x="3863975" y="1828800"/>
          <p14:tracePt t="126873" x="3870325" y="1836738"/>
          <p14:tracePt t="126881" x="3886200" y="1844675"/>
          <p14:tracePt t="126893" x="3902075" y="1851025"/>
          <p14:tracePt t="126910" x="3924300" y="1866900"/>
          <p14:tracePt t="126927" x="3940175" y="1874838"/>
          <p14:tracePt t="126944" x="3954463" y="1874838"/>
          <p14:tracePt t="126944" x="3962400" y="1882775"/>
          <p14:tracePt t="126962" x="3992563" y="1897063"/>
          <p14:tracePt t="126978" x="4038600" y="1912938"/>
          <p14:tracePt t="126994" x="4060825" y="1920875"/>
          <p14:tracePt t="127011" x="4106863" y="1943100"/>
          <p14:tracePt t="127028" x="4160838" y="1958975"/>
          <p14:tracePt t="127044" x="4183063" y="1958975"/>
          <p14:tracePt t="127060" x="4221163" y="1973263"/>
          <p14:tracePt t="127077" x="4251325" y="1989138"/>
          <p14:tracePt t="127094" x="4283075" y="1989138"/>
          <p14:tracePt t="127094" x="4305300" y="1989138"/>
          <p14:tracePt t="127113" x="4335463" y="1989138"/>
          <p14:tracePt t="127126" x="4373563" y="1989138"/>
          <p14:tracePt t="127143" x="4403725" y="1989138"/>
          <p14:tracePt t="127161" x="4449763" y="1989138"/>
          <p14:tracePt t="127178" x="4487863" y="1989138"/>
          <p14:tracePt t="127194" x="4541838" y="1989138"/>
          <p14:tracePt t="127211" x="4594225" y="1989138"/>
          <p14:tracePt t="127227" x="4632325" y="1989138"/>
          <p14:tracePt t="127243" x="4678363" y="1989138"/>
          <p14:tracePt t="127260" x="4732338" y="1989138"/>
          <p14:tracePt t="127276" x="4808538" y="2003425"/>
          <p14:tracePt t="127293" x="4854575" y="2003425"/>
          <p14:tracePt t="127310" x="4899025" y="2003425"/>
          <p14:tracePt t="127326" x="4937125" y="2011363"/>
          <p14:tracePt t="127326" x="4975225" y="2027238"/>
          <p14:tracePt t="127345" x="4991100" y="2027238"/>
          <p14:tracePt t="127359" x="5045075" y="2027238"/>
          <p14:tracePt t="127359" x="5059363" y="2035175"/>
          <p14:tracePt t="127378" x="5089525" y="2035175"/>
          <p14:tracePt t="127394" x="5127625" y="2035175"/>
          <p14:tracePt t="127410" x="5181600" y="2035175"/>
          <p14:tracePt t="127427" x="5235575" y="2041525"/>
          <p14:tracePt t="127443" x="5287963" y="2041525"/>
          <p14:tracePt t="127460" x="5349875" y="2041525"/>
          <p14:tracePt t="127477" x="5402263" y="2041525"/>
          <p14:tracePt t="127493" x="5470525" y="2041525"/>
          <p14:tracePt t="127510" x="5508625" y="2041525"/>
          <p14:tracePt t="127526" x="5546725" y="2041525"/>
          <p14:tracePt t="127543" x="5584825" y="2057400"/>
          <p14:tracePt t="127560" x="5616575" y="2057400"/>
          <p14:tracePt t="127560" x="5646738" y="2057400"/>
          <p14:tracePt t="127578" x="5699125" y="2057400"/>
          <p14:tracePt t="127594" x="5783263" y="2057400"/>
          <p14:tracePt t="127611" x="5859463" y="2057400"/>
          <p14:tracePt t="127627" x="5897563" y="2065338"/>
          <p14:tracePt t="127644" x="5905500" y="2079625"/>
          <p14:tracePt t="127659" x="5913438" y="2079625"/>
          <p14:tracePt t="127678" x="5959475" y="2079625"/>
          <p14:tracePt t="127693" x="6042025" y="2079625"/>
          <p14:tracePt t="127708" x="6134100" y="2079625"/>
          <p14:tracePt t="127725" x="6232525" y="2057400"/>
          <p14:tracePt t="127743" x="6270625" y="2057400"/>
          <p14:tracePt t="127759" x="6286500" y="2057400"/>
          <p14:tracePt t="127776" x="6302375" y="2041525"/>
          <p14:tracePt t="127794" x="6340475" y="2041525"/>
          <p14:tracePt t="127810" x="6392863" y="2041525"/>
          <p14:tracePt t="127827" x="6446838" y="2041525"/>
          <p14:tracePt t="127843" x="6477000" y="2041525"/>
          <p14:tracePt t="127860" x="6477000" y="2035175"/>
          <p14:tracePt t="127880" x="6484938" y="2035175"/>
          <p14:tracePt t="127891" x="6492875" y="2019300"/>
          <p14:tracePt t="127908" x="6530975" y="1989138"/>
          <p14:tracePt t="127926" x="6553200" y="1973263"/>
          <p14:tracePt t="127943" x="6575425" y="1958975"/>
          <p14:tracePt t="127959" x="6591300" y="1958975"/>
          <p14:tracePt t="127977" x="6599238" y="1927225"/>
          <p14:tracePt t="127994" x="6613525" y="1905000"/>
          <p14:tracePt t="128010" x="6629400" y="1874838"/>
          <p14:tracePt t="128027" x="6667500" y="1828800"/>
          <p14:tracePt t="128043" x="6683375" y="1806575"/>
          <p14:tracePt t="128060" x="6683375" y="1768475"/>
          <p14:tracePt t="128076" x="6683375" y="1752600"/>
          <p14:tracePt t="128093" x="6683375" y="1730375"/>
          <p14:tracePt t="128109" x="6683375" y="1706563"/>
          <p14:tracePt t="128126" x="6667500" y="1684338"/>
          <p14:tracePt t="128142" x="6651625" y="1660525"/>
          <p14:tracePt t="128159" x="6637338" y="1646238"/>
          <p14:tracePt t="128159" x="6629400" y="1630363"/>
          <p14:tracePt t="128177" x="6621463" y="1622425"/>
          <p14:tracePt t="128192" x="6599238" y="1592263"/>
          <p14:tracePt t="128192" x="6583363" y="1584325"/>
          <p14:tracePt t="128210" x="6561138" y="1546225"/>
          <p14:tracePt t="128226" x="6530975" y="1508125"/>
          <p14:tracePt t="128243" x="6515100" y="1485900"/>
          <p14:tracePt t="128259" x="6499225" y="1470025"/>
          <p14:tracePt t="128276" x="6492875" y="1470025"/>
          <p14:tracePt t="128292" x="6461125" y="1463675"/>
          <p14:tracePt t="128308" x="6423025" y="1455738"/>
          <p14:tracePt t="128326" x="6354763" y="1431925"/>
          <p14:tracePt t="128342" x="6286500" y="1425575"/>
          <p14:tracePt t="128359" x="6210300" y="1401763"/>
          <p14:tracePt t="128375" x="6156325" y="1393825"/>
          <p14:tracePt t="128375" x="6134100" y="1393825"/>
          <p14:tracePt t="128394" x="6080125" y="1379538"/>
          <p14:tracePt t="128410" x="6042025" y="1379538"/>
          <p14:tracePt t="128426" x="6011863" y="1379538"/>
          <p14:tracePt t="128443" x="5959475" y="1363663"/>
          <p14:tracePt t="128459" x="5875338" y="1355725"/>
          <p14:tracePt t="128476" x="5783263" y="1341438"/>
          <p14:tracePt t="128492" x="5715000" y="1341438"/>
          <p14:tracePt t="128508" x="5676900" y="1333500"/>
          <p14:tracePt t="128526" x="5638800" y="1333500"/>
          <p14:tracePt t="128543" x="5608638" y="1333500"/>
          <p14:tracePt t="128558" x="5554663" y="1333500"/>
          <p14:tracePt t="128575" x="5440363" y="1333500"/>
          <p14:tracePt t="128592" x="5349875" y="1333500"/>
          <p14:tracePt t="128592" x="5303838" y="1333500"/>
          <p14:tracePt t="128610" x="5219700" y="1333500"/>
          <p14:tracePt t="128626" x="5181600" y="1333500"/>
          <p14:tracePt t="128643" x="5151438" y="1333500"/>
          <p14:tracePt t="128658" x="5121275" y="1333500"/>
          <p14:tracePt t="128677" x="5083175" y="1333500"/>
          <p14:tracePt t="128691" x="5037138" y="1333500"/>
          <p14:tracePt t="128707" x="4937125" y="1341438"/>
          <p14:tracePt t="128725" x="4822825" y="1363663"/>
          <p14:tracePt t="128742" x="4746625" y="1387475"/>
          <p14:tracePt t="128758" x="4702175" y="1401763"/>
          <p14:tracePt t="128775" x="4694238" y="1401763"/>
          <p14:tracePt t="128791" x="4678363" y="1401763"/>
          <p14:tracePt t="128808" x="4670425" y="1401763"/>
          <p14:tracePt t="128825" x="4656138" y="1409700"/>
          <p14:tracePt t="128842" x="4640263" y="1425575"/>
          <p14:tracePt t="128859" x="4618038" y="1447800"/>
          <p14:tracePt t="128875" x="4602163" y="1463675"/>
          <p14:tracePt t="128892" x="4579938" y="1493838"/>
          <p14:tracePt t="128908" x="4564063" y="1539875"/>
          <p14:tracePt t="128925" x="4541838" y="1584325"/>
          <p14:tracePt t="128941" x="4525963" y="1600200"/>
          <p14:tracePt t="128958" x="4525963" y="1630363"/>
          <p14:tracePt t="128975" x="4525963" y="1646238"/>
          <p14:tracePt t="128992" x="4518025" y="1660525"/>
          <p14:tracePt t="129008" x="4518025" y="1684338"/>
          <p14:tracePt t="129026" x="4511675" y="1698625"/>
          <p14:tracePt t="129042" x="4511675" y="1736725"/>
          <p14:tracePt t="129059" x="4495800" y="1768475"/>
          <p14:tracePt t="129076" x="4487863" y="1812925"/>
          <p14:tracePt t="129091" x="4473575" y="1851025"/>
          <p14:tracePt t="129108" x="4473575" y="1858963"/>
          <p14:tracePt t="129124" x="4457700" y="1858963"/>
          <p14:tracePt t="129385" x="4441825" y="1858963"/>
          <p14:tracePt t="129393" x="4427538" y="1858963"/>
          <p14:tracePt t="129406" x="4389438" y="1882775"/>
          <p14:tracePt t="129406" x="4351338" y="1905000"/>
          <p14:tracePt t="129425" x="4321175" y="1927225"/>
          <p14:tracePt t="129442" x="4283075" y="1958975"/>
          <p14:tracePt t="129458" x="4259263" y="1958975"/>
          <p14:tracePt t="129475" x="4244975" y="1965325"/>
          <p14:tracePt t="129490" x="4229100" y="1965325"/>
          <p14:tracePt t="129508" x="4221163" y="1973263"/>
          <p14:tracePt t="129525" x="4206875" y="1973263"/>
          <p14:tracePt t="129540" x="4183063" y="1989138"/>
          <p14:tracePt t="129558" x="4144963" y="1997075"/>
          <p14:tracePt t="129574" x="4130675" y="2003425"/>
          <p14:tracePt t="129591" x="4122738" y="2011363"/>
          <p14:tracePt t="129609" x="4122738" y="2019300"/>
          <p14:tracePt t="129623" x="4106863" y="2019300"/>
          <p14:tracePt t="129642" x="4084638" y="2035175"/>
          <p14:tracePt t="129659" x="4060825" y="2049463"/>
          <p14:tracePt t="129675" x="4008438" y="2073275"/>
          <p14:tracePt t="129690" x="4000500" y="2087563"/>
          <p14:tracePt t="129707" x="3992563" y="2087563"/>
          <p14:tracePt t="129724" x="3984625" y="2095500"/>
          <p14:tracePt t="129740" x="3984625" y="2087563"/>
          <p14:tracePt t="129873" x="3992563" y="2087563"/>
          <p14:tracePt t="129890" x="3992563" y="2079625"/>
          <p14:tracePt t="129906" x="3992563" y="2065338"/>
          <p14:tracePt t="129921" x="4000500" y="2049463"/>
          <p14:tracePt t="129937" x="4000500" y="2041525"/>
          <p14:tracePt t="129953" x="4008438" y="2027238"/>
          <p14:tracePt t="129961" x="4016375" y="2019300"/>
          <p14:tracePt t="129973" x="4022725" y="1997075"/>
          <p14:tracePt t="129990" x="4030663" y="1981200"/>
          <p14:tracePt t="130007" x="4046538" y="1965325"/>
          <p14:tracePt t="130024" x="4060825" y="1943100"/>
          <p14:tracePt t="130040" x="4084638" y="1912938"/>
          <p14:tracePt t="130058" x="4098925" y="1874838"/>
          <p14:tracePt t="130074" x="4106863" y="1844675"/>
          <p14:tracePt t="130092" x="4130675" y="1790700"/>
          <p14:tracePt t="130109" x="4144963" y="1768475"/>
          <p14:tracePt t="130124" x="4152900" y="1744663"/>
          <p14:tracePt t="130140" x="4168775" y="1722438"/>
          <p14:tracePt t="130157" x="4175125" y="1706563"/>
          <p14:tracePt t="130185" x="4183063" y="1692275"/>
          <p14:tracePt t="130193" x="4198938" y="1676400"/>
          <p14:tracePt t="130206" x="4213225" y="1638300"/>
          <p14:tracePt t="130206" x="4229100" y="1622425"/>
          <p14:tracePt t="130226" x="4244975" y="1600200"/>
          <p14:tracePt t="130240" x="4267200" y="1554163"/>
          <p14:tracePt t="130240" x="4283075" y="1539875"/>
          <p14:tracePt t="130258" x="4297363" y="1501775"/>
          <p14:tracePt t="130274" x="4305300" y="1493838"/>
          <p14:tracePt t="130291" x="4313238" y="1485900"/>
          <p14:tracePt t="130307" x="4321175" y="1455738"/>
          <p14:tracePt t="130323" x="4343400" y="1439863"/>
          <p14:tracePt t="130340" x="4359275" y="1417638"/>
          <p14:tracePt t="130356" x="4381500" y="1393825"/>
          <p14:tracePt t="130373" x="4397375" y="1371600"/>
          <p14:tracePt t="130390" x="4397375" y="1363663"/>
          <p14:tracePt t="130406" x="4397375" y="1349375"/>
          <p14:tracePt t="130422" x="4411663" y="1333500"/>
          <p14:tracePt t="130422" x="4411663" y="1325563"/>
          <p14:tracePt t="130441" x="4419600" y="1325563"/>
          <p14:tracePt t="130456" x="4427538" y="1311275"/>
          <p14:tracePt t="130473" x="4435475" y="1303338"/>
          <p14:tracePt t="130491" x="4435475" y="1295400"/>
          <p14:tracePt t="130545" x="4427538" y="1295400"/>
          <p14:tracePt t="130745" x="4419600" y="1295400"/>
          <p14:tracePt t="130754" x="4411663" y="1303338"/>
          <p14:tracePt t="130769" x="4411663" y="1311275"/>
          <p14:tracePt t="130786" x="4403725" y="1311275"/>
          <p14:tracePt t="130793" x="4403725" y="1325563"/>
          <p14:tracePt t="130806" x="4389438" y="1341438"/>
          <p14:tracePt t="130822" x="4389438" y="1355725"/>
          <p14:tracePt t="130841" x="4381500" y="1363663"/>
          <p14:tracePt t="130873" x="4381500" y="1371600"/>
          <p14:tracePt t="130889" x="4373563" y="1393825"/>
          <p14:tracePt t="130906" x="4359275" y="1401763"/>
          <p14:tracePt t="130913" x="4359275" y="1409700"/>
          <p14:tracePt t="130923" x="4343400" y="1431925"/>
          <p14:tracePt t="130939" x="4327525" y="1463675"/>
          <p14:tracePt t="130956" x="4321175" y="1477963"/>
          <p14:tracePt t="130972" x="4313238" y="1508125"/>
          <p14:tracePt t="130989" x="4297363" y="1539875"/>
          <p14:tracePt t="131007" x="4289425" y="1562100"/>
          <p14:tracePt t="131007" x="4283075" y="1570038"/>
          <p14:tracePt t="131025" x="4275138" y="1577975"/>
          <p14:tracePt t="131039" x="4267200" y="1608138"/>
          <p14:tracePt t="131057" x="4251325" y="1622425"/>
          <p14:tracePt t="131072" x="4221163" y="1668463"/>
          <p14:tracePt t="131090" x="4206875" y="1698625"/>
          <p14:tracePt t="131108" x="4191000" y="1730375"/>
          <p14:tracePt t="131124" x="4175125" y="1760538"/>
          <p14:tracePt t="131139" x="4160838" y="1782763"/>
          <p14:tracePt t="131157" x="4152900" y="1790700"/>
          <p14:tracePt t="131172" x="4144963" y="1806575"/>
          <p14:tracePt t="131189" x="4137025" y="1812925"/>
          <p14:tracePt t="131206" x="4122738" y="1836738"/>
          <p14:tracePt t="131223" x="4114800" y="1858963"/>
          <p14:tracePt t="131239" x="4106863" y="1874838"/>
          <p14:tracePt t="131239" x="4092575" y="1897063"/>
          <p14:tracePt t="131258" x="4092575" y="1905000"/>
          <p14:tracePt t="131273" x="4068763" y="1958975"/>
          <p14:tracePt t="131290" x="4046538" y="2003425"/>
          <p14:tracePt t="131306" x="4046538" y="2041525"/>
          <p14:tracePt t="131323" x="4038600" y="2073275"/>
          <p14:tracePt t="131338" x="4046538" y="2057400"/>
          <p14:tracePt t="131449" x="4060825" y="2057400"/>
          <p14:tracePt t="131489" x="4068763" y="2049463"/>
          <p14:tracePt t="131497" x="4076700" y="2041525"/>
          <p14:tracePt t="131506" x="4092575" y="2019300"/>
          <p14:tracePt t="131523" x="4114800" y="1981200"/>
          <p14:tracePt t="131539" x="4114800" y="1951038"/>
          <p14:tracePt t="131556" x="4137025" y="1912938"/>
          <p14:tracePt t="131572" x="4152900" y="1874838"/>
          <p14:tracePt t="131588" x="4183063" y="1828800"/>
          <p14:tracePt t="131606" x="4206875" y="1798638"/>
          <p14:tracePt t="131622" x="4229100" y="1768475"/>
          <p14:tracePt t="131639" x="4251325" y="1744663"/>
          <p14:tracePt t="131655" x="4267200" y="1722438"/>
          <p14:tracePt t="131674" x="4289425" y="1698625"/>
          <p14:tracePt t="131688" x="4327525" y="1630363"/>
          <p14:tracePt t="131705" x="4343400" y="1600200"/>
          <p14:tracePt t="131705" x="4343400" y="1577975"/>
          <p14:tracePt t="131721" x="4365625" y="1546225"/>
          <p14:tracePt t="131738" x="4373563" y="1531938"/>
          <p14:tracePt t="131755" x="4373563" y="1524000"/>
          <p14:tracePt t="131771" x="4381500" y="1508125"/>
          <p14:tracePt t="131789" x="4389438" y="1477963"/>
          <p14:tracePt t="131805" x="4403725" y="1455738"/>
          <p14:tracePt t="131822" x="4411663" y="1431925"/>
          <p14:tracePt t="131838" x="4419600" y="1409700"/>
          <p14:tracePt t="131855" x="4435475" y="1393825"/>
          <p14:tracePt t="131855" x="4441825" y="1371600"/>
          <p14:tracePt t="131873" x="4449763" y="1371600"/>
          <p14:tracePt t="131887" x="4449763" y="1363663"/>
          <p14:tracePt t="131903" x="4449763" y="1349375"/>
          <p14:tracePt t="131960" x="4449763" y="1333500"/>
          <p14:tracePt t="131968" x="4449763" y="1317625"/>
          <p14:tracePt t="131985" x="4457700" y="1311275"/>
          <p14:tracePt t="131992" x="4465638" y="1303338"/>
          <p14:tracePt t="132008" x="4465638" y="1311275"/>
          <p14:tracePt t="132208" x="4457700" y="1311275"/>
          <p14:tracePt t="132264" x="4441825" y="1311275"/>
          <p14:tracePt t="132368" x="4441825" y="1317625"/>
          <p14:tracePt t="132392" x="4435475" y="1325563"/>
          <p14:tracePt t="132400" x="4435475" y="1333500"/>
          <p14:tracePt t="132416" x="4427538" y="1341438"/>
          <p14:tracePt t="132432" x="4427538" y="1349375"/>
          <p14:tracePt t="132440" x="4419600" y="1363663"/>
          <p14:tracePt t="132456" x="4411663" y="1371600"/>
          <p14:tracePt t="132470" x="4411663" y="1387475"/>
          <p14:tracePt t="132487" x="4397375" y="1409700"/>
          <p14:tracePt t="132502" x="4373563" y="1439863"/>
          <p14:tracePt t="132502" x="4365625" y="1455738"/>
          <p14:tracePt t="132520" x="4351338" y="1493838"/>
          <p14:tracePt t="132536" x="4327525" y="1531938"/>
          <p14:tracePt t="132553" x="4305300" y="1562100"/>
          <p14:tracePt t="132570" x="4289425" y="1592263"/>
          <p14:tracePt t="132587" x="4283075" y="1608138"/>
          <p14:tracePt t="132604" x="4267200" y="1630363"/>
          <p14:tracePt t="132620" x="4251325" y="1660525"/>
          <p14:tracePt t="132637" x="4229100" y="1684338"/>
          <p14:tracePt t="132654" x="4229100" y="1698625"/>
          <p14:tracePt t="132674" x="4229100" y="1706563"/>
          <p14:tracePt t="132686" x="4221163" y="1722438"/>
          <p14:tracePt t="132686" x="4213225" y="1736725"/>
          <p14:tracePt t="132705" x="4198938" y="1752600"/>
          <p14:tracePt t="132721" x="4191000" y="1768475"/>
          <p14:tracePt t="132737" x="4183063" y="1782763"/>
          <p14:tracePt t="132754" x="4183063" y="1790700"/>
          <p14:tracePt t="132770" x="4175125" y="1812925"/>
          <p14:tracePt t="132786" x="4168775" y="1820863"/>
          <p14:tracePt t="132803" x="4160838" y="1836738"/>
          <p14:tracePt t="132819" x="4160838" y="1844675"/>
          <p14:tracePt t="132835" x="4160838" y="1851025"/>
          <p14:tracePt t="132852" x="4152900" y="1858963"/>
          <p14:tracePt t="132872" x="4152900" y="1866900"/>
          <p14:tracePt t="132896" x="4144963" y="1866900"/>
          <p14:tracePt t="133711" x="4137025" y="1866900"/>
          <p14:tracePt t="133736" x="4130675" y="1866900"/>
          <p14:tracePt t="133744" x="4114800" y="1866900"/>
          <p14:tracePt t="133755" x="4084638" y="1866900"/>
          <p14:tracePt t="133770" x="4022725" y="1866900"/>
          <p14:tracePt t="133786" x="3946525" y="1866900"/>
          <p14:tracePt t="133802" x="3878263" y="1866900"/>
          <p14:tracePt t="133819" x="3840163" y="1866900"/>
          <p14:tracePt t="133835" x="3825875" y="1866900"/>
          <p14:tracePt t="133851" x="3794125" y="1874838"/>
          <p14:tracePt t="133869" x="3756025" y="1874838"/>
          <p14:tracePt t="133886" x="3733800" y="1882775"/>
          <p14:tracePt t="133886" x="3717925" y="1882775"/>
          <p14:tracePt t="133904" x="3711575" y="1882775"/>
          <p14:tracePt t="133918" x="3703638" y="1889125"/>
          <p14:tracePt t="133934" x="3687763" y="1889125"/>
          <p14:tracePt t="133934" x="3679825" y="1889125"/>
          <p14:tracePt t="133953" x="3641725" y="1897063"/>
          <p14:tracePt t="133969" x="3597275" y="1905000"/>
          <p14:tracePt t="133986" x="3551238" y="1905000"/>
          <p14:tracePt t="134002" x="3535363" y="1905000"/>
          <p14:tracePt t="134018" x="3521075" y="1905000"/>
          <p14:tracePt t="134035" x="3513138" y="1905000"/>
          <p14:tracePt t="134051" x="3497263" y="1912938"/>
          <p14:tracePt t="134068" x="3489325" y="1920875"/>
          <p14:tracePt t="134085" x="3459163" y="1920875"/>
          <p14:tracePt t="134102" x="3451225" y="1927225"/>
          <p14:tracePt t="134119" x="3436938" y="1927225"/>
          <p14:tracePt t="134134" x="3421063" y="1927225"/>
          <p14:tracePt t="134152" x="3398838" y="1935163"/>
          <p14:tracePt t="134169" x="3390900" y="1935163"/>
          <p14:tracePt t="134185" x="3390900" y="1943100"/>
          <p14:tracePt t="134784" x="3398838" y="1943100"/>
          <p14:tracePt t="134872" x="3406775" y="1943100"/>
          <p14:tracePt t="134952" x="3413125" y="1943100"/>
          <p14:tracePt t="134976" x="3421063" y="1927225"/>
          <p14:tracePt t="134992" x="3429000" y="1927225"/>
          <p14:tracePt t="135008" x="3436938" y="1912938"/>
          <p14:tracePt t="135017" x="3451225" y="1905000"/>
          <p14:tracePt t="135024" x="3459163" y="1897063"/>
          <p14:tracePt t="135034" x="3467100" y="1897063"/>
          <p14:tracePt t="135049" x="3475038" y="1897063"/>
          <p14:tracePt t="135144" x="3475038" y="1889125"/>
          <p14:tracePt t="135152" x="3482975" y="1889125"/>
          <p14:tracePt t="135168" x="3482975" y="1882775"/>
          <p14:tracePt t="135184" x="3505200" y="1874838"/>
          <p14:tracePt t="135200" x="3513138" y="1874838"/>
          <p14:tracePt t="135217" x="3527425" y="1858963"/>
          <p14:tracePt t="135235" x="3543300" y="1844675"/>
          <p14:tracePt t="135250" x="3589338" y="1828800"/>
          <p14:tracePt t="135267" x="3649663" y="1806575"/>
          <p14:tracePt t="135284" x="3695700" y="1798638"/>
          <p14:tracePt t="135301" x="3725863" y="1782763"/>
          <p14:tracePt t="135317" x="3741738" y="1782763"/>
          <p14:tracePt t="135352" x="3756025" y="1768475"/>
          <p14:tracePt t="135360" x="3771900" y="1768475"/>
          <p14:tracePt t="135368" x="3840163" y="1722438"/>
          <p14:tracePt t="135385" x="3916363" y="1692275"/>
          <p14:tracePt t="135401" x="3978275" y="1684338"/>
          <p14:tracePt t="135418" x="4016375" y="1668463"/>
          <p14:tracePt t="135434" x="4022725" y="1668463"/>
          <p14:tracePt t="135450" x="4030663" y="1660525"/>
          <p14:tracePt t="135480" x="4038600" y="1646238"/>
          <p14:tracePt t="135504" x="4060825" y="1622425"/>
          <p14:tracePt t="135512" x="4084638" y="1622425"/>
          <p14:tracePt t="135520" x="4137025" y="1616075"/>
          <p14:tracePt t="135533" x="4183063" y="1562100"/>
          <p14:tracePt t="135551" x="4237038" y="1539875"/>
          <p14:tracePt t="135551" x="4244975" y="1531938"/>
          <p14:tracePt t="135569" x="4259263" y="1516063"/>
          <p14:tracePt t="135616" x="4267200" y="1508125"/>
          <p14:tracePt t="135624" x="4289425" y="1485900"/>
          <p14:tracePt t="135634" x="4335463" y="1463675"/>
          <p14:tracePt t="135650" x="4389438" y="1417638"/>
          <p14:tracePt t="135667" x="4427538" y="1393825"/>
          <p14:tracePt t="135684" x="4441825" y="1379538"/>
          <p14:tracePt t="135701" x="4449763" y="1371600"/>
          <p14:tracePt t="135719" x="4449763" y="1363663"/>
          <p14:tracePt t="135732" x="4479925" y="1341438"/>
          <p14:tracePt t="135749" x="4511675" y="1303338"/>
          <p14:tracePt t="135766" x="4533900" y="1279525"/>
          <p14:tracePt t="135766" x="4549775" y="1265238"/>
          <p14:tracePt t="135785" x="4549775" y="1249363"/>
          <p14:tracePt t="135800" x="4556125" y="1249363"/>
          <p14:tracePt t="135952" x="4549775" y="1257300"/>
          <p14:tracePt t="135976" x="4541838" y="1265238"/>
          <p14:tracePt t="135992" x="4533900" y="1265238"/>
          <p14:tracePt t="136001" x="4518025" y="1279525"/>
          <p14:tracePt t="136017" x="4487863" y="1317625"/>
          <p14:tracePt t="136034" x="4465638" y="1349375"/>
          <p14:tracePt t="136050" x="4427538" y="1401763"/>
          <p14:tracePt t="136067" x="4365625" y="1485900"/>
          <p14:tracePt t="136083" x="4313238" y="1554163"/>
          <p14:tracePt t="136102" x="4283075" y="1592263"/>
          <p14:tracePt t="136116" x="4259263" y="1616075"/>
          <p14:tracePt t="136134" x="4237038" y="1622425"/>
          <p14:tracePt t="136150" x="4229100" y="1630363"/>
          <p14:tracePt t="136150" x="4221163" y="1638300"/>
          <p14:tracePt t="136168" x="4213225" y="1638300"/>
          <p14:tracePt t="136183" x="4206875" y="1646238"/>
          <p14:tracePt t="136199" x="4183063" y="1660525"/>
          <p14:tracePt t="136217" x="4175125" y="1676400"/>
          <p14:tracePt t="136234" x="4152900" y="1692275"/>
          <p14:tracePt t="136250" x="4122738" y="1722438"/>
          <p14:tracePt t="136266" x="4098925" y="1736725"/>
          <p14:tracePt t="136283" x="4084638" y="1752600"/>
          <p14:tracePt t="136299" x="4076700" y="1752600"/>
          <p14:tracePt t="136315" x="4068763" y="1760538"/>
          <p14:tracePt t="137219" x="4068763" y="1768475"/>
          <p14:tracePt t="137447" x="4060825" y="1782763"/>
          <p14:tracePt t="137455" x="4046538" y="1782763"/>
          <p14:tracePt t="137464" x="4008438" y="1812925"/>
          <p14:tracePt t="137480" x="3962400" y="1828800"/>
          <p14:tracePt t="137497" x="3870325" y="1866900"/>
          <p14:tracePt t="137514" x="3733800" y="1905000"/>
          <p14:tracePt t="137530" x="3641725" y="1951038"/>
          <p14:tracePt t="137548" x="3589338" y="1981200"/>
          <p14:tracePt t="137566" x="3573463" y="1981200"/>
          <p14:tracePt t="137581" x="3565525" y="1989138"/>
          <p14:tracePt t="137616" x="3559175" y="1989138"/>
          <p14:tracePt t="137624" x="3551238" y="1989138"/>
          <p14:tracePt t="137640" x="3543300" y="2003425"/>
          <p14:tracePt t="137649" x="3513138" y="2019300"/>
          <p14:tracePt t="137668" x="3482975" y="2027238"/>
          <p14:tracePt t="137682" x="3467100" y="2035175"/>
          <p14:tracePt t="137698" x="3459163" y="2035175"/>
          <p14:tracePt t="137784" x="3467100" y="2035175"/>
          <p14:tracePt t="137856" x="3482975" y="2035175"/>
          <p14:tracePt t="137872" x="3497263" y="2035175"/>
          <p14:tracePt t="137881" x="3513138" y="2035175"/>
          <p14:tracePt t="137888" x="3527425" y="2035175"/>
          <p14:tracePt t="137898" x="3565525" y="2035175"/>
          <p14:tracePt t="137915" x="3611563" y="2035175"/>
          <p14:tracePt t="137931" x="3679825" y="2035175"/>
          <p14:tracePt t="137948" x="3832225" y="2035175"/>
          <p14:tracePt t="137964" x="4046538" y="2035175"/>
          <p14:tracePt t="137981" x="4251325" y="2035175"/>
          <p14:tracePt t="137998" x="4389438" y="2019300"/>
          <p14:tracePt t="137998" x="4435475" y="2011363"/>
          <p14:tracePt t="138016" x="4465638" y="2011363"/>
          <p14:tracePt t="138030" x="4487863" y="1997075"/>
          <p14:tracePt t="138030" x="4503738" y="1997075"/>
          <p14:tracePt t="138048" x="4533900" y="1997075"/>
          <p14:tracePt t="138048" x="4594225" y="1989138"/>
          <p14:tracePt t="138065" x="4762500" y="1965325"/>
          <p14:tracePt t="138081" x="4960938" y="1965325"/>
          <p14:tracePt t="138097" x="5105400" y="1951038"/>
          <p14:tracePt t="138114" x="5127625" y="1951038"/>
          <p14:tracePt t="138129" x="5135563" y="1951038"/>
          <p14:tracePt t="138146" x="5165725" y="1951038"/>
          <p14:tracePt t="138168" x="5203825" y="1943100"/>
          <p14:tracePt t="138181" x="5356225" y="1927225"/>
          <p14:tracePt t="138197" x="5516563" y="1905000"/>
          <p14:tracePt t="138214" x="5600700" y="1882775"/>
          <p14:tracePt t="138231" x="5600700" y="1874838"/>
          <p14:tracePt t="138368" x="5600700" y="1866900"/>
          <p14:tracePt t="138376" x="5600700" y="1851025"/>
          <p14:tracePt t="138384" x="5600700" y="1844675"/>
          <p14:tracePt t="138397" x="5600700" y="1812925"/>
          <p14:tracePt t="138414" x="5600700" y="1790700"/>
          <p14:tracePt t="138414" x="5600700" y="1774825"/>
          <p14:tracePt t="138432" x="5600700" y="1760538"/>
          <p14:tracePt t="138447" x="5600700" y="1714500"/>
          <p14:tracePt t="138465" x="5600700" y="1684338"/>
          <p14:tracePt t="138481" x="5600700" y="1660525"/>
          <p14:tracePt t="138497" x="5600700" y="1616075"/>
          <p14:tracePt t="138514" x="5578475" y="1584325"/>
          <p14:tracePt t="138529" x="5562600" y="1546225"/>
          <p14:tracePt t="138545" x="5540375" y="1524000"/>
          <p14:tracePt t="138562" x="5516563" y="1501775"/>
          <p14:tracePt t="138579" x="5502275" y="1470025"/>
          <p14:tracePt t="138597" x="5486400" y="1447800"/>
          <p14:tracePt t="138614" x="5448300" y="1431925"/>
          <p14:tracePt t="138631" x="5410200" y="1401763"/>
          <p14:tracePt t="138631" x="5394325" y="1393825"/>
          <p14:tracePt t="138649" x="5356225" y="1371600"/>
          <p14:tracePt t="138665" x="5303838" y="1349375"/>
          <p14:tracePt t="138681" x="5249863" y="1317625"/>
          <p14:tracePt t="138698" x="5227638" y="1311275"/>
          <p14:tracePt t="138713" x="5203825" y="1311275"/>
          <p14:tracePt t="138730" x="5189538" y="1311275"/>
          <p14:tracePt t="138747" x="5165725" y="1317625"/>
          <p14:tracePt t="138764" x="5127625" y="1341438"/>
          <p14:tracePt t="138780" x="5097463" y="1371600"/>
          <p14:tracePt t="138797" x="5083175" y="1393825"/>
          <p14:tracePt t="138814" x="5051425" y="1409700"/>
          <p14:tracePt t="138830" x="5045075" y="1417638"/>
          <p14:tracePt t="138846" x="5037138" y="1425575"/>
          <p14:tracePt t="138846" x="5037138" y="1431925"/>
          <p14:tracePt t="138865" x="5037138" y="1447800"/>
          <p14:tracePt t="138881" x="5021263" y="1470025"/>
          <p14:tracePt t="138898" x="5013325" y="1501775"/>
          <p14:tracePt t="138914" x="5006975" y="1531938"/>
          <p14:tracePt t="138930" x="5006975" y="1562100"/>
          <p14:tracePt t="138947" x="4999038" y="1577975"/>
          <p14:tracePt t="138963" x="4999038" y="1608138"/>
          <p14:tracePt t="138980" x="4999038" y="1622425"/>
          <p14:tracePt t="138996" x="4999038" y="1638300"/>
          <p14:tracePt t="139013" x="4999038" y="1660525"/>
          <p14:tracePt t="139030" x="4999038" y="1676400"/>
          <p14:tracePt t="139046" x="4999038" y="1722438"/>
          <p14:tracePt t="139064" x="5006975" y="1736725"/>
          <p14:tracePt t="139081" x="5013325" y="1744663"/>
          <p14:tracePt t="139098" x="5021263" y="1760538"/>
          <p14:tracePt t="139114" x="5037138" y="1768475"/>
          <p14:tracePt t="139130" x="5059363" y="1774825"/>
          <p14:tracePt t="139146" x="5067300" y="1774825"/>
          <p14:tracePt t="139168" x="5089525" y="1782763"/>
          <p14:tracePt t="139179" x="5097463" y="1790700"/>
          <p14:tracePt t="139196" x="5113338" y="1790700"/>
          <p14:tracePt t="139213" x="5127625" y="1790700"/>
          <p14:tracePt t="139229" x="5135563" y="1798638"/>
          <p14:tracePt t="139246" x="5151438" y="1798638"/>
          <p14:tracePt t="139264" x="5159375" y="1798638"/>
          <p14:tracePt t="139792" x="5165725" y="1798638"/>
          <p14:tracePt t="139816" x="5173663" y="1798638"/>
          <p14:tracePt t="139824" x="5181600" y="1798638"/>
          <p14:tracePt t="139832" x="5211763" y="1798638"/>
          <p14:tracePt t="139846" x="5280025" y="1798638"/>
          <p14:tracePt t="139863" x="5387975" y="1798638"/>
          <p14:tracePt t="139863" x="5464175" y="1798638"/>
          <p14:tracePt t="139881" x="5532438" y="1798638"/>
          <p14:tracePt t="139895" x="5783263" y="1798638"/>
          <p14:tracePt t="139914" x="5943600" y="1798638"/>
          <p14:tracePt t="139930" x="6149975" y="1798638"/>
          <p14:tracePt t="139946" x="6370638" y="1798638"/>
          <p14:tracePt t="139964" x="6561138" y="1798638"/>
          <p14:tracePt t="139979" x="6683375" y="1798638"/>
          <p14:tracePt t="139995" x="6781800" y="1798638"/>
          <p14:tracePt t="140012" x="6827838" y="1798638"/>
          <p14:tracePt t="140028" x="6858000" y="1798638"/>
          <p14:tracePt t="140044" x="6880225" y="1798638"/>
          <p14:tracePt t="140062" x="6926263" y="1798638"/>
          <p14:tracePt t="140078" x="6980238" y="1798638"/>
          <p14:tracePt t="140078" x="6994525" y="1798638"/>
          <p14:tracePt t="140097" x="7018338" y="1798638"/>
          <p14:tracePt t="140111" x="7086600" y="1812925"/>
          <p14:tracePt t="140129" x="7154863" y="1820863"/>
          <p14:tracePt t="140146" x="7192963" y="1820863"/>
          <p14:tracePt t="140162" x="7208838" y="1820863"/>
          <p14:tracePt t="140178" x="7223125" y="1820863"/>
          <p14:tracePt t="140232" x="7231063" y="1820863"/>
          <p14:tracePt t="140264" x="7246938" y="1820863"/>
          <p14:tracePt t="140272" x="7261225" y="1820863"/>
          <p14:tracePt t="140280" x="7269163" y="1812925"/>
          <p14:tracePt t="140294" x="7277100" y="1806575"/>
          <p14:tracePt t="140313" x="7277100" y="1798638"/>
          <p14:tracePt t="140329" x="7277100" y="1768475"/>
          <p14:tracePt t="140346" x="7277100" y="1730375"/>
          <p14:tracePt t="140362" x="7277100" y="1676400"/>
          <p14:tracePt t="140379" x="7277100" y="1638300"/>
          <p14:tracePt t="140395" x="7277100" y="1608138"/>
          <p14:tracePt t="140411" x="7285038" y="1600200"/>
          <p14:tracePt t="140428" x="7285038" y="1592263"/>
          <p14:tracePt t="140448" x="7285038" y="1584325"/>
          <p14:tracePt t="140461" x="7285038" y="1554163"/>
          <p14:tracePt t="140461" x="7285038" y="1531938"/>
          <p14:tracePt t="140480" x="7285038" y="1508125"/>
          <p14:tracePt t="140495" x="7285038" y="1455738"/>
          <p14:tracePt t="140495" x="7285038" y="1425575"/>
          <p14:tracePt t="140512" x="7285038" y="1409700"/>
          <p14:tracePt t="140527" x="7299325" y="1355725"/>
          <p14:tracePt t="140546" x="7299325" y="1349375"/>
          <p14:tracePt t="140562" x="7299325" y="1341438"/>
          <p14:tracePt t="140578" x="7307263" y="1355725"/>
          <p14:tracePt t="140704" x="7307263" y="1363663"/>
          <p14:tracePt t="140712" x="7307263" y="1387475"/>
          <p14:tracePt t="140729" x="7307263" y="1417638"/>
          <p14:tracePt t="140746" x="7307263" y="1463675"/>
          <p14:tracePt t="140762" x="7307263" y="1516063"/>
          <p14:tracePt t="140778" x="7307263" y="1584325"/>
          <p14:tracePt t="140795" x="7307263" y="1646238"/>
          <p14:tracePt t="140812" x="7323138" y="1722438"/>
          <p14:tracePt t="140828" x="7331075" y="1798638"/>
          <p14:tracePt t="140845" x="7345363" y="1858963"/>
          <p14:tracePt t="140862" x="7345363" y="1897063"/>
          <p14:tracePt t="140878" x="7345363" y="1927225"/>
          <p14:tracePt t="140896" x="7345363" y="1943100"/>
          <p14:tracePt t="140911" x="7353300" y="1943100"/>
          <p14:tracePt t="141184" x="7353300" y="1951038"/>
          <p14:tracePt t="141208" x="7353300" y="1958975"/>
          <p14:tracePt t="141256" x="7353300" y="1965325"/>
          <p14:tracePt t="141288" x="7353300" y="1973263"/>
          <p14:tracePt t="141320" x="7353300" y="1965325"/>
          <p14:tracePt t="141408" x="7361238" y="1958975"/>
          <p14:tracePt t="141424" x="7369175" y="1951038"/>
          <p14:tracePt t="141448" x="7369175" y="1943100"/>
          <p14:tracePt t="141464" x="7375525" y="1927225"/>
          <p14:tracePt t="141472" x="7383463" y="1920875"/>
          <p14:tracePt t="141480" x="7383463" y="1912938"/>
          <p14:tracePt t="141494" x="7391400" y="1905000"/>
          <p14:tracePt t="141510" x="7437438" y="1882775"/>
          <p14:tracePt t="141527" x="7475538" y="1874838"/>
          <p14:tracePt t="141543" x="7475538" y="1844675"/>
          <p14:tracePt t="141560" x="7475538" y="1820863"/>
          <p14:tracePt t="141577" x="7475538" y="1812925"/>
          <p14:tracePt t="141592" x="7497763" y="1790700"/>
          <p14:tracePt t="141623" x="7513638" y="1790700"/>
          <p14:tracePt t="141648" x="7551738" y="1790700"/>
          <p14:tracePt t="141656" x="7612063" y="1790700"/>
          <p14:tracePt t="141665" x="7688263" y="1790700"/>
          <p14:tracePt t="141677" x="7870825" y="1820863"/>
          <p14:tracePt t="141693" x="8145463" y="1866900"/>
          <p14:tracePt t="141711" x="8328025" y="1897063"/>
          <p14:tracePt t="141726" x="8389938" y="1897063"/>
          <p14:tracePt t="141726" x="8404225" y="1897063"/>
          <p14:tracePt t="141744" x="8420100" y="1897063"/>
          <p14:tracePt t="141761" x="8518525" y="1851025"/>
          <p14:tracePt t="141777" x="8648700" y="1768475"/>
          <p14:tracePt t="141794" x="8763000" y="1684338"/>
          <p14:tracePt t="141809" x="8847138" y="1630363"/>
          <p14:tracePt t="141826" x="8847138" y="1622425"/>
          <p14:tracePt t="141842" x="8847138" y="1616075"/>
          <p14:tracePt t="141976" x="8839200" y="1616075"/>
          <p14:tracePt t="141994" x="8823325" y="1616075"/>
          <p14:tracePt t="142000" x="8809038" y="1616075"/>
          <p14:tracePt t="142016" x="8793163" y="1616075"/>
          <p14:tracePt t="142028" x="8763000" y="1622425"/>
          <p14:tracePt t="142044" x="8740775" y="1630363"/>
          <p14:tracePt t="142061" x="8732838" y="1630363"/>
          <p14:tracePt t="142097" x="8724900" y="1630363"/>
          <p14:tracePt t="142104" x="8709025" y="1630363"/>
          <p14:tracePt t="142120" x="8694738" y="1630363"/>
          <p14:tracePt t="142127" x="8664575" y="1630363"/>
          <p14:tracePt t="142142" x="8594725" y="1630363"/>
          <p14:tracePt t="142142" x="8534400" y="1630363"/>
          <p14:tracePt t="142160" x="8404225" y="1622425"/>
          <p14:tracePt t="142177" x="8313738" y="1600200"/>
          <p14:tracePt t="142194" x="8297863" y="1600200"/>
          <p14:tracePt t="142210" x="8283575" y="1600200"/>
          <p14:tracePt t="142272" x="8259763" y="1600200"/>
          <p14:tracePt t="142280" x="8229600" y="1600200"/>
          <p14:tracePt t="142293" x="8191500" y="1600200"/>
          <p14:tracePt t="142310" x="8169275" y="1600200"/>
          <p14:tracePt t="142326" x="8153400" y="1600200"/>
          <p14:tracePt t="142326" x="8145463" y="1600200"/>
          <p14:tracePt t="142344" x="8137525" y="1600200"/>
          <p14:tracePt t="142408" x="8131175" y="1600200"/>
          <p14:tracePt t="142416" x="8123238" y="1600200"/>
          <p14:tracePt t="142426" x="8123238" y="1592263"/>
          <p14:tracePt t="142443" x="8107363" y="1592263"/>
          <p14:tracePt t="142459" x="8099425" y="1584325"/>
          <p14:tracePt t="142476" x="8107363" y="1584325"/>
          <p14:tracePt t="142680" x="8115300" y="1584325"/>
          <p14:tracePt t="142688" x="8123238" y="1570038"/>
          <p14:tracePt t="142704" x="8137525" y="1570038"/>
          <p14:tracePt t="142728" x="8153400" y="1570038"/>
          <p14:tracePt t="142736" x="8161338" y="1570038"/>
          <p14:tracePt t="142752" x="8183563" y="1570038"/>
          <p14:tracePt t="142760" x="8191500" y="1562100"/>
          <p14:tracePt t="142784" x="8199438" y="1554163"/>
          <p14:tracePt t="142816" x="8207375" y="1554163"/>
          <p14:tracePt t="142856" x="8213725" y="1554163"/>
          <p14:tracePt t="142864" x="8229600" y="1554163"/>
          <p14:tracePt t="142875" x="8245475" y="1554163"/>
          <p14:tracePt t="142893" x="8251825" y="1554163"/>
          <p14:tracePt t="142908" x="8251825" y="1546225"/>
          <p14:tracePt t="142925" x="8259763" y="1546225"/>
          <p14:tracePt t="142942" x="8267700" y="1546225"/>
          <p14:tracePt t="142960" x="8321675" y="1546225"/>
          <p14:tracePt t="142977" x="8374063" y="1546225"/>
          <p14:tracePt t="142993" x="8404225" y="1546225"/>
          <p14:tracePt t="143009" x="8428038" y="1546225"/>
          <p14:tracePt t="143026" x="8428038" y="1554163"/>
          <p14:tracePt t="143048" x="8442325" y="1554163"/>
          <p14:tracePt t="143059" x="8466138" y="1562100"/>
          <p14:tracePt t="143076" x="8518525" y="1562100"/>
          <p14:tracePt t="143092" x="8588375" y="1562100"/>
          <p14:tracePt t="143111" x="8610600" y="1562100"/>
          <p14:tracePt t="143126" x="8618538" y="1562100"/>
          <p14:tracePt t="143143" x="8626475" y="1562100"/>
          <p14:tracePt t="143158" x="8664575" y="1562100"/>
          <p14:tracePt t="143177" x="8694738" y="1562100"/>
          <p14:tracePt t="143193" x="8709025" y="1562100"/>
          <p14:tracePt t="143210" x="8716963" y="1562100"/>
          <p14:tracePt t="143280" x="8732838" y="1554163"/>
          <p14:tracePt t="143296" x="8747125" y="1554163"/>
          <p14:tracePt t="143312" x="8747125" y="1546225"/>
          <p14:tracePt t="143376" x="8747125" y="1531938"/>
          <p14:tracePt t="143384" x="8740775" y="1531938"/>
          <p14:tracePt t="143520" x="8732838" y="1531938"/>
          <p14:tracePt t="143960" x="8716963" y="1539875"/>
          <p14:tracePt t="144008" x="8716963" y="1546225"/>
          <p14:tracePt t="144025" x="8709025" y="1546225"/>
          <p14:tracePt t="144032" x="8702675" y="1562100"/>
          <p14:tracePt t="144042" x="8694738" y="1577975"/>
          <p14:tracePt t="144058" x="8686800" y="1608138"/>
          <p14:tracePt t="144075" x="8670925" y="1630363"/>
          <p14:tracePt t="144092" x="8664575" y="1638300"/>
          <p14:tracePt t="144110" x="8664575" y="1654175"/>
          <p14:tracePt t="144125" x="8648700" y="1676400"/>
          <p14:tracePt t="144141" x="8640763" y="1692275"/>
          <p14:tracePt t="144157" x="8626475" y="1706563"/>
          <p14:tracePt t="144157" x="8626475" y="1730375"/>
          <p14:tracePt t="144176" x="8618538" y="1730375"/>
          <p14:tracePt t="144191" x="8594725" y="1790700"/>
          <p14:tracePt t="144209" x="8588375" y="1806575"/>
          <p14:tracePt t="144226" x="8588375" y="1844675"/>
          <p14:tracePt t="144242" x="8572500" y="1858963"/>
          <p14:tracePt t="144259" x="8564563" y="1897063"/>
          <p14:tracePt t="144275" x="8556625" y="1912938"/>
          <p14:tracePt t="144291" x="8542338" y="1943100"/>
          <p14:tracePt t="144308" x="8526463" y="1943100"/>
          <p14:tracePt t="144325" x="8526463" y="1958975"/>
          <p14:tracePt t="144341" x="8518525" y="1965325"/>
          <p14:tracePt t="144357" x="8512175" y="1981200"/>
          <p14:tracePt t="144376" x="8496300" y="1997075"/>
          <p14:tracePt t="144392" x="8496300" y="2003425"/>
          <p14:tracePt t="144409" x="8488363" y="2011363"/>
          <p14:tracePt t="145416" x="8480425" y="2003425"/>
          <p14:tracePt t="145840" x="8458200" y="2003425"/>
          <p14:tracePt t="145848" x="8435975" y="2003425"/>
          <p14:tracePt t="145856" x="8382000" y="2003425"/>
          <p14:tracePt t="145875" x="8313738" y="2003425"/>
          <p14:tracePt t="145890" x="8229600" y="2003425"/>
          <p14:tracePt t="145907" x="8161338" y="2027238"/>
          <p14:tracePt t="145924" x="8077200" y="2049463"/>
          <p14:tracePt t="145940" x="8001000" y="2065338"/>
          <p14:tracePt t="145956" x="7870825" y="2111375"/>
          <p14:tracePt t="145973" x="7712075" y="2133600"/>
          <p14:tracePt t="145990" x="7527925" y="2187575"/>
          <p14:tracePt t="146006" x="7391400" y="2225675"/>
          <p14:tracePt t="146006" x="7337425" y="2239963"/>
          <p14:tracePt t="146024" x="7254875" y="2255838"/>
          <p14:tracePt t="146040" x="7216775" y="2255838"/>
          <p14:tracePt t="146057" x="7192963" y="2255838"/>
          <p14:tracePt t="146074" x="7154863" y="2278063"/>
          <p14:tracePt t="146090" x="7070725" y="2308225"/>
          <p14:tracePt t="146108" x="6896100" y="2339975"/>
          <p14:tracePt t="146123" x="6667500" y="2362200"/>
          <p14:tracePt t="146139" x="6477000" y="2392363"/>
          <p14:tracePt t="146156" x="6340475" y="2416175"/>
          <p14:tracePt t="146173" x="6270625" y="2422525"/>
          <p14:tracePt t="146189" x="6202363" y="2422525"/>
          <p14:tracePt t="146206" x="6118225" y="2430463"/>
          <p14:tracePt t="146206" x="6065838" y="2438400"/>
          <p14:tracePt t="146225" x="5973763" y="2460625"/>
          <p14:tracePt t="146238" x="5768975" y="2484438"/>
          <p14:tracePt t="146238" x="5661025" y="2522538"/>
          <p14:tracePt t="146257" x="5486400" y="2568575"/>
          <p14:tracePt t="146273" x="5380038" y="2613025"/>
          <p14:tracePt t="146290" x="5295900" y="2636838"/>
          <p14:tracePt t="146306" x="5227638" y="2651125"/>
          <p14:tracePt t="146323" x="5159375" y="2667000"/>
          <p14:tracePt t="146339" x="5083175" y="2674938"/>
          <p14:tracePt t="146355" x="5021263" y="2674938"/>
          <p14:tracePt t="146372" x="4930775" y="2689225"/>
          <p14:tracePt t="146389" x="4860925" y="2697163"/>
          <p14:tracePt t="146407" x="4762500" y="2720975"/>
          <p14:tracePt t="146421" x="4686300" y="2743200"/>
          <p14:tracePt t="146438" x="4602163" y="2765425"/>
          <p14:tracePt t="146438" x="4556125" y="2781300"/>
          <p14:tracePt t="146456" x="4503738" y="2797175"/>
          <p14:tracePt t="146471" x="4343400" y="2835275"/>
          <p14:tracePt t="146489" x="4297363" y="2835275"/>
          <p14:tracePt t="146505" x="4229100" y="2857500"/>
          <p14:tracePt t="146522" x="4198938" y="2865438"/>
          <p14:tracePt t="146539" x="4183063" y="2865438"/>
          <p14:tracePt t="146555" x="4175125" y="2873375"/>
          <p14:tracePt t="146576" x="4152900" y="2873375"/>
          <p14:tracePt t="146588" x="4122738" y="2873375"/>
          <p14:tracePt t="146606" x="4098925" y="2879725"/>
          <p14:tracePt t="146622" x="4076700" y="2879725"/>
          <p14:tracePt t="146622" x="4068763" y="2887663"/>
          <p14:tracePt t="146640" x="4060825" y="2887663"/>
          <p14:tracePt t="146664" x="4046538" y="2887663"/>
          <p14:tracePt t="146680" x="4022725" y="2887663"/>
          <p14:tracePt t="146688" x="4000500" y="2887663"/>
          <p14:tracePt t="146705" x="3992563" y="2887663"/>
          <p14:tracePt t="146721" x="4000500" y="2887663"/>
          <p14:tracePt t="146856" x="4016375" y="2895600"/>
          <p14:tracePt t="146864" x="4022725" y="2895600"/>
          <p14:tracePt t="146888" x="4030663" y="2895600"/>
          <p14:tracePt t="146896" x="4038600" y="2895600"/>
          <p14:tracePt t="146912" x="4046538" y="2895600"/>
          <p14:tracePt t="146922" x="4068763" y="2895600"/>
          <p14:tracePt t="146939" x="4114800" y="2895600"/>
          <p14:tracePt t="146955" x="4191000" y="2879725"/>
          <p14:tracePt t="146972" x="4335463" y="2857500"/>
          <p14:tracePt t="146990" x="4419600" y="2857500"/>
          <p14:tracePt t="147005" x="4495800" y="2841625"/>
          <p14:tracePt t="147024" x="4511675" y="2841625"/>
          <p14:tracePt t="147080" x="4518025" y="2841625"/>
          <p14:tracePt t="147104" x="4541838" y="2841625"/>
          <p14:tracePt t="147112" x="4579938" y="2841625"/>
          <p14:tracePt t="147122" x="4640263" y="2841625"/>
          <p14:tracePt t="147138" x="4724400" y="2841625"/>
          <p14:tracePt t="147155" x="4778375" y="2841625"/>
          <p14:tracePt t="147172" x="4830763" y="2841625"/>
          <p14:tracePt t="147188" x="4860925" y="2835275"/>
          <p14:tracePt t="147205" x="4906963" y="2819400"/>
          <p14:tracePt t="147222" x="4953000" y="2819400"/>
          <p14:tracePt t="147238" x="5029200" y="2819400"/>
          <p14:tracePt t="147238" x="5067300" y="2819400"/>
          <p14:tracePt t="147256" x="5135563" y="2811463"/>
          <p14:tracePt t="147271" x="5211763" y="2811463"/>
          <p14:tracePt t="147289" x="5227638" y="2811463"/>
          <p14:tracePt t="147306" x="5235575" y="2811463"/>
          <p14:tracePt t="147328" x="5257800" y="2819400"/>
          <p14:tracePt t="147337" x="5418138" y="2857500"/>
          <p14:tracePt t="147355" x="5707063" y="2887663"/>
          <p14:tracePt t="147371" x="5927725" y="2887663"/>
          <p14:tracePt t="147388" x="6003925" y="2895600"/>
          <p14:tracePt t="147405" x="5997575" y="2879725"/>
          <p14:tracePt t="147432" x="5965825" y="2865438"/>
          <p14:tracePt t="147440" x="5889625" y="2827338"/>
          <p14:tracePt t="147455" x="5753100" y="2765425"/>
          <p14:tracePt t="147455" x="5737225" y="2765425"/>
          <p14:tracePt t="147473" x="5737225" y="2773363"/>
          <p14:tracePt t="147544" x="5753100" y="2781300"/>
          <p14:tracePt t="147552" x="5715000" y="2789238"/>
          <p14:tracePt t="147608" x="5676900" y="2789238"/>
          <p14:tracePt t="147616" x="5600700" y="2773363"/>
          <p14:tracePt t="147624" x="5540375" y="2765425"/>
          <p14:tracePt t="147637" x="5486400" y="2765425"/>
          <p14:tracePt t="147655" x="5478463" y="2765425"/>
          <p14:tracePt t="147672" x="5470525" y="2765425"/>
          <p14:tracePt t="147704" x="5464175" y="2765425"/>
          <p14:tracePt t="147744" x="5478463" y="2765425"/>
          <p14:tracePt t="148560" x="5486400" y="2765425"/>
          <p14:tracePt t="148576" x="5494338" y="2765425"/>
          <p14:tracePt t="148584" x="5502275" y="2759075"/>
          <p14:tracePt t="148592" x="5516563" y="2751138"/>
          <p14:tracePt t="148603" x="5532438" y="2751138"/>
          <p14:tracePt t="148620" x="5546725" y="2735263"/>
          <p14:tracePt t="148637" x="5578475" y="2713038"/>
          <p14:tracePt t="148654" x="5622925" y="2697163"/>
          <p14:tracePt t="148671" x="5699125" y="2682875"/>
          <p14:tracePt t="148671" x="5753100" y="2682875"/>
          <p14:tracePt t="148689" x="5905500" y="2659063"/>
          <p14:tracePt t="148705" x="6080125" y="2636838"/>
          <p14:tracePt t="148721" x="6194425" y="2628900"/>
          <p14:tracePt t="148737" x="6308725" y="2613025"/>
          <p14:tracePt t="148754" x="6438900" y="2613025"/>
          <p14:tracePt t="148770" x="6591300" y="2590800"/>
          <p14:tracePt t="148787" x="6727825" y="2590800"/>
          <p14:tracePt t="148804" x="6781800" y="2582863"/>
          <p14:tracePt t="148820" x="6804025" y="2568575"/>
          <p14:tracePt t="148837" x="6827838" y="2568575"/>
          <p14:tracePt t="148853" x="6850063" y="2552700"/>
          <p14:tracePt t="148870" x="6880225" y="2552700"/>
          <p14:tracePt t="148887" x="6964363" y="2552700"/>
          <p14:tracePt t="148887" x="6994525" y="2552700"/>
          <p14:tracePt t="148905" x="7040563" y="2552700"/>
          <p14:tracePt t="148919" x="7108825" y="2552700"/>
          <p14:tracePt t="148937" x="7116763" y="2552700"/>
          <p14:tracePt t="148992" x="7132638" y="2568575"/>
          <p14:tracePt t="149008" x="7162800" y="2598738"/>
          <p14:tracePt t="149016" x="7185025" y="2613025"/>
          <p14:tracePt t="149024" x="7200900" y="2628900"/>
          <p14:tracePt t="149036" x="7223125" y="2651125"/>
          <p14:tracePt t="149053" x="7216775" y="2651125"/>
          <p14:tracePt t="149320" x="7208838" y="2651125"/>
          <p14:tracePt t="149336" x="7200900" y="2651125"/>
          <p14:tracePt t="149344" x="7185025" y="2651125"/>
          <p14:tracePt t="149353" x="7162800" y="2651125"/>
          <p14:tracePt t="149370" x="7154863" y="2659063"/>
          <p14:tracePt t="149386" x="7146925" y="2667000"/>
          <p14:tracePt t="149408" x="7140575" y="2667000"/>
          <p14:tracePt t="149419" x="7132638" y="2667000"/>
          <p14:tracePt t="149435" x="7116763" y="2667000"/>
          <p14:tracePt t="149456" x="7124700" y="2667000"/>
          <p14:tracePt t="149600" x="7132638" y="2667000"/>
          <p14:tracePt t="149616" x="7146925" y="2667000"/>
          <p14:tracePt t="149656" x="7154863" y="2667000"/>
          <p14:tracePt t="149672" x="7170738" y="2667000"/>
          <p14:tracePt t="149680" x="7178675" y="2667000"/>
          <p14:tracePt t="149688" x="7185025" y="2667000"/>
          <p14:tracePt t="149702" x="7208838" y="2667000"/>
          <p14:tracePt t="149702" x="7216775" y="2667000"/>
          <p14:tracePt t="149720" x="7254875" y="2667000"/>
          <p14:tracePt t="149737" x="7331075" y="2667000"/>
          <p14:tracePt t="149753" x="7407275" y="2667000"/>
          <p14:tracePt t="149770" x="7489825" y="2667000"/>
          <p14:tracePt t="149786" x="7527925" y="2667000"/>
          <p14:tracePt t="149802" x="7559675" y="2667000"/>
          <p14:tracePt t="149819" x="7581900" y="2651125"/>
          <p14:tracePt t="149835" x="7635875" y="2651125"/>
          <p14:tracePt t="149852" x="7680325" y="2651125"/>
          <p14:tracePt t="149869" x="7704138" y="2651125"/>
          <p14:tracePt t="149885" x="7704138" y="2644775"/>
          <p14:tracePt t="149901" x="7712075" y="2644775"/>
          <p14:tracePt t="149952" x="7718425" y="2644775"/>
          <p14:tracePt t="149968" x="7726363" y="2644775"/>
          <p14:tracePt t="149976" x="7734300" y="2644775"/>
          <p14:tracePt t="150272" x="7734300" y="2651125"/>
          <p14:tracePt t="150288" x="7734300" y="2659063"/>
          <p14:tracePt t="150296" x="7734300" y="2689225"/>
          <p14:tracePt t="150304" x="7734300" y="2705100"/>
          <p14:tracePt t="150318" x="7734300" y="2765425"/>
          <p14:tracePt t="150318" x="7734300" y="2797175"/>
          <p14:tracePt t="150337" x="7734300" y="2849563"/>
          <p14:tracePt t="150353" x="7734300" y="2873375"/>
          <p14:tracePt t="150369" x="7734300" y="2887663"/>
          <p14:tracePt t="150386" x="7734300" y="2895600"/>
          <p14:tracePt t="150401" x="7734300" y="2911475"/>
          <p14:tracePt t="150418" x="7726363" y="2925763"/>
          <p14:tracePt t="150436" x="7726363" y="2955925"/>
          <p14:tracePt t="150451" x="7718425" y="2979738"/>
          <p14:tracePt t="150468" x="7718425" y="2987675"/>
          <p14:tracePt t="150485" x="7718425" y="3017838"/>
          <p14:tracePt t="150501" x="7718425" y="3025775"/>
          <p14:tracePt t="150518" x="7718425" y="3048000"/>
          <p14:tracePt t="150518" x="7718425" y="3055938"/>
          <p14:tracePt t="150537" x="7712075" y="3078163"/>
          <p14:tracePt t="150553" x="7712075" y="3094038"/>
          <p14:tracePt t="150569" x="7704138" y="3094038"/>
          <p14:tracePt t="150592" x="7696200" y="3094038"/>
          <p14:tracePt t="150602" x="7688263" y="3094038"/>
          <p14:tracePt t="150618" x="7680325" y="3094038"/>
          <p14:tracePt t="150634" x="7673975" y="3108325"/>
          <p14:tracePt t="151556" x="7680325" y="3108325"/>
          <p14:tracePt t="151680" x="7696200" y="3108325"/>
          <p14:tracePt t="151712" x="7704138" y="3108325"/>
          <p14:tracePt t="151720" x="7712075" y="3101975"/>
          <p14:tracePt t="151733" x="7726363" y="3086100"/>
          <p14:tracePt t="151750" x="7734300" y="3078163"/>
          <p14:tracePt t="151750" x="7742238" y="3078163"/>
          <p14:tracePt t="151768" x="7764463" y="3063875"/>
          <p14:tracePt t="151785" x="7794625" y="3055938"/>
          <p14:tracePt t="151801" x="7870825" y="3017838"/>
          <p14:tracePt t="151817" x="7954963" y="2979738"/>
          <p14:tracePt t="151834" x="8031163" y="2949575"/>
          <p14:tracePt t="151850" x="8093075" y="2911475"/>
          <p14:tracePt t="151867" x="8115300" y="2887663"/>
          <p14:tracePt t="151884" x="8161338" y="2857500"/>
          <p14:tracePt t="151900" x="8207375" y="2827338"/>
          <p14:tracePt t="151917" x="8289925" y="2789238"/>
          <p14:tracePt t="151933" x="8366125" y="2765425"/>
          <p14:tracePt t="151950" x="8404225" y="2743200"/>
          <p14:tracePt t="151966" x="8412163" y="2735263"/>
          <p14:tracePt t="151983" x="8435975" y="2720975"/>
          <p14:tracePt t="152001" x="8488363" y="2713038"/>
          <p14:tracePt t="152018" x="8572500" y="2689225"/>
          <p14:tracePt t="152034" x="8626475" y="2659063"/>
          <p14:tracePt t="152050" x="8632825" y="2659063"/>
          <p14:tracePt t="152066" x="8632825" y="2651125"/>
          <p14:tracePt t="152104" x="8618538" y="2651125"/>
          <p14:tracePt t="152648" x="8610600" y="2659063"/>
          <p14:tracePt t="152688" x="8610600" y="2667000"/>
          <p14:tracePt t="152712" x="8610600" y="2674938"/>
          <p14:tracePt t="152720" x="8610600" y="2689225"/>
          <p14:tracePt t="152736" x="8602663" y="2689225"/>
          <p14:tracePt t="152952" x="8602663" y="2682875"/>
          <p14:tracePt t="153000" x="8602663" y="2674938"/>
          <p14:tracePt t="153016" x="8610600" y="2674938"/>
          <p14:tracePt t="153024" x="8618538" y="2674938"/>
          <p14:tracePt t="153033" x="8648700" y="2659063"/>
          <p14:tracePt t="153048" x="8670925" y="2659063"/>
          <p14:tracePt t="153065" x="8716963" y="2644775"/>
          <p14:tracePt t="153082" x="8778875" y="2620963"/>
          <p14:tracePt t="153099" x="8816975" y="2620963"/>
          <p14:tracePt t="153116" x="8869363" y="2606675"/>
          <p14:tracePt t="153133" x="8877300" y="2606675"/>
          <p14:tracePt t="153148" x="8885238" y="2598738"/>
          <p14:tracePt t="153165" x="8885238" y="2606675"/>
          <p14:tracePt t="153760" x="8885238" y="2620963"/>
          <p14:tracePt t="153768" x="8885238" y="2628900"/>
          <p14:tracePt t="153781" x="8885238" y="2651125"/>
          <p14:tracePt t="153798" x="8885238" y="2682875"/>
          <p14:tracePt t="153798" x="8885238" y="2697163"/>
          <p14:tracePt t="153816" x="8885238" y="2735263"/>
          <p14:tracePt t="153833" x="8885238" y="2773363"/>
          <p14:tracePt t="153849" x="8885238" y="2811463"/>
          <p14:tracePt t="153866" x="8877300" y="2857500"/>
          <p14:tracePt t="153882" x="8869363" y="2903538"/>
          <p14:tracePt t="153898" x="8855075" y="2917825"/>
          <p14:tracePt t="153915" x="8855075" y="2933700"/>
          <p14:tracePt t="153931" x="8847138" y="2955925"/>
          <p14:tracePt t="153948" x="8839200" y="2971800"/>
          <p14:tracePt t="153965" x="8823325" y="2979738"/>
          <p14:tracePt t="153981" x="8793163" y="3009900"/>
          <p14:tracePt t="153998" x="8763000" y="3040063"/>
          <p14:tracePt t="153998" x="8747125" y="3048000"/>
          <p14:tracePt t="154016" x="8732838" y="3070225"/>
          <p14:tracePt t="154032" x="8702675" y="3086100"/>
          <p14:tracePt t="154049" x="8694738" y="3101975"/>
          <p14:tracePt t="154065" x="8678863" y="3108325"/>
          <p14:tracePt t="154082" x="8656638" y="3116263"/>
          <p14:tracePt t="154098" x="8640763" y="3124200"/>
          <p14:tracePt t="154115" x="8640763" y="3132138"/>
          <p14:tracePt t="154131" x="8632825" y="3132138"/>
          <p14:tracePt t="154147" x="8626475" y="3132138"/>
          <p14:tracePt t="154164" x="8618538" y="3132138"/>
          <p14:tracePt t="154180" x="8626475" y="3132138"/>
          <p14:tracePt t="154376" x="8632825" y="3132138"/>
          <p14:tracePt t="154392" x="8640763" y="3132138"/>
          <p14:tracePt t="154408" x="8656638" y="3132138"/>
          <p14:tracePt t="154424" x="8664575" y="3132138"/>
          <p14:tracePt t="154440" x="8678863" y="3132138"/>
          <p14:tracePt t="154448" x="8686800" y="3132138"/>
          <p14:tracePt t="154464" x="8702675" y="3132138"/>
          <p14:tracePt t="154481" x="8716963" y="3132138"/>
          <p14:tracePt t="154498" x="8724900" y="3132138"/>
          <p14:tracePt t="154514" x="8740775" y="3116263"/>
          <p14:tracePt t="154531" x="8755063" y="3116263"/>
          <p14:tracePt t="154546" x="8770938" y="3116263"/>
          <p14:tracePt t="154563" x="8778875" y="3116263"/>
          <p14:tracePt t="175675" x="8770938" y="3116263"/>
          <p14:tracePt t="176351" x="8770938" y="3124200"/>
          <p14:tracePt t="176840" x="8770938" y="3132138"/>
          <p14:tracePt t="179190" x="8770938" y="3140075"/>
          <p14:tracePt t="180923" x="8770938" y="3146425"/>
          <p14:tracePt t="181328" x="8763000" y="3154363"/>
          <p14:tracePt t="182200" x="8755063" y="3154363"/>
          <p14:tracePt t="183114" x="8747125" y="3154363"/>
          <p14:tracePt t="183512" x="8740775" y="3154363"/>
          <p14:tracePt t="183552" x="8732838" y="3154363"/>
          <p14:tracePt t="183576" x="8724900" y="3154363"/>
          <p14:tracePt t="183592" x="8716963" y="3154363"/>
          <p14:tracePt t="183600" x="8709025" y="3154363"/>
          <p14:tracePt t="183607" x="8702675" y="3154363"/>
          <p14:tracePt t="183618" x="8686800" y="3154363"/>
          <p14:tracePt t="183634" x="8664575" y="3170238"/>
          <p14:tracePt t="183652" x="8656638" y="3170238"/>
          <p14:tracePt t="183670" x="8648700" y="3170238"/>
          <p14:tracePt t="183683" x="8626475" y="3170238"/>
          <p14:tracePt t="183699" x="8618538" y="3170238"/>
          <p14:tracePt t="183727" x="8610600" y="3170238"/>
          <p14:tracePt t="183744" x="8602663" y="3170238"/>
          <p14:tracePt t="183752" x="8594725" y="3170238"/>
          <p14:tracePt t="183752" x="8580438" y="3170238"/>
          <p14:tracePt t="183768" x="8572500" y="3170238"/>
          <p14:tracePt t="183784" x="8556625" y="3170238"/>
          <p14:tracePt t="183800" x="8550275" y="3170238"/>
          <p14:tracePt t="183818" x="8526463" y="3170238"/>
          <p14:tracePt t="183835" x="8504238" y="3170238"/>
          <p14:tracePt t="183851" x="8466138" y="3170238"/>
          <p14:tracePt t="183867" x="8435975" y="3170238"/>
          <p14:tracePt t="183884" x="8404225" y="3170238"/>
          <p14:tracePt t="183900" x="8366125" y="3170238"/>
          <p14:tracePt t="183917" x="8335963" y="3170238"/>
          <p14:tracePt t="183933" x="8321675" y="3170238"/>
          <p14:tracePt t="183950" x="8313738" y="3170238"/>
          <p14:tracePt t="183966" x="8305800" y="3170238"/>
          <p14:tracePt t="183992" x="8289925" y="3170238"/>
          <p14:tracePt t="184008" x="8267700" y="3170238"/>
          <p14:tracePt t="184018" x="8191500" y="3170238"/>
          <p14:tracePt t="184034" x="8137525" y="3170238"/>
          <p14:tracePt t="184049" x="8093075" y="3170238"/>
          <p14:tracePt t="184067" x="8061325" y="3170238"/>
          <p14:tracePt t="184083" x="8047038" y="3170238"/>
          <p14:tracePt t="184100" x="8039100" y="3170238"/>
          <p14:tracePt t="184116" x="8031163" y="3170238"/>
          <p14:tracePt t="184168" x="8023225" y="3170238"/>
          <p14:tracePt t="184176" x="8001000" y="3170238"/>
          <p14:tracePt t="184185" x="7940675" y="3170238"/>
          <p14:tracePt t="184201" x="7856538" y="3170238"/>
          <p14:tracePt t="184218" x="7810500" y="3170238"/>
          <p14:tracePt t="184234" x="7794625" y="3170238"/>
          <p14:tracePt t="184250" x="7788275" y="3170238"/>
          <p14:tracePt t="184266" x="7780338" y="3170238"/>
          <p14:tracePt t="184283" x="7772400" y="3170238"/>
          <p14:tracePt t="184304" x="7750175" y="3170238"/>
          <p14:tracePt t="184316" x="7718425" y="3170238"/>
          <p14:tracePt t="184333" x="7680325" y="3170238"/>
          <p14:tracePt t="184350" x="7650163" y="3170238"/>
          <p14:tracePt t="184350" x="7635875" y="3170238"/>
          <p14:tracePt t="184368" x="7620000" y="3170238"/>
          <p14:tracePt t="184382" x="7612063" y="3170238"/>
          <p14:tracePt t="184400" x="7589838" y="3170238"/>
          <p14:tracePt t="184416" x="7581900" y="3170238"/>
          <p14:tracePt t="184434" x="7566025" y="3170238"/>
          <p14:tracePt t="184450" x="7535863" y="3170238"/>
          <p14:tracePt t="184466" x="7483475" y="3170238"/>
          <p14:tracePt t="184484" x="7421563" y="3170238"/>
          <p14:tracePt t="184500" x="7345363" y="3170238"/>
          <p14:tracePt t="184517" x="7315200" y="3170238"/>
          <p14:tracePt t="184533" x="7307263" y="3170238"/>
          <p14:tracePt t="184549" x="7292975" y="3170238"/>
          <p14:tracePt t="184566" x="7285038" y="3170238"/>
          <p14:tracePt t="184582" x="7254875" y="3170238"/>
          <p14:tracePt t="184601" x="7223125" y="3170238"/>
          <p14:tracePt t="184617" x="7200900" y="3162300"/>
          <p14:tracePt t="184634" x="7185025" y="3154363"/>
          <p14:tracePt t="184651" x="7178675" y="3154363"/>
          <p14:tracePt t="184760" x="7162800" y="3154363"/>
          <p14:tracePt t="184776" x="7146925" y="3146425"/>
          <p14:tracePt t="184784" x="7162800" y="3146425"/>
          <p14:tracePt t="185024" x="7178675" y="3146425"/>
          <p14:tracePt t="185032" x="7192963" y="3146425"/>
          <p14:tracePt t="185040" x="7208838" y="3146425"/>
          <p14:tracePt t="185050" x="7239000" y="3146425"/>
          <p14:tracePt t="185066" x="7254875" y="3146425"/>
          <p14:tracePt t="185082" x="7269163" y="3146425"/>
          <p14:tracePt t="185099" x="7285038" y="3146425"/>
          <p14:tracePt t="185115" x="7315200" y="3146425"/>
          <p14:tracePt t="185132" x="7369175" y="3146425"/>
          <p14:tracePt t="185132" x="7391400" y="3146425"/>
          <p14:tracePt t="185152" x="7421563" y="3146425"/>
          <p14:tracePt t="185165" x="7483475" y="3146425"/>
          <p14:tracePt t="185183" x="7535863" y="3146425"/>
          <p14:tracePt t="185183" x="7551738" y="3146425"/>
          <p14:tracePt t="185201" x="7559675" y="3146425"/>
          <p14:tracePt t="185215" x="7597775" y="3146425"/>
          <p14:tracePt t="185233" x="7620000" y="3146425"/>
          <p14:tracePt t="185250" x="7658100" y="3146425"/>
          <p14:tracePt t="185266" x="7712075" y="3140075"/>
          <p14:tracePt t="185283" x="7772400" y="3140075"/>
          <p14:tracePt t="185299" x="7840663" y="3140075"/>
          <p14:tracePt t="185316" x="7878763" y="3140075"/>
          <p14:tracePt t="185332" x="7894638" y="3124200"/>
          <p14:tracePt t="185348" x="7908925" y="3124200"/>
          <p14:tracePt t="185392" x="7924800" y="3124200"/>
          <p14:tracePt t="185400" x="7962900" y="3124200"/>
          <p14:tracePt t="185415" x="8061325" y="3124200"/>
          <p14:tracePt t="185433" x="8123238" y="3124200"/>
          <p14:tracePt t="185450" x="8145463" y="3124200"/>
          <p14:tracePt t="185466" x="8169275" y="3124200"/>
          <p14:tracePt t="185482" x="8199438" y="3124200"/>
          <p14:tracePt t="185499" x="8229600" y="3124200"/>
          <p14:tracePt t="185516" x="8283575" y="3124200"/>
          <p14:tracePt t="185532" x="8343900" y="3140075"/>
          <p14:tracePt t="185547" x="8412163" y="3140075"/>
          <p14:tracePt t="185564" x="8428038" y="3140075"/>
          <p14:tracePt t="185581" x="8442325" y="3140075"/>
          <p14:tracePt t="185598" x="8466138" y="3140075"/>
          <p14:tracePt t="185598" x="8488363" y="3140075"/>
          <p14:tracePt t="185616" x="8550275" y="3140075"/>
          <p14:tracePt t="185632" x="8618538" y="3140075"/>
          <p14:tracePt t="185650" x="8670925" y="3140075"/>
          <p14:tracePt t="185666" x="8694738" y="3140075"/>
          <p14:tracePt t="185683" x="8709025" y="3140075"/>
          <p14:tracePt t="185697" x="8716963" y="3140075"/>
          <p14:tracePt t="185728" x="8724900" y="3140075"/>
          <p14:tracePt t="185736" x="8747125" y="3140075"/>
          <p14:tracePt t="185748" x="8793163" y="3140075"/>
          <p14:tracePt t="185765" x="8801100" y="3140075"/>
          <p14:tracePt t="185781" x="8809038" y="3146425"/>
          <p14:tracePt t="185888" x="8809038" y="3154363"/>
          <p14:tracePt t="185896" x="8801100" y="3154363"/>
          <p14:tracePt t="185928" x="8785225" y="3154363"/>
          <p14:tracePt t="185944" x="8770938" y="3154363"/>
          <p14:tracePt t="185952" x="8755063" y="3154363"/>
          <p14:tracePt t="185965" x="8716963" y="3154363"/>
          <p14:tracePt t="185982" x="8686800" y="3154363"/>
          <p14:tracePt t="185998" x="8640763" y="3154363"/>
          <p14:tracePt t="185998" x="8618538" y="3154363"/>
          <p14:tracePt t="186016" x="8588375" y="3154363"/>
          <p14:tracePt t="186031" x="8512175" y="3154363"/>
          <p14:tracePt t="186048" x="8466138" y="3154363"/>
          <p14:tracePt t="186064" x="8428038" y="3154363"/>
          <p14:tracePt t="186081" x="8412163" y="3154363"/>
          <p14:tracePt t="186097" x="8366125" y="3154363"/>
          <p14:tracePt t="186115" x="8305800" y="3154363"/>
          <p14:tracePt t="186131" x="8221663" y="3162300"/>
          <p14:tracePt t="186148" x="8145463" y="3162300"/>
          <p14:tracePt t="186166" x="8115300" y="3162300"/>
          <p14:tracePt t="186181" x="8093075" y="3162300"/>
          <p14:tracePt t="186181" x="8061325" y="3162300"/>
          <p14:tracePt t="186200" x="8023225" y="3162300"/>
          <p14:tracePt t="186216" x="7993063" y="3162300"/>
          <p14:tracePt t="186231" x="7940675" y="3162300"/>
          <p14:tracePt t="186231" x="7902575" y="3162300"/>
          <p14:tracePt t="186248" x="7848600" y="3162300"/>
          <p14:tracePt t="186266" x="7810500" y="3162300"/>
          <p14:tracePt t="186282" x="7780338" y="3162300"/>
          <p14:tracePt t="186298" x="7772400" y="3162300"/>
          <p14:tracePt t="186314" x="7764463" y="3162300"/>
          <p14:tracePt t="186331" x="7756525" y="3162300"/>
          <p14:tracePt t="186347" x="7696200" y="3162300"/>
          <p14:tracePt t="186365" x="7612063" y="3162300"/>
          <p14:tracePt t="186381" x="7505700" y="3162300"/>
          <p14:tracePt t="186398" x="7467600" y="3162300"/>
          <p14:tracePt t="186398" x="7451725" y="3162300"/>
          <p14:tracePt t="186416" x="7445375" y="3162300"/>
          <p14:tracePt t="186431" x="7421563" y="3162300"/>
          <p14:tracePt t="186449" x="7369175" y="3162300"/>
          <p14:tracePt t="186465" x="7292975" y="3162300"/>
          <p14:tracePt t="186482" x="7185025" y="3162300"/>
          <p14:tracePt t="186498" x="7124700" y="3162300"/>
          <p14:tracePt t="186515" x="7078663" y="3162300"/>
          <p14:tracePt t="186531" x="7064375" y="3162300"/>
          <p14:tracePt t="186548" x="7048500" y="3154363"/>
          <p14:tracePt t="186564" x="7032625" y="3154363"/>
          <p14:tracePt t="186584" x="7026275" y="3154363"/>
          <p14:tracePt t="186632" x="7018338" y="3154363"/>
          <p14:tracePt t="186648" x="7010400" y="3154363"/>
          <p14:tracePt t="186656" x="7002463" y="3154363"/>
          <p14:tracePt t="186665" x="6988175" y="3154363"/>
          <p14:tracePt t="186683" x="6994525" y="3154363"/>
          <p14:tracePt t="186856" x="6994525" y="3146425"/>
          <p14:tracePt t="186912" x="7002463" y="3146425"/>
          <p14:tracePt t="186936" x="7018338" y="3146425"/>
          <p14:tracePt t="186951" x="7026275" y="3146425"/>
          <p14:tracePt t="186968" x="7032625" y="3146425"/>
          <p14:tracePt t="186976" x="7048500" y="3146425"/>
          <p14:tracePt t="187000" x="7056438" y="3154363"/>
          <p14:tracePt t="187039" x="7064375" y="3154363"/>
          <p14:tracePt t="187088" x="7070725" y="3154363"/>
          <p14:tracePt t="187144" x="7086600" y="3154363"/>
          <p14:tracePt t="187168" x="7086600" y="3146425"/>
          <p14:tracePt t="187312" x="7086600" y="3140075"/>
          <p14:tracePt t="187320" x="7086600" y="3132138"/>
          <p14:tracePt t="187344" x="7086600" y="3116263"/>
          <p14:tracePt t="187352" x="7086600" y="3108325"/>
          <p14:tracePt t="187363" x="7086600" y="3070225"/>
          <p14:tracePt t="187380" x="7086600" y="3017838"/>
          <p14:tracePt t="187397" x="7086600" y="2933700"/>
          <p14:tracePt t="187413" x="7078663" y="2879725"/>
          <p14:tracePt t="187430" x="7078663" y="2849563"/>
          <p14:tracePt t="187430" x="7078663" y="2819400"/>
          <p14:tracePt t="187448" x="7078663" y="2811463"/>
          <p14:tracePt t="187463" x="7078663" y="2773363"/>
          <p14:tracePt t="187481" x="7078663" y="2735263"/>
          <p14:tracePt t="187497" x="7086600" y="2697163"/>
          <p14:tracePt t="187514" x="7086600" y="2651125"/>
          <p14:tracePt t="187530" x="7086600" y="2636838"/>
          <p14:tracePt t="187546" x="7086600" y="2606675"/>
          <p14:tracePt t="187564" x="7086600" y="2590800"/>
          <p14:tracePt t="187579" x="7102475" y="2552700"/>
          <p14:tracePt t="187596" x="7108825" y="2552700"/>
          <p14:tracePt t="187888" x="7116763" y="2552700"/>
          <p14:tracePt t="187904" x="7124700" y="2568575"/>
          <p14:tracePt t="187920" x="7124700" y="2574925"/>
          <p14:tracePt t="187943" x="7140575" y="2582863"/>
          <p14:tracePt t="187960" x="7146925" y="2590800"/>
          <p14:tracePt t="187968" x="7154863" y="2598738"/>
          <p14:tracePt t="187979" x="7185025" y="2613025"/>
          <p14:tracePt t="187996" x="7223125" y="2644775"/>
          <p14:tracePt t="188013" x="7254875" y="2674938"/>
          <p14:tracePt t="188030" x="7277100" y="2705100"/>
          <p14:tracePt t="188046" x="7299325" y="2735263"/>
          <p14:tracePt t="188046" x="7307263" y="2751138"/>
          <p14:tracePt t="188064" x="7315200" y="2773363"/>
          <p14:tracePt t="188079" x="7323138" y="2803525"/>
          <p14:tracePt t="188097" x="7331075" y="2841625"/>
          <p14:tracePt t="188114" x="7337425" y="2865438"/>
          <p14:tracePt t="188129" x="7345363" y="2879725"/>
          <p14:tracePt t="188148" x="7361238" y="2917825"/>
          <p14:tracePt t="188164" x="7375525" y="2933700"/>
          <p14:tracePt t="188178" x="7391400" y="2971800"/>
          <p14:tracePt t="188196" x="7407275" y="2994025"/>
          <p14:tracePt t="188213" x="7421563" y="3009900"/>
          <p14:tracePt t="188229" x="7421563" y="3025775"/>
          <p14:tracePt t="188246" x="7421563" y="3032125"/>
          <p14:tracePt t="188280" x="7421563" y="3040063"/>
          <p14:tracePt t="188288" x="7429500" y="3040063"/>
          <p14:tracePt t="188320" x="7429500" y="3048000"/>
          <p14:tracePt t="188328" x="7429500" y="3055938"/>
          <p14:tracePt t="188359" x="7429500" y="3063875"/>
          <p14:tracePt t="188448" x="7437438" y="3063875"/>
          <p14:tracePt t="188736" x="7445375" y="3063875"/>
          <p14:tracePt t="188768" x="7475538" y="3063875"/>
          <p14:tracePt t="188776" x="7489825" y="3063875"/>
          <p14:tracePt t="188784" x="7505700" y="3055938"/>
          <p14:tracePt t="188795" x="7535863" y="3040063"/>
          <p14:tracePt t="188812" x="7566025" y="3017838"/>
          <p14:tracePt t="188829" x="7589838" y="2994025"/>
          <p14:tracePt t="188846" x="7604125" y="2994025"/>
          <p14:tracePt t="188861" x="7635875" y="2979738"/>
          <p14:tracePt t="188861" x="7650163" y="2979738"/>
          <p14:tracePt t="188880" x="7673975" y="2971800"/>
          <p14:tracePt t="188894" x="7832725" y="2949575"/>
          <p14:tracePt t="188912" x="7940675" y="2933700"/>
          <p14:tracePt t="188929" x="7970838" y="2925763"/>
          <p14:tracePt t="188946" x="7978775" y="2917825"/>
          <p14:tracePt t="188992" x="7985125" y="2911475"/>
          <p14:tracePt t="189008" x="8008938" y="2895600"/>
          <p14:tracePt t="189015" x="8031163" y="2879725"/>
          <p14:tracePt t="189028" x="8145463" y="2849563"/>
          <p14:tracePt t="189045" x="8275638" y="2811463"/>
          <p14:tracePt t="189061" x="8328025" y="2797175"/>
          <p14:tracePt t="189078" x="8335963" y="2797175"/>
          <p14:tracePt t="189127" x="8351838" y="2797175"/>
          <p14:tracePt t="189146" x="8366125" y="2797175"/>
          <p14:tracePt t="189152" x="8382000" y="2797175"/>
          <p14:tracePt t="189162" x="8412163" y="2797175"/>
          <p14:tracePt t="189178" x="8428038" y="2797175"/>
          <p14:tracePt t="189195" x="8428038" y="2789238"/>
          <p14:tracePt t="189211" x="8428038" y="2781300"/>
          <p14:tracePt t="189407" x="8428038" y="2773363"/>
          <p14:tracePt t="189424" x="8428038" y="2759075"/>
          <p14:tracePt t="189432" x="8428038" y="2743200"/>
          <p14:tracePt t="189444" x="8428038" y="2705100"/>
          <p14:tracePt t="189461" x="8428038" y="2667000"/>
          <p14:tracePt t="189478" x="8428038" y="2636838"/>
          <p14:tracePt t="189478" x="8428038" y="2628900"/>
          <p14:tracePt t="189496" x="8428038" y="2620963"/>
          <p14:tracePt t="189511" x="8420100" y="2620963"/>
          <p14:tracePt t="189600" x="8428038" y="2620963"/>
          <p14:tracePt t="190000" x="8435975" y="2628900"/>
          <p14:tracePt t="190008" x="8442325" y="2628900"/>
          <p14:tracePt t="190016" x="8458200" y="2628900"/>
          <p14:tracePt t="190026" x="8488363" y="2628900"/>
          <p14:tracePt t="190044" x="8512175" y="2628900"/>
          <p14:tracePt t="190060" x="8518525" y="2628900"/>
          <p14:tracePt t="190080" x="8534400" y="2628900"/>
          <p14:tracePt t="190095" x="8550275" y="2628900"/>
          <p14:tracePt t="190110" x="8594725" y="2613025"/>
          <p14:tracePt t="190128" x="8618538" y="2613025"/>
          <p14:tracePt t="190145" x="8648700" y="2606675"/>
          <p14:tracePt t="190161" x="8694738" y="2606675"/>
          <p14:tracePt t="190178" x="8763000" y="2598738"/>
          <p14:tracePt t="190194" x="8801100" y="2590800"/>
          <p14:tracePt t="190210" x="8809038" y="2590800"/>
          <p14:tracePt t="190288" x="8823325" y="2590800"/>
          <p14:tracePt t="190296" x="8839200" y="2590800"/>
          <p14:tracePt t="190309" x="8855075" y="2590800"/>
          <p14:tracePt t="190326" x="8861425" y="2582863"/>
          <p14:tracePt t="190351" x="8847138" y="2574925"/>
          <p14:tracePt t="190376" x="8839200" y="2574925"/>
          <p14:tracePt t="190447" x="8831263" y="2574925"/>
          <p14:tracePt t="190504" x="8831263" y="2590800"/>
          <p14:tracePt t="190519" x="8816975" y="2613025"/>
          <p14:tracePt t="190528" x="8816975" y="2659063"/>
          <p14:tracePt t="190544" x="8816975" y="2689225"/>
          <p14:tracePt t="190559" x="8778875" y="2773363"/>
          <p14:tracePt t="190577" x="8755063" y="2841625"/>
          <p14:tracePt t="190594" x="8740775" y="2887663"/>
          <p14:tracePt t="190610" x="8732838" y="2925763"/>
          <p14:tracePt t="190627" x="8724900" y="2941638"/>
          <p14:tracePt t="190644" x="8724900" y="2949575"/>
          <p14:tracePt t="190659" x="8724900" y="2955925"/>
          <p14:tracePt t="190676" x="8709025" y="2963863"/>
          <p14:tracePt t="190693" x="8709025" y="2994025"/>
          <p14:tracePt t="190710" x="8702675" y="3009900"/>
          <p14:tracePt t="190710" x="8694738" y="3025775"/>
          <p14:tracePt t="190728" x="8686800" y="3040063"/>
          <p14:tracePt t="190744" x="8678863" y="3048000"/>
          <p14:tracePt t="190760" x="8670925" y="3063875"/>
          <p14:tracePt t="190776" x="8664575" y="3070225"/>
          <p14:tracePt t="190800" x="8648700" y="3078163"/>
          <p14:tracePt t="190864" x="8648700" y="3086100"/>
          <p14:tracePt t="190880" x="8648700" y="3101975"/>
          <p14:tracePt t="190888" x="8656638" y="3101975"/>
          <p14:tracePt t="191112" x="8664575" y="3101975"/>
          <p14:tracePt t="191120" x="8670925" y="3101975"/>
          <p14:tracePt t="191136" x="8686800" y="3101975"/>
          <p14:tracePt t="191144" x="8724900" y="3108325"/>
          <p14:tracePt t="191161" x="8755063" y="3116263"/>
          <p14:tracePt t="191177" x="8793163" y="3116263"/>
          <p14:tracePt t="191194" x="8809038" y="3116263"/>
          <p14:tracePt t="191210" x="8816975" y="3116263"/>
          <p14:tracePt t="191226" x="8831263" y="3116263"/>
          <p14:tracePt t="191248" x="8839200" y="3132138"/>
          <p14:tracePt t="191280" x="8847138" y="3132138"/>
          <p14:tracePt t="191288" x="8855075" y="3132138"/>
          <p14:tracePt t="192196" x="8855075" y="3140075"/>
          <p14:tracePt t="192208" x="8847138" y="3140075"/>
          <p14:tracePt t="192576" x="8839200" y="3132138"/>
          <p14:tracePt t="193416" x="8823325" y="3132138"/>
          <p14:tracePt t="193432" x="8809038" y="3132138"/>
          <p14:tracePt t="193440" x="8778875" y="3132138"/>
          <p14:tracePt t="193447" x="8755063" y="3132138"/>
          <p14:tracePt t="193456" x="8686800" y="3116263"/>
          <p14:tracePt t="193473" x="8564563" y="3094038"/>
          <p14:tracePt t="193490" x="8450263" y="3086100"/>
          <p14:tracePt t="193506" x="8313738" y="3032125"/>
          <p14:tracePt t="193523" x="8153400" y="3017838"/>
          <p14:tracePt t="193540" x="7870825" y="2979738"/>
          <p14:tracePt t="193556" x="7505700" y="2949575"/>
          <p14:tracePt t="193573" x="7140575" y="2925763"/>
          <p14:tracePt t="193590" x="6926263" y="2925763"/>
          <p14:tracePt t="193590" x="6858000" y="2925763"/>
          <p14:tracePt t="193608" x="6743700" y="2925763"/>
          <p14:tracePt t="193625" x="6689725" y="2925763"/>
          <p14:tracePt t="193643" x="6675438" y="2925763"/>
          <p14:tracePt t="193657" x="6645275" y="2925763"/>
          <p14:tracePt t="193674" x="6591300" y="2925763"/>
          <p14:tracePt t="193693" x="6477000" y="2925763"/>
          <p14:tracePt t="193707" x="6316663" y="2903538"/>
          <p14:tracePt t="193725" x="6149975" y="2865438"/>
          <p14:tracePt t="193742" x="6027738" y="2841625"/>
          <p14:tracePt t="193756" x="5943600" y="2827338"/>
          <p14:tracePt t="193772" x="5905500" y="2819400"/>
          <p14:tracePt t="193789" x="5859463" y="2819400"/>
          <p14:tracePt t="193805" x="5761038" y="2811463"/>
          <p14:tracePt t="193824" x="5638800" y="2811463"/>
          <p14:tracePt t="193841" x="5486400" y="2811463"/>
          <p14:tracePt t="193858" x="5356225" y="2811463"/>
          <p14:tracePt t="193874" x="5249863" y="2811463"/>
          <p14:tracePt t="193890" x="5159375" y="2803525"/>
          <p14:tracePt t="193907" x="5067300" y="2765425"/>
          <p14:tracePt t="193923" x="4991100" y="2743200"/>
          <p14:tracePt t="193940" x="4899025" y="2735263"/>
          <p14:tracePt t="193957" x="4762500" y="2720975"/>
          <p14:tracePt t="193974" x="4632325" y="2720975"/>
          <p14:tracePt t="193990" x="4511675" y="2720975"/>
          <p14:tracePt t="193990" x="4449763" y="2720975"/>
          <p14:tracePt t="194008" x="4343400" y="2720975"/>
          <p14:tracePt t="194025" x="4259263" y="2720975"/>
          <p14:tracePt t="194041" x="4206875" y="2720975"/>
          <p14:tracePt t="194057" x="4175125" y="2727325"/>
          <p14:tracePt t="194074" x="4175125" y="2735263"/>
          <p14:tracePt t="194200" x="4183063" y="2743200"/>
          <p14:tracePt t="194208" x="4191000" y="2743200"/>
          <p14:tracePt t="194222" x="4251325" y="2743200"/>
          <p14:tracePt t="194241" x="4289425" y="2743200"/>
          <p14:tracePt t="194257" x="4327525" y="2743200"/>
          <p14:tracePt t="194274" x="4373563" y="2743200"/>
          <p14:tracePt t="194290" x="4411663" y="2743200"/>
          <p14:tracePt t="194307" x="4479925" y="2751138"/>
          <p14:tracePt t="194324" x="4556125" y="2751138"/>
          <p14:tracePt t="194340" x="4678363" y="2773363"/>
          <p14:tracePt t="194356" x="4808538" y="2789238"/>
          <p14:tracePt t="194373" x="4906963" y="2811463"/>
          <p14:tracePt t="194389" x="4968875" y="2811463"/>
          <p14:tracePt t="194406" x="4999038" y="2827338"/>
          <p14:tracePt t="194406" x="5006975" y="2827338"/>
          <p14:tracePt t="194424" x="5013325" y="2827338"/>
          <p14:tracePt t="194439" x="5029200" y="2827338"/>
          <p14:tracePt t="194464" x="5045075" y="2827338"/>
          <p14:tracePt t="194473" x="5127625" y="2827338"/>
          <p14:tracePt t="194490" x="5303838" y="2827338"/>
          <p14:tracePt t="194506" x="5440363" y="2827338"/>
          <p14:tracePt t="194523" x="5508625" y="2827338"/>
          <p14:tracePt t="194539" x="5516563" y="2827338"/>
          <p14:tracePt t="194555" x="5502275" y="2827338"/>
          <p14:tracePt t="195475" x="5494338" y="2827338"/>
          <p14:tracePt t="196723" x="5494338" y="2819400"/>
          <p14:tracePt t="197440" x="5502275" y="2819400"/>
          <p14:tracePt t="197463" x="5508625" y="2819400"/>
          <p14:tracePt t="197567" x="5516563" y="2819400"/>
          <p14:tracePt t="197592" x="5532438" y="2819400"/>
          <p14:tracePt t="197632" x="5540375" y="2819400"/>
          <p14:tracePt t="197680" x="5546725" y="2819400"/>
          <p14:tracePt t="197728" x="5554663" y="2819400"/>
          <p14:tracePt t="197759" x="5562600" y="2811463"/>
          <p14:tracePt t="198096" x="5562600" y="2797175"/>
          <p14:tracePt t="198111" x="5570538" y="2789238"/>
          <p14:tracePt t="198127" x="5592763" y="2773363"/>
          <p14:tracePt t="198136" x="5616575" y="2765425"/>
          <p14:tracePt t="198136" x="5630863" y="2751138"/>
          <p14:tracePt t="198154" x="5676900" y="2735263"/>
          <p14:tracePt t="198170" x="5761038" y="2697163"/>
          <p14:tracePt t="198186" x="5837238" y="2674938"/>
          <p14:tracePt t="198203" x="5951538" y="2644775"/>
          <p14:tracePt t="198219" x="6080125" y="2606675"/>
          <p14:tracePt t="198236" x="6210300" y="2582863"/>
          <p14:tracePt t="198252" x="6346825" y="2574925"/>
          <p14:tracePt t="198269" x="6484938" y="2536825"/>
          <p14:tracePt t="198286" x="6607175" y="2530475"/>
          <p14:tracePt t="198302" x="6721475" y="2506663"/>
          <p14:tracePt t="198302" x="6765925" y="2492375"/>
          <p14:tracePt t="198321" x="6811963" y="2468563"/>
          <p14:tracePt t="198335" x="6942138" y="2416175"/>
          <p14:tracePt t="198353" x="7032625" y="2370138"/>
          <p14:tracePt t="198369" x="7132638" y="2354263"/>
          <p14:tracePt t="198386" x="7246938" y="2332038"/>
          <p14:tracePt t="198402" x="7383463" y="2332038"/>
          <p14:tracePt t="198419" x="7489825" y="2332038"/>
          <p14:tracePt t="198436" x="7513638" y="2332038"/>
          <p14:tracePt t="198451" x="7521575" y="2332038"/>
          <p14:tracePt t="198487" x="7535863" y="2332038"/>
          <p14:tracePt t="198496" x="7581900" y="2332038"/>
          <p14:tracePt t="198503" x="7658100" y="2332038"/>
          <p14:tracePt t="198518" x="7870825" y="2332038"/>
          <p14:tracePt t="198537" x="7924800" y="2332038"/>
          <p14:tracePt t="198553" x="7932738" y="2332038"/>
          <p14:tracePt t="198616" x="7954963" y="2332038"/>
          <p14:tracePt t="198623" x="7993063" y="2332038"/>
          <p14:tracePt t="198634" x="8077200" y="2332038"/>
          <p14:tracePt t="198653" x="8115300" y="2346325"/>
          <p14:tracePt t="198669" x="8123238" y="2346325"/>
          <p14:tracePt t="198683" x="8131175" y="2346325"/>
          <p14:tracePt t="198735" x="8137525" y="2354263"/>
          <p14:tracePt t="198743" x="8161338" y="2354263"/>
          <p14:tracePt t="198752" x="8245475" y="2370138"/>
          <p14:tracePt t="198769" x="8275638" y="2378075"/>
          <p14:tracePt t="198786" x="8289925" y="2384425"/>
          <p14:tracePt t="198801" x="8305800" y="2392363"/>
          <p14:tracePt t="198818" x="8313738" y="2400300"/>
          <p14:tracePt t="198856" x="8335963" y="2408238"/>
          <p14:tracePt t="198880" x="8343900" y="2416175"/>
          <p14:tracePt t="198887" x="8343900" y="2422525"/>
          <p14:tracePt t="198901" x="8382000" y="2454275"/>
          <p14:tracePt t="198918" x="8397875" y="2468563"/>
          <p14:tracePt t="198936" x="8404225" y="2476500"/>
          <p14:tracePt t="198951" x="8412163" y="2484438"/>
          <p14:tracePt t="198969" x="8420100" y="2498725"/>
          <p14:tracePt t="199056" x="8428038" y="2514600"/>
          <p14:tracePt t="199072" x="8435975" y="2530475"/>
          <p14:tracePt t="199088" x="8442325" y="2536825"/>
          <p14:tracePt t="199112" x="8442325" y="2530475"/>
          <p14:tracePt t="199280" x="8442325" y="2522538"/>
          <p14:tracePt t="199295" x="8442325" y="2514600"/>
          <p14:tracePt t="199304" x="8442325" y="2498725"/>
          <p14:tracePt t="199319" x="8442325" y="2492375"/>
          <p14:tracePt t="199343" x="8442325" y="2484438"/>
          <p14:tracePt t="199352" x="8442325" y="2476500"/>
          <p14:tracePt t="199415" x="8435975" y="2484438"/>
          <p14:tracePt t="199503" x="8435975" y="2498725"/>
          <p14:tracePt t="199519" x="8435975" y="2506663"/>
          <p14:tracePt t="199527" x="8435975" y="2522538"/>
          <p14:tracePt t="199536" x="8435975" y="2536825"/>
          <p14:tracePt t="199549" x="8435975" y="2568575"/>
          <p14:tracePt t="199566" x="8435975" y="2598738"/>
          <p14:tracePt t="199584" x="8435975" y="2613025"/>
          <p14:tracePt t="199599" x="8435975" y="2606675"/>
          <p14:tracePt t="199680" x="8435975" y="2598738"/>
          <p14:tracePt t="199689" x="8450263" y="2590800"/>
          <p14:tracePt t="199700" x="8474075" y="2582863"/>
          <p14:tracePt t="199718" x="8480425" y="2582863"/>
          <p14:tracePt t="199733" x="8480425" y="2574925"/>
          <p14:tracePt t="199750" x="8496300" y="2574925"/>
          <p14:tracePt t="199768" x="8512175" y="2574925"/>
          <p14:tracePt t="199784" x="8556625" y="2574925"/>
          <p14:tracePt t="199801" x="8626475" y="2598738"/>
          <p14:tracePt t="199818" x="8678863" y="2613025"/>
          <p14:tracePt t="199834" x="8694738" y="2613025"/>
          <p14:tracePt t="199880" x="8709025" y="2613025"/>
          <p14:tracePt t="199896" x="8724900" y="2613025"/>
          <p14:tracePt t="199904" x="8732838" y="2613025"/>
          <p14:tracePt t="199916" x="8740775" y="2613025"/>
          <p14:tracePt t="199933" x="8747125" y="2613025"/>
          <p14:tracePt t="199975" x="8763000" y="2613025"/>
          <p14:tracePt t="199992" x="8785225" y="2613025"/>
          <p14:tracePt t="200000" x="8801100" y="2613025"/>
          <p14:tracePt t="200008" x="8839200" y="2598738"/>
          <p14:tracePt t="200018" x="8861425" y="2598738"/>
          <p14:tracePt t="200035" x="8869363" y="2598738"/>
          <p14:tracePt t="200050" x="8877300" y="2598738"/>
          <p14:tracePt t="200066" x="8877300" y="2590800"/>
          <p14:tracePt t="200083" x="8877300" y="2574925"/>
          <p14:tracePt t="200119" x="8885238" y="2574925"/>
          <p14:tracePt t="200128" x="8899525" y="2568575"/>
          <p14:tracePt t="200136" x="8915400" y="2560638"/>
          <p14:tracePt t="200150" x="8923338" y="2560638"/>
          <p14:tracePt t="200167" x="8923338" y="2552700"/>
          <p14:tracePt t="200183" x="8923338" y="2560638"/>
          <p14:tracePt t="200760" x="8923338" y="2574925"/>
          <p14:tracePt t="200776" x="8923338" y="2606675"/>
          <p14:tracePt t="200784" x="8923338" y="2620963"/>
          <p14:tracePt t="200800" x="8907463" y="2682875"/>
          <p14:tracePt t="200818" x="8893175" y="2713038"/>
          <p14:tracePt t="200835" x="8877300" y="2743200"/>
          <p14:tracePt t="200849" x="8861425" y="2781300"/>
          <p14:tracePt t="200865" x="8839200" y="2797175"/>
          <p14:tracePt t="200881" x="8831263" y="2827338"/>
          <p14:tracePt t="200898" x="8809038" y="2849563"/>
          <p14:tracePt t="200915" x="8801100" y="2865438"/>
          <p14:tracePt t="200934" x="8785225" y="2895600"/>
          <p14:tracePt t="200949" x="8770938" y="2911475"/>
          <p14:tracePt t="200966" x="8747125" y="2933700"/>
          <p14:tracePt t="200966" x="8740775" y="2949575"/>
          <p14:tracePt t="200984" x="8724900" y="2963863"/>
          <p14:tracePt t="201000" x="8709025" y="2979738"/>
          <p14:tracePt t="201018" x="8686800" y="3009900"/>
          <p14:tracePt t="201034" x="8664575" y="3017838"/>
          <p14:tracePt t="201049" x="8656638" y="3025775"/>
          <p14:tracePt t="201065" x="8640763" y="3032125"/>
          <p14:tracePt t="201081" x="8640763" y="3040063"/>
          <p14:tracePt t="201098" x="8610600" y="3055938"/>
          <p14:tracePt t="201115" x="8580438" y="3055938"/>
          <p14:tracePt t="201132" x="8572500" y="3063875"/>
          <p14:tracePt t="201150" x="8580438" y="3063875"/>
          <p14:tracePt t="201344" x="8594725" y="3063875"/>
          <p14:tracePt t="201359" x="8618538" y="3063875"/>
          <p14:tracePt t="201367" x="8648700" y="3063875"/>
          <p14:tracePt t="201382" x="8702675" y="3055938"/>
          <p14:tracePt t="201382" x="8716963" y="3055938"/>
          <p14:tracePt t="201400" x="8732838" y="3055938"/>
          <p14:tracePt t="201415" x="8747125" y="3055938"/>
          <p14:tracePt t="201432" x="8755063" y="3055938"/>
          <p14:tracePt t="201536" x="8763000" y="3055938"/>
          <p14:tracePt t="204242" x="8770938" y="3048000"/>
          <p14:tracePt t="204920" x="8778875" y="3048000"/>
          <p14:tracePt t="205047" x="8785225" y="3048000"/>
          <p14:tracePt t="206493" x="8770938" y="3048000"/>
          <p14:tracePt t="206967" x="8763000" y="3048000"/>
          <p14:tracePt t="207191" x="8755063" y="3040063"/>
          <p14:tracePt t="207199" x="8747125" y="3032125"/>
          <p14:tracePt t="207240" x="8747125" y="3025775"/>
          <p14:tracePt t="207247" x="8740775" y="3025775"/>
          <p14:tracePt t="207263" x="8724900" y="3025775"/>
          <p14:tracePt t="207280" x="8724900" y="3017838"/>
          <p14:tracePt t="207296" x="8709025" y="3001963"/>
          <p14:tracePt t="207336" x="8702675" y="3001963"/>
          <p14:tracePt t="207752" x="8686800" y="3001963"/>
          <p14:tracePt t="207767" x="8670925" y="3001963"/>
          <p14:tracePt t="207776" x="8648700" y="3001963"/>
          <p14:tracePt t="207793" x="8618538" y="3001963"/>
          <p14:tracePt t="207810" x="8594725" y="3009900"/>
          <p14:tracePt t="207826" x="8572500" y="3009900"/>
          <p14:tracePt t="207843" x="8526463" y="3017838"/>
          <p14:tracePt t="207859" x="8412163" y="3032125"/>
          <p14:tracePt t="207876" x="8221663" y="3055938"/>
          <p14:tracePt t="207892" x="7826375" y="3124200"/>
          <p14:tracePt t="207909" x="7307263" y="3208338"/>
          <p14:tracePt t="207926" x="6835775" y="3254375"/>
          <p14:tracePt t="207942" x="6492875" y="3306763"/>
          <p14:tracePt t="207942" x="6400800" y="3336925"/>
          <p14:tracePt t="207960" x="6316663" y="3368675"/>
          <p14:tracePt t="207975" x="6035675" y="3505200"/>
          <p14:tracePt t="207993" x="5608638" y="3679825"/>
          <p14:tracePt t="208010" x="4906963" y="3856038"/>
          <p14:tracePt t="208026" x="4365625" y="4016375"/>
          <p14:tracePt t="208041" x="4168775" y="4038600"/>
          <p14:tracePt t="208058" x="3946525" y="4084638"/>
          <p14:tracePt t="208076" x="3832225" y="4106863"/>
          <p14:tracePt t="208092" x="3703638" y="4137025"/>
          <p14:tracePt t="208108" x="3521075" y="4183063"/>
          <p14:tracePt t="208125" x="3146425" y="4221163"/>
          <p14:tracePt t="208125" x="2933700" y="4229100"/>
          <p14:tracePt t="208145" x="2765425" y="4283075"/>
          <p14:tracePt t="208158" x="2476500" y="4283075"/>
          <p14:tracePt t="208176" x="2422525" y="4283075"/>
          <p14:tracePt t="208193" x="2408238" y="4283075"/>
          <p14:tracePt t="208208" x="2362200" y="4283075"/>
          <p14:tracePt t="208225" x="2278063" y="4259263"/>
          <p14:tracePt t="208242" x="2171700" y="4244975"/>
          <p14:tracePt t="208259" x="2035175" y="4237038"/>
          <p14:tracePt t="208275" x="1889125" y="4213225"/>
          <p14:tracePt t="208292" x="1798638" y="4198938"/>
          <p14:tracePt t="208309" x="1760538" y="4191000"/>
          <p14:tracePt t="208325" x="1714500" y="4175125"/>
          <p14:tracePt t="208342" x="1646238" y="4137025"/>
          <p14:tracePt t="208342" x="1600200" y="4114800"/>
          <p14:tracePt t="208360" x="1562100" y="4092575"/>
          <p14:tracePt t="208374" x="1524000" y="4076700"/>
          <p14:tracePt t="208392" x="1516063" y="4060825"/>
          <p14:tracePt t="208409" x="1501775" y="4046538"/>
          <p14:tracePt t="208425" x="1493838" y="4038600"/>
          <p14:tracePt t="208441" x="1493838" y="4030663"/>
          <p14:tracePt t="208458" x="1493838" y="4016375"/>
          <p14:tracePt t="208479" x="1493838" y="4008438"/>
          <p14:tracePt t="208491" x="1493838" y="4000500"/>
          <p14:tracePt t="208508" x="1485900" y="3992563"/>
          <p14:tracePt t="208560" x="1485900" y="3984625"/>
          <p14:tracePt t="208647" x="1477963" y="3984625"/>
          <p14:tracePt t="209531" x="1477963" y="3978275"/>
          <p14:tracePt t="209672" x="1485900" y="3978275"/>
          <p14:tracePt t="209823" x="1493838" y="3978275"/>
          <p14:tracePt t="209839" x="1501775" y="3962400"/>
          <p14:tracePt t="209856" x="1501775" y="3946525"/>
          <p14:tracePt t="209863" x="1508125" y="3924300"/>
          <p14:tracePt t="209874" x="1524000" y="3902075"/>
          <p14:tracePt t="209890" x="1539875" y="3878263"/>
          <p14:tracePt t="209907" x="1539875" y="3848100"/>
          <p14:tracePt t="209924" x="1554163" y="3810000"/>
          <p14:tracePt t="209940" x="1577975" y="3741738"/>
          <p14:tracePt t="209957" x="1608138" y="3657600"/>
          <p14:tracePt t="209973" x="1646238" y="3535363"/>
          <p14:tracePt t="209990" x="1660525" y="3475038"/>
          <p14:tracePt t="209990" x="1676400" y="3421063"/>
          <p14:tracePt t="210008" x="1698625" y="3276600"/>
          <p14:tracePt t="210025" x="1744663" y="3170238"/>
          <p14:tracePt t="210041" x="1806575" y="3055938"/>
          <p14:tracePt t="210057" x="1844675" y="2987675"/>
          <p14:tracePt t="210074" x="1882775" y="2925763"/>
          <p14:tracePt t="210090" x="1889125" y="2887663"/>
          <p14:tracePt t="210107" x="1905000" y="2841625"/>
          <p14:tracePt t="210124" x="1912938" y="2781300"/>
          <p14:tracePt t="210140" x="1927225" y="2727325"/>
          <p14:tracePt t="210157" x="1965325" y="2659063"/>
          <p14:tracePt t="210174" x="1997075" y="2582863"/>
          <p14:tracePt t="210190" x="2041525" y="2492375"/>
          <p14:tracePt t="210206" x="2065338" y="2400300"/>
          <p14:tracePt t="210224" x="2079625" y="2346325"/>
          <p14:tracePt t="210224" x="2087563" y="2332038"/>
          <p14:tracePt t="210241" x="2095500" y="2293938"/>
          <p14:tracePt t="210257" x="2103438" y="2270125"/>
          <p14:tracePt t="210274" x="2125663" y="2225675"/>
          <p14:tracePt t="210290" x="2141538" y="2171700"/>
          <p14:tracePt t="210306" x="2155825" y="2141538"/>
          <p14:tracePt t="210323" x="2155825" y="2095500"/>
          <p14:tracePt t="210340" x="2179638" y="2057400"/>
          <p14:tracePt t="210356" x="2193925" y="2019300"/>
          <p14:tracePt t="210373" x="2209800" y="1981200"/>
          <p14:tracePt t="210390" x="2232025" y="1935163"/>
          <p14:tracePt t="210407" x="2239963" y="1889125"/>
          <p14:tracePt t="210424" x="2247900" y="1858963"/>
          <p14:tracePt t="210440" x="2247900" y="1828800"/>
          <p14:tracePt t="210457" x="2255838" y="1790700"/>
          <p14:tracePt t="210474" x="2263775" y="1774825"/>
          <p14:tracePt t="210490" x="2270125" y="1760538"/>
          <p14:tracePt t="210506" x="2270125" y="1744663"/>
          <p14:tracePt t="210523" x="2270125" y="1714500"/>
          <p14:tracePt t="210539" x="2270125" y="1706563"/>
          <p14:tracePt t="210555" x="2278063" y="1698625"/>
          <p14:tracePt t="210572" x="2278063" y="1692275"/>
          <p14:tracePt t="210589" x="2278063" y="1684338"/>
          <p14:tracePt t="210608" x="2278063" y="1676400"/>
          <p14:tracePt t="210622" x="2278063" y="1660525"/>
          <p14:tracePt t="210641" x="2286000" y="1654175"/>
          <p14:tracePt t="210655" x="2293938" y="1646238"/>
          <p14:tracePt t="210688" x="2293938" y="1638300"/>
          <p14:tracePt t="210751" x="2293938" y="1630363"/>
          <p14:tracePt t="210767" x="2301875" y="1630363"/>
          <p14:tracePt t="210847" x="2301875" y="1638300"/>
          <p14:tracePt t="211040" x="2301875" y="1646238"/>
          <p14:tracePt t="211047" x="2301875" y="1654175"/>
          <p14:tracePt t="211056" x="2301875" y="1676400"/>
          <p14:tracePt t="211072" x="2301875" y="1698625"/>
          <p14:tracePt t="211088" x="2301875" y="1714500"/>
          <p14:tracePt t="211105" x="2301875" y="1768475"/>
          <p14:tracePt t="211122" x="2301875" y="1828800"/>
          <p14:tracePt t="211140" x="2301875" y="1874838"/>
          <p14:tracePt t="211157" x="2301875" y="1905000"/>
          <p14:tracePt t="211172" x="2293938" y="1927225"/>
          <p14:tracePt t="211188" x="2278063" y="1943100"/>
          <p14:tracePt t="211206" x="2270125" y="1965325"/>
          <p14:tracePt t="211206" x="2255838" y="1981200"/>
          <p14:tracePt t="211224" x="2255838" y="1997075"/>
          <p14:tracePt t="211238" x="2217738" y="2057400"/>
          <p14:tracePt t="211238" x="2209800" y="2111375"/>
          <p14:tracePt t="211257" x="2187575" y="2187575"/>
          <p14:tracePt t="211273" x="2149475" y="2293938"/>
          <p14:tracePt t="211290" x="2133600" y="2378075"/>
          <p14:tracePt t="211306" x="2073275" y="2514600"/>
          <p14:tracePt t="211323" x="2027238" y="2651125"/>
          <p14:tracePt t="211339" x="1958975" y="2781300"/>
          <p14:tracePt t="211356" x="1912938" y="2911475"/>
          <p14:tracePt t="211372" x="1882775" y="3001963"/>
          <p14:tracePt t="211389" x="1866900" y="3055938"/>
          <p14:tracePt t="211406" x="1828800" y="3162300"/>
          <p14:tracePt t="211422" x="1782763" y="3268663"/>
          <p14:tracePt t="211422" x="1774825" y="3306763"/>
          <p14:tracePt t="211440" x="1736725" y="3406775"/>
          <p14:tracePt t="211456" x="1714500" y="3467100"/>
          <p14:tracePt t="211473" x="1684338" y="3551238"/>
          <p14:tracePt t="211489" x="1654175" y="3611563"/>
          <p14:tracePt t="211506" x="1622425" y="3657600"/>
          <p14:tracePt t="211522" x="1584325" y="3703638"/>
          <p14:tracePt t="211539" x="1554163" y="3725863"/>
          <p14:tracePt t="211555" x="1546225" y="3741738"/>
          <p14:tracePt t="211572" x="1539875" y="3749675"/>
          <p14:tracePt t="211588" x="1524000" y="3763963"/>
          <p14:tracePt t="211606" x="1493838" y="3787775"/>
          <p14:tracePt t="211622" x="1447800" y="3832225"/>
          <p14:tracePt t="211638" x="1387475" y="3870325"/>
          <p14:tracePt t="211657" x="1355725" y="3902075"/>
          <p14:tracePt t="211673" x="1325563" y="3932238"/>
          <p14:tracePt t="211689" x="1295400" y="3970338"/>
          <p14:tracePt t="211706" x="1279525" y="3984625"/>
          <p14:tracePt t="211721" x="1265238" y="4000500"/>
          <p14:tracePt t="211737" x="1265238" y="4008438"/>
          <p14:tracePt t="211768" x="1265238" y="4016375"/>
          <p14:tracePt t="211775" x="1257300" y="4022725"/>
          <p14:tracePt t="211788" x="1257300" y="4030663"/>
          <p14:tracePt t="211804" x="1249363" y="4038600"/>
          <p14:tracePt t="211821" x="1241425" y="4054475"/>
          <p14:tracePt t="211838" x="1249363" y="4054475"/>
          <p14:tracePt t="211983" x="1257300" y="4054475"/>
          <p14:tracePt t="212023" x="1273175" y="4054475"/>
          <p14:tracePt t="212159" x="1279525" y="4054475"/>
          <p14:tracePt t="212183" x="1287463" y="4046538"/>
          <p14:tracePt t="212247" x="1295400" y="4046538"/>
          <p14:tracePt t="212279" x="1303338" y="4046538"/>
          <p14:tracePt t="212344" x="1311275" y="4046538"/>
          <p14:tracePt t="212360" x="1317625" y="4038600"/>
          <p14:tracePt t="212384" x="1325563" y="4038600"/>
          <p14:tracePt t="212407" x="1333500" y="4030663"/>
          <p14:tracePt t="212423" x="1349375" y="4030663"/>
          <p14:tracePt t="212432" x="1363663" y="4016375"/>
          <p14:tracePt t="212439" x="1371600" y="4016375"/>
          <p14:tracePt t="212454" x="1393825" y="3992563"/>
          <p14:tracePt t="212454" x="1409700" y="3992563"/>
          <p14:tracePt t="212472" x="1463675" y="3970338"/>
          <p14:tracePt t="212489" x="1531938" y="3932238"/>
          <p14:tracePt t="212505" x="1668463" y="3886200"/>
          <p14:tracePt t="212521" x="1874838" y="3832225"/>
          <p14:tracePt t="212538" x="2117725" y="3794125"/>
          <p14:tracePt t="212554" x="2324100" y="3749675"/>
          <p14:tracePt t="212571" x="2484438" y="3703638"/>
          <p14:tracePt t="212587" x="2536825" y="3679825"/>
          <p14:tracePt t="212604" x="2590800" y="3641725"/>
          <p14:tracePt t="212621" x="2674938" y="3581400"/>
          <p14:tracePt t="212638" x="2781300" y="3527425"/>
          <p14:tracePt t="212654" x="2949575" y="3475038"/>
          <p14:tracePt t="212654" x="3048000" y="3459163"/>
          <p14:tracePt t="212673" x="3170238" y="3429000"/>
          <p14:tracePt t="212688" x="3589338" y="3292475"/>
          <p14:tracePt t="212706" x="3817938" y="3254375"/>
          <p14:tracePt t="212721" x="4038600" y="3192463"/>
          <p14:tracePt t="212737" x="4251325" y="3140075"/>
          <p14:tracePt t="212754" x="4457700" y="3094038"/>
          <p14:tracePt t="212770" x="4686300" y="3009900"/>
          <p14:tracePt t="212787" x="4937125" y="2895600"/>
          <p14:tracePt t="212804" x="5105400" y="2827338"/>
          <p14:tracePt t="212821" x="5235575" y="2789238"/>
          <p14:tracePt t="212837" x="5341938" y="2759075"/>
          <p14:tracePt t="212854" x="5432425" y="2743200"/>
          <p14:tracePt t="212869" x="5562600" y="2705100"/>
          <p14:tracePt t="212886" x="5943600" y="2636838"/>
          <p14:tracePt t="212904" x="6362700" y="2568575"/>
          <p14:tracePt t="212921" x="6607175" y="2506663"/>
          <p14:tracePt t="212938" x="6675438" y="2476500"/>
          <p14:tracePt t="212954" x="6675438" y="2454275"/>
          <p14:tracePt t="212971" x="6675438" y="2438400"/>
          <p14:tracePt t="212987" x="6697663" y="2408238"/>
          <p14:tracePt t="213004" x="6751638" y="2370138"/>
          <p14:tracePt t="213021" x="6819900" y="2308225"/>
          <p14:tracePt t="213037" x="6850063" y="2239963"/>
          <p14:tracePt t="213053" x="6850063" y="2209800"/>
          <p14:tracePt t="213069" x="6850063" y="2179638"/>
          <p14:tracePt t="213069" x="6850063" y="2163763"/>
          <p14:tracePt t="213088" x="6850063" y="2133600"/>
          <p14:tracePt t="213105" x="6880225" y="2087563"/>
          <p14:tracePt t="213121" x="6911975" y="2057400"/>
          <p14:tracePt t="213139" x="6934200" y="2011363"/>
          <p14:tracePt t="213154" x="6950075" y="1997075"/>
          <p14:tracePt t="213170" x="6950075" y="1973263"/>
          <p14:tracePt t="213187" x="6956425" y="1965325"/>
          <p14:tracePt t="213203" x="6980238" y="1927225"/>
          <p14:tracePt t="213220" x="7018338" y="1882775"/>
          <p14:tracePt t="213237" x="7056438" y="1820863"/>
          <p14:tracePt t="213254" x="7078663" y="1768475"/>
          <p14:tracePt t="213270" x="7094538" y="1752600"/>
          <p14:tracePt t="213270" x="7102475" y="1736725"/>
          <p14:tracePt t="213288" x="7108825" y="1706563"/>
          <p14:tracePt t="213305" x="7108825" y="1676400"/>
          <p14:tracePt t="213321" x="7124700" y="1630363"/>
          <p14:tracePt t="213338" x="7146925" y="1584325"/>
          <p14:tracePt t="213354" x="7162800" y="1546225"/>
          <p14:tracePt t="213370" x="7170738" y="1516063"/>
          <p14:tracePt t="213387" x="7185025" y="1501775"/>
          <p14:tracePt t="213403" x="7192963" y="1485900"/>
          <p14:tracePt t="213420" x="7192963" y="1470025"/>
          <p14:tracePt t="213436" x="7192963" y="1463675"/>
          <p14:tracePt t="213455" x="7192963" y="1455738"/>
          <p14:tracePt t="213469" x="7200900" y="1447800"/>
          <p14:tracePt t="213486" x="7200900" y="1439863"/>
          <p14:tracePt t="213502" x="7208838" y="1425575"/>
          <p14:tracePt t="213521" x="7208838" y="1431925"/>
          <p14:tracePt t="213663" x="7208838" y="1447800"/>
          <p14:tracePt t="213679" x="7208838" y="1463675"/>
          <p14:tracePt t="213688" x="7208838" y="1493838"/>
          <p14:tracePt t="213704" x="7208838" y="1508125"/>
          <p14:tracePt t="213719" x="7239000" y="1584325"/>
          <p14:tracePt t="213738" x="7261225" y="1638300"/>
          <p14:tracePt t="213754" x="7277100" y="1706563"/>
          <p14:tracePt t="213770" x="7277100" y="1744663"/>
          <p14:tracePt t="213786" x="7277100" y="1768475"/>
          <p14:tracePt t="213803" x="7277100" y="1774825"/>
          <p14:tracePt t="213831" x="7277100" y="1782763"/>
          <p14:tracePt t="213839" x="7277100" y="1790700"/>
          <p14:tracePt t="213852" x="7277100" y="1798638"/>
          <p14:tracePt t="213869" x="7277100" y="1812925"/>
          <p14:tracePt t="213886" x="7277100" y="1820863"/>
          <p14:tracePt t="213902" x="7277100" y="1828800"/>
          <p14:tracePt t="213919" x="7269163" y="1851025"/>
          <p14:tracePt t="213937" x="7261225" y="1851025"/>
          <p14:tracePt t="213983" x="7239000" y="1851025"/>
          <p14:tracePt t="214023" x="7231063" y="1851025"/>
          <p14:tracePt t="214047" x="7216775" y="1851025"/>
          <p14:tracePt t="214055" x="7192963" y="1851025"/>
          <p14:tracePt t="214068" x="7140575" y="1851025"/>
          <p14:tracePt t="214086" x="6994525" y="1858963"/>
          <p14:tracePt t="214086" x="6911975" y="1866900"/>
          <p14:tracePt t="214104" x="6789738" y="1889125"/>
          <p14:tracePt t="214120" x="6667500" y="1935163"/>
          <p14:tracePt t="214137" x="6561138" y="1981200"/>
          <p14:tracePt t="214154" x="6392863" y="2049463"/>
          <p14:tracePt t="214170" x="6188075" y="2111375"/>
          <p14:tracePt t="214186" x="5821363" y="2201863"/>
          <p14:tracePt t="214202" x="5418138" y="2278063"/>
          <p14:tracePt t="214219" x="5067300" y="2370138"/>
          <p14:tracePt t="214235" x="4876800" y="2430463"/>
          <p14:tracePt t="214252" x="4770438" y="2498725"/>
          <p14:tracePt t="214269" x="4670425" y="2590800"/>
          <p14:tracePt t="214286" x="4479925" y="2697163"/>
          <p14:tracePt t="214302" x="4213225" y="2765425"/>
          <p14:tracePt t="214302" x="4046538" y="2819400"/>
          <p14:tracePt t="214320" x="3733800" y="2895600"/>
          <p14:tracePt t="214336" x="3559175" y="2941638"/>
          <p14:tracePt t="214353" x="3444875" y="2987675"/>
          <p14:tracePt t="214369" x="3314700" y="3032125"/>
          <p14:tracePt t="214386" x="3132138" y="3094038"/>
          <p14:tracePt t="214402" x="2857500" y="3140075"/>
          <p14:tracePt t="214419" x="2514600" y="3216275"/>
          <p14:tracePt t="214435" x="2286000" y="3306763"/>
          <p14:tracePt t="214452" x="2149475" y="3375025"/>
          <p14:tracePt t="214469" x="2065338" y="3436938"/>
          <p14:tracePt t="214486" x="1973263" y="3497263"/>
          <p14:tracePt t="214486" x="1912938" y="3513138"/>
          <p14:tracePt t="214504" x="1836738" y="3559175"/>
          <p14:tracePt t="214517" x="1706563" y="3619500"/>
          <p14:tracePt t="214517" x="1660525" y="3649663"/>
          <p14:tracePt t="214536" x="1638300" y="3679825"/>
          <p14:tracePt t="214536" x="1630363" y="3687763"/>
          <p14:tracePt t="214553" x="1630363" y="3711575"/>
          <p14:tracePt t="214569" x="1630363" y="3733800"/>
          <p14:tracePt t="214585" x="1630363" y="3763963"/>
          <p14:tracePt t="214602" x="1622425" y="3794125"/>
          <p14:tracePt t="214619" x="1622425" y="3825875"/>
          <p14:tracePt t="214635" x="1622425" y="3863975"/>
          <p14:tracePt t="214653" x="1638300" y="3894138"/>
          <p14:tracePt t="214669" x="1668463" y="3924300"/>
          <p14:tracePt t="214685" x="1692275" y="3932238"/>
          <p14:tracePt t="214703" x="1698625" y="3932238"/>
          <p14:tracePt t="214718" x="1744663" y="3940175"/>
          <p14:tracePt t="214737" x="1820863" y="3954463"/>
          <p14:tracePt t="214753" x="1973263" y="3978275"/>
          <p14:tracePt t="214769" x="2149475" y="3984625"/>
          <p14:tracePt t="214786" x="2247900" y="3984625"/>
          <p14:tracePt t="214802" x="2255838" y="3984625"/>
          <p14:tracePt t="214823" x="2247900" y="3978275"/>
          <p14:tracePt t="214834" x="2209800" y="3932238"/>
          <p14:tracePt t="214852" x="2187575" y="3908425"/>
          <p14:tracePt t="214868" x="2187575" y="3902075"/>
          <p14:tracePt t="215770" x="2193925" y="3902075"/>
          <p14:tracePt t="215783" x="2201863" y="3902075"/>
          <p14:tracePt t="215871" x="2209800" y="3902075"/>
          <p14:tracePt t="215919" x="2225675" y="3886200"/>
          <p14:tracePt t="215927" x="2239963" y="3870325"/>
          <p14:tracePt t="215935" x="2255838" y="3863975"/>
          <p14:tracePt t="215950" x="2408238" y="3771900"/>
          <p14:tracePt t="215968" x="2536825" y="3711575"/>
          <p14:tracePt t="215984" x="2689225" y="3649663"/>
          <p14:tracePt t="216001" x="2879725" y="3603625"/>
          <p14:tracePt t="216018" x="3070225" y="3551238"/>
          <p14:tracePt t="216034" x="3276600" y="3475038"/>
          <p14:tracePt t="216051" x="3459163" y="3390900"/>
          <p14:tracePt t="216067" x="3687763" y="3284538"/>
          <p14:tracePt t="216084" x="3978275" y="3154363"/>
          <p14:tracePt t="216100" x="4289425" y="3025775"/>
          <p14:tracePt t="216117" x="4564063" y="2887663"/>
          <p14:tracePt t="216134" x="4838700" y="2797175"/>
          <p14:tracePt t="216134" x="4991100" y="2743200"/>
          <p14:tracePt t="216153" x="5135563" y="2697163"/>
          <p14:tracePt t="216166" x="5654675" y="2598738"/>
          <p14:tracePt t="216185" x="6027738" y="2492375"/>
          <p14:tracePt t="216201" x="6286500" y="2400300"/>
          <p14:tracePt t="216218" x="6515100" y="2301875"/>
          <p14:tracePt t="216234" x="6675438" y="2239963"/>
          <p14:tracePt t="216251" x="6811963" y="2193925"/>
          <p14:tracePt t="216267" x="6950075" y="2141538"/>
          <p14:tracePt t="216284" x="7078663" y="2103438"/>
          <p14:tracePt t="216300" x="7239000" y="2079625"/>
          <p14:tracePt t="216317" x="7475538" y="2073275"/>
          <p14:tracePt t="216333" x="7810500" y="2019300"/>
          <p14:tracePt t="216333" x="7916863" y="1989138"/>
          <p14:tracePt t="216352" x="8001000" y="1958975"/>
          <p14:tracePt t="216366" x="8054975" y="1912938"/>
          <p14:tracePt t="216366" x="8054975" y="1905000"/>
          <p14:tracePt t="216384" x="8061325" y="1858963"/>
          <p14:tracePt t="216401" x="8099425" y="1820863"/>
          <p14:tracePt t="216417" x="8153400" y="1790700"/>
          <p14:tracePt t="216434" x="8237538" y="1722438"/>
          <p14:tracePt t="216450" x="8283575" y="1668463"/>
          <p14:tracePt t="216467" x="8305800" y="1616075"/>
          <p14:tracePt t="216484" x="8313738" y="1600200"/>
          <p14:tracePt t="216500" x="8313738" y="1584325"/>
          <p14:tracePt t="216517" x="8335963" y="1554163"/>
          <p14:tracePt t="216534" x="8359775" y="1516063"/>
          <p14:tracePt t="216550" x="8404225" y="1447800"/>
          <p14:tracePt t="216566" x="8496300" y="1355725"/>
          <p14:tracePt t="216584" x="8496300" y="1333500"/>
          <p14:tracePt t="216601" x="8496300" y="1303338"/>
          <p14:tracePt t="216617" x="8496300" y="1279525"/>
          <p14:tracePt t="216634" x="8466138" y="1257300"/>
          <p14:tracePt t="216651" x="8420100" y="1235075"/>
          <p14:tracePt t="216667" x="8404225" y="1227138"/>
          <p14:tracePt t="216684" x="8374063" y="1211263"/>
          <p14:tracePt t="216700" x="8321675" y="1196975"/>
          <p14:tracePt t="216718" x="8275638" y="1181100"/>
          <p14:tracePt t="216733" x="8245475" y="1173163"/>
          <p14:tracePt t="216750" x="8221663" y="1173163"/>
          <p14:tracePt t="216750" x="8207375" y="1173163"/>
          <p14:tracePt t="216768" x="8175625" y="1173163"/>
          <p14:tracePt t="216785" x="8161338" y="1173163"/>
          <p14:tracePt t="216799" x="8099425" y="1211263"/>
          <p14:tracePt t="216816" x="8061325" y="1257300"/>
          <p14:tracePt t="216833" x="8039100" y="1295400"/>
          <p14:tracePt t="216849" x="8016875" y="1341438"/>
          <p14:tracePt t="216866" x="8008938" y="1379538"/>
          <p14:tracePt t="216884" x="8001000" y="1409700"/>
          <p14:tracePt t="216899" x="8001000" y="1439863"/>
          <p14:tracePt t="216916" x="8001000" y="1485900"/>
          <p14:tracePt t="216933" x="8001000" y="1531938"/>
          <p14:tracePt t="216950" x="8001000" y="1562100"/>
          <p14:tracePt t="216966" x="8001000" y="1600200"/>
          <p14:tracePt t="216966" x="8001000" y="1630363"/>
          <p14:tracePt t="216984" x="8016875" y="1668463"/>
          <p14:tracePt t="217001" x="8047038" y="1722438"/>
          <p14:tracePt t="217017" x="8069263" y="1768475"/>
          <p14:tracePt t="217034" x="8093075" y="1806575"/>
          <p14:tracePt t="217049" x="8107363" y="1820863"/>
          <p14:tracePt t="217065" x="8123238" y="1828800"/>
          <p14:tracePt t="217083" x="8153400" y="1844675"/>
          <p14:tracePt t="217099" x="8191500" y="1851025"/>
          <p14:tracePt t="217117" x="8237538" y="1851025"/>
          <p14:tracePt t="217134" x="8275638" y="1851025"/>
          <p14:tracePt t="217134" x="8297863" y="1851025"/>
          <p14:tracePt t="217152" x="8305800" y="1851025"/>
          <p14:tracePt t="217166" x="8328025" y="1844675"/>
          <p14:tracePt t="217183" x="8374063" y="1836738"/>
          <p14:tracePt t="217183" x="8397875" y="1836738"/>
          <p14:tracePt t="217201" x="8435975" y="1820863"/>
          <p14:tracePt t="217217" x="8450263" y="1806575"/>
          <p14:tracePt t="217234" x="8458200" y="1806575"/>
          <p14:tracePt t="217249" x="8504238" y="1806575"/>
          <p14:tracePt t="217266" x="8550275" y="1806575"/>
          <p14:tracePt t="217283" x="8602663" y="1798638"/>
          <p14:tracePt t="217299" x="8626475" y="1782763"/>
          <p14:tracePt t="217316" x="8626475" y="1760538"/>
          <p14:tracePt t="217332" x="8626475" y="1714500"/>
          <p14:tracePt t="217349" x="8626475" y="1684338"/>
          <p14:tracePt t="217366" x="8618538" y="1676400"/>
          <p14:tracePt t="217382" x="8618538" y="1668463"/>
          <p14:tracePt t="217399" x="8618538" y="1676400"/>
          <p14:tracePt t="217727" x="8618538" y="1684338"/>
          <p14:tracePt t="217735" x="8618538" y="1692275"/>
          <p14:tracePt t="217748" x="8618538" y="1706563"/>
          <p14:tracePt t="217766" x="8618538" y="1730375"/>
          <p14:tracePt t="217782" x="8618538" y="1752600"/>
          <p14:tracePt t="217782" x="8618538" y="1760538"/>
          <p14:tracePt t="217800" x="8632825" y="1806575"/>
          <p14:tracePt t="217817" x="8632825" y="1851025"/>
          <p14:tracePt t="217833" x="8640763" y="1912938"/>
          <p14:tracePt t="217849" x="8648700" y="1958975"/>
          <p14:tracePt t="217866" x="8664575" y="2003425"/>
          <p14:tracePt t="217882" x="8664575" y="2019300"/>
          <p14:tracePt t="217898" x="8664575" y="2041525"/>
          <p14:tracePt t="217915" x="8670925" y="2087563"/>
          <p14:tracePt t="217932" x="8678863" y="2117725"/>
          <p14:tracePt t="217948" x="8678863" y="2149475"/>
          <p14:tracePt t="217965" x="8686800" y="2179638"/>
          <p14:tracePt t="217982" x="8686800" y="2209800"/>
          <p14:tracePt t="217998" x="8716963" y="2278063"/>
          <p14:tracePt t="218017" x="8740775" y="2339975"/>
          <p14:tracePt t="218032" x="8763000" y="2416175"/>
          <p14:tracePt t="218049" x="8778875" y="2460625"/>
          <p14:tracePt t="218066" x="8778875" y="2498725"/>
          <p14:tracePt t="218082" x="8793163" y="2544763"/>
          <p14:tracePt t="218099" x="8809038" y="2582863"/>
          <p14:tracePt t="218115" x="8816975" y="2628900"/>
          <p14:tracePt t="218132" x="8816975" y="2682875"/>
          <p14:tracePt t="218148" x="8831263" y="2743200"/>
          <p14:tracePt t="218165" x="8839200" y="2789238"/>
          <p14:tracePt t="218182" x="8869363" y="2857500"/>
          <p14:tracePt t="218198" x="8893175" y="2911475"/>
          <p14:tracePt t="218216" x="8893175" y="2917825"/>
          <p14:tracePt t="218232" x="8885238" y="2917825"/>
          <p14:tracePt t="218271" x="8877300" y="2917825"/>
          <p14:tracePt t="218280" x="8869363" y="2911475"/>
          <p14:tracePt t="218303" x="8869363" y="2895600"/>
          <p14:tracePt t="218383" x="8877300" y="2895600"/>
          <p14:tracePt t="218583" x="8877300" y="2903538"/>
          <p14:tracePt t="218735" x="8869363" y="2903538"/>
          <p14:tracePt t="218743" x="8847138" y="2941638"/>
          <p14:tracePt t="218751" x="8831263" y="2979738"/>
          <p14:tracePt t="218764" x="8732838" y="3009900"/>
          <p14:tracePt t="218781" x="8556625" y="3055938"/>
          <p14:tracePt t="218797" x="8366125" y="3048000"/>
          <p14:tracePt t="218814" x="8191500" y="3124200"/>
          <p14:tracePt t="218814" x="8093075" y="3124200"/>
          <p14:tracePt t="218832" x="8008938" y="3124200"/>
          <p14:tracePt t="218832" x="7916863" y="3154363"/>
          <p14:tracePt t="218848" x="7680325" y="3178175"/>
          <p14:tracePt t="218865" x="7437438" y="3216275"/>
          <p14:tracePt t="218882" x="7239000" y="3260725"/>
          <p14:tracePt t="218898" x="7070725" y="3292475"/>
          <p14:tracePt t="218915" x="6888163" y="3330575"/>
          <p14:tracePt t="218931" x="6713538" y="3382963"/>
          <p14:tracePt t="218947" x="6561138" y="3390900"/>
          <p14:tracePt t="218964" x="6400800" y="3429000"/>
          <p14:tracePt t="218981" x="6226175" y="3467100"/>
          <p14:tracePt t="218997" x="5997575" y="3543300"/>
          <p14:tracePt t="218997" x="5875338" y="3565525"/>
          <p14:tracePt t="219016" x="5668963" y="3603625"/>
          <p14:tracePt t="219032" x="5532438" y="3649663"/>
          <p14:tracePt t="219048" x="5494338" y="3665538"/>
          <p14:tracePt t="219065" x="5418138" y="3687763"/>
          <p14:tracePt t="219081" x="5326063" y="3717925"/>
          <p14:tracePt t="219097" x="5219700" y="3741738"/>
          <p14:tracePt t="219114" x="5037138" y="3756025"/>
          <p14:tracePt t="219131" x="4868863" y="3756025"/>
          <p14:tracePt t="219149" x="4746625" y="3756025"/>
          <p14:tracePt t="219165" x="4664075" y="3756025"/>
          <p14:tracePt t="219181" x="4587875" y="3756025"/>
          <p14:tracePt t="219197" x="4479925" y="3756025"/>
          <p14:tracePt t="219214" x="4327525" y="3756025"/>
          <p14:tracePt t="219214" x="4198938" y="3756025"/>
          <p14:tracePt t="219233" x="4092575" y="3756025"/>
          <p14:tracePt t="219246" x="3749675" y="3794125"/>
          <p14:tracePt t="219265" x="3619500" y="3810000"/>
          <p14:tracePt t="219281" x="3497263" y="3810000"/>
          <p14:tracePt t="219297" x="3382963" y="3810000"/>
          <p14:tracePt t="219313" x="3268663" y="3817938"/>
          <p14:tracePt t="219330" x="3178175" y="3817938"/>
          <p14:tracePt t="219347" x="3108325" y="3817938"/>
          <p14:tracePt t="219364" x="3086100" y="3817938"/>
          <p14:tracePt t="219380" x="3078163" y="3817938"/>
          <p14:tracePt t="219407" x="3063875" y="3802063"/>
          <p14:tracePt t="219423" x="3040063" y="3787775"/>
          <p14:tracePt t="219432" x="2994025" y="3763963"/>
          <p14:tracePt t="219446" x="2979738" y="3756025"/>
          <p14:tracePt t="219465" x="2971800" y="3749675"/>
          <p14:tracePt t="219479" x="2971800" y="3741738"/>
          <p14:tracePt t="219496" x="2971800" y="3733800"/>
          <p14:tracePt t="219514" x="2971800" y="3725863"/>
          <p14:tracePt t="219530" x="2971800" y="3717925"/>
          <p14:tracePt t="219551" x="2979738" y="3717925"/>
          <p14:tracePt t="219563" x="2987675" y="3711575"/>
          <p14:tracePt t="219580" x="2987675" y="3695700"/>
          <p14:tracePt t="219597" x="2987675" y="3687763"/>
          <p14:tracePt t="219613" x="2987675" y="3665538"/>
          <p14:tracePt t="219630" x="2987675" y="3649663"/>
          <p14:tracePt t="219630" x="2987675" y="3635375"/>
          <p14:tracePt t="219649" x="2994025" y="3627438"/>
          <p14:tracePt t="219664" x="2994025" y="3611563"/>
          <p14:tracePt t="219680" x="3001963" y="3611563"/>
          <p14:tracePt t="219698" x="3009900" y="3603625"/>
          <p14:tracePt t="219713" x="3009900" y="3597275"/>
          <p14:tracePt t="219783" x="3009900" y="3603625"/>
          <p14:tracePt t="219855" x="3009900" y="3611563"/>
          <p14:tracePt t="219863" x="3001963" y="3641725"/>
          <p14:tracePt t="219880" x="3001963" y="3679825"/>
          <p14:tracePt t="219897" x="3001963" y="3717925"/>
          <p14:tracePt t="219914" x="2994025" y="3749675"/>
          <p14:tracePt t="219930" x="2987675" y="3810000"/>
          <p14:tracePt t="219946" x="2979738" y="3832225"/>
          <p14:tracePt t="219964" x="2971800" y="3863975"/>
          <p14:tracePt t="219980" x="2971800" y="3908425"/>
          <p14:tracePt t="219997" x="2971800" y="3940175"/>
          <p14:tracePt t="220015" x="2971800" y="3970338"/>
          <p14:tracePt t="220015" x="2971800" y="4000500"/>
          <p14:tracePt t="220032" x="2963863" y="4016375"/>
          <p14:tracePt t="220045" x="2949575" y="4054475"/>
          <p14:tracePt t="220061" x="2949575" y="4092575"/>
          <p14:tracePt t="220080" x="2949575" y="4098925"/>
          <p14:tracePt t="220097" x="2949575" y="4114800"/>
          <p14:tracePt t="220119" x="2949575" y="4130675"/>
          <p14:tracePt t="220144" x="2949575" y="4137025"/>
          <p14:tracePt t="220160" x="2949575" y="4152900"/>
          <p14:tracePt t="220167" x="2949575" y="4160838"/>
          <p14:tracePt t="220179" x="2949575" y="4191000"/>
          <p14:tracePt t="220196" x="2949575" y="4221163"/>
          <p14:tracePt t="220213" x="2949575" y="4251325"/>
          <p14:tracePt t="220230" x="2949575" y="4267200"/>
          <p14:tracePt t="220245" x="2949575" y="4275138"/>
          <p14:tracePt t="220262" x="2941638" y="4283075"/>
          <p14:tracePt t="220280" x="2955925" y="4283075"/>
          <p14:tracePt t="220592" x="2963863" y="4283075"/>
          <p14:tracePt t="220599" x="2971800" y="4283075"/>
          <p14:tracePt t="220623" x="2987675" y="4283075"/>
          <p14:tracePt t="220640" x="3001963" y="4283075"/>
          <p14:tracePt t="220655" x="3040063" y="4283075"/>
          <p14:tracePt t="220664" x="3124200" y="4283075"/>
          <p14:tracePt t="220680" x="3178175" y="4283075"/>
          <p14:tracePt t="220699" x="3208338" y="4283075"/>
          <p14:tracePt t="220713" x="3192463" y="4283075"/>
          <p14:tracePt t="220936" x="3192463" y="4289425"/>
          <p14:tracePt t="221135" x="3184525" y="4297363"/>
          <p14:tracePt t="221167" x="3184525" y="4305300"/>
          <p14:tracePt t="221327" x="3184525" y="4313238"/>
          <p14:tracePt t="221383" x="3184525" y="4321175"/>
          <p14:tracePt t="221759" x="3178175" y="4321175"/>
          <p14:tracePt t="222575" x="3170238" y="4321175"/>
          <p14:tracePt t="222583" x="3154363" y="4321175"/>
          <p14:tracePt t="222593" x="3070225" y="4321175"/>
          <p14:tracePt t="222611" x="2955925" y="4321175"/>
          <p14:tracePt t="222627" x="2857500" y="4321175"/>
          <p14:tracePt t="222644" x="2797175" y="4321175"/>
          <p14:tracePt t="222660" x="2759075" y="4313238"/>
          <p14:tracePt t="222677" x="2751138" y="4297363"/>
          <p14:tracePt t="222694" x="2743200" y="4297363"/>
          <p14:tracePt t="222719" x="2727325" y="4297363"/>
          <p14:tracePt t="222735" x="2705100" y="4289425"/>
          <p14:tracePt t="222744" x="2651125" y="4289425"/>
          <p14:tracePt t="222761" x="2598738" y="4289425"/>
          <p14:tracePt t="222778" x="2568575" y="4289425"/>
          <p14:tracePt t="222794" x="2552700" y="4289425"/>
          <p14:tracePt t="222810" x="2544763" y="4289425"/>
          <p14:tracePt t="222826" x="2522538" y="4283075"/>
          <p14:tracePt t="222843" x="2492375" y="4283075"/>
          <p14:tracePt t="222860" x="2408238" y="4267200"/>
          <p14:tracePt t="222877" x="2308225" y="4259263"/>
          <p14:tracePt t="222893" x="2239963" y="4259263"/>
          <p14:tracePt t="222910" x="2201863" y="4251325"/>
          <p14:tracePt t="222910" x="2179638" y="4237038"/>
          <p14:tracePt t="222928" x="2163763" y="4237038"/>
          <p14:tracePt t="222944" x="2149475" y="4237038"/>
          <p14:tracePt t="222961" x="2133600" y="4237038"/>
          <p14:tracePt t="222977" x="2117725" y="4237038"/>
          <p14:tracePt t="222994" x="2111375" y="4237038"/>
          <p14:tracePt t="223009" x="2079625" y="4237038"/>
          <p14:tracePt t="223027" x="2019300" y="4237038"/>
          <p14:tracePt t="223043" x="1958975" y="4237038"/>
          <p14:tracePt t="223059" x="1951038" y="4237038"/>
          <p14:tracePt t="223075" x="1951038" y="4244975"/>
          <p14:tracePt t="223135" x="1965325" y="4244975"/>
          <p14:tracePt t="223151" x="1989138" y="4267200"/>
          <p14:tracePt t="223160" x="1997075" y="4267200"/>
          <p14:tracePt t="223176" x="2003425" y="4267200"/>
          <p14:tracePt t="223193" x="2011363" y="4267200"/>
          <p14:tracePt t="223210" x="2027238" y="4267200"/>
          <p14:tracePt t="223226" x="2041525" y="4267200"/>
          <p14:tracePt t="223244" x="2057400" y="4267200"/>
          <p14:tracePt t="223259" x="2065338" y="4267200"/>
          <p14:tracePt t="223276" x="2079625" y="4267200"/>
          <p14:tracePt t="223293" x="2103438" y="4267200"/>
          <p14:tracePt t="223310" x="2149475" y="4267200"/>
          <p14:tracePt t="223310" x="2171700" y="4267200"/>
          <p14:tracePt t="223328" x="2239963" y="4267200"/>
          <p14:tracePt t="223345" x="2324100" y="4267200"/>
          <p14:tracePt t="223360" x="2378075" y="4267200"/>
          <p14:tracePt t="223377" x="2400300" y="4267200"/>
          <p14:tracePt t="223394" x="2422525" y="4267200"/>
          <p14:tracePt t="223410" x="2446338" y="4267200"/>
          <p14:tracePt t="223426" x="2476500" y="4259263"/>
          <p14:tracePt t="223443" x="2514600" y="4259263"/>
          <p14:tracePt t="223459" x="2552700" y="4259263"/>
          <p14:tracePt t="223477" x="2590800" y="4259263"/>
          <p14:tracePt t="223493" x="2636838" y="4259263"/>
          <p14:tracePt t="223509" x="2674938" y="4259263"/>
          <p14:tracePt t="223526" x="2720975" y="4259263"/>
          <p14:tracePt t="223526" x="2735263" y="4259263"/>
          <p14:tracePt t="223544" x="2759075" y="4259263"/>
          <p14:tracePt t="223559" x="2789238" y="4259263"/>
          <p14:tracePt t="223577" x="2819400" y="4259263"/>
          <p14:tracePt t="223594" x="2835275" y="4259263"/>
          <p14:tracePt t="223609" x="2903538" y="4259263"/>
          <p14:tracePt t="223625" x="2987675" y="4259263"/>
          <p14:tracePt t="223642" x="3025775" y="4259263"/>
          <p14:tracePt t="223658" x="3032125" y="4259263"/>
          <p14:tracePt t="223675" x="3040063" y="4259263"/>
          <p14:tracePt t="224167" x="3048000" y="4259263"/>
          <p14:tracePt t="224207" x="3070225" y="4259263"/>
          <p14:tracePt t="224215" x="3078163" y="4259263"/>
          <p14:tracePt t="224225" x="3146425" y="4259263"/>
          <p14:tracePt t="224242" x="3222625" y="4251325"/>
          <p14:tracePt t="224259" x="3260725" y="4251325"/>
          <p14:tracePt t="224276" x="3276600" y="4251325"/>
          <p14:tracePt t="224292" x="3292475" y="4251325"/>
          <p14:tracePt t="224309" x="3322638" y="4244975"/>
          <p14:tracePt t="224325" x="3368675" y="4237038"/>
          <p14:tracePt t="224342" x="3459163" y="4237038"/>
          <p14:tracePt t="224342" x="3505200" y="4229100"/>
          <p14:tracePt t="224360" x="3551238" y="4213225"/>
          <p14:tracePt t="224374" x="3649663" y="4206875"/>
          <p14:tracePt t="224393" x="3665538" y="4198938"/>
          <p14:tracePt t="224409" x="3673475" y="4198938"/>
          <p14:tracePt t="224425" x="3673475" y="4191000"/>
          <p14:tracePt t="224441" x="3673475" y="4183063"/>
          <p14:tracePt t="224458" x="3711575" y="4168775"/>
          <p14:tracePt t="224475" x="3756025" y="4144963"/>
          <p14:tracePt t="224492" x="3810000" y="4122738"/>
          <p14:tracePt t="224508" x="3825875" y="4098925"/>
          <p14:tracePt t="224525" x="3848100" y="4092575"/>
          <p14:tracePt t="224542" x="3870325" y="4068763"/>
          <p14:tracePt t="224542" x="3878263" y="4054475"/>
          <p14:tracePt t="224560" x="3894138" y="4030663"/>
          <p14:tracePt t="224574" x="3932238" y="4008438"/>
          <p14:tracePt t="224592" x="3978275" y="3992563"/>
          <p14:tracePt t="224609" x="3992563" y="3992563"/>
          <p14:tracePt t="224625" x="4000500" y="3992563"/>
          <p14:tracePt t="224663" x="4022725" y="3992563"/>
          <p14:tracePt t="224688" x="4038600" y="3992563"/>
          <p14:tracePt t="224696" x="4054475" y="3992563"/>
          <p14:tracePt t="224709" x="4114800" y="4000500"/>
          <p14:tracePt t="224725" x="4206875" y="4030663"/>
          <p14:tracePt t="224741" x="4251325" y="4038600"/>
          <p14:tracePt t="224741" x="4267200" y="4054475"/>
          <p14:tracePt t="224759" x="4283075" y="4054475"/>
          <p14:tracePt t="224839" x="4289425" y="4054475"/>
          <p14:tracePt t="224847" x="4305300" y="4054475"/>
          <p14:tracePt t="224857" x="4335463" y="4054475"/>
          <p14:tracePt t="224875" x="4351338" y="4068763"/>
          <p14:tracePt t="224891" x="4321175" y="4054475"/>
          <p14:tracePt t="224951" x="4283075" y="4038600"/>
          <p14:tracePt t="224959" x="4198938" y="4008438"/>
          <p14:tracePt t="224974" x="4152900" y="4008438"/>
          <p14:tracePt t="224974" x="4122738" y="3992563"/>
          <p14:tracePt t="224992" x="4114800" y="3984625"/>
          <p14:tracePt t="225008" x="4106863" y="3978275"/>
          <p14:tracePt t="225025" x="4084638" y="3946525"/>
          <p14:tracePt t="225042" x="4076700" y="3924300"/>
          <p14:tracePt t="225057" x="4068763" y="3886200"/>
          <p14:tracePt t="225074" x="4068763" y="3870325"/>
          <p14:tracePt t="225090" x="4060825" y="3840163"/>
          <p14:tracePt t="225108" x="4054475" y="3832225"/>
          <p14:tracePt t="225125" x="4054475" y="3825875"/>
          <p14:tracePt t="225140" x="4054475" y="3817938"/>
          <p14:tracePt t="225255" x="4054475" y="3794125"/>
          <p14:tracePt t="225263" x="4054475" y="3779838"/>
          <p14:tracePt t="225279" x="4054475" y="3771900"/>
          <p14:tracePt t="225290" x="4054475" y="3763963"/>
          <p14:tracePt t="225307" x="4046538" y="3749675"/>
          <p14:tracePt t="225352" x="4038600" y="3741738"/>
          <p14:tracePt t="225367" x="4038600" y="3733800"/>
          <p14:tracePt t="225375" x="4038600" y="3725863"/>
          <p14:tracePt t="225391" x="4022725" y="3717925"/>
          <p14:tracePt t="225407" x="4022725" y="3711575"/>
          <p14:tracePt t="225425" x="4022725" y="3703638"/>
          <p14:tracePt t="225440" x="4030663" y="3703638"/>
          <p14:tracePt t="225727" x="4038600" y="3695700"/>
          <p14:tracePt t="225743" x="4046538" y="3695700"/>
          <p14:tracePt t="225751" x="4054475" y="3687763"/>
          <p14:tracePt t="225776" x="4060825" y="3687763"/>
          <p14:tracePt t="225783" x="4076700" y="3679825"/>
          <p14:tracePt t="225791" x="4092575" y="3673475"/>
          <p14:tracePt t="225808" x="4106863" y="3673475"/>
          <p14:tracePt t="225824" x="4114800" y="3673475"/>
          <p14:tracePt t="225879" x="4130675" y="3673475"/>
          <p14:tracePt t="225895" x="4137025" y="3673475"/>
          <p14:tracePt t="225904" x="4152900" y="3673475"/>
          <p14:tracePt t="225911" x="4168775" y="3673475"/>
          <p14:tracePt t="225923" x="4183063" y="3673475"/>
          <p14:tracePt t="225940" x="4191000" y="3673475"/>
          <p14:tracePt t="225999" x="4198938" y="3665538"/>
          <p14:tracePt t="226007" x="4213225" y="3665538"/>
          <p14:tracePt t="226023" x="4251325" y="3665538"/>
          <p14:tracePt t="226041" x="4267200" y="3665538"/>
          <p14:tracePt t="226058" x="4289425" y="3665538"/>
          <p14:tracePt t="226127" x="4305300" y="3665538"/>
          <p14:tracePt t="226137" x="4335463" y="3665538"/>
          <p14:tracePt t="226143" x="4359275" y="3665538"/>
          <p14:tracePt t="226156" x="4389438" y="3665538"/>
          <p14:tracePt t="226174" x="4411663" y="3673475"/>
          <p14:tracePt t="226189" x="4419600" y="3673475"/>
          <p14:tracePt t="226208" x="4435475" y="3673475"/>
          <p14:tracePt t="226224" x="4465638" y="3673475"/>
          <p14:tracePt t="226241" x="4495800" y="3673475"/>
          <p14:tracePt t="226257" x="4533900" y="3673475"/>
          <p14:tracePt t="226274" x="4564063" y="3673475"/>
          <p14:tracePt t="226290" x="4579938" y="3673475"/>
          <p14:tracePt t="226306" x="4594225" y="3679825"/>
          <p14:tracePt t="226323" x="4648200" y="3679825"/>
          <p14:tracePt t="226340" x="4694238" y="3679825"/>
          <p14:tracePt t="226357" x="4716463" y="3679825"/>
          <p14:tracePt t="226373" x="4724400" y="3679825"/>
          <p14:tracePt t="226391" x="4732338" y="3679825"/>
          <p14:tracePt t="226406" x="4746625" y="3679825"/>
          <p14:tracePt t="226423" x="4830763" y="3679825"/>
          <p14:tracePt t="226440" x="4899025" y="3679825"/>
          <p14:tracePt t="226457" x="4945063" y="3679825"/>
          <p14:tracePt t="226474" x="4960938" y="3679825"/>
          <p14:tracePt t="226551" x="4968875" y="3679825"/>
          <p14:tracePt t="226583" x="4953000" y="3679825"/>
          <p14:tracePt t="227223" x="4945063" y="3679825"/>
          <p14:tracePt t="227263" x="4937125" y="3679825"/>
          <p14:tracePt t="227272" x="4922838" y="3679825"/>
          <p14:tracePt t="227279" x="4892675" y="3679825"/>
          <p14:tracePt t="227290" x="4808538" y="3673475"/>
          <p14:tracePt t="227306" x="4754563" y="3673475"/>
          <p14:tracePt t="227322" x="4746625" y="3673475"/>
          <p14:tracePt t="227352" x="4746625" y="3665538"/>
          <p14:tracePt t="227408" x="4754563" y="3657600"/>
          <p14:tracePt t="227431" x="4762500" y="3657600"/>
          <p14:tracePt t="227447" x="4770438" y="3657600"/>
          <p14:tracePt t="227456" x="4808538" y="3657600"/>
          <p14:tracePt t="227473" x="4868863" y="3657600"/>
          <p14:tracePt t="227490" x="4922838" y="3657600"/>
          <p14:tracePt t="227505" x="4975225" y="3657600"/>
          <p14:tracePt t="227522" x="5013325" y="3657600"/>
          <p14:tracePt t="227539" x="5021263" y="3657600"/>
          <p14:tracePt t="227555" x="5021263" y="3649663"/>
          <p14:tracePt t="227591" x="5021263" y="3641725"/>
          <p14:tracePt t="227599" x="5029200" y="3635375"/>
          <p14:tracePt t="227607" x="5037138" y="3635375"/>
          <p14:tracePt t="227639" x="5045075" y="3635375"/>
          <p14:tracePt t="227655" x="5059363" y="3635375"/>
          <p14:tracePt t="227663" x="5083175" y="3635375"/>
          <p14:tracePt t="227672" x="5135563" y="3619500"/>
          <p14:tracePt t="227690" x="5165725" y="3611563"/>
          <p14:tracePt t="227706" x="5181600" y="3603625"/>
          <p14:tracePt t="227720" x="5189538" y="3603625"/>
          <p14:tracePt t="227737" x="5227638" y="3597275"/>
          <p14:tracePt t="227755" x="5265738" y="3581400"/>
          <p14:tracePt t="227772" x="5280025" y="3581400"/>
          <p14:tracePt t="227788" x="5287963" y="3581400"/>
          <p14:tracePt t="227847" x="5303838" y="3565525"/>
          <p14:tracePt t="227863" x="5311775" y="3565525"/>
          <p14:tracePt t="227872" x="5341938" y="3551238"/>
          <p14:tracePt t="227889" x="5364163" y="3551238"/>
          <p14:tracePt t="227906" x="5356225" y="3551238"/>
          <p14:tracePt t="228127" x="5349875" y="3551238"/>
          <p14:tracePt t="228207" x="5341938" y="3551238"/>
          <p14:tracePt t="228215" x="5341938" y="3559175"/>
          <p14:tracePt t="228343" x="5341938" y="3565525"/>
          <p14:tracePt t="228367" x="5334000" y="3573463"/>
          <p14:tracePt t="228391" x="5334000" y="3581400"/>
          <p14:tracePt t="228407" x="5334000" y="3597275"/>
          <p14:tracePt t="228431" x="5334000" y="3603625"/>
          <p14:tracePt t="228463" x="5326063" y="3611563"/>
          <p14:tracePt t="228479" x="5326063" y="3619500"/>
          <p14:tracePt t="228487" x="5318125" y="3635375"/>
          <p14:tracePt t="228495" x="5311775" y="3641725"/>
          <p14:tracePt t="228505" x="5295900" y="3673475"/>
          <p14:tracePt t="228522" x="5280025" y="3695700"/>
          <p14:tracePt t="228538" x="5265738" y="3711575"/>
          <p14:tracePt t="228555" x="5249863" y="3749675"/>
          <p14:tracePt t="228571" x="5227638" y="3771900"/>
          <p14:tracePt t="228588" x="5197475" y="3825875"/>
          <p14:tracePt t="228605" x="5165725" y="3870325"/>
          <p14:tracePt t="228622" x="5159375" y="3878263"/>
          <p14:tracePt t="228637" x="5151438" y="3886200"/>
          <p14:tracePt t="228703" x="5143500" y="3894138"/>
          <p14:tracePt t="228720" x="5143500" y="3902075"/>
          <p14:tracePt t="228751" x="5143500" y="3894138"/>
          <p14:tracePt t="228903" x="5143500" y="3886200"/>
          <p14:tracePt t="228911" x="5143500" y="3870325"/>
          <p14:tracePt t="228921" x="5143500" y="3848100"/>
          <p14:tracePt t="228937" x="5143500" y="3810000"/>
          <p14:tracePt t="228954" x="5143500" y="3763963"/>
          <p14:tracePt t="228970" x="5143500" y="3725863"/>
          <p14:tracePt t="228987" x="5143500" y="3687763"/>
          <p14:tracePt t="229004" x="5143500" y="3665538"/>
          <p14:tracePt t="229020" x="5143500" y="3649663"/>
          <p14:tracePt t="229037" x="5143500" y="3635375"/>
          <p14:tracePt t="229053" x="5151438" y="3611563"/>
          <p14:tracePt t="229070" x="5165725" y="3581400"/>
          <p14:tracePt t="229070" x="5173663" y="3581400"/>
          <p14:tracePt t="229088" x="5189538" y="3573463"/>
          <p14:tracePt t="229104" x="5203825" y="3551238"/>
          <p14:tracePt t="229121" x="5203825" y="3535363"/>
          <p14:tracePt t="229137" x="5203825" y="3505200"/>
          <p14:tracePt t="229155" x="5203825" y="3475038"/>
          <p14:tracePt t="229171" x="5219700" y="3459163"/>
          <p14:tracePt t="229187" x="5219700" y="3436938"/>
          <p14:tracePt t="229204" x="5219700" y="3421063"/>
          <p14:tracePt t="229220" x="5219700" y="3406775"/>
          <p14:tracePt t="229247" x="5211763" y="3398838"/>
          <p14:tracePt t="229255" x="5203825" y="3390900"/>
          <p14:tracePt t="229270" x="5189538" y="3382963"/>
          <p14:tracePt t="229286" x="5173663" y="3382963"/>
          <p14:tracePt t="229305" x="5159375" y="3375025"/>
          <p14:tracePt t="229321" x="5143500" y="3375025"/>
          <p14:tracePt t="229338" x="5127625" y="3375025"/>
          <p14:tracePt t="229368" x="5121275" y="3382963"/>
          <p14:tracePt t="229391" x="5113338" y="3382963"/>
          <p14:tracePt t="229399" x="5105400" y="3398838"/>
          <p14:tracePt t="229407" x="5075238" y="3421063"/>
          <p14:tracePt t="229419" x="5067300" y="3436938"/>
          <p14:tracePt t="229436" x="5045075" y="3451225"/>
          <p14:tracePt t="229453" x="5037138" y="3459163"/>
          <p14:tracePt t="229470" x="5029200" y="3467100"/>
          <p14:tracePt t="229488" x="5029200" y="3475038"/>
          <p14:tracePt t="229504" x="5029200" y="3505200"/>
          <p14:tracePt t="229520" x="5029200" y="3521075"/>
          <p14:tracePt t="229536" x="5029200" y="3535363"/>
          <p14:tracePt t="229553" x="5029200" y="3551238"/>
          <p14:tracePt t="229569" x="5037138" y="3565525"/>
          <p14:tracePt t="229586" x="5045075" y="3581400"/>
          <p14:tracePt t="229602" x="5051425" y="3581400"/>
          <p14:tracePt t="229631" x="5059363" y="3581400"/>
          <p14:tracePt t="229648" x="5067300" y="3581400"/>
          <p14:tracePt t="229663" x="5075238" y="3581400"/>
          <p14:tracePt t="229671" x="5083175" y="3581400"/>
          <p14:tracePt t="229697" x="5083175" y="3573463"/>
          <p14:tracePt t="229712" x="5083175" y="3565525"/>
          <p14:tracePt t="229727" x="5083175" y="3559175"/>
          <p14:tracePt t="229807" x="5075238" y="3559175"/>
          <p14:tracePt t="229831" x="5067300" y="3559175"/>
          <p14:tracePt t="229991" x="5067300" y="3565525"/>
          <p14:tracePt t="230071" x="5067300" y="3573463"/>
          <p14:tracePt t="230143" x="5067300" y="3581400"/>
          <p14:tracePt t="230279" x="5067300" y="3589338"/>
          <p14:tracePt t="230287" x="5067300" y="3597275"/>
          <p14:tracePt t="230311" x="5067300" y="3603625"/>
          <p14:tracePt t="230327" x="5067300" y="3611563"/>
          <p14:tracePt t="230336" x="5067300" y="3627438"/>
          <p14:tracePt t="230353" x="5067300" y="3641725"/>
          <p14:tracePt t="230369" x="5067300" y="3695700"/>
          <p14:tracePt t="230386" x="5067300" y="3749675"/>
          <p14:tracePt t="230402" x="5029200" y="3817938"/>
          <p14:tracePt t="230419" x="5006975" y="3856038"/>
          <p14:tracePt t="230435" x="4999038" y="3902075"/>
          <p14:tracePt t="230452" x="4991100" y="3940175"/>
          <p14:tracePt t="230469" x="4975225" y="3978275"/>
          <p14:tracePt t="230486" x="4953000" y="4008438"/>
          <p14:tracePt t="230502" x="4860925" y="4068763"/>
          <p14:tracePt t="230520" x="4762500" y="4114800"/>
          <p14:tracePt t="230536" x="4686300" y="4137025"/>
          <p14:tracePt t="230553" x="4648200" y="4144963"/>
          <p14:tracePt t="230569" x="4640263" y="4152900"/>
          <p14:tracePt t="230586" x="4618038" y="4168775"/>
          <p14:tracePt t="230602" x="4587875" y="4168775"/>
          <p14:tracePt t="230618" x="4533900" y="4191000"/>
          <p14:tracePt t="230635" x="4503738" y="4198938"/>
          <p14:tracePt t="230653" x="4518025" y="4198938"/>
          <p14:tracePt t="230879" x="4533900" y="4198938"/>
          <p14:tracePt t="230887" x="4556125" y="4198938"/>
          <p14:tracePt t="230901" x="4610100" y="4198938"/>
          <p14:tracePt t="230918" x="4632325" y="4198938"/>
          <p14:tracePt t="230918" x="4640263" y="4198938"/>
          <p14:tracePt t="230936" x="4648200" y="4198938"/>
          <p14:tracePt t="230959" x="4664075" y="4198938"/>
          <p14:tracePt t="230969" x="4694238" y="4198938"/>
          <p14:tracePt t="230986" x="4702175" y="4198938"/>
          <p14:tracePt t="231001" x="4708525" y="4198938"/>
          <p14:tracePt t="231033" x="4716463" y="4198938"/>
          <p14:tracePt t="231039" x="4732338" y="4213225"/>
          <p14:tracePt t="231051" x="4792663" y="4237038"/>
          <p14:tracePt t="231068" x="4854575" y="4251325"/>
          <p14:tracePt t="231085" x="4860925" y="4251325"/>
          <p14:tracePt t="231101" x="4854575" y="4251325"/>
          <p14:tracePt t="231143" x="4846638" y="4251325"/>
          <p14:tracePt t="231151" x="4838700" y="4251325"/>
          <p14:tracePt t="231159" x="4830763" y="4259263"/>
          <p14:tracePt t="231559" x="4838700" y="4267200"/>
          <p14:tracePt t="231895" x="4838700" y="4275138"/>
          <p14:tracePt t="232153" x="4830763" y="4275138"/>
          <p14:tracePt t="232159" x="4816475" y="4289425"/>
          <p14:tracePt t="232168" x="4746625" y="4313238"/>
          <p14:tracePt t="232185" x="4694238" y="4321175"/>
          <p14:tracePt t="232201" x="4640263" y="4343400"/>
          <p14:tracePt t="232218" x="4587875" y="4343400"/>
          <p14:tracePt t="232234" x="4525963" y="4365625"/>
          <p14:tracePt t="232251" x="4427538" y="4403725"/>
          <p14:tracePt t="232267" x="4289425" y="4435475"/>
          <p14:tracePt t="232284" x="4084638" y="4503738"/>
          <p14:tracePt t="232300" x="3863975" y="4572000"/>
          <p14:tracePt t="232317" x="3665538" y="4648200"/>
          <p14:tracePt t="232334" x="3505200" y="4740275"/>
          <p14:tracePt t="232350" x="3268663" y="4816475"/>
          <p14:tracePt t="232368" x="3124200" y="4868863"/>
          <p14:tracePt t="232385" x="2971800" y="4899025"/>
          <p14:tracePt t="232401" x="2773363" y="4968875"/>
          <p14:tracePt t="232418" x="2574925" y="5021263"/>
          <p14:tracePt t="232434" x="2400300" y="5075238"/>
          <p14:tracePt t="232451" x="2293938" y="5097463"/>
          <p14:tracePt t="232467" x="2225675" y="5121275"/>
          <p14:tracePt t="232484" x="2179638" y="5135563"/>
          <p14:tracePt t="232500" x="2111375" y="5165725"/>
          <p14:tracePt t="232517" x="2065338" y="5181600"/>
          <p14:tracePt t="232533" x="1997075" y="5197475"/>
          <p14:tracePt t="232533" x="1989138" y="5197475"/>
          <p14:tracePt t="232552" x="1973263" y="5197475"/>
          <p14:tracePt t="232566" x="1943100" y="5197475"/>
          <p14:tracePt t="232584" x="1935163" y="5197475"/>
          <p14:tracePt t="232607" x="1927225" y="5197475"/>
          <p14:tracePt t="232617" x="1897063" y="5197475"/>
          <p14:tracePt t="232634" x="1866900" y="5197475"/>
          <p14:tracePt t="232650" x="1820863" y="5197475"/>
          <p14:tracePt t="232667" x="1782763" y="5197475"/>
          <p14:tracePt t="232684" x="1722438" y="5181600"/>
          <p14:tracePt t="232701" x="1668463" y="5173663"/>
          <p14:tracePt t="232717" x="1616075" y="5159375"/>
          <p14:tracePt t="232733" x="1546225" y="5143500"/>
          <p14:tracePt t="232733" x="1516063" y="5143500"/>
          <p14:tracePt t="232752" x="1455738" y="5135563"/>
          <p14:tracePt t="232766" x="1355725" y="5121275"/>
          <p14:tracePt t="232784" x="1295400" y="5121275"/>
          <p14:tracePt t="232801" x="1265238" y="5105400"/>
          <p14:tracePt t="232817" x="1241425" y="5097463"/>
          <p14:tracePt t="232834" x="1227138" y="5097463"/>
          <p14:tracePt t="232849" x="1203325" y="5097463"/>
          <p14:tracePt t="232866" x="1127125" y="5097463"/>
          <p14:tracePt t="232883" x="1058863" y="5097463"/>
          <p14:tracePt t="232900" x="1012825" y="5097463"/>
          <p14:tracePt t="232916" x="1006475" y="5097463"/>
          <p14:tracePt t="232943" x="1006475" y="5105400"/>
          <p14:tracePt t="233071" x="1020763" y="5113338"/>
          <p14:tracePt t="233087" x="1028700" y="5113338"/>
          <p14:tracePt t="233175" x="1036638" y="5113338"/>
          <p14:tracePt t="233183" x="1044575" y="5113338"/>
          <p14:tracePt t="233200" x="1066800" y="5113338"/>
          <p14:tracePt t="233217" x="1096963" y="5113338"/>
          <p14:tracePt t="233234" x="1127125" y="5105400"/>
          <p14:tracePt t="233249" x="1150938" y="5105400"/>
          <p14:tracePt t="233265" x="1165225" y="5105400"/>
          <p14:tracePt t="233282" x="1189038" y="5105400"/>
          <p14:tracePt t="233299" x="1249363" y="5105400"/>
          <p14:tracePt t="233316" x="1349375" y="5105400"/>
          <p14:tracePt t="233333" x="1501775" y="5105400"/>
          <p14:tracePt t="233349" x="1608138" y="5105400"/>
          <p14:tracePt t="233366" x="1668463" y="5105400"/>
          <p14:tracePt t="233384" x="1684338" y="5105400"/>
          <p14:tracePt t="233416" x="1692275" y="5105400"/>
          <p14:tracePt t="233439" x="1698625" y="5105400"/>
          <p14:tracePt t="233449" x="1706563" y="5105400"/>
          <p14:tracePt t="233455" x="1714500" y="5105400"/>
          <p14:tracePt t="233511" x="1722438" y="5105400"/>
          <p14:tracePt t="234039" x="1744663" y="5105400"/>
          <p14:tracePt t="234063" x="1752600" y="5105400"/>
          <p14:tracePt t="234071" x="1782763" y="5105400"/>
          <p14:tracePt t="234082" x="1882775" y="5121275"/>
          <p14:tracePt t="234098" x="2049463" y="5121275"/>
          <p14:tracePt t="234115" x="2255838" y="5097463"/>
          <p14:tracePt t="234132" x="2408238" y="5083175"/>
          <p14:tracePt t="234150" x="2460625" y="5067300"/>
          <p14:tracePt t="234166" x="2476500" y="5067300"/>
          <p14:tracePt t="234181" x="2484438" y="5067300"/>
          <p14:tracePt t="234200" x="2484438" y="5037138"/>
          <p14:tracePt t="234216" x="2522538" y="5006975"/>
          <p14:tracePt t="234233" x="2598738" y="4968875"/>
          <p14:tracePt t="234249" x="2651125" y="4945063"/>
          <p14:tracePt t="234266" x="2720975" y="4914900"/>
          <p14:tracePt t="234282" x="2751138" y="4899025"/>
          <p14:tracePt t="234299" x="2765425" y="4884738"/>
          <p14:tracePt t="234314" x="2781300" y="4868863"/>
          <p14:tracePt t="234331" x="2803525" y="4868863"/>
          <p14:tracePt t="234348" x="2849563" y="4860925"/>
          <p14:tracePt t="234365" x="2887663" y="4838700"/>
          <p14:tracePt t="234381" x="2903538" y="4830763"/>
          <p14:tracePt t="234398" x="2911475" y="4816475"/>
          <p14:tracePt t="234414" x="2917825" y="4816475"/>
          <p14:tracePt t="234439" x="2925763" y="4800600"/>
          <p14:tracePt t="234448" x="2933700" y="4800600"/>
          <p14:tracePt t="234464" x="2941638" y="4792663"/>
          <p14:tracePt t="234482" x="2941638" y="4784725"/>
          <p14:tracePt t="234497" x="2941638" y="4770438"/>
          <p14:tracePt t="234515" x="2941638" y="4740275"/>
          <p14:tracePt t="234532" x="2941638" y="4716463"/>
          <p14:tracePt t="234548" x="2955925" y="4694238"/>
          <p14:tracePt t="234565" x="2955925" y="4686300"/>
          <p14:tracePt t="234581" x="2955925" y="4670425"/>
          <p14:tracePt t="234598" x="2955925" y="4664075"/>
          <p14:tracePt t="234616" x="2955925" y="4656138"/>
          <p14:tracePt t="234632" x="2949575" y="4640263"/>
          <p14:tracePt t="234649" x="2941638" y="4632325"/>
          <p14:tracePt t="234665" x="2917825" y="4610100"/>
          <p14:tracePt t="234682" x="2903538" y="4594225"/>
          <p14:tracePt t="234699" x="2887663" y="4587875"/>
          <p14:tracePt t="234713" x="2873375" y="4579938"/>
          <p14:tracePt t="234730" x="2849563" y="4579938"/>
          <p14:tracePt t="234748" x="2819400" y="4572000"/>
          <p14:tracePt t="234765" x="2773363" y="4564063"/>
          <p14:tracePt t="234781" x="2759075" y="4564063"/>
          <p14:tracePt t="234798" x="2751138" y="4564063"/>
          <p14:tracePt t="234814" x="2720975" y="4564063"/>
          <p14:tracePt t="234814" x="2705100" y="4564063"/>
          <p14:tracePt t="234832" x="2667000" y="4564063"/>
          <p14:tracePt t="234848" x="2620963" y="4564063"/>
          <p14:tracePt t="234865" x="2574925" y="4572000"/>
          <p14:tracePt t="234882" x="2552700" y="4572000"/>
          <p14:tracePt t="234898" x="2544763" y="4572000"/>
          <p14:tracePt t="234914" x="2530475" y="4587875"/>
          <p14:tracePt t="234931" x="2514600" y="4610100"/>
          <p14:tracePt t="234951" x="2498725" y="4625975"/>
          <p14:tracePt t="234967" x="2498725" y="4640263"/>
          <p14:tracePt t="234980" x="2484438" y="4656138"/>
          <p14:tracePt t="234997" x="2460625" y="4686300"/>
          <p14:tracePt t="235015" x="2454275" y="4702175"/>
          <p14:tracePt t="235031" x="2454275" y="4708525"/>
          <p14:tracePt t="235047" x="2454275" y="4746625"/>
          <p14:tracePt t="235065" x="2438400" y="4778375"/>
          <p14:tracePt t="235082" x="2438400" y="4792663"/>
          <p14:tracePt t="235098" x="2438400" y="4816475"/>
          <p14:tracePt t="235114" x="2438400" y="4838700"/>
          <p14:tracePt t="235131" x="2438400" y="4854575"/>
          <p14:tracePt t="235150" x="2422525" y="4860925"/>
          <p14:tracePt t="235164" x="2422525" y="4868863"/>
          <p14:tracePt t="235180" x="2422525" y="4884738"/>
          <p14:tracePt t="235196" x="2422525" y="4899025"/>
          <p14:tracePt t="235213" x="2422525" y="4930775"/>
          <p14:tracePt t="235229" x="2422525" y="4945063"/>
          <p14:tracePt t="235248" x="2422525" y="4960938"/>
          <p14:tracePt t="235265" x="2422525" y="4975225"/>
          <p14:tracePt t="235282" x="2422525" y="4991100"/>
          <p14:tracePt t="235297" x="2430463" y="5021263"/>
          <p14:tracePt t="235314" x="2438400" y="5037138"/>
          <p14:tracePt t="235330" x="2446338" y="5067300"/>
          <p14:tracePt t="235347" x="2454275" y="5083175"/>
          <p14:tracePt t="235364" x="2454275" y="5089525"/>
          <p14:tracePt t="235380" x="2468563" y="5113338"/>
          <p14:tracePt t="235397" x="2476500" y="5121275"/>
          <p14:tracePt t="235414" x="2484438" y="5135563"/>
          <p14:tracePt t="235431" x="2492375" y="5143500"/>
          <p14:tracePt t="235448" x="2506663" y="5151438"/>
          <p14:tracePt t="235464" x="2514600" y="5151438"/>
          <p14:tracePt t="235481" x="2522538" y="5159375"/>
          <p14:tracePt t="235498" x="2560638" y="5189538"/>
          <p14:tracePt t="235514" x="2598738" y="5203825"/>
          <p14:tracePt t="235531" x="2644775" y="5227638"/>
          <p14:tracePt t="235547" x="2659063" y="5241925"/>
          <p14:tracePt t="235565" x="2674938" y="5241925"/>
          <p14:tracePt t="235580" x="2689225" y="5211763"/>
          <p14:tracePt t="235607" x="2689225" y="5151438"/>
          <p14:tracePt t="235615" x="2689225" y="5083175"/>
          <p14:tracePt t="235630" x="2689225" y="4960938"/>
          <p14:tracePt t="235630" x="2689225" y="4930775"/>
          <p14:tracePt t="235649" x="2697163" y="4876800"/>
          <p14:tracePt t="235665" x="2727325" y="4854575"/>
          <p14:tracePt t="235681" x="2759075" y="4846638"/>
          <p14:tracePt t="235699" x="2781300" y="4816475"/>
          <p14:tracePt t="235714" x="2797175" y="4784725"/>
          <p14:tracePt t="235729" x="2803525" y="4732338"/>
          <p14:tracePt t="235746" x="2803525" y="4686300"/>
          <p14:tracePt t="235764" x="2803525" y="4664075"/>
          <p14:tracePt t="235780" x="2803525" y="4648200"/>
          <p14:tracePt t="235795" x="2803525" y="4656138"/>
          <p14:tracePt t="235927" x="2803525" y="4664075"/>
          <p14:tracePt t="235944" x="2803525" y="4678363"/>
          <p14:tracePt t="236111" x="2803525" y="4686300"/>
          <p14:tracePt t="236128" x="2803525" y="4694238"/>
          <p14:tracePt t="236135" x="2803525" y="4702175"/>
          <p14:tracePt t="236151" x="2803525" y="4708525"/>
          <p14:tracePt t="236176" x="2803525" y="4724400"/>
          <p14:tracePt t="236343" x="2803525" y="4732338"/>
          <p14:tracePt t="236351" x="2803525" y="4746625"/>
          <p14:tracePt t="236362" x="2803525" y="4778375"/>
          <p14:tracePt t="236379" x="2803525" y="4816475"/>
          <p14:tracePt t="236396" x="2811463" y="4868863"/>
          <p14:tracePt t="236413" x="2811463" y="4906963"/>
          <p14:tracePt t="236429" x="2811463" y="4937125"/>
          <p14:tracePt t="236446" x="2811463" y="4960938"/>
          <p14:tracePt t="236446" x="2811463" y="4983163"/>
          <p14:tracePt t="236464" x="2811463" y="5006975"/>
          <p14:tracePt t="236481" x="2811463" y="5045075"/>
          <p14:tracePt t="236498" x="2811463" y="5067300"/>
          <p14:tracePt t="236512" x="2811463" y="5097463"/>
          <p14:tracePt t="236529" x="2811463" y="5127625"/>
          <p14:tracePt t="236546" x="2797175" y="5159375"/>
          <p14:tracePt t="236563" x="2797175" y="5181600"/>
          <p14:tracePt t="236579" x="2797175" y="5203825"/>
          <p14:tracePt t="236596" x="2797175" y="5227638"/>
          <p14:tracePt t="236612" x="2789238" y="5241925"/>
          <p14:tracePt t="236629" x="2781300" y="5249863"/>
          <p14:tracePt t="236645" x="2781300" y="5257800"/>
          <p14:tracePt t="236999" x="2789238" y="5257800"/>
          <p14:tracePt t="237007" x="2797175" y="5257800"/>
          <p14:tracePt t="237023" x="2819400" y="5257800"/>
          <p14:tracePt t="237031" x="2835275" y="5249863"/>
          <p14:tracePt t="237055" x="2841625" y="5241925"/>
          <p14:tracePt t="237063" x="2849563" y="5241925"/>
          <p14:tracePt t="237078" x="2979738" y="5203825"/>
          <p14:tracePt t="237096" x="3154363" y="5159375"/>
          <p14:tracePt t="237113" x="3352800" y="5097463"/>
          <p14:tracePt t="237130" x="3505200" y="5067300"/>
          <p14:tracePt t="237145" x="3597275" y="5045075"/>
          <p14:tracePt t="237163" x="3649663" y="5029200"/>
          <p14:tracePt t="237178" x="3711575" y="4991100"/>
          <p14:tracePt t="237194" x="3749675" y="4953000"/>
          <p14:tracePt t="237211" x="3802063" y="4914900"/>
          <p14:tracePt t="237228" x="3840163" y="4892675"/>
          <p14:tracePt t="237245" x="3870325" y="4876800"/>
          <p14:tracePt t="237262" x="3886200" y="4860925"/>
          <p14:tracePt t="237278" x="3894138" y="4854575"/>
          <p14:tracePt t="237294" x="3902075" y="4854575"/>
          <p14:tracePt t="237312" x="3962400" y="4830763"/>
          <p14:tracePt t="237329" x="4038600" y="4808538"/>
          <p14:tracePt t="237346" x="4114800" y="4754563"/>
          <p14:tracePt t="237363" x="4122738" y="4732338"/>
          <p14:tracePt t="237379" x="4122738" y="4716463"/>
          <p14:tracePt t="237395" x="4114800" y="4702175"/>
          <p14:tracePt t="237411" x="4098925" y="4702175"/>
          <p14:tracePt t="237428" x="4098925" y="4708525"/>
          <p14:tracePt t="237991" x="4106863" y="4708525"/>
          <p14:tracePt t="238008" x="4106863" y="4716463"/>
          <p14:tracePt t="238015" x="4106863" y="4724400"/>
          <p14:tracePt t="238027" x="4122738" y="4732338"/>
          <p14:tracePt t="238045" x="4122738" y="4740275"/>
          <p14:tracePt t="238061" x="4122738" y="4754563"/>
          <p14:tracePt t="238078" x="4137025" y="4784725"/>
          <p14:tracePt t="238095" x="4137025" y="4808538"/>
          <p14:tracePt t="238110" x="4137025" y="4854575"/>
          <p14:tracePt t="238128" x="4137025" y="4892675"/>
          <p14:tracePt t="238146" x="4137025" y="4914900"/>
          <p14:tracePt t="238162" x="4137025" y="4930775"/>
          <p14:tracePt t="238178" x="4137025" y="4937125"/>
          <p14:tracePt t="238194" x="4144963" y="4937125"/>
          <p14:tracePt t="238367" x="4152900" y="4937125"/>
          <p14:tracePt t="238424" x="4160838" y="4937125"/>
          <p14:tracePt t="238463" x="4168775" y="4930775"/>
          <p14:tracePt t="238471" x="4175125" y="4914900"/>
          <p14:tracePt t="238495" x="4183063" y="4906963"/>
          <p14:tracePt t="238503" x="4183063" y="4899025"/>
          <p14:tracePt t="238519" x="4183063" y="4892675"/>
          <p14:tracePt t="238528" x="4183063" y="4876800"/>
          <p14:tracePt t="238545" x="4183063" y="4860925"/>
          <p14:tracePt t="238562" x="4183063" y="4854575"/>
          <p14:tracePt t="238577" x="4183063" y="4846638"/>
          <p14:tracePt t="238594" x="4183063" y="4838700"/>
          <p14:tracePt t="238610" x="4183063" y="4830763"/>
          <p14:tracePt t="238627" x="4183063" y="4822825"/>
          <p14:tracePt t="238642" x="4183063" y="4816475"/>
          <p14:tracePt t="238695" x="4191000" y="4808538"/>
          <p14:tracePt t="238704" x="4191000" y="4792663"/>
          <p14:tracePt t="238719" x="4198938" y="4770438"/>
          <p14:tracePt t="238735" x="4198938" y="4746625"/>
          <p14:tracePt t="238744" x="4206875" y="4724400"/>
          <p14:tracePt t="238761" x="4213225" y="4716463"/>
          <p14:tracePt t="238777" x="4229100" y="4686300"/>
          <p14:tracePt t="238794" x="4229100" y="4670425"/>
          <p14:tracePt t="238815" x="4229100" y="4656138"/>
          <p14:tracePt t="238831" x="4229100" y="4632325"/>
          <p14:tracePt t="238843" x="4229100" y="4587875"/>
          <p14:tracePt t="238860" x="4229100" y="4549775"/>
          <p14:tracePt t="238877" x="4229100" y="4525963"/>
          <p14:tracePt t="238894" x="4229100" y="4503738"/>
          <p14:tracePt t="238910" x="4229100" y="4487863"/>
          <p14:tracePt t="238927" x="4198938" y="4449763"/>
          <p14:tracePt t="238944" x="4183063" y="4435475"/>
          <p14:tracePt t="238961" x="4168775" y="4419600"/>
          <p14:tracePt t="238977" x="4144963" y="4397375"/>
          <p14:tracePt t="238994" x="4114800" y="4373563"/>
          <p14:tracePt t="239010" x="4092575" y="4351338"/>
          <p14:tracePt t="239027" x="4060825" y="4327525"/>
          <p14:tracePt t="239044" x="3992563" y="4305300"/>
          <p14:tracePt t="239060" x="3962400" y="4289425"/>
          <p14:tracePt t="239077" x="3932238" y="4289425"/>
          <p14:tracePt t="239094" x="3932238" y="4297363"/>
          <p14:tracePt t="239127" x="3924300" y="4313238"/>
          <p14:tracePt t="239135" x="3908425" y="4327525"/>
          <p14:tracePt t="239144" x="3870325" y="4389438"/>
          <p14:tracePt t="239161" x="3832225" y="4473575"/>
          <p14:tracePt t="239177" x="3787775" y="4533900"/>
          <p14:tracePt t="239194" x="3763963" y="4556125"/>
          <p14:tracePt t="239210" x="3756025" y="4572000"/>
          <p14:tracePt t="239227" x="3749675" y="4572000"/>
          <p14:tracePt t="239243" x="3749675" y="4579938"/>
          <p14:tracePt t="239279" x="3749675" y="4594225"/>
          <p14:tracePt t="239287" x="3756025" y="4602163"/>
          <p14:tracePt t="239295" x="3756025" y="4618038"/>
          <p14:tracePt t="239309" x="3756025" y="4648200"/>
          <p14:tracePt t="239309" x="3763963" y="4670425"/>
          <p14:tracePt t="239328" x="3763963" y="4694238"/>
          <p14:tracePt t="239344" x="3763963" y="4716463"/>
          <p14:tracePt t="239360" x="3771900" y="4732338"/>
          <p14:tracePt t="239377" x="3779838" y="4746625"/>
          <p14:tracePt t="239394" x="3794125" y="4754563"/>
          <p14:tracePt t="239415" x="3802063" y="4762500"/>
          <p14:tracePt t="239426" x="3817938" y="4778375"/>
          <p14:tracePt t="239447" x="3825875" y="4778375"/>
          <p14:tracePt t="239459" x="3878263" y="4816475"/>
          <p14:tracePt t="239476" x="3954463" y="4838700"/>
          <p14:tracePt t="239493" x="4000500" y="4846638"/>
          <p14:tracePt t="239510" x="4022725" y="4854575"/>
          <p14:tracePt t="239526" x="4030663" y="4854575"/>
          <p14:tracePt t="239542" x="4038600" y="4854575"/>
          <p14:tracePt t="239567" x="4046538" y="4854575"/>
          <p14:tracePt t="239577" x="4060825" y="4854575"/>
          <p14:tracePt t="239594" x="4106863" y="4854575"/>
          <p14:tracePt t="239610" x="4160838" y="4854575"/>
          <p14:tracePt t="239626" x="4191000" y="4838700"/>
          <p14:tracePt t="239644" x="4198938" y="4808538"/>
          <p14:tracePt t="239659" x="4206875" y="4800600"/>
          <p14:tracePt t="239675" x="4206875" y="4778375"/>
          <p14:tracePt t="239699" x="4213225" y="4770438"/>
          <p14:tracePt t="239709" x="4229100" y="4740275"/>
          <p14:tracePt t="239727" x="4237038" y="4724400"/>
          <p14:tracePt t="239727" x="4237038" y="4708525"/>
          <p14:tracePt t="239744" x="4237038" y="4694238"/>
          <p14:tracePt t="239759" x="4237038" y="4640263"/>
          <p14:tracePt t="239777" x="4237038" y="4610100"/>
          <p14:tracePt t="239793" x="4237038" y="4594225"/>
          <p14:tracePt t="239810" x="4221163" y="4579938"/>
          <p14:tracePt t="239826" x="4221163" y="4564063"/>
          <p14:tracePt t="239842" x="4206875" y="4549775"/>
          <p14:tracePt t="239859" x="4183063" y="4525963"/>
          <p14:tracePt t="239875" x="4168775" y="4511675"/>
          <p14:tracePt t="239892" x="4137025" y="4503738"/>
          <p14:tracePt t="239909" x="4106863" y="4495800"/>
          <p14:tracePt t="239926" x="4098925" y="4495800"/>
          <p14:tracePt t="239942" x="4068763" y="4495800"/>
          <p14:tracePt t="239960" x="4060825" y="4495800"/>
          <p14:tracePt t="240015" x="4054475" y="4495800"/>
          <p14:tracePt t="240024" x="4038600" y="4495800"/>
          <p14:tracePt t="240031" x="4016375" y="4503738"/>
          <p14:tracePt t="240042" x="3970338" y="4549775"/>
          <p14:tracePt t="240059" x="3932238" y="4572000"/>
          <p14:tracePt t="240075" x="3902075" y="4587875"/>
          <p14:tracePt t="240092" x="3902075" y="4594225"/>
          <p14:tracePt t="240143" x="3902075" y="4602163"/>
          <p14:tracePt t="240151" x="3902075" y="4610100"/>
          <p14:tracePt t="240160" x="3902075" y="4625975"/>
          <p14:tracePt t="240176" x="3916363" y="4670425"/>
          <p14:tracePt t="240193" x="3954463" y="4702175"/>
          <p14:tracePt t="240210" x="3962400" y="4716463"/>
          <p14:tracePt t="240225" x="3970338" y="4716463"/>
          <p14:tracePt t="240304" x="3970338" y="4732338"/>
          <p14:tracePt t="240783" x="3970338" y="4740275"/>
          <p14:tracePt t="240791" x="3970338" y="4754563"/>
          <p14:tracePt t="240808" x="3970338" y="4770438"/>
          <p14:tracePt t="240815" x="3970338" y="4792663"/>
          <p14:tracePt t="240825" x="3970338" y="4822825"/>
          <p14:tracePt t="240842" x="3970338" y="4846638"/>
          <p14:tracePt t="240859" x="3962400" y="4884738"/>
          <p14:tracePt t="240875" x="3940175" y="4914900"/>
          <p14:tracePt t="240891" x="3924300" y="4968875"/>
          <p14:tracePt t="240908" x="3916363" y="4991100"/>
          <p14:tracePt t="240925" x="3894138" y="5037138"/>
          <p14:tracePt t="240941" x="3886200" y="5051425"/>
          <p14:tracePt t="240958" x="3863975" y="5089525"/>
          <p14:tracePt t="240976" x="3856038" y="5097463"/>
          <p14:tracePt t="240992" x="3848100" y="5121275"/>
          <p14:tracePt t="241008" x="3840163" y="5127625"/>
          <p14:tracePt t="241026" x="3832225" y="5135563"/>
          <p14:tracePt t="241040" x="3825875" y="5143500"/>
          <p14:tracePt t="241057" x="3817938" y="5151438"/>
          <p14:tracePt t="241073" x="3810000" y="5173663"/>
          <p14:tracePt t="241090" x="3787775" y="5197475"/>
          <p14:tracePt t="241108" x="3771900" y="5219700"/>
          <p14:tracePt t="241125" x="3763963" y="5227638"/>
          <p14:tracePt t="241140" x="3756025" y="5241925"/>
          <p14:tracePt t="241159" x="3749675" y="5257800"/>
          <p14:tracePt t="241176" x="3741738" y="5273675"/>
          <p14:tracePt t="241191" x="3733800" y="5273675"/>
          <p14:tracePt t="241207" x="3733800" y="5280025"/>
          <p14:tracePt t="241255" x="3741738" y="5280025"/>
          <p14:tracePt t="241375" x="3756025" y="5280025"/>
          <p14:tracePt t="241391" x="3763963" y="5280025"/>
          <p14:tracePt t="241399" x="3779838" y="5280025"/>
          <p14:tracePt t="241408" x="3810000" y="5280025"/>
          <p14:tracePt t="241425" x="3817938" y="5280025"/>
          <p14:tracePt t="241441" x="3825875" y="5280025"/>
          <p14:tracePt t="241457" x="3832225" y="5280025"/>
          <p14:tracePt t="241479" x="3840163" y="5280025"/>
          <p14:tracePt t="241503" x="3863975" y="5280025"/>
          <p14:tracePt t="241511" x="3878263" y="5273675"/>
          <p14:tracePt t="241524" x="3908425" y="5273675"/>
          <p14:tracePt t="241541" x="3924300" y="5273675"/>
          <p14:tracePt t="241557" x="3932238" y="5273675"/>
          <p14:tracePt t="241574" x="3962400" y="5273675"/>
          <p14:tracePt t="241631" x="3984625" y="5273675"/>
          <p14:tracePt t="241640" x="4008438" y="5273675"/>
          <p14:tracePt t="241647" x="4022725" y="5273675"/>
          <p14:tracePt t="241658" x="4038600" y="5273675"/>
          <p14:tracePt t="242071" x="4054475" y="5273675"/>
          <p14:tracePt t="242087" x="4068763" y="5273675"/>
          <p14:tracePt t="242104" x="4092575" y="5273675"/>
          <p14:tracePt t="242111" x="4122738" y="5273675"/>
          <p14:tracePt t="242127" x="4137025" y="5257800"/>
          <p14:tracePt t="242139" x="4168775" y="5241925"/>
          <p14:tracePt t="242158" x="4213225" y="5241925"/>
          <p14:tracePt t="242174" x="4259263" y="5235575"/>
          <p14:tracePt t="242190" x="4275138" y="5227638"/>
          <p14:tracePt t="242206" x="4283075" y="5219700"/>
          <p14:tracePt t="242231" x="4275138" y="5219700"/>
          <p14:tracePt t="242287" x="4267200" y="5219700"/>
          <p14:tracePt t="242335" x="4251325" y="5219700"/>
          <p14:tracePt t="242352" x="4251325" y="5227638"/>
          <p14:tracePt t="242519" x="4244975" y="5227638"/>
          <p14:tracePt t="243271" x="4244975" y="5219700"/>
          <p14:tracePt t="243463" x="4244975" y="5211763"/>
          <p14:tracePt t="243519" x="4251325" y="5211763"/>
          <p14:tracePt t="243615" x="4251325" y="5203825"/>
          <p14:tracePt t="243623" x="4259263" y="5197475"/>
          <p14:tracePt t="243638" x="4275138" y="5189538"/>
          <p14:tracePt t="243638" x="4289425" y="5181600"/>
          <p14:tracePt t="243657" x="4335463" y="5143500"/>
          <p14:tracePt t="243673" x="4365625" y="5113338"/>
          <p14:tracePt t="243689" x="4373563" y="5089525"/>
          <p14:tracePt t="243710" x="4389438" y="5037138"/>
          <p14:tracePt t="243723" x="4403725" y="4983163"/>
          <p14:tracePt t="243737" x="4479925" y="4892675"/>
          <p14:tracePt t="243754" x="4541838" y="4822825"/>
          <p14:tracePt t="243771" x="4625975" y="4754563"/>
          <p14:tracePt t="243788" x="4670425" y="4724400"/>
          <p14:tracePt t="243806" x="4686300" y="4702175"/>
          <p14:tracePt t="243822" x="4702175" y="4686300"/>
          <p14:tracePt t="243822" x="4708525" y="4664075"/>
          <p14:tracePt t="243840" x="4732338" y="4625975"/>
          <p14:tracePt t="243856" x="4784725" y="4556125"/>
          <p14:tracePt t="243873" x="4854575" y="4495800"/>
          <p14:tracePt t="243889" x="4937125" y="4419600"/>
          <p14:tracePt t="243906" x="5006975" y="4359275"/>
          <p14:tracePt t="243922" x="5067300" y="4335463"/>
          <p14:tracePt t="243938" x="5127625" y="4289425"/>
          <p14:tracePt t="243955" x="5165725" y="4267200"/>
          <p14:tracePt t="243972" x="5181600" y="4251325"/>
          <p14:tracePt t="243988" x="5197475" y="4213225"/>
          <p14:tracePt t="244005" x="5235575" y="4152900"/>
          <p14:tracePt t="244024" x="5280025" y="4092575"/>
          <p14:tracePt t="244024" x="5303838" y="4068763"/>
          <p14:tracePt t="244040" x="5334000" y="4038600"/>
          <p14:tracePt t="244054" x="5426075" y="3970338"/>
          <p14:tracePt t="244072" x="5448300" y="3946525"/>
          <p14:tracePt t="244089" x="5470525" y="3924300"/>
          <p14:tracePt t="244105" x="5486400" y="3894138"/>
          <p14:tracePt t="244122" x="5502275" y="3863975"/>
          <p14:tracePt t="244138" x="5516563" y="3832225"/>
          <p14:tracePt t="244156" x="5524500" y="3817938"/>
          <p14:tracePt t="244172" x="5532438" y="3817938"/>
          <p14:tracePt t="244187" x="5540375" y="3810000"/>
          <p14:tracePt t="244207" x="5546725" y="3810000"/>
          <p14:tracePt t="244287" x="5546725" y="3817938"/>
          <p14:tracePt t="244311" x="5546725" y="3840163"/>
          <p14:tracePt t="244320" x="5546725" y="3863975"/>
          <p14:tracePt t="244327" x="5546725" y="3894138"/>
          <p14:tracePt t="244338" x="5532438" y="3978275"/>
          <p14:tracePt t="244355" x="5524500" y="4076700"/>
          <p14:tracePt t="244371" x="5508625" y="4183063"/>
          <p14:tracePt t="244388" x="5502275" y="4259263"/>
          <p14:tracePt t="244405" x="5486400" y="4321175"/>
          <p14:tracePt t="244421" x="5464175" y="4359275"/>
          <p14:tracePt t="244438" x="5440363" y="4381500"/>
          <p14:tracePt t="244454" x="5410200" y="4411663"/>
          <p14:tracePt t="244472" x="5387975" y="4449763"/>
          <p14:tracePt t="244488" x="5372100" y="4479925"/>
          <p14:tracePt t="244505" x="5349875" y="4525963"/>
          <p14:tracePt t="244522" x="5303838" y="4572000"/>
          <p14:tracePt t="244538" x="5257800" y="4618038"/>
          <p14:tracePt t="244555" x="5235575" y="4664075"/>
          <p14:tracePt t="244571" x="5211763" y="4702175"/>
          <p14:tracePt t="244587" x="5181600" y="4740275"/>
          <p14:tracePt t="244604" x="5151438" y="4778375"/>
          <p14:tracePt t="244622" x="5105400" y="4816475"/>
          <p14:tracePt t="244637" x="5075238" y="4854575"/>
          <p14:tracePt t="244637" x="5067300" y="4868863"/>
          <p14:tracePt t="244657" x="5037138" y="4899025"/>
          <p14:tracePt t="244670" x="5006975" y="4953000"/>
          <p14:tracePt t="244688" x="4983163" y="4983163"/>
          <p14:tracePt t="244706" x="4968875" y="5006975"/>
          <p14:tracePt t="244722" x="4953000" y="5029200"/>
          <p14:tracePt t="244738" x="4953000" y="5037138"/>
          <p14:tracePt t="244823" x="4968875" y="5029200"/>
          <p14:tracePt t="244839" x="4991100" y="5021263"/>
          <p14:tracePt t="244848" x="4999038" y="5006975"/>
          <p14:tracePt t="244855" x="5013325" y="4991100"/>
          <p14:tracePt t="244871" x="5029200" y="4983163"/>
          <p14:tracePt t="244871" x="5037138" y="4975225"/>
          <p14:tracePt t="244888" x="5067300" y="4953000"/>
          <p14:tracePt t="244905" x="5135563" y="4899025"/>
          <p14:tracePt t="244921" x="5265738" y="4816475"/>
          <p14:tracePt t="244937" x="5380038" y="4732338"/>
          <p14:tracePt t="244955" x="5448300" y="4670425"/>
          <p14:tracePt t="244971" x="5464175" y="4625975"/>
          <p14:tracePt t="244987" x="5486400" y="4572000"/>
          <p14:tracePt t="245004" x="5502275" y="4556125"/>
          <p14:tracePt t="245021" x="5516563" y="4533900"/>
          <p14:tracePt t="245021" x="5524500" y="4518025"/>
          <p14:tracePt t="245039" x="5540375" y="4511675"/>
          <p14:tracePt t="245053" x="5578475" y="4449763"/>
          <p14:tracePt t="245069" x="5616575" y="4419600"/>
          <p14:tracePt t="245087" x="5692775" y="4381500"/>
          <p14:tracePt t="245087" x="5715000" y="4381500"/>
          <p14:tracePt t="245104" x="5745163" y="4359275"/>
          <p14:tracePt t="245121" x="5753100" y="4343400"/>
          <p14:tracePt t="245137" x="5753100" y="4313238"/>
          <p14:tracePt t="245156" x="5768975" y="4275138"/>
          <p14:tracePt t="245171" x="5813425" y="4221163"/>
          <p14:tracePt t="245187" x="5875338" y="4183063"/>
          <p14:tracePt t="245204" x="5927725" y="4160838"/>
          <p14:tracePt t="245221" x="5951538" y="4137025"/>
          <p14:tracePt t="245237" x="5959475" y="4130675"/>
          <p14:tracePt t="245253" x="5959475" y="4114800"/>
          <p14:tracePt t="245279" x="5959475" y="4106863"/>
          <p14:tracePt t="245311" x="5951538" y="4106863"/>
          <p14:tracePt t="245399" x="5943600" y="4114800"/>
          <p14:tracePt t="245407" x="5927725" y="4122738"/>
          <p14:tracePt t="245423" x="5927725" y="4137025"/>
          <p14:tracePt t="245436" x="5905500" y="4144963"/>
          <p14:tracePt t="245454" x="5897563" y="4168775"/>
          <p14:tracePt t="245470" x="5875338" y="4206875"/>
          <p14:tracePt t="245488" x="5859463" y="4244975"/>
          <p14:tracePt t="245504" x="5829300" y="4305300"/>
          <p14:tracePt t="245520" x="5768975" y="4389438"/>
          <p14:tracePt t="245536" x="5715000" y="4457700"/>
          <p14:tracePt t="245553" x="5661025" y="4518025"/>
          <p14:tracePt t="245570" x="5638800" y="4556125"/>
          <p14:tracePt t="245586" x="5630863" y="4564063"/>
          <p14:tracePt t="245603" x="5622925" y="4572000"/>
          <p14:tracePt t="245619" x="5616575" y="4594225"/>
          <p14:tracePt t="245637" x="5584825" y="4632325"/>
          <p14:tracePt t="245637" x="5578475" y="4648200"/>
          <p14:tracePt t="245656" x="5562600" y="4664075"/>
          <p14:tracePt t="245669" x="5508625" y="4716463"/>
          <p14:tracePt t="245688" x="5502275" y="4740275"/>
          <p14:tracePt t="245705" x="5478463" y="4754563"/>
          <p14:tracePt t="245721" x="5470525" y="4770438"/>
          <p14:tracePt t="245737" x="5464175" y="4784725"/>
          <p14:tracePt t="245754" x="5440363" y="4816475"/>
          <p14:tracePt t="245770" x="5410200" y="4838700"/>
          <p14:tracePt t="245787" x="5380038" y="4868863"/>
          <p14:tracePt t="245803" x="5326063" y="4914900"/>
          <p14:tracePt t="245820" x="5295900" y="4945063"/>
          <p14:tracePt t="245836" x="5280025" y="4953000"/>
          <p14:tracePt t="245852" x="5287963" y="4953000"/>
          <p14:tracePt t="246063" x="5273675" y="4953000"/>
          <p14:tracePt t="246295" x="5257800" y="4953000"/>
          <p14:tracePt t="246303" x="5211763" y="4945063"/>
          <p14:tracePt t="246318" x="5089525" y="4922838"/>
          <p14:tracePt t="246337" x="5067300" y="4922838"/>
          <p14:tracePt t="246353" x="4983163" y="4906963"/>
          <p14:tracePt t="246370" x="4930775" y="4906963"/>
          <p14:tracePt t="246386" x="4830763" y="4868863"/>
          <p14:tracePt t="246403" x="4746625" y="4838700"/>
          <p14:tracePt t="246419" x="4670425" y="4800600"/>
          <p14:tracePt t="246436" x="4610100" y="4778375"/>
          <p14:tracePt t="246452" x="4556125" y="4754563"/>
          <p14:tracePt t="246469" x="4487863" y="4732338"/>
          <p14:tracePt t="246486" x="4457700" y="4716463"/>
          <p14:tracePt t="246486" x="4449763" y="4716463"/>
          <p14:tracePt t="246504" x="4435475" y="4708525"/>
          <p14:tracePt t="246520" x="4411663" y="4702175"/>
          <p14:tracePt t="246537" x="4403725" y="4694238"/>
          <p14:tracePt t="246568" x="4397375" y="4686300"/>
          <p14:tracePt t="246575" x="4381500" y="4686300"/>
          <p14:tracePt t="246591" x="4381500" y="4678363"/>
          <p14:tracePt t="246602" x="4373563" y="4664075"/>
          <p14:tracePt t="246618" x="4359275" y="4664075"/>
          <p14:tracePt t="246679" x="4327525" y="4664075"/>
          <p14:tracePt t="246687" x="4305300" y="4664075"/>
          <p14:tracePt t="246701" x="4206875" y="4656138"/>
          <p14:tracePt t="246701" x="4152900" y="4656138"/>
          <p14:tracePt t="246720" x="4122738" y="4640263"/>
          <p14:tracePt t="246735" x="4114800" y="4640263"/>
          <p14:tracePt t="246752" x="4114800" y="4632325"/>
          <p14:tracePt t="246769" x="4122738" y="4625975"/>
          <p14:tracePt t="246785" x="4137025" y="4618038"/>
          <p14:tracePt t="246802" x="4152900" y="4602163"/>
          <p14:tracePt t="246818" x="4160838" y="4587875"/>
          <p14:tracePt t="246847" x="4168775" y="4579938"/>
          <p14:tracePt t="246855" x="4175125" y="4579938"/>
          <p14:tracePt t="246868" x="4213225" y="4556125"/>
          <p14:tracePt t="246886" x="4259263" y="4525963"/>
          <p14:tracePt t="246902" x="4283075" y="4511675"/>
          <p14:tracePt t="246919" x="4289425" y="4511675"/>
          <p14:tracePt t="246934" x="4289425" y="4503738"/>
          <p14:tracePt t="246952" x="4289425" y="4487863"/>
          <p14:tracePt t="246969" x="4289425" y="4473575"/>
          <p14:tracePt t="246991" x="4275138" y="4465638"/>
          <p14:tracePt t="247016" x="4275138" y="4457700"/>
          <p14:tracePt t="247031" x="4259263" y="4457700"/>
          <p14:tracePt t="247039" x="4259263" y="4449763"/>
          <p14:tracePt t="247052" x="4251325" y="4441825"/>
          <p14:tracePt t="247068" x="4229100" y="4419600"/>
          <p14:tracePt t="247085" x="4206875" y="4403725"/>
          <p14:tracePt t="247102" x="4183063" y="4389438"/>
          <p14:tracePt t="247102" x="4183063" y="4381500"/>
          <p14:tracePt t="247121" x="4175125" y="4381500"/>
          <p14:tracePt t="247134" x="4137025" y="4365625"/>
          <p14:tracePt t="247152" x="4130675" y="4365625"/>
          <p14:tracePt t="247191" x="4114800" y="4365625"/>
          <p14:tracePt t="247215" x="4106863" y="4365625"/>
          <p14:tracePt t="247232" x="4098925" y="4365625"/>
          <p14:tracePt t="247239" x="4092575" y="4365625"/>
          <p14:tracePt t="247251" x="4084638" y="4365625"/>
          <p14:tracePt t="247268" x="4060825" y="4359275"/>
          <p14:tracePt t="247285" x="4046538" y="4359275"/>
          <p14:tracePt t="247302" x="4030663" y="4359275"/>
          <p14:tracePt t="247392" x="4016375" y="4359275"/>
          <p14:tracePt t="247400" x="3992563" y="4359275"/>
          <p14:tracePt t="247407" x="3962400" y="4359275"/>
          <p14:tracePt t="247418" x="3902075" y="4359275"/>
          <p14:tracePt t="247435" x="3848100" y="4359275"/>
          <p14:tracePt t="247451" x="3840163" y="4359275"/>
          <p14:tracePt t="247467" x="3832225" y="4359275"/>
          <p14:tracePt t="247503" x="3817938" y="4365625"/>
          <p14:tracePt t="247519" x="3810000" y="4381500"/>
          <p14:tracePt t="247527" x="3794125" y="4389438"/>
          <p14:tracePt t="247536" x="3779838" y="4419600"/>
          <p14:tracePt t="247550" x="3725863" y="4479925"/>
          <p14:tracePt t="247568" x="3725863" y="4503738"/>
          <p14:tracePt t="247585" x="3725863" y="4533900"/>
          <p14:tracePt t="247601" x="3725863" y="4549775"/>
          <p14:tracePt t="247617" x="3725863" y="4579938"/>
          <p14:tracePt t="247635" x="3725863" y="4610100"/>
          <p14:tracePt t="247652" x="3725863" y="4640263"/>
          <p14:tracePt t="247669" x="3725863" y="4664075"/>
          <p14:tracePt t="247685" x="3725863" y="4694238"/>
          <p14:tracePt t="247700" x="3725863" y="4716463"/>
          <p14:tracePt t="247700" x="3725863" y="4724400"/>
          <p14:tracePt t="247719" x="3725863" y="4740275"/>
          <p14:tracePt t="247733" x="3725863" y="4746625"/>
          <p14:tracePt t="247750" x="3725863" y="4770438"/>
          <p14:tracePt t="247768" x="3725863" y="4778375"/>
          <p14:tracePt t="247791" x="3733800" y="4784725"/>
          <p14:tracePt t="247802" x="3749675" y="4800600"/>
          <p14:tracePt t="247818" x="3756025" y="4816475"/>
          <p14:tracePt t="247835" x="3794125" y="4830763"/>
          <p14:tracePt t="247851" x="3810000" y="4846638"/>
          <p14:tracePt t="247868" x="3840163" y="4846638"/>
          <p14:tracePt t="247884" x="3848100" y="4846638"/>
          <p14:tracePt t="247900" x="3856038" y="4854575"/>
          <p14:tracePt t="247917" x="3870325" y="4860925"/>
          <p14:tracePt t="247943" x="3894138" y="4860925"/>
          <p14:tracePt t="247959" x="3908425" y="4868863"/>
          <p14:tracePt t="247968" x="3954463" y="4892675"/>
          <p14:tracePt t="247985" x="3984625" y="4892675"/>
          <p14:tracePt t="248002" x="4016375" y="4892675"/>
          <p14:tracePt t="248018" x="4030663" y="4892675"/>
          <p14:tracePt t="248035" x="4038600" y="4892675"/>
          <p14:tracePt t="248050" x="4054475" y="4876800"/>
          <p14:tracePt t="248067" x="4098925" y="4860925"/>
          <p14:tracePt t="248085" x="4137025" y="4846638"/>
          <p14:tracePt t="248101" x="4175125" y="4838700"/>
          <p14:tracePt t="248117" x="4175125" y="4830763"/>
          <p14:tracePt t="248151" x="4175125" y="4822825"/>
          <p14:tracePt t="248161" x="4175125" y="4816475"/>
          <p14:tracePt t="248168" x="4206875" y="4770438"/>
          <p14:tracePt t="248185" x="4229100" y="4724400"/>
          <p14:tracePt t="248201" x="4251325" y="4670425"/>
          <p14:tracePt t="248217" x="4267200" y="4625975"/>
          <p14:tracePt t="248234" x="4267200" y="4618038"/>
          <p14:tracePt t="248250" x="4267200" y="4602163"/>
          <p14:tracePt t="248267" x="4267200" y="4579938"/>
          <p14:tracePt t="248284" x="4267200" y="4549775"/>
          <p14:tracePt t="248300" x="4267200" y="4511675"/>
          <p14:tracePt t="248317" x="4244975" y="4465638"/>
          <p14:tracePt t="248334" x="4221163" y="4435475"/>
          <p14:tracePt t="248334" x="4198938" y="4411663"/>
          <p14:tracePt t="248352" x="4183063" y="4397375"/>
          <p14:tracePt t="248368" x="4175125" y="4397375"/>
          <p14:tracePt t="248384" x="4168775" y="4397375"/>
          <p14:tracePt t="248401" x="4144963" y="4389438"/>
          <p14:tracePt t="248417" x="4114800" y="4389438"/>
          <p14:tracePt t="248433" x="4054475" y="4389438"/>
          <p14:tracePt t="248451" x="3978275" y="4389438"/>
          <p14:tracePt t="248467" x="3916363" y="4389438"/>
          <p14:tracePt t="248484" x="3894138" y="4389438"/>
          <p14:tracePt t="248500" x="3886200" y="4389438"/>
          <p14:tracePt t="248551" x="3878263" y="4389438"/>
          <p14:tracePt t="248559" x="3856038" y="4389438"/>
          <p14:tracePt t="248568" x="3779838" y="4389438"/>
          <p14:tracePt t="248584" x="3687763" y="4411663"/>
          <p14:tracePt t="248601" x="3649663" y="4435475"/>
          <p14:tracePt t="248617" x="3641725" y="4441825"/>
          <p14:tracePt t="248633" x="3635375" y="4441825"/>
          <p14:tracePt t="248650" x="3635375" y="4449763"/>
          <p14:tracePt t="248671" x="3635375" y="4465638"/>
          <p14:tracePt t="248683" x="3627438" y="4487863"/>
          <p14:tracePt t="248699" x="3627438" y="4503738"/>
          <p14:tracePt t="248718" x="3627438" y="4525963"/>
          <p14:tracePt t="248734" x="3627438" y="4541838"/>
          <p14:tracePt t="248750" x="3627438" y="4564063"/>
          <p14:tracePt t="248750" x="3627438" y="4587875"/>
          <p14:tracePt t="248768" x="3627438" y="4610100"/>
          <p14:tracePt t="248784" x="3635375" y="4625975"/>
          <p14:tracePt t="248800" x="3635375" y="4648200"/>
          <p14:tracePt t="248817" x="3657600" y="4686300"/>
          <p14:tracePt t="248834" x="3679825" y="4708525"/>
          <p14:tracePt t="248850" x="3711575" y="4740275"/>
          <p14:tracePt t="248866" x="3756025" y="4770438"/>
          <p14:tracePt t="248883" x="3794125" y="4800600"/>
          <p14:tracePt t="248900" x="3840163" y="4808538"/>
          <p14:tracePt t="248917" x="3870325" y="4822825"/>
          <p14:tracePt t="248933" x="3924300" y="4822825"/>
          <p14:tracePt t="248950" x="3992563" y="4838700"/>
          <p14:tracePt t="248967" x="4046538" y="4838700"/>
          <p14:tracePt t="248984" x="4054475" y="4838700"/>
          <p14:tracePt t="249007" x="4060825" y="4838700"/>
          <p14:tracePt t="249033" x="4076700" y="4838700"/>
          <p14:tracePt t="249039" x="4076700" y="4830763"/>
          <p14:tracePt t="249095" x="4076700" y="4822825"/>
          <p14:tracePt t="249103" x="4068763" y="4822825"/>
          <p14:tracePt t="249207" x="4068763" y="4838700"/>
          <p14:tracePt t="249447" x="4068763" y="4846638"/>
          <p14:tracePt t="249471" x="4068763" y="4854575"/>
          <p14:tracePt t="249487" x="4076700" y="4860925"/>
          <p14:tracePt t="249511" x="4076700" y="4868863"/>
          <p14:tracePt t="249575" x="4084638" y="4868863"/>
          <p14:tracePt t="249591" x="4092575" y="4868863"/>
          <p14:tracePt t="249615" x="4106863" y="4868863"/>
          <p14:tracePt t="249632" x="4114800" y="4868863"/>
          <p14:tracePt t="250530" x="4122738" y="4876800"/>
          <p14:tracePt t="250599" x="4130675" y="4884738"/>
          <p14:tracePt t="252526" x="4137025" y="4884738"/>
          <p14:tracePt t="252583" x="4144963" y="4860925"/>
          <p14:tracePt t="252591" x="4144963" y="4830763"/>
          <p14:tracePt t="252599" x="4152900" y="4778375"/>
          <p14:tracePt t="252612" x="4175125" y="4632325"/>
          <p14:tracePt t="252629" x="4213225" y="4479925"/>
          <p14:tracePt t="252646" x="4244975" y="4343400"/>
          <p14:tracePt t="252646" x="4275138" y="4275138"/>
          <p14:tracePt t="252664" x="4283075" y="4175125"/>
          <p14:tracePt t="252680" x="4305300" y="4068763"/>
          <p14:tracePt t="252697" x="4313238" y="3970338"/>
          <p14:tracePt t="252712" x="4335463" y="3886200"/>
          <p14:tracePt t="252728" x="4359275" y="3802063"/>
          <p14:tracePt t="252745" x="4381500" y="3725863"/>
          <p14:tracePt t="252761" x="4397375" y="3679825"/>
          <p14:tracePt t="252779" x="4403725" y="3649663"/>
          <p14:tracePt t="252796" x="4403725" y="3641725"/>
          <p14:tracePt t="252812" x="4403725" y="3627438"/>
          <p14:tracePt t="252829" x="4403725" y="3589338"/>
          <p14:tracePt t="252846" x="4403725" y="3535363"/>
          <p14:tracePt t="252846" x="4403725" y="3521075"/>
          <p14:tracePt t="252864" x="4403725" y="3489325"/>
          <p14:tracePt t="252880" x="4397375" y="3475038"/>
          <p14:tracePt t="252896" x="4381500" y="3444875"/>
          <p14:tracePt t="252913" x="4359275" y="3413125"/>
          <p14:tracePt t="252930" x="4351338" y="3406775"/>
          <p14:tracePt t="252945" x="4343400" y="3406775"/>
          <p14:tracePt t="252962" x="4327525" y="3406775"/>
          <p14:tracePt t="253007" x="4313238" y="3406775"/>
          <p14:tracePt t="253023" x="4275138" y="3406775"/>
          <p14:tracePt t="253031" x="4229100" y="3406775"/>
          <p14:tracePt t="253045" x="4175125" y="3421063"/>
          <p14:tracePt t="253062" x="4122738" y="3436938"/>
          <p14:tracePt t="253062" x="4092575" y="3459163"/>
          <p14:tracePt t="253080" x="4068763" y="3475038"/>
          <p14:tracePt t="253096" x="4046538" y="3489325"/>
          <p14:tracePt t="253113" x="4022725" y="3521075"/>
          <p14:tracePt t="253129" x="4008438" y="3559175"/>
          <p14:tracePt t="253146" x="4008438" y="3589338"/>
          <p14:tracePt t="253164" x="4008438" y="3611563"/>
          <p14:tracePt t="253179" x="4008438" y="3635375"/>
          <p14:tracePt t="253195" x="4038600" y="3665538"/>
          <p14:tracePt t="253213" x="4046538" y="3679825"/>
          <p14:tracePt t="253228" x="4068763" y="3695700"/>
          <p14:tracePt t="253246" x="4092575" y="3703638"/>
          <p14:tracePt t="253246" x="4106863" y="3711575"/>
          <p14:tracePt t="253264" x="4122738" y="3711575"/>
          <p14:tracePt t="253278" x="4160838" y="3733800"/>
          <p14:tracePt t="253296" x="4191000" y="3733800"/>
          <p14:tracePt t="253313" x="4198938" y="3733800"/>
          <p14:tracePt t="253329" x="4237038" y="3733800"/>
          <p14:tracePt t="253345" x="4251325" y="3733800"/>
          <p14:tracePt t="253361" x="4267200" y="3733800"/>
          <p14:tracePt t="253378" x="4275138" y="3725863"/>
          <p14:tracePt t="253394" x="4283075" y="3725863"/>
          <p14:tracePt t="253411" x="4289425" y="3725863"/>
          <p14:tracePt t="253543" x="4297363" y="3725863"/>
          <p14:tracePt t="253599" x="4305300" y="3725863"/>
          <p14:tracePt t="253607" x="4321175" y="3725863"/>
          <p14:tracePt t="253615" x="4343400" y="3725863"/>
          <p14:tracePt t="253628" x="4419600" y="3717925"/>
          <p14:tracePt t="253644" x="4479925" y="3703638"/>
          <p14:tracePt t="253662" x="4541838" y="3695700"/>
          <p14:tracePt t="253678" x="4587875" y="3695700"/>
          <p14:tracePt t="253678" x="4602163" y="3695700"/>
          <p14:tracePt t="253696" x="4656138" y="3695700"/>
          <p14:tracePt t="253712" x="4708525" y="3695700"/>
          <p14:tracePt t="253730" x="4746625" y="3695700"/>
          <p14:tracePt t="253746" x="4792663" y="3695700"/>
          <p14:tracePt t="253762" x="4822825" y="3695700"/>
          <p14:tracePt t="253778" x="4854575" y="3695700"/>
          <p14:tracePt t="253795" x="4892675" y="3695700"/>
          <p14:tracePt t="253811" x="4953000" y="3679825"/>
          <p14:tracePt t="253828" x="4975225" y="3679825"/>
          <p14:tracePt t="253845" x="4983163" y="3679825"/>
          <p14:tracePt t="253861" x="4991100" y="3679825"/>
          <p14:tracePt t="253895" x="5006975" y="3679825"/>
          <p14:tracePt t="253919" x="5037138" y="3679825"/>
          <p14:tracePt t="253936" x="5059363" y="3695700"/>
          <p14:tracePt t="253944" x="5097463" y="3703638"/>
          <p14:tracePt t="253951" x="5121275" y="3711575"/>
          <p14:tracePt t="253962" x="5181600" y="3741738"/>
          <p14:tracePt t="253978" x="5227638" y="3771900"/>
          <p14:tracePt t="253994" x="5257800" y="3802063"/>
          <p14:tracePt t="254011" x="5303838" y="3870325"/>
          <p14:tracePt t="254028" x="5372100" y="3924300"/>
          <p14:tracePt t="254045" x="5478463" y="4000500"/>
          <p14:tracePt t="254061" x="5532438" y="4046538"/>
          <p14:tracePt t="254078" x="5562600" y="4076700"/>
          <p14:tracePt t="254094" x="5584825" y="4076700"/>
          <p14:tracePt t="254110" x="5592763" y="4076700"/>
          <p14:tracePt t="254455" x="5622925" y="4137025"/>
          <p14:tracePt t="254463" x="5638800" y="4160838"/>
          <p14:tracePt t="254477" x="5661025" y="4175125"/>
          <p14:tracePt t="254477" x="5668963" y="4198938"/>
          <p14:tracePt t="254496" x="5692775" y="4244975"/>
          <p14:tracePt t="254496" x="5715000" y="4283075"/>
          <p14:tracePt t="254512" x="5775325" y="4365625"/>
          <p14:tracePt t="254528" x="5867400" y="4435475"/>
          <p14:tracePt t="254545" x="5981700" y="4465638"/>
          <p14:tracePt t="254561" x="6080125" y="4487863"/>
          <p14:tracePt t="254577" x="6134100" y="4487863"/>
          <p14:tracePt t="254594" x="6149975" y="4487863"/>
          <p14:tracePt t="254610" x="6202363" y="4487863"/>
          <p14:tracePt t="254627" x="6384925" y="4487863"/>
          <p14:tracePt t="254644" x="6765925" y="4487863"/>
          <p14:tracePt t="254661" x="7086600" y="4549775"/>
          <p14:tracePt t="254677" x="7231063" y="4572000"/>
          <p14:tracePt t="254694" x="7285038" y="4594225"/>
          <p14:tracePt t="254694" x="7292975" y="4602163"/>
          <p14:tracePt t="254712" x="7331075" y="4618038"/>
          <p14:tracePt t="254731" x="7445375" y="4648200"/>
          <p14:tracePt t="254745" x="7627938" y="4670425"/>
          <p14:tracePt t="254760" x="7788275" y="4708525"/>
          <p14:tracePt t="254777" x="7924800" y="4770438"/>
          <p14:tracePt t="254793" x="8031163" y="4816475"/>
          <p14:tracePt t="254811" x="8137525" y="4876800"/>
          <p14:tracePt t="254827" x="8221663" y="4906963"/>
          <p14:tracePt t="254844" x="8321675" y="4945063"/>
          <p14:tracePt t="254860" x="8435975" y="5006975"/>
          <p14:tracePt t="254877" x="8526463" y="5029200"/>
          <p14:tracePt t="254877" x="8534400" y="5029200"/>
          <p14:tracePt t="254896" x="8556625" y="5045075"/>
          <p14:tracePt t="254909" x="8572500" y="5059363"/>
          <p14:tracePt t="254927" x="8594725" y="5067300"/>
          <p14:tracePt t="254951" x="8618538" y="5083175"/>
          <p14:tracePt t="254962" x="8686800" y="5083175"/>
          <p14:tracePt t="254977" x="8770938" y="5105400"/>
          <p14:tracePt t="254994" x="8778875" y="5089525"/>
          <p14:tracePt t="255010" x="8770938" y="5083175"/>
          <p14:tracePt t="255087" x="8755063" y="5075238"/>
          <p14:tracePt t="255103" x="8740775" y="5075238"/>
          <p14:tracePt t="255183" x="8740775" y="5089525"/>
          <p14:tracePt t="255263" x="8740775" y="5105400"/>
          <p14:tracePt t="255279" x="8740775" y="5121275"/>
          <p14:tracePt t="255303" x="8740775" y="5127625"/>
          <p14:tracePt t="255311" x="8732838" y="5127625"/>
          <p14:tracePt t="255359" x="8724900" y="5127625"/>
          <p14:tracePt t="255391" x="8716963" y="5127625"/>
          <p14:tracePt t="255431" x="8709025" y="5127625"/>
          <p14:tracePt t="255439" x="8702675" y="5135563"/>
          <p14:tracePt t="255447" x="8686800" y="5143500"/>
          <p14:tracePt t="255459" x="8664575" y="5143500"/>
          <p14:tracePt t="255477" x="8626475" y="5143500"/>
          <p14:tracePt t="255493" x="8580438" y="5159375"/>
          <p14:tracePt t="255510" x="8518525" y="5173663"/>
          <p14:tracePt t="255510" x="8474075" y="5181600"/>
          <p14:tracePt t="255528" x="8420100" y="5181600"/>
          <p14:tracePt t="255543" x="8221663" y="5219700"/>
          <p14:tracePt t="255561" x="8069263" y="5249863"/>
          <p14:tracePt t="255577" x="7924800" y="5257800"/>
          <p14:tracePt t="255594" x="7818438" y="5273675"/>
          <p14:tracePt t="255610" x="7764463" y="5280025"/>
          <p14:tracePt t="255626" x="7726363" y="5287963"/>
          <p14:tracePt t="255644" x="7680325" y="5287963"/>
          <p14:tracePt t="255660" x="7597775" y="5287963"/>
          <p14:tracePt t="255676" x="7505700" y="5287963"/>
          <p14:tracePt t="255693" x="7451725" y="5287963"/>
          <p14:tracePt t="255710" x="7421563" y="5287963"/>
          <p14:tracePt t="255729" x="7413625" y="5287963"/>
          <p14:tracePt t="255744" x="7407275" y="5287963"/>
          <p14:tracePt t="255761" x="7369175" y="5287963"/>
          <p14:tracePt t="255776" x="7299325" y="5287963"/>
          <p14:tracePt t="255793" x="7216775" y="5287963"/>
          <p14:tracePt t="255809" x="7170738" y="5287963"/>
          <p14:tracePt t="255825" x="7162800" y="5287963"/>
          <p14:tracePt t="255842" x="7146925" y="5287963"/>
          <p14:tracePt t="255903" x="7140575" y="5287963"/>
          <p14:tracePt t="255927" x="7146925" y="5287963"/>
          <p14:tracePt t="256055" x="7154863" y="5287963"/>
          <p14:tracePt t="256071" x="7170738" y="5287963"/>
          <p14:tracePt t="256079" x="7178675" y="5287963"/>
          <p14:tracePt t="256092" x="7208838" y="5287963"/>
          <p14:tracePt t="256109" x="7261225" y="5287963"/>
          <p14:tracePt t="256126" x="7337425" y="5287963"/>
          <p14:tracePt t="256126" x="7369175" y="5287963"/>
          <p14:tracePt t="256144" x="7437438" y="5287963"/>
          <p14:tracePt t="256160" x="7489825" y="5287963"/>
          <p14:tracePt t="256177" x="7543800" y="5287963"/>
          <p14:tracePt t="256193" x="7604125" y="5280025"/>
          <p14:tracePt t="256210" x="7696200" y="5273675"/>
          <p14:tracePt t="256226" x="7802563" y="5257800"/>
          <p14:tracePt t="256243" x="7886700" y="5235575"/>
          <p14:tracePt t="256259" x="7924800" y="5235575"/>
          <p14:tracePt t="256275" x="7954963" y="5235575"/>
          <p14:tracePt t="256292" x="8039100" y="5235575"/>
          <p14:tracePt t="256309" x="8169275" y="5265738"/>
          <p14:tracePt t="256326" x="8245475" y="5280025"/>
          <p14:tracePt t="256341" x="8259763" y="5287963"/>
          <p14:tracePt t="256357" x="8267700" y="5287963"/>
          <p14:tracePt t="256423" x="8267700" y="5295900"/>
          <p14:tracePt t="256527" x="8267700" y="5303838"/>
          <p14:tracePt t="256719" x="8275638" y="5303838"/>
          <p14:tracePt t="256727" x="8283575" y="5303838"/>
          <p14:tracePt t="256759" x="8297863" y="5303838"/>
          <p14:tracePt t="256775" x="8313738" y="5303838"/>
          <p14:tracePt t="256783" x="8328025" y="5303838"/>
          <p14:tracePt t="256792" x="8343900" y="5303838"/>
          <p14:tracePt t="256809" x="8397875" y="5303838"/>
          <p14:tracePt t="256826" x="8450263" y="5265738"/>
          <p14:tracePt t="256842" x="8526463" y="5241925"/>
          <p14:tracePt t="256858" x="8580438" y="5203825"/>
          <p14:tracePt t="256875" x="8632825" y="5189538"/>
          <p14:tracePt t="256892" x="8678863" y="5159375"/>
          <p14:tracePt t="256909" x="8709025" y="5127625"/>
          <p14:tracePt t="256925" x="8747125" y="5105400"/>
          <p14:tracePt t="256942" x="8778875" y="5075238"/>
          <p14:tracePt t="256958" x="8785225" y="5059363"/>
          <p14:tracePt t="256976" x="8785225" y="5051425"/>
          <p14:tracePt t="256992" x="8785225" y="5037138"/>
          <p14:tracePt t="257009" x="8785225" y="5006975"/>
          <p14:tracePt t="257026" x="8785225" y="4975225"/>
          <p14:tracePt t="257042" x="8785225" y="4960938"/>
          <p14:tracePt t="257058" x="8785225" y="4930775"/>
          <p14:tracePt t="257075" x="8785225" y="4892675"/>
          <p14:tracePt t="257091" x="8755063" y="4860925"/>
          <p14:tracePt t="257108" x="8716963" y="4822825"/>
          <p14:tracePt t="257125" x="8702675" y="4792663"/>
          <p14:tracePt t="257141" x="8686800" y="4778375"/>
          <p14:tracePt t="257159" x="8664575" y="4754563"/>
          <p14:tracePt t="257176" x="8648700" y="4754563"/>
          <p14:tracePt t="257192" x="8610600" y="4746625"/>
          <p14:tracePt t="257209" x="8572500" y="4746625"/>
          <p14:tracePt t="257225" x="8504238" y="4746625"/>
          <p14:tracePt t="257242" x="8450263" y="4746625"/>
          <p14:tracePt t="257258" x="8389938" y="4746625"/>
          <p14:tracePt t="257275" x="8343900" y="4754563"/>
          <p14:tracePt t="257291" x="8313738" y="4762500"/>
          <p14:tracePt t="257308" x="8289925" y="4784725"/>
          <p14:tracePt t="257325" x="8251825" y="4816475"/>
          <p14:tracePt t="257341" x="8183563" y="4830763"/>
          <p14:tracePt t="257358" x="8137525" y="4854575"/>
          <p14:tracePt t="257358" x="8123238" y="4860925"/>
          <p14:tracePt t="257376" x="8099425" y="4876800"/>
          <p14:tracePt t="257391" x="8077200" y="4906963"/>
          <p14:tracePt t="257409" x="8023225" y="4953000"/>
          <p14:tracePt t="257426" x="8016875" y="4953000"/>
          <p14:tracePt t="257443" x="7993063" y="4975225"/>
          <p14:tracePt t="257457" x="7993063" y="4991100"/>
          <p14:tracePt t="257473" x="7993063" y="5006975"/>
          <p14:tracePt t="257489" x="7993063" y="5029200"/>
          <p14:tracePt t="257508" x="7993063" y="5075238"/>
          <p14:tracePt t="257524" x="7993063" y="5105400"/>
          <p14:tracePt t="257541" x="8008938" y="5143500"/>
          <p14:tracePt t="257558" x="8039100" y="5181600"/>
          <p14:tracePt t="257558" x="8061325" y="5197475"/>
          <p14:tracePt t="257576" x="8085138" y="5197475"/>
          <p14:tracePt t="257590" x="8183563" y="5235575"/>
          <p14:tracePt t="257608" x="8221663" y="5241925"/>
          <p14:tracePt t="257625" x="8221663" y="5235575"/>
          <p14:tracePt t="257656" x="8237538" y="5219700"/>
          <p14:tracePt t="257663" x="8237538" y="5211763"/>
          <p14:tracePt t="257674" x="8251825" y="5181600"/>
          <p14:tracePt t="257690" x="8267700" y="5159375"/>
          <p14:tracePt t="257707" x="8275638" y="5151438"/>
          <p14:tracePt t="257728" x="8267700" y="5151438"/>
          <p14:tracePt t="257839" x="8259763" y="5151438"/>
          <p14:tracePt t="257887" x="8251825" y="5159375"/>
          <p14:tracePt t="257959" x="8245475" y="5165725"/>
          <p14:tracePt t="257999" x="8229600" y="5173663"/>
          <p14:tracePt t="258024" x="8229600" y="5181600"/>
          <p14:tracePt t="258047" x="8221663" y="5189538"/>
          <p14:tracePt t="258087" x="8221663" y="5197475"/>
          <p14:tracePt t="258103" x="8221663" y="5203825"/>
          <p14:tracePt t="258127" x="8221663" y="5211763"/>
          <p14:tracePt t="258135" x="8213725" y="5211763"/>
          <p14:tracePt t="258143" x="8207375" y="5211763"/>
          <p14:tracePt t="258903" x="8199438" y="5211763"/>
          <p14:tracePt t="258919" x="8191500" y="5211763"/>
          <p14:tracePt t="258935" x="8183563" y="5211763"/>
          <p14:tracePt t="258943" x="8169275" y="5211763"/>
          <p14:tracePt t="258959" x="8153400" y="5211763"/>
          <p14:tracePt t="258972" x="8137525" y="5211763"/>
          <p14:tracePt t="258989" x="8123238" y="5211763"/>
          <p14:tracePt t="259006" x="8069263" y="5211763"/>
          <p14:tracePt t="259006" x="8031163" y="5211763"/>
          <p14:tracePt t="259024" x="7894638" y="5211763"/>
          <p14:tracePt t="259040" x="7688263" y="5211763"/>
          <p14:tracePt t="259056" x="7535863" y="5211763"/>
          <p14:tracePt t="259074" x="7459663" y="5235575"/>
          <p14:tracePt t="259089" x="7353300" y="5249863"/>
          <p14:tracePt t="259106" x="7170738" y="5273675"/>
          <p14:tracePt t="259123" x="6773863" y="5273675"/>
          <p14:tracePt t="259139" x="6278563" y="5326063"/>
          <p14:tracePt t="259156" x="5821363" y="5464175"/>
          <p14:tracePt t="259174" x="5638800" y="5478463"/>
          <p14:tracePt t="259189" x="5486400" y="5494338"/>
          <p14:tracePt t="259206" x="5349875" y="5532438"/>
          <p14:tracePt t="259206" x="5280025" y="5540375"/>
          <p14:tracePt t="259224" x="5235575" y="5546725"/>
          <p14:tracePt t="259239" x="4991100" y="5562600"/>
          <p14:tracePt t="259257" x="4822825" y="5668963"/>
          <p14:tracePt t="259273" x="4686300" y="5692775"/>
          <p14:tracePt t="259289" x="4664075" y="5753100"/>
          <p14:tracePt t="259306" x="4610100" y="5745163"/>
          <p14:tracePt t="259323" x="4465638" y="5699125"/>
          <p14:tracePt t="259339" x="4365625" y="5676900"/>
          <p14:tracePt t="259355" x="4168775" y="5661025"/>
          <p14:tracePt t="259372" x="4160838" y="5661025"/>
          <p14:tracePt t="259399" x="4144963" y="5661025"/>
          <p14:tracePt t="259463" x="4114800" y="5654675"/>
          <p14:tracePt t="259511" x="4092575" y="5654675"/>
          <p14:tracePt t="259935" x="4030663" y="5654675"/>
          <p14:tracePt t="259943" x="3954463" y="5630863"/>
          <p14:tracePt t="259954" x="3794125" y="5570538"/>
          <p14:tracePt t="259972" x="3649663" y="5532438"/>
          <p14:tracePt t="259989" x="3475038" y="5494338"/>
          <p14:tracePt t="260005" x="3292475" y="5470525"/>
          <p14:tracePt t="260005" x="3200400" y="5456238"/>
          <p14:tracePt t="260024" x="3086100" y="5456238"/>
          <p14:tracePt t="260038" x="2811463" y="5456238"/>
          <p14:tracePt t="260038" x="2620963" y="5456238"/>
          <p14:tracePt t="260055" x="2370138" y="5456238"/>
          <p14:tracePt t="260070" x="1608138" y="5456238"/>
          <p14:tracePt t="260088" x="1066800" y="5456238"/>
          <p14:tracePt t="260105" x="669925" y="5456238"/>
          <p14:tracePt t="260122" x="457200" y="5456238"/>
          <p14:tracePt t="260138" x="312738" y="5456238"/>
          <p14:tracePt t="260155" x="220663" y="5456238"/>
          <p14:tracePt t="260173" x="114300" y="5456238"/>
          <p14:tracePt t="260405" x="15875" y="6264275"/>
          <p14:tracePt t="260463" x="53975" y="6256338"/>
          <p14:tracePt t="260471" x="174625" y="6256338"/>
          <p14:tracePt t="260488" x="365125" y="6286500"/>
          <p14:tracePt t="260506" x="533400" y="6340475"/>
          <p14:tracePt t="260521" x="593725" y="6362700"/>
          <p14:tracePt t="260538" x="625475" y="6378575"/>
          <p14:tracePt t="260555" x="639763" y="6384925"/>
          <p14:tracePt t="260570" x="701675" y="6430963"/>
          <p14:tracePt t="260588" x="822325" y="6515100"/>
          <p14:tracePt t="260775" x="822325" y="6507163"/>
          <p14:tracePt t="260783" x="800100" y="6492875"/>
          <p14:tracePt t="260791" x="800100" y="6484938"/>
          <p14:tracePt t="260805" x="800100" y="6469063"/>
          <p14:tracePt t="260821" x="800100" y="6454775"/>
          <p14:tracePt t="260821" x="800100" y="6446838"/>
          <p14:tracePt t="260841" x="800100" y="6438900"/>
          <p14:tracePt t="260855" x="800100" y="6416675"/>
          <p14:tracePt t="260855" x="800100" y="6400800"/>
          <p14:tracePt t="260871" x="800100" y="6384925"/>
          <p14:tracePt t="260886" x="876300" y="6286500"/>
          <p14:tracePt t="260904" x="1012825" y="6188075"/>
          <p14:tracePt t="260920" x="1135063" y="6096000"/>
          <p14:tracePt t="260937" x="1150938" y="6065838"/>
          <p14:tracePt t="260954" x="1150938" y="6019800"/>
          <p14:tracePt t="260969" x="1150938" y="5981700"/>
          <p14:tracePt t="260986" x="1150938" y="5973763"/>
          <p14:tracePt t="261031" x="1150938" y="5965825"/>
          <p14:tracePt t="261039" x="1150938" y="5951538"/>
          <p14:tracePt t="261053" x="1158875" y="5921375"/>
          <p14:tracePt t="261070" x="1158875" y="5889625"/>
          <p14:tracePt t="261070" x="1158875" y="5883275"/>
          <p14:tracePt t="261088" x="1158875" y="5867400"/>
          <p14:tracePt t="261104" x="1173163" y="5851525"/>
          <p14:tracePt t="261121" x="1181100" y="5829300"/>
          <p14:tracePt t="261137" x="1196975" y="5807075"/>
          <p14:tracePt t="261154" x="1196975" y="5799138"/>
          <p14:tracePt t="261175" x="1196975" y="5783263"/>
          <p14:tracePt t="261186" x="1196975" y="5791200"/>
          <p14:tracePt t="261271" x="1196975" y="5799138"/>
          <p14:tracePt t="261279" x="1196975" y="5813425"/>
          <p14:tracePt t="261288" x="1196975" y="5829300"/>
          <p14:tracePt t="261305" x="1181100" y="5837238"/>
          <p14:tracePt t="261321" x="1165225" y="5845175"/>
          <p14:tracePt t="261337" x="1158875" y="5851525"/>
          <p14:tracePt t="261375" x="1150938" y="5859463"/>
          <p14:tracePt t="261407" x="1135063" y="5875338"/>
          <p14:tracePt t="261415" x="1127125" y="5883275"/>
          <p14:tracePt t="261423" x="1104900" y="5897563"/>
          <p14:tracePt t="261436" x="1089025" y="5921375"/>
          <p14:tracePt t="261453" x="1089025" y="5927725"/>
          <p14:tracePt t="261469" x="1082675" y="5927725"/>
          <p14:tracePt t="262384" x="1082675" y="5935663"/>
          <p14:tracePt t="262767" x="1082675" y="5943600"/>
          <p14:tracePt t="262775" x="1096963" y="5943600"/>
          <p14:tracePt t="262785" x="1143000" y="5973763"/>
          <p14:tracePt t="262802" x="1196975" y="5997575"/>
          <p14:tracePt t="262819" x="1325563" y="6065838"/>
          <p14:tracePt t="262835" x="1493838" y="6126163"/>
          <p14:tracePt t="262852" x="1722438" y="6180138"/>
          <p14:tracePt t="262869" x="2079625" y="6232525"/>
          <p14:tracePt t="262885" x="2492375" y="6278563"/>
          <p14:tracePt t="262902" x="3009900" y="6346825"/>
          <p14:tracePt t="262902" x="3254375" y="6400800"/>
          <p14:tracePt t="262920" x="3627438" y="6454775"/>
          <p14:tracePt t="262936" x="3832225" y="6477000"/>
          <p14:tracePt t="262953" x="4008438" y="6507163"/>
          <p14:tracePt t="262970" x="4259263" y="6561138"/>
          <p14:tracePt t="262985" x="4740275" y="6651625"/>
          <p14:tracePt t="263002" x="5464175" y="6765925"/>
          <p14:tracePt t="263018" x="6088063" y="6850063"/>
          <p14:tracePt t="263035" x="6477000" y="6850063"/>
          <p14:tracePt t="263052" x="6667500" y="6850063"/>
          <p14:tracePt t="263069" x="6721475" y="6850063"/>
          <p14:tracePt t="263085" x="6727825" y="6850063"/>
          <p14:tracePt t="263111" x="6743700" y="6850063"/>
          <p14:tracePt t="263119" x="6765925" y="6850063"/>
          <p14:tracePt t="263134" x="6880225" y="6850063"/>
          <p14:tracePt t="263153" x="6918325" y="6850063"/>
          <p14:tracePt t="263169" x="6926263" y="6850063"/>
          <p14:tracePt t="263191" x="6926263" y="6827838"/>
          <p14:tracePt t="263201" x="6797675" y="6727825"/>
          <p14:tracePt t="263218" x="6743700" y="6689725"/>
          <p14:tracePt t="263235" x="6721475" y="6667500"/>
          <p14:tracePt t="263319" x="6607175" y="6629400"/>
          <p14:tracePt t="263327" x="6499225" y="6591300"/>
          <p14:tracePt t="263336" x="6256338" y="6561138"/>
          <p14:tracePt t="263352" x="6019800" y="6515100"/>
          <p14:tracePt t="263370" x="5875338" y="6515100"/>
          <p14:tracePt t="263386" x="5807075" y="6515100"/>
          <p14:tracePt t="263402" x="5791200" y="6515100"/>
          <p14:tracePt t="263418" x="5783263" y="6515100"/>
          <p14:tracePt t="263434" x="5753100" y="6515100"/>
          <p14:tracePt t="263451" x="5638800" y="6515100"/>
          <p14:tracePt t="263468" x="5524500" y="6530975"/>
          <p14:tracePt t="263485" x="5486400" y="6530975"/>
          <p14:tracePt t="263501" x="5478463" y="6530975"/>
          <p14:tracePt t="263518" x="5470525" y="6530975"/>
          <p14:tracePt t="263575" x="5464175" y="6530975"/>
          <p14:tracePt t="263584" x="5448300" y="6530975"/>
          <p14:tracePt t="263591" x="5432425" y="6530975"/>
          <p14:tracePt t="263602" x="5394325" y="6530975"/>
          <p14:tracePt t="263618" x="5380038" y="6530975"/>
          <p14:tracePt t="264523" x="5387975" y="6530975"/>
          <p14:tracePt t="264736" x="5394325" y="6530975"/>
          <p14:tracePt t="264751" x="5410200" y="6530975"/>
          <p14:tracePt t="264767" x="5410200" y="6523038"/>
          <p14:tracePt t="264775" x="5432425" y="6515100"/>
          <p14:tracePt t="264783" x="5516563" y="6461125"/>
          <p14:tracePt t="264799" x="5715000" y="6378575"/>
          <p14:tracePt t="264816" x="5959475" y="6294438"/>
          <p14:tracePt t="264834" x="6180138" y="6218238"/>
          <p14:tracePt t="264850" x="6384925" y="6126163"/>
          <p14:tracePt t="264867" x="6599238" y="6057900"/>
          <p14:tracePt t="264884" x="6873875" y="5959475"/>
          <p14:tracePt t="264900" x="7223125" y="5791200"/>
          <p14:tracePt t="264917" x="7505700" y="5684838"/>
          <p14:tracePt t="264933" x="7696200" y="5592763"/>
          <p14:tracePt t="264950" x="7856538" y="5540375"/>
          <p14:tracePt t="264950" x="7908925" y="5532438"/>
          <p14:tracePt t="264968" x="8054975" y="5494338"/>
          <p14:tracePt t="264984" x="8175625" y="5440363"/>
          <p14:tracePt t="265001" x="8275638" y="5387975"/>
          <p14:tracePt t="265018" x="8351838" y="5326063"/>
          <p14:tracePt t="265034" x="8382000" y="5265738"/>
          <p14:tracePt t="265049" x="8420100" y="5211763"/>
          <p14:tracePt t="265066" x="8442325" y="5173663"/>
          <p14:tracePt t="265084" x="8450263" y="5143500"/>
          <p14:tracePt t="265100" x="8466138" y="5121275"/>
          <p14:tracePt t="265116" x="8488363" y="5097463"/>
          <p14:tracePt t="265133" x="8526463" y="5067300"/>
          <p14:tracePt t="265150" x="8572500" y="5029200"/>
          <p14:tracePt t="265150" x="8580438" y="5021263"/>
          <p14:tracePt t="265168" x="8588375" y="5021263"/>
          <p14:tracePt t="265183" x="8588375" y="5013325"/>
          <p14:tracePt t="265199" x="8588375" y="4999038"/>
          <p14:tracePt t="265217" x="8588375" y="4991100"/>
          <p14:tracePt t="265234" x="8580438" y="4991100"/>
          <p14:tracePt t="265319" x="8572500" y="4991100"/>
          <p14:tracePt t="265383" x="8556625" y="4991100"/>
          <p14:tracePt t="265559" x="8550275" y="4991100"/>
          <p14:tracePt t="265639" x="8534400" y="5006975"/>
          <p14:tracePt t="265671" x="8526463" y="5006975"/>
          <p14:tracePt t="265687" x="8504238" y="5021263"/>
          <p14:tracePt t="265695" x="8474075" y="5021263"/>
          <p14:tracePt t="265703" x="8435975" y="5037138"/>
          <p14:tracePt t="265715" x="8313738" y="5067300"/>
          <p14:tracePt t="265733" x="8153400" y="5097463"/>
          <p14:tracePt t="265733" x="8047038" y="5113338"/>
          <p14:tracePt t="265752" x="7940675" y="5121275"/>
          <p14:tracePt t="265764" x="7734300" y="5173663"/>
          <p14:tracePt t="265781" x="7475538" y="5249863"/>
          <p14:tracePt t="265781" x="7292975" y="5295900"/>
          <p14:tracePt t="265799" x="7086600" y="5334000"/>
          <p14:tracePt t="265814" x="6461125" y="5464175"/>
          <p14:tracePt t="265833" x="6073775" y="5508625"/>
          <p14:tracePt t="265849" x="5715000" y="5562600"/>
          <p14:tracePt t="265866" x="5440363" y="5608638"/>
          <p14:tracePt t="265882" x="5203825" y="5661025"/>
          <p14:tracePt t="265899" x="5037138" y="5699125"/>
          <p14:tracePt t="265915" x="4922838" y="5722938"/>
          <p14:tracePt t="265932" x="4778375" y="5761038"/>
          <p14:tracePt t="265949" x="4625975" y="5807075"/>
          <p14:tracePt t="265965" x="4487863" y="5851525"/>
          <p14:tracePt t="265965" x="4427538" y="5851525"/>
          <p14:tracePt t="265984" x="4343400" y="5867400"/>
          <p14:tracePt t="266000" x="4297363" y="5875338"/>
          <p14:tracePt t="266016" x="4267200" y="5889625"/>
          <p14:tracePt t="266033" x="4198938" y="5889625"/>
          <p14:tracePt t="266049" x="4106863" y="5905500"/>
          <p14:tracePt t="266065" x="3992563" y="5927725"/>
          <p14:tracePt t="266082" x="3908425" y="5935663"/>
          <p14:tracePt t="266099" x="3856038" y="5951538"/>
          <p14:tracePt t="266116" x="3832225" y="5951538"/>
          <p14:tracePt t="266132" x="3825875" y="5951538"/>
          <p14:tracePt t="266148" x="3802063" y="5951538"/>
          <p14:tracePt t="266148" x="3794125" y="5951538"/>
          <p14:tracePt t="266169" x="3756025" y="5951538"/>
          <p14:tracePt t="266182" x="3665538" y="5951538"/>
          <p14:tracePt t="266182" x="3603625" y="5951538"/>
          <p14:tracePt t="266200" x="3482975" y="5951538"/>
          <p14:tracePt t="266216" x="3398838" y="5951538"/>
          <p14:tracePt t="266233" x="3344863" y="5951538"/>
          <p14:tracePt t="266249" x="3306763" y="5951538"/>
          <p14:tracePt t="266265" x="3284538" y="5965825"/>
          <p14:tracePt t="266282" x="3246438" y="5973763"/>
          <p14:tracePt t="266298" x="3216275" y="5973763"/>
          <p14:tracePt t="266315" x="3132138" y="5973763"/>
          <p14:tracePt t="266332" x="3055938" y="5973763"/>
          <p14:tracePt t="266349" x="3001963" y="5973763"/>
          <p14:tracePt t="266365" x="2955925" y="5973763"/>
          <p14:tracePt t="266382" x="2949575" y="5973763"/>
          <p14:tracePt t="266398" x="2955925" y="5973763"/>
          <p14:tracePt t="266551" x="2955925" y="5981700"/>
          <p14:tracePt t="266559" x="2971800" y="5981700"/>
          <p14:tracePt t="266567" x="2987675" y="5981700"/>
          <p14:tracePt t="266582" x="3032125" y="5981700"/>
          <p14:tracePt t="266598" x="3184525" y="5997575"/>
          <p14:tracePt t="266616" x="3336925" y="5997575"/>
          <p14:tracePt t="266632" x="3513138" y="6003925"/>
          <p14:tracePt t="266649" x="3673475" y="6003925"/>
          <p14:tracePt t="266666" x="3749675" y="6019800"/>
          <p14:tracePt t="266682" x="3756025" y="6027738"/>
          <p14:tracePt t="267584" x="3756025" y="6035675"/>
          <p14:tracePt t="267887" x="3756025" y="6049963"/>
          <p14:tracePt t="267896" x="3779838" y="6049963"/>
          <p14:tracePt t="267903" x="3802063" y="6049963"/>
          <p14:tracePt t="267913" x="3848100" y="6080125"/>
          <p14:tracePt t="267931" x="3916363" y="6096000"/>
          <p14:tracePt t="267947" x="4008438" y="6118225"/>
          <p14:tracePt t="267964" x="4084638" y="6134100"/>
          <p14:tracePt t="267980" x="4144963" y="6156325"/>
          <p14:tracePt t="267980" x="4168775" y="6164263"/>
          <p14:tracePt t="268000" x="4221163" y="6188075"/>
          <p14:tracePt t="268013" x="4327525" y="6232525"/>
          <p14:tracePt t="268013" x="4373563" y="6256338"/>
          <p14:tracePt t="268032" x="4441825" y="6294438"/>
          <p14:tracePt t="268047" x="4511675" y="6332538"/>
          <p14:tracePt t="268064" x="4525963" y="6340475"/>
          <p14:tracePt t="268081" x="4549775" y="6370638"/>
          <p14:tracePt t="268097" x="4632325" y="6438900"/>
          <p14:tracePt t="268114" x="4702175" y="6469063"/>
          <p14:tracePt t="268130" x="4740275" y="6492875"/>
          <p14:tracePt t="269041" x="4754563" y="6492875"/>
          <p14:tracePt t="269575" x="4762500" y="6492875"/>
          <p14:tracePt t="269895" x="4770438" y="6492875"/>
          <p14:tracePt t="269975" x="4778375" y="6492875"/>
          <p14:tracePt t="269999" x="4784725" y="6492875"/>
          <p14:tracePt t="270007" x="4792663" y="6492875"/>
          <p14:tracePt t="270071" x="4808538" y="6492875"/>
          <p14:tracePt t="270079" x="4816475" y="6492875"/>
          <p14:tracePt t="270087" x="4830763" y="6492875"/>
          <p14:tracePt t="270096" x="4876800" y="6492875"/>
          <p14:tracePt t="270112" x="4914900" y="6492875"/>
          <p14:tracePt t="270129" x="4960938" y="6492875"/>
          <p14:tracePt t="270145" x="4991100" y="6492875"/>
          <p14:tracePt t="270164" x="5045075" y="6492875"/>
          <p14:tracePt t="270178" x="5097463" y="6492875"/>
          <p14:tracePt t="270195" x="5121275" y="6492875"/>
          <p14:tracePt t="270211" x="5135563" y="6492875"/>
          <p14:tracePt t="270228" x="5143500" y="6492875"/>
          <p14:tracePt t="270245" x="5151438" y="6492875"/>
          <p14:tracePt t="270261" x="5203825" y="6492875"/>
          <p14:tracePt t="270278" x="5349875" y="6492875"/>
          <p14:tracePt t="270296" x="5410200" y="6492875"/>
          <p14:tracePt t="270310" x="5494338" y="6492875"/>
          <p14:tracePt t="270328" x="5502275" y="6492875"/>
          <p14:tracePt t="270375" x="5524500" y="6492875"/>
          <p14:tracePt t="270392" x="5562600" y="6492875"/>
          <p14:tracePt t="270399" x="5616575" y="6507163"/>
          <p14:tracePt t="270410" x="5707063" y="6515100"/>
          <p14:tracePt t="270427" x="5768975" y="6530975"/>
          <p14:tracePt t="270445" x="5783263" y="6537325"/>
          <p14:tracePt t="271345" x="5799138" y="6537325"/>
          <p14:tracePt t="271447" x="5813425" y="6537325"/>
          <p14:tracePt t="271455" x="5829300" y="6537325"/>
          <p14:tracePt t="271463" x="5859463" y="6537325"/>
          <p14:tracePt t="271476" x="5883275" y="6537325"/>
          <p14:tracePt t="271493" x="5897563" y="6537325"/>
          <p14:tracePt t="271510" x="5921375" y="6537325"/>
          <p14:tracePt t="271510" x="5935663" y="6537325"/>
          <p14:tracePt t="271528" x="5959475" y="6537325"/>
          <p14:tracePt t="271543" x="5989638" y="6537325"/>
          <p14:tracePt t="271560" x="6003925" y="6537325"/>
          <p14:tracePt t="271583" x="6035675" y="6537325"/>
          <p14:tracePt t="271608" x="6073775" y="6537325"/>
          <p14:tracePt t="271615" x="6126163" y="6537325"/>
          <p14:tracePt t="271626" x="6256338" y="6537325"/>
          <p14:tracePt t="271644" x="6324600" y="6537325"/>
          <p14:tracePt t="271662" x="6340475" y="6537325"/>
          <p14:tracePt t="271676" x="6340475" y="6530975"/>
          <p14:tracePt t="271693" x="6346825" y="6530975"/>
          <p14:tracePt t="271709" x="6362700" y="6530975"/>
          <p14:tracePt t="271752" x="6384925" y="6530975"/>
          <p14:tracePt t="271759" x="6416675" y="6530975"/>
          <p14:tracePt t="271767" x="6438900" y="6530975"/>
          <p14:tracePt t="271777" x="6454775" y="6523038"/>
          <p14:tracePt t="271794" x="6469063" y="6523038"/>
          <p14:tracePt t="271810" x="6477000" y="6523038"/>
          <p14:tracePt t="271826" x="6492875" y="6515100"/>
          <p14:tracePt t="271842" x="6537325" y="6515100"/>
          <p14:tracePt t="271859" x="6583363" y="6499225"/>
          <p14:tracePt t="271876" x="6613525" y="6492875"/>
          <p14:tracePt t="271893" x="6629400" y="6492875"/>
          <p14:tracePt t="271909" x="6637338" y="6492875"/>
          <p14:tracePt t="271926" x="6645275" y="6484938"/>
          <p14:tracePt t="271944" x="6651625" y="6484938"/>
          <p14:tracePt t="271960" x="6675438" y="6484938"/>
          <p14:tracePt t="271977" x="6697663" y="6484938"/>
          <p14:tracePt t="271993" x="6727825" y="6484938"/>
          <p14:tracePt t="272010" x="6759575" y="6484938"/>
          <p14:tracePt t="272027" x="6781800" y="6484938"/>
          <p14:tracePt t="272043" x="6804025" y="6484938"/>
          <p14:tracePt t="272059" x="6858000" y="6469063"/>
          <p14:tracePt t="272076" x="6904038" y="6469063"/>
          <p14:tracePt t="272093" x="6950075" y="6469063"/>
          <p14:tracePt t="272109" x="6956425" y="6469063"/>
          <p14:tracePt t="272192" x="6964363" y="6469063"/>
          <p14:tracePt t="272199" x="6972300" y="6469063"/>
          <p14:tracePt t="272209" x="6980238" y="6469063"/>
          <p14:tracePt t="272225" x="6988175" y="6469063"/>
          <p14:tracePt t="272263" x="7002463" y="6469063"/>
          <p14:tracePt t="272287" x="7040563" y="6469063"/>
          <p14:tracePt t="272295" x="7086600" y="6469063"/>
          <p14:tracePt t="272308" x="7192963" y="6469063"/>
          <p14:tracePt t="272325" x="7231063" y="6469063"/>
          <p14:tracePt t="272342" x="7239000" y="6469063"/>
          <p14:tracePt t="272392" x="7246938" y="6469063"/>
          <p14:tracePt t="272399" x="7254875" y="6461125"/>
          <p14:tracePt t="272409" x="7269163" y="6454775"/>
          <p14:tracePt t="272425" x="7307263" y="6454775"/>
          <p14:tracePt t="272442" x="7331075" y="6438900"/>
          <p14:tracePt t="272459" x="7337425" y="6438900"/>
          <p14:tracePt t="272479" x="7353300" y="6438900"/>
          <p14:tracePt t="272511" x="7369175" y="6438900"/>
          <p14:tracePt t="272519" x="7383463" y="6438900"/>
          <p14:tracePt t="272527" x="7399338" y="6438900"/>
          <p14:tracePt t="272541" x="7413625" y="6438900"/>
          <p14:tracePt t="272559" x="7429500" y="6438900"/>
          <p14:tracePt t="272783" x="7437438" y="6438900"/>
          <p14:tracePt t="272799" x="7445375" y="6438900"/>
          <p14:tracePt t="272808" x="7451725" y="6438900"/>
          <p14:tracePt t="272824" x="7459663" y="6438900"/>
          <p14:tracePt t="272831" x="7467600" y="6438900"/>
          <p14:tracePt t="272847" x="7483475" y="6438900"/>
          <p14:tracePt t="272858" x="7535863" y="6438900"/>
          <p14:tracePt t="272875" x="7627938" y="6438900"/>
          <p14:tracePt t="272892" x="7704138" y="6438900"/>
          <p14:tracePt t="272907" x="7712075" y="6438900"/>
          <p14:tracePt t="272924" x="7718425" y="6438900"/>
          <p14:tracePt t="272959" x="7734300" y="6438900"/>
          <p14:tracePt t="272967" x="7756525" y="6438900"/>
          <p14:tracePt t="272976" x="7878763" y="6438900"/>
          <p14:tracePt t="272993" x="8031163" y="6438900"/>
          <p14:tracePt t="273009" x="8145463" y="6438900"/>
          <p14:tracePt t="273026" x="8175625" y="6438900"/>
          <p14:tracePt t="273042" x="8213725" y="6438900"/>
          <p14:tracePt t="273119" x="8259763" y="6438900"/>
          <p14:tracePt t="273127" x="8313738" y="6438900"/>
          <p14:tracePt t="273141" x="8359775" y="6438900"/>
          <p14:tracePt t="273158" x="8359775" y="6430963"/>
          <p14:tracePt t="274960" x="8351838" y="6430963"/>
          <p14:tracePt t="275079" x="8351838" y="6423025"/>
          <p14:tracePt t="275895" x="8343900" y="6423025"/>
          <p14:tracePt t="275951" x="8335963" y="6423025"/>
          <p14:tracePt t="275967" x="8335963" y="6416675"/>
          <p14:tracePt t="276071" x="8335963" y="6408738"/>
          <p14:tracePt t="276088" x="8335963" y="640080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51436"/>
              </p:ext>
            </p:extLst>
          </p:nvPr>
        </p:nvGraphicFramePr>
        <p:xfrm>
          <a:off x="282575" y="138113"/>
          <a:ext cx="5683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Equation" r:id="rId5" imgW="1676160" imgH="241200" progId="Equation.DSMT4">
                  <p:embed/>
                </p:oleObj>
              </mc:Choice>
              <mc:Fallback>
                <p:oleObj name="Equation" r:id="rId5" imgW="1676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38113"/>
                        <a:ext cx="5683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533400" y="1066800"/>
          <a:ext cx="990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Equation" r:id="rId7" imgW="342751" imgH="203112" progId="Equation.3">
                  <p:embed/>
                </p:oleObj>
              </mc:Choice>
              <mc:Fallback>
                <p:oleObj name="Equation" r:id="rId7" imgW="342751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990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60716"/>
              </p:ext>
            </p:extLst>
          </p:nvPr>
        </p:nvGraphicFramePr>
        <p:xfrm>
          <a:off x="5638800" y="1182688"/>
          <a:ext cx="3200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82688"/>
                        <a:ext cx="32004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1676400" y="1219200"/>
            <a:ext cx="325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ktivaciona zapremina</a:t>
            </a:r>
          </a:p>
        </p:txBody>
      </p:sp>
      <p:sp>
        <p:nvSpPr>
          <p:cNvPr id="22534" name="Text Box 9"/>
          <p:cNvSpPr txBox="1">
            <a:spLocks noChangeArrowheads="1"/>
          </p:cNvSpPr>
          <p:nvPr/>
        </p:nvSpPr>
        <p:spPr bwMode="auto">
          <a:xfrm>
            <a:off x="381000" y="2362200"/>
            <a:ext cx="326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onomolekulske 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/>
              <a:t>n=0</a:t>
            </a:r>
          </a:p>
        </p:txBody>
      </p:sp>
      <p:graphicFrame>
        <p:nvGraphicFramePr>
          <p:cNvPr id="225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09170"/>
              </p:ext>
            </p:extLst>
          </p:nvPr>
        </p:nvGraphicFramePr>
        <p:xfrm>
          <a:off x="547688" y="3227388"/>
          <a:ext cx="32004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227388"/>
                        <a:ext cx="32004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3"/>
          <p:cNvSpPr txBox="1">
            <a:spLocks noChangeArrowheads="1"/>
          </p:cNvSpPr>
          <p:nvPr/>
        </p:nvSpPr>
        <p:spPr bwMode="auto">
          <a:xfrm>
            <a:off x="5638800" y="2312988"/>
            <a:ext cx="295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imolekulske 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/>
              <a:t>n= -1</a:t>
            </a:r>
          </a:p>
        </p:txBody>
      </p:sp>
      <p:graphicFrame>
        <p:nvGraphicFramePr>
          <p:cNvPr id="225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43542"/>
              </p:ext>
            </p:extLst>
          </p:nvPr>
        </p:nvGraphicFramePr>
        <p:xfrm>
          <a:off x="4984750" y="3198813"/>
          <a:ext cx="3619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3198813"/>
                        <a:ext cx="36195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54574"/>
              </p:ext>
            </p:extLst>
          </p:nvPr>
        </p:nvGraphicFramePr>
        <p:xfrm>
          <a:off x="4545330" y="5297488"/>
          <a:ext cx="457200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Equation" r:id="rId15" imgW="1447560" imgH="469800" progId="Equation.DSMT4">
                  <p:embed/>
                </p:oleObj>
              </mc:Choice>
              <mc:Fallback>
                <p:oleObj name="Equation" r:id="rId15" imgW="144756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30" y="5297488"/>
                        <a:ext cx="4572000" cy="14843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43866"/>
              </p:ext>
            </p:extLst>
          </p:nvPr>
        </p:nvGraphicFramePr>
        <p:xfrm>
          <a:off x="87313" y="5297488"/>
          <a:ext cx="410686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Equation" r:id="rId17" imgW="1384200" imgH="469800" progId="Equation.DSMT4">
                  <p:embed/>
                </p:oleObj>
              </mc:Choice>
              <mc:Fallback>
                <p:oleObj name="Equation" r:id="rId17" imgW="138420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5297488"/>
                        <a:ext cx="4106862" cy="1393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AutoShape 19"/>
          <p:cNvSpPr>
            <a:spLocks noChangeArrowheads="1"/>
          </p:cNvSpPr>
          <p:nvPr/>
        </p:nvSpPr>
        <p:spPr bwMode="auto">
          <a:xfrm>
            <a:off x="5029200" y="14478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1" name="Text Box 21"/>
          <p:cNvSpPr txBox="1">
            <a:spLocks noChangeArrowheads="1"/>
          </p:cNvSpPr>
          <p:nvPr/>
        </p:nvSpPr>
        <p:spPr bwMode="auto">
          <a:xfrm>
            <a:off x="1066800" y="2770188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 </a:t>
            </a:r>
            <a:r>
              <a:rPr lang="sl-SI" altLang="en-US" sz="2400">
                <a:solidFill>
                  <a:schemeClr val="tx2"/>
                </a:solidFill>
              </a:rPr>
              <a:t>→</a:t>
            </a:r>
            <a:r>
              <a:rPr lang="en-US" altLang="en-US" sz="2400"/>
              <a:t> C</a:t>
            </a:r>
          </a:p>
        </p:txBody>
      </p:sp>
      <p:sp>
        <p:nvSpPr>
          <p:cNvPr id="22542" name="Text Box 22"/>
          <p:cNvSpPr txBox="1">
            <a:spLocks noChangeArrowheads="1"/>
          </p:cNvSpPr>
          <p:nvPr/>
        </p:nvSpPr>
        <p:spPr bwMode="auto">
          <a:xfrm>
            <a:off x="6172200" y="2746375"/>
            <a:ext cx="154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+ B </a:t>
            </a:r>
            <a:r>
              <a:rPr lang="sl-SI" altLang="en-US" sz="2400">
                <a:solidFill>
                  <a:schemeClr val="tx2"/>
                </a:solidFill>
              </a:rPr>
              <a:t>→</a:t>
            </a:r>
            <a:r>
              <a:rPr lang="en-US" altLang="en-US" sz="2400"/>
              <a:t> C</a:t>
            </a:r>
          </a:p>
        </p:txBody>
      </p:sp>
      <p:graphicFrame>
        <p:nvGraphicFramePr>
          <p:cNvPr id="2254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92574"/>
              </p:ext>
            </p:extLst>
          </p:nvPr>
        </p:nvGraphicFramePr>
        <p:xfrm>
          <a:off x="2266950" y="4049713"/>
          <a:ext cx="35337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5" name="Equation" r:id="rId19" imgW="1422360" imgH="469800" progId="Equation.DSMT4">
                  <p:embed/>
                </p:oleObj>
              </mc:Choice>
              <mc:Fallback>
                <p:oleObj name="Equation" r:id="rId19" imgW="14223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049713"/>
                        <a:ext cx="35337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7" x="8328025" y="6400800"/>
          <p14:tracePt t="1552" x="8328025" y="6392863"/>
          <p14:tracePt t="1600" x="8321675" y="6392863"/>
          <p14:tracePt t="1608" x="8313738" y="6392863"/>
          <p14:tracePt t="1640" x="8305800" y="6384925"/>
          <p14:tracePt t="1648" x="8297863" y="6384925"/>
          <p14:tracePt t="1712" x="8297863" y="6378575"/>
          <p14:tracePt t="1736" x="8289925" y="6378575"/>
          <p14:tracePt t="1744" x="8283575" y="6370638"/>
          <p14:tracePt t="1769" x="8275638" y="6370638"/>
          <p14:tracePt t="1792" x="8259763" y="6362700"/>
          <p14:tracePt t="1801" x="8259763" y="6354763"/>
          <p14:tracePt t="1807" x="8229600" y="6340475"/>
          <p14:tracePt t="1818" x="8207375" y="6332538"/>
          <p14:tracePt t="1835" x="8145463" y="6294438"/>
          <p14:tracePt t="1853" x="8093075" y="6264275"/>
          <p14:tracePt t="1869" x="8031163" y="6226175"/>
          <p14:tracePt t="1885" x="7947025" y="6180138"/>
          <p14:tracePt t="1885" x="7908925" y="6156325"/>
          <p14:tracePt t="1904" x="7878763" y="6142038"/>
          <p14:tracePt t="1919" x="7756525" y="6065838"/>
          <p14:tracePt t="1936" x="7688263" y="6003925"/>
          <p14:tracePt t="1953" x="7566025" y="5913438"/>
          <p14:tracePt t="1970" x="7421563" y="5821363"/>
          <p14:tracePt t="1985" x="7292975" y="5745163"/>
          <p14:tracePt t="2002" x="7170738" y="5668963"/>
          <p14:tracePt t="2019" x="7102475" y="5622925"/>
          <p14:tracePt t="2036" x="7048500" y="5584825"/>
          <p14:tracePt t="2052" x="7002463" y="5554663"/>
          <p14:tracePt t="2067" x="6956425" y="5508625"/>
          <p14:tracePt t="2085" x="6926263" y="5478463"/>
          <p14:tracePt t="2102" x="6911975" y="5448300"/>
          <p14:tracePt t="2102" x="6896100" y="5432425"/>
          <p14:tracePt t="2120" x="6873875" y="5394325"/>
          <p14:tracePt t="2134" x="6781800" y="5280025"/>
          <p14:tracePt t="2153" x="6743700" y="5219700"/>
          <p14:tracePt t="2170" x="6721475" y="5173663"/>
          <p14:tracePt t="2185" x="6689725" y="5135563"/>
          <p14:tracePt t="2202" x="6675438" y="5097463"/>
          <p14:tracePt t="2218" x="6651625" y="5059363"/>
          <p14:tracePt t="2235" x="6599238" y="5006975"/>
          <p14:tracePt t="2252" x="6561138" y="4953000"/>
          <p14:tracePt t="2268" x="6507163" y="4868863"/>
          <p14:tracePt t="2285" x="6461125" y="4784725"/>
          <p14:tracePt t="2301" x="6416675" y="4694238"/>
          <p14:tracePt t="2301" x="6392863" y="4664075"/>
          <p14:tracePt t="2320" x="6370638" y="4618038"/>
          <p14:tracePt t="2334" x="6308725" y="4518025"/>
          <p14:tracePt t="2352" x="6294438" y="4495800"/>
          <p14:tracePt t="2369" x="6270625" y="4465638"/>
          <p14:tracePt t="2386" x="6256338" y="4427538"/>
          <p14:tracePt t="2402" x="6240463" y="4389438"/>
          <p14:tracePt t="2418" x="6202363" y="4297363"/>
          <p14:tracePt t="2435" x="6142038" y="4168775"/>
          <p14:tracePt t="2452" x="6073775" y="4038600"/>
          <p14:tracePt t="2469" x="6003925" y="3940175"/>
          <p14:tracePt t="2486" x="5943600" y="3832225"/>
          <p14:tracePt t="2501" x="5883275" y="3733800"/>
          <p14:tracePt t="2518" x="5799138" y="3627438"/>
          <p14:tracePt t="2518" x="5753100" y="3573463"/>
          <p14:tracePt t="2537" x="5668963" y="3475038"/>
          <p14:tracePt t="2553" x="5540375" y="3330575"/>
          <p14:tracePt t="2568" x="5440363" y="3200400"/>
          <p14:tracePt t="2585" x="5364163" y="3101975"/>
          <p14:tracePt t="2601" x="5326063" y="3055938"/>
          <p14:tracePt t="2618" x="5295900" y="3032125"/>
          <p14:tracePt t="2635" x="5273675" y="3001963"/>
          <p14:tracePt t="2651" x="5257800" y="2987675"/>
          <p14:tracePt t="2668" x="5241925" y="2963863"/>
          <p14:tracePt t="2685" x="5211763" y="2933700"/>
          <p14:tracePt t="2701" x="5165725" y="2887663"/>
          <p14:tracePt t="2719" x="5105400" y="2849563"/>
          <p14:tracePt t="2719" x="5083175" y="2827338"/>
          <p14:tracePt t="2736" x="5067300" y="2819400"/>
          <p14:tracePt t="2750" x="4975225" y="2751138"/>
          <p14:tracePt t="2769" x="4937125" y="2713038"/>
          <p14:tracePt t="2785" x="4868863" y="2644775"/>
          <p14:tracePt t="2801" x="4830763" y="2606675"/>
          <p14:tracePt t="2818" x="4784725" y="2560638"/>
          <p14:tracePt t="2835" x="4716463" y="2514600"/>
          <p14:tracePt t="2851" x="4686300" y="2476500"/>
          <p14:tracePt t="2868" x="4656138" y="2454275"/>
          <p14:tracePt t="2885" x="4618038" y="2430463"/>
          <p14:tracePt t="2901" x="4549775" y="2392363"/>
          <p14:tracePt t="2917" x="4503738" y="2362200"/>
          <p14:tracePt t="2917" x="4465638" y="2339975"/>
          <p14:tracePt t="2936" x="4441825" y="2324100"/>
          <p14:tracePt t="2950" x="4343400" y="2286000"/>
          <p14:tracePt t="2969" x="4275138" y="2255838"/>
          <p14:tracePt t="2986" x="4251325" y="2247900"/>
          <p14:tracePt t="3001" x="4213225" y="2232025"/>
          <p14:tracePt t="3019" x="4175125" y="2232025"/>
          <p14:tracePt t="3035" x="4076700" y="2179638"/>
          <p14:tracePt t="3049" x="3916363" y="2103438"/>
          <p14:tracePt t="3066" x="3794125" y="2049463"/>
          <p14:tracePt t="3083" x="3687763" y="2011363"/>
          <p14:tracePt t="3100" x="3565525" y="1958975"/>
          <p14:tracePt t="3117" x="3482975" y="1920875"/>
          <p14:tracePt t="3117" x="3429000" y="1912938"/>
          <p14:tracePt t="3136" x="3382963" y="1897063"/>
          <p14:tracePt t="3151" x="3284538" y="1874838"/>
          <p14:tracePt t="3168" x="3268663" y="1874838"/>
          <p14:tracePt t="3185" x="3254375" y="1874838"/>
          <p14:tracePt t="3200" x="3222625" y="1851025"/>
          <p14:tracePt t="3217" x="3184525" y="1836738"/>
          <p14:tracePt t="3235" x="3140075" y="1806575"/>
          <p14:tracePt t="3250" x="3063875" y="1774825"/>
          <p14:tracePt t="3269" x="2987675" y="1736725"/>
          <p14:tracePt t="3284" x="2911475" y="1698625"/>
          <p14:tracePt t="3301" x="2857500" y="1676400"/>
          <p14:tracePt t="3318" x="2781300" y="1616075"/>
          <p14:tracePt t="3334" x="2720975" y="1584325"/>
          <p14:tracePt t="3334" x="2689225" y="1570038"/>
          <p14:tracePt t="3352" x="2598738" y="1524000"/>
          <p14:tracePt t="3368" x="2506663" y="1455738"/>
          <p14:tracePt t="3385" x="2416175" y="1401763"/>
          <p14:tracePt t="3401" x="2332038" y="1341438"/>
          <p14:tracePt t="3417" x="2270125" y="1295400"/>
          <p14:tracePt t="3434" x="2217738" y="1265238"/>
          <p14:tracePt t="3451" x="2171700" y="1227138"/>
          <p14:tracePt t="3468" x="2117725" y="1189038"/>
          <p14:tracePt t="3484" x="2079625" y="1165225"/>
          <p14:tracePt t="3500" x="2027238" y="1127125"/>
          <p14:tracePt t="3517" x="1958975" y="1082675"/>
          <p14:tracePt t="3534" x="1897063" y="1058863"/>
          <p14:tracePt t="3534" x="1882775" y="1044575"/>
          <p14:tracePt t="3552" x="1836738" y="1020763"/>
          <p14:tracePt t="3565" x="1744663" y="968375"/>
          <p14:tracePt t="3584" x="1698625" y="952500"/>
          <p14:tracePt t="3600" x="1638300" y="930275"/>
          <p14:tracePt t="3617" x="1584325" y="914400"/>
          <p14:tracePt t="3634" x="1539875" y="906463"/>
          <p14:tracePt t="3650" x="1493838" y="884238"/>
          <p14:tracePt t="3667" x="1455738" y="884238"/>
          <p14:tracePt t="3684" x="1425575" y="876300"/>
          <p14:tracePt t="3700" x="1371600" y="860425"/>
          <p14:tracePt t="3717" x="1317625" y="860425"/>
          <p14:tracePt t="3734" x="1279525" y="854075"/>
          <p14:tracePt t="3734" x="1265238" y="854075"/>
          <p14:tracePt t="3752" x="1227138" y="838200"/>
          <p14:tracePt t="3768" x="1196975" y="838200"/>
          <p14:tracePt t="3784" x="1189038" y="838200"/>
          <p14:tracePt t="3801" x="1173163" y="838200"/>
          <p14:tracePt t="3817" x="1158875" y="838200"/>
          <p14:tracePt t="3834" x="1143000" y="838200"/>
          <p14:tracePt t="3855" x="1127125" y="838200"/>
          <p14:tracePt t="3866" x="1089025" y="838200"/>
          <p14:tracePt t="3883" x="1036638" y="838200"/>
          <p14:tracePt t="3900" x="982663" y="838200"/>
          <p14:tracePt t="3917" x="960438" y="838200"/>
          <p14:tracePt t="3933" x="936625" y="838200"/>
          <p14:tracePt t="3933" x="930275" y="838200"/>
          <p14:tracePt t="3952" x="914400" y="838200"/>
          <p14:tracePt t="3967" x="930275" y="838200"/>
          <p14:tracePt t="4279" x="936625" y="838200"/>
          <p14:tracePt t="4327" x="944563" y="838200"/>
          <p14:tracePt t="4351" x="952500" y="838200"/>
          <p14:tracePt t="4359" x="960438" y="838200"/>
          <p14:tracePt t="4367" x="968375" y="838200"/>
          <p14:tracePt t="4384" x="974725" y="838200"/>
          <p14:tracePt t="4399" x="968375" y="838200"/>
          <p14:tracePt t="4863" x="960438" y="838200"/>
          <p14:tracePt t="4879" x="952500" y="838200"/>
          <p14:tracePt t="4903" x="944563" y="838200"/>
          <p14:tracePt t="4911" x="936625" y="838200"/>
          <p14:tracePt t="4935" x="930275" y="846138"/>
          <p14:tracePt t="4943" x="922338" y="846138"/>
          <p14:tracePt t="4951" x="914400" y="846138"/>
          <p14:tracePt t="4967" x="898525" y="846138"/>
          <p14:tracePt t="5007" x="884238" y="846138"/>
          <p14:tracePt t="5023" x="868363" y="854075"/>
          <p14:tracePt t="5047" x="860425" y="860425"/>
          <p14:tracePt t="5055" x="854075" y="860425"/>
          <p14:tracePt t="5103" x="846138" y="860425"/>
          <p14:tracePt t="5111" x="838200" y="860425"/>
          <p14:tracePt t="5119" x="830263" y="860425"/>
          <p14:tracePt t="5131" x="815975" y="860425"/>
          <p14:tracePt t="5148" x="822325" y="860425"/>
          <p14:tracePt t="5639" x="838200" y="860425"/>
          <p14:tracePt t="5647" x="868363" y="860425"/>
          <p14:tracePt t="5655" x="906463" y="860425"/>
          <p14:tracePt t="5666" x="1028700" y="860425"/>
          <p14:tracePt t="5682" x="1135063" y="860425"/>
          <p14:tracePt t="5698" x="1196975" y="860425"/>
          <p14:tracePt t="5715" x="1203325" y="860425"/>
          <p14:tracePt t="5731" x="1211263" y="860425"/>
          <p14:tracePt t="5748" x="1219200" y="860425"/>
          <p14:tracePt t="5767" x="1227138" y="860425"/>
          <p14:tracePt t="5780" x="1273175" y="860425"/>
          <p14:tracePt t="5780" x="1303338" y="860425"/>
          <p14:tracePt t="5800" x="1355725" y="860425"/>
          <p14:tracePt t="5814" x="1516063" y="860425"/>
          <p14:tracePt t="5832" x="1592263" y="854075"/>
          <p14:tracePt t="5849" x="1638300" y="846138"/>
          <p14:tracePt t="5865" x="1646238" y="838200"/>
          <p14:tracePt t="5882" x="1654175" y="838200"/>
          <p14:tracePt t="5897" x="1660525" y="838200"/>
          <p14:tracePt t="5914" x="1692275" y="838200"/>
          <p14:tracePt t="5931" x="1774825" y="838200"/>
          <p14:tracePt t="5948" x="1935163" y="838200"/>
          <p14:tracePt t="5966" x="2095500" y="838200"/>
          <p14:tracePt t="5982" x="2247900" y="838200"/>
          <p14:tracePt t="5997" x="2339975" y="838200"/>
          <p14:tracePt t="6014" x="2392363" y="838200"/>
          <p14:tracePt t="6014" x="2408238" y="838200"/>
          <p14:tracePt t="6032" x="2460625" y="830263"/>
          <p14:tracePt t="6048" x="2492375" y="830263"/>
          <p14:tracePt t="6065" x="2530475" y="822325"/>
          <p14:tracePt t="6081" x="2582863" y="822325"/>
          <p14:tracePt t="6098" x="2667000" y="822325"/>
          <p14:tracePt t="6114" x="2713038" y="808038"/>
          <p14:tracePt t="6131" x="2727325" y="808038"/>
          <p14:tracePt t="6147" x="2735263" y="800100"/>
          <p14:tracePt t="6183" x="2727325" y="800100"/>
          <p14:tracePt t="6367" x="2720975" y="800100"/>
          <p14:tracePt t="6375" x="2713038" y="800100"/>
          <p14:tracePt t="6383" x="2705100" y="800100"/>
          <p14:tracePt t="6397" x="2674938" y="800100"/>
          <p14:tracePt t="6397" x="2667000" y="800100"/>
          <p14:tracePt t="6416" x="2636838" y="800100"/>
          <p14:tracePt t="6432" x="2628900" y="800100"/>
          <p14:tracePt t="6448" x="2590800" y="792163"/>
          <p14:tracePt t="6465" x="2568575" y="792163"/>
          <p14:tracePt t="6482" x="2544763" y="792163"/>
          <p14:tracePt t="6497" x="2498725" y="792163"/>
          <p14:tracePt t="6514" x="2446338" y="792163"/>
          <p14:tracePt t="6531" x="2362200" y="784225"/>
          <p14:tracePt t="6549" x="2278063" y="784225"/>
          <p14:tracePt t="6564" x="2225675" y="784225"/>
          <p14:tracePt t="6581" x="2179638" y="769938"/>
          <p14:tracePt t="6596" x="2171700" y="769938"/>
          <p14:tracePt t="6612" x="2163763" y="769938"/>
          <p14:tracePt t="6630" x="2179638" y="769938"/>
          <p14:tracePt t="6935" x="2187575" y="769938"/>
          <p14:tracePt t="6944" x="2209800" y="769938"/>
          <p14:tracePt t="6951" x="2217738" y="769938"/>
          <p14:tracePt t="6963" x="2232025" y="769938"/>
          <p14:tracePt t="6981" x="2255838" y="769938"/>
          <p14:tracePt t="6996" x="2278063" y="769938"/>
          <p14:tracePt t="7013" x="2308225" y="769938"/>
          <p14:tracePt t="7013" x="2332038" y="769938"/>
          <p14:tracePt t="7032" x="2346325" y="769938"/>
          <p14:tracePt t="7045" x="2422525" y="769938"/>
          <p14:tracePt t="7045" x="2446338" y="769938"/>
          <p14:tracePt t="7064" x="2522538" y="769938"/>
          <p14:tracePt t="7080" x="2628900" y="784225"/>
          <p14:tracePt t="7097" x="2727325" y="784225"/>
          <p14:tracePt t="7114" x="2803525" y="784225"/>
          <p14:tracePt t="7129" x="2827338" y="784225"/>
          <p14:tracePt t="7145" x="2835275" y="784225"/>
          <p14:tracePt t="7162" x="2841625" y="784225"/>
          <p14:tracePt t="7183" x="2857500" y="784225"/>
          <p14:tracePt t="7199" x="2873375" y="784225"/>
          <p14:tracePt t="7212" x="2925763" y="784225"/>
          <p14:tracePt t="7231" x="2963863" y="784225"/>
          <p14:tracePt t="7246" x="2987675" y="784225"/>
          <p14:tracePt t="7263" x="2994025" y="784225"/>
          <p14:tracePt t="7280" x="3025775" y="784225"/>
          <p14:tracePt t="7297" x="3063875" y="777875"/>
          <p14:tracePt t="7314" x="3116263" y="769938"/>
          <p14:tracePt t="7330" x="3178175" y="754063"/>
          <p14:tracePt t="7346" x="3216275" y="746125"/>
          <p14:tracePt t="7363" x="3238500" y="746125"/>
          <p14:tracePt t="7380" x="3268663" y="739775"/>
          <p14:tracePt t="7396" x="3306763" y="739775"/>
          <p14:tracePt t="7414" x="3360738" y="739775"/>
          <p14:tracePt t="7430" x="3413125" y="739775"/>
          <p14:tracePt t="7447" x="3459163" y="739775"/>
          <p14:tracePt t="7464" x="3467100" y="731838"/>
          <p14:tracePt t="7480" x="3482975" y="731838"/>
          <p14:tracePt t="8112" x="3497263" y="731838"/>
          <p14:tracePt t="8119" x="3513138" y="731838"/>
          <p14:tracePt t="8129" x="3565525" y="731838"/>
          <p14:tracePt t="8145" x="3635375" y="731838"/>
          <p14:tracePt t="8164" x="3717925" y="731838"/>
          <p14:tracePt t="8180" x="3771900" y="715963"/>
          <p14:tracePt t="8197" x="3848100" y="715963"/>
          <p14:tracePt t="8213" x="3908425" y="715963"/>
          <p14:tracePt t="8229" x="3954463" y="715963"/>
          <p14:tracePt t="8229" x="3970338" y="715963"/>
          <p14:tracePt t="8248" x="3984625" y="715963"/>
          <p14:tracePt t="8261" x="4076700" y="715963"/>
          <p14:tracePt t="8280" x="4152900" y="701675"/>
          <p14:tracePt t="8297" x="4229100" y="677863"/>
          <p14:tracePt t="8313" x="4251325" y="677863"/>
          <p14:tracePt t="8329" x="4267200" y="677863"/>
          <p14:tracePt t="9015" x="4275138" y="677863"/>
          <p14:tracePt t="9063" x="4283075" y="677863"/>
          <p14:tracePt t="9071" x="4297363" y="669925"/>
          <p14:tracePt t="9087" x="4313238" y="669925"/>
          <p14:tracePt t="9096" x="4381500" y="669925"/>
          <p14:tracePt t="9112" x="4479925" y="663575"/>
          <p14:tracePt t="9129" x="4549775" y="655638"/>
          <p14:tracePt t="9145" x="4618038" y="655638"/>
          <p14:tracePt t="9161" x="4632325" y="655638"/>
          <p14:tracePt t="9178" x="4648200" y="639763"/>
          <p14:tracePt t="9195" x="4656138" y="639763"/>
          <p14:tracePt t="9210" x="4694238" y="639763"/>
          <p14:tracePt t="9228" x="4740275" y="639763"/>
          <p14:tracePt t="9245" x="4792663" y="639763"/>
          <p14:tracePt t="9261" x="4846638" y="631825"/>
          <p14:tracePt t="9278" x="4899025" y="631825"/>
          <p14:tracePt t="9295" x="4960938" y="625475"/>
          <p14:tracePt t="9295" x="4991100" y="625475"/>
          <p14:tracePt t="9312" x="5037138" y="625475"/>
          <p14:tracePt t="9328" x="5051425" y="617538"/>
          <p14:tracePt t="9344" x="5075238" y="617538"/>
          <p14:tracePt t="9361" x="5097463" y="617538"/>
          <p14:tracePt t="9378" x="5189538" y="593725"/>
          <p14:tracePt t="9394" x="5349875" y="593725"/>
          <p14:tracePt t="9411" x="5508625" y="593725"/>
          <p14:tracePt t="9428" x="5600700" y="593725"/>
          <p14:tracePt t="9444" x="5638800" y="593725"/>
          <p14:tracePt t="9460" x="5646738" y="593725"/>
          <p14:tracePt t="10366" x="5638800" y="593725"/>
          <p14:tracePt t="10783" x="5616575" y="593725"/>
          <p14:tracePt t="10792" x="5592763" y="601663"/>
          <p14:tracePt t="10799" x="5546725" y="625475"/>
          <p14:tracePt t="10809" x="5440363" y="669925"/>
          <p14:tracePt t="10826" x="5318125" y="715963"/>
          <p14:tracePt t="10843" x="5159375" y="815975"/>
          <p14:tracePt t="10860" x="5021263" y="892175"/>
          <p14:tracePt t="10876" x="4876800" y="960438"/>
          <p14:tracePt t="10893" x="4762500" y="1006475"/>
          <p14:tracePt t="10909" x="4664075" y="1036638"/>
          <p14:tracePt t="10926" x="4549775" y="1058863"/>
          <p14:tracePt t="10926" x="4487863" y="1082675"/>
          <p14:tracePt t="10944" x="4351338" y="1112838"/>
          <p14:tracePt t="10960" x="4183063" y="1135063"/>
          <p14:tracePt t="10978" x="3992563" y="1173163"/>
          <p14:tracePt t="10993" x="3794125" y="1203325"/>
          <p14:tracePt t="11009" x="3589338" y="1227138"/>
          <p14:tracePt t="11027" x="3390900" y="1249363"/>
          <p14:tracePt t="11043" x="3230563" y="1273175"/>
          <p14:tracePt t="11058" x="3078163" y="1287463"/>
          <p14:tracePt t="11075" x="2933700" y="1311275"/>
          <p14:tracePt t="11091" x="2789238" y="1333500"/>
          <p14:tracePt t="11108" x="2620963" y="1379538"/>
          <p14:tracePt t="11126" x="2446338" y="1409700"/>
          <p14:tracePt t="11126" x="2378075" y="1409700"/>
          <p14:tracePt t="11144" x="2301875" y="1425575"/>
          <p14:tracePt t="11159" x="2117725" y="1431925"/>
          <p14:tracePt t="11176" x="2003425" y="1431925"/>
          <p14:tracePt t="11193" x="1912938" y="1431925"/>
          <p14:tracePt t="11209" x="1836738" y="1447800"/>
          <p14:tracePt t="11225" x="1806575" y="1455738"/>
          <p14:tracePt t="11242" x="1790700" y="1463675"/>
          <p14:tracePt t="11259" x="1774825" y="1463675"/>
          <p14:tracePt t="11275" x="1768475" y="1463675"/>
          <p14:tracePt t="11292" x="1768475" y="1470025"/>
          <p14:tracePt t="11308" x="1760538" y="1477963"/>
          <p14:tracePt t="11327" x="1744663" y="1477963"/>
          <p14:tracePt t="11375" x="1736725" y="1477963"/>
          <p14:tracePt t="11392" x="1730375" y="1477963"/>
          <p14:tracePt t="11399" x="1714500" y="1477963"/>
          <p14:tracePt t="11409" x="1698625" y="1477963"/>
          <p14:tracePt t="11425" x="1684338" y="1485900"/>
          <p14:tracePt t="11442" x="1668463" y="1493838"/>
          <p14:tracePt t="11459" x="1622425" y="1493838"/>
          <p14:tracePt t="11477" x="1516063" y="1493838"/>
          <p14:tracePt t="11492" x="1341438" y="1493838"/>
          <p14:tracePt t="11509" x="1189038" y="1493838"/>
          <p14:tracePt t="11509" x="1127125" y="1493838"/>
          <p14:tracePt t="11527" x="1058863" y="1493838"/>
          <p14:tracePt t="11547" x="1044575" y="1493838"/>
          <p14:tracePt t="11547" x="1036638" y="1493838"/>
          <p14:tracePt t="11560" x="1028700" y="1493838"/>
          <p14:tracePt t="11679" x="1020763" y="1493838"/>
          <p14:tracePt t="11695" x="1028700" y="1493838"/>
          <p14:tracePt t="12239" x="1036638" y="1493838"/>
          <p14:tracePt t="12255" x="1044575" y="1493838"/>
          <p14:tracePt t="12263" x="1058863" y="1493838"/>
          <p14:tracePt t="12275" x="1089025" y="1485900"/>
          <p14:tracePt t="12290" x="1135063" y="1477963"/>
          <p14:tracePt t="12307" x="1203325" y="1477963"/>
          <p14:tracePt t="12325" x="1303338" y="1455738"/>
          <p14:tracePt t="12341" x="1363663" y="1447800"/>
          <p14:tracePt t="12358" x="1393825" y="1439863"/>
          <p14:tracePt t="12375" x="1401763" y="1431925"/>
          <p14:tracePt t="12390" x="1409700" y="1425575"/>
          <p14:tracePt t="12431" x="1417638" y="1409700"/>
          <p14:tracePt t="12447" x="1431925" y="1393825"/>
          <p14:tracePt t="12455" x="1439863" y="1387475"/>
          <p14:tracePt t="12463" x="1463675" y="1371600"/>
          <p14:tracePt t="12474" x="1485900" y="1341438"/>
          <p14:tracePt t="12491" x="1524000" y="1311275"/>
          <p14:tracePt t="12508" x="1546225" y="1295400"/>
          <p14:tracePt t="12525" x="1554163" y="1287463"/>
          <p14:tracePt t="12551" x="1554163" y="1279525"/>
          <p14:tracePt t="12566" x="1554163" y="1273175"/>
          <p14:tracePt t="12575" x="1554163" y="1265238"/>
          <p14:tracePt t="12589" x="1554163" y="1241425"/>
          <p14:tracePt t="12589" x="1554163" y="1235075"/>
          <p14:tracePt t="12607" x="1546225" y="1235075"/>
          <p14:tracePt t="12624" x="1546225" y="1227138"/>
          <p14:tracePt t="12641" x="1539875" y="1227138"/>
          <p14:tracePt t="12663" x="1524000" y="1219200"/>
          <p14:tracePt t="12674" x="1477963" y="1189038"/>
          <p14:tracePt t="12691" x="1447800" y="1173163"/>
          <p14:tracePt t="12708" x="1431925" y="1165225"/>
          <p14:tracePt t="12724" x="1401763" y="1158875"/>
          <p14:tracePt t="12741" x="1379538" y="1150938"/>
          <p14:tracePt t="12757" x="1341438" y="1150938"/>
          <p14:tracePt t="12774" x="1317625" y="1135063"/>
          <p14:tracePt t="12774" x="1303338" y="1135063"/>
          <p14:tracePt t="12792" x="1273175" y="1135063"/>
          <p14:tracePt t="12808" x="1241425" y="1135063"/>
          <p14:tracePt t="12825" x="1189038" y="1135063"/>
          <p14:tracePt t="12842" x="1135063" y="1135063"/>
          <p14:tracePt t="12857" x="1096963" y="1135063"/>
          <p14:tracePt t="12875" x="1066800" y="1135063"/>
          <p14:tracePt t="12890" x="1036638" y="1135063"/>
          <p14:tracePt t="12907" x="1006475" y="1135063"/>
          <p14:tracePt t="12924" x="998538" y="1143000"/>
          <p14:tracePt t="12940" x="982663" y="1150938"/>
          <p14:tracePt t="12957" x="952500" y="1173163"/>
          <p14:tracePt t="12974" x="936625" y="1196975"/>
          <p14:tracePt t="12974" x="922338" y="1203325"/>
          <p14:tracePt t="12992" x="922338" y="1241425"/>
          <p14:tracePt t="13007" x="906463" y="1295400"/>
          <p14:tracePt t="13025" x="906463" y="1325563"/>
          <p14:tracePt t="13042" x="906463" y="1363663"/>
          <p14:tracePt t="13057" x="906463" y="1387475"/>
          <p14:tracePt t="13074" x="914400" y="1417638"/>
          <p14:tracePt t="13090" x="952500" y="1447800"/>
          <p14:tracePt t="13107" x="998538" y="1463675"/>
          <p14:tracePt t="13124" x="1066800" y="1508125"/>
          <p14:tracePt t="13141" x="1120775" y="1508125"/>
          <p14:tracePt t="13156" x="1158875" y="1524000"/>
          <p14:tracePt t="13174" x="1189038" y="1524000"/>
          <p14:tracePt t="13189" x="1211263" y="1524000"/>
          <p14:tracePt t="13189" x="1227138" y="1524000"/>
          <p14:tracePt t="13207" x="1235075" y="1524000"/>
          <p14:tracePt t="13222" x="1273175" y="1524000"/>
          <p14:tracePt t="13240" x="1295400" y="1508125"/>
          <p14:tracePt t="13240" x="1333500" y="1493838"/>
          <p14:tracePt t="13256" x="1401763" y="1463675"/>
          <p14:tracePt t="13273" x="1477963" y="1439863"/>
          <p14:tracePt t="13289" x="1531938" y="1417638"/>
          <p14:tracePt t="13306" x="1539875" y="1401763"/>
          <p14:tracePt t="13322" x="1554163" y="1401763"/>
          <p14:tracePt t="13864" x="1584325" y="1401763"/>
          <p14:tracePt t="13872" x="1630363" y="1401763"/>
          <p14:tracePt t="13879" x="1684338" y="1401763"/>
          <p14:tracePt t="13890" x="1782763" y="1401763"/>
          <p14:tracePt t="13906" x="1905000" y="1401763"/>
          <p14:tracePt t="13922" x="2049463" y="1401763"/>
          <p14:tracePt t="13939" x="2209800" y="1401763"/>
          <p14:tracePt t="13956" x="2354263" y="1401763"/>
          <p14:tracePt t="13973" x="2476500" y="1401763"/>
          <p14:tracePt t="13973" x="2536825" y="1401763"/>
          <p14:tracePt t="13993" x="2606675" y="1401763"/>
          <p14:tracePt t="14006" x="2751138" y="1401763"/>
          <p14:tracePt t="14006" x="2841625" y="1401763"/>
          <p14:tracePt t="14024" x="3032125" y="1401763"/>
          <p14:tracePt t="14040" x="3222625" y="1401763"/>
          <p14:tracePt t="14057" x="3390900" y="1401763"/>
          <p14:tracePt t="14074" x="3535363" y="1417638"/>
          <p14:tracePt t="14089" x="3657600" y="1439863"/>
          <p14:tracePt t="14106" x="3756025" y="1463675"/>
          <p14:tracePt t="14123" x="3894138" y="1493838"/>
          <p14:tracePt t="14139" x="4054475" y="1508125"/>
          <p14:tracePt t="14156" x="4259263" y="1546225"/>
          <p14:tracePt t="14173" x="4449763" y="1546225"/>
          <p14:tracePt t="14189" x="4594225" y="1546225"/>
          <p14:tracePt t="14189" x="4640263" y="1546225"/>
          <p14:tracePt t="14208" x="4678363" y="1546225"/>
          <p14:tracePt t="14222" x="4724400" y="1546225"/>
          <p14:tracePt t="14240" x="4754563" y="1546225"/>
          <p14:tracePt t="14257" x="4830763" y="1562100"/>
          <p14:tracePt t="14273" x="4884738" y="1570038"/>
          <p14:tracePt t="14289" x="4930775" y="1570038"/>
          <p14:tracePt t="14306" x="4960938" y="1577975"/>
          <p14:tracePt t="14323" x="5021263" y="1600200"/>
          <p14:tracePt t="14339" x="5097463" y="1600200"/>
          <p14:tracePt t="14357" x="5203825" y="1622425"/>
          <p14:tracePt t="14372" x="5318125" y="1630363"/>
          <p14:tracePt t="14389" x="5394325" y="1630363"/>
          <p14:tracePt t="14405" x="5418138" y="1630363"/>
          <p14:tracePt t="14422" x="5432425" y="1638300"/>
          <p14:tracePt t="14438" x="5448300" y="1638300"/>
          <p14:tracePt t="14456" x="5464175" y="1646238"/>
          <p14:tracePt t="14473" x="5516563" y="1660525"/>
          <p14:tracePt t="14491" x="5584825" y="1676400"/>
          <p14:tracePt t="14506" x="5654675" y="1684338"/>
          <p14:tracePt t="14523" x="5699125" y="1684338"/>
          <p14:tracePt t="14539" x="5753100" y="1692275"/>
          <p14:tracePt t="14557" x="5799138" y="1698625"/>
          <p14:tracePt t="14573" x="5867400" y="1714500"/>
          <p14:tracePt t="14589" x="5927725" y="1714500"/>
          <p14:tracePt t="14606" x="5959475" y="1714500"/>
          <p14:tracePt t="14622" x="5965825" y="1714500"/>
          <p14:tracePt t="14711" x="5973763" y="1714500"/>
          <p14:tracePt t="15199" x="5989638" y="1714500"/>
          <p14:tracePt t="15255" x="5997575" y="1714500"/>
          <p14:tracePt t="15287" x="6003925" y="1714500"/>
          <p14:tracePt t="15295" x="6019800" y="1714500"/>
          <p14:tracePt t="15305" x="6035675" y="1714500"/>
          <p14:tracePt t="15322" x="6042025" y="1714500"/>
          <p14:tracePt t="15338" x="6057900" y="1714500"/>
          <p14:tracePt t="15355" x="6073775" y="1722438"/>
          <p14:tracePt t="15370" x="6103938" y="1722438"/>
          <p14:tracePt t="15388" x="6210300" y="1722438"/>
          <p14:tracePt t="15405" x="6392863" y="1722438"/>
          <p14:tracePt t="15421" x="6591300" y="1722438"/>
          <p14:tracePt t="15421" x="6667500" y="1722438"/>
          <p14:tracePt t="15440" x="6697663" y="1722438"/>
          <p14:tracePt t="16346" x="6705600" y="1722438"/>
          <p14:tracePt t="16791" x="6713538" y="1722438"/>
          <p14:tracePt t="16807" x="6721475" y="1722438"/>
          <p14:tracePt t="16816" x="6727825" y="1722438"/>
          <p14:tracePt t="16823" x="6735763" y="1722438"/>
          <p14:tracePt t="16837" x="6743700" y="1722438"/>
          <p14:tracePt t="16853" x="6751638" y="1722438"/>
          <p14:tracePt t="19559" x="6759575" y="1722438"/>
          <p14:tracePt t="19567" x="6765925" y="1722438"/>
          <p14:tracePt t="19575" x="6773863" y="1722438"/>
          <p14:tracePt t="19591" x="6781800" y="1722438"/>
          <p14:tracePt t="19600" x="6804025" y="1722438"/>
          <p14:tracePt t="19617" x="6842125" y="1722438"/>
          <p14:tracePt t="19634" x="6896100" y="1722438"/>
          <p14:tracePt t="19650" x="6950075" y="1722438"/>
          <p14:tracePt t="19667" x="6972300" y="1722438"/>
          <p14:tracePt t="19684" x="6988175" y="1722438"/>
          <p14:tracePt t="19701" x="7032625" y="1722438"/>
          <p14:tracePt t="19717" x="7154863" y="1722438"/>
          <p14:tracePt t="19734" x="7323138" y="1722438"/>
          <p14:tracePt t="19750" x="7475538" y="1722438"/>
          <p14:tracePt t="19768" x="7497763" y="1714500"/>
          <p14:tracePt t="19783" x="7505700" y="1714500"/>
          <p14:tracePt t="19855" x="7513638" y="1714500"/>
          <p14:tracePt t="19863" x="7521575" y="1714500"/>
          <p14:tracePt t="19871" x="7535863" y="1714500"/>
          <p14:tracePt t="20779" x="7551738" y="1714500"/>
          <p14:tracePt t="20863" x="7566025" y="1714500"/>
          <p14:tracePt t="20871" x="7589838" y="1714500"/>
          <p14:tracePt t="20881" x="7635875" y="1714500"/>
          <p14:tracePt t="20899" x="7650163" y="1714500"/>
          <p14:tracePt t="20915" x="7666038" y="1714500"/>
          <p14:tracePt t="21007" x="7673975" y="1714500"/>
          <p14:tracePt t="21032" x="7680325" y="1714500"/>
          <p14:tracePt t="21039" x="7688263" y="1714500"/>
          <p14:tracePt t="21048" x="7718425" y="1714500"/>
          <p14:tracePt t="21065" x="7734300" y="1714500"/>
          <p14:tracePt t="21082" x="7742238" y="1714500"/>
          <p14:tracePt t="21135" x="7750175" y="1722438"/>
          <p14:tracePt t="21143" x="7764463" y="1722438"/>
          <p14:tracePt t="21151" x="7780338" y="1722438"/>
          <p14:tracePt t="21165" x="7802563" y="1730375"/>
          <p14:tracePt t="21183" x="7826375" y="1730375"/>
          <p14:tracePt t="21823" x="7848600" y="1730375"/>
          <p14:tracePt t="21831" x="7878763" y="1730375"/>
          <p14:tracePt t="21839" x="7908925" y="1722438"/>
          <p14:tracePt t="21849" x="7954963" y="1714500"/>
          <p14:tracePt t="21866" x="8008938" y="1714500"/>
          <p14:tracePt t="21882" x="8069263" y="1714500"/>
          <p14:tracePt t="21898" x="8145463" y="1714500"/>
          <p14:tracePt t="21915" x="8175625" y="1698625"/>
          <p14:tracePt t="21932" x="8207375" y="1698625"/>
          <p14:tracePt t="21948" x="8259763" y="1698625"/>
          <p14:tracePt t="21965" x="8328025" y="1698625"/>
          <p14:tracePt t="21981" x="8359775" y="1698625"/>
          <p14:tracePt t="21997" x="8374063" y="1698625"/>
          <p14:tracePt t="22016" x="8382000" y="1698625"/>
          <p14:tracePt t="22055" x="8397875" y="1698625"/>
          <p14:tracePt t="22064" x="8412163" y="1698625"/>
          <p14:tracePt t="22071" x="8435975" y="1698625"/>
          <p14:tracePt t="22081" x="8466138" y="1698625"/>
          <p14:tracePt t="22098" x="8450263" y="1698625"/>
          <p14:tracePt t="22695" x="8435975" y="1698625"/>
          <p14:tracePt t="22711" x="8420100" y="1698625"/>
          <p14:tracePt t="22728" x="8404225" y="1698625"/>
          <p14:tracePt t="22735" x="8397875" y="1698625"/>
          <p14:tracePt t="22746" x="8343900" y="1698625"/>
          <p14:tracePt t="22764" x="8297863" y="1722438"/>
          <p14:tracePt t="22780" x="8267700" y="1722438"/>
          <p14:tracePt t="22797" x="8259763" y="1730375"/>
          <p14:tracePt t="22813" x="8251825" y="1730375"/>
          <p14:tracePt t="22831" x="8237538" y="1730375"/>
          <p14:tracePt t="22848" x="8221663" y="1730375"/>
          <p14:tracePt t="22865" x="8183563" y="1744663"/>
          <p14:tracePt t="22881" x="8115300" y="1744663"/>
          <p14:tracePt t="22897" x="8047038" y="1752600"/>
          <p14:tracePt t="22914" x="7978775" y="1768475"/>
          <p14:tracePt t="22930" x="7924800" y="1768475"/>
          <p14:tracePt t="22947" x="7864475" y="1768475"/>
          <p14:tracePt t="22964" x="7826375" y="1768475"/>
          <p14:tracePt t="22980" x="7802563" y="1768475"/>
          <p14:tracePt t="22996" x="7794625" y="1768475"/>
          <p14:tracePt t="22996" x="7780338" y="1768475"/>
          <p14:tracePt t="23016" x="7756525" y="1768475"/>
          <p14:tracePt t="23030" x="7696200" y="1768475"/>
          <p14:tracePt t="23048" x="7650163" y="1768475"/>
          <p14:tracePt t="23065" x="7627938" y="1768475"/>
          <p14:tracePt t="23081" x="7604125" y="1768475"/>
          <p14:tracePt t="23097" x="7597775" y="1768475"/>
          <p14:tracePt t="23127" x="7589838" y="1768475"/>
          <p14:tracePt t="23135" x="7573963" y="1768475"/>
          <p14:tracePt t="23146" x="7551738" y="1768475"/>
          <p14:tracePt t="23163" x="7527925" y="1768475"/>
          <p14:tracePt t="23180" x="7527925" y="1760538"/>
          <p14:tracePt t="23196" x="7521575" y="1760538"/>
          <p14:tracePt t="23213" x="7521575" y="1752600"/>
          <p14:tracePt t="23511" x="7527925" y="1752600"/>
          <p14:tracePt t="23528" x="7535863" y="1752600"/>
          <p14:tracePt t="23544" x="7551738" y="1752600"/>
          <p14:tracePt t="23551" x="7559675" y="1752600"/>
          <p14:tracePt t="23563" x="7581900" y="1752600"/>
          <p14:tracePt t="23578" x="7604125" y="1752600"/>
          <p14:tracePt t="23596" x="7627938" y="1752600"/>
          <p14:tracePt t="23613" x="7650163" y="1752600"/>
          <p14:tracePt t="23629" x="7680325" y="1752600"/>
          <p14:tracePt t="23646" x="7718425" y="1752600"/>
          <p14:tracePt t="23646" x="7742238" y="1752600"/>
          <p14:tracePt t="23664" x="7788275" y="1752600"/>
          <p14:tracePt t="23680" x="7818438" y="1752600"/>
          <p14:tracePt t="23697" x="7848600" y="1752600"/>
          <p14:tracePt t="23714" x="7856538" y="1752600"/>
          <p14:tracePt t="26368" x="7856538" y="1760538"/>
          <p14:tracePt t="26631" x="7856538" y="1768475"/>
          <p14:tracePt t="26639" x="7856538" y="1774825"/>
          <p14:tracePt t="26647" x="7856538" y="1790700"/>
          <p14:tracePt t="26659" x="7856538" y="1820863"/>
          <p14:tracePt t="26676" x="7856538" y="1851025"/>
          <p14:tracePt t="26693" x="7856538" y="1889125"/>
          <p14:tracePt t="26710" x="7856538" y="1905000"/>
          <p14:tracePt t="26725" x="7856538" y="1935163"/>
          <p14:tracePt t="26744" x="7856538" y="1965325"/>
          <p14:tracePt t="26761" x="7848600" y="1981200"/>
          <p14:tracePt t="26777" x="7840663" y="1997075"/>
          <p14:tracePt t="26792" x="7826375" y="2049463"/>
          <p14:tracePt t="26810" x="7826375" y="2103438"/>
          <p14:tracePt t="26826" x="7826375" y="2141538"/>
          <p14:tracePt t="26843" x="7826375" y="2163763"/>
          <p14:tracePt t="26860" x="7826375" y="2187575"/>
          <p14:tracePt t="26876" x="7818438" y="2201863"/>
          <p14:tracePt t="26893" x="7810500" y="2217738"/>
          <p14:tracePt t="26910" x="7802563" y="2247900"/>
          <p14:tracePt t="26926" x="7794625" y="2270125"/>
          <p14:tracePt t="26926" x="7794625" y="2293938"/>
          <p14:tracePt t="26944" x="7794625" y="2316163"/>
          <p14:tracePt t="26960" x="7780338" y="2354263"/>
          <p14:tracePt t="26977" x="7780338" y="2408238"/>
          <p14:tracePt t="26993" x="7780338" y="2460625"/>
          <p14:tracePt t="27010" x="7772400" y="2484438"/>
          <p14:tracePt t="27025" x="7764463" y="2492375"/>
          <p14:tracePt t="27042" x="7764463" y="2476500"/>
          <p14:tracePt t="27303" x="7764463" y="2468563"/>
          <p14:tracePt t="27319" x="7764463" y="2460625"/>
          <p14:tracePt t="27327" x="7772400" y="2454275"/>
          <p14:tracePt t="27342" x="7772400" y="2446338"/>
          <p14:tracePt t="27415" x="7772400" y="2438400"/>
          <p14:tracePt t="27439" x="7772400" y="2430463"/>
          <p14:tracePt t="27447" x="7772400" y="2422525"/>
          <p14:tracePt t="27463" x="7772400" y="2416175"/>
          <p14:tracePt t="27487" x="7764463" y="2416175"/>
          <p14:tracePt t="27503" x="7756525" y="2408238"/>
          <p14:tracePt t="27512" x="7750175" y="2408238"/>
          <p14:tracePt t="27525" x="7742238" y="2408238"/>
          <p14:tracePt t="27543" x="7726363" y="2408238"/>
          <p14:tracePt t="27560" x="7718425" y="2400300"/>
          <p14:tracePt t="27576" x="7712075" y="2400300"/>
          <p14:tracePt t="27592" x="7704138" y="2400300"/>
          <p14:tracePt t="27639" x="7680325" y="2400300"/>
          <p14:tracePt t="27647" x="7680325" y="2408238"/>
          <p14:tracePt t="27658" x="7658100" y="2416175"/>
          <p14:tracePt t="27676" x="7635875" y="2438400"/>
          <p14:tracePt t="27692" x="7627938" y="2454275"/>
          <p14:tracePt t="27709" x="7627938" y="2476500"/>
          <p14:tracePt t="27725" x="7627938" y="2506663"/>
          <p14:tracePt t="27742" x="7627938" y="2522538"/>
          <p14:tracePt t="27759" x="7627938" y="2536825"/>
          <p14:tracePt t="27774" x="7627938" y="2544763"/>
          <p14:tracePt t="27791" x="7627938" y="2560638"/>
          <p14:tracePt t="27809" x="7627938" y="2574925"/>
          <p14:tracePt t="27826" x="7627938" y="2590800"/>
          <p14:tracePt t="27842" x="7627938" y="2620963"/>
          <p14:tracePt t="27857" x="7627938" y="2636838"/>
          <p14:tracePt t="27874" x="7627938" y="2644775"/>
          <p14:tracePt t="27891" x="7635875" y="2659063"/>
          <p14:tracePt t="27908" x="7642225" y="2667000"/>
          <p14:tracePt t="27924" x="7650163" y="2667000"/>
          <p14:tracePt t="27941" x="7666038" y="2667000"/>
          <p14:tracePt t="27959" x="7673975" y="2667000"/>
          <p14:tracePt t="27976" x="7688263" y="2667000"/>
          <p14:tracePt t="27993" x="7704138" y="2667000"/>
          <p14:tracePt t="28009" x="7718425" y="2667000"/>
          <p14:tracePt t="28025" x="7734300" y="2667000"/>
          <p14:tracePt t="28041" x="7750175" y="2667000"/>
          <p14:tracePt t="28057" x="7764463" y="2667000"/>
          <p14:tracePt t="28075" x="7794625" y="2667000"/>
          <p14:tracePt t="28092" x="7810500" y="2667000"/>
          <p14:tracePt t="28108" x="7826375" y="2659063"/>
          <p14:tracePt t="28126" x="7832725" y="2659063"/>
          <p14:tracePt t="28141" x="7840663" y="2659063"/>
          <p14:tracePt t="28158" x="7848600" y="2659063"/>
          <p14:tracePt t="28199" x="7840663" y="2659063"/>
          <p14:tracePt t="28719" x="7832725" y="2667000"/>
          <p14:tracePt t="28759" x="7832725" y="2682875"/>
          <p14:tracePt t="28775" x="7832725" y="2705100"/>
          <p14:tracePt t="28783" x="7832725" y="2720975"/>
          <p14:tracePt t="28792" x="7826375" y="2743200"/>
          <p14:tracePt t="28808" x="7818438" y="2781300"/>
          <p14:tracePt t="28826" x="7818438" y="2797175"/>
          <p14:tracePt t="28841" x="7810500" y="2827338"/>
          <p14:tracePt t="28857" x="7802563" y="2849563"/>
          <p14:tracePt t="28874" x="7794625" y="2857500"/>
          <p14:tracePt t="28891" x="7794625" y="2879725"/>
          <p14:tracePt t="28907" x="7794625" y="2895600"/>
          <p14:tracePt t="28924" x="7780338" y="2917825"/>
          <p14:tracePt t="28941" x="7772400" y="2941638"/>
          <p14:tracePt t="28957" x="7750175" y="2971800"/>
          <p14:tracePt t="28957" x="7742238" y="2987675"/>
          <p14:tracePt t="28976" x="7718425" y="3017838"/>
          <p14:tracePt t="28992" x="7696200" y="3048000"/>
          <p14:tracePt t="29008" x="7688263" y="3055938"/>
          <p14:tracePt t="29025" x="7688263" y="3063875"/>
          <p14:tracePt t="29041" x="7666038" y="3070225"/>
          <p14:tracePt t="29057" x="7620000" y="3078163"/>
          <p14:tracePt t="29075" x="7521575" y="3124200"/>
          <p14:tracePt t="29091" x="7437438" y="3162300"/>
          <p14:tracePt t="29107" x="7361238" y="3178175"/>
          <p14:tracePt t="29124" x="7337425" y="3184525"/>
          <p14:tracePt t="29140" x="7323138" y="3184525"/>
          <p14:tracePt t="29157" x="7299325" y="3184525"/>
          <p14:tracePt t="29173" x="7261225" y="3184525"/>
          <p14:tracePt t="29191" x="7231063" y="3184525"/>
          <p14:tracePt t="29208" x="7185025" y="3184525"/>
          <p14:tracePt t="29225" x="7140575" y="3184525"/>
          <p14:tracePt t="29241" x="7102475" y="3184525"/>
          <p14:tracePt t="29257" x="7094538" y="3184525"/>
          <p14:tracePt t="29273" x="7064375" y="3184525"/>
          <p14:tracePt t="29290" x="7018338" y="3170238"/>
          <p14:tracePt t="29307" x="6988175" y="3162300"/>
          <p14:tracePt t="29324" x="6964363" y="3162300"/>
          <p14:tracePt t="29340" x="6880225" y="3162300"/>
          <p14:tracePt t="29357" x="6727825" y="3162300"/>
          <p14:tracePt t="29357" x="6651625" y="3162300"/>
          <p14:tracePt t="29375" x="6599238" y="3162300"/>
          <p14:tracePt t="29389" x="6545263" y="3162300"/>
          <p14:tracePt t="29389" x="6523038" y="3154363"/>
          <p14:tracePt t="29408" x="6515100" y="3154363"/>
          <p14:tracePt t="29424" x="6499225" y="3146425"/>
          <p14:tracePt t="29440" x="6484938" y="3146425"/>
          <p14:tracePt t="29457" x="6469063" y="3140075"/>
          <p14:tracePt t="29474" x="6416675" y="3124200"/>
          <p14:tracePt t="29490" x="6384925" y="3124200"/>
          <p14:tracePt t="29507" x="6370638" y="3124200"/>
          <p14:tracePt t="29526" x="6362700" y="3116263"/>
          <p14:tracePt t="29541" x="6362700" y="3108325"/>
          <p14:tracePt t="29647" x="6370638" y="3101975"/>
          <p14:tracePt t="29831" x="6378575" y="3101975"/>
          <p14:tracePt t="29847" x="6384925" y="3101975"/>
          <p14:tracePt t="29856" x="6400800" y="3101975"/>
          <p14:tracePt t="29872" x="6408738" y="3101975"/>
          <p14:tracePt t="29879" x="6423025" y="3094038"/>
          <p14:tracePt t="29889" x="6454775" y="3094038"/>
          <p14:tracePt t="29907" x="6492875" y="3086100"/>
          <p14:tracePt t="29923" x="6523038" y="3086100"/>
          <p14:tracePt t="29940" x="6537325" y="3078163"/>
          <p14:tracePt t="29956" x="6553200" y="3078163"/>
          <p14:tracePt t="29974" x="6561138" y="3078163"/>
          <p14:tracePt t="29992" x="6569075" y="3078163"/>
          <p14:tracePt t="30007" x="6591300" y="3078163"/>
          <p14:tracePt t="30025" x="6629400" y="3078163"/>
          <p14:tracePt t="30040" x="6667500" y="3078163"/>
          <p14:tracePt t="30057" x="6683375" y="3078163"/>
          <p14:tracePt t="30074" x="6689725" y="3078163"/>
          <p14:tracePt t="30104" x="6705600" y="3070225"/>
          <p14:tracePt t="30119" x="6721475" y="3070225"/>
          <p14:tracePt t="30127" x="6727825" y="3063875"/>
          <p14:tracePt t="30159" x="6735763" y="3063875"/>
          <p14:tracePt t="30183" x="6743700" y="3063875"/>
          <p14:tracePt t="30207" x="6751638" y="3063875"/>
          <p14:tracePt t="30223" x="6759575" y="3063875"/>
          <p14:tracePt t="30655" x="6781800" y="3063875"/>
          <p14:tracePt t="30663" x="6797675" y="3063875"/>
          <p14:tracePt t="30673" x="6858000" y="3070225"/>
          <p14:tracePt t="30689" x="6950075" y="3078163"/>
          <p14:tracePt t="30706" x="7032625" y="3094038"/>
          <p14:tracePt t="30722" x="7102475" y="3101975"/>
          <p14:tracePt t="30739" x="7124700" y="3101975"/>
          <p14:tracePt t="30755" x="7132638" y="3101975"/>
          <p14:tracePt t="30771" x="7140575" y="3101975"/>
          <p14:tracePt t="30791" x="7154863" y="3101975"/>
          <p14:tracePt t="30805" x="7216775" y="3101975"/>
          <p14:tracePt t="30822" x="7299325" y="3124200"/>
          <p14:tracePt t="30822" x="7337425" y="3124200"/>
          <p14:tracePt t="30841" x="7361238" y="3124200"/>
          <p14:tracePt t="30856" x="7369175" y="3124200"/>
          <p14:tracePt t="30967" x="7375525" y="3124200"/>
          <p14:tracePt t="30975" x="7391400" y="3124200"/>
          <p14:tracePt t="30987" x="7413625" y="3132138"/>
          <p14:tracePt t="31006" x="7421563" y="3132138"/>
          <p14:tracePt t="31006" x="7429500" y="3132138"/>
          <p14:tracePt t="31023" x="7437438" y="3132138"/>
          <p14:tracePt t="31054" x="7437438" y="3124200"/>
          <p14:tracePt t="31062" x="7437438" y="3108325"/>
          <p14:tracePt t="31072" x="7437438" y="3078163"/>
          <p14:tracePt t="31089" x="7437438" y="3055938"/>
          <p14:tracePt t="31106" x="7437438" y="3032125"/>
          <p14:tracePt t="31123" x="7437438" y="3009900"/>
          <p14:tracePt t="31138" x="7437438" y="3001963"/>
          <p14:tracePt t="31167" x="7437438" y="2994025"/>
          <p14:tracePt t="31192" x="7437438" y="2987675"/>
          <p14:tracePt t="31207" x="7437438" y="2979738"/>
          <p14:tracePt t="31567" x="7437438" y="2963863"/>
          <p14:tracePt t="31575" x="7437438" y="2949575"/>
          <p14:tracePt t="31587" x="7437438" y="2911475"/>
          <p14:tracePt t="31605" x="7459663" y="2879725"/>
          <p14:tracePt t="31621" x="7475538" y="2827338"/>
          <p14:tracePt t="31638" x="7535863" y="2751138"/>
          <p14:tracePt t="31638" x="7566025" y="2720975"/>
          <p14:tracePt t="31656" x="7658100" y="2644775"/>
          <p14:tracePt t="31672" x="7718425" y="2613025"/>
          <p14:tracePt t="31688" x="7742238" y="2606675"/>
          <p14:tracePt t="31706" x="7750175" y="2606675"/>
          <p14:tracePt t="31807" x="7764463" y="2606675"/>
          <p14:tracePt t="31815" x="7772400" y="2613025"/>
          <p14:tracePt t="31822" x="7780338" y="2620963"/>
          <p14:tracePt t="31836" x="7788275" y="2628900"/>
          <p14:tracePt t="31854" x="7818438" y="2628900"/>
          <p14:tracePt t="32055" x="7864475" y="2636838"/>
          <p14:tracePt t="32063" x="7908925" y="2651125"/>
          <p14:tracePt t="32072" x="8008938" y="2651125"/>
          <p14:tracePt t="32088" x="8099425" y="2651125"/>
          <p14:tracePt t="32105" x="8137525" y="2651125"/>
          <p14:tracePt t="32122" x="8191500" y="2651125"/>
          <p14:tracePt t="32137" x="8199438" y="2651125"/>
          <p14:tracePt t="32153" x="8207375" y="2651125"/>
          <p14:tracePt t="32169" x="8213725" y="2651125"/>
          <p14:tracePt t="32215" x="8229600" y="2651125"/>
          <p14:tracePt t="32223" x="8251825" y="2659063"/>
          <p14:tracePt t="32236" x="8305800" y="2659063"/>
          <p14:tracePt t="32236" x="8321675" y="2667000"/>
          <p14:tracePt t="32256" x="8321675" y="2674938"/>
          <p14:tracePt t="32647" x="8305800" y="2682875"/>
          <p14:tracePt t="32679" x="8297863" y="2682875"/>
          <p14:tracePt t="32687" x="8289925" y="2689225"/>
          <p14:tracePt t="32695" x="8267700" y="2705100"/>
          <p14:tracePt t="32704" x="8213725" y="2735263"/>
          <p14:tracePt t="32721" x="8107363" y="2797175"/>
          <p14:tracePt t="32737" x="8023225" y="2879725"/>
          <p14:tracePt t="32754" x="7940675" y="2979738"/>
          <p14:tracePt t="32770" x="7878763" y="3048000"/>
          <p14:tracePt t="32786" x="7856538" y="3116263"/>
          <p14:tracePt t="32804" x="7840663" y="3178175"/>
          <p14:tracePt t="32820" x="7818438" y="3222625"/>
          <p14:tracePt t="32837" x="7802563" y="3268663"/>
          <p14:tracePt t="32854" x="7788275" y="3292475"/>
          <p14:tracePt t="32854" x="7780338" y="3298825"/>
          <p14:tracePt t="32872" x="7772400" y="3298825"/>
          <p14:tracePt t="32888" x="7750175" y="3298825"/>
          <p14:tracePt t="32888" x="7726363" y="3298825"/>
          <p14:tracePt t="32904" x="7696200" y="3298825"/>
          <p14:tracePt t="32921" x="7658100" y="3284538"/>
          <p14:tracePt t="32937" x="7635875" y="3260725"/>
          <p14:tracePt t="32954" x="7620000" y="3254375"/>
          <p14:tracePt t="32969" x="7612063" y="3254375"/>
          <p14:tracePt t="33023" x="7604125" y="3254375"/>
          <p14:tracePt t="33031" x="7581900" y="3230563"/>
          <p14:tracePt t="33039" x="7559675" y="3216275"/>
          <p14:tracePt t="33053" x="7483475" y="3154363"/>
          <p14:tracePt t="33070" x="7451725" y="3132138"/>
          <p14:tracePt t="33087" x="7445375" y="3116263"/>
          <p14:tracePt t="33103" x="7451725" y="3116263"/>
          <p14:tracePt t="34853" x="7451725" y="3108325"/>
          <p14:tracePt t="35495" x="7451725" y="3094038"/>
          <p14:tracePt t="35503" x="7451725" y="3078163"/>
          <p14:tracePt t="35516" x="7413625" y="3032125"/>
          <p14:tracePt t="35516" x="7369175" y="2979738"/>
          <p14:tracePt t="35537" x="7323138" y="2925763"/>
          <p14:tracePt t="35553" x="7285038" y="2873375"/>
          <p14:tracePt t="35568" x="7254875" y="2835275"/>
          <p14:tracePt t="35585" x="7231063" y="2797175"/>
          <p14:tracePt t="35601" x="7192963" y="2720975"/>
          <p14:tracePt t="35617" x="7140575" y="2598738"/>
          <p14:tracePt t="35634" x="7040563" y="2460625"/>
          <p14:tracePt t="35650" x="6942138" y="2346325"/>
          <p14:tracePt t="35667" x="6873875" y="2255838"/>
          <p14:tracePt t="35684" x="6827838" y="2171700"/>
          <p14:tracePt t="35700" x="6804025" y="2141538"/>
          <p14:tracePt t="35717" x="6781800" y="2117725"/>
          <p14:tracePt t="35717" x="6781800" y="2103438"/>
          <p14:tracePt t="35735" x="6765925" y="2095500"/>
          <p14:tracePt t="35749" x="6735763" y="2041525"/>
          <p14:tracePt t="35749" x="6727825" y="2035175"/>
          <p14:tracePt t="35768" x="6697663" y="1997075"/>
          <p14:tracePt t="35785" x="6683375" y="1965325"/>
          <p14:tracePt t="35801" x="6651625" y="1943100"/>
          <p14:tracePt t="35817" x="6613525" y="1920875"/>
          <p14:tracePt t="35834" x="6561138" y="1889125"/>
          <p14:tracePt t="35850" x="6523038" y="1851025"/>
          <p14:tracePt t="35867" x="6499225" y="1844675"/>
          <p14:tracePt t="35884" x="6469063" y="1820863"/>
          <p14:tracePt t="35900" x="6438900" y="1798638"/>
          <p14:tracePt t="35917" x="6400800" y="1774825"/>
          <p14:tracePt t="35934" x="6370638" y="1760538"/>
          <p14:tracePt t="35934" x="6316663" y="1736725"/>
          <p14:tracePt t="35952" x="6278563" y="1722438"/>
          <p14:tracePt t="35968" x="6226175" y="1692275"/>
          <p14:tracePt t="35984" x="6194425" y="1676400"/>
          <p14:tracePt t="36001" x="6172200" y="1654175"/>
          <p14:tracePt t="36017" x="6142038" y="1646238"/>
          <p14:tracePt t="36035" x="6142038" y="1638300"/>
          <p14:tracePt t="36050" x="6134100" y="1638300"/>
          <p14:tracePt t="36066" x="6126163" y="1638300"/>
          <p14:tracePt t="36135" x="6118225" y="1630363"/>
          <p14:tracePt t="36143" x="6103938" y="1622425"/>
          <p14:tracePt t="36151" x="6096000" y="1622425"/>
          <p14:tracePt t="36168" x="6103938" y="1616075"/>
          <p14:tracePt t="36383" x="6111875" y="1616075"/>
          <p14:tracePt t="36407" x="6118225" y="1616075"/>
          <p14:tracePt t="36416" x="6134100" y="1616075"/>
          <p14:tracePt t="36432" x="6156325" y="1616075"/>
          <p14:tracePt t="36439" x="6172200" y="1616075"/>
          <p14:tracePt t="36449" x="6194425" y="1616075"/>
          <p14:tracePt t="36466" x="6210300" y="1616075"/>
          <p14:tracePt t="36483" x="6226175" y="1616075"/>
          <p14:tracePt t="36499" x="6232525" y="1616075"/>
          <p14:tracePt t="36519" x="6256338" y="1616075"/>
          <p14:tracePt t="36519" x="6270625" y="1608138"/>
          <p14:tracePt t="36536" x="6308725" y="1608138"/>
          <p14:tracePt t="36553" x="6423025" y="1608138"/>
          <p14:tracePt t="36565" x="6499225" y="1608138"/>
          <p14:tracePt t="36565" x="6523038" y="1608138"/>
          <p14:tracePt t="36583" x="6537325" y="1608138"/>
          <p14:tracePt t="36598" x="6545263" y="1608138"/>
          <p14:tracePt t="36639" x="6553200" y="1608138"/>
          <p14:tracePt t="36647" x="6561138" y="1600200"/>
          <p14:tracePt t="36655" x="6575425" y="1600200"/>
          <p14:tracePt t="36666" x="6591300" y="1600200"/>
          <p14:tracePt t="36683" x="6599238" y="1592263"/>
          <p14:tracePt t="36703" x="6607175" y="1592263"/>
          <p14:tracePt t="36727" x="6613525" y="1592263"/>
          <p14:tracePt t="36735" x="6621463" y="1592263"/>
          <p14:tracePt t="36749" x="6637338" y="1592263"/>
          <p14:tracePt t="36765" x="6645275" y="1592263"/>
          <p14:tracePt t="37615" x="6651625" y="1592263"/>
          <p14:tracePt t="37623" x="6667500" y="1592263"/>
          <p14:tracePt t="37632" x="6721475" y="1592263"/>
          <p14:tracePt t="37649" x="6797675" y="1592263"/>
          <p14:tracePt t="37666" x="6842125" y="1592263"/>
          <p14:tracePt t="37682" x="6865938" y="1592263"/>
          <p14:tracePt t="37698" x="6880225" y="1592263"/>
          <p14:tracePt t="37714" x="6888163" y="1592263"/>
          <p14:tracePt t="37731" x="6918325" y="1592263"/>
          <p14:tracePt t="37749" x="7018338" y="1592263"/>
          <p14:tracePt t="37765" x="7154863" y="1592263"/>
          <p14:tracePt t="37783" x="7254875" y="1592263"/>
          <p14:tracePt t="37797" x="7277100" y="1592263"/>
          <p14:tracePt t="37813" x="7285038" y="1592263"/>
          <p14:tracePt t="37830" x="7299325" y="1592263"/>
          <p14:tracePt t="37903" x="7361238" y="1592263"/>
          <p14:tracePt t="37911" x="7413625" y="1592263"/>
          <p14:tracePt t="37919" x="7459663" y="1592263"/>
          <p14:tracePt t="37931" x="7475538" y="1592263"/>
          <p14:tracePt t="37948" x="7483475" y="1592263"/>
          <p14:tracePt t="38047" x="7489825" y="1592263"/>
          <p14:tracePt t="38183" x="7497763" y="1592263"/>
          <p14:tracePt t="38191" x="7513638" y="1592263"/>
          <p14:tracePt t="38271" x="7535863" y="1592263"/>
          <p14:tracePt t="38287" x="7581900" y="1592263"/>
          <p14:tracePt t="38295" x="7673975" y="1608138"/>
          <p14:tracePt t="38303" x="7734300" y="1622425"/>
          <p14:tracePt t="38314" x="7840663" y="1646238"/>
          <p14:tracePt t="38331" x="7848600" y="1646238"/>
          <p14:tracePt t="38347" x="7818438" y="1622425"/>
          <p14:tracePt t="38383" x="7788275" y="1600200"/>
          <p14:tracePt t="38391" x="7780338" y="1584325"/>
          <p14:tracePt t="38399" x="7764463" y="1584325"/>
          <p14:tracePt t="38536" x="7780338" y="1584325"/>
          <p14:tracePt t="39175" x="7788275" y="1584325"/>
          <p14:tracePt t="39183" x="7794625" y="1584325"/>
          <p14:tracePt t="39196" x="7810500" y="1584325"/>
          <p14:tracePt t="39213" x="7818438" y="1584325"/>
          <p14:tracePt t="39230" x="7826375" y="1584325"/>
          <p14:tracePt t="39246" x="7832725" y="1584325"/>
          <p14:tracePt t="39264" x="7856538" y="1584325"/>
          <p14:tracePt t="39281" x="7894638" y="1584325"/>
          <p14:tracePt t="39297" x="7916863" y="1584325"/>
          <p14:tracePt t="39313" x="7932738" y="1584325"/>
          <p14:tracePt t="39383" x="7940675" y="1584325"/>
          <p14:tracePt t="39391" x="7954963" y="1584325"/>
          <p14:tracePt t="39399" x="7978775" y="1584325"/>
          <p14:tracePt t="39413" x="7985125" y="1584325"/>
          <p14:tracePt t="39429" x="7993063" y="1584325"/>
          <p14:tracePt t="39455" x="8001000" y="1584325"/>
          <p14:tracePt t="39479" x="8008938" y="1584325"/>
          <p14:tracePt t="39496" x="8023225" y="1592263"/>
          <p14:tracePt t="39503" x="8023225" y="1600200"/>
          <p14:tracePt t="39513" x="8047038" y="1600200"/>
          <p14:tracePt t="39530" x="8085138" y="1608138"/>
          <p14:tracePt t="39547" x="8093075" y="1616075"/>
          <p14:tracePt t="39563" x="8099425" y="1616075"/>
          <p14:tracePt t="39639" x="8107363" y="1616075"/>
          <p14:tracePt t="39647" x="8123238" y="1616075"/>
          <p14:tracePt t="39663" x="8137525" y="1616075"/>
          <p14:tracePt t="39735" x="8153400" y="1630363"/>
          <p14:tracePt t="39743" x="8175625" y="1630363"/>
          <p14:tracePt t="39751" x="8207375" y="1630363"/>
          <p14:tracePt t="39762" x="8213725" y="1630363"/>
          <p14:tracePt t="39779" x="8229600" y="1630363"/>
          <p14:tracePt t="39855" x="8251825" y="1630363"/>
          <p14:tracePt t="39863" x="8283575" y="1630363"/>
          <p14:tracePt t="39879" x="8321675" y="1630363"/>
          <p14:tracePt t="39897" x="8335963" y="1630363"/>
          <p14:tracePt t="39991" x="8351838" y="1630363"/>
          <p14:tracePt t="39999" x="8374063" y="1630363"/>
          <p14:tracePt t="40012" x="8389938" y="1630363"/>
          <p14:tracePt t="40029" x="8397875" y="1630363"/>
          <p14:tracePt t="40087" x="8382000" y="1630363"/>
          <p14:tracePt t="40783" x="8359775" y="1630363"/>
          <p14:tracePt t="40791" x="8321675" y="1630363"/>
          <p14:tracePt t="40799" x="8237538" y="1630363"/>
          <p14:tracePt t="40811" x="8008938" y="1608138"/>
          <p14:tracePt t="40828" x="7620000" y="1562100"/>
          <p14:tracePt t="40828" x="7369175" y="1562100"/>
          <p14:tracePt t="40849" x="7162800" y="1562100"/>
          <p14:tracePt t="40861" x="6751638" y="1524000"/>
          <p14:tracePt t="40861" x="6575425" y="1501775"/>
          <p14:tracePt t="40880" x="6332538" y="1477963"/>
          <p14:tracePt t="40896" x="6103938" y="1439863"/>
          <p14:tracePt t="40913" x="5913438" y="1417638"/>
          <p14:tracePt t="40929" x="5646738" y="1387475"/>
          <p14:tracePt t="40945" x="5380038" y="1355725"/>
          <p14:tracePt t="40962" x="5113338" y="1325563"/>
          <p14:tracePt t="40978" x="4892675" y="1279525"/>
          <p14:tracePt t="40995" x="4762500" y="1273175"/>
          <p14:tracePt t="41013" x="4656138" y="1249363"/>
          <p14:tracePt t="41030" x="4594225" y="1241425"/>
          <p14:tracePt t="41030" x="4572000" y="1241425"/>
          <p14:tracePt t="41049" x="4533900" y="1235075"/>
          <p14:tracePt t="41062" x="4449763" y="1211263"/>
          <p14:tracePt t="41080" x="4229100" y="1158875"/>
          <p14:tracePt t="41097" x="4060825" y="1112838"/>
          <p14:tracePt t="41113" x="3940175" y="1058863"/>
          <p14:tracePt t="41130" x="3886200" y="1044575"/>
          <p14:tracePt t="41146" x="3848100" y="1028700"/>
          <p14:tracePt t="41162" x="3794125" y="1006475"/>
          <p14:tracePt t="41179" x="3725863" y="974725"/>
          <p14:tracePt t="41196" x="3641725" y="944563"/>
          <p14:tracePt t="41212" x="3603625" y="922338"/>
          <p14:tracePt t="41229" x="3573463" y="906463"/>
          <p14:tracePt t="41246" x="3513138" y="876300"/>
          <p14:tracePt t="41246" x="3459163" y="854075"/>
          <p14:tracePt t="41264" x="3406775" y="846138"/>
          <p14:tracePt t="41278" x="3322638" y="822325"/>
          <p14:tracePt t="41278" x="3276600" y="822325"/>
          <p14:tracePt t="41297" x="3208338" y="800100"/>
          <p14:tracePt t="41313" x="3154363" y="784225"/>
          <p14:tracePt t="41329" x="3078163" y="769938"/>
          <p14:tracePt t="41346" x="2994025" y="739775"/>
          <p14:tracePt t="41362" x="2933700" y="723900"/>
          <p14:tracePt t="41379" x="2903538" y="715963"/>
          <p14:tracePt t="41395" x="2879725" y="715963"/>
          <p14:tracePt t="41412" x="2879725" y="708025"/>
          <p14:tracePt t="41428" x="2879725" y="693738"/>
          <p14:tracePt t="41536" x="2879725" y="685800"/>
          <p14:tracePt t="41560" x="2887663" y="677863"/>
          <p14:tracePt t="41576" x="2887663" y="669925"/>
          <p14:tracePt t="41592" x="2895600" y="669925"/>
          <p14:tracePt t="41600" x="2895600" y="655638"/>
          <p14:tracePt t="41611" x="2903538" y="655638"/>
          <p14:tracePt t="41628" x="2903538" y="647700"/>
          <p14:tracePt t="41645" x="2911475" y="647700"/>
          <p14:tracePt t="41661" x="2911475" y="639763"/>
          <p14:tracePt t="41678" x="2933700" y="625475"/>
          <p14:tracePt t="41695" x="2941638" y="625475"/>
          <p14:tracePt t="41713" x="2949575" y="609600"/>
          <p14:tracePt t="41728" x="2949575" y="601663"/>
          <p14:tracePt t="41746" x="2955925" y="593725"/>
          <p14:tracePt t="41761" x="2963863" y="587375"/>
          <p14:tracePt t="41778" x="2971800" y="579438"/>
          <p14:tracePt t="41800" x="2979738" y="579438"/>
          <p14:tracePt t="41928" x="2979738" y="587375"/>
          <p14:tracePt t="41992" x="2979738" y="601663"/>
          <p14:tracePt t="42080" x="2987675" y="601663"/>
          <p14:tracePt t="42152" x="3001963" y="601663"/>
          <p14:tracePt t="42160" x="3009900" y="601663"/>
          <p14:tracePt t="42168" x="3025775" y="601663"/>
          <p14:tracePt t="42178" x="3040063" y="609600"/>
          <p14:tracePt t="42195" x="3048000" y="609600"/>
          <p14:tracePt t="42211" x="3055938" y="609600"/>
          <p14:tracePt t="42227" x="3070225" y="609600"/>
          <p14:tracePt t="42244" x="3078163" y="609600"/>
          <p14:tracePt t="42261" x="3101975" y="609600"/>
          <p14:tracePt t="42278" x="3116263" y="609600"/>
          <p14:tracePt t="42294" x="3124200" y="609600"/>
          <p14:tracePt t="42311" x="3132138" y="609600"/>
          <p14:tracePt t="42328" x="3154363" y="609600"/>
          <p14:tracePt t="42346" x="3170238" y="609600"/>
          <p14:tracePt t="43263" x="3154363" y="609600"/>
          <p14:tracePt t="43640" x="3146425" y="609600"/>
          <p14:tracePt t="43664" x="3140075" y="609600"/>
          <p14:tracePt t="43672" x="3132138" y="609600"/>
          <p14:tracePt t="43680" x="3124200" y="609600"/>
          <p14:tracePt t="43696" x="3116263" y="609600"/>
          <p14:tracePt t="43728" x="3108325" y="601663"/>
          <p14:tracePt t="43767" x="3094038" y="593725"/>
          <p14:tracePt t="43800" x="3086100" y="579438"/>
          <p14:tracePt t="43808" x="3078163" y="579438"/>
          <p14:tracePt t="43815" x="3078163" y="571500"/>
          <p14:tracePt t="43825" x="3078163" y="563563"/>
          <p14:tracePt t="44200" x="3086100" y="563563"/>
          <p14:tracePt t="44208" x="3094038" y="571500"/>
          <p14:tracePt t="44216" x="3101975" y="579438"/>
          <p14:tracePt t="44226" x="3124200" y="593725"/>
          <p14:tracePt t="44243" x="3140075" y="593725"/>
          <p14:tracePt t="44260" x="3154363" y="601663"/>
          <p14:tracePt t="44280" x="3162300" y="601663"/>
          <p14:tracePt t="44648" x="3178175" y="601663"/>
          <p14:tracePt t="44672" x="3192463" y="601663"/>
          <p14:tracePt t="44680" x="3222625" y="601663"/>
          <p14:tracePt t="44691" x="3284538" y="609600"/>
          <p14:tracePt t="44709" x="3368675" y="625475"/>
          <p14:tracePt t="44726" x="3475038" y="631825"/>
          <p14:tracePt t="44742" x="3559175" y="631825"/>
          <p14:tracePt t="44742" x="3581400" y="647700"/>
          <p14:tracePt t="44760" x="3597275" y="647700"/>
          <p14:tracePt t="44775" x="3611563" y="647700"/>
          <p14:tracePt t="44775" x="3619500" y="647700"/>
          <p14:tracePt t="44793" x="3649663" y="647700"/>
          <p14:tracePt t="44809" x="3733800" y="647700"/>
          <p14:tracePt t="44826" x="3870325" y="647700"/>
          <p14:tracePt t="44842" x="4022725" y="647700"/>
          <p14:tracePt t="44858" x="4160838" y="647700"/>
          <p14:tracePt t="44874" x="4198938" y="647700"/>
          <p14:tracePt t="44891" x="4206875" y="647700"/>
          <p14:tracePt t="44908" x="4213225" y="647700"/>
          <p14:tracePt t="44936" x="4229100" y="647700"/>
          <p14:tracePt t="44944" x="4283075" y="647700"/>
          <p14:tracePt t="44958" x="4435475" y="647700"/>
          <p14:tracePt t="44958" x="4525963" y="647700"/>
          <p14:tracePt t="44977" x="4602163" y="647700"/>
          <p14:tracePt t="44990" x="4702175" y="647700"/>
          <p14:tracePt t="45009" x="4716463" y="647700"/>
          <p14:tracePt t="45128" x="4732338" y="647700"/>
          <p14:tracePt t="45144" x="4746625" y="647700"/>
          <p14:tracePt t="45152" x="4778375" y="647700"/>
          <p14:tracePt t="45160" x="4792663" y="647700"/>
          <p14:tracePt t="45174" x="4816475" y="647700"/>
          <p14:tracePt t="45192" x="4822825" y="647700"/>
          <p14:tracePt t="45255" x="4838700" y="647700"/>
          <p14:tracePt t="45272" x="4846638" y="647700"/>
          <p14:tracePt t="45280" x="4860925" y="647700"/>
          <p14:tracePt t="45291" x="4876800" y="647700"/>
          <p14:tracePt t="45308" x="4884738" y="647700"/>
          <p14:tracePt t="45324" x="4899025" y="647700"/>
          <p14:tracePt t="45384" x="4906963" y="647700"/>
          <p14:tracePt t="45408" x="4930775" y="647700"/>
          <p14:tracePt t="45416" x="4937125" y="647700"/>
          <p14:tracePt t="45432" x="4945063" y="647700"/>
          <p14:tracePt t="45442" x="4960938" y="685800"/>
          <p14:tracePt t="45952" x="4983163" y="708025"/>
          <p14:tracePt t="45960" x="4999038" y="746125"/>
          <p14:tracePt t="45973" x="5029200" y="784225"/>
          <p14:tracePt t="45973" x="5037138" y="808038"/>
          <p14:tracePt t="45992" x="5045075" y="822325"/>
          <p14:tracePt t="46007" x="5075238" y="868363"/>
          <p14:tracePt t="46026" x="5113338" y="944563"/>
          <p14:tracePt t="46042" x="5197475" y="1050925"/>
          <p14:tracePt t="46058" x="5318125" y="1196975"/>
          <p14:tracePt t="46074" x="5426075" y="1311275"/>
          <p14:tracePt t="46091" x="5532438" y="1401763"/>
          <p14:tracePt t="46107" x="5630863" y="1508125"/>
          <p14:tracePt t="46124" x="5676900" y="1600200"/>
          <p14:tracePt t="46140" x="5715000" y="1660525"/>
          <p14:tracePt t="46157" x="5745163" y="1722438"/>
          <p14:tracePt t="46174" x="5753100" y="1782763"/>
          <p14:tracePt t="46191" x="5775325" y="1866900"/>
          <p14:tracePt t="46191" x="5783263" y="1935163"/>
          <p14:tracePt t="46209" x="5813425" y="2125663"/>
          <p14:tracePt t="46225" x="5897563" y="2339975"/>
          <p14:tracePt t="46242" x="5935663" y="2498725"/>
          <p14:tracePt t="46258" x="5943600" y="2568575"/>
          <p14:tracePt t="46275" x="5943600" y="2598738"/>
          <p14:tracePt t="46290" x="5943600" y="2620963"/>
          <p14:tracePt t="46307" x="5935663" y="2689225"/>
          <p14:tracePt t="46324" x="5927725" y="2781300"/>
          <p14:tracePt t="46340" x="5927725" y="2911475"/>
          <p14:tracePt t="46357" x="5927725" y="3055938"/>
          <p14:tracePt t="46374" x="5927725" y="3184525"/>
          <p14:tracePt t="46390" x="5927725" y="3260725"/>
          <p14:tracePt t="46390" x="5921375" y="3276600"/>
          <p14:tracePt t="46409" x="5905500" y="3314700"/>
          <p14:tracePt t="46423" x="5905500" y="3398838"/>
          <p14:tracePt t="46441" x="5905500" y="3475038"/>
          <p14:tracePt t="46458" x="5905500" y="3521075"/>
          <p14:tracePt t="46474" x="5905500" y="3551238"/>
          <p14:tracePt t="46490" x="5905500" y="3559175"/>
          <p14:tracePt t="46528" x="5905500" y="3565525"/>
          <p14:tracePt t="46542" x="5905500" y="3573463"/>
          <p14:tracePt t="46548" x="5913438" y="3589338"/>
          <p14:tracePt t="46556" x="5921375" y="3619500"/>
          <p14:tracePt t="46572" x="5927725" y="3641725"/>
          <p14:tracePt t="46589" x="5943600" y="3657600"/>
          <p14:tracePt t="46672" x="5943600" y="3679825"/>
          <p14:tracePt t="46680" x="5951538" y="3695700"/>
          <p14:tracePt t="46689" x="5959475" y="3711575"/>
          <p14:tracePt t="46706" x="5959475" y="3725863"/>
          <p14:tracePt t="46723" x="5959475" y="3741738"/>
          <p14:tracePt t="47088" x="5951538" y="3741738"/>
          <p14:tracePt t="47096" x="5935663" y="3749675"/>
          <p14:tracePt t="47106" x="5913438" y="3756025"/>
          <p14:tracePt t="47123" x="5883275" y="3756025"/>
          <p14:tracePt t="47139" x="5867400" y="3756025"/>
          <p14:tracePt t="47157" x="5859463" y="3763963"/>
          <p14:tracePt t="47173" x="5851525" y="3763963"/>
          <p14:tracePt t="47200" x="5845175" y="3763963"/>
          <p14:tracePt t="47216" x="5837238" y="3763963"/>
          <p14:tracePt t="47224" x="5829300" y="3763963"/>
          <p14:tracePt t="47240" x="5737225" y="3763963"/>
          <p14:tracePt t="47257" x="5668963" y="3763963"/>
          <p14:tracePt t="47273" x="5646738" y="3763963"/>
          <p14:tracePt t="47290" x="5638800" y="3763963"/>
          <p14:tracePt t="47432" x="5654675" y="3763963"/>
          <p14:tracePt t="47584" x="5668963" y="3763963"/>
          <p14:tracePt t="47600" x="5676900" y="3763963"/>
          <p14:tracePt t="47608" x="5684838" y="3763963"/>
          <p14:tracePt t="47622" x="5699125" y="3763963"/>
          <p14:tracePt t="47638" x="5707063" y="3763963"/>
          <p14:tracePt t="47656" x="5722938" y="3756025"/>
          <p14:tracePt t="47673" x="5730875" y="3749675"/>
          <p14:tracePt t="47689" x="5753100" y="3749675"/>
          <p14:tracePt t="47706" x="5783263" y="3749675"/>
          <p14:tracePt t="47723" x="5813425" y="3749675"/>
          <p14:tracePt t="47739" x="5851525" y="3749675"/>
          <p14:tracePt t="47756" x="5897563" y="3749675"/>
          <p14:tracePt t="47772" x="5913438" y="3749675"/>
          <p14:tracePt t="47788" x="5927725" y="3749675"/>
          <p14:tracePt t="47806" x="5951538" y="3733800"/>
          <p14:tracePt t="47823" x="5989638" y="3733800"/>
          <p14:tracePt t="47823" x="6003925" y="3733800"/>
          <p14:tracePt t="47840" x="6019800" y="3733800"/>
          <p14:tracePt t="47855" x="6073775" y="3733800"/>
          <p14:tracePt t="47873" x="6111875" y="3733800"/>
          <p14:tracePt t="47890" x="6142038" y="3733800"/>
          <p14:tracePt t="47906" x="6172200" y="3733800"/>
          <p14:tracePt t="47922" x="6202363" y="3733800"/>
          <p14:tracePt t="47939" x="6232525" y="3733800"/>
          <p14:tracePt t="47956" x="6270625" y="3733800"/>
          <p14:tracePt t="47972" x="6324600" y="3733800"/>
          <p14:tracePt t="47989" x="6354763" y="3733800"/>
          <p14:tracePt t="48005" x="6384925" y="3733800"/>
          <p14:tracePt t="48005" x="6408738" y="3733800"/>
          <p14:tracePt t="48024" x="6423025" y="3733800"/>
          <p14:tracePt t="48024" x="6438900" y="3733800"/>
          <p14:tracePt t="48041" x="6446838" y="3733800"/>
          <p14:tracePt t="48054" x="6454775" y="3733800"/>
          <p14:tracePt t="48480" x="6461125" y="3733800"/>
          <p14:tracePt t="48488" x="6477000" y="3733800"/>
          <p14:tracePt t="48504" x="6492875" y="3733800"/>
          <p14:tracePt t="48512" x="6523038" y="3741738"/>
          <p14:tracePt t="48522" x="6561138" y="3741738"/>
          <p14:tracePt t="48538" x="6583363" y="3749675"/>
          <p14:tracePt t="48556" x="6613525" y="3749675"/>
          <p14:tracePt t="48571" x="6645275" y="3763963"/>
          <p14:tracePt t="48587" x="6705600" y="3779838"/>
          <p14:tracePt t="48604" x="6751638" y="3779838"/>
          <p14:tracePt t="48621" x="6781800" y="3787775"/>
          <p14:tracePt t="48638" x="6804025" y="3787775"/>
          <p14:tracePt t="48655" x="6827838" y="3787775"/>
          <p14:tracePt t="48655" x="6827838" y="3794125"/>
          <p14:tracePt t="48673" x="6858000" y="3810000"/>
          <p14:tracePt t="48689" x="6904038" y="3817938"/>
          <p14:tracePt t="48706" x="6950075" y="3832225"/>
          <p14:tracePt t="48722" x="6988175" y="3832225"/>
          <p14:tracePt t="48738" x="7040563" y="3840163"/>
          <p14:tracePt t="48755" x="7056438" y="3848100"/>
          <p14:tracePt t="48771" x="7070725" y="3848100"/>
          <p14:tracePt t="48787" x="7108825" y="3848100"/>
          <p14:tracePt t="48805" x="7178675" y="3848100"/>
          <p14:tracePt t="48821" x="7239000" y="3848100"/>
          <p14:tracePt t="48838" x="7323138" y="3848100"/>
          <p14:tracePt t="48855" x="7391400" y="3848100"/>
          <p14:tracePt t="48855" x="7407275" y="3848100"/>
          <p14:tracePt t="48873" x="7429500" y="3848100"/>
          <p14:tracePt t="48887" x="7445375" y="3840163"/>
          <p14:tracePt t="48905" x="7475538" y="3840163"/>
          <p14:tracePt t="48922" x="7527925" y="3840163"/>
          <p14:tracePt t="48938" x="7604125" y="3832225"/>
          <p14:tracePt t="48955" x="7666038" y="3817938"/>
          <p14:tracePt t="48971" x="7704138" y="3817938"/>
          <p14:tracePt t="48987" x="7712075" y="3817938"/>
          <p14:tracePt t="49003" x="7718425" y="3817938"/>
          <p14:tracePt t="49020" x="7726363" y="3817938"/>
          <p14:tracePt t="49037" x="7756525" y="3817938"/>
          <p14:tracePt t="49037" x="7780338" y="3817938"/>
          <p14:tracePt t="49056" x="7794625" y="3817938"/>
          <p14:tracePt t="49070" x="7840663" y="3817938"/>
          <p14:tracePt t="49070" x="7856538" y="3817938"/>
          <p14:tracePt t="49089" x="7878763" y="3817938"/>
          <p14:tracePt t="49105" x="7908925" y="3817938"/>
          <p14:tracePt t="49121" x="7954963" y="3817938"/>
          <p14:tracePt t="49138" x="7985125" y="3817938"/>
          <p14:tracePt t="49154" x="7993063" y="3817938"/>
          <p14:tracePt t="49170" x="7993063" y="3810000"/>
          <p14:tracePt t="49192" x="7993063" y="3802063"/>
          <p14:tracePt t="49204" x="7993063" y="3794125"/>
          <p14:tracePt t="49288" x="8001000" y="3787775"/>
          <p14:tracePt t="49304" x="8008938" y="3787775"/>
          <p14:tracePt t="49312" x="8016875" y="3787775"/>
          <p14:tracePt t="49376" x="8008938" y="3787775"/>
          <p14:tracePt t="49480" x="7970838" y="3787775"/>
          <p14:tracePt t="49488" x="7932738" y="3787775"/>
          <p14:tracePt t="49503" x="7840663" y="3787775"/>
          <p14:tracePt t="49522" x="7802563" y="3787775"/>
          <p14:tracePt t="49538" x="7756525" y="3787775"/>
          <p14:tracePt t="49554" x="7718425" y="3787775"/>
          <p14:tracePt t="49570" x="7620000" y="3763963"/>
          <p14:tracePt t="49586" x="7475538" y="3749675"/>
          <p14:tracePt t="49603" x="7353300" y="3749675"/>
          <p14:tracePt t="49620" x="7246938" y="3749675"/>
          <p14:tracePt t="49637" x="7154863" y="3749675"/>
          <p14:tracePt t="49654" x="7086600" y="3749675"/>
          <p14:tracePt t="49670" x="7002463" y="3749675"/>
          <p14:tracePt t="49687" x="6926263" y="3749675"/>
          <p14:tracePt t="49687" x="6873875" y="3749675"/>
          <p14:tracePt t="49705" x="6781800" y="3749675"/>
          <p14:tracePt t="49721" x="6705600" y="3741738"/>
          <p14:tracePt t="49737" x="6651625" y="3725863"/>
          <p14:tracePt t="49754" x="6575425" y="3725863"/>
          <p14:tracePt t="49770" x="6537325" y="3725863"/>
          <p14:tracePt t="49787" x="6492875" y="3725863"/>
          <p14:tracePt t="49804" x="6461125" y="3725863"/>
          <p14:tracePt t="49820" x="6438900" y="3725863"/>
          <p14:tracePt t="49837" x="6423025" y="3725863"/>
          <p14:tracePt t="49853" x="6416675" y="3725863"/>
          <p14:tracePt t="49870" x="6400800" y="3725863"/>
          <p14:tracePt t="49886" x="6370638" y="3725863"/>
          <p14:tracePt t="49904" x="6354763" y="3725863"/>
          <p14:tracePt t="49920" x="6332538" y="3717925"/>
          <p14:tracePt t="49937" x="6340475" y="3717925"/>
          <p14:tracePt t="50096" x="6362700" y="3717925"/>
          <p14:tracePt t="50104" x="6400800" y="3717925"/>
          <p14:tracePt t="50119" x="6523038" y="3717925"/>
          <p14:tracePt t="50137" x="6599238" y="3717925"/>
          <p14:tracePt t="50154" x="6651625" y="3717925"/>
          <p14:tracePt t="50170" x="6713538" y="3717925"/>
          <p14:tracePt t="50186" x="6797675" y="3717925"/>
          <p14:tracePt t="50203" x="6888163" y="3717925"/>
          <p14:tracePt t="50219" x="6988175" y="3717925"/>
          <p14:tracePt t="50237" x="7070725" y="3717925"/>
          <p14:tracePt t="50254" x="7124700" y="3717925"/>
          <p14:tracePt t="50268" x="7162800" y="3733800"/>
          <p14:tracePt t="50285" x="7239000" y="3749675"/>
          <p14:tracePt t="50304" x="7307263" y="3771900"/>
          <p14:tracePt t="50321" x="7337425" y="3779838"/>
          <p14:tracePt t="50337" x="7361238" y="3779838"/>
          <p14:tracePt t="50353" x="7413625" y="3779838"/>
          <p14:tracePt t="50370" x="7527925" y="3779838"/>
          <p14:tracePt t="50386" x="7612063" y="3794125"/>
          <p14:tracePt t="50404" x="7627938" y="3802063"/>
          <p14:tracePt t="50419" x="7650163" y="3810000"/>
          <p14:tracePt t="50435" x="7658100" y="3810000"/>
          <p14:tracePt t="50464" x="7673975" y="3810000"/>
          <p14:tracePt t="50472" x="7688263" y="3810000"/>
          <p14:tracePt t="50485" x="7680325" y="3810000"/>
          <p14:tracePt t="50688" x="7673975" y="3810000"/>
          <p14:tracePt t="50760" x="7673975" y="3802063"/>
          <p14:tracePt t="50784" x="7666038" y="3802063"/>
          <p14:tracePt t="50832" x="7650163" y="3802063"/>
          <p14:tracePt t="50840" x="7635875" y="3802063"/>
          <p14:tracePt t="50851" x="7620000" y="3802063"/>
          <p14:tracePt t="50868" x="7589838" y="3802063"/>
          <p14:tracePt t="50886" x="7559675" y="3802063"/>
          <p14:tracePt t="50902" x="7445375" y="3763963"/>
          <p14:tracePt t="50902" x="7361238" y="3733800"/>
          <p14:tracePt t="50921" x="7162800" y="3679825"/>
          <p14:tracePt t="50938" x="6918325" y="3611563"/>
          <p14:tracePt t="50953" x="6727825" y="3573463"/>
          <p14:tracePt t="50970" x="6530975" y="3521075"/>
          <p14:tracePt t="50986" x="6332538" y="3451225"/>
          <p14:tracePt t="51003" x="6042025" y="3382963"/>
          <p14:tracePt t="51019" x="5745163" y="3284538"/>
          <p14:tracePt t="51037" x="5502275" y="3222625"/>
          <p14:tracePt t="51051" x="5273675" y="3116263"/>
          <p14:tracePt t="51068" x="5037138" y="3009900"/>
          <p14:tracePt t="51086" x="4892675" y="2955925"/>
          <p14:tracePt t="51102" x="4746625" y="2887663"/>
          <p14:tracePt t="51102" x="4664075" y="2879725"/>
          <p14:tracePt t="51120" x="4525963" y="2835275"/>
          <p14:tracePt t="51137" x="4419600" y="2827338"/>
          <p14:tracePt t="51153" x="4313238" y="2819400"/>
          <p14:tracePt t="51170" x="4152900" y="2789238"/>
          <p14:tracePt t="51187" x="3962400" y="2735263"/>
          <p14:tracePt t="51203" x="3802063" y="2689225"/>
          <p14:tracePt t="51219" x="3673475" y="2682875"/>
          <p14:tracePt t="51236" x="3589338" y="2644775"/>
          <p14:tracePt t="51252" x="3527425" y="2636838"/>
          <p14:tracePt t="51269" x="3521075" y="2636838"/>
          <p14:tracePt t="51296" x="3513138" y="2636838"/>
          <p14:tracePt t="51304" x="3505200" y="2644775"/>
          <p14:tracePt t="51318" x="3482975" y="2651125"/>
          <p14:tracePt t="51318" x="3451225" y="2674938"/>
          <p14:tracePt t="51337" x="3360738" y="2697163"/>
          <p14:tracePt t="51353" x="3238500" y="2697163"/>
          <p14:tracePt t="51369" x="3070225" y="2697163"/>
          <p14:tracePt t="51386" x="2925763" y="2697163"/>
          <p14:tracePt t="51402" x="2849563" y="2697163"/>
          <p14:tracePt t="51419" x="2835275" y="2697163"/>
          <p14:tracePt t="51435" x="2827338" y="2697163"/>
          <p14:tracePt t="51472" x="2819400" y="2697163"/>
          <p14:tracePt t="51480" x="2765425" y="2713038"/>
          <p14:tracePt t="51488" x="2720975" y="2720975"/>
          <p14:tracePt t="51501" x="2574925" y="2743200"/>
          <p14:tracePt t="51501" x="2522538" y="2759075"/>
          <p14:tracePt t="51521" x="2476500" y="2765425"/>
          <p14:tracePt t="51534" x="2438400" y="2765425"/>
          <p14:tracePt t="51556" x="2446338" y="2765425"/>
          <p14:tracePt t="51696" x="2468563" y="2765425"/>
          <p14:tracePt t="51704" x="2484438" y="2765425"/>
          <p14:tracePt t="51717" x="2514600" y="2765425"/>
          <p14:tracePt t="51717" x="2552700" y="2765425"/>
          <p14:tracePt t="51737" x="2574925" y="2765425"/>
          <p14:tracePt t="51751" x="2720975" y="2765425"/>
          <p14:tracePt t="51769" x="2857500" y="2765425"/>
          <p14:tracePt t="51786" x="2971800" y="2765425"/>
          <p14:tracePt t="51802" x="3040063" y="2765425"/>
          <p14:tracePt t="51818" x="3063875" y="2765425"/>
          <p14:tracePt t="51835" x="3063875" y="2759075"/>
          <p14:tracePt t="51856" x="3070225" y="2759075"/>
          <p14:tracePt t="51867" x="3086100" y="2759075"/>
          <p14:tracePt t="51885" x="3170238" y="2759075"/>
          <p14:tracePt t="51901" x="3292475" y="2759075"/>
          <p14:tracePt t="51918" x="3375025" y="2759075"/>
          <p14:tracePt t="51935" x="3390900" y="2759075"/>
          <p14:tracePt t="51952" x="3398838" y="2751138"/>
          <p14:tracePt t="52024" x="3382963" y="2751138"/>
          <p14:tracePt t="52352" x="3375025" y="2751138"/>
          <p14:tracePt t="52472" x="3360738" y="2751138"/>
          <p14:tracePt t="52584" x="3352800" y="2751138"/>
          <p14:tracePt t="52864" x="3344863" y="2751138"/>
          <p14:tracePt t="52888" x="3330575" y="2751138"/>
          <p14:tracePt t="52904" x="3322638" y="2743200"/>
          <p14:tracePt t="52912" x="3322638" y="2735263"/>
          <p14:tracePt t="52928" x="3314700" y="2735263"/>
          <p14:tracePt t="52936" x="3306763" y="2720975"/>
          <p14:tracePt t="53032" x="3292475" y="2720975"/>
          <p14:tracePt t="53056" x="3284538" y="2720975"/>
          <p14:tracePt t="53072" x="3276600" y="2720975"/>
          <p14:tracePt t="53320" x="3268663" y="2720975"/>
          <p14:tracePt t="53464" x="3260725" y="2720975"/>
          <p14:tracePt t="53472" x="3254375" y="2720975"/>
          <p14:tracePt t="53608" x="3254375" y="2713038"/>
          <p14:tracePt t="53744" x="3260725" y="2713038"/>
          <p14:tracePt t="53856" x="3268663" y="2713038"/>
          <p14:tracePt t="53960" x="3276600" y="2713038"/>
          <p14:tracePt t="54120" x="3292475" y="2713038"/>
          <p14:tracePt t="54232" x="3284538" y="2713038"/>
          <p14:tracePt t="54808" x="3276600" y="2713038"/>
          <p14:tracePt t="54824" x="3260725" y="2713038"/>
          <p14:tracePt t="54880" x="3254375" y="2713038"/>
          <p14:tracePt t="54904" x="3246438" y="2713038"/>
          <p14:tracePt t="54928" x="3238500" y="2713038"/>
          <p14:tracePt t="54936" x="3230563" y="2713038"/>
          <p14:tracePt t="55000" x="3222625" y="2713038"/>
          <p14:tracePt t="55016" x="3208338" y="2713038"/>
          <p14:tracePt t="55055" x="3200400" y="2720975"/>
          <p14:tracePt t="55096" x="3192463" y="2720975"/>
          <p14:tracePt t="55136" x="3178175" y="2720975"/>
          <p14:tracePt t="55144" x="3162300" y="2720975"/>
          <p14:tracePt t="55152" x="3132138" y="2720975"/>
          <p14:tracePt t="55164" x="3101975" y="2720975"/>
          <p14:tracePt t="55181" x="3094038" y="2720975"/>
          <p14:tracePt t="55197" x="3086100" y="2720975"/>
          <p14:tracePt t="55264" x="3078163" y="2720975"/>
          <p14:tracePt t="55272" x="3086100" y="2720975"/>
          <p14:tracePt t="55568" x="3094038" y="2720975"/>
          <p14:tracePt t="55592" x="3101975" y="2720975"/>
          <p14:tracePt t="55608" x="3108325" y="2720975"/>
          <p14:tracePt t="55624" x="3116263" y="2713038"/>
          <p14:tracePt t="55640" x="3124200" y="2713038"/>
          <p14:tracePt t="55656" x="3132138" y="2713038"/>
          <p14:tracePt t="55665" x="3140075" y="2713038"/>
          <p14:tracePt t="55681" x="3154363" y="2713038"/>
          <p14:tracePt t="55697" x="3162300" y="2705100"/>
          <p14:tracePt t="55760" x="3162300" y="2697163"/>
          <p14:tracePt t="55888" x="3170238" y="2697163"/>
          <p14:tracePt t="55904" x="3178175" y="2697163"/>
          <p14:tracePt t="55913" x="3192463" y="2697163"/>
          <p14:tracePt t="55928" x="3200400" y="2697163"/>
          <p14:tracePt t="55936" x="3208338" y="2697163"/>
          <p14:tracePt t="55946" x="3222625" y="2697163"/>
          <p14:tracePt t="55964" x="3238500" y="2697163"/>
          <p14:tracePt t="55984" x="3254375" y="2697163"/>
          <p14:tracePt t="56000" x="3260725" y="2697163"/>
          <p14:tracePt t="56024" x="3268663" y="2697163"/>
          <p14:tracePt t="56032" x="3276600" y="2697163"/>
          <p14:tracePt t="56047" x="3306763" y="2697163"/>
          <p14:tracePt t="56065" x="3330575" y="2697163"/>
          <p14:tracePt t="56081" x="3352800" y="2697163"/>
          <p14:tracePt t="56097" x="3368675" y="2697163"/>
          <p14:tracePt t="56114" x="3375025" y="2697163"/>
          <p14:tracePt t="56130" x="3390900" y="2697163"/>
          <p14:tracePt t="56147" x="3398838" y="2697163"/>
          <p14:tracePt t="56163" x="3413125" y="2697163"/>
          <p14:tracePt t="56180" x="3421063" y="2697163"/>
          <p14:tracePt t="56200" x="3429000" y="2697163"/>
          <p14:tracePt t="56224" x="3436938" y="2697163"/>
          <p14:tracePt t="56272" x="3421063" y="2697163"/>
          <p14:tracePt t="56528" x="3413125" y="2697163"/>
          <p14:tracePt t="56600" x="3406775" y="2697163"/>
          <p14:tracePt t="56616" x="3398838" y="2697163"/>
          <p14:tracePt t="59731" x="3390900" y="2697163"/>
          <p14:tracePt t="59912" x="3382963" y="2697163"/>
          <p14:tracePt t="60144" x="3375025" y="2697163"/>
          <p14:tracePt t="60240" x="3368675" y="2697163"/>
          <p14:tracePt t="60528" x="3368675" y="2705100"/>
          <p14:tracePt t="60720" x="3368675" y="2713038"/>
          <p14:tracePt t="60744" x="3368675" y="2727325"/>
          <p14:tracePt t="60752" x="3368675" y="2735263"/>
          <p14:tracePt t="60760" x="3368675" y="2751138"/>
          <p14:tracePt t="60776" x="3360738" y="2759075"/>
          <p14:tracePt t="60792" x="3360738" y="2765425"/>
          <p14:tracePt t="60880" x="3352800" y="2765425"/>
          <p14:tracePt t="61088" x="3352800" y="2773363"/>
          <p14:tracePt t="61104" x="3360738" y="2789238"/>
          <p14:tracePt t="61120" x="3360738" y="2803525"/>
          <p14:tracePt t="61192" x="3368675" y="2803525"/>
          <p14:tracePt t="61704" x="3375025" y="2803525"/>
          <p14:tracePt t="61728" x="3382963" y="2803525"/>
          <p14:tracePt t="61752" x="3390900" y="2803525"/>
          <p14:tracePt t="61784" x="3390900" y="2797175"/>
          <p14:tracePt t="62048" x="3398838" y="2797175"/>
          <p14:tracePt t="62352" x="3390900" y="2797175"/>
          <p14:tracePt t="62384" x="3382963" y="2803525"/>
          <p14:tracePt t="62400" x="3375025" y="2803525"/>
          <p14:tracePt t="62408" x="3368675" y="2803525"/>
          <p14:tracePt t="62425" x="3336925" y="2811463"/>
          <p14:tracePt t="62441" x="3284538" y="2827338"/>
          <p14:tracePt t="62457" x="3184525" y="2849563"/>
          <p14:tracePt t="62474" x="3063875" y="2873375"/>
          <p14:tracePt t="62491" x="2963863" y="2903538"/>
          <p14:tracePt t="62507" x="2857500" y="2925763"/>
          <p14:tracePt t="62525" x="2789238" y="2941638"/>
          <p14:tracePt t="62539" x="2751138" y="2941638"/>
          <p14:tracePt t="62557" x="2697163" y="2955925"/>
          <p14:tracePt t="62573" x="2644775" y="2963863"/>
          <p14:tracePt t="62589" x="2560638" y="2979738"/>
          <p14:tracePt t="62589" x="2506663" y="2987675"/>
          <p14:tracePt t="62609" x="2454275" y="2987675"/>
          <p14:tracePt t="62623" x="2370138" y="3009900"/>
          <p14:tracePt t="62641" x="2346325" y="3009900"/>
          <p14:tracePt t="62657" x="2339975" y="3009900"/>
          <p14:tracePt t="62674" x="2324100" y="3017838"/>
          <p14:tracePt t="62690" x="2278063" y="3025775"/>
          <p14:tracePt t="62707" x="2247900" y="3032125"/>
          <p14:tracePt t="62724" x="2239963" y="3040063"/>
          <p14:tracePt t="62740" x="2232025" y="3040063"/>
          <p14:tracePt t="62792" x="2225675" y="3048000"/>
          <p14:tracePt t="62800" x="2193925" y="3055938"/>
          <p14:tracePt t="62808" x="2155825" y="3070225"/>
          <p14:tracePt t="62823" x="1997075" y="3101975"/>
          <p14:tracePt t="62841" x="1874838" y="3140075"/>
          <p14:tracePt t="62858" x="1828800" y="3146425"/>
          <p14:tracePt t="62874" x="1806575" y="3154363"/>
          <p14:tracePt t="62890" x="1798638" y="3162300"/>
          <p14:tracePt t="62952" x="1798638" y="3170238"/>
          <p14:tracePt t="62968" x="1790700" y="3170238"/>
          <p14:tracePt t="62976" x="1774825" y="3184525"/>
          <p14:tracePt t="63288" x="1768475" y="3200400"/>
          <p14:tracePt t="63304" x="1760538" y="3208338"/>
          <p14:tracePt t="63336" x="1760538" y="3216275"/>
          <p14:tracePt t="63424" x="1752600" y="3216275"/>
          <p14:tracePt t="63432" x="1736725" y="3216275"/>
          <p14:tracePt t="63448" x="1722438" y="3216275"/>
          <p14:tracePt t="63457" x="1698625" y="3222625"/>
          <p14:tracePt t="63473" x="1692275" y="3230563"/>
          <p14:tracePt t="63489" x="1692275" y="3238500"/>
          <p14:tracePt t="63506" x="1684338" y="3238500"/>
          <p14:tracePt t="63523" x="1676400" y="3238500"/>
          <p14:tracePt t="63540" x="1630363" y="3216275"/>
          <p14:tracePt t="63557" x="1546225" y="3146425"/>
          <p14:tracePt t="63571" x="1493838" y="3101975"/>
          <p14:tracePt t="63589" x="1477963" y="3101975"/>
          <p14:tracePt t="63606" x="1463675" y="3086100"/>
          <p14:tracePt t="63622" x="1455738" y="3086100"/>
          <p14:tracePt t="63638" x="1447800" y="3086100"/>
          <p14:tracePt t="63655" x="1417638" y="3086100"/>
          <p14:tracePt t="63712" x="1387475" y="3086100"/>
          <p14:tracePt t="63720" x="1363663" y="3086100"/>
          <p14:tracePt t="63728" x="1355725" y="3086100"/>
          <p14:tracePt t="63744" x="1349375" y="3086100"/>
          <p14:tracePt t="63816" x="1349375" y="3094038"/>
          <p14:tracePt t="63968" x="1349375" y="3108325"/>
          <p14:tracePt t="64008" x="1349375" y="3116263"/>
          <p14:tracePt t="64040" x="1355725" y="3116263"/>
          <p14:tracePt t="64088" x="1363663" y="3116263"/>
          <p14:tracePt t="64105" x="1371600" y="3124200"/>
          <p14:tracePt t="64112" x="1379538" y="3124200"/>
          <p14:tracePt t="64152" x="1387475" y="3132138"/>
          <p14:tracePt t="64160" x="1393825" y="3132138"/>
          <p14:tracePt t="64184" x="1417638" y="3132138"/>
          <p14:tracePt t="64192" x="1447800" y="3140075"/>
          <p14:tracePt t="64205" x="1508125" y="3140075"/>
          <p14:tracePt t="64222" x="1592263" y="3146425"/>
          <p14:tracePt t="64222" x="1622425" y="3146425"/>
          <p14:tracePt t="64240" x="1638300" y="3162300"/>
          <p14:tracePt t="64256" x="1654175" y="3162300"/>
          <p14:tracePt t="64272" x="1668463" y="3162300"/>
          <p14:tracePt t="64312" x="1692275" y="3162300"/>
          <p14:tracePt t="64321" x="1730375" y="3162300"/>
          <p14:tracePt t="64328" x="1798638" y="3170238"/>
          <p14:tracePt t="64338" x="1912938" y="3192463"/>
          <p14:tracePt t="64355" x="2027238" y="3208338"/>
          <p14:tracePt t="64371" x="2041525" y="3208338"/>
          <p14:tracePt t="64388" x="2049463" y="3216275"/>
          <p14:tracePt t="64968" x="2049463" y="3222625"/>
          <p14:tracePt t="65040" x="2049463" y="3230563"/>
          <p14:tracePt t="65128" x="2041525" y="3230563"/>
          <p14:tracePt t="65136" x="2041525" y="3238500"/>
          <p14:tracePt t="65144" x="2035175" y="3246438"/>
          <p14:tracePt t="65154" x="2027238" y="3260725"/>
          <p14:tracePt t="65176" x="2027238" y="3268663"/>
          <p14:tracePt t="65187" x="2019300" y="3292475"/>
          <p14:tracePt t="65204" x="2019300" y="3314700"/>
          <p14:tracePt t="65221" x="2003425" y="3360738"/>
          <p14:tracePt t="65238" x="1981200" y="3413125"/>
          <p14:tracePt t="65254" x="1973263" y="3467100"/>
          <p14:tracePt t="65271" x="1965325" y="3489325"/>
          <p14:tracePt t="65288" x="1958975" y="3513138"/>
          <p14:tracePt t="65305" x="1951038" y="3527425"/>
          <p14:tracePt t="65322" x="1943100" y="3543300"/>
          <p14:tracePt t="65338" x="1935163" y="3559175"/>
          <p14:tracePt t="65355" x="1927225" y="3589338"/>
          <p14:tracePt t="65370" x="1920875" y="3611563"/>
          <p14:tracePt t="65387" x="1912938" y="3635375"/>
          <p14:tracePt t="65404" x="1905000" y="3665538"/>
          <p14:tracePt t="65421" x="1897063" y="3687763"/>
          <p14:tracePt t="65437" x="1889125" y="3703638"/>
          <p14:tracePt t="65453" x="1874838" y="3725863"/>
          <p14:tracePt t="65471" x="1858963" y="3749675"/>
          <p14:tracePt t="65488" x="1851025" y="3756025"/>
          <p14:tracePt t="65504" x="1844675" y="3763963"/>
          <p14:tracePt t="65522" x="1844675" y="3771900"/>
          <p14:tracePt t="65575" x="1844675" y="3779838"/>
          <p14:tracePt t="65584" x="1836738" y="3779838"/>
          <p14:tracePt t="65608" x="1828800" y="3779838"/>
          <p14:tracePt t="65624" x="1820863" y="3779838"/>
          <p14:tracePt t="66104" x="1806575" y="3779838"/>
          <p14:tracePt t="66136" x="1798638" y="3779838"/>
          <p14:tracePt t="66153" x="1774825" y="3779838"/>
          <p14:tracePt t="66160" x="1752600" y="3763963"/>
          <p14:tracePt t="66170" x="1638300" y="3763963"/>
          <p14:tracePt t="66186" x="1477963" y="3763963"/>
          <p14:tracePt t="66203" x="1295400" y="3763963"/>
          <p14:tracePt t="66220" x="1135063" y="3763963"/>
          <p14:tracePt t="66236" x="990600" y="3763963"/>
          <p14:tracePt t="66253" x="914400" y="3763963"/>
          <p14:tracePt t="66270" x="898525" y="3763963"/>
          <p14:tracePt t="66286" x="892175" y="3763963"/>
          <p14:tracePt t="66302" x="884238" y="3763963"/>
          <p14:tracePt t="66368" x="876300" y="3763963"/>
          <p14:tracePt t="66376" x="868363" y="3763963"/>
          <p14:tracePt t="66386" x="854075" y="3763963"/>
          <p14:tracePt t="66403" x="846138" y="3779838"/>
          <p14:tracePt t="66420" x="838200" y="3787775"/>
          <p14:tracePt t="66436" x="830263" y="3794125"/>
          <p14:tracePt t="66496" x="830263" y="3802063"/>
          <p14:tracePt t="66528" x="838200" y="3802063"/>
          <p14:tracePt t="66608" x="846138" y="3802063"/>
          <p14:tracePt t="66624" x="846138" y="3810000"/>
          <p14:tracePt t="66632" x="854075" y="3810000"/>
          <p14:tracePt t="67048" x="860425" y="3817938"/>
          <p14:tracePt t="67656" x="868363" y="3825875"/>
          <p14:tracePt t="67672" x="876300" y="3825875"/>
          <p14:tracePt t="67800" x="884238" y="3825875"/>
          <p14:tracePt t="67816" x="898525" y="3832225"/>
          <p14:tracePt t="67824" x="914400" y="3832225"/>
          <p14:tracePt t="67835" x="922338" y="3848100"/>
          <p14:tracePt t="67851" x="936625" y="3848100"/>
          <p14:tracePt t="67868" x="944563" y="3848100"/>
          <p14:tracePt t="67888" x="952500" y="3848100"/>
          <p14:tracePt t="67901" x="974725" y="3848100"/>
          <p14:tracePt t="67918" x="1058863" y="3848100"/>
          <p14:tracePt t="67918" x="1135063" y="3848100"/>
          <p14:tracePt t="67937" x="1235075" y="3848100"/>
          <p14:tracePt t="67952" x="1508125" y="3848100"/>
          <p14:tracePt t="67969" x="1616075" y="3848100"/>
          <p14:tracePt t="67986" x="1630363" y="3848100"/>
          <p14:tracePt t="68001" x="1646238" y="3848100"/>
          <p14:tracePt t="68056" x="1684338" y="3863975"/>
          <p14:tracePt t="68065" x="1722438" y="3863975"/>
          <p14:tracePt t="68072" x="1774825" y="3863975"/>
          <p14:tracePt t="68084" x="1874838" y="3863975"/>
          <p14:tracePt t="68101" x="1927225" y="3863975"/>
          <p14:tracePt t="68118" x="1951038" y="3863975"/>
          <p14:tracePt t="68135" x="1958975" y="3863975"/>
          <p14:tracePt t="69036" x="1965325" y="3863975"/>
          <p14:tracePt t="69512" x="1973263" y="3863975"/>
          <p14:tracePt t="69520" x="1989138" y="3863975"/>
          <p14:tracePt t="69532" x="2049463" y="3863975"/>
          <p14:tracePt t="69550" x="2193925" y="3856038"/>
          <p14:tracePt t="69550" x="2293938" y="3840163"/>
          <p14:tracePt t="69569" x="2392363" y="3832225"/>
          <p14:tracePt t="69583" x="2560638" y="3817938"/>
          <p14:tracePt t="69583" x="2606675" y="3810000"/>
          <p14:tracePt t="69601" x="2613025" y="3810000"/>
          <p14:tracePt t="69680" x="2651125" y="3810000"/>
          <p14:tracePt t="69688" x="2705100" y="3810000"/>
          <p14:tracePt t="69698" x="2879725" y="3810000"/>
          <p14:tracePt t="69717" x="3009900" y="3810000"/>
          <p14:tracePt t="69733" x="3048000" y="3794125"/>
          <p14:tracePt t="69749" x="3048000" y="3771900"/>
          <p14:tracePt t="69766" x="3009900" y="3741738"/>
          <p14:tracePt t="69766" x="2963863" y="3695700"/>
          <p14:tracePt t="69785" x="2917825" y="3665538"/>
          <p14:tracePt t="69799" x="2849563" y="3619500"/>
          <p14:tracePt t="69817" x="2849563" y="3611563"/>
          <p14:tracePt t="69872" x="2835275" y="3597275"/>
          <p14:tracePt t="69936" x="2819400" y="3573463"/>
          <p14:tracePt t="69944" x="2811463" y="3573463"/>
          <p14:tracePt t="69952" x="2803525" y="3551238"/>
          <p14:tracePt t="69966" x="2803525" y="3543300"/>
          <p14:tracePt t="70008" x="2803525" y="3535363"/>
          <p14:tracePt t="70200" x="2811463" y="3535363"/>
          <p14:tracePt t="70280" x="2819400" y="3535363"/>
          <p14:tracePt t="70296" x="2827338" y="3535363"/>
          <p14:tracePt t="70304" x="2841625" y="3565525"/>
          <p14:tracePt t="70315" x="2849563" y="3589338"/>
          <p14:tracePt t="70333" x="2865438" y="3627438"/>
          <p14:tracePt t="70349" x="2873375" y="3665538"/>
          <p14:tracePt t="70366" x="2895600" y="3695700"/>
          <p14:tracePt t="70382" x="2911475" y="3733800"/>
          <p14:tracePt t="70398" x="2911475" y="3725863"/>
          <p14:tracePt t="70480" x="2917825" y="3725863"/>
          <p14:tracePt t="70568" x="2925763" y="3725863"/>
          <p14:tracePt t="70608" x="2933700" y="3725863"/>
          <p14:tracePt t="70616" x="2949575" y="3725863"/>
          <p14:tracePt t="70624" x="2971800" y="3725863"/>
          <p14:tracePt t="70633" x="3009900" y="3725863"/>
          <p14:tracePt t="70649" x="3040063" y="3725863"/>
          <p14:tracePt t="70666" x="3070225" y="3725863"/>
          <p14:tracePt t="70682" x="3124200" y="3741738"/>
          <p14:tracePt t="70699" x="3200400" y="3763963"/>
          <p14:tracePt t="70716" x="3268663" y="3763963"/>
          <p14:tracePt t="70731" x="3322638" y="3763963"/>
          <p14:tracePt t="70747" x="3352800" y="3763963"/>
          <p14:tracePt t="70765" x="3360738" y="3763963"/>
          <p14:tracePt t="70781" x="3368675" y="3763963"/>
          <p14:tracePt t="72572" x="3375025" y="3763963"/>
          <p14:tracePt t="74469" x="3382963" y="3763963"/>
          <p14:tracePt t="74520" x="3382963" y="3771900"/>
          <p14:tracePt t="75056" x="3382963" y="3779838"/>
          <p14:tracePt t="75064" x="3382963" y="3787775"/>
          <p14:tracePt t="75076" x="3382963" y="3802063"/>
          <p14:tracePt t="75094" x="3382963" y="3832225"/>
          <p14:tracePt t="75094" x="3382963" y="3856038"/>
          <p14:tracePt t="75112" x="3382963" y="3870325"/>
          <p14:tracePt t="75126" x="3382963" y="3886200"/>
          <p14:tracePt t="75145" x="3382963" y="3894138"/>
          <p14:tracePt t="75161" x="3382963" y="3924300"/>
          <p14:tracePt t="75178" x="3382963" y="3940175"/>
          <p14:tracePt t="75194" x="3360738" y="3970338"/>
          <p14:tracePt t="75211" x="3336925" y="4000500"/>
          <p14:tracePt t="75227" x="3306763" y="4038600"/>
          <p14:tracePt t="75244" x="3298825" y="4092575"/>
          <p14:tracePt t="75260" x="3284538" y="4137025"/>
          <p14:tracePt t="75277" x="3284538" y="4168775"/>
          <p14:tracePt t="75294" x="3284538" y="4191000"/>
          <p14:tracePt t="75310" x="3284538" y="4229100"/>
          <p14:tracePt t="75327" x="3292475" y="4267200"/>
          <p14:tracePt t="75345" x="3330575" y="4297363"/>
          <p14:tracePt t="75361" x="3390900" y="4343400"/>
          <p14:tracePt t="75378" x="3429000" y="4359275"/>
          <p14:tracePt t="75394" x="3451225" y="4365625"/>
          <p14:tracePt t="75411" x="3459163" y="4373563"/>
          <p14:tracePt t="75426" x="3475038" y="4373563"/>
          <p14:tracePt t="75443" x="3489325" y="4381500"/>
          <p14:tracePt t="75460" x="3521075" y="4381500"/>
          <p14:tracePt t="75477" x="3551238" y="4389438"/>
          <p14:tracePt t="75494" x="3573463" y="4389438"/>
          <p14:tracePt t="75510" x="3597275" y="4389438"/>
          <p14:tracePt t="75529" x="3603625" y="4389438"/>
          <p14:tracePt t="75560" x="3611563" y="4389438"/>
          <p14:tracePt t="75568" x="3635375" y="4389438"/>
          <p14:tracePt t="75577" x="3657600" y="4389438"/>
          <p14:tracePt t="75594" x="3673475" y="4381500"/>
          <p14:tracePt t="75610" x="3687763" y="4381500"/>
          <p14:tracePt t="75672" x="3703638" y="4373563"/>
          <p14:tracePt t="75680" x="3711575" y="4373563"/>
          <p14:tracePt t="75693" x="3787775" y="4351338"/>
          <p14:tracePt t="75710" x="3863975" y="4321175"/>
          <p14:tracePt t="75727" x="3916363" y="4289425"/>
          <p14:tracePt t="75727" x="3924300" y="4275138"/>
          <p14:tracePt t="75745" x="3940175" y="4267200"/>
          <p14:tracePt t="75761" x="3978275" y="4244975"/>
          <p14:tracePt t="75778" x="4046538" y="4213225"/>
          <p14:tracePt t="75794" x="4122738" y="4191000"/>
          <p14:tracePt t="75810" x="4198938" y="4160838"/>
          <p14:tracePt t="75826" x="4206875" y="4152900"/>
          <p14:tracePt t="75843" x="4213225" y="4144963"/>
          <p14:tracePt t="75860" x="4213225" y="4130675"/>
          <p14:tracePt t="75876" x="4213225" y="4122738"/>
          <p14:tracePt t="75904" x="4198938" y="4122738"/>
          <p14:tracePt t="75912" x="4183063" y="4106863"/>
          <p14:tracePt t="75926" x="4168775" y="4106863"/>
          <p14:tracePt t="75926" x="4152900" y="4092575"/>
          <p14:tracePt t="75945" x="4144963" y="4092575"/>
          <p14:tracePt t="75961" x="4122738" y="4084638"/>
          <p14:tracePt t="75977" x="4098925" y="4068763"/>
          <p14:tracePt t="75994" x="4068763" y="4068763"/>
          <p14:tracePt t="76010" x="4038600" y="4054475"/>
          <p14:tracePt t="76026" x="4008438" y="4046538"/>
          <p14:tracePt t="76043" x="3970338" y="4038600"/>
          <p14:tracePt t="76059" x="3940175" y="4038600"/>
          <p14:tracePt t="76076" x="3908425" y="4022725"/>
          <p14:tracePt t="76093" x="3863975" y="4022725"/>
          <p14:tracePt t="76110" x="3817938" y="4022725"/>
          <p14:tracePt t="76126" x="3787775" y="4022725"/>
          <p14:tracePt t="76143" x="3741738" y="4022725"/>
          <p14:tracePt t="76161" x="3717925" y="4022725"/>
          <p14:tracePt t="76177" x="3687763" y="4022725"/>
          <p14:tracePt t="76194" x="3641725" y="4022725"/>
          <p14:tracePt t="76210" x="3611563" y="4022725"/>
          <p14:tracePt t="76226" x="3597275" y="4022725"/>
          <p14:tracePt t="76243" x="3581400" y="4022725"/>
          <p14:tracePt t="76259" x="3551238" y="4022725"/>
          <p14:tracePt t="76276" x="3513138" y="4022725"/>
          <p14:tracePt t="76293" x="3459163" y="4022725"/>
          <p14:tracePt t="76309" x="3406775" y="4022725"/>
          <p14:tracePt t="76326" x="3368675" y="4022725"/>
          <p14:tracePt t="76343" x="3352800" y="4022725"/>
          <p14:tracePt t="76360" x="3344863" y="4022725"/>
          <p14:tracePt t="76376" x="3336925" y="4022725"/>
          <p14:tracePt t="76393" x="3314700" y="4022725"/>
          <p14:tracePt t="76409" x="3298825" y="4038600"/>
          <p14:tracePt t="76425" x="3238500" y="4038600"/>
          <p14:tracePt t="76441" x="3184525" y="4054475"/>
          <p14:tracePt t="76458" x="3154363" y="4060825"/>
          <p14:tracePt t="76475" x="3140075" y="4068763"/>
          <p14:tracePt t="76492" x="3101975" y="4076700"/>
          <p14:tracePt t="76508" x="3048000" y="4092575"/>
          <p14:tracePt t="76525" x="2987675" y="4098925"/>
          <p14:tracePt t="76525" x="2963863" y="4106863"/>
          <p14:tracePt t="76544" x="2917825" y="4114800"/>
          <p14:tracePt t="76558" x="2865438" y="4130675"/>
          <p14:tracePt t="76558" x="2857500" y="4137025"/>
          <p14:tracePt t="76578" x="2835275" y="4144963"/>
          <p14:tracePt t="76592" x="2827338" y="4144963"/>
          <p14:tracePt t="76608" x="2819400" y="4152900"/>
          <p14:tracePt t="76640" x="2811463" y="4152900"/>
          <p14:tracePt t="76648" x="2789238" y="4160838"/>
          <p14:tracePt t="76659" x="2743200" y="4191000"/>
          <p14:tracePt t="76676" x="2667000" y="4221163"/>
          <p14:tracePt t="76692" x="2620963" y="4251325"/>
          <p14:tracePt t="76709" x="2606675" y="4267200"/>
          <p14:tracePt t="76726" x="2598738" y="4267200"/>
          <p14:tracePt t="76742" x="2598738" y="4275138"/>
          <p14:tracePt t="76758" x="2598738" y="4297363"/>
          <p14:tracePt t="76777" x="2598738" y="4313238"/>
          <p14:tracePt t="76793" x="2598738" y="4351338"/>
          <p14:tracePt t="76809" x="2598738" y="4381500"/>
          <p14:tracePt t="76826" x="2598738" y="4411663"/>
          <p14:tracePt t="76842" x="2598738" y="4441825"/>
          <p14:tracePt t="76859" x="2606675" y="4465638"/>
          <p14:tracePt t="76876" x="2613025" y="4487863"/>
          <p14:tracePt t="76892" x="2628900" y="4503738"/>
          <p14:tracePt t="76909" x="2644775" y="4518025"/>
          <p14:tracePt t="76926" x="2659063" y="4525963"/>
          <p14:tracePt t="76942" x="2674938" y="4541838"/>
          <p14:tracePt t="76942" x="2674938" y="4549775"/>
          <p14:tracePt t="76960" x="2682875" y="4549775"/>
          <p14:tracePt t="76976" x="2682875" y="4556125"/>
          <p14:tracePt t="76991" x="2689225" y="4572000"/>
          <p14:tracePt t="77009" x="2727325" y="4602163"/>
          <p14:tracePt t="77026" x="2773363" y="4648200"/>
          <p14:tracePt t="77043" x="2841625" y="4702175"/>
          <p14:tracePt t="77059" x="2887663" y="4740275"/>
          <p14:tracePt t="77076" x="2911475" y="4746625"/>
          <p14:tracePt t="77093" x="2917825" y="4746625"/>
          <p14:tracePt t="77144" x="2925763" y="4746625"/>
          <p14:tracePt t="77152" x="2933700" y="4746625"/>
          <p14:tracePt t="77160" x="2949575" y="4762500"/>
          <p14:tracePt t="77175" x="2979738" y="4784725"/>
          <p14:tracePt t="77175" x="2994025" y="4792663"/>
          <p14:tracePt t="77193" x="2994025" y="4800600"/>
          <p14:tracePt t="77264" x="2987675" y="4800600"/>
          <p14:tracePt t="77288" x="2971800" y="4800600"/>
          <p14:tracePt t="77304" x="2963863" y="4800600"/>
          <p14:tracePt t="77320" x="2949575" y="4800600"/>
          <p14:tracePt t="77336" x="2941638" y="4800600"/>
          <p14:tracePt t="77352" x="2933700" y="4800600"/>
          <p14:tracePt t="77368" x="2917825" y="4800600"/>
          <p14:tracePt t="77376" x="2895600" y="4784725"/>
          <p14:tracePt t="77391" x="2789238" y="4754563"/>
          <p14:tracePt t="77409" x="2674938" y="4740275"/>
          <p14:tracePt t="77426" x="2574925" y="4732338"/>
          <p14:tracePt t="77442" x="2530475" y="4716463"/>
          <p14:tracePt t="77458" x="2522538" y="4716463"/>
          <p14:tracePt t="77475" x="2514600" y="4716463"/>
          <p14:tracePt t="77560" x="2506663" y="4716463"/>
          <p14:tracePt t="77567" x="2498725" y="4716463"/>
          <p14:tracePt t="77576" x="2484438" y="4716463"/>
          <p14:tracePt t="77590" x="2454275" y="4724400"/>
          <p14:tracePt t="77590" x="2446338" y="4724400"/>
          <p14:tracePt t="77608" x="2446338" y="4732338"/>
          <p14:tracePt t="77688" x="2454275" y="4732338"/>
          <p14:tracePt t="77832" x="2460625" y="4732338"/>
          <p14:tracePt t="77848" x="2468563" y="4732338"/>
          <p14:tracePt t="77857" x="2476500" y="4732338"/>
          <p14:tracePt t="77864" x="2484438" y="4732338"/>
          <p14:tracePt t="77874" x="2506663" y="4732338"/>
          <p14:tracePt t="77891" x="2530475" y="4740275"/>
          <p14:tracePt t="77908" x="2568575" y="4740275"/>
          <p14:tracePt t="77925" x="2620963" y="4740275"/>
          <p14:tracePt t="77941" x="2682875" y="4740275"/>
          <p14:tracePt t="77958" x="2743200" y="4740275"/>
          <p14:tracePt t="77974" x="2827338" y="4740275"/>
          <p14:tracePt t="77974" x="2887663" y="4740275"/>
          <p14:tracePt t="77993" x="3025775" y="4740275"/>
          <p14:tracePt t="78009" x="3178175" y="4740275"/>
          <p14:tracePt t="78026" x="3298825" y="4740275"/>
          <p14:tracePt t="78042" x="3375025" y="4740275"/>
          <p14:tracePt t="78057" x="3413125" y="4740275"/>
          <p14:tracePt t="78074" x="3467100" y="4740275"/>
          <p14:tracePt t="78092" x="3527425" y="4740275"/>
          <p14:tracePt t="78107" x="3589338" y="4740275"/>
          <p14:tracePt t="78124" x="3695700" y="4740275"/>
          <p14:tracePt t="78141" x="3825875" y="4740275"/>
          <p14:tracePt t="78158" x="3962400" y="4724400"/>
          <p14:tracePt t="78174" x="4046538" y="4716463"/>
          <p14:tracePt t="78191" x="4098925" y="4702175"/>
          <p14:tracePt t="78209" x="4114800" y="4694238"/>
          <p14:tracePt t="78225" x="4137025" y="4686300"/>
          <p14:tracePt t="78241" x="4160838" y="4670425"/>
          <p14:tracePt t="78258" x="4206875" y="4632325"/>
          <p14:tracePt t="78274" x="4221163" y="4610100"/>
          <p14:tracePt t="78291" x="4244975" y="4564063"/>
          <p14:tracePt t="78307" x="4275138" y="4525963"/>
          <p14:tracePt t="78324" x="4305300" y="4503738"/>
          <p14:tracePt t="78341" x="4327525" y="4479925"/>
          <p14:tracePt t="78357" x="4343400" y="4465638"/>
          <p14:tracePt t="78374" x="4351338" y="4457700"/>
          <p14:tracePt t="78390" x="4359275" y="4449763"/>
          <p14:tracePt t="78406" x="4365625" y="4435475"/>
          <p14:tracePt t="78425" x="4381500" y="4403725"/>
          <p14:tracePt t="78442" x="4397375" y="4359275"/>
          <p14:tracePt t="78459" x="4411663" y="4327525"/>
          <p14:tracePt t="78475" x="4435475" y="4305300"/>
          <p14:tracePt t="78491" x="4449763" y="4297363"/>
          <p14:tracePt t="78507" x="4465638" y="4297363"/>
          <p14:tracePt t="79112" x="4473575" y="4297363"/>
          <p14:tracePt t="79120" x="4487863" y="4297363"/>
          <p14:tracePt t="79128" x="4503738" y="4289425"/>
          <p14:tracePt t="79139" x="4525963" y="4283075"/>
          <p14:tracePt t="79156" x="4541838" y="4283075"/>
          <p14:tracePt t="79173" x="4587875" y="4283075"/>
          <p14:tracePt t="79190" x="4648200" y="4283075"/>
          <p14:tracePt t="79206" x="4732338" y="4283075"/>
          <p14:tracePt t="79206" x="4792663" y="4283075"/>
          <p14:tracePt t="79225" x="4884738" y="4283075"/>
          <p14:tracePt t="79240" x="4960938" y="4289425"/>
          <p14:tracePt t="79257" x="5006975" y="4289425"/>
          <p14:tracePt t="79274" x="5067300" y="4297363"/>
          <p14:tracePt t="79290" x="5113338" y="4305300"/>
          <p14:tracePt t="79307" x="5165725" y="4321175"/>
          <p14:tracePt t="79323" x="5235575" y="4327525"/>
          <p14:tracePt t="79340" x="5303838" y="4335463"/>
          <p14:tracePt t="79356" x="5356225" y="4343400"/>
          <p14:tracePt t="79373" x="5394325" y="4351338"/>
          <p14:tracePt t="79390" x="5426075" y="4359275"/>
          <p14:tracePt t="79390" x="5440363" y="4359275"/>
          <p14:tracePt t="79408" x="5456238" y="4373563"/>
          <p14:tracePt t="79422" x="5516563" y="4381500"/>
          <p14:tracePt t="79441" x="5554663" y="4397375"/>
          <p14:tracePt t="79457" x="5616575" y="4411663"/>
          <p14:tracePt t="79474" x="5661025" y="4411663"/>
          <p14:tracePt t="79490" x="5684838" y="4411663"/>
          <p14:tracePt t="79507" x="5684838" y="4403725"/>
          <p14:tracePt t="79523" x="5715000" y="4389438"/>
          <p14:tracePt t="79540" x="5737225" y="4373563"/>
          <p14:tracePt t="79556" x="5745163" y="4365625"/>
          <p14:tracePt t="79572" x="5745163" y="4343400"/>
          <p14:tracePt t="79588" x="5722938" y="4313238"/>
          <p14:tracePt t="79606" x="5699125" y="4283075"/>
          <p14:tracePt t="79606" x="5684838" y="4267200"/>
          <p14:tracePt t="79624" x="5668963" y="4251325"/>
          <p14:tracePt t="79640" x="5661025" y="4229100"/>
          <p14:tracePt t="79655" x="5646738" y="4198938"/>
          <p14:tracePt t="79673" x="5622925" y="4175125"/>
          <p14:tracePt t="79690" x="5584825" y="4152900"/>
          <p14:tracePt t="79706" x="5524500" y="4122738"/>
          <p14:tracePt t="79723" x="5470525" y="4114800"/>
          <p14:tracePt t="79739" x="5456238" y="4114800"/>
          <p14:tracePt t="79755" x="5432425" y="4114800"/>
          <p14:tracePt t="79772" x="5418138" y="4114800"/>
          <p14:tracePt t="79789" x="5410200" y="4114800"/>
          <p14:tracePt t="79805" x="5387975" y="4114800"/>
          <p14:tracePt t="79805" x="5372100" y="4114800"/>
          <p14:tracePt t="79825" x="5356225" y="4114800"/>
          <p14:tracePt t="79838" x="5303838" y="4160838"/>
          <p14:tracePt t="79857" x="5280025" y="4175125"/>
          <p14:tracePt t="79873" x="5241925" y="4191000"/>
          <p14:tracePt t="79890" x="5219700" y="4206875"/>
          <p14:tracePt t="79906" x="5219700" y="4213225"/>
          <p14:tracePt t="79922" x="5211763" y="4229100"/>
          <p14:tracePt t="79939" x="5197475" y="4237038"/>
          <p14:tracePt t="79955" x="5197475" y="4259263"/>
          <p14:tracePt t="79972" x="5181600" y="4289425"/>
          <p14:tracePt t="79989" x="5181600" y="4321175"/>
          <p14:tracePt t="80006" x="5181600" y="4351338"/>
          <p14:tracePt t="80006" x="5181600" y="4359275"/>
          <p14:tracePt t="80024" x="5181600" y="4365625"/>
          <p14:tracePt t="80038" x="5181600" y="4389438"/>
          <p14:tracePt t="80057" x="5181600" y="4403725"/>
          <p14:tracePt t="80074" x="5181600" y="4427538"/>
          <p14:tracePt t="80090" x="5189538" y="4441825"/>
          <p14:tracePt t="80106" x="5197475" y="4457700"/>
          <p14:tracePt t="80122" x="5203825" y="4479925"/>
          <p14:tracePt t="80139" x="5211763" y="4495800"/>
          <p14:tracePt t="80155" x="5227638" y="4511675"/>
          <p14:tracePt t="80172" x="5280025" y="4564063"/>
          <p14:tracePt t="80189" x="5318125" y="4587875"/>
          <p14:tracePt t="80206" x="5349875" y="4618038"/>
          <p14:tracePt t="80222" x="5372100" y="4625975"/>
          <p14:tracePt t="80239" x="5372100" y="4632325"/>
          <p14:tracePt t="80280" x="5387975" y="4640263"/>
          <p14:tracePt t="80288" x="5432425" y="4648200"/>
          <p14:tracePt t="80296" x="5456238" y="4648200"/>
          <p14:tracePt t="80306" x="5546725" y="4686300"/>
          <p14:tracePt t="80322" x="5584825" y="4686300"/>
          <p14:tracePt t="80339" x="5608638" y="4686300"/>
          <p14:tracePt t="80356" x="5622925" y="4670425"/>
          <p14:tracePt t="80376" x="5622925" y="4648200"/>
          <p14:tracePt t="80388" x="5646738" y="4602163"/>
          <p14:tracePt t="80405" x="5676900" y="4564063"/>
          <p14:tracePt t="80422" x="5699125" y="4541838"/>
          <p14:tracePt t="80422" x="5699125" y="4533900"/>
          <p14:tracePt t="80440" x="5707063" y="4533900"/>
          <p14:tracePt t="80456" x="5707063" y="4518025"/>
          <p14:tracePt t="80473" x="5707063" y="4503738"/>
          <p14:tracePt t="80489" x="5707063" y="4465638"/>
          <p14:tracePt t="80506" x="5707063" y="4411663"/>
          <p14:tracePt t="80523" x="5707063" y="4351338"/>
          <p14:tracePt t="80539" x="5707063" y="4305300"/>
          <p14:tracePt t="80557" x="5692775" y="4267200"/>
          <p14:tracePt t="80572" x="5692775" y="4251325"/>
          <p14:tracePt t="80588" x="5692775" y="4244975"/>
          <p14:tracePt t="80605" x="5676900" y="4229100"/>
          <p14:tracePt t="80621" x="5661025" y="4229100"/>
          <p14:tracePt t="80638" x="5646738" y="4213225"/>
          <p14:tracePt t="80638" x="5638800" y="4206875"/>
          <p14:tracePt t="80657" x="5616575" y="4206875"/>
          <p14:tracePt t="80673" x="5584825" y="4183063"/>
          <p14:tracePt t="80689" x="5546725" y="4175125"/>
          <p14:tracePt t="80706" x="5502275" y="4168775"/>
          <p14:tracePt t="80722" x="5470525" y="4152900"/>
          <p14:tracePt t="80738" x="5448300" y="4152900"/>
          <p14:tracePt t="80754" x="5432425" y="4152900"/>
          <p14:tracePt t="80771" x="5418138" y="4152900"/>
          <p14:tracePt t="80788" x="5402263" y="4160838"/>
          <p14:tracePt t="80804" x="5380038" y="4183063"/>
          <p14:tracePt t="80822" x="5356225" y="4198938"/>
          <p14:tracePt t="80838" x="5326063" y="4229100"/>
          <p14:tracePt t="80838" x="5303838" y="4237038"/>
          <p14:tracePt t="80857" x="5280025" y="4259263"/>
          <p14:tracePt t="80871" x="5265738" y="4297363"/>
          <p14:tracePt t="80889" x="5249863" y="4313238"/>
          <p14:tracePt t="80905" x="5249863" y="4321175"/>
          <p14:tracePt t="80921" x="5249863" y="4335463"/>
          <p14:tracePt t="80938" x="5249863" y="4351338"/>
          <p14:tracePt t="80955" x="5249863" y="4365625"/>
          <p14:tracePt t="80971" x="5249863" y="4373563"/>
          <p14:tracePt t="80987" x="5249863" y="4389438"/>
          <p14:tracePt t="81004" x="5249863" y="4419600"/>
          <p14:tracePt t="81022" x="5249863" y="4435475"/>
          <p14:tracePt t="81037" x="5249863" y="4473575"/>
          <p14:tracePt t="81055" x="5257800" y="4487863"/>
          <p14:tracePt t="81055" x="5257800" y="4495800"/>
          <p14:tracePt t="81073" x="5265738" y="4511675"/>
          <p14:tracePt t="81089" x="5280025" y="4525963"/>
          <p14:tracePt t="81106" x="5287963" y="4533900"/>
          <p14:tracePt t="81122" x="5295900" y="4541838"/>
          <p14:tracePt t="81137" x="5303838" y="4549775"/>
          <p14:tracePt t="81154" x="5318125" y="4572000"/>
          <p14:tracePt t="81171" x="5334000" y="4572000"/>
          <p14:tracePt t="81187" x="5364163" y="4587875"/>
          <p14:tracePt t="81204" x="5387975" y="4594225"/>
          <p14:tracePt t="81221" x="5394325" y="4594225"/>
          <p14:tracePt t="81237" x="5410200" y="4594225"/>
          <p14:tracePt t="81254" x="5426075" y="4594225"/>
          <p14:tracePt t="81272" x="5432425" y="4594225"/>
          <p14:tracePt t="81287" x="5432425" y="4579938"/>
          <p14:tracePt t="82205" x="5440363" y="4579938"/>
          <p14:tracePt t="83040" x="5448300" y="4579938"/>
          <p14:tracePt t="85600" x="5456238" y="4579938"/>
          <p14:tracePt t="85928" x="5464175" y="4572000"/>
          <p14:tracePt t="86616" x="5470525" y="4572000"/>
          <p14:tracePt t="86624" x="5478463" y="4556125"/>
          <p14:tracePt t="86632" x="5494338" y="4549775"/>
          <p14:tracePt t="86649" x="5516563" y="4518025"/>
          <p14:tracePt t="86666" x="5524500" y="4503738"/>
          <p14:tracePt t="86682" x="5532438" y="4487863"/>
          <p14:tracePt t="86699" x="5540375" y="4465638"/>
          <p14:tracePt t="86715" x="5546725" y="4457700"/>
          <p14:tracePt t="86732" x="5546725" y="4435475"/>
          <p14:tracePt t="86749" x="5554663" y="4419600"/>
          <p14:tracePt t="86765" x="5562600" y="4397375"/>
          <p14:tracePt t="86781" x="5562600" y="4389438"/>
          <p14:tracePt t="86798" x="5562600" y="4373563"/>
          <p14:tracePt t="86840" x="5562600" y="4365625"/>
          <p14:tracePt t="86880" x="5562600" y="4359275"/>
          <p14:tracePt t="86904" x="5562600" y="4351338"/>
          <p14:tracePt t="86960" x="5562600" y="4343400"/>
          <p14:tracePt t="87000" x="5562600" y="4335463"/>
          <p14:tracePt t="87016" x="5546725" y="4327525"/>
          <p14:tracePt t="87024" x="5546725" y="4321175"/>
          <p14:tracePt t="87048" x="5540375" y="4313238"/>
          <p14:tracePt t="87065" x="5532438" y="4305300"/>
          <p14:tracePt t="87081" x="5524500" y="4283075"/>
          <p14:tracePt t="87096" x="5516563" y="4283075"/>
          <p14:tracePt t="87120" x="5516563" y="4275138"/>
          <p14:tracePt t="87144" x="5508625" y="4275138"/>
          <p14:tracePt t="87152" x="5508625" y="4267200"/>
          <p14:tracePt t="87168" x="5502275" y="4267200"/>
          <p14:tracePt t="87184" x="5486400" y="4267200"/>
          <p14:tracePt t="87198" x="5478463" y="4259263"/>
          <p14:tracePt t="87215" x="5448300" y="4244975"/>
          <p14:tracePt t="87233" x="5432425" y="4237038"/>
          <p14:tracePt t="87248" x="5418138" y="4229100"/>
          <p14:tracePt t="87264" x="5410200" y="4229100"/>
          <p14:tracePt t="87281" x="5410200" y="4221163"/>
          <p14:tracePt t="87298" x="5402263" y="4221163"/>
          <p14:tracePt t="87314" x="5394325" y="4213225"/>
          <p14:tracePt t="87331" x="5387975" y="4213225"/>
          <p14:tracePt t="87347" x="5380038" y="4213225"/>
          <p14:tracePt t="87364" x="5364163" y="4213225"/>
          <p14:tracePt t="87408" x="5356225" y="4206875"/>
          <p14:tracePt t="87416" x="5349875" y="4198938"/>
          <p14:tracePt t="87432" x="5341938" y="4198938"/>
          <p14:tracePt t="87449" x="5334000" y="4198938"/>
          <p14:tracePt t="87464" x="5326063" y="4198938"/>
          <p14:tracePt t="87481" x="5311775" y="4198938"/>
          <p14:tracePt t="87498" x="5295900" y="4198938"/>
          <p14:tracePt t="87520" x="5287963" y="4198938"/>
          <p14:tracePt t="87536" x="5280025" y="4198938"/>
          <p14:tracePt t="87547" x="5265738" y="4198938"/>
          <p14:tracePt t="87547" x="5257800" y="4198938"/>
          <p14:tracePt t="87568" x="5249863" y="4198938"/>
          <p14:tracePt t="87581" x="5241925" y="4198938"/>
          <p14:tracePt t="87597" x="5227638" y="4206875"/>
          <p14:tracePt t="87615" x="5219700" y="4213225"/>
          <p14:tracePt t="87631" x="5211763" y="4213225"/>
          <p14:tracePt t="87656" x="5203825" y="4221163"/>
          <p14:tracePt t="87665" x="5197475" y="4221163"/>
          <p14:tracePt t="87681" x="5197475" y="4229100"/>
          <p14:tracePt t="87698" x="5197475" y="4237038"/>
          <p14:tracePt t="87715" x="5181600" y="4251325"/>
          <p14:tracePt t="87731" x="5181600" y="4259263"/>
          <p14:tracePt t="87747" x="5181600" y="4267200"/>
          <p14:tracePt t="87776" x="5181600" y="4275138"/>
          <p14:tracePt t="87800" x="5181600" y="4283075"/>
          <p14:tracePt t="87816" x="5181600" y="4289425"/>
          <p14:tracePt t="87832" x="5181600" y="4297363"/>
          <p14:tracePt t="87840" x="5181600" y="4305300"/>
          <p14:tracePt t="87856" x="5181600" y="4321175"/>
          <p14:tracePt t="87865" x="5181600" y="4327525"/>
          <p14:tracePt t="87888" x="5181600" y="4335463"/>
          <p14:tracePt t="87904" x="5181600" y="4343400"/>
          <p14:tracePt t="87914" x="5181600" y="4351338"/>
          <p14:tracePt t="87936" x="5181600" y="4365625"/>
          <p14:tracePt t="87947" x="5181600" y="4373563"/>
          <p14:tracePt t="87963" x="5189538" y="4397375"/>
          <p14:tracePt t="87981" x="5189538" y="4411663"/>
          <p14:tracePt t="87997" x="5197475" y="4427538"/>
          <p14:tracePt t="88014" x="5197475" y="4441825"/>
          <p14:tracePt t="88031" x="5211763" y="4449763"/>
          <p14:tracePt t="88046" x="5211763" y="4465638"/>
          <p14:tracePt t="88062" x="5219700" y="4479925"/>
          <p14:tracePt t="88082" x="5227638" y="4487863"/>
          <p14:tracePt t="88104" x="5235575" y="4495800"/>
          <p14:tracePt t="88114" x="5241925" y="4503738"/>
          <p14:tracePt t="88130" x="5257800" y="4525963"/>
          <p14:tracePt t="88146" x="5273675" y="4533900"/>
          <p14:tracePt t="88163" x="5273675" y="4541838"/>
          <p14:tracePt t="88180" x="5280025" y="4549775"/>
          <p14:tracePt t="88197" x="5295900" y="4549775"/>
          <p14:tracePt t="88224" x="5303838" y="4549775"/>
          <p14:tracePt t="88256" x="5311775" y="4549775"/>
          <p14:tracePt t="88264" x="5318125" y="4549775"/>
          <p14:tracePt t="88272" x="5326063" y="4549775"/>
          <p14:tracePt t="88281" x="5334000" y="4549775"/>
          <p14:tracePt t="88296" x="5356225" y="4549775"/>
          <p14:tracePt t="88314" x="5380038" y="4549775"/>
          <p14:tracePt t="88330" x="5402263" y="4549775"/>
          <p14:tracePt t="88347" x="5410200" y="4549775"/>
          <p14:tracePt t="88363" x="5426075" y="4549775"/>
          <p14:tracePt t="88384" x="5432425" y="4549775"/>
          <p14:tracePt t="88400" x="5440363" y="4549775"/>
          <p14:tracePt t="88413" x="5464175" y="4541838"/>
          <p14:tracePt t="88430" x="5494338" y="4495800"/>
          <p14:tracePt t="88430" x="5494338" y="4473575"/>
          <p14:tracePt t="88448" x="5516563" y="4449763"/>
          <p14:tracePt t="88464" x="5516563" y="4419600"/>
          <p14:tracePt t="88481" x="5524500" y="4419600"/>
          <p14:tracePt t="88496" x="5524500" y="4411663"/>
          <p14:tracePt t="88513" x="5516563" y="4403725"/>
          <p14:tracePt t="89008" x="5502275" y="4397375"/>
          <p14:tracePt t="89016" x="5502275" y="4389438"/>
          <p14:tracePt t="89029" x="5478463" y="4351338"/>
          <p14:tracePt t="89046" x="5448300" y="4305300"/>
          <p14:tracePt t="89064" x="5394325" y="4191000"/>
          <p14:tracePt t="89081" x="5356225" y="4106863"/>
          <p14:tracePt t="89097" x="5334000" y="4060825"/>
          <p14:tracePt t="89114" x="5318125" y="4022725"/>
          <p14:tracePt t="89130" x="5303838" y="3992563"/>
          <p14:tracePt t="89145" x="5303838" y="3970338"/>
          <p14:tracePt t="89162" x="5303838" y="3962400"/>
          <p14:tracePt t="89192" x="5287963" y="3946525"/>
          <p14:tracePt t="89200" x="5287963" y="3940175"/>
          <p14:tracePt t="89216" x="5273675" y="3924300"/>
          <p14:tracePt t="89229" x="5273675" y="3894138"/>
          <p14:tracePt t="89246" x="5249863" y="3840163"/>
          <p14:tracePt t="89246" x="5241925" y="3825875"/>
          <p14:tracePt t="89265" x="5235575" y="3810000"/>
          <p14:tracePt t="89265" x="5227638" y="3802063"/>
          <p14:tracePt t="89280" x="5219700" y="3771900"/>
          <p14:tracePt t="89297" x="5211763" y="3756025"/>
          <p14:tracePt t="89313" x="5211763" y="3749675"/>
          <p14:tracePt t="89329" x="5203825" y="3749675"/>
          <p14:tracePt t="89345" x="5197475" y="3733800"/>
          <p14:tracePt t="89362" x="5189538" y="3717925"/>
          <p14:tracePt t="89379" x="5181600" y="3703638"/>
          <p14:tracePt t="89396" x="5173663" y="3687763"/>
          <p14:tracePt t="89416" x="5173663" y="3679825"/>
          <p14:tracePt t="89432" x="5165725" y="3673475"/>
          <p14:tracePt t="89446" x="5165725" y="3665538"/>
          <p14:tracePt t="89462" x="5159375" y="3641725"/>
          <p14:tracePt t="89462" x="5151438" y="3641725"/>
          <p14:tracePt t="89481" x="5151438" y="3635375"/>
          <p14:tracePt t="89497" x="5151438" y="3627438"/>
          <p14:tracePt t="89600" x="5159375" y="3627438"/>
          <p14:tracePt t="89760" x="5165725" y="3627438"/>
          <p14:tracePt t="90280" x="5173663" y="3627438"/>
          <p14:tracePt t="90288" x="5181600" y="3627438"/>
          <p14:tracePt t="90352" x="5189538" y="3627438"/>
          <p14:tracePt t="90360" x="5197475" y="3627438"/>
          <p14:tracePt t="90376" x="5211763" y="3627438"/>
          <p14:tracePt t="90394" x="5219700" y="3627438"/>
          <p14:tracePt t="90400" x="5227638" y="3627438"/>
          <p14:tracePt t="90410" x="5257800" y="3641725"/>
          <p14:tracePt t="90427" x="5265738" y="3641725"/>
          <p14:tracePt t="90448" x="5273675" y="3641725"/>
          <p14:tracePt t="90464" x="5287963" y="3641725"/>
          <p14:tracePt t="90477" x="5372100" y="3657600"/>
          <p14:tracePt t="90495" x="5608638" y="3679825"/>
          <p14:tracePt t="90513" x="5730875" y="3695700"/>
          <p14:tracePt t="90529" x="5791200" y="3703638"/>
          <p14:tracePt t="90545" x="5837238" y="3717925"/>
          <p14:tracePt t="90563" x="5921375" y="3741738"/>
          <p14:tracePt t="90578" x="6080125" y="3749675"/>
          <p14:tracePt t="90595" x="6332538" y="3771900"/>
          <p14:tracePt t="90611" x="6607175" y="3771900"/>
          <p14:tracePt t="90629" x="6727825" y="3771900"/>
          <p14:tracePt t="90645" x="6743700" y="3771900"/>
          <p14:tracePt t="90662" x="6751638" y="3771900"/>
          <p14:tracePt t="90677" x="6773863" y="3771900"/>
          <p14:tracePt t="90694" x="6918325" y="3749675"/>
          <p14:tracePt t="90694" x="7018338" y="3749675"/>
          <p14:tracePt t="90713" x="7231063" y="3749675"/>
          <p14:tracePt t="90729" x="7361238" y="3749675"/>
          <p14:tracePt t="90745" x="7375525" y="3749675"/>
          <p14:tracePt t="90760" x="7383463" y="3749675"/>
          <p14:tracePt t="90800" x="7391400" y="3749675"/>
          <p14:tracePt t="90808" x="7413625" y="3741738"/>
          <p14:tracePt t="90816" x="7445375" y="3733800"/>
          <p14:tracePt t="90827" x="7573963" y="3711575"/>
          <p14:tracePt t="90845" x="7658100" y="3687763"/>
          <p14:tracePt t="90861" x="7696200" y="3679825"/>
          <p14:tracePt t="90877" x="7704138" y="3679825"/>
          <p14:tracePt t="90894" x="7718425" y="3673475"/>
          <p14:tracePt t="90894" x="7734300" y="3673475"/>
          <p14:tracePt t="90913" x="7794625" y="3665538"/>
          <p14:tracePt t="90928" x="7856538" y="3657600"/>
          <p14:tracePt t="90945" x="7864475" y="3657600"/>
          <p14:tracePt t="90960" x="7870825" y="3649663"/>
          <p14:tracePt t="90984" x="7870825" y="3641725"/>
          <p14:tracePt t="91032" x="7870825" y="3635375"/>
          <p14:tracePt t="91040" x="7870825" y="3627438"/>
          <p14:tracePt t="91056" x="7870825" y="3619500"/>
          <p14:tracePt t="91080" x="7870825" y="3611563"/>
          <p14:tracePt t="91096" x="7870825" y="3603625"/>
          <p14:tracePt t="91104" x="7870825" y="3597275"/>
          <p14:tracePt t="91112" x="7864475" y="3597275"/>
          <p14:tracePt t="91192" x="7856538" y="3597275"/>
          <p14:tracePt t="91216" x="7848600" y="3597275"/>
          <p14:tracePt t="91240" x="7832725" y="3611563"/>
          <p14:tracePt t="91256" x="7832725" y="3619500"/>
          <p14:tracePt t="91272" x="7818438" y="3627438"/>
          <p14:tracePt t="91280" x="7810500" y="3627438"/>
          <p14:tracePt t="91294" x="7788275" y="3641725"/>
          <p14:tracePt t="91311" x="7772400" y="3657600"/>
          <p14:tracePt t="91311" x="7756525" y="3657600"/>
          <p14:tracePt t="91328" x="7726363" y="3673475"/>
          <p14:tracePt t="91345" x="7696200" y="3687763"/>
          <p14:tracePt t="91361" x="7680325" y="3695700"/>
          <p14:tracePt t="91378" x="7635875" y="3703638"/>
          <p14:tracePt t="91395" x="7589838" y="3703638"/>
          <p14:tracePt t="91411" x="7513638" y="3703638"/>
          <p14:tracePt t="91427" x="7421563" y="3711575"/>
          <p14:tracePt t="91444" x="7345363" y="3711575"/>
          <p14:tracePt t="91461" x="7246938" y="3711575"/>
          <p14:tracePt t="91477" x="7108825" y="3711575"/>
          <p14:tracePt t="91494" x="6950075" y="3711575"/>
          <p14:tracePt t="91511" x="6804025" y="3725863"/>
          <p14:tracePt t="91511" x="6743700" y="3733800"/>
          <p14:tracePt t="91529" x="6705600" y="3733800"/>
          <p14:tracePt t="91544" x="6583363" y="3749675"/>
          <p14:tracePt t="91564" x="6469063" y="3749675"/>
          <p14:tracePt t="91577" x="6340475" y="3749675"/>
          <p14:tracePt t="91593" x="6180138" y="3749675"/>
          <p14:tracePt t="91610" x="6042025" y="3756025"/>
          <p14:tracePt t="91627" x="5951538" y="3756025"/>
          <p14:tracePt t="91644" x="5883275" y="3771900"/>
          <p14:tracePt t="91660" x="5807075" y="3771900"/>
          <p14:tracePt t="91677" x="5692775" y="3749675"/>
          <p14:tracePt t="91694" x="5616575" y="3733800"/>
          <p14:tracePt t="91710" x="5540375" y="3711575"/>
          <p14:tracePt t="91727" x="5508625" y="3711575"/>
          <p14:tracePt t="91727" x="5502275" y="3711575"/>
          <p14:tracePt t="91745" x="5494338" y="3711575"/>
          <p14:tracePt t="91761" x="5470525" y="3695700"/>
          <p14:tracePt t="91778" x="5426075" y="3687763"/>
          <p14:tracePt t="91794" x="5349875" y="3673475"/>
          <p14:tracePt t="91810" x="5311775" y="3657600"/>
          <p14:tracePt t="91827" x="5280025" y="3641725"/>
          <p14:tracePt t="91843" x="5273675" y="3635375"/>
          <p14:tracePt t="91859" x="5273675" y="3627438"/>
          <p14:tracePt t="92016" x="5273675" y="3635375"/>
          <p14:tracePt t="92408" x="5273675" y="3649663"/>
          <p14:tracePt t="92416" x="5287963" y="3679825"/>
          <p14:tracePt t="92425" x="5311775" y="3749675"/>
          <p14:tracePt t="92443" x="5341938" y="3840163"/>
          <p14:tracePt t="92459" x="5356225" y="3886200"/>
          <p14:tracePt t="92476" x="5372100" y="3916363"/>
          <p14:tracePt t="92493" x="5372100" y="3924300"/>
          <p14:tracePt t="92509" x="5372100" y="3932238"/>
          <p14:tracePt t="92526" x="5372100" y="3946525"/>
          <p14:tracePt t="92560" x="5372100" y="3954463"/>
          <p14:tracePt t="92568" x="5372100" y="3962400"/>
          <p14:tracePt t="92578" x="5372100" y="3992563"/>
          <p14:tracePt t="92595" x="5372100" y="4030663"/>
          <p14:tracePt t="92610" x="5372100" y="4068763"/>
          <p14:tracePt t="92627" x="5372100" y="4098925"/>
          <p14:tracePt t="92643" x="5387975" y="4137025"/>
          <p14:tracePt t="92659" x="5387975" y="4168775"/>
          <p14:tracePt t="92676" x="5387975" y="4183063"/>
          <p14:tracePt t="92693" x="5387975" y="4206875"/>
          <p14:tracePt t="92709" x="5387975" y="4221163"/>
          <p14:tracePt t="92726" x="5387975" y="4229100"/>
          <p14:tracePt t="92742" x="5387975" y="4244975"/>
          <p14:tracePt t="92759" x="5387975" y="4283075"/>
          <p14:tracePt t="92778" x="5380038" y="4305300"/>
          <p14:tracePt t="92793" x="5372100" y="4313238"/>
          <p14:tracePt t="92848" x="5372100" y="4321175"/>
          <p14:tracePt t="92896" x="5372100" y="4327525"/>
          <p14:tracePt t="94683" x="5372100" y="4335463"/>
          <p14:tracePt t="95480" x="5372100" y="4351338"/>
          <p14:tracePt t="95528" x="5372100" y="4359275"/>
          <p14:tracePt t="95568" x="5372100" y="4365625"/>
          <p14:tracePt t="95592" x="5364163" y="4365625"/>
          <p14:tracePt t="95607" x="5356225" y="4365625"/>
          <p14:tracePt t="95615" x="5349875" y="4365625"/>
          <p14:tracePt t="95631" x="5341938" y="4381500"/>
          <p14:tracePt t="95647" x="5326063" y="4381500"/>
          <p14:tracePt t="95672" x="5311775" y="4381500"/>
          <p14:tracePt t="95696" x="5295900" y="4381500"/>
          <p14:tracePt t="95704" x="5280025" y="4381500"/>
          <p14:tracePt t="95712" x="5265738" y="4397375"/>
          <p14:tracePt t="95722" x="5235575" y="4403725"/>
          <p14:tracePt t="95739" x="5203825" y="4411663"/>
          <p14:tracePt t="95756" x="5197475" y="4419600"/>
          <p14:tracePt t="95772" x="5189538" y="4419600"/>
          <p14:tracePt t="95789" x="5181600" y="4419600"/>
          <p14:tracePt t="95824" x="5173663" y="4419600"/>
          <p14:tracePt t="95840" x="5159375" y="4419600"/>
          <p14:tracePt t="95856" x="5151438" y="4419600"/>
          <p14:tracePt t="95864" x="5143500" y="4427538"/>
          <p14:tracePt t="95873" x="5127625" y="4435475"/>
          <p14:tracePt t="95944" x="5127625" y="4441825"/>
          <p14:tracePt t="95952" x="5121275" y="4449763"/>
          <p14:tracePt t="95968" x="5121275" y="4457700"/>
          <p14:tracePt t="95992" x="5105400" y="4457700"/>
          <p14:tracePt t="96032" x="5105400" y="4465638"/>
          <p14:tracePt t="96047" x="5105400" y="4473575"/>
          <p14:tracePt t="96071" x="5105400" y="4479925"/>
          <p14:tracePt t="96128" x="5097463" y="4479925"/>
          <p14:tracePt t="96152" x="5089525" y="4487863"/>
          <p14:tracePt t="96184" x="5089525" y="4495800"/>
          <p14:tracePt t="96216" x="5083175" y="4503738"/>
          <p14:tracePt t="96240" x="5075238" y="4511675"/>
          <p14:tracePt t="96256" x="5067300" y="4511675"/>
          <p14:tracePt t="96304" x="5059363" y="4511675"/>
          <p14:tracePt t="97266" x="5067300" y="4511675"/>
          <p14:tracePt t="97528" x="5075238" y="4511675"/>
          <p14:tracePt t="98799" x="5083175" y="4511675"/>
          <p14:tracePt t="99400" x="5089525" y="4511675"/>
          <p14:tracePt t="100291" x="5097463" y="4511675"/>
          <p14:tracePt t="101745" x="5105400" y="4511675"/>
          <p14:tracePt t="101904" x="5113338" y="4511675"/>
          <p14:tracePt t="101936" x="5127625" y="4511675"/>
          <p14:tracePt t="101968" x="5143500" y="4511675"/>
          <p14:tracePt t="101984" x="5159375" y="4511675"/>
          <p14:tracePt t="101992" x="5189538" y="4511675"/>
          <p14:tracePt t="102000" x="5249863" y="4511675"/>
          <p14:tracePt t="102017" x="5356225" y="4511675"/>
          <p14:tracePt t="102035" x="5448300" y="4495800"/>
          <p14:tracePt t="102049" x="5554663" y="4465638"/>
          <p14:tracePt t="102065" x="5654675" y="4419600"/>
          <p14:tracePt t="102083" x="5730875" y="4381500"/>
          <p14:tracePt t="102100" x="5807075" y="4343400"/>
          <p14:tracePt t="102116" x="5875338" y="4297363"/>
          <p14:tracePt t="102133" x="5951538" y="4275138"/>
          <p14:tracePt t="102149" x="6118225" y="4229100"/>
          <p14:tracePt t="102149" x="6210300" y="4206875"/>
          <p14:tracePt t="102168" x="6302375" y="4198938"/>
          <p14:tracePt t="102182" x="6537325" y="4098925"/>
          <p14:tracePt t="102201" x="6607175" y="4054475"/>
          <p14:tracePt t="102217" x="6637338" y="4022725"/>
          <p14:tracePt t="102233" x="6659563" y="4000500"/>
          <p14:tracePt t="102250" x="6705600" y="3954463"/>
          <p14:tracePt t="102266" x="6842125" y="3902075"/>
          <p14:tracePt t="102283" x="7026275" y="3825875"/>
          <p14:tracePt t="102299" x="7162800" y="3756025"/>
          <p14:tracePt t="102316" x="7200900" y="3733800"/>
          <p14:tracePt t="102333" x="7231063" y="3733800"/>
          <p14:tracePt t="102349" x="7261225" y="3733800"/>
          <p14:tracePt t="102365" x="7361238" y="3733800"/>
          <p14:tracePt t="102383" x="7566025" y="3733800"/>
          <p14:tracePt t="102383" x="7673975" y="3733800"/>
          <p14:tracePt t="102400" x="7870825" y="3703638"/>
          <p14:tracePt t="102417" x="7908925" y="3679825"/>
          <p14:tracePt t="102433" x="7908925" y="3673475"/>
          <p14:tracePt t="102449" x="7908925" y="3665538"/>
          <p14:tracePt t="102466" x="7924800" y="3657600"/>
          <p14:tracePt t="102482" x="7932738" y="3657600"/>
          <p14:tracePt t="102499" x="7954963" y="3657600"/>
          <p14:tracePt t="102516" x="7962900" y="3657600"/>
          <p14:tracePt t="102532" x="7993063" y="3657600"/>
          <p14:tracePt t="102592" x="8008938" y="3657600"/>
          <p14:tracePt t="102600" x="8031163" y="3657600"/>
          <p14:tracePt t="102617" x="8008938" y="3657600"/>
          <p14:tracePt t="102664" x="8001000" y="3657600"/>
          <p14:tracePt t="102808" x="7993063" y="3657600"/>
          <p14:tracePt t="103096" x="7962900" y="3673475"/>
          <p14:tracePt t="103104" x="7940675" y="3687763"/>
          <p14:tracePt t="103114" x="7916863" y="3711575"/>
          <p14:tracePt t="103132" x="7886700" y="3725863"/>
          <p14:tracePt t="103148" x="7878763" y="3733800"/>
          <p14:tracePt t="103191" x="7886700" y="3741738"/>
          <p14:tracePt t="103343" x="7894638" y="3741738"/>
          <p14:tracePt t="103391" x="7902575" y="3741738"/>
          <p14:tracePt t="103399" x="7924800" y="3741738"/>
          <p14:tracePt t="103407" x="7940675" y="3741738"/>
          <p14:tracePt t="103415" x="7993063" y="3741738"/>
          <p14:tracePt t="103433" x="8008938" y="3741738"/>
          <p14:tracePt t="103448" x="8023225" y="3741738"/>
          <p14:tracePt t="103466" x="8031163" y="3741738"/>
          <p14:tracePt t="103481" x="8039100" y="3741738"/>
          <p14:tracePt t="103497" x="8085138" y="3741738"/>
          <p14:tracePt t="103515" x="8137525" y="3741738"/>
          <p14:tracePt t="103532" x="8153400" y="3741738"/>
          <p14:tracePt t="103547" x="8145463" y="3741738"/>
          <p14:tracePt t="103592" x="8137525" y="3741738"/>
          <p14:tracePt t="103608" x="8131175" y="3741738"/>
          <p14:tracePt t="103680" x="8131175" y="3749675"/>
          <p14:tracePt t="103712" x="8123238" y="3749675"/>
          <p14:tracePt t="103720" x="8123238" y="3756025"/>
          <p14:tracePt t="103736" x="8107363" y="3763963"/>
          <p14:tracePt t="103768" x="8099425" y="3763963"/>
          <p14:tracePt t="103776" x="8099425" y="3771900"/>
          <p14:tracePt t="103784" x="8085138" y="3771900"/>
          <p14:tracePt t="103797" x="8047038" y="3787775"/>
          <p14:tracePt t="103815" x="7940675" y="3810000"/>
          <p14:tracePt t="103832" x="7696200" y="3894138"/>
          <p14:tracePt t="103849" x="7505700" y="3962400"/>
          <p14:tracePt t="103865" x="7369175" y="4022725"/>
          <p14:tracePt t="103882" x="7277100" y="4068763"/>
          <p14:tracePt t="103898" x="7200900" y="4106863"/>
          <p14:tracePt t="103914" x="7108825" y="4144963"/>
          <p14:tracePt t="103931" x="6994525" y="4183063"/>
          <p14:tracePt t="103948" x="6858000" y="4213225"/>
          <p14:tracePt t="103964" x="6743700" y="4259263"/>
          <p14:tracePt t="103981" x="6645275" y="4313238"/>
          <p14:tracePt t="103997" x="6561138" y="4343400"/>
          <p14:tracePt t="104014" x="6499225" y="4365625"/>
          <p14:tracePt t="104014" x="6469063" y="4389438"/>
          <p14:tracePt t="104032" x="6446838" y="4389438"/>
          <p14:tracePt t="104047" x="6270625" y="4427538"/>
          <p14:tracePt t="104065" x="6118225" y="4479925"/>
          <p14:tracePt t="104082" x="5959475" y="4525963"/>
          <p14:tracePt t="104098" x="5829300" y="4579938"/>
          <p14:tracePt t="104114" x="5753100" y="4594225"/>
          <p14:tracePt t="104131" x="5715000" y="4610100"/>
          <p14:tracePt t="104147" x="5699125" y="4618038"/>
          <p14:tracePt t="104164" x="5661025" y="4618038"/>
          <p14:tracePt t="104181" x="5616575" y="4632325"/>
          <p14:tracePt t="104197" x="5570538" y="4640263"/>
          <p14:tracePt t="104214" x="5532438" y="4648200"/>
          <p14:tracePt t="104214" x="5508625" y="4656138"/>
          <p14:tracePt t="104232" x="5470525" y="4656138"/>
          <p14:tracePt t="104248" x="5464175" y="4656138"/>
          <p14:tracePt t="104248" x="5448300" y="4656138"/>
          <p14:tracePt t="104265" x="5440363" y="4656138"/>
          <p14:tracePt t="104328" x="5432425" y="4656138"/>
          <p14:tracePt t="104336" x="5426075" y="4656138"/>
          <p14:tracePt t="104360" x="5410200" y="4656138"/>
          <p14:tracePt t="104368" x="5402263" y="4656138"/>
          <p14:tracePt t="104384" x="5387975" y="4648200"/>
          <p14:tracePt t="104408" x="5387975" y="4640263"/>
          <p14:tracePt t="104520" x="5394325" y="4640263"/>
          <p14:tracePt t="104623" x="5402263" y="4640263"/>
          <p14:tracePt t="104648" x="5410200" y="4640263"/>
          <p14:tracePt t="104656" x="5426075" y="4640263"/>
          <p14:tracePt t="104664" x="5448300" y="4625975"/>
          <p14:tracePt t="104681" x="5464175" y="4625975"/>
          <p14:tracePt t="104697" x="5478463" y="4618038"/>
          <p14:tracePt t="104715" x="5486400" y="4610100"/>
          <p14:tracePt t="104730" x="5502275" y="4602163"/>
          <p14:tracePt t="104746" x="5508625" y="4602163"/>
          <p14:tracePt t="106536" x="5508625" y="4610100"/>
          <p14:tracePt t="106904" x="5508625" y="4618038"/>
          <p14:tracePt t="106952" x="5508625" y="4632325"/>
          <p14:tracePt t="107576" x="5502275" y="4648200"/>
          <p14:tracePt t="107584" x="5502275" y="4670425"/>
          <p14:tracePt t="107594" x="5486400" y="4792663"/>
          <p14:tracePt t="107610" x="5456238" y="4945063"/>
          <p14:tracePt t="107627" x="5410200" y="5105400"/>
          <p14:tracePt t="107644" x="5349875" y="5241925"/>
          <p14:tracePt t="107660" x="5326063" y="5356225"/>
          <p14:tracePt t="107677" x="5287963" y="5456238"/>
          <p14:tracePt t="107694" x="5257800" y="5546725"/>
          <p14:tracePt t="107710" x="5235575" y="5668963"/>
          <p14:tracePt t="107727" x="5235575" y="5851525"/>
          <p14:tracePt t="107745" x="5235575" y="5973763"/>
          <p14:tracePt t="107761" x="5235575" y="6065838"/>
          <p14:tracePt t="107777" x="5241925" y="6172200"/>
          <p14:tracePt t="107794" x="5265738" y="6232525"/>
          <p14:tracePt t="107810" x="5287963" y="6308725"/>
          <p14:tracePt t="107827" x="5326063" y="6362700"/>
          <p14:tracePt t="107844" x="5387975" y="6454775"/>
          <p14:tracePt t="107860" x="5464175" y="6545263"/>
          <p14:tracePt t="107877" x="5508625" y="6591300"/>
          <p14:tracePt t="107894" x="5516563" y="6599238"/>
          <p14:tracePt t="107909" x="5532438" y="6599238"/>
          <p14:tracePt t="107968" x="5546725" y="6599238"/>
          <p14:tracePt t="107976" x="5578475" y="6599238"/>
          <p14:tracePt t="107984" x="5600700" y="6599238"/>
          <p14:tracePt t="107994" x="5654675" y="6583363"/>
          <p14:tracePt t="108010" x="5668963" y="6583363"/>
          <p14:tracePt t="108027" x="5676900" y="6583363"/>
          <p14:tracePt t="108043" x="5676900" y="6569075"/>
          <p14:tracePt t="108059" x="5699125" y="6545263"/>
          <p14:tracePt t="108076" x="5791200" y="6477000"/>
          <p14:tracePt t="108093" x="5921375" y="6416675"/>
          <p14:tracePt t="108111" x="6019800" y="6370638"/>
          <p14:tracePt t="108126" x="6035675" y="6362700"/>
          <p14:tracePt t="108126" x="6035675" y="6346825"/>
          <p14:tracePt t="108145" x="6027738" y="6316663"/>
          <p14:tracePt t="108161" x="6011863" y="6302375"/>
          <p14:tracePt t="108177" x="6011863" y="6294438"/>
          <p14:tracePt t="108194" x="6003925" y="6270625"/>
          <p14:tracePt t="108209" x="6003925" y="6240463"/>
          <p14:tracePt t="108226" x="6003925" y="6210300"/>
          <p14:tracePt t="108243" x="6003925" y="6172200"/>
          <p14:tracePt t="108260" x="6011863" y="6142038"/>
          <p14:tracePt t="108276" x="6011863" y="6111875"/>
          <p14:tracePt t="108293" x="6019800" y="6042025"/>
          <p14:tracePt t="108310" x="6042025" y="5951538"/>
          <p14:tracePt t="108326" x="6042025" y="5913438"/>
          <p14:tracePt t="108326" x="6042025" y="5905500"/>
          <p14:tracePt t="108345" x="6042025" y="5897563"/>
          <p14:tracePt t="108360" x="6042025" y="5883275"/>
          <p14:tracePt t="108377" x="6042025" y="5875338"/>
          <p14:tracePt t="108400" x="6035675" y="5867400"/>
          <p14:tracePt t="108410" x="6019800" y="5851525"/>
          <p14:tracePt t="108426" x="6003925" y="5845175"/>
          <p14:tracePt t="108443" x="5973763" y="5829300"/>
          <p14:tracePt t="108460" x="5951538" y="5821363"/>
          <p14:tracePt t="108476" x="5921375" y="5807075"/>
          <p14:tracePt t="108493" x="5905500" y="5799138"/>
          <p14:tracePt t="108509" x="5883275" y="5791200"/>
          <p14:tracePt t="108527" x="5875338" y="5791200"/>
          <p14:tracePt t="108542" x="5845175" y="5775325"/>
          <p14:tracePt t="108560" x="5837238" y="5775325"/>
          <p14:tracePt t="108578" x="5821363" y="5768975"/>
          <p14:tracePt t="108592" x="5799138" y="5768975"/>
          <p14:tracePt t="108609" x="5768975" y="5768975"/>
          <p14:tracePt t="108626" x="5753100" y="5768975"/>
          <p14:tracePt t="108643" x="5745163" y="5768975"/>
          <p14:tracePt t="108659" x="5737225" y="5768975"/>
          <p14:tracePt t="108676" x="5715000" y="5768975"/>
          <p14:tracePt t="108693" x="5676900" y="5799138"/>
          <p14:tracePt t="108709" x="5630863" y="5813425"/>
          <p14:tracePt t="108726" x="5600700" y="5829300"/>
          <p14:tracePt t="108742" x="5584825" y="5845175"/>
          <p14:tracePt t="108742" x="5578475" y="5851525"/>
          <p14:tracePt t="108760" x="5570538" y="5859463"/>
          <p14:tracePt t="108776" x="5562600" y="5883275"/>
          <p14:tracePt t="108793" x="5554663" y="5897563"/>
          <p14:tracePt t="108809" x="5540375" y="5913438"/>
          <p14:tracePt t="108826" x="5508625" y="5951538"/>
          <p14:tracePt t="108843" x="5478463" y="5989638"/>
          <p14:tracePt t="108860" x="5464175" y="6019800"/>
          <p14:tracePt t="108876" x="5464175" y="6042025"/>
          <p14:tracePt t="108892" x="5464175" y="6057900"/>
          <p14:tracePt t="108909" x="5464175" y="6073775"/>
          <p14:tracePt t="108926" x="5464175" y="6096000"/>
          <p14:tracePt t="108942" x="5464175" y="6111875"/>
          <p14:tracePt t="108960" x="5464175" y="6156325"/>
          <p14:tracePt t="108977" x="5478463" y="6188075"/>
          <p14:tracePt t="108992" x="5494338" y="6218238"/>
          <p14:tracePt t="109011" x="5516563" y="6240463"/>
          <p14:tracePt t="109026" x="5516563" y="6256338"/>
          <p14:tracePt t="109048" x="5524500" y="6256338"/>
          <p14:tracePt t="109136" x="5540375" y="6256338"/>
          <p14:tracePt t="109416" x="5546725" y="6256338"/>
          <p14:tracePt t="109448" x="5554663" y="6256338"/>
          <p14:tracePt t="109456" x="5562600" y="6256338"/>
          <p14:tracePt t="109520" x="5578475" y="6264275"/>
          <p14:tracePt t="109536" x="5584825" y="6264275"/>
          <p14:tracePt t="109544" x="5600700" y="6264275"/>
          <p14:tracePt t="109558" x="5646738" y="6270625"/>
          <p14:tracePt t="109579" x="5654675" y="6270625"/>
          <p14:tracePt t="109593" x="5676900" y="6270625"/>
          <p14:tracePt t="109609" x="5707063" y="6270625"/>
          <p14:tracePt t="109624" x="5775325" y="6270625"/>
          <p14:tracePt t="109641" x="5837238" y="6270625"/>
          <p14:tracePt t="109657" x="5867400" y="6270625"/>
          <p14:tracePt t="109676" x="5875338" y="6270625"/>
          <p14:tracePt t="109720" x="5883275" y="6270625"/>
          <p14:tracePt t="109728" x="5897563" y="6270625"/>
          <p14:tracePt t="109741" x="5921375" y="6270625"/>
          <p14:tracePt t="109759" x="5943600" y="6270625"/>
          <p14:tracePt t="109759" x="5951538" y="6270625"/>
          <p14:tracePt t="109777" x="5959475" y="6270625"/>
          <p14:tracePt t="109791" x="5973763" y="6278563"/>
          <p14:tracePt t="109832" x="5981700" y="6278563"/>
          <p14:tracePt t="109848" x="6003925" y="6278563"/>
          <p14:tracePt t="109856" x="6019800" y="6278563"/>
          <p14:tracePt t="109864" x="6027738" y="6278563"/>
          <p14:tracePt t="109880" x="6035675" y="6278563"/>
          <p14:tracePt t="109891" x="6042025" y="6278563"/>
          <p14:tracePt t="110000" x="6042025" y="6286500"/>
          <p14:tracePt t="110048" x="6035675" y="6286500"/>
          <p14:tracePt t="110808" x="6035675" y="6278563"/>
          <p14:tracePt t="110816" x="6027738" y="6270625"/>
          <p14:tracePt t="110824" x="6035675" y="6264275"/>
          <p14:tracePt t="111080" x="6057900" y="6264275"/>
          <p14:tracePt t="111088" x="6103938" y="6264275"/>
          <p14:tracePt t="111096" x="6134100" y="6264275"/>
          <p14:tracePt t="111107" x="6188075" y="6256338"/>
          <p14:tracePt t="111124" x="6226175" y="6256338"/>
          <p14:tracePt t="111140" x="6302375" y="6248400"/>
          <p14:tracePt t="111157" x="6423025" y="6218238"/>
          <p14:tracePt t="111174" x="6553200" y="6188075"/>
          <p14:tracePt t="111174" x="6583363" y="6188075"/>
          <p14:tracePt t="111192" x="6629400" y="6172200"/>
          <p14:tracePt t="111206" x="6735763" y="6149975"/>
          <p14:tracePt t="111206" x="6773863" y="6142038"/>
          <p14:tracePt t="111224" x="6873875" y="6126163"/>
          <p14:tracePt t="111241" x="6988175" y="6111875"/>
          <p14:tracePt t="111257" x="7078663" y="6103938"/>
          <p14:tracePt t="111274" x="7154863" y="6080125"/>
          <p14:tracePt t="111291" x="7246938" y="6057900"/>
          <p14:tracePt t="111306" x="7331075" y="6027738"/>
          <p14:tracePt t="111324" x="7399338" y="6003925"/>
          <p14:tracePt t="111340" x="7451725" y="5997575"/>
          <p14:tracePt t="111356" x="7513638" y="5973763"/>
          <p14:tracePt t="111373" x="7559675" y="5965825"/>
          <p14:tracePt t="111390" x="7597775" y="5959475"/>
          <p14:tracePt t="111406" x="7650163" y="5943600"/>
          <p14:tracePt t="111406" x="7666038" y="5943600"/>
          <p14:tracePt t="111424" x="7673975" y="5935663"/>
          <p14:tracePt t="111441" x="7680325" y="5921375"/>
          <p14:tracePt t="111512" x="7696200" y="5913438"/>
          <p14:tracePt t="111520" x="7718425" y="5897563"/>
          <p14:tracePt t="111528" x="7718425" y="5889625"/>
          <p14:tracePt t="111544" x="7718425" y="5875338"/>
          <p14:tracePt t="111624" x="7712075" y="5867400"/>
          <p14:tracePt t="111656" x="7712075" y="5859463"/>
          <p14:tracePt t="111704" x="7704138" y="5851525"/>
          <p14:tracePt t="111752" x="7696200" y="5851525"/>
          <p14:tracePt t="111976" x="7704138" y="5851525"/>
          <p14:tracePt t="112352" x="7734300" y="5851525"/>
          <p14:tracePt t="112360" x="7750175" y="5851525"/>
          <p14:tracePt t="112371" x="7780338" y="5851525"/>
          <p14:tracePt t="112389" x="7818438" y="5851525"/>
          <p14:tracePt t="112406" x="7826375" y="5851525"/>
          <p14:tracePt t="112422" x="7840663" y="5851525"/>
          <p14:tracePt t="112422" x="7848600" y="5851525"/>
          <p14:tracePt t="112440" x="7864475" y="5851525"/>
          <p14:tracePt t="112455" x="7894638" y="5851525"/>
          <p14:tracePt t="112473" x="7924800" y="5859463"/>
          <p14:tracePt t="112489" x="7962900" y="5859463"/>
          <p14:tracePt t="112506" x="7985125" y="5859463"/>
          <p14:tracePt t="112523" x="7993063" y="5859463"/>
          <p14:tracePt t="112538" x="7993063" y="5845175"/>
          <p14:tracePt t="112600" x="8008938" y="5845175"/>
          <p14:tracePt t="112608" x="8031163" y="5845175"/>
          <p14:tracePt t="112622" x="8077200" y="5845175"/>
          <p14:tracePt t="112639" x="8107363" y="5845175"/>
          <p14:tracePt t="112639" x="8115300" y="5845175"/>
          <p14:tracePt t="112657" x="8137525" y="5845175"/>
          <p14:tracePt t="112673" x="8153400" y="5845175"/>
          <p14:tracePt t="112689" x="8169275" y="5845175"/>
          <p14:tracePt t="112706" x="8207375" y="5845175"/>
          <p14:tracePt t="112722" x="8267700" y="5845175"/>
          <p14:tracePt t="112739" x="8321675" y="5845175"/>
          <p14:tracePt t="112756" x="8343900" y="5845175"/>
          <p14:tracePt t="112771" x="8351838" y="5845175"/>
          <p14:tracePt t="112944" x="8359775" y="5851525"/>
          <p14:tracePt t="112992" x="8366125" y="5851525"/>
          <p14:tracePt t="113016" x="8366125" y="5859463"/>
          <p14:tracePt t="113040" x="8366125" y="5867400"/>
          <p14:tracePt t="113080" x="8374063" y="5867400"/>
          <p14:tracePt t="113192" x="8366125" y="5867400"/>
          <p14:tracePt t="113752" x="8359775" y="5867400"/>
          <p14:tracePt t="113912" x="8351838" y="5867400"/>
          <p14:tracePt t="113928" x="8335963" y="5867400"/>
          <p14:tracePt t="113952" x="8328025" y="5875338"/>
          <p14:tracePt t="113960" x="8321675" y="5875338"/>
          <p14:tracePt t="113970" x="8289925" y="5875338"/>
          <p14:tracePt t="113988" x="8229600" y="5875338"/>
          <p14:tracePt t="114004" x="8145463" y="5875338"/>
          <p14:tracePt t="114021" x="8039100" y="5875338"/>
          <p14:tracePt t="114037" x="7924800" y="5875338"/>
          <p14:tracePt t="114054" x="7794625" y="5875338"/>
          <p14:tracePt t="114054" x="7712075" y="5875338"/>
          <p14:tracePt t="114072" x="7620000" y="5875338"/>
          <p14:tracePt t="114086" x="7399338" y="5875338"/>
          <p14:tracePt t="114086" x="7277100" y="5875338"/>
          <p14:tracePt t="114105" x="6980238" y="5875338"/>
          <p14:tracePt t="114121" x="6629400" y="5875338"/>
          <p14:tracePt t="114138" x="6340475" y="5875338"/>
          <p14:tracePt t="114154" x="6156325" y="5905500"/>
          <p14:tracePt t="114170" x="6027738" y="5905500"/>
          <p14:tracePt t="114187" x="5921375" y="5905500"/>
          <p14:tracePt t="114204" x="5807075" y="5905500"/>
          <p14:tracePt t="114220" x="5661025" y="5883275"/>
          <p14:tracePt t="114237" x="5456238" y="5875338"/>
          <p14:tracePt t="114254" x="5249863" y="5875338"/>
          <p14:tracePt t="114270" x="5075238" y="5875338"/>
          <p14:tracePt t="114287" x="4960938" y="5859463"/>
          <p14:tracePt t="114287" x="4922838" y="5859463"/>
          <p14:tracePt t="114305" x="4838700" y="5859463"/>
          <p14:tracePt t="114321" x="4702175" y="5837238"/>
          <p14:tracePt t="114337" x="4503738" y="5829300"/>
          <p14:tracePt t="114354" x="4289425" y="5829300"/>
          <p14:tracePt t="114370" x="4114800" y="5813425"/>
          <p14:tracePt t="114387" x="3946525" y="5813425"/>
          <p14:tracePt t="114403" x="3787775" y="5775325"/>
          <p14:tracePt t="114420" x="3657600" y="5761038"/>
          <p14:tracePt t="114437" x="3611563" y="5753100"/>
          <p14:tracePt t="114453" x="3573463" y="5745163"/>
          <p14:tracePt t="114470" x="3513138" y="5745163"/>
          <p14:tracePt t="114486" x="3406775" y="5745163"/>
          <p14:tracePt t="114486" x="3352800" y="5761038"/>
          <p14:tracePt t="114505" x="3230563" y="5791200"/>
          <p14:tracePt t="114521" x="3124200" y="5813425"/>
          <p14:tracePt t="114537" x="3017838" y="5829300"/>
          <p14:tracePt t="114554" x="2955925" y="5829300"/>
          <p14:tracePt t="114570" x="2903538" y="5829300"/>
          <p14:tracePt t="114589" x="2849563" y="5829300"/>
          <p14:tracePt t="114605" x="2819400" y="5829300"/>
          <p14:tracePt t="114620" x="2781300" y="5837238"/>
          <p14:tracePt t="114637" x="2743200" y="5845175"/>
          <p14:tracePt t="114654" x="2713038" y="5845175"/>
          <p14:tracePt t="114670" x="2697163" y="5851525"/>
          <p14:tracePt t="114670" x="2689225" y="5851525"/>
          <p14:tracePt t="114689" x="2682875" y="5851525"/>
          <p14:tracePt t="114704" x="2682875" y="5859463"/>
          <p14:tracePt t="114736" x="2674938" y="5867400"/>
          <p14:tracePt t="114760" x="2674938" y="5875338"/>
          <p14:tracePt t="114784" x="2667000" y="5889625"/>
          <p14:tracePt t="114800" x="2667000" y="5897563"/>
          <p14:tracePt t="114856" x="2674938" y="5897563"/>
          <p14:tracePt t="115008" x="2689225" y="5897563"/>
          <p14:tracePt t="115063" x="2713038" y="5897563"/>
          <p14:tracePt t="115080" x="2727325" y="5889625"/>
          <p14:tracePt t="115088" x="2759075" y="5889625"/>
          <p14:tracePt t="115102" x="2789238" y="5875338"/>
          <p14:tracePt t="115120" x="2797175" y="5867400"/>
          <p14:tracePt t="115160" x="2797175" y="5859463"/>
          <p14:tracePt t="115176" x="2803525" y="5851525"/>
          <p14:tracePt t="115184" x="2811463" y="5851525"/>
          <p14:tracePt t="115192" x="2811463" y="5837238"/>
          <p14:tracePt t="115202" x="2827338" y="5821363"/>
          <p14:tracePt t="115219" x="2841625" y="5807075"/>
          <p14:tracePt t="115236" x="2841625" y="5791200"/>
          <p14:tracePt t="115252" x="2841625" y="5768975"/>
          <p14:tracePt t="115270" x="2841625" y="5753100"/>
          <p14:tracePt t="115286" x="2841625" y="5745163"/>
          <p14:tracePt t="115302" x="2841625" y="5737225"/>
          <p14:tracePt t="115318" x="2841625" y="5722938"/>
          <p14:tracePt t="115336" x="2835275" y="5707063"/>
          <p14:tracePt t="115352" x="2827338" y="5692775"/>
          <p14:tracePt t="115369" x="2803525" y="5668963"/>
          <p14:tracePt t="115386" x="2789238" y="5646738"/>
          <p14:tracePt t="115403" x="2773363" y="5630863"/>
          <p14:tracePt t="115419" x="2765425" y="5616575"/>
          <p14:tracePt t="115435" x="2743200" y="5600700"/>
          <p14:tracePt t="115452" x="2705100" y="5584825"/>
          <p14:tracePt t="115469" x="2651125" y="5554663"/>
          <p14:tracePt t="115486" x="2620963" y="5540375"/>
          <p14:tracePt t="115486" x="2606675" y="5532438"/>
          <p14:tracePt t="115504" x="2590800" y="5516563"/>
          <p14:tracePt t="115521" x="2568575" y="5502275"/>
          <p14:tracePt t="115537" x="2552700" y="5486400"/>
          <p14:tracePt t="115553" x="2498725" y="5464175"/>
          <p14:tracePt t="115571" x="2422525" y="5448300"/>
          <p14:tracePt t="115587" x="2378075" y="5440363"/>
          <p14:tracePt t="115603" x="2316163" y="5440363"/>
          <p14:tracePt t="115621" x="2263775" y="5440363"/>
          <p14:tracePt t="115636" x="2209800" y="5440363"/>
          <p14:tracePt t="115653" x="2141538" y="5440363"/>
          <p14:tracePt t="115668" x="2079625" y="5440363"/>
          <p14:tracePt t="115684" x="1997075" y="5440363"/>
          <p14:tracePt t="115702" x="1951038" y="5440363"/>
          <p14:tracePt t="115702" x="1927225" y="5440363"/>
          <p14:tracePt t="115721" x="1912938" y="5440363"/>
          <p14:tracePt t="115734" x="1897063" y="5440363"/>
          <p14:tracePt t="115751" x="1858963" y="5456238"/>
          <p14:tracePt t="115769" x="1806575" y="5464175"/>
          <p14:tracePt t="115786" x="1768475" y="5486400"/>
          <p14:tracePt t="115802" x="1722438" y="5502275"/>
          <p14:tracePt t="115819" x="1684338" y="5532438"/>
          <p14:tracePt t="115835" x="1660525" y="5554663"/>
          <p14:tracePt t="115852" x="1638300" y="5578475"/>
          <p14:tracePt t="115869" x="1608138" y="5584825"/>
          <p14:tracePt t="115885" x="1554163" y="5638800"/>
          <p14:tracePt t="115902" x="1477963" y="5676900"/>
          <p14:tracePt t="115918" x="1401763" y="5722938"/>
          <p14:tracePt t="115918" x="1401763" y="5730875"/>
          <p14:tracePt t="115937" x="1387475" y="5745163"/>
          <p14:tracePt t="115953" x="1371600" y="5775325"/>
          <p14:tracePt t="115969" x="1371600" y="5807075"/>
          <p14:tracePt t="115986" x="1349375" y="5845175"/>
          <p14:tracePt t="116002" x="1349375" y="5889625"/>
          <p14:tracePt t="116018" x="1341438" y="5927725"/>
          <p14:tracePt t="116035" x="1341438" y="5959475"/>
          <p14:tracePt t="116052" x="1341438" y="5997575"/>
          <p14:tracePt t="116068" x="1341438" y="6027738"/>
          <p14:tracePt t="116086" x="1341438" y="6057900"/>
          <p14:tracePt t="116102" x="1355725" y="6096000"/>
          <p14:tracePt t="116102" x="1371600" y="6118225"/>
          <p14:tracePt t="116120" x="1387475" y="6142038"/>
          <p14:tracePt t="116134" x="1409700" y="6188075"/>
          <p14:tracePt t="116153" x="1431925" y="6226175"/>
          <p14:tracePt t="116169" x="1485900" y="6294438"/>
          <p14:tracePt t="116186" x="1600200" y="6378575"/>
          <p14:tracePt t="116202" x="1722438" y="6461125"/>
          <p14:tracePt t="116218" x="1836738" y="6530975"/>
          <p14:tracePt t="116235" x="1905000" y="6575425"/>
          <p14:tracePt t="116252" x="1927225" y="6583363"/>
          <p14:tracePt t="116268" x="1935163" y="6575425"/>
          <p14:tracePt t="116296" x="1943100" y="6575425"/>
          <p14:tracePt t="116304" x="1958975" y="6561138"/>
          <p14:tracePt t="116318" x="2073275" y="6537325"/>
          <p14:tracePt t="116335" x="2674938" y="6515100"/>
          <p14:tracePt t="116353" x="2895600" y="6515100"/>
          <p14:tracePt t="116353" x="3086100" y="6515100"/>
          <p14:tracePt t="116369" x="3208338" y="6507163"/>
          <p14:tracePt t="116386" x="3200400" y="6499225"/>
          <p14:tracePt t="116408" x="3178175" y="6492875"/>
          <p14:tracePt t="116417" x="3116263" y="6469063"/>
          <p14:tracePt t="116435" x="3108325" y="6454775"/>
          <p14:tracePt t="116450" x="3108325" y="6446838"/>
          <p14:tracePt t="116467" x="3108325" y="6423025"/>
          <p14:tracePt t="116485" x="3108325" y="6408738"/>
          <p14:tracePt t="116504" x="3108325" y="6400800"/>
          <p14:tracePt t="116520" x="3116263" y="6384925"/>
          <p14:tracePt t="116535" x="3132138" y="6370638"/>
          <p14:tracePt t="116549" x="3170238" y="6346825"/>
          <p14:tracePt t="116567" x="3200400" y="6340475"/>
          <p14:tracePt t="116567" x="3222625" y="6324600"/>
          <p14:tracePt t="116585" x="3230563" y="6302375"/>
          <p14:tracePt t="116601" x="3238500" y="6270625"/>
          <p14:tracePt t="116618" x="3222625" y="6226175"/>
          <p14:tracePt t="116635" x="3184525" y="6188075"/>
          <p14:tracePt t="116651" x="3178175" y="6188075"/>
          <p14:tracePt t="116667" x="3162300" y="6188075"/>
          <p14:tracePt t="116712" x="3154363" y="6188075"/>
          <p14:tracePt t="116736" x="3146425" y="6188075"/>
          <p14:tracePt t="116744" x="3140075" y="6188075"/>
          <p14:tracePt t="116752" x="3132138" y="6188075"/>
          <p14:tracePt t="116776" x="3132138" y="6194425"/>
          <p14:tracePt t="116785" x="3124200" y="6202363"/>
          <p14:tracePt t="116802" x="3124200" y="6210300"/>
          <p14:tracePt t="116817" x="3116263" y="6218238"/>
          <p14:tracePt t="117144" x="3108325" y="6218238"/>
          <p14:tracePt t="117168" x="3101975" y="6218238"/>
          <p14:tracePt t="117216" x="3094038" y="6218238"/>
          <p14:tracePt t="117232" x="3086100" y="6218238"/>
          <p14:tracePt t="117240" x="3078163" y="6218238"/>
          <p14:tracePt t="117250" x="3055938" y="6218238"/>
          <p14:tracePt t="117267" x="3017838" y="6218238"/>
          <p14:tracePt t="117284" x="2971800" y="6218238"/>
          <p14:tracePt t="117300" x="2917825" y="6218238"/>
          <p14:tracePt t="117317" x="2911475" y="6218238"/>
          <p14:tracePt t="117333" x="2903538" y="6218238"/>
          <p14:tracePt t="117350" x="2879725" y="6218238"/>
          <p14:tracePt t="117350" x="2849563" y="6218238"/>
          <p14:tracePt t="117369" x="2803525" y="6218238"/>
          <p14:tracePt t="117369" x="2735263" y="6210300"/>
          <p14:tracePt t="117385" x="2552700" y="6188075"/>
          <p14:tracePt t="117401" x="2346325" y="6188075"/>
          <p14:tracePt t="117418" x="2179638" y="6172200"/>
          <p14:tracePt t="117434" x="2103438" y="6164263"/>
          <p14:tracePt t="117450" x="2049463" y="6149975"/>
          <p14:tracePt t="117467" x="1981200" y="6111875"/>
          <p14:tracePt t="117483" x="1836738" y="6088063"/>
          <p14:tracePt t="117500" x="1630363" y="6073775"/>
          <p14:tracePt t="117517" x="1401763" y="6073775"/>
          <p14:tracePt t="117534" x="1257300" y="6073775"/>
          <p14:tracePt t="117550" x="1181100" y="6057900"/>
          <p14:tracePt t="117567" x="1173163" y="6057900"/>
          <p14:tracePt t="117583" x="1158875" y="6057900"/>
          <p14:tracePt t="117600" x="1143000" y="6042025"/>
          <p14:tracePt t="117617" x="1135063" y="6042025"/>
          <p14:tracePt t="117633" x="1120775" y="6042025"/>
          <p14:tracePt t="117712" x="1089025" y="6042025"/>
          <p14:tracePt t="117720" x="1036638" y="6042025"/>
          <p14:tracePt t="117732" x="898525" y="6019800"/>
          <p14:tracePt t="117750" x="846138" y="6019800"/>
          <p14:tracePt t="117767" x="854075" y="6019800"/>
          <p14:tracePt t="117984" x="860425" y="6019800"/>
          <p14:tracePt t="118000" x="868363" y="6019800"/>
          <p14:tracePt t="118008" x="884238" y="6019800"/>
          <p14:tracePt t="118024" x="898525" y="6019800"/>
          <p14:tracePt t="118039" x="906463" y="6019800"/>
          <p14:tracePt t="118072" x="914400" y="6019800"/>
          <p14:tracePt t="118088" x="930275" y="6019800"/>
          <p14:tracePt t="118096" x="936625" y="6019800"/>
          <p14:tracePt t="118104" x="944563" y="6019800"/>
          <p14:tracePt t="118115" x="952500" y="6019800"/>
          <p14:tracePt t="118132" x="968375" y="6019800"/>
          <p14:tracePt t="118149" x="982663" y="6019800"/>
          <p14:tracePt t="118176" x="990600" y="6011863"/>
          <p14:tracePt t="118192" x="998538" y="6003925"/>
          <p14:tracePt t="118208" x="1006475" y="5997575"/>
          <p14:tracePt t="118224" x="1006475" y="5989638"/>
          <p14:tracePt t="118233" x="1006475" y="5951538"/>
          <p14:tracePt t="118250" x="1006475" y="5935663"/>
          <p14:tracePt t="118265" x="1012825" y="5927725"/>
          <p14:tracePt t="118283" x="1012825" y="5913438"/>
          <p14:tracePt t="118299" x="1012825" y="5905500"/>
          <p14:tracePt t="118315" x="1012825" y="5897563"/>
          <p14:tracePt t="118332" x="1012825" y="5889625"/>
          <p14:tracePt t="118352" x="1012825" y="5867400"/>
          <p14:tracePt t="118365" x="1012825" y="5851525"/>
          <p14:tracePt t="118383" x="1012825" y="5807075"/>
          <p14:tracePt t="118400" x="1012825" y="5799138"/>
          <p14:tracePt t="118416" x="1012825" y="5775325"/>
          <p14:tracePt t="118432" x="1012825" y="5768975"/>
          <p14:tracePt t="118456" x="1012825" y="5761038"/>
          <p14:tracePt t="118472" x="1012825" y="5753100"/>
          <p14:tracePt t="118497" x="1012825" y="5745163"/>
          <p14:tracePt t="118504" x="1012825" y="5753100"/>
          <p14:tracePt t="118760" x="1020763" y="5753100"/>
          <p14:tracePt t="118767" x="1020763" y="5761038"/>
          <p14:tracePt t="118781" x="1020763" y="5768975"/>
          <p14:tracePt t="118800" x="1020763" y="5775325"/>
          <p14:tracePt t="118817" x="1020763" y="5783263"/>
          <p14:tracePt t="118832" x="1020763" y="5799138"/>
          <p14:tracePt t="118849" x="1020763" y="5807075"/>
          <p14:tracePt t="118865" x="1020763" y="5821363"/>
          <p14:tracePt t="119784" x="1020763" y="5829300"/>
          <p14:tracePt t="124154" x="1012825" y="5837238"/>
          <p14:tracePt t="124960" x="998538" y="5851525"/>
          <p14:tracePt t="124968" x="990600" y="5851525"/>
          <p14:tracePt t="124976" x="930275" y="5867400"/>
          <p14:tracePt t="124993" x="876300" y="5867400"/>
          <p14:tracePt t="125010" x="830263" y="5875338"/>
          <p14:tracePt t="125026" x="822325" y="5883275"/>
          <p14:tracePt t="125042" x="815975" y="5883275"/>
          <p14:tracePt t="125063" x="808038" y="5883275"/>
          <p14:tracePt t="125080" x="784225" y="5889625"/>
          <p14:tracePt t="125092" x="739775" y="5905500"/>
          <p14:tracePt t="125109" x="701675" y="5921375"/>
          <p14:tracePt t="125109" x="677863" y="5927725"/>
          <p14:tracePt t="125129" x="655638" y="5927725"/>
          <p14:tracePt t="125142" x="631825" y="5935663"/>
          <p14:tracePt t="125142" x="625475" y="5935663"/>
          <p14:tracePt t="125160" x="617538" y="5935663"/>
          <p14:tracePt t="125184" x="601663" y="5935663"/>
          <p14:tracePt t="125209" x="601663" y="5943600"/>
          <p14:tracePt t="125216" x="609600" y="5943600"/>
          <p14:tracePt t="125440" x="617538" y="5943600"/>
          <p14:tracePt t="125448" x="631825" y="5943600"/>
          <p14:tracePt t="125458" x="655638" y="5943600"/>
          <p14:tracePt t="125475" x="701675" y="5943600"/>
          <p14:tracePt t="125492" x="769938" y="5943600"/>
          <p14:tracePt t="125509" x="876300" y="5943600"/>
          <p14:tracePt t="125525" x="1012825" y="5943600"/>
          <p14:tracePt t="125543" x="1120775" y="5943600"/>
          <p14:tracePt t="125543" x="1143000" y="5943600"/>
          <p14:tracePt t="125560" x="1158875" y="5943600"/>
          <p14:tracePt t="125579" x="1165225" y="5943600"/>
          <p14:tracePt t="125591" x="1241425" y="5943600"/>
          <p14:tracePt t="125609" x="1431925" y="5943600"/>
          <p14:tracePt t="125627" x="1806575" y="5943600"/>
          <p14:tracePt t="125643" x="2225675" y="5943600"/>
          <p14:tracePt t="125658" x="2492375" y="5943600"/>
          <p14:tracePt t="125674" x="2667000" y="5959475"/>
          <p14:tracePt t="125690" x="2797175" y="5981700"/>
          <p14:tracePt t="125707" x="2887663" y="6003925"/>
          <p14:tracePt t="125724" x="2987675" y="6011863"/>
          <p14:tracePt t="125741" x="3094038" y="6011863"/>
          <p14:tracePt t="125741" x="3162300" y="6011863"/>
          <p14:tracePt t="125760" x="3222625" y="6011863"/>
          <p14:tracePt t="125776" x="3459163" y="6011863"/>
          <p14:tracePt t="125793" x="3641725" y="6011863"/>
          <p14:tracePt t="125809" x="3779838" y="6011863"/>
          <p14:tracePt t="125826" x="3787775" y="6011863"/>
          <p14:tracePt t="125841" x="3787775" y="5981700"/>
          <p14:tracePt t="125858" x="3771900" y="5959475"/>
          <p14:tracePt t="125874" x="3771900" y="5935663"/>
          <p14:tracePt t="125892" x="3771900" y="5927725"/>
          <p14:tracePt t="125908" x="3856038" y="5905500"/>
          <p14:tracePt t="125925" x="3908425" y="5889625"/>
          <p14:tracePt t="125942" x="3932238" y="5859463"/>
          <p14:tracePt t="125958" x="3932238" y="5829300"/>
          <p14:tracePt t="125958" x="3932238" y="5813425"/>
          <p14:tracePt t="125976" x="3932238" y="5799138"/>
          <p14:tracePt t="125991" x="3954463" y="5761038"/>
          <p14:tracePt t="126009" x="4038600" y="5707063"/>
          <p14:tracePt t="126026" x="4137025" y="5668963"/>
          <p14:tracePt t="126042" x="4191000" y="5630863"/>
          <p14:tracePt t="126057" x="4191000" y="5592763"/>
          <p14:tracePt t="126073" x="4122738" y="5508625"/>
          <p14:tracePt t="126092" x="4060825" y="5440363"/>
          <p14:tracePt t="126108" x="4022725" y="5402263"/>
          <p14:tracePt t="126126" x="4022725" y="5394325"/>
          <p14:tracePt t="126141" x="4022725" y="5364163"/>
          <p14:tracePt t="126158" x="4022725" y="5356225"/>
          <p14:tracePt t="126174" x="4016375" y="5334000"/>
          <p14:tracePt t="126191" x="4000500" y="5318125"/>
          <p14:tracePt t="126209" x="4000500" y="5311775"/>
          <p14:tracePt t="126256" x="3984625" y="5311775"/>
          <p14:tracePt t="126263" x="3962400" y="5303838"/>
          <p14:tracePt t="126274" x="3908425" y="5303838"/>
          <p14:tracePt t="126291" x="3856038" y="5303838"/>
          <p14:tracePt t="126308" x="3817938" y="5303838"/>
          <p14:tracePt t="126325" x="3794125" y="5311775"/>
          <p14:tracePt t="126341" x="3787775" y="5318125"/>
          <p14:tracePt t="126357" x="3779838" y="5349875"/>
          <p14:tracePt t="126375" x="3763963" y="5380038"/>
          <p14:tracePt t="126375" x="3763963" y="5410200"/>
          <p14:tracePt t="126392" x="3749675" y="5426075"/>
          <p14:tracePt t="126409" x="3741738" y="5464175"/>
          <p14:tracePt t="126425" x="3733800" y="5494338"/>
          <p14:tracePt t="126442" x="3725863" y="5516563"/>
          <p14:tracePt t="126458" x="3711575" y="5546725"/>
          <p14:tracePt t="126475" x="3687763" y="5570538"/>
          <p14:tracePt t="126491" x="3673475" y="5592763"/>
          <p14:tracePt t="126508" x="3673475" y="5600700"/>
          <p14:tracePt t="126524" x="3673475" y="5630863"/>
          <p14:tracePt t="126543" x="3673475" y="5646738"/>
          <p14:tracePt t="126560" x="3673475" y="5654675"/>
          <p14:tracePt t="126576" x="3673475" y="5676900"/>
          <p14:tracePt t="126576" x="3673475" y="5684838"/>
          <p14:tracePt t="126594" x="3657600" y="5707063"/>
          <p14:tracePt t="126607" x="3641725" y="5737225"/>
          <p14:tracePt t="126626" x="3627438" y="5775325"/>
          <p14:tracePt t="126642" x="3619500" y="5807075"/>
          <p14:tracePt t="126658" x="3619500" y="5837238"/>
          <p14:tracePt t="126675" x="3619500" y="5875338"/>
          <p14:tracePt t="126691" x="3619500" y="5921375"/>
          <p14:tracePt t="126707" x="3619500" y="5927725"/>
          <p14:tracePt t="126723" x="3627438" y="5959475"/>
          <p14:tracePt t="126741" x="3641725" y="5989638"/>
          <p14:tracePt t="126757" x="3665538" y="6019800"/>
          <p14:tracePt t="126774" x="3687763" y="6042025"/>
          <p14:tracePt t="126774" x="3687763" y="6057900"/>
          <p14:tracePt t="126792" x="3703638" y="6073775"/>
          <p14:tracePt t="126807" x="3749675" y="6134100"/>
          <p14:tracePt t="126825" x="3794125" y="6164263"/>
          <p14:tracePt t="126841" x="3810000" y="6164263"/>
          <p14:tracePt t="126858" x="3832225" y="6180138"/>
          <p14:tracePt t="126874" x="3848100" y="6180138"/>
          <p14:tracePt t="126891" x="3878263" y="6180138"/>
          <p14:tracePt t="126907" x="3916363" y="6180138"/>
          <p14:tracePt t="126924" x="3940175" y="6180138"/>
          <p14:tracePt t="126940" x="3954463" y="6180138"/>
          <p14:tracePt t="126957" x="3962400" y="6156325"/>
          <p14:tracePt t="126957" x="3970338" y="6149975"/>
          <p14:tracePt t="126976" x="3984625" y="6134100"/>
          <p14:tracePt t="126990" x="4030663" y="6080125"/>
          <p14:tracePt t="127008" x="4068763" y="6035675"/>
          <p14:tracePt t="127026" x="4092575" y="6003925"/>
          <p14:tracePt t="127041" x="4106863" y="5981700"/>
          <p14:tracePt t="127057" x="4122738" y="5935663"/>
          <p14:tracePt t="127074" x="4122738" y="5897563"/>
          <p14:tracePt t="127091" x="4122738" y="5845175"/>
          <p14:tracePt t="127108" x="4122738" y="5829300"/>
          <p14:tracePt t="127124" x="4137025" y="5799138"/>
          <p14:tracePt t="127139" x="4137025" y="5768975"/>
          <p14:tracePt t="127156" x="4137025" y="5737225"/>
          <p14:tracePt t="127173" x="4137025" y="5676900"/>
          <p14:tracePt t="127189" x="4137025" y="5622925"/>
          <p14:tracePt t="127206" x="4137025" y="5570538"/>
          <p14:tracePt t="127206" x="4137025" y="5540375"/>
          <p14:tracePt t="127224" x="4137025" y="5478463"/>
          <p14:tracePt t="127241" x="4137025" y="5440363"/>
          <p14:tracePt t="127258" x="4130675" y="5394325"/>
          <p14:tracePt t="127274" x="4122738" y="5372100"/>
          <p14:tracePt t="127291" x="4106863" y="5341938"/>
          <p14:tracePt t="127307" x="4092575" y="5326063"/>
          <p14:tracePt t="127324" x="4068763" y="5311775"/>
          <p14:tracePt t="127340" x="4046538" y="5287963"/>
          <p14:tracePt t="127357" x="4022725" y="5265738"/>
          <p14:tracePt t="127373" x="3978275" y="5265738"/>
          <p14:tracePt t="127390" x="3954463" y="5249863"/>
          <p14:tracePt t="127406" x="3894138" y="5241925"/>
          <p14:tracePt t="127406" x="3856038" y="5241925"/>
          <p14:tracePt t="127425" x="3787775" y="5241925"/>
          <p14:tracePt t="127441" x="3711575" y="5241925"/>
          <p14:tracePt t="127457" x="3657600" y="5241925"/>
          <p14:tracePt t="127474" x="3635375" y="5265738"/>
          <p14:tracePt t="127490" x="3611563" y="5287963"/>
          <p14:tracePt t="127506" x="3597275" y="5311775"/>
          <p14:tracePt t="127524" x="3565525" y="5364163"/>
          <p14:tracePt t="127540" x="3551238" y="5418138"/>
          <p14:tracePt t="127556" x="3527425" y="5464175"/>
          <p14:tracePt t="127573" x="3521075" y="5502275"/>
          <p14:tracePt t="127590" x="3513138" y="5524500"/>
          <p14:tracePt t="127606" x="3513138" y="5562600"/>
          <p14:tracePt t="127606" x="3513138" y="5578475"/>
          <p14:tracePt t="127624" x="3513138" y="5592763"/>
          <p14:tracePt t="127638" x="3513138" y="5638800"/>
          <p14:tracePt t="127638" x="3513138" y="5661025"/>
          <p14:tracePt t="127656" x="3527425" y="5699125"/>
          <p14:tracePt t="127674" x="3527425" y="5745163"/>
          <p14:tracePt t="127690" x="3527425" y="5761038"/>
          <p14:tracePt t="127706" x="3527425" y="5791200"/>
          <p14:tracePt t="127723" x="3527425" y="5821363"/>
          <p14:tracePt t="127740" x="3527425" y="5837238"/>
          <p14:tracePt t="127755" x="3543300" y="5859463"/>
          <p14:tracePt t="127773" x="3543300" y="5883275"/>
          <p14:tracePt t="127790" x="3551238" y="5889625"/>
          <p14:tracePt t="127806" x="3551238" y="5913438"/>
          <p14:tracePt t="127806" x="3559175" y="5921375"/>
          <p14:tracePt t="127825" x="3573463" y="5943600"/>
          <p14:tracePt t="127841" x="3589338" y="5965825"/>
          <p14:tracePt t="127857" x="3589338" y="5989638"/>
          <p14:tracePt t="127874" x="3597275" y="6003925"/>
          <p14:tracePt t="127890" x="3603625" y="6019800"/>
          <p14:tracePt t="127907" x="3611563" y="6042025"/>
          <p14:tracePt t="127923" x="3635375" y="6065838"/>
          <p14:tracePt t="127939" x="3649663" y="6073775"/>
          <p14:tracePt t="127955" x="3673475" y="6096000"/>
          <p14:tracePt t="127973" x="3679825" y="6096000"/>
          <p14:tracePt t="128000" x="3687763" y="6096000"/>
          <p14:tracePt t="128008" x="3703638" y="6111875"/>
          <p14:tracePt t="128024" x="3771900" y="6149975"/>
          <p14:tracePt t="128041" x="3802063" y="6156325"/>
          <p14:tracePt t="128057" x="3825875" y="6172200"/>
          <p14:tracePt t="128073" x="3840163" y="6172200"/>
          <p14:tracePt t="128090" x="3848100" y="6180138"/>
          <p14:tracePt t="128136" x="3856038" y="6172200"/>
          <p14:tracePt t="128152" x="3870325" y="6164263"/>
          <p14:tracePt t="128160" x="3886200" y="6149975"/>
          <p14:tracePt t="128172" x="3954463" y="6118225"/>
          <p14:tracePt t="128189" x="4008438" y="6088063"/>
          <p14:tracePt t="128206" x="4046538" y="6065838"/>
          <p14:tracePt t="128206" x="4046538" y="6057900"/>
          <p14:tracePt t="128225" x="4046538" y="6049963"/>
          <p14:tracePt t="128238" x="4046538" y="5997575"/>
          <p14:tracePt t="128238" x="4046538" y="5973763"/>
          <p14:tracePt t="128257" x="4046538" y="5927725"/>
          <p14:tracePt t="128273" x="4046538" y="5889625"/>
          <p14:tracePt t="128290" x="4068763" y="5859463"/>
          <p14:tracePt t="128306" x="4084638" y="5829300"/>
          <p14:tracePt t="128322" x="4084638" y="5799138"/>
          <p14:tracePt t="128339" x="4084638" y="5745163"/>
          <p14:tracePt t="128356" x="4084638" y="5707063"/>
          <p14:tracePt t="128372" x="4084638" y="5661025"/>
          <p14:tracePt t="128389" x="4084638" y="5622925"/>
          <p14:tracePt t="128406" x="4084638" y="5592763"/>
          <p14:tracePt t="128422" x="4084638" y="5578475"/>
          <p14:tracePt t="128422" x="4084638" y="5554663"/>
          <p14:tracePt t="128440" x="4084638" y="5524500"/>
          <p14:tracePt t="128456" x="4084638" y="5502275"/>
          <p14:tracePt t="128473" x="4084638" y="5478463"/>
          <p14:tracePt t="128490" x="4084638" y="5456238"/>
          <p14:tracePt t="128506" x="4084638" y="5432425"/>
          <p14:tracePt t="128523" x="4068763" y="5394325"/>
          <p14:tracePt t="128540" x="4038600" y="5356225"/>
          <p14:tracePt t="128556" x="4016375" y="5334000"/>
          <p14:tracePt t="128572" x="4000500" y="5318125"/>
          <p14:tracePt t="128589" x="3984625" y="5303838"/>
          <p14:tracePt t="128607" x="3984625" y="5295900"/>
          <p14:tracePt t="128624" x="3978275" y="5295900"/>
          <p14:tracePt t="128637" x="3970338" y="5295900"/>
          <p14:tracePt t="128654" x="3932238" y="5295900"/>
          <p14:tracePt t="128672" x="3886200" y="5295900"/>
          <p14:tracePt t="128689" x="3848100" y="5303838"/>
          <p14:tracePt t="128706" x="3787775" y="5318125"/>
          <p14:tracePt t="128721" x="3771900" y="5334000"/>
          <p14:tracePt t="128737" x="3763963" y="5334000"/>
          <p14:tracePt t="128755" x="3756025" y="5341938"/>
          <p14:tracePt t="128776" x="3749675" y="5349875"/>
          <p14:tracePt t="128788" x="3703638" y="5394325"/>
          <p14:tracePt t="128805" x="3611563" y="5508625"/>
          <p14:tracePt t="128824" x="3573463" y="5546725"/>
          <p14:tracePt t="128838" x="3513138" y="5592763"/>
          <p14:tracePt t="128856" x="3513138" y="5608638"/>
          <p14:tracePt t="128871" x="3505200" y="5616575"/>
          <p14:tracePt t="128888" x="3505200" y="5622925"/>
          <p14:tracePt t="128906" x="3505200" y="5638800"/>
          <p14:tracePt t="128922" x="3505200" y="5661025"/>
          <p14:tracePt t="128939" x="3505200" y="5676900"/>
          <p14:tracePt t="128955" x="3505200" y="5715000"/>
          <p14:tracePt t="128972" x="3505200" y="5761038"/>
          <p14:tracePt t="128988" x="3505200" y="5791200"/>
          <p14:tracePt t="129004" x="3505200" y="5821363"/>
          <p14:tracePt t="129021" x="3505200" y="5837238"/>
          <p14:tracePt t="129038" x="3505200" y="5867400"/>
          <p14:tracePt t="129056" x="3505200" y="5883275"/>
          <p14:tracePt t="129072" x="3505200" y="5897563"/>
          <p14:tracePt t="129087" x="3521075" y="5913438"/>
          <p14:tracePt t="129106" x="3535363" y="5927725"/>
          <p14:tracePt t="129124" x="3551238" y="5959475"/>
          <p14:tracePt t="129138" x="3565525" y="5981700"/>
          <p14:tracePt t="129155" x="3581400" y="6011863"/>
          <p14:tracePt t="129171" x="3597275" y="6027738"/>
          <p14:tracePt t="129188" x="3611563" y="6057900"/>
          <p14:tracePt t="129205" x="3627438" y="6073775"/>
          <p14:tracePt t="129222" x="3641725" y="6088063"/>
          <p14:tracePt t="129238" x="3679825" y="6111875"/>
          <p14:tracePt t="129255" x="3711575" y="6134100"/>
          <p14:tracePt t="129272" x="3717925" y="6142038"/>
          <p14:tracePt t="129289" x="3733800" y="6149975"/>
          <p14:tracePt t="129305" x="3763963" y="6172200"/>
          <p14:tracePt t="129322" x="3802063" y="6180138"/>
          <p14:tracePt t="129338" x="3817938" y="6188075"/>
          <p14:tracePt t="129355" x="3825875" y="6194425"/>
          <p14:tracePt t="129371" x="3832225" y="6194425"/>
          <p14:tracePt t="129387" x="3863975" y="6194425"/>
          <p14:tracePt t="129405" x="3940175" y="6172200"/>
          <p14:tracePt t="129421" x="4016375" y="6134100"/>
          <p14:tracePt t="129438" x="4054475" y="6096000"/>
          <p14:tracePt t="129455" x="4068763" y="6065838"/>
          <p14:tracePt t="129455" x="4068763" y="6042025"/>
          <p14:tracePt t="129472" x="4068763" y="5989638"/>
          <p14:tracePt t="129488" x="4068763" y="5959475"/>
          <p14:tracePt t="129505" x="4092575" y="5921375"/>
          <p14:tracePt t="129522" x="4098925" y="5897563"/>
          <p14:tracePt t="129538" x="4106863" y="5867400"/>
          <p14:tracePt t="129555" x="4122738" y="5829300"/>
          <p14:tracePt t="129570" x="4122738" y="5807075"/>
          <p14:tracePt t="129588" x="4137025" y="5768975"/>
          <p14:tracePt t="129605" x="4152900" y="5730875"/>
          <p14:tracePt t="129621" x="4160838" y="5699125"/>
          <p14:tracePt t="129621" x="4160838" y="5684838"/>
          <p14:tracePt t="129640" x="4168775" y="5668963"/>
          <p14:tracePt t="129654" x="4168775" y="5622925"/>
          <p14:tracePt t="129654" x="4168775" y="5584825"/>
          <p14:tracePt t="129672" x="4168775" y="5570538"/>
          <p14:tracePt t="129687" x="4137025" y="5494338"/>
          <p14:tracePt t="129705" x="4130675" y="5470525"/>
          <p14:tracePt t="129722" x="4114800" y="5448300"/>
          <p14:tracePt t="129738" x="4098925" y="5426075"/>
          <p14:tracePt t="129754" x="4092575" y="5410200"/>
          <p14:tracePt t="129770" x="4076700" y="5394325"/>
          <p14:tracePt t="129788" x="4068763" y="5387975"/>
          <p14:tracePt t="129804" x="4054475" y="5364163"/>
          <p14:tracePt t="129821" x="4022725" y="5341938"/>
          <p14:tracePt t="129838" x="4016375" y="5334000"/>
          <p14:tracePt t="129855" x="4008438" y="5334000"/>
          <p14:tracePt t="129870" x="3984625" y="5334000"/>
          <p14:tracePt t="129870" x="3970338" y="5334000"/>
          <p14:tracePt t="129889" x="3924300" y="5334000"/>
          <p14:tracePt t="129905" x="3886200" y="5334000"/>
          <p14:tracePt t="129921" x="3856038" y="5334000"/>
          <p14:tracePt t="129938" x="3825875" y="5334000"/>
          <p14:tracePt t="129954" x="3810000" y="5334000"/>
          <p14:tracePt t="129976" x="3794125" y="5341938"/>
          <p14:tracePt t="129987" x="3763963" y="5356225"/>
          <p14:tracePt t="130004" x="3733800" y="5380038"/>
          <p14:tracePt t="130021" x="3703638" y="5402263"/>
          <p14:tracePt t="130037" x="3679825" y="5418138"/>
          <p14:tracePt t="130054" x="3657600" y="5432425"/>
          <p14:tracePt t="130071" x="3635375" y="5448300"/>
          <p14:tracePt t="130087" x="3627438" y="5448300"/>
          <p14:tracePt t="130104" x="3611563" y="5464175"/>
          <p14:tracePt t="130121" x="3597275" y="5478463"/>
          <p14:tracePt t="130138" x="3589338" y="5494338"/>
          <p14:tracePt t="130153" x="3573463" y="5532438"/>
          <p14:tracePt t="130171" x="3565525" y="5554663"/>
          <p14:tracePt t="130187" x="3551238" y="5600700"/>
          <p14:tracePt t="130205" x="3551238" y="5622925"/>
          <p14:tracePt t="130219" x="3543300" y="5676900"/>
          <p14:tracePt t="130236" x="3527425" y="5715000"/>
          <p14:tracePt t="130254" x="3527425" y="5753100"/>
          <p14:tracePt t="130254" x="3527425" y="5761038"/>
          <p14:tracePt t="130272" x="3527425" y="5775325"/>
          <p14:tracePt t="130287" x="3527425" y="5799138"/>
          <p14:tracePt t="130305" x="3535363" y="5837238"/>
          <p14:tracePt t="130321" x="3559175" y="5867400"/>
          <p14:tracePt t="130338" x="3581400" y="5905500"/>
          <p14:tracePt t="130354" x="3611563" y="5943600"/>
          <p14:tracePt t="130370" x="3635375" y="5981700"/>
          <p14:tracePt t="130387" x="3657600" y="6011863"/>
          <p14:tracePt t="130404" x="3679825" y="6027738"/>
          <p14:tracePt t="130420" x="3687763" y="6035675"/>
          <p14:tracePt t="130436" x="3703638" y="6035675"/>
          <p14:tracePt t="130453" x="3711575" y="6042025"/>
          <p14:tracePt t="130469" x="3717925" y="6042025"/>
          <p14:tracePt t="130486" x="3725863" y="6042025"/>
          <p14:tracePt t="130512" x="3741738" y="6042025"/>
          <p14:tracePt t="130536" x="3749675" y="6042025"/>
          <p14:tracePt t="130543" x="3763963" y="6042025"/>
          <p14:tracePt t="130554" x="3810000" y="6042025"/>
          <p14:tracePt t="130572" x="3817938" y="6042025"/>
          <p14:tracePt t="130586" x="3825875" y="6042025"/>
          <p14:tracePt t="130603" x="3810000" y="6042025"/>
          <p14:tracePt t="130896" x="3794125" y="6042025"/>
          <p14:tracePt t="130992" x="3787775" y="6042025"/>
          <p14:tracePt t="131024" x="3787775" y="6035675"/>
          <p14:tracePt t="131040" x="3779838" y="6027738"/>
          <p14:tracePt t="131048" x="3771900" y="6019800"/>
          <p14:tracePt t="131112" x="3763963" y="6011863"/>
          <p14:tracePt t="131120" x="3763963" y="5997575"/>
          <p14:tracePt t="132027" x="3756025" y="5997575"/>
          <p14:tracePt t="133587" x="3771900" y="5997575"/>
          <p14:tracePt t="133992" x="3779838" y="5997575"/>
          <p14:tracePt t="134015" x="3802063" y="5997575"/>
          <p14:tracePt t="134023" x="3810000" y="5997575"/>
          <p14:tracePt t="134063" x="3817938" y="5997575"/>
          <p14:tracePt t="134088" x="3825875" y="5997575"/>
          <p14:tracePt t="134136" x="3832225" y="5997575"/>
          <p14:tracePt t="134152" x="3832225" y="6003925"/>
          <p14:tracePt t="134176" x="3840163" y="6003925"/>
          <p14:tracePt t="134192" x="3840163" y="6011863"/>
          <p14:tracePt t="134296" x="3832225" y="6011863"/>
          <p14:tracePt t="135907" x="3825875" y="6011863"/>
          <p14:tracePt t="135920" x="3817938" y="6011863"/>
          <p14:tracePt t="135992" x="3810000" y="6011863"/>
          <p14:tracePt t="136008" x="3810000" y="6003925"/>
          <p14:tracePt t="136024" x="3810000" y="5997575"/>
          <p14:tracePt t="136039" x="3802063" y="5989638"/>
          <p14:tracePt t="136048" x="3794125" y="5973763"/>
          <p14:tracePt t="136065" x="3794125" y="5959475"/>
          <p14:tracePt t="136082" x="3794125" y="5943600"/>
          <p14:tracePt t="136098" x="3794125" y="5927725"/>
          <p14:tracePt t="136114" x="3794125" y="5913438"/>
          <p14:tracePt t="136130" x="3794125" y="5897563"/>
          <p14:tracePt t="136147" x="3794125" y="5867400"/>
          <p14:tracePt t="136166" x="3794125" y="5859463"/>
          <p14:tracePt t="136180" x="3794125" y="5845175"/>
          <p14:tracePt t="136198" x="3787775" y="5837238"/>
          <p14:tracePt t="136214" x="3787775" y="5829300"/>
          <p14:tracePt t="136230" x="3787775" y="5813425"/>
          <p14:tracePt t="136247" x="3787775" y="5807075"/>
          <p14:tracePt t="136296" x="3787775" y="5799138"/>
          <p14:tracePt t="136312" x="3779838" y="5791200"/>
          <p14:tracePt t="136320" x="3779838" y="5783263"/>
          <p14:tracePt t="136344" x="3779838" y="5775325"/>
          <p14:tracePt t="136368" x="3771900" y="5768975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7"/>
          <p:cNvSpPr>
            <a:spLocks/>
          </p:cNvSpPr>
          <p:nvPr/>
        </p:nvSpPr>
        <p:spPr bwMode="auto">
          <a:xfrm>
            <a:off x="4648200" y="1676400"/>
            <a:ext cx="3429000" cy="2438400"/>
          </a:xfrm>
          <a:custGeom>
            <a:avLst/>
            <a:gdLst>
              <a:gd name="T0" fmla="*/ 0 w 2160"/>
              <a:gd name="T1" fmla="*/ 2147483647 h 1512"/>
              <a:gd name="T2" fmla="*/ 2147483647 w 2160"/>
              <a:gd name="T3" fmla="*/ 2147483647 h 1512"/>
              <a:gd name="T4" fmla="*/ 2147483647 w 2160"/>
              <a:gd name="T5" fmla="*/ 2147483647 h 1512"/>
              <a:gd name="T6" fmla="*/ 2147483647 w 2160"/>
              <a:gd name="T7" fmla="*/ 2147483647 h 1512"/>
              <a:gd name="T8" fmla="*/ 2147483647 w 2160"/>
              <a:gd name="T9" fmla="*/ 2147483647 h 1512"/>
              <a:gd name="T10" fmla="*/ 2147483647 w 2160"/>
              <a:gd name="T11" fmla="*/ 2147483647 h 1512"/>
              <a:gd name="T12" fmla="*/ 2147483647 w 2160"/>
              <a:gd name="T13" fmla="*/ 2147483647 h 1512"/>
              <a:gd name="T14" fmla="*/ 2147483647 w 2160"/>
              <a:gd name="T15" fmla="*/ 2147483647 h 1512"/>
              <a:gd name="T16" fmla="*/ 2147483647 w 2160"/>
              <a:gd name="T17" fmla="*/ 2147483647 h 1512"/>
              <a:gd name="T18" fmla="*/ 2147483647 w 2160"/>
              <a:gd name="T19" fmla="*/ 2147483647 h 1512"/>
              <a:gd name="T20" fmla="*/ 2147483647 w 2160"/>
              <a:gd name="T21" fmla="*/ 2147483647 h 1512"/>
              <a:gd name="T22" fmla="*/ 2147483647 w 2160"/>
              <a:gd name="T23" fmla="*/ 2147483647 h 151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160"/>
              <a:gd name="T37" fmla="*/ 0 h 1512"/>
              <a:gd name="T38" fmla="*/ 2160 w 2160"/>
              <a:gd name="T39" fmla="*/ 1512 h 151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60" h="1512">
                <a:moveTo>
                  <a:pt x="0" y="1320"/>
                </a:moveTo>
                <a:cubicBezTo>
                  <a:pt x="16" y="1356"/>
                  <a:pt x="32" y="1392"/>
                  <a:pt x="48" y="1416"/>
                </a:cubicBezTo>
                <a:cubicBezTo>
                  <a:pt x="64" y="1440"/>
                  <a:pt x="64" y="1448"/>
                  <a:pt x="96" y="1464"/>
                </a:cubicBezTo>
                <a:cubicBezTo>
                  <a:pt x="128" y="1480"/>
                  <a:pt x="192" y="1512"/>
                  <a:pt x="240" y="1512"/>
                </a:cubicBezTo>
                <a:cubicBezTo>
                  <a:pt x="288" y="1512"/>
                  <a:pt x="344" y="1488"/>
                  <a:pt x="384" y="1464"/>
                </a:cubicBezTo>
                <a:cubicBezTo>
                  <a:pt x="424" y="1440"/>
                  <a:pt x="416" y="1440"/>
                  <a:pt x="480" y="1368"/>
                </a:cubicBezTo>
                <a:cubicBezTo>
                  <a:pt x="544" y="1296"/>
                  <a:pt x="608" y="1232"/>
                  <a:pt x="768" y="1032"/>
                </a:cubicBezTo>
                <a:cubicBezTo>
                  <a:pt x="928" y="832"/>
                  <a:pt x="1296" y="336"/>
                  <a:pt x="1440" y="168"/>
                </a:cubicBezTo>
                <a:cubicBezTo>
                  <a:pt x="1584" y="0"/>
                  <a:pt x="1576" y="48"/>
                  <a:pt x="1632" y="24"/>
                </a:cubicBezTo>
                <a:cubicBezTo>
                  <a:pt x="1688" y="0"/>
                  <a:pt x="1728" y="8"/>
                  <a:pt x="1776" y="24"/>
                </a:cubicBezTo>
                <a:cubicBezTo>
                  <a:pt x="1824" y="40"/>
                  <a:pt x="1856" y="64"/>
                  <a:pt x="1920" y="120"/>
                </a:cubicBezTo>
                <a:cubicBezTo>
                  <a:pt x="1984" y="176"/>
                  <a:pt x="2072" y="268"/>
                  <a:pt x="2160" y="3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8"/>
          <p:cNvSpPr>
            <a:spLocks noChangeShapeType="1"/>
          </p:cNvSpPr>
          <p:nvPr/>
        </p:nvSpPr>
        <p:spPr bwMode="auto">
          <a:xfrm>
            <a:off x="4191000" y="41148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9"/>
          <p:cNvSpPr>
            <a:spLocks noChangeShapeType="1"/>
          </p:cNvSpPr>
          <p:nvPr/>
        </p:nvSpPr>
        <p:spPr bwMode="auto">
          <a:xfrm>
            <a:off x="4191000" y="3962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Line 10"/>
          <p:cNvSpPr>
            <a:spLocks noChangeShapeType="1"/>
          </p:cNvSpPr>
          <p:nvPr/>
        </p:nvSpPr>
        <p:spPr bwMode="auto">
          <a:xfrm>
            <a:off x="4191000" y="11430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Line 11"/>
          <p:cNvSpPr>
            <a:spLocks noChangeShapeType="1"/>
          </p:cNvSpPr>
          <p:nvPr/>
        </p:nvSpPr>
        <p:spPr bwMode="auto">
          <a:xfrm>
            <a:off x="6400800" y="1447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Line 12"/>
          <p:cNvSpPr>
            <a:spLocks noChangeShapeType="1"/>
          </p:cNvSpPr>
          <p:nvPr/>
        </p:nvSpPr>
        <p:spPr bwMode="auto">
          <a:xfrm>
            <a:off x="4191000" y="3352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Line 13"/>
          <p:cNvSpPr>
            <a:spLocks noChangeShapeType="1"/>
          </p:cNvSpPr>
          <p:nvPr/>
        </p:nvSpPr>
        <p:spPr bwMode="auto">
          <a:xfrm>
            <a:off x="4191000" y="3581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14"/>
          <p:cNvSpPr>
            <a:spLocks noChangeShapeType="1"/>
          </p:cNvSpPr>
          <p:nvPr/>
        </p:nvSpPr>
        <p:spPr bwMode="auto">
          <a:xfrm>
            <a:off x="7315200" y="1676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Line 15"/>
          <p:cNvSpPr>
            <a:spLocks noChangeShapeType="1"/>
          </p:cNvSpPr>
          <p:nvPr/>
        </p:nvSpPr>
        <p:spPr bwMode="auto">
          <a:xfrm>
            <a:off x="6553200" y="14478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16"/>
          <p:cNvSpPr>
            <a:spLocks noChangeShapeType="1"/>
          </p:cNvSpPr>
          <p:nvPr/>
        </p:nvSpPr>
        <p:spPr bwMode="auto">
          <a:xfrm>
            <a:off x="4267200" y="11430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17"/>
          <p:cNvSpPr>
            <a:spLocks noChangeShapeType="1"/>
          </p:cNvSpPr>
          <p:nvPr/>
        </p:nvSpPr>
        <p:spPr bwMode="auto">
          <a:xfrm>
            <a:off x="4191000" y="2819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Line 18"/>
          <p:cNvSpPr>
            <a:spLocks noChangeShapeType="1"/>
          </p:cNvSpPr>
          <p:nvPr/>
        </p:nvSpPr>
        <p:spPr bwMode="auto">
          <a:xfrm>
            <a:off x="46482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Line 19"/>
          <p:cNvSpPr>
            <a:spLocks noChangeShapeType="1"/>
          </p:cNvSpPr>
          <p:nvPr/>
        </p:nvSpPr>
        <p:spPr bwMode="auto">
          <a:xfrm>
            <a:off x="4876800" y="114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Line 20"/>
          <p:cNvSpPr>
            <a:spLocks noChangeShapeType="1"/>
          </p:cNvSpPr>
          <p:nvPr/>
        </p:nvSpPr>
        <p:spPr bwMode="auto">
          <a:xfrm>
            <a:off x="4876800" y="13716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Line 21"/>
          <p:cNvSpPr>
            <a:spLocks noChangeShapeType="1"/>
          </p:cNvSpPr>
          <p:nvPr/>
        </p:nvSpPr>
        <p:spPr bwMode="auto">
          <a:xfrm>
            <a:off x="5715000" y="11430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Line 22"/>
          <p:cNvSpPr>
            <a:spLocks noChangeShapeType="1"/>
          </p:cNvSpPr>
          <p:nvPr/>
        </p:nvSpPr>
        <p:spPr bwMode="auto">
          <a:xfrm>
            <a:off x="5715000" y="2819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Text Box 23"/>
          <p:cNvSpPr txBox="1">
            <a:spLocks noChangeArrowheads="1"/>
          </p:cNvSpPr>
          <p:nvPr/>
        </p:nvSpPr>
        <p:spPr bwMode="auto">
          <a:xfrm>
            <a:off x="7391400" y="22860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E</a:t>
            </a:r>
            <a:r>
              <a:rPr lang="en-US" altLang="en-US" sz="1800" b="1" baseline="-25000">
                <a:solidFill>
                  <a:srgbClr val="FF0000"/>
                </a:solidFill>
              </a:rPr>
              <a:t>cb</a:t>
            </a:r>
          </a:p>
        </p:txBody>
      </p:sp>
      <p:sp>
        <p:nvSpPr>
          <p:cNvPr id="21523" name="Text Box 25"/>
          <p:cNvSpPr txBox="1">
            <a:spLocks noChangeArrowheads="1"/>
          </p:cNvSpPr>
          <p:nvPr/>
        </p:nvSpPr>
        <p:spPr bwMode="auto">
          <a:xfrm>
            <a:off x="6477000" y="2667000"/>
            <a:ext cx="523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E</a:t>
            </a:r>
            <a:r>
              <a:rPr lang="en-US" altLang="en-US" sz="1800" b="1" baseline="-25000">
                <a:solidFill>
                  <a:srgbClr val="FF0000"/>
                </a:solidFill>
              </a:rPr>
              <a:t>qb</a:t>
            </a:r>
          </a:p>
        </p:txBody>
      </p:sp>
      <p:sp>
        <p:nvSpPr>
          <p:cNvPr id="21524" name="Text Box 26"/>
          <p:cNvSpPr txBox="1">
            <a:spLocks noChangeArrowheads="1"/>
          </p:cNvSpPr>
          <p:nvPr/>
        </p:nvSpPr>
        <p:spPr bwMode="auto">
          <a:xfrm>
            <a:off x="228600" y="457200"/>
            <a:ext cx="3810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E</a:t>
            </a:r>
            <a:r>
              <a:rPr lang="en-US" altLang="en-US" sz="2000" baseline="-25000"/>
              <a:t>a </a:t>
            </a:r>
            <a:r>
              <a:rPr lang="sr-Latn-CS" altLang="en-US" sz="2000"/>
              <a:t>– exp.,</a:t>
            </a:r>
            <a:r>
              <a:rPr lang="en-US" altLang="en-US" sz="2000"/>
              <a:t>definii</a:t>
            </a:r>
            <a:r>
              <a:rPr lang="sr-Latn-CS" altLang="en-US" sz="2000"/>
              <a:t>š</a:t>
            </a:r>
            <a:r>
              <a:rPr lang="en-US" altLang="en-US" sz="2000"/>
              <a:t>e energetsku razliku izmedju prose</a:t>
            </a:r>
            <a:r>
              <a:rPr lang="sr-Latn-CS" altLang="en-US" sz="2000"/>
              <a:t>čne energije reaktanata i prosečne energije  aktiviranog kompleksa</a:t>
            </a:r>
            <a:endParaRPr lang="en-US" altLang="en-US" sz="2000"/>
          </a:p>
        </p:txBody>
      </p:sp>
      <p:sp>
        <p:nvSpPr>
          <p:cNvPr id="21525" name="Text Box 27"/>
          <p:cNvSpPr txBox="1">
            <a:spLocks noChangeArrowheads="1"/>
          </p:cNvSpPr>
          <p:nvPr/>
        </p:nvSpPr>
        <p:spPr bwMode="auto">
          <a:xfrm>
            <a:off x="4953000" y="1066800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RT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sp>
        <p:nvSpPr>
          <p:cNvPr id="21526" name="Text Box 28"/>
          <p:cNvSpPr txBox="1">
            <a:spLocks noChangeArrowheads="1"/>
          </p:cNvSpPr>
          <p:nvPr/>
        </p:nvSpPr>
        <p:spPr bwMode="auto">
          <a:xfrm>
            <a:off x="5685154" y="2950844"/>
            <a:ext cx="61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</a:rPr>
              <a:t>2RT</a:t>
            </a:r>
            <a:endParaRPr lang="en-US" altLang="en-US" sz="1800" b="1" baseline="-25000" dirty="0">
              <a:solidFill>
                <a:srgbClr val="FF0000"/>
              </a:solidFill>
            </a:endParaRPr>
          </a:p>
        </p:txBody>
      </p:sp>
      <p:sp>
        <p:nvSpPr>
          <p:cNvPr id="21527" name="Text Box 29"/>
          <p:cNvSpPr txBox="1">
            <a:spLocks noChangeArrowheads="1"/>
          </p:cNvSpPr>
          <p:nvPr/>
        </p:nvSpPr>
        <p:spPr bwMode="auto">
          <a:xfrm>
            <a:off x="4913630" y="3307557"/>
            <a:ext cx="666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FF0000"/>
                </a:solidFill>
              </a:rPr>
              <a:t>1/2RT</a:t>
            </a:r>
            <a:endParaRPr lang="en-US" altLang="en-US" sz="1400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215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693220"/>
              </p:ext>
            </p:extLst>
          </p:nvPr>
        </p:nvGraphicFramePr>
        <p:xfrm>
          <a:off x="4872038" y="2046287"/>
          <a:ext cx="68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5" imgW="368140" imgH="203112" progId="Equation.3">
                  <p:embed/>
                </p:oleObj>
              </mc:Choice>
              <mc:Fallback>
                <p:oleObj name="Equation" r:id="rId5" imgW="368140" imgH="203112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046287"/>
                        <a:ext cx="68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32"/>
          <p:cNvGraphicFramePr>
            <a:graphicFrameLocks noChangeAspect="1"/>
          </p:cNvGraphicFramePr>
          <p:nvPr/>
        </p:nvGraphicFramePr>
        <p:xfrm>
          <a:off x="5715000" y="1725613"/>
          <a:ext cx="762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7" imgW="393529" imgH="190417" progId="Equation.3">
                  <p:embed/>
                </p:oleObj>
              </mc:Choice>
              <mc:Fallback>
                <p:oleObj name="Equation" r:id="rId7" imgW="393529" imgH="190417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25613"/>
                        <a:ext cx="7620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Text Box 33"/>
          <p:cNvSpPr txBox="1">
            <a:spLocks noChangeArrowheads="1"/>
          </p:cNvSpPr>
          <p:nvPr/>
        </p:nvSpPr>
        <p:spPr bwMode="auto">
          <a:xfrm>
            <a:off x="4191000" y="228600"/>
            <a:ext cx="360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Bimolekulska reakcija</a:t>
            </a:r>
            <a:endParaRPr lang="en-US" altLang="en-US" sz="2800"/>
          </a:p>
        </p:txBody>
      </p:sp>
      <p:sp>
        <p:nvSpPr>
          <p:cNvPr id="21531" name="Text Box 34"/>
          <p:cNvSpPr txBox="1">
            <a:spLocks noChangeArrowheads="1"/>
          </p:cNvSpPr>
          <p:nvPr/>
        </p:nvSpPr>
        <p:spPr bwMode="auto">
          <a:xfrm>
            <a:off x="3886200" y="19050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E</a:t>
            </a:r>
            <a:r>
              <a:rPr lang="sr-Latn-CS" altLang="en-US" sz="1800" b="1" baseline="-25000">
                <a:solidFill>
                  <a:srgbClr val="FF0000"/>
                </a:solidFill>
              </a:rPr>
              <a:t>a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sp>
        <p:nvSpPr>
          <p:cNvPr id="21532" name="Text Box 35"/>
          <p:cNvSpPr txBox="1">
            <a:spLocks noChangeArrowheads="1"/>
          </p:cNvSpPr>
          <p:nvPr/>
        </p:nvSpPr>
        <p:spPr bwMode="auto">
          <a:xfrm>
            <a:off x="304800" y="2971800"/>
            <a:ext cx="361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Srednja energija sudarnog para</a:t>
            </a:r>
            <a:endParaRPr lang="en-US" altLang="en-US" sz="1800" b="1"/>
          </a:p>
        </p:txBody>
      </p:sp>
      <p:sp>
        <p:nvSpPr>
          <p:cNvPr id="21533" name="Text Box 36"/>
          <p:cNvSpPr txBox="1">
            <a:spLocks noChangeArrowheads="1"/>
          </p:cNvSpPr>
          <p:nvPr/>
        </p:nvSpPr>
        <p:spPr bwMode="auto">
          <a:xfrm>
            <a:off x="457200" y="3352800"/>
            <a:ext cx="304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Srednja energija reaktanta</a:t>
            </a:r>
            <a:endParaRPr lang="en-US" altLang="en-US" sz="1800" b="1"/>
          </a:p>
        </p:txBody>
      </p:sp>
      <p:sp>
        <p:nvSpPr>
          <p:cNvPr id="21534" name="Line 37"/>
          <p:cNvSpPr>
            <a:spLocks noChangeShapeType="1"/>
          </p:cNvSpPr>
          <p:nvPr/>
        </p:nvSpPr>
        <p:spPr bwMode="auto">
          <a:xfrm>
            <a:off x="5029200" y="3200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5" name="Line 38"/>
          <p:cNvSpPr>
            <a:spLocks noChangeShapeType="1"/>
          </p:cNvSpPr>
          <p:nvPr/>
        </p:nvSpPr>
        <p:spPr bwMode="auto">
          <a:xfrm flipV="1">
            <a:off x="502920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3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15091"/>
              </p:ext>
            </p:extLst>
          </p:nvPr>
        </p:nvGraphicFramePr>
        <p:xfrm>
          <a:off x="2590800" y="4648200"/>
          <a:ext cx="3581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35814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45189"/>
              </p:ext>
            </p:extLst>
          </p:nvPr>
        </p:nvGraphicFramePr>
        <p:xfrm>
          <a:off x="-1588" y="5638800"/>
          <a:ext cx="9299576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11" imgW="2603160" imgH="241200" progId="Equation.DSMT4">
                  <p:embed/>
                </p:oleObj>
              </mc:Choice>
              <mc:Fallback>
                <p:oleObj name="Equation" r:id="rId11" imgW="2603160" imgH="241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8" y="5638800"/>
                        <a:ext cx="9299576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8" name="Line 41"/>
          <p:cNvSpPr>
            <a:spLocks noChangeShapeType="1"/>
          </p:cNvSpPr>
          <p:nvPr/>
        </p:nvSpPr>
        <p:spPr bwMode="auto">
          <a:xfrm>
            <a:off x="6553200" y="1676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9" name="Line 42"/>
          <p:cNvSpPr>
            <a:spLocks noChangeShapeType="1"/>
          </p:cNvSpPr>
          <p:nvPr/>
        </p:nvSpPr>
        <p:spPr bwMode="auto">
          <a:xfrm flipV="1">
            <a:off x="3505200" y="3581400"/>
            <a:ext cx="7620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0" name="Line 43"/>
          <p:cNvSpPr>
            <a:spLocks noChangeShapeType="1"/>
          </p:cNvSpPr>
          <p:nvPr/>
        </p:nvSpPr>
        <p:spPr bwMode="auto">
          <a:xfrm>
            <a:off x="3810000" y="3200400"/>
            <a:ext cx="3810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1" name="Text Box 38"/>
          <p:cNvSpPr txBox="1">
            <a:spLocks noChangeArrowheads="1"/>
          </p:cNvSpPr>
          <p:nvPr/>
        </p:nvSpPr>
        <p:spPr bwMode="auto">
          <a:xfrm>
            <a:off x="6248400" y="798513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r. en. Akt kompl</a:t>
            </a:r>
          </a:p>
        </p:txBody>
      </p:sp>
      <p:sp>
        <p:nvSpPr>
          <p:cNvPr id="21542" name="Text Box 39"/>
          <p:cNvSpPr txBox="1">
            <a:spLocks noChangeArrowheads="1"/>
          </p:cNvSpPr>
          <p:nvPr/>
        </p:nvSpPr>
        <p:spPr bwMode="auto">
          <a:xfrm>
            <a:off x="7772400" y="22860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Kl. Eakt</a:t>
            </a:r>
            <a:endParaRPr lang="en-US" altLang="en-US" sz="1800"/>
          </a:p>
        </p:txBody>
      </p:sp>
      <p:sp>
        <p:nvSpPr>
          <p:cNvPr id="21543" name="Text Box 40"/>
          <p:cNvSpPr txBox="1">
            <a:spLocks noChangeArrowheads="1"/>
          </p:cNvSpPr>
          <p:nvPr/>
        </p:nvSpPr>
        <p:spPr bwMode="auto">
          <a:xfrm>
            <a:off x="6858000" y="27432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Kv. Eakt</a:t>
            </a:r>
            <a:endParaRPr lang="en-US" altLang="en-US" sz="180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2884488" y="1831975"/>
            <a:ext cx="925512" cy="184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38" x="4602163" y="3679825"/>
          <p14:tracePt t="2339" x="4602163" y="3673475"/>
          <p14:tracePt t="2575" x="4602163" y="3665538"/>
          <p14:tracePt t="2583" x="4602163" y="3649663"/>
          <p14:tracePt t="2597" x="4587875" y="3635375"/>
          <p14:tracePt t="2614" x="4579938" y="3611563"/>
          <p14:tracePt t="2614" x="4579938" y="3581400"/>
          <p14:tracePt t="2631" x="4618038" y="3467100"/>
          <p14:tracePt t="2647" x="4625975" y="3382963"/>
          <p14:tracePt t="2664" x="4625975" y="3314700"/>
          <p14:tracePt t="2680" x="4618038" y="3260725"/>
          <p14:tracePt t="2697" x="4618038" y="3246438"/>
          <p14:tracePt t="2714" x="4618038" y="3230563"/>
          <p14:tracePt t="2729" x="4648200" y="3192463"/>
          <p14:tracePt t="2746" x="4664075" y="3140075"/>
          <p14:tracePt t="2763" x="4670425" y="3094038"/>
          <p14:tracePt t="2779" x="4670425" y="3055938"/>
          <p14:tracePt t="2797" x="4670425" y="3048000"/>
          <p14:tracePt t="2838" x="4670425" y="3032125"/>
          <p14:tracePt t="2846" x="4670425" y="3009900"/>
          <p14:tracePt t="2846" x="4694238" y="2979738"/>
          <p14:tracePt t="2864" x="4732338" y="2941638"/>
          <p14:tracePt t="2864" x="4754563" y="2895600"/>
          <p14:tracePt t="2879" x="4800600" y="2841625"/>
          <p14:tracePt t="2896" x="4808538" y="2835275"/>
          <p14:tracePt t="3814" x="4800600" y="2835275"/>
          <p14:tracePt t="3870" x="4800600" y="2827338"/>
          <p14:tracePt t="3878" x="4792663" y="2827338"/>
          <p14:tracePt t="3974" x="4778375" y="2827338"/>
          <p14:tracePt t="3990" x="4762500" y="2827338"/>
          <p14:tracePt t="3998" x="4746625" y="2827338"/>
          <p14:tracePt t="6651" x="4754563" y="2819400"/>
          <p14:tracePt t="7142" x="4762500" y="2819400"/>
          <p14:tracePt t="7150" x="4770438" y="2811463"/>
          <p14:tracePt t="7238" x="4770438" y="2781300"/>
          <p14:tracePt t="7246" x="4770438" y="2751138"/>
          <p14:tracePt t="7256" x="4770438" y="2682875"/>
          <p14:tracePt t="7275" x="4770438" y="2620963"/>
          <p14:tracePt t="7291" x="4762500" y="2544763"/>
          <p14:tracePt t="7307" x="4762500" y="2460625"/>
          <p14:tracePt t="7325" x="4746625" y="2339975"/>
          <p14:tracePt t="7341" x="4724400" y="2193925"/>
          <p14:tracePt t="7341" x="4694238" y="2149475"/>
          <p14:tracePt t="7359" x="4678363" y="2103438"/>
          <p14:tracePt t="7359" x="4670425" y="2065338"/>
          <p14:tracePt t="7375" x="4640263" y="1989138"/>
          <p14:tracePt t="7391" x="4632325" y="1973263"/>
          <p14:tracePt t="7409" x="4618038" y="1943100"/>
          <p14:tracePt t="7425" x="4610100" y="1927225"/>
          <p14:tracePt t="7442" x="4602163" y="1927225"/>
          <p14:tracePt t="7457" x="4594225" y="1912938"/>
          <p14:tracePt t="7475" x="4579938" y="1882775"/>
          <p14:tracePt t="7491" x="4564063" y="1866900"/>
          <p14:tracePt t="7508" x="4549775" y="1851025"/>
          <p14:tracePt t="7525" x="4541838" y="1844675"/>
          <p14:tracePt t="7541" x="4525963" y="1828800"/>
          <p14:tracePt t="7541" x="4511675" y="1820863"/>
          <p14:tracePt t="7559" x="4495800" y="1820863"/>
          <p14:tracePt t="7575" x="4487863" y="1812925"/>
          <p14:tracePt t="7592" x="4479925" y="1812925"/>
          <p14:tracePt t="7608" x="4457700" y="1812925"/>
          <p14:tracePt t="7625" x="4427538" y="1798638"/>
          <p14:tracePt t="7641" x="4397375" y="1790700"/>
          <p14:tracePt t="7659" x="4373563" y="1782763"/>
          <p14:tracePt t="7676" x="4365625" y="1782763"/>
          <p14:tracePt t="7967" x="4365625" y="1774825"/>
          <p14:tracePt t="7975" x="4359275" y="1774825"/>
          <p14:tracePt t="7999" x="4351338" y="1774825"/>
          <p14:tracePt t="8047" x="4343400" y="1774825"/>
          <p14:tracePt t="8063" x="4335463" y="1774825"/>
          <p14:tracePt t="8071" x="4327525" y="1768475"/>
          <p14:tracePt t="8959" x="4343400" y="1768475"/>
          <p14:tracePt t="9334" x="4381500" y="1768475"/>
          <p14:tracePt t="9342" x="4441825" y="1768475"/>
          <p14:tracePt t="9355" x="4618038" y="1798638"/>
          <p14:tracePt t="9373" x="4778375" y="1820863"/>
          <p14:tracePt t="9373" x="4830763" y="1836738"/>
          <p14:tracePt t="9392" x="4922838" y="1866900"/>
          <p14:tracePt t="9408" x="4991100" y="1882775"/>
          <p14:tracePt t="9424" x="5029200" y="1882775"/>
          <p14:tracePt t="9440" x="5045075" y="1882775"/>
          <p14:tracePt t="9457" x="5051425" y="1897063"/>
          <p14:tracePt t="9472" x="5089525" y="1897063"/>
          <p14:tracePt t="9489" x="5121275" y="1912938"/>
          <p14:tracePt t="9506" x="5165725" y="1920875"/>
          <p14:tracePt t="9525" x="5211763" y="1927225"/>
          <p14:tracePt t="9540" x="5241925" y="1951038"/>
          <p14:tracePt t="9556" x="5257800" y="1951038"/>
          <p14:tracePt t="9572" x="5273675" y="1965325"/>
          <p14:tracePt t="9588" x="5280025" y="1965325"/>
          <p14:tracePt t="9623" x="5280025" y="1973263"/>
          <p14:tracePt t="9655" x="5280025" y="1989138"/>
          <p14:tracePt t="9671" x="5280025" y="2019300"/>
          <p14:tracePt t="9678" x="5280025" y="2035175"/>
          <p14:tracePt t="9689" x="5280025" y="2073275"/>
          <p14:tracePt t="9706" x="5280025" y="2079625"/>
          <p14:tracePt t="9723" x="5280025" y="2095500"/>
          <p14:tracePt t="9740" x="5280025" y="2103438"/>
          <p14:tracePt t="9756" x="5280025" y="2111375"/>
          <p14:tracePt t="9772" x="5273675" y="2117725"/>
          <p14:tracePt t="9789" x="5273675" y="2141538"/>
          <p14:tracePt t="9789" x="5265738" y="2141538"/>
          <p14:tracePt t="9807" x="5257800" y="2155825"/>
          <p14:tracePt t="9822" x="5249863" y="2171700"/>
          <p14:tracePt t="9838" x="5241925" y="2187575"/>
          <p14:tracePt t="9856" x="5235575" y="2187575"/>
          <p14:tracePt t="10542" x="5219700" y="2187575"/>
          <p14:tracePt t="10550" x="5203825" y="2179638"/>
          <p14:tracePt t="10558" x="5189538" y="2171700"/>
          <p14:tracePt t="10571" x="5097463" y="2155825"/>
          <p14:tracePt t="10588" x="5006975" y="2133600"/>
          <p14:tracePt t="10605" x="4945063" y="2117725"/>
          <p14:tracePt t="10605" x="4906963" y="2111375"/>
          <p14:tracePt t="10623" x="4868863" y="2111375"/>
          <p14:tracePt t="10639" x="4816475" y="2111375"/>
          <p14:tracePt t="10656" x="4686300" y="2111375"/>
          <p14:tracePt t="10672" x="4533900" y="2111375"/>
          <p14:tracePt t="10689" x="4403725" y="2111375"/>
          <p14:tracePt t="10705" x="4343400" y="2111375"/>
          <p14:tracePt t="10724" x="4335463" y="2111375"/>
          <p14:tracePt t="10862" x="4327525" y="2111375"/>
          <p14:tracePt t="10870" x="4321175" y="2111375"/>
          <p14:tracePt t="10878" x="4313238" y="2111375"/>
          <p14:tracePt t="10888" x="4313238" y="2117725"/>
          <p14:tracePt t="10904" x="4313238" y="2125663"/>
          <p14:tracePt t="10958" x="4305300" y="2125663"/>
          <p14:tracePt t="10966" x="4283075" y="2133600"/>
          <p14:tracePt t="10974" x="4267200" y="2141538"/>
          <p14:tracePt t="10988" x="4237038" y="2155825"/>
          <p14:tracePt t="11005" x="4221163" y="2155825"/>
          <p14:tracePt t="11020" x="4237038" y="2155825"/>
          <p14:tracePt t="11214" x="4251325" y="2155825"/>
          <p14:tracePt t="11238" x="4267200" y="2155825"/>
          <p14:tracePt t="11246" x="4283075" y="2155825"/>
          <p14:tracePt t="11255" x="4327525" y="2155825"/>
          <p14:tracePt t="11271" x="4427538" y="2155825"/>
          <p14:tracePt t="11289" x="4579938" y="2155825"/>
          <p14:tracePt t="11306" x="4686300" y="2155825"/>
          <p14:tracePt t="11322" x="4762500" y="2155825"/>
          <p14:tracePt t="11337" x="4778375" y="2155825"/>
          <p14:tracePt t="11352" x="4792663" y="2155825"/>
          <p14:tracePt t="11369" x="4822825" y="2155825"/>
          <p14:tracePt t="11386" x="4884738" y="2155825"/>
          <p14:tracePt t="11403" x="4999038" y="2163763"/>
          <p14:tracePt t="11420" x="5113338" y="2163763"/>
          <p14:tracePt t="11420" x="5151438" y="2171700"/>
          <p14:tracePt t="11439" x="5159375" y="2171700"/>
          <p14:tracePt t="11453" x="5173663" y="2171700"/>
          <p14:tracePt t="11502" x="5197475" y="2171700"/>
          <p14:tracePt t="11510" x="5219700" y="2171700"/>
          <p14:tracePt t="11520" x="5241925" y="2171700"/>
          <p14:tracePt t="11538" x="5257800" y="2171700"/>
          <p14:tracePt t="11606" x="5273675" y="2171700"/>
          <p14:tracePt t="11614" x="5287963" y="2171700"/>
          <p14:tracePt t="11622" x="5295900" y="2171700"/>
          <p14:tracePt t="11670" x="5295900" y="2155825"/>
          <p14:tracePt t="11766" x="5273675" y="2149475"/>
          <p14:tracePt t="11798" x="5265738" y="2141538"/>
          <p14:tracePt t="11830" x="5257800" y="2141538"/>
          <p14:tracePt t="11846" x="5249863" y="2141538"/>
          <p14:tracePt t="11870" x="5235575" y="2133600"/>
          <p14:tracePt t="11878" x="5219700" y="2125663"/>
          <p14:tracePt t="11894" x="5227638" y="2125663"/>
          <p14:tracePt t="12318" x="5241925" y="2125663"/>
          <p14:tracePt t="12326" x="5265738" y="2125663"/>
          <p14:tracePt t="12336" x="5280025" y="2117725"/>
          <p14:tracePt t="12352" x="5311775" y="2117725"/>
          <p14:tracePt t="12369" x="5341938" y="2103438"/>
          <p14:tracePt t="12386" x="5380038" y="2103438"/>
          <p14:tracePt t="12403" x="5432425" y="2079625"/>
          <p14:tracePt t="12420" x="5494338" y="2079625"/>
          <p14:tracePt t="12436" x="5546725" y="2079625"/>
          <p14:tracePt t="12436" x="5584825" y="2079625"/>
          <p14:tracePt t="12455" x="5630863" y="2065338"/>
          <p14:tracePt t="12469" x="5715000" y="2065338"/>
          <p14:tracePt t="12487" x="5753100" y="2065338"/>
          <p14:tracePt t="12504" x="5837238" y="2065338"/>
          <p14:tracePt t="12520" x="5935663" y="2065338"/>
          <p14:tracePt t="12538" x="5973763" y="2065338"/>
          <p14:tracePt t="12553" x="5989638" y="2065338"/>
          <p14:tracePt t="12569" x="5997575" y="2065338"/>
          <p14:tracePt t="12590" x="6019800" y="2065338"/>
          <p14:tracePt t="12602" x="6035675" y="2065338"/>
          <p14:tracePt t="12619" x="6049963" y="2065338"/>
          <p14:tracePt t="12636" x="6057900" y="2065338"/>
          <p14:tracePt t="14439" x="6057900" y="2073275"/>
          <p14:tracePt t="15046" x="6049963" y="2087563"/>
          <p14:tracePt t="15054" x="6027738" y="2141538"/>
          <p14:tracePt t="15066" x="5959475" y="2247900"/>
          <p14:tracePt t="15084" x="5859463" y="2378075"/>
          <p14:tracePt t="15100" x="5745163" y="2506663"/>
          <p14:tracePt t="15117" x="5684838" y="2644775"/>
          <p14:tracePt t="15117" x="5661025" y="2689225"/>
          <p14:tracePt t="15135" x="5616575" y="2819400"/>
          <p14:tracePt t="15151" x="5540375" y="2979738"/>
          <p14:tracePt t="15168" x="5470525" y="3146425"/>
          <p14:tracePt t="15184" x="5387975" y="3284538"/>
          <p14:tracePt t="15201" x="5318125" y="3429000"/>
          <p14:tracePt t="15217" x="5273675" y="3497263"/>
          <p14:tracePt t="15234" x="5273675" y="3527425"/>
          <p14:tracePt t="15250" x="5273675" y="3559175"/>
          <p14:tracePt t="15267" x="5273675" y="3573463"/>
          <p14:tracePt t="15283" x="5273675" y="3603625"/>
          <p14:tracePt t="15300" x="5273675" y="3679825"/>
          <p14:tracePt t="15317" x="5249863" y="3802063"/>
          <p14:tracePt t="15317" x="5227638" y="3856038"/>
          <p14:tracePt t="15335" x="5227638" y="3908425"/>
          <p14:tracePt t="15349" x="5173663" y="3992563"/>
          <p14:tracePt t="15367" x="5143500" y="4016375"/>
          <p14:tracePt t="15384" x="5059363" y="4038600"/>
          <p14:tracePt t="15401" x="4953000" y="4054475"/>
          <p14:tracePt t="15417" x="4899025" y="4060825"/>
          <p14:tracePt t="15433" x="4860925" y="4068763"/>
          <p14:tracePt t="15450" x="4846638" y="4068763"/>
          <p14:tracePt t="15466" x="4816475" y="4068763"/>
          <p14:tracePt t="15494" x="4792663" y="4068763"/>
          <p14:tracePt t="15502" x="4762500" y="4068763"/>
          <p14:tracePt t="15516" x="4708525" y="4068763"/>
          <p14:tracePt t="15516" x="4686300" y="4068763"/>
          <p14:tracePt t="15535" x="4656138" y="4060825"/>
          <p14:tracePt t="15548" x="4625975" y="4046538"/>
          <p14:tracePt t="15565" x="4618038" y="4038600"/>
          <p14:tracePt t="15581" x="4618038" y="4030663"/>
          <p14:tracePt t="15606" x="4610100" y="4022725"/>
          <p14:tracePt t="15654" x="4610100" y="4016375"/>
          <p14:tracePt t="15750" x="4618038" y="4016375"/>
          <p14:tracePt t="15798" x="4640263" y="4016375"/>
          <p14:tracePt t="15806" x="4678363" y="4016375"/>
          <p14:tracePt t="15816" x="4740275" y="4016375"/>
          <p14:tracePt t="15833" x="4770438" y="4016375"/>
          <p14:tracePt t="15850" x="4778375" y="4022725"/>
          <p14:tracePt t="15866" x="4784725" y="4022725"/>
          <p14:tracePt t="15882" x="4816475" y="4030663"/>
          <p14:tracePt t="15899" x="4868863" y="4046538"/>
          <p14:tracePt t="15916" x="4968875" y="4084638"/>
          <p14:tracePt t="15933" x="5029200" y="4114800"/>
          <p14:tracePt t="15949" x="5067300" y="4130675"/>
          <p14:tracePt t="15967" x="5075238" y="4130675"/>
          <p14:tracePt t="15983" x="5083175" y="4130675"/>
          <p14:tracePt t="16030" x="5089525" y="4130675"/>
          <p14:tracePt t="16038" x="5105400" y="4130675"/>
          <p14:tracePt t="16048" x="5159375" y="4130675"/>
          <p14:tracePt t="16066" x="5203825" y="4122738"/>
          <p14:tracePt t="16083" x="5235575" y="4098925"/>
          <p14:tracePt t="16099" x="5273675" y="4076700"/>
          <p14:tracePt t="16116" x="5303838" y="4054475"/>
          <p14:tracePt t="16132" x="5334000" y="4008438"/>
          <p14:tracePt t="16132" x="5349875" y="4000500"/>
          <p14:tracePt t="16150" x="5356225" y="3970338"/>
          <p14:tracePt t="16165" x="5387975" y="3940175"/>
          <p14:tracePt t="16165" x="5402263" y="3932238"/>
          <p14:tracePt t="16183" x="5426075" y="3902075"/>
          <p14:tracePt t="16200" x="5440363" y="3886200"/>
          <p14:tracePt t="16216" x="5478463" y="3863975"/>
          <p14:tracePt t="16233" x="5524500" y="3832225"/>
          <p14:tracePt t="16249" x="5570538" y="3794125"/>
          <p14:tracePt t="16266" x="5622925" y="3763963"/>
          <p14:tracePt t="16282" x="5692775" y="3725863"/>
          <p14:tracePt t="16299" x="5783263" y="3665538"/>
          <p14:tracePt t="16316" x="5837238" y="3619500"/>
          <p14:tracePt t="16332" x="5875338" y="3565525"/>
          <p14:tracePt t="16349" x="5913438" y="3535363"/>
          <p14:tracePt t="16349" x="5927725" y="3513138"/>
          <p14:tracePt t="16367" x="5973763" y="3489325"/>
          <p14:tracePt t="16383" x="6019800" y="3451225"/>
          <p14:tracePt t="16400" x="6057900" y="3413125"/>
          <p14:tracePt t="16416" x="6088063" y="3360738"/>
          <p14:tracePt t="16433" x="6118225" y="3306763"/>
          <p14:tracePt t="16449" x="6134100" y="3254375"/>
          <p14:tracePt t="16466" x="6188075" y="3200400"/>
          <p14:tracePt t="16482" x="6240463" y="3132138"/>
          <p14:tracePt t="16499" x="6278563" y="3086100"/>
          <p14:tracePt t="16516" x="6324600" y="3001963"/>
          <p14:tracePt t="16516" x="6340475" y="2979738"/>
          <p14:tracePt t="16535" x="6354763" y="2955925"/>
          <p14:tracePt t="16548" x="6362700" y="2925763"/>
          <p14:tracePt t="16548" x="6370638" y="2917825"/>
          <p14:tracePt t="16567" x="6370638" y="2911475"/>
          <p14:tracePt t="16581" x="6392863" y="2865438"/>
          <p14:tracePt t="16599" x="6408738" y="2803525"/>
          <p14:tracePt t="16616" x="6423025" y="2743200"/>
          <p14:tracePt t="16632" x="6438900" y="2697163"/>
          <p14:tracePt t="16649" x="6469063" y="2628900"/>
          <p14:tracePt t="16666" x="6492875" y="2590800"/>
          <p14:tracePt t="16682" x="6515100" y="2530475"/>
          <p14:tracePt t="16699" x="6537325" y="2492375"/>
          <p14:tracePt t="16717" x="6553200" y="2438400"/>
          <p14:tracePt t="16717" x="6553200" y="2416175"/>
          <p14:tracePt t="16734" x="6569075" y="2392363"/>
          <p14:tracePt t="16747" x="6591300" y="2362200"/>
          <p14:tracePt t="16764" x="6613525" y="2339975"/>
          <p14:tracePt t="16764" x="6629400" y="2316163"/>
          <p14:tracePt t="16783" x="6651625" y="2286000"/>
          <p14:tracePt t="16799" x="6689725" y="2247900"/>
          <p14:tracePt t="16816" x="6721475" y="2193925"/>
          <p14:tracePt t="16832" x="6751638" y="2141538"/>
          <p14:tracePt t="16849" x="6789738" y="2087563"/>
          <p14:tracePt t="16865" x="6811963" y="2065338"/>
          <p14:tracePt t="16881" x="6842125" y="2019300"/>
          <p14:tracePt t="16898" x="6873875" y="1989138"/>
          <p14:tracePt t="16915" x="6911975" y="1958975"/>
          <p14:tracePt t="16932" x="6950075" y="1927225"/>
          <p14:tracePt t="16948" x="6980238" y="1927225"/>
          <p14:tracePt t="16965" x="7018338" y="1905000"/>
          <p14:tracePt t="16965" x="7032625" y="1897063"/>
          <p14:tracePt t="16983" x="7086600" y="1866900"/>
          <p14:tracePt t="16999" x="7146925" y="1820863"/>
          <p14:tracePt t="17016" x="7185025" y="1774825"/>
          <p14:tracePt t="17034" x="7216775" y="1736725"/>
          <p14:tracePt t="17049" x="7239000" y="1722438"/>
          <p14:tracePt t="17065" x="7246938" y="1714500"/>
          <p14:tracePt t="17083" x="7261225" y="1706563"/>
          <p14:tracePt t="17098" x="7277100" y="1698625"/>
          <p14:tracePt t="17115" x="7285038" y="1698625"/>
          <p14:tracePt t="17131" x="7307263" y="1698625"/>
          <p14:tracePt t="17148" x="7323138" y="1698625"/>
          <p14:tracePt t="17165" x="7345363" y="1698625"/>
          <p14:tracePt t="17181" x="7391400" y="1698625"/>
          <p14:tracePt t="17199" x="7429500" y="1698625"/>
          <p14:tracePt t="17215" x="7459663" y="1698625"/>
          <p14:tracePt t="17232" x="7505700" y="1730375"/>
          <p14:tracePt t="17249" x="7551738" y="1752600"/>
          <p14:tracePt t="17265" x="7612063" y="1812925"/>
          <p14:tracePt t="17281" x="7666038" y="1851025"/>
          <p14:tracePt t="17298" x="7704138" y="1874838"/>
          <p14:tracePt t="17314" x="7726363" y="1889125"/>
          <p14:tracePt t="17331" x="7764463" y="1920875"/>
          <p14:tracePt t="17348" x="7818438" y="1951038"/>
          <p14:tracePt t="17364" x="7840663" y="1973263"/>
          <p14:tracePt t="17364" x="7848600" y="1989138"/>
          <p14:tracePt t="17383" x="7856538" y="1997075"/>
          <p14:tracePt t="17397" x="7886700" y="2049463"/>
          <p14:tracePt t="17415" x="7924800" y="2087563"/>
          <p14:tracePt t="17432" x="7962900" y="2133600"/>
          <p14:tracePt t="17448" x="8001000" y="2163763"/>
          <p14:tracePt t="17464" x="8008938" y="2171700"/>
          <p14:tracePt t="17479" x="8016875" y="2179638"/>
          <p14:tracePt t="17496" x="8016875" y="2171700"/>
          <p14:tracePt t="17638" x="8016875" y="2163763"/>
          <p14:tracePt t="17647" x="8016875" y="2155825"/>
          <p14:tracePt t="17654" x="8016875" y="2149475"/>
          <p14:tracePt t="17665" x="8001000" y="2103438"/>
          <p14:tracePt t="17681" x="7970838" y="2057400"/>
          <p14:tracePt t="17698" x="7932738" y="2019300"/>
          <p14:tracePt t="17715" x="7864475" y="1981200"/>
          <p14:tracePt t="17732" x="7756525" y="1927225"/>
          <p14:tracePt t="17748" x="7658100" y="1889125"/>
          <p14:tracePt t="17764" x="7597775" y="1844675"/>
          <p14:tracePt t="17781" x="7543800" y="1828800"/>
          <p14:tracePt t="17781" x="7527925" y="1812925"/>
          <p14:tracePt t="17799" x="7489825" y="1798638"/>
          <p14:tracePt t="17815" x="7467600" y="1790700"/>
          <p14:tracePt t="17833" x="7437438" y="1774825"/>
          <p14:tracePt t="17848" x="7407275" y="1774825"/>
          <p14:tracePt t="17865" x="7369175" y="1774825"/>
          <p14:tracePt t="17881" x="7337425" y="1774825"/>
          <p14:tracePt t="17897" x="7285038" y="1790700"/>
          <p14:tracePt t="17914" x="7246938" y="1812925"/>
          <p14:tracePt t="17931" x="7192963" y="1828800"/>
          <p14:tracePt t="17946" x="7185025" y="1844675"/>
          <p14:tracePt t="17963" x="7178675" y="1851025"/>
          <p14:tracePt t="17980" x="7170738" y="1866900"/>
          <p14:tracePt t="17980" x="7170738" y="1882775"/>
          <p14:tracePt t="17999" x="7162800" y="1905000"/>
          <p14:tracePt t="17999" x="7140575" y="1927225"/>
          <p14:tracePt t="18015" x="7124700" y="1973263"/>
          <p14:tracePt t="18033" x="7102475" y="2027238"/>
          <p14:tracePt t="18048" x="7070725" y="2079625"/>
          <p14:tracePt t="18064" x="7032625" y="2111375"/>
          <p14:tracePt t="18080" x="6980238" y="2141538"/>
          <p14:tracePt t="18097" x="6934200" y="2155825"/>
          <p14:tracePt t="18114" x="6911975" y="2179638"/>
          <p14:tracePt t="18130" x="6896100" y="2217738"/>
          <p14:tracePt t="18147" x="6858000" y="2278063"/>
          <p14:tracePt t="18164" x="6819900" y="2316163"/>
          <p14:tracePt t="18180" x="6789738" y="2346325"/>
          <p14:tracePt t="18197" x="6759575" y="2392363"/>
          <p14:tracePt t="18197" x="6735763" y="2408238"/>
          <p14:tracePt t="18215" x="6713538" y="2446338"/>
          <p14:tracePt t="18231" x="6683375" y="2476500"/>
          <p14:tracePt t="18248" x="6651625" y="2522538"/>
          <p14:tracePt t="18264" x="6621463" y="2590800"/>
          <p14:tracePt t="18281" x="6583363" y="2667000"/>
          <p14:tracePt t="18297" x="6553200" y="2759075"/>
          <p14:tracePt t="18314" x="6523038" y="2819400"/>
          <p14:tracePt t="18330" x="6492875" y="2887663"/>
          <p14:tracePt t="18346" x="6454775" y="2949575"/>
          <p14:tracePt t="18364" x="6392863" y="3017838"/>
          <p14:tracePt t="18380" x="6346825" y="3094038"/>
          <p14:tracePt t="18397" x="6302375" y="3162300"/>
          <p14:tracePt t="18397" x="6278563" y="3200400"/>
          <p14:tracePt t="18415" x="6232525" y="3254375"/>
          <p14:tracePt t="18431" x="6188075" y="3306763"/>
          <p14:tracePt t="18448" x="6111875" y="3368675"/>
          <p14:tracePt t="18464" x="6049963" y="3421063"/>
          <p14:tracePt t="18481" x="5981700" y="3482975"/>
          <p14:tracePt t="18497" x="5943600" y="3543300"/>
          <p14:tracePt t="18513" x="5875338" y="3635375"/>
          <p14:tracePt t="18531" x="5753100" y="3725863"/>
          <p14:tracePt t="18546" x="5608638" y="3817938"/>
          <p14:tracePt t="18562" x="5486400" y="3924300"/>
          <p14:tracePt t="18580" x="5402263" y="4000500"/>
          <p14:tracePt t="18596" x="5356225" y="4054475"/>
          <p14:tracePt t="18596" x="5341938" y="4060825"/>
          <p14:tracePt t="18615" x="5326063" y="4084638"/>
          <p14:tracePt t="18631" x="5311775" y="4098925"/>
          <p14:tracePt t="18648" x="5287963" y="4114800"/>
          <p14:tracePt t="18664" x="5241925" y="4144963"/>
          <p14:tracePt t="18680" x="5203825" y="4175125"/>
          <p14:tracePt t="18696" x="5159375" y="4213225"/>
          <p14:tracePt t="18713" x="5121275" y="4237038"/>
          <p14:tracePt t="18730" x="5083175" y="4251325"/>
          <p14:tracePt t="18746" x="5045075" y="4267200"/>
          <p14:tracePt t="18762" x="5013325" y="4267200"/>
          <p14:tracePt t="18780" x="4999038" y="4275138"/>
          <p14:tracePt t="18796" x="4945063" y="4275138"/>
          <p14:tracePt t="18813" x="4876800" y="4275138"/>
          <p14:tracePt t="18813" x="4854575" y="4275138"/>
          <p14:tracePt t="18831" x="4830763" y="4267200"/>
          <p14:tracePt t="18848" x="4800600" y="4267200"/>
          <p14:tracePt t="18864" x="4800600" y="4259263"/>
          <p14:tracePt t="18880" x="4792663" y="4251325"/>
          <p14:tracePt t="18902" x="4784725" y="4244975"/>
          <p14:tracePt t="18934" x="4778375" y="4237038"/>
          <p14:tracePt t="18950" x="4754563" y="4221163"/>
          <p14:tracePt t="18958" x="4754563" y="4206875"/>
          <p14:tracePt t="18966" x="4740275" y="4206875"/>
          <p14:tracePt t="18979" x="4740275" y="4191000"/>
          <p14:tracePt t="18995" x="4732338" y="4175125"/>
          <p14:tracePt t="19014" x="4724400" y="4175125"/>
          <p14:tracePt t="19014" x="4724400" y="4168775"/>
          <p14:tracePt t="19032" x="4724400" y="4160838"/>
          <p14:tracePt t="19047" x="4716463" y="4152900"/>
          <p14:tracePt t="19062" x="4708525" y="4137025"/>
          <p14:tracePt t="19080" x="4708525" y="4130675"/>
          <p14:tracePt t="19096" x="4694238" y="4098925"/>
          <p14:tracePt t="19112" x="4670425" y="4068763"/>
          <p14:tracePt t="19129" x="4670425" y="4054475"/>
          <p14:tracePt t="19146" x="4656138" y="4030663"/>
          <p14:tracePt t="19162" x="4656138" y="4022725"/>
          <p14:tracePt t="19179" x="4656138" y="4016375"/>
          <p14:tracePt t="19195" x="4648200" y="4016375"/>
          <p14:tracePt t="19212" x="4640263" y="4016375"/>
          <p14:tracePt t="19790" x="4618038" y="4008438"/>
          <p14:tracePt t="19798" x="4594225" y="3984625"/>
          <p14:tracePt t="19811" x="4518025" y="3940175"/>
          <p14:tracePt t="19828" x="4427538" y="3894138"/>
          <p14:tracePt t="19845" x="4381500" y="3856038"/>
          <p14:tracePt t="19863" x="4373563" y="3856038"/>
          <p14:tracePt t="19879" x="4373563" y="3848100"/>
          <p14:tracePt t="19896" x="4365625" y="3840163"/>
          <p14:tracePt t="19912" x="4351338" y="3832225"/>
          <p14:tracePt t="19929" x="4351338" y="3825875"/>
          <p14:tracePt t="19945" x="4343400" y="3825875"/>
          <p14:tracePt t="19966" x="4343400" y="3817938"/>
          <p14:tracePt t="20054" x="4343400" y="3810000"/>
          <p14:tracePt t="20062" x="4343400" y="3802063"/>
          <p14:tracePt t="20062" x="4327525" y="3794125"/>
          <p14:tracePt t="20079" x="4313238" y="3771900"/>
          <p14:tracePt t="20096" x="4297363" y="3749675"/>
          <p14:tracePt t="20112" x="4297363" y="3725863"/>
          <p14:tracePt t="20129" x="4297363" y="3717925"/>
          <p14:tracePt t="20145" x="4283075" y="3703638"/>
          <p14:tracePt t="20161" x="4283075" y="3695700"/>
          <p14:tracePt t="20182" x="4267200" y="3679825"/>
          <p14:tracePt t="20194" x="4251325" y="3657600"/>
          <p14:tracePt t="20212" x="4229100" y="3635375"/>
          <p14:tracePt t="20228" x="4221163" y="3619500"/>
          <p14:tracePt t="20244" x="4221163" y="3603625"/>
          <p14:tracePt t="20998" x="4221163" y="3597275"/>
          <p14:tracePt t="21070" x="4221163" y="3589338"/>
          <p14:tracePt t="21142" x="4221163" y="3581400"/>
          <p14:tracePt t="21790" x="4221163" y="3573463"/>
          <p14:tracePt t="21798" x="4229100" y="3573463"/>
          <p14:tracePt t="21809" x="4229100" y="3565525"/>
          <p14:tracePt t="21830" x="4237038" y="3559175"/>
          <p14:tracePt t="21843" x="4237038" y="3551238"/>
          <p14:tracePt t="21859" x="4244975" y="3527425"/>
          <p14:tracePt t="21877" x="4244975" y="3505200"/>
          <p14:tracePt t="21893" x="4251325" y="3475038"/>
          <p14:tracePt t="21893" x="4251325" y="3444875"/>
          <p14:tracePt t="21911" x="4259263" y="3406775"/>
          <p14:tracePt t="21928" x="4267200" y="3360738"/>
          <p14:tracePt t="21944" x="4275138" y="3314700"/>
          <p14:tracePt t="21960" x="4275138" y="3284538"/>
          <p14:tracePt t="21976" x="4275138" y="3254375"/>
          <p14:tracePt t="21993" x="4289425" y="3200400"/>
          <p14:tracePt t="22009" x="4297363" y="3170238"/>
          <p14:tracePt t="22027" x="4305300" y="3124200"/>
          <p14:tracePt t="22045" x="4313238" y="3078163"/>
          <p14:tracePt t="22060" x="4313238" y="3025775"/>
          <p14:tracePt t="22076" x="4313238" y="2971800"/>
          <p14:tracePt t="22093" x="4313238" y="2925763"/>
          <p14:tracePt t="22093" x="4313238" y="2903538"/>
          <p14:tracePt t="22111" x="4313238" y="2887663"/>
          <p14:tracePt t="22127" x="4313238" y="2873375"/>
          <p14:tracePt t="22144" x="4313238" y="2835275"/>
          <p14:tracePt t="22160" x="4313238" y="2789238"/>
          <p14:tracePt t="22176" x="4289425" y="2697163"/>
          <p14:tracePt t="22193" x="4275138" y="2613025"/>
          <p14:tracePt t="22210" x="4267200" y="2514600"/>
          <p14:tracePt t="22226" x="4251325" y="2446338"/>
          <p14:tracePt t="22243" x="4244975" y="2400300"/>
          <p14:tracePt t="22259" x="4244975" y="2354263"/>
          <p14:tracePt t="22276" x="4237038" y="2332038"/>
          <p14:tracePt t="22293" x="4229100" y="2293938"/>
          <p14:tracePt t="22293" x="4229100" y="2278063"/>
          <p14:tracePt t="22311" x="4229100" y="2247900"/>
          <p14:tracePt t="22327" x="4229100" y="2232025"/>
          <p14:tracePt t="22343" x="4229100" y="2187575"/>
          <p14:tracePt t="22360" x="4221163" y="2125663"/>
          <p14:tracePt t="22376" x="4213225" y="2073275"/>
          <p14:tracePt t="22393" x="4198938" y="2035175"/>
          <p14:tracePt t="22409" x="4191000" y="1981200"/>
          <p14:tracePt t="22426" x="4191000" y="1951038"/>
          <p14:tracePt t="22442" x="4183063" y="1927225"/>
          <p14:tracePt t="22460" x="4183063" y="1897063"/>
          <p14:tracePt t="22477" x="4175125" y="1866900"/>
          <p14:tracePt t="22493" x="4168775" y="1836738"/>
          <p14:tracePt t="22493" x="4160838" y="1812925"/>
          <p14:tracePt t="22511" x="4160838" y="1806575"/>
          <p14:tracePt t="22525" x="4144963" y="1736725"/>
          <p14:tracePt t="22544" x="4144963" y="1698625"/>
          <p14:tracePt t="22560" x="4144963" y="1654175"/>
          <p14:tracePt t="22577" x="4130675" y="1616075"/>
          <p14:tracePt t="22593" x="4130675" y="1584325"/>
          <p14:tracePt t="22609" x="4130675" y="1562100"/>
          <p14:tracePt t="22626" x="4130675" y="1531938"/>
          <p14:tracePt t="22642" x="4130675" y="1516063"/>
          <p14:tracePt t="22658" x="4130675" y="1485900"/>
          <p14:tracePt t="22675" x="4130675" y="1470025"/>
          <p14:tracePt t="22693" x="4130675" y="1439863"/>
          <p14:tracePt t="22707" x="4130675" y="1417638"/>
          <p14:tracePt t="22724" x="4130675" y="1409700"/>
          <p14:tracePt t="22741" x="4130675" y="1393825"/>
          <p14:tracePt t="22757" x="4137025" y="1379538"/>
          <p14:tracePt t="22776" x="4152900" y="1363663"/>
          <p14:tracePt t="22793" x="4152900" y="1349375"/>
          <p14:tracePt t="22808" x="4168775" y="1333500"/>
          <p14:tracePt t="22826" x="4183063" y="1303338"/>
          <p14:tracePt t="22842" x="4183063" y="1287463"/>
          <p14:tracePt t="22858" x="4191000" y="1273175"/>
          <p14:tracePt t="22876" x="4206875" y="1257300"/>
          <p14:tracePt t="22891" x="4213225" y="1241425"/>
          <p14:tracePt t="22909" x="4229100" y="1219200"/>
          <p14:tracePt t="22925" x="4244975" y="1203325"/>
          <p14:tracePt t="22944" x="4244975" y="1196975"/>
          <p14:tracePt t="22982" x="4244975" y="1189038"/>
          <p14:tracePt t="22991" x="4251325" y="1181100"/>
          <p14:tracePt t="22998" x="4259263" y="1181100"/>
          <p14:tracePt t="23014" x="4259263" y="1173163"/>
          <p14:tracePt t="23030" x="4259263" y="1165225"/>
          <p14:tracePt t="23302" x="4259263" y="1173163"/>
          <p14:tracePt t="23342" x="4251325" y="1181100"/>
          <p14:tracePt t="23350" x="4251325" y="1189038"/>
          <p14:tracePt t="23366" x="4251325" y="1196975"/>
          <p14:tracePt t="23375" x="4251325" y="1219200"/>
          <p14:tracePt t="23392" x="4251325" y="1235075"/>
          <p14:tracePt t="23408" x="4244975" y="1257300"/>
          <p14:tracePt t="23425" x="4244975" y="1279525"/>
          <p14:tracePt t="23442" x="4237038" y="1303338"/>
          <p14:tracePt t="23458" x="4229100" y="1355725"/>
          <p14:tracePt t="23475" x="4229100" y="1393825"/>
          <p14:tracePt t="23491" x="4213225" y="1447800"/>
          <p14:tracePt t="23508" x="4206875" y="1485900"/>
          <p14:tracePt t="23508" x="4206875" y="1501775"/>
          <p14:tracePt t="23527" x="4198938" y="1524000"/>
          <p14:tracePt t="23541" x="4198938" y="1546225"/>
          <p14:tracePt t="23541" x="4198938" y="1562100"/>
          <p14:tracePt t="23558" x="4198938" y="1577975"/>
          <p14:tracePt t="23573" x="4198938" y="1654175"/>
          <p14:tracePt t="23591" x="4198938" y="1706563"/>
          <p14:tracePt t="23607" x="4198938" y="1760538"/>
          <p14:tracePt t="23624" x="4198938" y="1812925"/>
          <p14:tracePt t="23641" x="4198938" y="1844675"/>
          <p14:tracePt t="23658" x="4198938" y="1882775"/>
          <p14:tracePt t="23675" x="4198938" y="1920875"/>
          <p14:tracePt t="23691" x="4198938" y="1965325"/>
          <p14:tracePt t="23708" x="4198938" y="2027238"/>
          <p14:tracePt t="23729" x="4198938" y="2065338"/>
          <p14:tracePt t="23741" x="4198938" y="2117725"/>
          <p14:tracePt t="23741" x="4198938" y="2141538"/>
          <p14:tracePt t="23759" x="4198938" y="2193925"/>
          <p14:tracePt t="23775" x="4198938" y="2247900"/>
          <p14:tracePt t="23792" x="4191000" y="2278063"/>
          <p14:tracePt t="23808" x="4191000" y="2308225"/>
          <p14:tracePt t="23825" x="4191000" y="2346325"/>
          <p14:tracePt t="23841" x="4191000" y="2400300"/>
          <p14:tracePt t="23858" x="4191000" y="2454275"/>
          <p14:tracePt t="23874" x="4191000" y="2522538"/>
          <p14:tracePt t="23891" x="4183063" y="2568575"/>
          <p14:tracePt t="23908" x="4183063" y="2598738"/>
          <p14:tracePt t="23925" x="4183063" y="2628900"/>
          <p14:tracePt t="23941" x="4183063" y="2659063"/>
          <p14:tracePt t="23941" x="4183063" y="2689225"/>
          <p14:tracePt t="23959" x="4183063" y="2727325"/>
          <p14:tracePt t="23975" x="4183063" y="2797175"/>
          <p14:tracePt t="23992" x="4183063" y="2841625"/>
          <p14:tracePt t="24008" x="4183063" y="2887663"/>
          <p14:tracePt t="24025" x="4183063" y="2941638"/>
          <p14:tracePt t="24041" x="4183063" y="2994025"/>
          <p14:tracePt t="24059" x="4183063" y="3032125"/>
          <p14:tracePt t="24075" x="4183063" y="3063875"/>
          <p14:tracePt t="24091" x="4191000" y="3094038"/>
          <p14:tracePt t="24107" x="4191000" y="3124200"/>
          <p14:tracePt t="24124" x="4191000" y="3146425"/>
          <p14:tracePt t="24140" x="4191000" y="3170238"/>
          <p14:tracePt t="24140" x="4191000" y="3184525"/>
          <p14:tracePt t="24159" x="4198938" y="3208338"/>
          <p14:tracePt t="24174" x="4206875" y="3238500"/>
          <p14:tracePt t="24192" x="4206875" y="3268663"/>
          <p14:tracePt t="24208" x="4206875" y="3298825"/>
          <p14:tracePt t="24225" x="4206875" y="3330575"/>
          <p14:tracePt t="24240" x="4206875" y="3360738"/>
          <p14:tracePt t="24256" x="4206875" y="3382963"/>
          <p14:tracePt t="24274" x="4206875" y="3413125"/>
          <p14:tracePt t="24290" x="4221163" y="3436938"/>
          <p14:tracePt t="24307" x="4229100" y="3475038"/>
          <p14:tracePt t="24324" x="4229100" y="3482975"/>
          <p14:tracePt t="24340" x="4229100" y="3513138"/>
          <p14:tracePt t="24359" x="4229100" y="3527425"/>
          <p14:tracePt t="24373" x="4237038" y="3543300"/>
          <p14:tracePt t="24391" x="4237038" y="3559175"/>
          <p14:tracePt t="24408" x="4237038" y="3573463"/>
          <p14:tracePt t="24424" x="4237038" y="3589338"/>
          <p14:tracePt t="24441" x="4237038" y="3619500"/>
          <p14:tracePt t="24457" x="4237038" y="3627438"/>
          <p14:tracePt t="24478" x="4237038" y="3635375"/>
          <p14:tracePt t="24489" x="4251325" y="3641725"/>
          <p14:tracePt t="24506" x="4251325" y="3649663"/>
          <p14:tracePt t="24524" x="4251325" y="3665538"/>
          <p14:tracePt t="24540" x="4251325" y="3673475"/>
          <p14:tracePt t="24557" x="4259263" y="3679825"/>
          <p14:tracePt t="24575" x="4275138" y="3679825"/>
          <p14:tracePt t="28949" x="4267200" y="3679825"/>
          <p14:tracePt t="29462" x="4251325" y="3679825"/>
          <p14:tracePt t="29478" x="4244975" y="3679825"/>
          <p14:tracePt t="29486" x="4229100" y="3665538"/>
          <p14:tracePt t="29504" x="4213225" y="3665538"/>
          <p14:tracePt t="29519" x="4191000" y="3665538"/>
          <p14:tracePt t="29536" x="4144963" y="3649663"/>
          <p14:tracePt t="29554" x="4106863" y="3635375"/>
          <p14:tracePt t="29569" x="4076700" y="3627438"/>
          <p14:tracePt t="29586" x="4022725" y="3597275"/>
          <p14:tracePt t="29602" x="3978275" y="3573463"/>
          <p14:tracePt t="29618" x="3946525" y="3573463"/>
          <p14:tracePt t="29635" x="3908425" y="3559175"/>
          <p14:tracePt t="29652" x="3863975" y="3551238"/>
          <p14:tracePt t="29668" x="3794125" y="3535363"/>
          <p14:tracePt t="29668" x="3771900" y="3521075"/>
          <p14:tracePt t="29687" x="3749675" y="3513138"/>
          <p14:tracePt t="29687" x="3725863" y="3505200"/>
          <p14:tracePt t="29703" x="3703638" y="3497263"/>
          <p14:tracePt t="29720" x="3673475" y="3489325"/>
          <p14:tracePt t="29735" x="3665538" y="3489325"/>
          <p14:tracePt t="29750" x="3649663" y="3489325"/>
          <p14:tracePt t="29768" x="3611563" y="3489325"/>
          <p14:tracePt t="29784" x="3551238" y="3489325"/>
          <p14:tracePt t="29800" x="3467100" y="3489325"/>
          <p14:tracePt t="29818" x="3406775" y="3482975"/>
          <p14:tracePt t="29835" x="3360738" y="3482975"/>
          <p14:tracePt t="29852" x="3352800" y="3482975"/>
          <p14:tracePt t="29868" x="3344863" y="3482975"/>
          <p14:tracePt t="29918" x="3336925" y="3482975"/>
          <p14:tracePt t="29934" x="3314700" y="3482975"/>
          <p14:tracePt t="29943" x="3298825" y="3482975"/>
          <p14:tracePt t="29953" x="3276600" y="3467100"/>
          <p14:tracePt t="29968" x="3254375" y="3467100"/>
          <p14:tracePt t="29985" x="3238500" y="3467100"/>
          <p14:tracePt t="30002" x="3216275" y="3451225"/>
          <p14:tracePt t="30022" x="3208338" y="3451225"/>
          <p14:tracePt t="30034" x="3184525" y="3451225"/>
          <p14:tracePt t="30053" x="3146425" y="3436938"/>
          <p14:tracePt t="30068" x="3124200" y="3429000"/>
          <p14:tracePt t="30085" x="3094038" y="3421063"/>
          <p14:tracePt t="30085" x="3070225" y="3413125"/>
          <p14:tracePt t="30103" x="3048000" y="3398838"/>
          <p14:tracePt t="30117" x="3009900" y="3398838"/>
          <p14:tracePt t="30136" x="2994025" y="3390900"/>
          <p14:tracePt t="30152" x="2987675" y="3382963"/>
          <p14:tracePt t="30168" x="2963863" y="3382963"/>
          <p14:tracePt t="30185" x="2949575" y="3375025"/>
          <p14:tracePt t="30214" x="2941638" y="3368675"/>
          <p14:tracePt t="30222" x="2933700" y="3368675"/>
          <p14:tracePt t="30234" x="2887663" y="3368675"/>
          <p14:tracePt t="30251" x="2841625" y="3360738"/>
          <p14:tracePt t="30268" x="2773363" y="3352800"/>
          <p14:tracePt t="30285" x="2689225" y="3344863"/>
          <p14:tracePt t="30301" x="2628900" y="3344863"/>
          <p14:tracePt t="30301" x="2598738" y="3344863"/>
          <p14:tracePt t="30319" x="2544763" y="3330575"/>
          <p14:tracePt t="30335" x="2530475" y="3330575"/>
          <p14:tracePt t="30352" x="2492375" y="3330575"/>
          <p14:tracePt t="30368" x="2476500" y="3330575"/>
          <p14:tracePt t="30384" x="2446338" y="3330575"/>
          <p14:tracePt t="30402" x="2416175" y="3330575"/>
          <p14:tracePt t="30416" x="2400300" y="3330575"/>
          <p14:tracePt t="30433" x="2370138" y="3330575"/>
          <p14:tracePt t="30450" x="2339975" y="3330575"/>
          <p14:tracePt t="30466" x="2293938" y="3330575"/>
          <p14:tracePt t="30484" x="2225675" y="3330575"/>
          <p14:tracePt t="30501" x="2171700" y="3330575"/>
          <p14:tracePt t="30519" x="2163763" y="3330575"/>
          <p14:tracePt t="30534" x="2155825" y="3330575"/>
          <p14:tracePt t="30534" x="2149475" y="3330575"/>
          <p14:tracePt t="30551" x="2133600" y="3330575"/>
          <p14:tracePt t="30567" x="2095500" y="3330575"/>
          <p14:tracePt t="30583" x="2019300" y="3330575"/>
          <p14:tracePt t="30601" x="1927225" y="3330575"/>
          <p14:tracePt t="30617" x="1844675" y="3330575"/>
          <p14:tracePt t="30634" x="1812925" y="3330575"/>
          <p14:tracePt t="30651" x="1790700" y="3330575"/>
          <p14:tracePt t="30667" x="1774825" y="3330575"/>
          <p14:tracePt t="30684" x="1730375" y="3330575"/>
          <p14:tracePt t="30701" x="1660525" y="3330575"/>
          <p14:tracePt t="30717" x="1577975" y="3330575"/>
          <p14:tracePt t="30717" x="1516063" y="3330575"/>
          <p14:tracePt t="30735" x="1455738" y="3330575"/>
          <p14:tracePt t="30749" x="1317625" y="3330575"/>
          <p14:tracePt t="30767" x="1303338" y="3330575"/>
          <p14:tracePt t="30784" x="1287463" y="3330575"/>
          <p14:tracePt t="30846" x="1273175" y="3330575"/>
          <p14:tracePt t="30854" x="1265238" y="3330575"/>
          <p14:tracePt t="30866" x="1227138" y="3314700"/>
          <p14:tracePt t="30884" x="1203325" y="3314700"/>
          <p14:tracePt t="30900" x="1173163" y="3314700"/>
          <p14:tracePt t="30917" x="1143000" y="3306763"/>
          <p14:tracePt t="30917" x="1127125" y="3306763"/>
          <p14:tracePt t="30935" x="1112838" y="3306763"/>
          <p14:tracePt t="30935" x="1096963" y="3306763"/>
          <p14:tracePt t="30951" x="1082675" y="3306763"/>
          <p14:tracePt t="30967" x="1066800" y="3306763"/>
          <p14:tracePt t="30984" x="1036638" y="3306763"/>
          <p14:tracePt t="31000" x="982663" y="3306763"/>
          <p14:tracePt t="31017" x="906463" y="3306763"/>
          <p14:tracePt t="31034" x="808038" y="3306763"/>
          <p14:tracePt t="31052" x="715963" y="3330575"/>
          <p14:tracePt t="31067" x="669925" y="3336925"/>
          <p14:tracePt t="31084" x="639763" y="3344863"/>
          <p14:tracePt t="31100" x="631825" y="3344863"/>
          <p14:tracePt t="31126" x="625475" y="3352800"/>
          <p14:tracePt t="31135" x="609600" y="3352800"/>
          <p14:tracePt t="31150" x="525463" y="3382963"/>
          <p14:tracePt t="31168" x="457200" y="3390900"/>
          <p14:tracePt t="31184" x="411163" y="3390900"/>
          <p14:tracePt t="31200" x="388938" y="3398838"/>
          <p14:tracePt t="31217" x="388938" y="3413125"/>
          <p14:tracePt t="31278" x="381000" y="3429000"/>
          <p14:tracePt t="31286" x="373063" y="3451225"/>
          <p14:tracePt t="31299" x="350838" y="3475038"/>
          <p14:tracePt t="31317" x="320675" y="3521075"/>
          <p14:tracePt t="31317" x="304800" y="3535363"/>
          <p14:tracePt t="31336" x="288925" y="3543300"/>
          <p14:tracePt t="31348" x="282575" y="3559175"/>
          <p14:tracePt t="31365" x="282575" y="3565525"/>
          <p14:tracePt t="31383" x="282575" y="3573463"/>
          <p14:tracePt t="31398" x="282575" y="3597275"/>
          <p14:tracePt t="31416" x="282575" y="3603625"/>
          <p14:tracePt t="31432" x="282575" y="3619500"/>
          <p14:tracePt t="31449" x="282575" y="3635375"/>
          <p14:tracePt t="31466" x="288925" y="3657600"/>
          <p14:tracePt t="31484" x="296863" y="3673475"/>
          <p14:tracePt t="31499" x="304800" y="3679825"/>
          <p14:tracePt t="31516" x="312738" y="3695700"/>
          <p14:tracePt t="31516" x="320675" y="3703638"/>
          <p14:tracePt t="31536" x="327025" y="3711575"/>
          <p14:tracePt t="31536" x="342900" y="3711575"/>
          <p14:tracePt t="31551" x="350838" y="3717925"/>
          <p14:tracePt t="31567" x="365125" y="3725863"/>
          <p14:tracePt t="31584" x="381000" y="3733800"/>
          <p14:tracePt t="31600" x="411163" y="3741738"/>
          <p14:tracePt t="31617" x="434975" y="3749675"/>
          <p14:tracePt t="31633" x="465138" y="3756025"/>
          <p14:tracePt t="31650" x="487363" y="3763963"/>
          <p14:tracePt t="31694" x="487363" y="3771900"/>
          <p14:tracePt t="31702" x="511175" y="3771900"/>
          <p14:tracePt t="31717" x="555625" y="3779838"/>
          <p14:tracePt t="31733" x="593725" y="3787775"/>
          <p14:tracePt t="31733" x="617538" y="3794125"/>
          <p14:tracePt t="31751" x="647700" y="3794125"/>
          <p14:tracePt t="31767" x="663575" y="3794125"/>
          <p14:tracePt t="31806" x="685800" y="3794125"/>
          <p14:tracePt t="31815" x="708025" y="3802063"/>
          <p14:tracePt t="31822" x="731838" y="3802063"/>
          <p14:tracePt t="31832" x="800100" y="3802063"/>
          <p14:tracePt t="31849" x="898525" y="3802063"/>
          <p14:tracePt t="31866" x="952500" y="3802063"/>
          <p14:tracePt t="31883" x="974725" y="3802063"/>
          <p14:tracePt t="31899" x="982663" y="3802063"/>
          <p14:tracePt t="31918" x="998538" y="3802063"/>
          <p14:tracePt t="31934" x="1012825" y="3802063"/>
          <p14:tracePt t="31949" x="1058863" y="3802063"/>
          <p14:tracePt t="31949" x="1082675" y="3802063"/>
          <p14:tracePt t="31967" x="1165225" y="3802063"/>
          <p14:tracePt t="31984" x="1265238" y="3802063"/>
          <p14:tracePt t="32000" x="1349375" y="3802063"/>
          <p14:tracePt t="32017" x="1387475" y="3802063"/>
          <p14:tracePt t="32033" x="1401763" y="3802063"/>
          <p14:tracePt t="32049" x="1431925" y="3802063"/>
          <p14:tracePt t="32102" x="1455738" y="3802063"/>
          <p14:tracePt t="32110" x="1485900" y="3802063"/>
          <p14:tracePt t="32118" x="1524000" y="3810000"/>
          <p14:tracePt t="32132" x="1546225" y="3810000"/>
          <p14:tracePt t="32132" x="1554163" y="3810000"/>
          <p14:tracePt t="32151" x="1562100" y="3810000"/>
          <p14:tracePt t="32174" x="1584325" y="3810000"/>
          <p14:tracePt t="32190" x="1608138" y="3810000"/>
          <p14:tracePt t="32199" x="1676400" y="3810000"/>
          <p14:tracePt t="32216" x="1736725" y="3810000"/>
          <p14:tracePt t="32233" x="1752600" y="3810000"/>
          <p14:tracePt t="32249" x="1760538" y="3810000"/>
          <p14:tracePt t="32278" x="1768475" y="3810000"/>
          <p14:tracePt t="32286" x="1782763" y="3810000"/>
          <p14:tracePt t="32298" x="1882775" y="3810000"/>
          <p14:tracePt t="32316" x="1973263" y="3810000"/>
          <p14:tracePt t="32332" x="2027238" y="3810000"/>
          <p14:tracePt t="32332" x="2041525" y="3810000"/>
          <p14:tracePt t="32350" x="2057400" y="3810000"/>
          <p14:tracePt t="32367" x="2065338" y="3810000"/>
          <p14:tracePt t="32390" x="2073275" y="3810000"/>
          <p14:tracePt t="32415" x="2095500" y="3810000"/>
          <p14:tracePt t="32422" x="2117725" y="3810000"/>
          <p14:tracePt t="32432" x="2217738" y="3810000"/>
          <p14:tracePt t="32449" x="2316163" y="3810000"/>
          <p14:tracePt t="32466" x="2384425" y="3810000"/>
          <p14:tracePt t="32482" x="2416175" y="3810000"/>
          <p14:tracePt t="32499" x="2422525" y="3810000"/>
          <p14:tracePt t="32516" x="2430463" y="3810000"/>
          <p14:tracePt t="32534" x="2438400" y="3810000"/>
          <p14:tracePt t="32548" x="2476500" y="3810000"/>
          <p14:tracePt t="32548" x="2498725" y="3810000"/>
          <p14:tracePt t="32567" x="2536825" y="3810000"/>
          <p14:tracePt t="32580" x="2590800" y="3810000"/>
          <p14:tracePt t="32580" x="2606675" y="3810000"/>
          <p14:tracePt t="32599" x="2682875" y="3810000"/>
          <p14:tracePt t="32615" x="2735263" y="3810000"/>
          <p14:tracePt t="32631" x="2773363" y="3810000"/>
          <p14:tracePt t="32648" x="2797175" y="3810000"/>
          <p14:tracePt t="32665" x="2819400" y="3810000"/>
          <p14:tracePt t="32682" x="2865438" y="3810000"/>
          <p14:tracePt t="32699" x="2911475" y="3810000"/>
          <p14:tracePt t="32718" x="2971800" y="3810000"/>
          <p14:tracePt t="32732" x="3040063" y="3810000"/>
          <p14:tracePt t="32749" x="3094038" y="3810000"/>
          <p14:tracePt t="32749" x="3101975" y="3810000"/>
          <p14:tracePt t="32767" x="3116263" y="3810000"/>
          <p14:tracePt t="32783" x="3146425" y="3810000"/>
          <p14:tracePt t="32799" x="3170238" y="3810000"/>
          <p14:tracePt t="32816" x="3178175" y="3810000"/>
          <p14:tracePt t="32831" x="3184525" y="3802063"/>
          <p14:tracePt t="32848" x="3208338" y="3794125"/>
          <p14:tracePt t="32865" x="3268663" y="3771900"/>
          <p14:tracePt t="32882" x="3314700" y="3741738"/>
          <p14:tracePt t="32898" x="3352800" y="3741738"/>
          <p14:tracePt t="32915" x="3360738" y="3733800"/>
          <p14:tracePt t="32931" x="3368675" y="3717925"/>
          <p14:tracePt t="32948" x="3368675" y="3711575"/>
          <p14:tracePt t="32964" x="3398838" y="3673475"/>
          <p14:tracePt t="32964" x="3406775" y="3657600"/>
          <p14:tracePt t="32983" x="3429000" y="3627438"/>
          <p14:tracePt t="32999" x="3429000" y="3597275"/>
          <p14:tracePt t="33016" x="3429000" y="3589338"/>
          <p14:tracePt t="33032" x="3429000" y="3581400"/>
          <p14:tracePt t="33048" x="3429000" y="3573463"/>
          <p14:tracePt t="33065" x="3429000" y="3559175"/>
          <p14:tracePt t="33081" x="3413125" y="3551238"/>
          <p14:tracePt t="33098" x="3406775" y="3535363"/>
          <p14:tracePt t="33114" x="3352800" y="3521075"/>
          <p14:tracePt t="33132" x="3314700" y="3497263"/>
          <p14:tracePt t="33148" x="3268663" y="3475038"/>
          <p14:tracePt t="33165" x="3254375" y="3475038"/>
          <p14:tracePt t="33181" x="3254375" y="3467100"/>
          <p14:tracePt t="33206" x="3230563" y="3467100"/>
          <p14:tracePt t="33222" x="3200400" y="3444875"/>
          <p14:tracePt t="33232" x="3146425" y="3444875"/>
          <p14:tracePt t="33248" x="3101975" y="3444875"/>
          <p14:tracePt t="33265" x="3078163" y="3444875"/>
          <p14:tracePt t="33282" x="3055938" y="3429000"/>
          <p14:tracePt t="33298" x="3040063" y="3429000"/>
          <p14:tracePt t="33315" x="3009900" y="3429000"/>
          <p14:tracePt t="33331" x="2941638" y="3429000"/>
          <p14:tracePt t="33348" x="2887663" y="3429000"/>
          <p14:tracePt t="33365" x="2827338" y="3429000"/>
          <p14:tracePt t="33365" x="2797175" y="3429000"/>
          <p14:tracePt t="33383" x="2773363" y="3429000"/>
          <p14:tracePt t="33397" x="2705100" y="3429000"/>
          <p14:tracePt t="33415" x="2659063" y="3429000"/>
          <p14:tracePt t="33432" x="2606675" y="3429000"/>
          <p14:tracePt t="33448" x="2568575" y="3429000"/>
          <p14:tracePt t="33465" x="2506663" y="3421063"/>
          <p14:tracePt t="33481" x="2460625" y="3413125"/>
          <p14:tracePt t="33498" x="2438400" y="3406775"/>
          <p14:tracePt t="33515" x="2392363" y="3406775"/>
          <p14:tracePt t="33531" x="2316163" y="3390900"/>
          <p14:tracePt t="33548" x="2232025" y="3382963"/>
          <p14:tracePt t="33564" x="2163763" y="3368675"/>
          <p14:tracePt t="33564" x="2133600" y="3368675"/>
          <p14:tracePt t="33583" x="2111375" y="3368675"/>
          <p14:tracePt t="33597" x="2041525" y="3352800"/>
          <p14:tracePt t="33615" x="2035175" y="3344863"/>
          <p14:tracePt t="33631" x="2011363" y="3344863"/>
          <p14:tracePt t="33648" x="1958975" y="3344863"/>
          <p14:tracePt t="33665" x="1851025" y="3330575"/>
          <p14:tracePt t="33681" x="1760538" y="3314700"/>
          <p14:tracePt t="33697" x="1654175" y="3306763"/>
          <p14:tracePt t="33715" x="1592263" y="3306763"/>
          <p14:tracePt t="33732" x="1562100" y="3306763"/>
          <p14:tracePt t="33748" x="1546225" y="3306763"/>
          <p14:tracePt t="33765" x="1516063" y="3306763"/>
          <p14:tracePt t="33781" x="1470025" y="3306763"/>
          <p14:tracePt t="33781" x="1447800" y="3306763"/>
          <p14:tracePt t="33799" x="1393825" y="3306763"/>
          <p14:tracePt t="33815" x="1317625" y="3306763"/>
          <p14:tracePt t="33832" x="1265238" y="3306763"/>
          <p14:tracePt t="33848" x="1189038" y="3306763"/>
          <p14:tracePt t="33865" x="1127125" y="3306763"/>
          <p14:tracePt t="33881" x="1066800" y="3306763"/>
          <p14:tracePt t="33897" x="1020763" y="3306763"/>
          <p14:tracePt t="33914" x="968375" y="3306763"/>
          <p14:tracePt t="33931" x="930275" y="3306763"/>
          <p14:tracePt t="33948" x="884238" y="3306763"/>
          <p14:tracePt t="33948" x="860425" y="3306763"/>
          <p14:tracePt t="33967" x="830263" y="3306763"/>
          <p14:tracePt t="33980" x="792163" y="3306763"/>
          <p14:tracePt t="33980" x="762000" y="3306763"/>
          <p14:tracePt t="33999" x="739775" y="3306763"/>
          <p14:tracePt t="34014" x="669925" y="3306763"/>
          <p14:tracePt t="34032" x="639763" y="3306763"/>
          <p14:tracePt t="34049" x="609600" y="3322638"/>
          <p14:tracePt t="34065" x="593725" y="3322638"/>
          <p14:tracePt t="34081" x="579438" y="3330575"/>
          <p14:tracePt t="34097" x="555625" y="3344863"/>
          <p14:tracePt t="34114" x="541338" y="3360738"/>
          <p14:tracePt t="34130" x="525463" y="3406775"/>
          <p14:tracePt t="34147" x="517525" y="3436938"/>
          <p14:tracePt t="34164" x="517525" y="3467100"/>
          <p14:tracePt t="34180" x="517525" y="3505200"/>
          <p14:tracePt t="34197" x="517525" y="3543300"/>
          <p14:tracePt t="34215" x="525463" y="3565525"/>
          <p14:tracePt t="34231" x="525463" y="3589338"/>
          <p14:tracePt t="34248" x="533400" y="3603625"/>
          <p14:tracePt t="34264" x="563563" y="3627438"/>
          <p14:tracePt t="34281" x="617538" y="3649663"/>
          <p14:tracePt t="34297" x="693738" y="3687763"/>
          <p14:tracePt t="34314" x="723900" y="3695700"/>
          <p14:tracePt t="34330" x="731838" y="3703638"/>
          <p14:tracePt t="34346" x="739775" y="3703638"/>
          <p14:tracePt t="34363" x="762000" y="3711575"/>
          <p14:tracePt t="34380" x="822325" y="3725863"/>
          <p14:tracePt t="34397" x="914400" y="3749675"/>
          <p14:tracePt t="34397" x="968375" y="3763963"/>
          <p14:tracePt t="34415" x="1012825" y="3763963"/>
          <p14:tracePt t="34430" x="1158875" y="3771900"/>
          <p14:tracePt t="34448" x="1287463" y="3771900"/>
          <p14:tracePt t="34464" x="1409700" y="3771900"/>
          <p14:tracePt t="34481" x="1516063" y="3771900"/>
          <p14:tracePt t="34497" x="1630363" y="3771900"/>
          <p14:tracePt t="34513" x="1714500" y="3771900"/>
          <p14:tracePt t="34531" x="1798638" y="3771900"/>
          <p14:tracePt t="34547" x="1882775" y="3771900"/>
          <p14:tracePt t="34564" x="1989138" y="3771900"/>
          <p14:tracePt t="34581" x="2125663" y="3771900"/>
          <p14:tracePt t="34596" x="2209800" y="3771900"/>
          <p14:tracePt t="34612" x="2301875" y="3771900"/>
          <p14:tracePt t="34631" x="2384425" y="3771900"/>
          <p14:tracePt t="34647" x="2476500" y="3771900"/>
          <p14:tracePt t="34664" x="2574925" y="3771900"/>
          <p14:tracePt t="34681" x="2689225" y="3771900"/>
          <p14:tracePt t="34697" x="2835275" y="3787775"/>
          <p14:tracePt t="34713" x="2949575" y="3787775"/>
          <p14:tracePt t="34730" x="3009900" y="3787775"/>
          <p14:tracePt t="34747" x="3040063" y="3787775"/>
          <p14:tracePt t="34806" x="3070225" y="3779838"/>
          <p14:tracePt t="34814" x="3108325" y="3771900"/>
          <p14:tracePt t="34829" x="3238500" y="3733800"/>
          <p14:tracePt t="34847" x="3260725" y="3717925"/>
          <p14:tracePt t="34864" x="3276600" y="3711575"/>
          <p14:tracePt t="34880" x="3292475" y="3703638"/>
          <p14:tracePt t="34896" x="3314700" y="3703638"/>
          <p14:tracePt t="34913" x="3390900" y="3695700"/>
          <p14:tracePt t="34930" x="3513138" y="3673475"/>
          <p14:tracePt t="34946" x="3589338" y="3635375"/>
          <p14:tracePt t="34963" x="3619500" y="3627438"/>
          <p14:tracePt t="34979" x="3649663" y="3627438"/>
          <p14:tracePt t="34996" x="3665538" y="3619500"/>
          <p14:tracePt t="35013" x="3711575" y="3619500"/>
          <p14:tracePt t="35013" x="3725863" y="3619500"/>
          <p14:tracePt t="35031" x="3749675" y="3619500"/>
          <p14:tracePt t="35049" x="3756025" y="3619500"/>
          <p14:tracePt t="35062" x="3763963" y="3619500"/>
          <p14:tracePt t="35080" x="3779838" y="3619500"/>
          <p14:tracePt t="35096" x="3832225" y="3619500"/>
          <p14:tracePt t="35113" x="3886200" y="3619500"/>
          <p14:tracePt t="35129" x="3962400" y="3619500"/>
          <p14:tracePt t="35146" x="4046538" y="3619500"/>
          <p14:tracePt t="35163" x="4060825" y="3611563"/>
          <p14:tracePt t="35179" x="4076700" y="3603625"/>
          <p14:tracePt t="35238" x="4098925" y="3603625"/>
          <p14:tracePt t="35255" x="4122738" y="3603625"/>
          <p14:tracePt t="35263" x="4160838" y="3603625"/>
          <p14:tracePt t="35280" x="4168775" y="3603625"/>
          <p14:tracePt t="35296" x="4175125" y="3603625"/>
          <p14:tracePt t="35382" x="4191000" y="3603625"/>
          <p14:tracePt t="35390" x="4206875" y="3603625"/>
          <p14:tracePt t="35422" x="4213225" y="3603625"/>
          <p14:tracePt t="35462" x="4221163" y="3603625"/>
          <p14:tracePt t="35470" x="4229100" y="3603625"/>
          <p14:tracePt t="35480" x="4237038" y="3603625"/>
          <p14:tracePt t="35534" x="4251325" y="3603625"/>
          <p14:tracePt t="35543" x="4267200" y="3603625"/>
          <p14:tracePt t="35550" x="4283075" y="3603625"/>
          <p14:tracePt t="35562" x="4313238" y="3603625"/>
          <p14:tracePt t="36470" x="4321175" y="3611563"/>
          <p14:tracePt t="37222" x="4327525" y="3611563"/>
          <p14:tracePt t="37246" x="4335463" y="3611563"/>
          <p14:tracePt t="37262" x="4343400" y="3611563"/>
          <p14:tracePt t="37270" x="4351338" y="3611563"/>
          <p14:tracePt t="37278" x="4359275" y="3611563"/>
          <p14:tracePt t="37295" x="4365625" y="3611563"/>
          <p14:tracePt t="37398" x="4359275" y="3611563"/>
          <p14:tracePt t="37646" x="4351338" y="3611563"/>
          <p14:tracePt t="37654" x="4321175" y="3611563"/>
          <p14:tracePt t="37670" x="4305300" y="3611563"/>
          <p14:tracePt t="37678" x="4267200" y="3611563"/>
          <p14:tracePt t="37693" x="4191000" y="3611563"/>
          <p14:tracePt t="37711" x="4168775" y="3611563"/>
          <p14:tracePt t="37729" x="4160838" y="3611563"/>
          <p14:tracePt t="37744" x="4168775" y="3611563"/>
          <p14:tracePt t="37886" x="4175125" y="3611563"/>
          <p14:tracePt t="37894" x="4183063" y="3611563"/>
          <p14:tracePt t="37909" x="4244975" y="3611563"/>
          <p14:tracePt t="37928" x="4297363" y="3611563"/>
          <p14:tracePt t="37944" x="4335463" y="3611563"/>
          <p14:tracePt t="37961" x="4343400" y="3611563"/>
          <p14:tracePt t="37976" x="4373563" y="3611563"/>
          <p14:tracePt t="37993" x="4381500" y="3603625"/>
          <p14:tracePt t="38009" x="4389438" y="3603625"/>
          <p14:tracePt t="38046" x="4403725" y="3603625"/>
          <p14:tracePt t="38054" x="4411663" y="3603625"/>
          <p14:tracePt t="38062" x="4419600" y="3603625"/>
          <p14:tracePt t="38076" x="4419600" y="3597275"/>
          <p14:tracePt t="38093" x="4411663" y="3597275"/>
          <p14:tracePt t="38254" x="4403725" y="3597275"/>
          <p14:tracePt t="38271" x="4397375" y="3597275"/>
          <p14:tracePt t="38278" x="4381500" y="3597275"/>
          <p14:tracePt t="38292" x="4365625" y="3597275"/>
          <p14:tracePt t="38292" x="4351338" y="3597275"/>
          <p14:tracePt t="38311" x="4343400" y="3597275"/>
          <p14:tracePt t="38326" x="4327525" y="3597275"/>
          <p14:tracePt t="38343" x="4321175" y="3597275"/>
          <p14:tracePt t="39046" x="4305300" y="3589338"/>
          <p14:tracePt t="39062" x="4289425" y="3559175"/>
          <p14:tracePt t="39070" x="4289425" y="3535363"/>
          <p14:tracePt t="39078" x="4267200" y="3475038"/>
          <p14:tracePt t="39091" x="4237038" y="3322638"/>
          <p14:tracePt t="39109" x="4213225" y="3140075"/>
          <p14:tracePt t="39109" x="4213225" y="3078163"/>
          <p14:tracePt t="39126" x="4198938" y="2933700"/>
          <p14:tracePt t="39143" x="4191000" y="2811463"/>
          <p14:tracePt t="39159" x="4191000" y="2667000"/>
          <p14:tracePt t="39176" x="4191000" y="2536825"/>
          <p14:tracePt t="39193" x="4191000" y="2384425"/>
          <p14:tracePt t="39209" x="4191000" y="2225675"/>
          <p14:tracePt t="39225" x="4191000" y="2049463"/>
          <p14:tracePt t="39242" x="4191000" y="1897063"/>
          <p14:tracePt t="39259" x="4175125" y="1790700"/>
          <p14:tracePt t="39275" x="4168775" y="1706563"/>
          <p14:tracePt t="39292" x="4168775" y="1646238"/>
          <p14:tracePt t="39309" x="4168775" y="1570038"/>
          <p14:tracePt t="39309" x="4168775" y="1531938"/>
          <p14:tracePt t="39327" x="4168775" y="1508125"/>
          <p14:tracePt t="39327" x="4168775" y="1470025"/>
          <p14:tracePt t="39343" x="4168775" y="1417638"/>
          <p14:tracePt t="39359" x="4191000" y="1349375"/>
          <p14:tracePt t="39376" x="4191000" y="1311275"/>
          <p14:tracePt t="39393" x="4191000" y="1279525"/>
          <p14:tracePt t="39408" x="4206875" y="1235075"/>
          <p14:tracePt t="39425" x="4213225" y="1211263"/>
          <p14:tracePt t="39442" x="4229100" y="1189038"/>
          <p14:tracePt t="39460" x="4229100" y="1181100"/>
          <p14:tracePt t="39478" x="4229100" y="1173163"/>
          <p14:tracePt t="39630" x="4237038" y="1173163"/>
          <p14:tracePt t="39662" x="4244975" y="1173163"/>
          <p14:tracePt t="39677" x="4251325" y="1158875"/>
          <p14:tracePt t="39902" x="4251325" y="1150938"/>
          <p14:tracePt t="39910" x="4251325" y="1135063"/>
          <p14:tracePt t="39924" x="4251325" y="1127125"/>
          <p14:tracePt t="39941" x="4259263" y="1127125"/>
          <p14:tracePt t="40062" x="4267200" y="1127125"/>
          <p14:tracePt t="40078" x="4275138" y="1127125"/>
          <p14:tracePt t="40102" x="4267200" y="1120775"/>
          <p14:tracePt t="40422" x="4267200" y="1112838"/>
          <p14:tracePt t="40470" x="4259263" y="1112838"/>
          <p14:tracePt t="40518" x="4251325" y="1104900"/>
          <p14:tracePt t="40782" x="4259263" y="1096963"/>
          <p14:tracePt t="40806" x="4267200" y="1096963"/>
          <p14:tracePt t="40814" x="4275138" y="1096963"/>
          <p14:tracePt t="40824" x="4289425" y="1096963"/>
          <p14:tracePt t="40870" x="4297363" y="1096963"/>
          <p14:tracePt t="40878" x="4321175" y="1096963"/>
          <p14:tracePt t="40889" x="4359275" y="1096963"/>
          <p14:tracePt t="40907" x="4403725" y="1096963"/>
          <p14:tracePt t="40924" x="4419600" y="1096963"/>
          <p14:tracePt t="40940" x="4435475" y="1096963"/>
          <p14:tracePt t="40958" x="4441825" y="1096963"/>
          <p14:tracePt t="40990" x="4449763" y="1096963"/>
          <p14:tracePt t="40998" x="4465638" y="1096963"/>
          <p14:tracePt t="41008" x="4479925" y="1096963"/>
          <p14:tracePt t="41024" x="4487863" y="1096963"/>
          <p14:tracePt t="41040" x="4511675" y="1096963"/>
          <p14:tracePt t="41086" x="4533900" y="1096963"/>
          <p14:tracePt t="41094" x="4549775" y="1096963"/>
          <p14:tracePt t="41106" x="4572000" y="1096963"/>
          <p14:tracePt t="41124" x="4579938" y="1096963"/>
          <p14:tracePt t="41140" x="4594225" y="1096963"/>
          <p14:tracePt t="41166" x="4618038" y="1096963"/>
          <p14:tracePt t="41174" x="4678363" y="1096963"/>
          <p14:tracePt t="41189" x="4838700" y="1096963"/>
          <p14:tracePt t="41208" x="4899025" y="1096963"/>
          <p14:tracePt t="41224" x="4906963" y="1096963"/>
          <p14:tracePt t="41239" x="4922838" y="1096963"/>
          <p14:tracePt t="41294" x="4953000" y="1096963"/>
          <p14:tracePt t="41302" x="4975225" y="1096963"/>
          <p14:tracePt t="41310" x="4991100" y="1096963"/>
          <p14:tracePt t="41322" x="5029200" y="1096963"/>
          <p14:tracePt t="41340" x="5037138" y="1096963"/>
          <p14:tracePt t="41382" x="5045075" y="1096963"/>
          <p14:tracePt t="41390" x="5097463" y="1096963"/>
          <p14:tracePt t="41407" x="5173663" y="1096963"/>
          <p14:tracePt t="41424" x="5241925" y="1096963"/>
          <p14:tracePt t="41440" x="5280025" y="1096963"/>
          <p14:tracePt t="41456" x="5311775" y="1096963"/>
          <p14:tracePt t="41473" x="5326063" y="1096963"/>
          <p14:tracePt t="41489" x="5380038" y="1096963"/>
          <p14:tracePt t="41506" x="5432425" y="1096963"/>
          <p14:tracePt t="41523" x="5494338" y="1096963"/>
          <p14:tracePt t="41540" x="5524500" y="1096963"/>
          <p14:tracePt t="41555" x="5546725" y="1096963"/>
          <p14:tracePt t="41572" x="5562600" y="1096963"/>
          <p14:tracePt t="41588" x="5570538" y="1096963"/>
          <p14:tracePt t="41605" x="5584825" y="1096963"/>
          <p14:tracePt t="41622" x="5638800" y="1096963"/>
          <p14:tracePt t="41640" x="5722938" y="1096963"/>
          <p14:tracePt t="41657" x="5829300" y="1104900"/>
          <p14:tracePt t="41673" x="5889625" y="1104900"/>
          <p14:tracePt t="41689" x="5927725" y="1104900"/>
          <p14:tracePt t="41706" x="5951538" y="1104900"/>
          <p14:tracePt t="41724" x="5981700" y="1104900"/>
          <p14:tracePt t="41741" x="6003925" y="1112838"/>
          <p14:tracePt t="41756" x="6027738" y="1112838"/>
          <p14:tracePt t="41772" x="6073775" y="1112838"/>
          <p14:tracePt t="41789" x="6149975" y="1112838"/>
          <p14:tracePt t="41805" x="6226175" y="1112838"/>
          <p14:tracePt t="41805" x="6240463" y="1112838"/>
          <p14:tracePt t="41823" x="6270625" y="1112838"/>
          <p14:tracePt t="41839" x="6286500" y="1112838"/>
          <p14:tracePt t="41855" x="6302375" y="1112838"/>
          <p14:tracePt t="41872" x="6340475" y="1120775"/>
          <p14:tracePt t="41888" x="6362700" y="1120775"/>
          <p14:tracePt t="41904" x="6370638" y="1127125"/>
          <p14:tracePt t="41921" x="6384925" y="1127125"/>
          <p14:tracePt t="41938" x="6392863" y="1135063"/>
          <p14:tracePt t="41954" x="6423025" y="1135063"/>
          <p14:tracePt t="41971" x="6446838" y="1143000"/>
          <p14:tracePt t="41987" x="6469063" y="1143000"/>
          <p14:tracePt t="42006" x="6507163" y="1143000"/>
          <p14:tracePt t="42022" x="6537325" y="1143000"/>
          <p14:tracePt t="42022" x="6553200" y="1143000"/>
          <p14:tracePt t="42040" x="6569075" y="1143000"/>
          <p14:tracePt t="42055" x="6583363" y="1143000"/>
          <p14:tracePt t="42086" x="6607175" y="1143000"/>
          <p14:tracePt t="42094" x="6613525" y="1143000"/>
          <p14:tracePt t="42104" x="6645275" y="1143000"/>
          <p14:tracePt t="42121" x="6667500" y="1143000"/>
          <p14:tracePt t="42138" x="6697663" y="1143000"/>
          <p14:tracePt t="42154" x="6727825" y="1143000"/>
          <p14:tracePt t="42171" x="6781800" y="1143000"/>
          <p14:tracePt t="42187" x="6850063" y="1143000"/>
          <p14:tracePt t="42204" x="6904038" y="1143000"/>
          <p14:tracePt t="42221" x="6964363" y="1143000"/>
          <p14:tracePt t="42240" x="6994525" y="1143000"/>
          <p14:tracePt t="42256" x="7018338" y="1143000"/>
          <p14:tracePt t="42272" x="7032625" y="1135063"/>
          <p14:tracePt t="42289" x="7048500" y="1135063"/>
          <p14:tracePt t="42306" x="7078663" y="1135063"/>
          <p14:tracePt t="42322" x="7116763" y="1135063"/>
          <p14:tracePt t="42339" x="7192963" y="1120775"/>
          <p14:tracePt t="42355" x="7254875" y="1120775"/>
          <p14:tracePt t="42372" x="7315200" y="1120775"/>
          <p14:tracePt t="42389" x="7361238" y="1120775"/>
          <p14:tracePt t="42389" x="7391400" y="1120775"/>
          <p14:tracePt t="42407" x="7437438" y="1112838"/>
          <p14:tracePt t="42423" x="7467600" y="1112838"/>
          <p14:tracePt t="42439" x="7489825" y="1112838"/>
          <p14:tracePt t="42456" x="7527925" y="1112838"/>
          <p14:tracePt t="42472" x="7573963" y="1096963"/>
          <p14:tracePt t="42489" x="7597775" y="1096963"/>
          <p14:tracePt t="42505" x="7650163" y="1096963"/>
          <p14:tracePt t="42522" x="7712075" y="1082675"/>
          <p14:tracePt t="42539" x="7742238" y="1082675"/>
          <p14:tracePt t="42555" x="7764463" y="1082675"/>
          <p14:tracePt t="42572" x="7780338" y="1082675"/>
          <p14:tracePt t="42589" x="7810500" y="1082675"/>
          <p14:tracePt t="42589" x="7832725" y="1082675"/>
          <p14:tracePt t="42607" x="7864475" y="1082675"/>
          <p14:tracePt t="42622" x="7924800" y="1082675"/>
          <p14:tracePt t="42639" x="7954963" y="1082675"/>
          <p14:tracePt t="42656" x="8008938" y="1074738"/>
          <p14:tracePt t="42672" x="8054975" y="1074738"/>
          <p14:tracePt t="42688" x="8093075" y="1074738"/>
          <p14:tracePt t="42705" x="8099425" y="1074738"/>
          <p14:tracePt t="42721" x="8115300" y="1074738"/>
          <p14:tracePt t="42740" x="8153400" y="1074738"/>
          <p14:tracePt t="42754" x="8251825" y="1074738"/>
          <p14:tracePt t="42771" x="8374063" y="1074738"/>
          <p14:tracePt t="42787" x="8480425" y="1074738"/>
          <p14:tracePt t="42804" x="8518525" y="1074738"/>
          <p14:tracePt t="42804" x="8526463" y="1074738"/>
          <p14:tracePt t="42823" x="8550275" y="1082675"/>
          <p14:tracePt t="42839" x="8556625" y="1082675"/>
          <p14:tracePt t="42862" x="8564563" y="1082675"/>
          <p14:tracePt t="42872" x="8564563" y="1089025"/>
          <p14:tracePt t="42888" x="8556625" y="1089025"/>
          <p14:tracePt t="43022" x="8542338" y="1089025"/>
          <p14:tracePt t="43030" x="8518525" y="1089025"/>
          <p14:tracePt t="43039" x="8466138" y="1104900"/>
          <p14:tracePt t="43055" x="8412163" y="1104900"/>
          <p14:tracePt t="43072" x="8359775" y="1112838"/>
          <p14:tracePt t="43089" x="8289925" y="1112838"/>
          <p14:tracePt t="43105" x="8245475" y="1120775"/>
          <p14:tracePt t="43121" x="8213725" y="1120775"/>
          <p14:tracePt t="43138" x="8161338" y="1120775"/>
          <p14:tracePt t="43155" x="8107363" y="1120775"/>
          <p14:tracePt t="43172" x="8054975" y="1120775"/>
          <p14:tracePt t="43188" x="7985125" y="1120775"/>
          <p14:tracePt t="43205" x="7916863" y="1127125"/>
          <p14:tracePt t="43205" x="7886700" y="1127125"/>
          <p14:tracePt t="43223" x="7870825" y="1127125"/>
          <p14:tracePt t="43237" x="7840663" y="1127125"/>
          <p14:tracePt t="43237" x="7818438" y="1127125"/>
          <p14:tracePt t="43255" x="7772400" y="1127125"/>
          <p14:tracePt t="43272" x="7704138" y="1127125"/>
          <p14:tracePt t="43288" x="7627938" y="1127125"/>
          <p14:tracePt t="43305" x="7543800" y="1127125"/>
          <p14:tracePt t="43321" x="7467600" y="1127125"/>
          <p14:tracePt t="43337" x="7429500" y="1127125"/>
          <p14:tracePt t="43354" x="7399338" y="1135063"/>
          <p14:tracePt t="43371" x="7353300" y="1143000"/>
          <p14:tracePt t="43388" x="7299325" y="1143000"/>
          <p14:tracePt t="43404" x="7246938" y="1143000"/>
          <p14:tracePt t="43421" x="7200900" y="1143000"/>
          <p14:tracePt t="43437" x="7132638" y="1143000"/>
          <p14:tracePt t="43453" x="7078663" y="1143000"/>
          <p14:tracePt t="43453" x="7056438" y="1143000"/>
          <p14:tracePt t="43470" x="7026275" y="1143000"/>
          <p14:tracePt t="43486" x="6972300" y="1143000"/>
          <p14:tracePt t="43504" x="6934200" y="1143000"/>
          <p14:tracePt t="43520" x="6904038" y="1143000"/>
          <p14:tracePt t="43536" x="6880225" y="1143000"/>
          <p14:tracePt t="43553" x="6858000" y="1143000"/>
          <p14:tracePt t="43569" x="6835775" y="1158875"/>
          <p14:tracePt t="43586" x="6819900" y="1158875"/>
          <p14:tracePt t="43603" x="6781800" y="1158875"/>
          <p14:tracePt t="43619" x="6697663" y="1158875"/>
          <p14:tracePt t="43636" x="6621463" y="1158875"/>
          <p14:tracePt t="43653" x="6583363" y="1158875"/>
          <p14:tracePt t="43653" x="6569075" y="1158875"/>
          <p14:tracePt t="43671" x="6537325" y="1158875"/>
          <p14:tracePt t="43687" x="6492875" y="1158875"/>
          <p14:tracePt t="43703" x="6430963" y="1158875"/>
          <p14:tracePt t="43719" x="6408738" y="1158875"/>
          <p14:tracePt t="43737" x="6384925" y="1158875"/>
          <p14:tracePt t="43754" x="6370638" y="1158875"/>
          <p14:tracePt t="43770" x="6362700" y="1158875"/>
          <p14:tracePt t="43822" x="6354763" y="1158875"/>
          <p14:tracePt t="43830" x="6340475" y="1158875"/>
          <p14:tracePt t="43838" x="6324600" y="1158875"/>
          <p14:tracePt t="43853" x="6302375" y="1158875"/>
          <p14:tracePt t="43871" x="6294438" y="1158875"/>
          <p14:tracePt t="43894" x="6308725" y="1158875"/>
          <p14:tracePt t="44030" x="6332538" y="1158875"/>
          <p14:tracePt t="44038" x="6370638" y="1158875"/>
          <p14:tracePt t="44054" x="6499225" y="1158875"/>
          <p14:tracePt t="44071" x="6545263" y="1158875"/>
          <p14:tracePt t="44087" x="6575425" y="1158875"/>
          <p14:tracePt t="44104" x="6607175" y="1158875"/>
          <p14:tracePt t="44120" x="6645275" y="1158875"/>
          <p14:tracePt t="44137" x="6683375" y="1158875"/>
          <p14:tracePt t="44154" x="6713538" y="1158875"/>
          <p14:tracePt t="44170" x="6735763" y="1158875"/>
          <p14:tracePt t="44186" x="6773863" y="1158875"/>
          <p14:tracePt t="44203" x="6811963" y="1158875"/>
          <p14:tracePt t="44220" x="6842125" y="1158875"/>
          <p14:tracePt t="44237" x="6865938" y="1158875"/>
          <p14:tracePt t="44237" x="6888163" y="1158875"/>
          <p14:tracePt t="44255" x="6911975" y="1158875"/>
          <p14:tracePt t="44269" x="7018338" y="1158875"/>
          <p14:tracePt t="44288" x="7108825" y="1158875"/>
          <p14:tracePt t="44304" x="7192963" y="1158875"/>
          <p14:tracePt t="44320" x="7246938" y="1158875"/>
          <p14:tracePt t="44337" x="7277100" y="1158875"/>
          <p14:tracePt t="44353" x="7285038" y="1158875"/>
          <p14:tracePt t="44374" x="7307263" y="1158875"/>
          <p14:tracePt t="44386" x="7361238" y="1173163"/>
          <p14:tracePt t="44403" x="7437438" y="1173163"/>
          <p14:tracePt t="44420" x="7497763" y="1173163"/>
          <p14:tracePt t="44436" x="7551738" y="1173163"/>
          <p14:tracePt t="44436" x="7566025" y="1173163"/>
          <p14:tracePt t="44455" x="7573963" y="1173163"/>
          <p14:tracePt t="44471" x="7581900" y="1173163"/>
          <p14:tracePt t="44486" x="7612063" y="1173163"/>
          <p14:tracePt t="44503" x="7666038" y="1173163"/>
          <p14:tracePt t="44520" x="7750175" y="1181100"/>
          <p14:tracePt t="44538" x="7818438" y="1181100"/>
          <p14:tracePt t="44553" x="7908925" y="1181100"/>
          <p14:tracePt t="44568" x="7985125" y="1181100"/>
          <p14:tracePt t="44586" x="8039100" y="1181100"/>
          <p14:tracePt t="44603" x="8085138" y="1181100"/>
          <p14:tracePt t="44620" x="8107363" y="1181100"/>
          <p14:tracePt t="44637" x="8131175" y="1181100"/>
          <p14:tracePt t="44637" x="8145463" y="1181100"/>
          <p14:tracePt t="44656" x="8161338" y="1181100"/>
          <p14:tracePt t="44671" x="8251825" y="1181100"/>
          <p14:tracePt t="44688" x="8335963" y="1181100"/>
          <p14:tracePt t="44705" x="8382000" y="1181100"/>
          <p14:tracePt t="44721" x="8397875" y="1181100"/>
          <p14:tracePt t="44738" x="8374063" y="1181100"/>
          <p14:tracePt t="44863" x="8321675" y="1181100"/>
          <p14:tracePt t="44871" x="8289925" y="1181100"/>
          <p14:tracePt t="44886" x="8175625" y="1181100"/>
          <p14:tracePt t="44905" x="8115300" y="1181100"/>
          <p14:tracePt t="44921" x="8023225" y="1181100"/>
          <p14:tracePt t="44938" x="7916863" y="1181100"/>
          <p14:tracePt t="44954" x="7810500" y="1181100"/>
          <p14:tracePt t="44970" x="7696200" y="1181100"/>
          <p14:tracePt t="44987" x="7612063" y="1181100"/>
          <p14:tracePt t="45004" x="7527925" y="1181100"/>
          <p14:tracePt t="45021" x="7445375" y="1181100"/>
          <p14:tracePt t="45037" x="7391400" y="1181100"/>
          <p14:tracePt t="45037" x="7375525" y="1181100"/>
          <p14:tracePt t="45057" x="7337425" y="1189038"/>
          <p14:tracePt t="45070" x="7239000" y="1203325"/>
          <p14:tracePt t="45088" x="7192963" y="1211263"/>
          <p14:tracePt t="45104" x="7154863" y="1211263"/>
          <p14:tracePt t="45121" x="7108825" y="1211263"/>
          <p14:tracePt t="45137" x="7070725" y="1211263"/>
          <p14:tracePt t="45154" x="7032625" y="1211263"/>
          <p14:tracePt t="45170" x="6956425" y="1211263"/>
          <p14:tracePt t="45187" x="6873875" y="1211263"/>
          <p14:tracePt t="45204" x="6804025" y="1211263"/>
          <p14:tracePt t="45220" x="6765925" y="1211263"/>
          <p14:tracePt t="45237" x="6735763" y="1211263"/>
          <p14:tracePt t="45253" x="6697663" y="1211263"/>
          <p14:tracePt t="45253" x="6667500" y="1211263"/>
          <p14:tracePt t="45271" x="6629400" y="1211263"/>
          <p14:tracePt t="45288" x="6591300" y="1211263"/>
          <p14:tracePt t="45304" x="6583363" y="1211263"/>
          <p14:tracePt t="45319" x="6569075" y="1211263"/>
          <p14:tracePt t="45415" x="6575425" y="1211263"/>
          <p14:tracePt t="45655" x="6583363" y="1211263"/>
          <p14:tracePt t="45663" x="6613525" y="1211263"/>
          <p14:tracePt t="45671" x="6637338" y="1211263"/>
          <p14:tracePt t="45686" x="6667500" y="1211263"/>
          <p14:tracePt t="45704" x="6683375" y="1211263"/>
          <p14:tracePt t="45759" x="6705600" y="1211263"/>
          <p14:tracePt t="45768" x="6727825" y="1211263"/>
          <p14:tracePt t="45775" x="6751638" y="1211263"/>
          <p14:tracePt t="45786" x="6811963" y="1211263"/>
          <p14:tracePt t="45803" x="6835775" y="1211263"/>
          <p14:tracePt t="45819" x="6850063" y="1211263"/>
          <p14:tracePt t="45835" x="6865938" y="1211263"/>
          <p14:tracePt t="45853" x="6888163" y="1211263"/>
          <p14:tracePt t="45869" x="6918325" y="1211263"/>
          <p14:tracePt t="45886" x="7032625" y="1211263"/>
          <p14:tracePt t="45904" x="7094538" y="1211263"/>
          <p14:tracePt t="45920" x="7140575" y="1211263"/>
          <p14:tracePt t="45937" x="7178675" y="1211263"/>
          <p14:tracePt t="45953" x="7231063" y="1211263"/>
          <p14:tracePt t="45969" x="7261225" y="1211263"/>
          <p14:tracePt t="45986" x="7277100" y="1211263"/>
          <p14:tracePt t="47784" x="7277100" y="1203325"/>
          <p14:tracePt t="48740" x="7277100" y="1196975"/>
          <p14:tracePt t="49883" x="7261225" y="1196975"/>
          <p14:tracePt t="50663" x="7231063" y="1219200"/>
          <p14:tracePt t="50671" x="7192963" y="1303338"/>
          <p14:tracePt t="50681" x="7056438" y="1539875"/>
          <p14:tracePt t="50698" x="6873875" y="2179638"/>
          <p14:tracePt t="50714" x="6599238" y="2835275"/>
          <p14:tracePt t="50732" x="6354763" y="3421063"/>
          <p14:tracePt t="50748" x="6142038" y="3940175"/>
          <p14:tracePt t="50764" x="5935663" y="4465638"/>
          <p14:tracePt t="50781" x="5821363" y="4770438"/>
          <p14:tracePt t="50798" x="5761038" y="4914900"/>
          <p14:tracePt t="50798" x="5737225" y="4968875"/>
          <p14:tracePt t="50817" x="5699125" y="5105400"/>
          <p14:tracePt t="50832" x="5676900" y="5197475"/>
          <p14:tracePt t="50848" x="5668963" y="5280025"/>
          <p14:tracePt t="50864" x="5668963" y="5311775"/>
          <p14:tracePt t="50882" x="5668963" y="5402263"/>
          <p14:tracePt t="50898" x="5668963" y="5524500"/>
          <p14:tracePt t="50914" x="5668963" y="5638800"/>
          <p14:tracePt t="50931" x="5668963" y="5761038"/>
          <p14:tracePt t="50947" x="5638800" y="5889625"/>
          <p14:tracePt t="50964" x="5584825" y="6003925"/>
          <p14:tracePt t="50981" x="5546725" y="6057900"/>
          <p14:tracePt t="50997" x="5532438" y="6065838"/>
          <p14:tracePt t="50997" x="5524500" y="6073775"/>
          <p14:tracePt t="51016" x="5516563" y="6073775"/>
          <p14:tracePt t="51031" x="5486400" y="6065838"/>
          <p14:tracePt t="51050" x="5440363" y="6042025"/>
          <p14:tracePt t="51065" x="5372100" y="6019800"/>
          <p14:tracePt t="51081" x="5273675" y="5981700"/>
          <p14:tracePt t="51097" x="5181600" y="5951538"/>
          <p14:tracePt t="51114" x="5105400" y="5927725"/>
          <p14:tracePt t="51130" x="5083175" y="5913438"/>
          <p14:tracePt t="51147" x="5059363" y="5913438"/>
          <p14:tracePt t="51164" x="5029200" y="5897563"/>
          <p14:tracePt t="51180" x="4983163" y="5883275"/>
          <p14:tracePt t="51198" x="4899025" y="5875338"/>
          <p14:tracePt t="51214" x="4800600" y="5859463"/>
          <p14:tracePt t="51214" x="4724400" y="5851525"/>
          <p14:tracePt t="51232" x="4594225" y="5837238"/>
          <p14:tracePt t="51248" x="4449763" y="5813425"/>
          <p14:tracePt t="51265" x="4343400" y="5807075"/>
          <p14:tracePt t="51281" x="4267200" y="5791200"/>
          <p14:tracePt t="51297" x="4198938" y="5791200"/>
          <p14:tracePt t="51314" x="4098925" y="5783263"/>
          <p14:tracePt t="51330" x="4008438" y="5783263"/>
          <p14:tracePt t="51348" x="3863975" y="5768975"/>
          <p14:tracePt t="51364" x="3725863" y="5768975"/>
          <p14:tracePt t="51380" x="3581400" y="5768975"/>
          <p14:tracePt t="51397" x="3467100" y="5768975"/>
          <p14:tracePt t="51414" x="3382963" y="5768975"/>
          <p14:tracePt t="51414" x="3352800" y="5768975"/>
          <p14:tracePt t="51432" x="3292475" y="5768975"/>
          <p14:tracePt t="51448" x="3162300" y="5768975"/>
          <p14:tracePt t="51465" x="3055938" y="5768975"/>
          <p14:tracePt t="51481" x="2971800" y="5768975"/>
          <p14:tracePt t="51497" x="2941638" y="5768975"/>
          <p14:tracePt t="51514" x="2917825" y="5768975"/>
          <p14:tracePt t="51530" x="2903538" y="5761038"/>
          <p14:tracePt t="51548" x="2887663" y="5761038"/>
          <p14:tracePt t="51563" x="2887663" y="5753100"/>
          <p14:tracePt t="51580" x="2873375" y="5745163"/>
          <p14:tracePt t="51596" x="2857500" y="5737225"/>
          <p14:tracePt t="51613" x="2835275" y="5730875"/>
          <p14:tracePt t="51629" x="2803525" y="5692775"/>
          <p14:tracePt t="51648" x="2803525" y="5676900"/>
          <p14:tracePt t="51648" x="2797175" y="5661025"/>
          <p14:tracePt t="51664" x="2797175" y="5646738"/>
          <p14:tracePt t="51751" x="2797175" y="5638800"/>
          <p14:tracePt t="51799" x="2803525" y="5630863"/>
          <p14:tracePt t="51863" x="2811463" y="5630863"/>
          <p14:tracePt t="51879" x="2819400" y="5622925"/>
          <p14:tracePt t="51903" x="2841625" y="5616575"/>
          <p14:tracePt t="51919" x="2849563" y="5616575"/>
          <p14:tracePt t="51935" x="2865438" y="5608638"/>
          <p14:tracePt t="51951" x="2873375" y="5608638"/>
          <p14:tracePt t="52023" x="2879725" y="5608638"/>
          <p14:tracePt t="52031" x="2887663" y="5608638"/>
          <p14:tracePt t="52031" x="2895600" y="5608638"/>
          <p14:tracePt t="52048" x="2903538" y="5600700"/>
          <p14:tracePt t="52064" x="2903538" y="5584825"/>
          <p14:tracePt t="52183" x="2903538" y="5570538"/>
          <p14:tracePt t="52191" x="2903538" y="5546725"/>
          <p14:tracePt t="52207" x="2895600" y="5546725"/>
          <p14:tracePt t="52279" x="2887663" y="5546725"/>
          <p14:tracePt t="52303" x="2873375" y="5540375"/>
          <p14:tracePt t="52312" x="2865438" y="5540375"/>
          <p14:tracePt t="52328" x="2849563" y="5532438"/>
          <p14:tracePt t="52344" x="2841625" y="5532438"/>
          <p14:tracePt t="52360" x="2827338" y="5524500"/>
          <p14:tracePt t="52367" x="2819400" y="5524500"/>
          <p14:tracePt t="52455" x="2803525" y="5516563"/>
          <p14:tracePt t="52463" x="2797175" y="5516563"/>
          <p14:tracePt t="53377" x="2789238" y="5508625"/>
          <p14:tracePt t="54007" x="2781300" y="5502275"/>
          <p14:tracePt t="54127" x="2773363" y="5502275"/>
          <p14:tracePt t="54183" x="2765425" y="5502275"/>
          <p14:tracePt t="54199" x="2759075" y="5502275"/>
          <p14:tracePt t="54215" x="2759075" y="5494338"/>
          <p14:tracePt t="54239" x="2773363" y="5494338"/>
          <p14:tracePt t="54631" x="2803525" y="5494338"/>
          <p14:tracePt t="54647" x="2841625" y="5502275"/>
          <p14:tracePt t="54655" x="2849563" y="5502275"/>
          <p14:tracePt t="54663" x="2865438" y="5502275"/>
          <p14:tracePt t="54677" x="2879725" y="5508625"/>
          <p14:tracePt t="54693" x="2887663" y="5508625"/>
          <p14:tracePt t="54744" x="2895600" y="5508625"/>
          <p14:tracePt t="54767" x="2903538" y="5508625"/>
          <p14:tracePt t="54776" x="2911475" y="5508625"/>
          <p14:tracePt t="55661" x="2933700" y="5508625"/>
          <p14:tracePt t="55823" x="2971800" y="5524500"/>
          <p14:tracePt t="55831" x="2994025" y="5524500"/>
          <p14:tracePt t="55841" x="3086100" y="5532438"/>
          <p14:tracePt t="55859" x="3178175" y="5532438"/>
          <p14:tracePt t="55876" x="3284538" y="5546725"/>
          <p14:tracePt t="55892" x="3375025" y="5546725"/>
          <p14:tracePt t="55909" x="3436938" y="5546725"/>
          <p14:tracePt t="55926" x="3475038" y="5546725"/>
          <p14:tracePt t="55926" x="3489325" y="5546725"/>
          <p14:tracePt t="55944" x="3521075" y="5546725"/>
          <p14:tracePt t="55959" x="3565525" y="5546725"/>
          <p14:tracePt t="55977" x="3611563" y="5546725"/>
          <p14:tracePt t="55993" x="3725863" y="5546725"/>
          <p14:tracePt t="56009" x="3856038" y="5546725"/>
          <p14:tracePt t="56026" x="4000500" y="5546725"/>
          <p14:tracePt t="56044" x="4054475" y="5546725"/>
          <p14:tracePt t="56059" x="4084638" y="5546725"/>
          <p14:tracePt t="56076" x="4130675" y="5546725"/>
          <p14:tracePt t="56093" x="4229100" y="5546725"/>
          <p14:tracePt t="56110" x="4397375" y="5546725"/>
          <p14:tracePt t="56110" x="4511675" y="5546725"/>
          <p14:tracePt t="56127" x="4632325" y="5546725"/>
          <p14:tracePt t="56141" x="4846638" y="5546725"/>
          <p14:tracePt t="56160" x="4884738" y="5540375"/>
          <p14:tracePt t="56176" x="4899025" y="5540375"/>
          <p14:tracePt t="56215" x="4937125" y="5540375"/>
          <p14:tracePt t="56224" x="4999038" y="5540375"/>
          <p14:tracePt t="56231" x="5083175" y="5532438"/>
          <p14:tracePt t="56242" x="5189538" y="5508625"/>
          <p14:tracePt t="56258" x="5211763" y="5502275"/>
          <p14:tracePt t="56276" x="5211763" y="5486400"/>
          <p14:tracePt t="56295" x="5211763" y="5478463"/>
          <p14:tracePt t="56308" x="5211763" y="5470525"/>
          <p14:tracePt t="56383" x="5189538" y="5456238"/>
          <p14:tracePt t="56391" x="5143500" y="5432425"/>
          <p14:tracePt t="56399" x="5097463" y="5410200"/>
          <p14:tracePt t="56409" x="5059363" y="5402263"/>
          <p14:tracePt t="56426" x="5059363" y="5394325"/>
          <p14:tracePt t="56441" x="5045075" y="5387975"/>
          <p14:tracePt t="56495" x="5029200" y="5380038"/>
          <p14:tracePt t="56503" x="4991100" y="5356225"/>
          <p14:tracePt t="56511" x="4975225" y="5356225"/>
          <p14:tracePt t="56524" x="4960938" y="5356225"/>
          <p14:tracePt t="56542" x="4960938" y="5349875"/>
          <p14:tracePt t="56558" x="4960938" y="5341938"/>
          <p14:tracePt t="56767" x="4975225" y="5341938"/>
          <p14:tracePt t="56807" x="4999038" y="5341938"/>
          <p14:tracePt t="56815" x="5021263" y="5341938"/>
          <p14:tracePt t="56825" x="5059363" y="5341938"/>
          <p14:tracePt t="56842" x="5097463" y="5341938"/>
          <p14:tracePt t="56858" x="5127625" y="5341938"/>
          <p14:tracePt t="56875" x="5151438" y="5341938"/>
          <p14:tracePt t="56891" x="5165725" y="5341938"/>
          <p14:tracePt t="56919" x="5181600" y="5341938"/>
          <p14:tracePt t="56935" x="5203825" y="5341938"/>
          <p14:tracePt t="56943" x="5235575" y="5341938"/>
          <p14:tracePt t="56957" x="5295900" y="5341938"/>
          <p14:tracePt t="56957" x="5326063" y="5341938"/>
          <p14:tracePt t="56976" x="5349875" y="5341938"/>
          <p14:tracePt t="56976" x="5372100" y="5341938"/>
          <p14:tracePt t="56992" x="5380038" y="5341938"/>
          <p14:tracePt t="57007" x="5394325" y="5341938"/>
          <p14:tracePt t="57055" x="5418138" y="5341938"/>
          <p14:tracePt t="57063" x="5448300" y="5341938"/>
          <p14:tracePt t="57074" x="5562600" y="5341938"/>
          <p14:tracePt t="57090" x="5608638" y="5341938"/>
          <p14:tracePt t="57107" x="5622925" y="5341938"/>
          <p14:tracePt t="57123" x="5630863" y="5341938"/>
          <p14:tracePt t="57140" x="5638800" y="5341938"/>
          <p14:tracePt t="57157" x="5654675" y="5341938"/>
          <p14:tracePt t="57157" x="5676900" y="5341938"/>
          <p14:tracePt t="57176" x="5730875" y="5341938"/>
          <p14:tracePt t="57192" x="5813425" y="5326063"/>
          <p14:tracePt t="57209" x="5845175" y="5326063"/>
          <p14:tracePt t="57225" x="5859463" y="5326063"/>
          <p14:tracePt t="57240" x="5867400" y="5318125"/>
          <p14:tracePt t="57257" x="5875338" y="5303838"/>
          <p14:tracePt t="57274" x="5905500" y="5280025"/>
          <p14:tracePt t="57291" x="5935663" y="5241925"/>
          <p14:tracePt t="57307" x="5959475" y="5219700"/>
          <p14:tracePt t="57324" x="5973763" y="5203825"/>
          <p14:tracePt t="57341" x="5973763" y="5189538"/>
          <p14:tracePt t="57357" x="5973763" y="5165725"/>
          <p14:tracePt t="57374" x="5973763" y="5135563"/>
          <p14:tracePt t="57392" x="5965825" y="5127625"/>
          <p14:tracePt t="57408" x="5965825" y="5121275"/>
          <p14:tracePt t="57425" x="5927725" y="5089525"/>
          <p14:tracePt t="57441" x="5859463" y="5059363"/>
          <p14:tracePt t="57458" x="5768975" y="5037138"/>
          <p14:tracePt t="57474" x="5707063" y="5037138"/>
          <p14:tracePt t="57491" x="5661025" y="5037138"/>
          <p14:tracePt t="57507" x="5638800" y="5037138"/>
          <p14:tracePt t="57524" x="5630863" y="5037138"/>
          <p14:tracePt t="57540" x="5616575" y="5037138"/>
          <p14:tracePt t="57557" x="5578475" y="5059363"/>
          <p14:tracePt t="57574" x="5570538" y="5059363"/>
          <p14:tracePt t="57591" x="5540375" y="5083175"/>
          <p14:tracePt t="57608" x="5532438" y="5089525"/>
          <p14:tracePt t="57624" x="5524500" y="5105400"/>
          <p14:tracePt t="57641" x="5494338" y="5113338"/>
          <p14:tracePt t="57658" x="5478463" y="5121275"/>
          <p14:tracePt t="57674" x="5470525" y="5127625"/>
          <p14:tracePt t="57690" x="5448300" y="5127625"/>
          <p14:tracePt t="57743" x="5418138" y="5143500"/>
          <p14:tracePt t="57759" x="5387975" y="5151438"/>
          <p14:tracePt t="57767" x="5364163" y="5159375"/>
          <p14:tracePt t="57775" x="5341938" y="5159375"/>
          <p14:tracePt t="57789" x="5287963" y="5181600"/>
          <p14:tracePt t="57789" x="5265738" y="5181600"/>
          <p14:tracePt t="57808" x="5165725" y="5211763"/>
          <p14:tracePt t="57824" x="5045075" y="5249863"/>
          <p14:tracePt t="57841" x="4822825" y="5273675"/>
          <p14:tracePt t="57857" x="4511675" y="5318125"/>
          <p14:tracePt t="57874" x="4267200" y="5341938"/>
          <p14:tracePt t="57890" x="4152900" y="5356225"/>
          <p14:tracePt t="57907" x="4130675" y="5356225"/>
          <p14:tracePt t="57924" x="4122738" y="5356225"/>
          <p14:tracePt t="57943" x="4114800" y="5356225"/>
          <p14:tracePt t="57991" x="4098925" y="5356225"/>
          <p14:tracePt t="57999" x="4084638" y="5349875"/>
          <p14:tracePt t="58047" x="4076700" y="5349875"/>
          <p14:tracePt t="58072" x="4060825" y="5326063"/>
          <p14:tracePt t="58079" x="4054475" y="5326063"/>
          <p14:tracePt t="58088" x="4046538" y="5326063"/>
          <p14:tracePt t="58106" x="4046538" y="5318125"/>
          <p14:tracePt t="58278" x="4054475" y="5318125"/>
          <p14:tracePt t="58287" x="4054475" y="5311775"/>
          <p14:tracePt t="58295" x="4054475" y="5303838"/>
          <p14:tracePt t="58306" x="4060825" y="5303838"/>
          <p14:tracePt t="58343" x="4016375" y="5280025"/>
          <p14:tracePt t="58423" x="3946525" y="5265738"/>
          <p14:tracePt t="58431" x="3886200" y="5265738"/>
          <p14:tracePt t="58440" x="3779838" y="5265738"/>
          <p14:tracePt t="58457" x="3733800" y="5265738"/>
          <p14:tracePt t="58473" x="3725863" y="5265738"/>
          <p14:tracePt t="58489" x="3749675" y="5265738"/>
          <p14:tracePt t="58711" x="3763963" y="5265738"/>
          <p14:tracePt t="58719" x="3787775" y="5265738"/>
          <p14:tracePt t="58727" x="3794125" y="5265738"/>
          <p14:tracePt t="58739" x="3810000" y="5265738"/>
          <p14:tracePt t="58757" x="3817938" y="5265738"/>
          <p14:tracePt t="58771" x="3825875" y="5265738"/>
          <p14:tracePt t="58799" x="3840163" y="5280025"/>
          <p14:tracePt t="58807" x="3848100" y="5280025"/>
          <p14:tracePt t="58822" x="3863975" y="5280025"/>
          <p14:tracePt t="58840" x="3886200" y="5280025"/>
          <p14:tracePt t="58857" x="3916363" y="5280025"/>
          <p14:tracePt t="58874" x="3932238" y="5280025"/>
          <p14:tracePt t="58889" x="3940175" y="5280025"/>
          <p14:tracePt t="58905" x="3946525" y="5280025"/>
          <p14:tracePt t="58951" x="3962400" y="5280025"/>
          <p14:tracePt t="58983" x="3978275" y="5280025"/>
          <p14:tracePt t="58999" x="3984625" y="5280025"/>
          <p14:tracePt t="59007" x="4008438" y="5280025"/>
          <p14:tracePt t="59022" x="4016375" y="5273675"/>
          <p14:tracePt t="59040" x="4022725" y="5273675"/>
          <p14:tracePt t="59988" x="4022725" y="5265738"/>
          <p14:tracePt t="60447" x="4022725" y="5249863"/>
          <p14:tracePt t="60471" x="4022725" y="5241925"/>
          <p14:tracePt t="60479" x="4022725" y="5227638"/>
          <p14:tracePt t="60489" x="4022725" y="5181600"/>
          <p14:tracePt t="60505" x="4030663" y="5143500"/>
          <p14:tracePt t="60521" x="4060825" y="5083175"/>
          <p14:tracePt t="60538" x="4106863" y="5006975"/>
          <p14:tracePt t="60556" x="4130675" y="4930775"/>
          <p14:tracePt t="60571" x="4191000" y="4838700"/>
          <p14:tracePt t="60588" x="4244975" y="4746625"/>
          <p14:tracePt t="60604" x="4297363" y="4618038"/>
          <p14:tracePt t="60621" x="4359275" y="4541838"/>
          <p14:tracePt t="60637" x="4381500" y="4465638"/>
          <p14:tracePt t="60654" x="4403725" y="4397375"/>
          <p14:tracePt t="60654" x="4419600" y="4359275"/>
          <p14:tracePt t="60672" x="4435475" y="4297363"/>
          <p14:tracePt t="60688" x="4465638" y="4229100"/>
          <p14:tracePt t="60705" x="4503738" y="4160838"/>
          <p14:tracePt t="60721" x="4541838" y="4068763"/>
          <p14:tracePt t="60738" x="4564063" y="4000500"/>
          <p14:tracePt t="60755" x="4572000" y="3962400"/>
          <p14:tracePt t="60771" x="4572000" y="3932238"/>
          <p14:tracePt t="60786" x="4572000" y="3916363"/>
          <p14:tracePt t="60803" x="4572000" y="3908425"/>
          <p14:tracePt t="60820" x="4572000" y="3902075"/>
          <p14:tracePt t="60837" x="4572000" y="3886200"/>
          <p14:tracePt t="60853" x="4572000" y="3878263"/>
          <p14:tracePt t="60879" x="4572000" y="3863975"/>
          <p14:tracePt t="60895" x="4572000" y="3848100"/>
          <p14:tracePt t="60905" x="4572000" y="3832225"/>
          <p14:tracePt t="60921" x="4564063" y="3825875"/>
          <p14:tracePt t="60937" x="4541838" y="3779838"/>
          <p14:tracePt t="60954" x="4495800" y="3733800"/>
          <p14:tracePt t="60970" x="4465638" y="3695700"/>
          <p14:tracePt t="60988" x="4441825" y="3673475"/>
          <p14:tracePt t="61004" x="4427538" y="3657600"/>
          <p14:tracePt t="61021" x="4419600" y="3649663"/>
          <p14:tracePt t="61021" x="4411663" y="3641725"/>
          <p14:tracePt t="61040" x="4403725" y="3635375"/>
          <p14:tracePt t="61052" x="4389438" y="3603625"/>
          <p14:tracePt t="61069" x="4381500" y="3597275"/>
          <p14:tracePt t="61085" x="4373563" y="3581400"/>
          <p14:tracePt t="61102" x="4359275" y="3559175"/>
          <p14:tracePt t="61121" x="4359275" y="3551238"/>
          <p14:tracePt t="61138" x="4351338" y="3543300"/>
          <p14:tracePt t="61168" x="4351338" y="3535363"/>
          <p14:tracePt t="61183" x="4351338" y="3527425"/>
          <p14:tracePt t="62101" x="4351338" y="3513138"/>
          <p14:tracePt t="62127" x="4351338" y="3505200"/>
          <p14:tracePt t="62135" x="4351338" y="3497263"/>
          <p14:tracePt t="62152" x="4343400" y="3482975"/>
          <p14:tracePt t="62159" x="4343400" y="3475038"/>
          <p14:tracePt t="62175" x="4343400" y="3467100"/>
          <p14:tracePt t="62185" x="4343400" y="3436938"/>
          <p14:tracePt t="62202" x="4343400" y="3398838"/>
          <p14:tracePt t="62219" x="4335463" y="3352800"/>
          <p14:tracePt t="62236" x="4335463" y="3330575"/>
          <p14:tracePt t="62252" x="4335463" y="3298825"/>
          <p14:tracePt t="62269" x="4335463" y="3268663"/>
          <p14:tracePt t="62269" x="4335463" y="3254375"/>
          <p14:tracePt t="62287" x="4335463" y="3246438"/>
          <p14:tracePt t="62302" x="4335463" y="3192463"/>
          <p14:tracePt t="62321" x="4313238" y="3124200"/>
          <p14:tracePt t="62336" x="4305300" y="3070225"/>
          <p14:tracePt t="62353" x="4297363" y="3032125"/>
          <p14:tracePt t="62369" x="4283075" y="2987675"/>
          <p14:tracePt t="62386" x="4283075" y="2933700"/>
          <p14:tracePt t="62402" x="4283075" y="2887663"/>
          <p14:tracePt t="62419" x="4283075" y="2857500"/>
          <p14:tracePt t="62437" x="4267200" y="2835275"/>
          <p14:tracePt t="62453" x="4259263" y="2797175"/>
          <p14:tracePt t="62469" x="4259263" y="2773363"/>
          <p14:tracePt t="62485" x="4251325" y="2720975"/>
          <p14:tracePt t="62504" x="4251325" y="2697163"/>
          <p14:tracePt t="62520" x="4251325" y="2651125"/>
          <p14:tracePt t="62536" x="4251325" y="2620963"/>
          <p14:tracePt t="62552" x="4251325" y="2606675"/>
          <p14:tracePt t="62570" x="4251325" y="2590800"/>
          <p14:tracePt t="62586" x="4251325" y="2574925"/>
          <p14:tracePt t="62759" x="4251325" y="2560638"/>
          <p14:tracePt t="62775" x="4251325" y="2544763"/>
          <p14:tracePt t="62791" x="4251325" y="2530475"/>
          <p14:tracePt t="62801" x="4251325" y="2506663"/>
          <p14:tracePt t="62818" x="4251325" y="2498725"/>
          <p14:tracePt t="62835" x="4251325" y="2484438"/>
          <p14:tracePt t="62851" x="4251325" y="2468563"/>
          <p14:tracePt t="62869" x="4251325" y="2454275"/>
          <p14:tracePt t="62885" x="4251325" y="2416175"/>
          <p14:tracePt t="62885" x="4259263" y="2392363"/>
          <p14:tracePt t="62904" x="4259263" y="2354263"/>
          <p14:tracePt t="62920" x="4259263" y="2324100"/>
          <p14:tracePt t="62935" x="4259263" y="2286000"/>
          <p14:tracePt t="62953" x="4259263" y="2270125"/>
          <p14:tracePt t="62969" x="4259263" y="2263775"/>
          <p14:tracePt t="62985" x="4259263" y="2239963"/>
          <p14:tracePt t="63002" x="4259263" y="2209800"/>
          <p14:tracePt t="63018" x="4259263" y="2155825"/>
          <p14:tracePt t="63035" x="4259263" y="2111375"/>
          <p14:tracePt t="63053" x="4259263" y="2079625"/>
          <p14:tracePt t="63068" x="4259263" y="2057400"/>
          <p14:tracePt t="63086" x="4259263" y="2035175"/>
          <p14:tracePt t="63101" x="4259263" y="2011363"/>
          <p14:tracePt t="63118" x="4259263" y="1958975"/>
          <p14:tracePt t="63136" x="4259263" y="1912938"/>
          <p14:tracePt t="63152" x="4259263" y="1844675"/>
          <p14:tracePt t="63169" x="4259263" y="1782763"/>
          <p14:tracePt t="63186" x="4259263" y="1736725"/>
          <p14:tracePt t="63202" x="4259263" y="1698625"/>
          <p14:tracePt t="63218" x="4259263" y="1646238"/>
          <p14:tracePt t="63235" x="4259263" y="1616075"/>
          <p14:tracePt t="63251" x="4259263" y="1600200"/>
          <p14:tracePt t="63268" x="4259263" y="1570038"/>
          <p14:tracePt t="63285" x="4259263" y="1546225"/>
          <p14:tracePt t="63285" x="4259263" y="1539875"/>
          <p14:tracePt t="63303" x="4259263" y="1524000"/>
          <p14:tracePt t="63317" x="4259263" y="1508125"/>
          <p14:tracePt t="63335" x="4267200" y="1455738"/>
          <p14:tracePt t="63352" x="4267200" y="1439863"/>
          <p14:tracePt t="63369" x="4275138" y="1387475"/>
          <p14:tracePt t="63386" x="4275138" y="1355725"/>
          <p14:tracePt t="63402" x="4275138" y="1325563"/>
          <p14:tracePt t="63417" x="4275138" y="1295400"/>
          <p14:tracePt t="63433" x="4283075" y="1279525"/>
          <p14:tracePt t="63449" x="4283075" y="1273175"/>
          <p14:tracePt t="63470" x="4283075" y="1265238"/>
          <p14:tracePt t="63503" x="4283075" y="1257300"/>
          <p14:tracePt t="63519" x="4283075" y="1249363"/>
          <p14:tracePt t="63535" x="4283075" y="1235075"/>
          <p14:tracePt t="63542" x="4283075" y="1227138"/>
          <p14:tracePt t="63559" x="4283075" y="1211263"/>
          <p14:tracePt t="63568" x="4283075" y="1196975"/>
          <p14:tracePt t="63585" x="4283075" y="1189038"/>
          <p14:tracePt t="63600" x="4283075" y="1211263"/>
          <p14:tracePt t="63751" x="4283075" y="1241425"/>
          <p14:tracePt t="63759" x="4283075" y="1295400"/>
          <p14:tracePt t="63769" x="4283075" y="1387475"/>
          <p14:tracePt t="63787" x="4283075" y="1485900"/>
          <p14:tracePt t="63801" x="4283075" y="1554163"/>
          <p14:tracePt t="63818" x="4283075" y="1600200"/>
          <p14:tracePt t="63834" x="4283075" y="1630363"/>
          <p14:tracePt t="63851" x="4283075" y="1684338"/>
          <p14:tracePt t="63867" x="4283075" y="1774825"/>
          <p14:tracePt t="63884" x="4283075" y="1889125"/>
          <p14:tracePt t="63900" x="4283075" y="2027238"/>
          <p14:tracePt t="63917" x="4283075" y="2155825"/>
          <p14:tracePt t="63937" x="4283075" y="2187575"/>
          <p14:tracePt t="63950" x="4283075" y="2247900"/>
          <p14:tracePt t="63968" x="4283075" y="2278063"/>
          <p14:tracePt t="63984" x="4327525" y="2408238"/>
          <p14:tracePt t="64002" x="4351338" y="2492375"/>
          <p14:tracePt t="64018" x="4373563" y="2560638"/>
          <p14:tracePt t="64033" x="4389438" y="2636838"/>
          <p14:tracePt t="64050" x="4389438" y="2674938"/>
          <p14:tracePt t="64066" x="4403725" y="2713038"/>
          <p14:tracePt t="64083" x="4403725" y="2735263"/>
          <p14:tracePt t="64099" x="4403725" y="2759075"/>
          <p14:tracePt t="64116" x="4419600" y="2765425"/>
          <p14:tracePt t="64132" x="4435475" y="2797175"/>
          <p14:tracePt t="64149" x="4441825" y="2811463"/>
          <p14:tracePt t="64166" x="4441825" y="2819400"/>
          <p14:tracePt t="64183" x="4449763" y="2827338"/>
          <p14:tracePt t="64201" x="4449763" y="2835275"/>
          <p14:tracePt t="64217" x="4449763" y="2841625"/>
          <p14:tracePt t="64279" x="4465638" y="2841625"/>
          <p14:tracePt t="64519" x="4479925" y="2827338"/>
          <p14:tracePt t="64527" x="4518025" y="2811463"/>
          <p14:tracePt t="64535" x="4541838" y="2789238"/>
          <p14:tracePt t="64535" x="4572000" y="2765425"/>
          <p14:tracePt t="64552" x="4625975" y="2727325"/>
          <p14:tracePt t="64568" x="4656138" y="2697163"/>
          <p14:tracePt t="64585" x="4716463" y="2659063"/>
          <p14:tracePt t="64601" x="4792663" y="2636838"/>
          <p14:tracePt t="64617" x="4884738" y="2613025"/>
          <p14:tracePt t="64632" x="4968875" y="2598738"/>
          <p14:tracePt t="64648" x="5037138" y="2574925"/>
          <p14:tracePt t="64665" x="5067300" y="2560638"/>
          <p14:tracePt t="64683" x="5121275" y="2552700"/>
          <p14:tracePt t="64700" x="5127625" y="2544763"/>
          <p14:tracePt t="64717" x="5135563" y="2536825"/>
          <p14:tracePt t="64751" x="5151438" y="2536825"/>
          <p14:tracePt t="64759" x="5165725" y="2536825"/>
          <p14:tracePt t="64768" x="5241925" y="2536825"/>
          <p14:tracePt t="64784" x="5280025" y="2536825"/>
          <p14:tracePt t="64800" x="5295900" y="2530475"/>
          <p14:tracePt t="64871" x="5303838" y="2522538"/>
          <p14:tracePt t="64879" x="5318125" y="2514600"/>
          <p14:tracePt t="64887" x="5334000" y="2506663"/>
          <p14:tracePt t="64899" x="5356225" y="2492375"/>
          <p14:tracePt t="64916" x="5364163" y="2484438"/>
          <p14:tracePt t="64933" x="5372100" y="2484438"/>
          <p14:tracePt t="64991" x="5387975" y="2484438"/>
          <p14:tracePt t="64999" x="5402263" y="2484438"/>
          <p14:tracePt t="65016" x="5402263" y="2476500"/>
          <p14:tracePt t="65023" x="5410200" y="2476500"/>
          <p14:tracePt t="65039" x="5410200" y="2468563"/>
          <p14:tracePt t="65064" x="5410200" y="2460625"/>
          <p14:tracePt t="65071" x="5418138" y="2460625"/>
          <p14:tracePt t="65082" x="5426075" y="2446338"/>
          <p14:tracePt t="65099" x="5432425" y="2438400"/>
          <p14:tracePt t="65116" x="5440363" y="2422525"/>
          <p14:tracePt t="65132" x="5448300" y="2416175"/>
          <p14:tracePt t="65149" x="5456238" y="2408238"/>
          <p14:tracePt t="65149" x="5464175" y="2400300"/>
          <p14:tracePt t="65168" x="5464175" y="2392363"/>
          <p14:tracePt t="65182" x="5464175" y="2384425"/>
          <p14:tracePt t="65216" x="5464175" y="2378075"/>
          <p14:tracePt t="65223" x="5464175" y="2370138"/>
          <p14:tracePt t="65234" x="5464175" y="2354263"/>
          <p14:tracePt t="65255" x="5478463" y="2346325"/>
          <p14:tracePt t="65266" x="5478463" y="2339975"/>
          <p14:tracePt t="65282" x="5478463" y="2332038"/>
          <p14:tracePt t="65299" x="5478463" y="2324100"/>
          <p14:tracePt t="65315" x="5478463" y="2316163"/>
          <p14:tracePt t="65332" x="5478463" y="2308225"/>
          <p14:tracePt t="65349" x="5478463" y="2301875"/>
          <p14:tracePt t="65365" x="5478463" y="2286000"/>
          <p14:tracePt t="65383" x="5464175" y="2263775"/>
          <p14:tracePt t="65399" x="5448300" y="2255838"/>
          <p14:tracePt t="65417" x="5440363" y="2247900"/>
          <p14:tracePt t="65448" x="5432425" y="2239963"/>
          <p14:tracePt t="65471" x="5432425" y="2232025"/>
          <p14:tracePt t="65480" x="5418138" y="2225675"/>
          <p14:tracePt t="65487" x="5410200" y="2225675"/>
          <p14:tracePt t="65503" x="5402263" y="2209800"/>
          <p14:tracePt t="65519" x="5394325" y="2209800"/>
          <p14:tracePt t="65532" x="5380038" y="2193925"/>
          <p14:tracePt t="65547" x="5372100" y="2193925"/>
          <p14:tracePt t="65565" x="5356225" y="2179638"/>
          <p14:tracePt t="65581" x="5341938" y="2179638"/>
          <p14:tracePt t="65598" x="5326063" y="2171700"/>
          <p14:tracePt t="65598" x="5318125" y="2171700"/>
          <p14:tracePt t="65616" x="5311775" y="2171700"/>
          <p14:tracePt t="65632" x="5295900" y="2163763"/>
          <p14:tracePt t="65648" x="5280025" y="2163763"/>
          <p14:tracePt t="65666" x="5273675" y="2155825"/>
          <p14:tracePt t="65682" x="5265738" y="2155825"/>
          <p14:tracePt t="65703" x="5257800" y="2155825"/>
          <p14:tracePt t="65715" x="5249863" y="2155825"/>
          <p14:tracePt t="65731" x="5235575" y="2155825"/>
          <p14:tracePt t="65749" x="5219700" y="2155825"/>
          <p14:tracePt t="65749" x="5211763" y="2155825"/>
          <p14:tracePt t="65769" x="5197475" y="2155825"/>
          <p14:tracePt t="65782" x="5189538" y="2155825"/>
          <p14:tracePt t="65797" x="5173663" y="2155825"/>
          <p14:tracePt t="65815" x="5165725" y="2155825"/>
          <p14:tracePt t="65839" x="5159375" y="2155825"/>
          <p14:tracePt t="65855" x="5143500" y="2155825"/>
          <p14:tracePt t="65865" x="5127625" y="2155825"/>
          <p14:tracePt t="65882" x="5113338" y="2155825"/>
          <p14:tracePt t="65898" x="5097463" y="2163763"/>
          <p14:tracePt t="65915" x="5089525" y="2179638"/>
          <p14:tracePt t="65959" x="5083175" y="2179638"/>
          <p14:tracePt t="65967" x="5067300" y="2179638"/>
          <p14:tracePt t="65981" x="5051425" y="2193925"/>
          <p14:tracePt t="65981" x="5051425" y="2201863"/>
          <p14:tracePt t="66000" x="5037138" y="2209800"/>
          <p14:tracePt t="66016" x="5021263" y="2247900"/>
          <p14:tracePt t="66032" x="4999038" y="2286000"/>
          <p14:tracePt t="66049" x="4968875" y="2332038"/>
          <p14:tracePt t="66066" x="4953000" y="2362200"/>
          <p14:tracePt t="66082" x="4937125" y="2384425"/>
          <p14:tracePt t="66099" x="4937125" y="2400300"/>
          <p14:tracePt t="66115" x="4937125" y="2430463"/>
          <p14:tracePt t="66132" x="4937125" y="2468563"/>
          <p14:tracePt t="66148" x="4937125" y="2492375"/>
          <p14:tracePt t="66165" x="4922838" y="2530475"/>
          <p14:tracePt t="66182" x="4914900" y="2552700"/>
          <p14:tracePt t="66182" x="4914900" y="2568575"/>
          <p14:tracePt t="66200" x="4906963" y="2590800"/>
          <p14:tracePt t="66200" x="4906963" y="2598738"/>
          <p14:tracePt t="66217" x="4906963" y="2628900"/>
          <p14:tracePt t="66232" x="4906963" y="2674938"/>
          <p14:tracePt t="66248" x="4906963" y="2713038"/>
          <p14:tracePt t="66265" x="4906963" y="2751138"/>
          <p14:tracePt t="66282" x="4899025" y="2773363"/>
          <p14:tracePt t="66298" x="4899025" y="2811463"/>
          <p14:tracePt t="66315" x="4884738" y="2841625"/>
          <p14:tracePt t="66332" x="4884738" y="2857500"/>
          <p14:tracePt t="66348" x="4884738" y="2895600"/>
          <p14:tracePt t="66348" x="4876800" y="2903538"/>
          <p14:tracePt t="66368" x="4868863" y="2933700"/>
          <p14:tracePt t="66381" x="4854575" y="3001963"/>
          <p14:tracePt t="66398" x="4854575" y="3094038"/>
          <p14:tracePt t="66416" x="4846638" y="3132138"/>
          <p14:tracePt t="66432" x="4846638" y="3170238"/>
          <p14:tracePt t="66449" x="4846638" y="3192463"/>
          <p14:tracePt t="66466" x="4846638" y="3208338"/>
          <p14:tracePt t="66482" x="4846638" y="3222625"/>
          <p14:tracePt t="66498" x="4846638" y="3238500"/>
          <p14:tracePt t="66515" x="4846638" y="3260725"/>
          <p14:tracePt t="66531" x="4846638" y="3284538"/>
          <p14:tracePt t="66547" x="4846638" y="3314700"/>
          <p14:tracePt t="66563" x="4846638" y="3344863"/>
          <p14:tracePt t="66581" x="4846638" y="3352800"/>
          <p14:tracePt t="66597" x="4846638" y="3368675"/>
          <p14:tracePt t="66597" x="4846638" y="3375025"/>
          <p14:tracePt t="66616" x="4846638" y="3382963"/>
          <p14:tracePt t="66631" x="4846638" y="3398838"/>
          <p14:tracePt t="66649" x="4846638" y="3406775"/>
          <p14:tracePt t="66671" x="4846638" y="3413125"/>
          <p14:tracePt t="66681" x="4846638" y="3421063"/>
          <p14:tracePt t="66697" x="4846638" y="3444875"/>
          <p14:tracePt t="66714" x="4846638" y="3451225"/>
          <p14:tracePt t="66731" x="4846638" y="3467100"/>
          <p14:tracePt t="66748" x="4846638" y="3482975"/>
          <p14:tracePt t="66765" x="4846638" y="3497263"/>
          <p14:tracePt t="66781" x="4846638" y="3513138"/>
          <p14:tracePt t="66798" x="4846638" y="3521075"/>
          <p14:tracePt t="66814" x="4846638" y="3535363"/>
          <p14:tracePt t="66831" x="4846638" y="3551238"/>
          <p14:tracePt t="66864" x="4846638" y="3559175"/>
          <p14:tracePt t="66871" x="4846638" y="3565525"/>
          <p14:tracePt t="66882" x="4846638" y="3573463"/>
          <p14:tracePt t="66903" x="4846638" y="3581400"/>
          <p14:tracePt t="66919" x="4846638" y="3589338"/>
          <p14:tracePt t="66935" x="4846638" y="3597275"/>
          <p14:tracePt t="66967" x="4846638" y="3589338"/>
          <p14:tracePt t="67175" x="4846638" y="3581400"/>
          <p14:tracePt t="67199" x="4846638" y="3573463"/>
          <p14:tracePt t="67207" x="4846638" y="3565525"/>
          <p14:tracePt t="67223" x="4846638" y="3559175"/>
          <p14:tracePt t="67232" x="4846638" y="3551238"/>
          <p14:tracePt t="67248" x="4846638" y="3535363"/>
          <p14:tracePt t="67265" x="4846638" y="3497263"/>
          <p14:tracePt t="67281" x="4846638" y="3475038"/>
          <p14:tracePt t="67297" x="4846638" y="3451225"/>
          <p14:tracePt t="67314" x="4846638" y="3429000"/>
          <p14:tracePt t="67330" x="4846638" y="3406775"/>
          <p14:tracePt t="67347" x="4846638" y="3382963"/>
          <p14:tracePt t="67364" x="4846638" y="3344863"/>
          <p14:tracePt t="67381" x="4846638" y="3284538"/>
          <p14:tracePt t="67397" x="4846638" y="3192463"/>
          <p14:tracePt t="67397" x="4838700" y="3124200"/>
          <p14:tracePt t="67415" x="4822825" y="3063875"/>
          <p14:tracePt t="67430" x="4808538" y="2925763"/>
          <p14:tracePt t="67448" x="4800600" y="2873375"/>
          <p14:tracePt t="67465" x="4800600" y="2827338"/>
          <p14:tracePt t="67481" x="4792663" y="2811463"/>
          <p14:tracePt t="67497" x="4792663" y="2781300"/>
          <p14:tracePt t="67514" x="4792663" y="2743200"/>
          <p14:tracePt t="67530" x="4792663" y="2689225"/>
          <p14:tracePt t="67548" x="4792663" y="2636838"/>
          <p14:tracePt t="67564" x="4792663" y="2590800"/>
          <p14:tracePt t="67580" x="4792663" y="2560638"/>
          <p14:tracePt t="67597" x="4792663" y="2522538"/>
          <p14:tracePt t="67614" x="4792663" y="2484438"/>
          <p14:tracePt t="67630" x="4792663" y="2422525"/>
          <p14:tracePt t="67648" x="4792663" y="2384425"/>
          <p14:tracePt t="67664" x="4800600" y="2362200"/>
          <p14:tracePt t="67681" x="4800600" y="2324100"/>
          <p14:tracePt t="67697" x="4800600" y="2286000"/>
          <p14:tracePt t="67713" x="4816475" y="2209800"/>
          <p14:tracePt t="67730" x="4822825" y="2149475"/>
          <p14:tracePt t="67747" x="4838700" y="2073275"/>
          <p14:tracePt t="67766" x="4846638" y="1989138"/>
          <p14:tracePt t="67781" x="4854575" y="1927225"/>
          <p14:tracePt t="67797" x="4860925" y="1897063"/>
          <p14:tracePt t="67813" x="4860925" y="1866900"/>
          <p14:tracePt t="67813" x="4860925" y="1858963"/>
          <p14:tracePt t="67832" x="4876800" y="1836738"/>
          <p14:tracePt t="67848" x="4876800" y="1806575"/>
          <p14:tracePt t="67864" x="4876800" y="1744663"/>
          <p14:tracePt t="67881" x="4892675" y="1706563"/>
          <p14:tracePt t="67897" x="4899025" y="1660525"/>
          <p14:tracePt t="67913" x="4899025" y="1608138"/>
          <p14:tracePt t="67930" x="4899025" y="1577975"/>
          <p14:tracePt t="67946" x="4899025" y="1554163"/>
          <p14:tracePt t="67962" x="4899025" y="1546225"/>
          <p14:tracePt t="67983" x="4899025" y="1539875"/>
          <p14:tracePt t="68007" x="4899025" y="1531938"/>
          <p14:tracePt t="68023" x="4906963" y="1524000"/>
          <p14:tracePt t="68038" x="4906963" y="1516063"/>
          <p14:tracePt t="68047" x="4906963" y="1508125"/>
          <p14:tracePt t="68061" x="4906963" y="1493838"/>
          <p14:tracePt t="68078" x="4906963" y="1455738"/>
          <p14:tracePt t="68096" x="4906963" y="1447800"/>
          <p14:tracePt t="68113" x="4906963" y="1439863"/>
          <p14:tracePt t="69909" x="4922838" y="1431925"/>
          <p14:tracePt t="70543" x="4930775" y="1431925"/>
          <p14:tracePt t="70567" x="4937125" y="1431925"/>
          <p14:tracePt t="70576" x="4945063" y="1431925"/>
          <p14:tracePt t="70583" x="4968875" y="1417638"/>
          <p14:tracePt t="70599" x="4983163" y="1417638"/>
          <p14:tracePt t="70609" x="5013325" y="1417638"/>
          <p14:tracePt t="70627" x="5059363" y="1417638"/>
          <p14:tracePt t="70643" x="5075238" y="1401763"/>
          <p14:tracePt t="70660" x="5089525" y="1401763"/>
          <p14:tracePt t="70675" x="5097463" y="1393825"/>
          <p14:tracePt t="70695" x="5105400" y="1393825"/>
          <p14:tracePt t="70711" x="5121275" y="1387475"/>
          <p14:tracePt t="70728" x="5121275" y="1379538"/>
          <p14:tracePt t="70751" x="5121275" y="1371600"/>
          <p14:tracePt t="70776" x="5127625" y="1363663"/>
          <p14:tracePt t="70792" x="5127625" y="1355725"/>
          <p14:tracePt t="70815" x="5127625" y="1341438"/>
          <p14:tracePt t="70855" x="5127625" y="1333500"/>
          <p14:tracePt t="70895" x="5127625" y="1325563"/>
          <p14:tracePt t="70911" x="5127625" y="1317625"/>
          <p14:tracePt t="70919" x="5121275" y="1311275"/>
          <p14:tracePt t="70935" x="5121275" y="1303338"/>
          <p14:tracePt t="70967" x="5113338" y="1295400"/>
          <p14:tracePt t="70983" x="5105400" y="1287463"/>
          <p14:tracePt t="70991" x="5105400" y="1273175"/>
          <p14:tracePt t="71008" x="5105400" y="1257300"/>
          <p14:tracePt t="71023" x="5097463" y="1249363"/>
          <p14:tracePt t="71031" x="5097463" y="1241425"/>
          <p14:tracePt t="71042" x="5089525" y="1227138"/>
          <p14:tracePt t="71058" x="5089525" y="1219200"/>
          <p14:tracePt t="71075" x="5089525" y="1211263"/>
          <p14:tracePt t="71092" x="5089525" y="1196975"/>
          <p14:tracePt t="71108" x="5075238" y="1189038"/>
          <p14:tracePt t="71126" x="5075238" y="1165225"/>
          <p14:tracePt t="71144" x="5075238" y="1158875"/>
          <p14:tracePt t="71166" x="5067300" y="1158875"/>
          <p14:tracePt t="71423" x="5067300" y="1173163"/>
          <p14:tracePt t="71455" x="5059363" y="1181100"/>
          <p14:tracePt t="71463" x="5059363" y="1189038"/>
          <p14:tracePt t="71476" x="5051425" y="1196975"/>
          <p14:tracePt t="71492" x="5051425" y="1211263"/>
          <p14:tracePt t="71509" x="5051425" y="1227138"/>
          <p14:tracePt t="71509" x="5045075" y="1235075"/>
          <p14:tracePt t="71528" x="5045075" y="1249363"/>
          <p14:tracePt t="71551" x="5045075" y="1257300"/>
          <p14:tracePt t="71560" x="5037138" y="1265238"/>
          <p14:tracePt t="71577" x="5037138" y="1273175"/>
          <p14:tracePt t="71593" x="5037138" y="1279525"/>
          <p14:tracePt t="71609" x="5037138" y="1295400"/>
          <p14:tracePt t="71626" x="5021263" y="1311275"/>
          <p14:tracePt t="71643" x="5021263" y="1325563"/>
          <p14:tracePt t="71658" x="5021263" y="1341438"/>
          <p14:tracePt t="71676" x="5021263" y="1355725"/>
          <p14:tracePt t="71692" x="5021263" y="1363663"/>
          <p14:tracePt t="71709" x="5021263" y="1371600"/>
          <p14:tracePt t="71725" x="5021263" y="1363663"/>
          <p14:tracePt t="71991" x="5021263" y="1355725"/>
          <p14:tracePt t="71999" x="5021263" y="1349375"/>
          <p14:tracePt t="72009" x="5021263" y="1333500"/>
          <p14:tracePt t="72025" x="5021263" y="1325563"/>
          <p14:tracePt t="72042" x="5021263" y="1317625"/>
          <p14:tracePt t="72087" x="5021263" y="1311275"/>
          <p14:tracePt t="72103" x="5021263" y="1295400"/>
          <p14:tracePt t="72127" x="5021263" y="1287463"/>
          <p14:tracePt t="72143" x="5021263" y="1279525"/>
          <p14:tracePt t="72167" x="5021263" y="1273175"/>
          <p14:tracePt t="72255" x="5021263" y="1265238"/>
          <p14:tracePt t="72263" x="5021263" y="1257300"/>
          <p14:tracePt t="72279" x="5021263" y="1241425"/>
          <p14:tracePt t="72511" x="5021263" y="1235075"/>
          <p14:tracePt t="72527" x="5021263" y="1227138"/>
          <p14:tracePt t="72535" x="5021263" y="1211263"/>
          <p14:tracePt t="72551" x="5021263" y="1203325"/>
          <p14:tracePt t="72567" x="5021263" y="1196975"/>
          <p14:tracePt t="72576" x="5021263" y="1189038"/>
          <p14:tracePt t="72592" x="5021263" y="1181100"/>
          <p14:tracePt t="72609" x="5013325" y="1181100"/>
          <p14:tracePt t="72847" x="5006975" y="1189038"/>
          <p14:tracePt t="72871" x="5006975" y="1203325"/>
          <p14:tracePt t="72879" x="5006975" y="1211263"/>
          <p14:tracePt t="72895" x="5006975" y="1219200"/>
          <p14:tracePt t="72908" x="5006975" y="1235075"/>
          <p14:tracePt t="72925" x="4999038" y="1249363"/>
          <p14:tracePt t="72941" x="4999038" y="1273175"/>
          <p14:tracePt t="72959" x="4999038" y="1287463"/>
          <p14:tracePt t="72976" x="4991100" y="1295400"/>
          <p14:tracePt t="72991" x="4991100" y="1303338"/>
          <p14:tracePt t="73031" x="4991100" y="1311275"/>
          <p14:tracePt t="73047" x="4991100" y="1317625"/>
          <p14:tracePt t="73055" x="4991100" y="1325563"/>
          <p14:tracePt t="73078" x="4991100" y="1341438"/>
          <p14:tracePt t="73094" x="4991100" y="1355725"/>
          <p14:tracePt t="73102" x="4991100" y="1371600"/>
          <p14:tracePt t="73111" x="4991100" y="1387475"/>
          <p14:tracePt t="73124" x="4991100" y="1401763"/>
          <p14:tracePt t="73140" x="4983163" y="1409700"/>
          <p14:tracePt t="74090" x="4983163" y="1401763"/>
          <p14:tracePt t="74847" x="4983163" y="1393825"/>
          <p14:tracePt t="74903" x="4975225" y="1393825"/>
          <p14:tracePt t="75071" x="4968875" y="1409700"/>
          <p14:tracePt t="75088" x="4937125" y="1439863"/>
          <p14:tracePt t="75095" x="4930775" y="1463675"/>
          <p14:tracePt t="75106" x="4884738" y="1554163"/>
          <p14:tracePt t="75123" x="4830763" y="1646238"/>
          <p14:tracePt t="75140" x="4792663" y="1722438"/>
          <p14:tracePt t="75155" x="4770438" y="1806575"/>
          <p14:tracePt t="75171" x="4746625" y="1844675"/>
          <p14:tracePt t="75188" x="4732338" y="1889125"/>
          <p14:tracePt t="75204" x="4716463" y="1943100"/>
          <p14:tracePt t="75204" x="4708525" y="1981200"/>
          <p14:tracePt t="75224" x="4670425" y="2079625"/>
          <p14:tracePt t="75240" x="4640263" y="2163763"/>
          <p14:tracePt t="75257" x="4640263" y="2217738"/>
          <p14:tracePt t="75273" x="4632325" y="2270125"/>
          <p14:tracePt t="75289" x="4625975" y="2301875"/>
          <p14:tracePt t="75306" x="4610100" y="2362200"/>
          <p14:tracePt t="75322" x="4587875" y="2438400"/>
          <p14:tracePt t="75339" x="4572000" y="2506663"/>
          <p14:tracePt t="75356" x="4549775" y="2598738"/>
          <p14:tracePt t="75372" x="4541838" y="2667000"/>
          <p14:tracePt t="75389" x="4525963" y="2743200"/>
          <p14:tracePt t="75405" x="4518025" y="2781300"/>
          <p14:tracePt t="75405" x="4518025" y="2827338"/>
          <p14:tracePt t="75424" x="4511675" y="2879725"/>
          <p14:tracePt t="75440" x="4511675" y="2895600"/>
          <p14:tracePt t="75454" x="4511675" y="2955925"/>
          <p14:tracePt t="75472" x="4511675" y="2994025"/>
          <p14:tracePt t="75488" x="4503738" y="3017838"/>
          <p14:tracePt t="75505" x="4495800" y="3063875"/>
          <p14:tracePt t="75521" x="4473575" y="3140075"/>
          <p14:tracePt t="75537" x="4449763" y="3208338"/>
          <p14:tracePt t="75556" x="4427538" y="3260725"/>
          <p14:tracePt t="75571" x="4411663" y="3292475"/>
          <p14:tracePt t="75588" x="4397375" y="3330575"/>
          <p14:tracePt t="75604" x="4389438" y="3368675"/>
          <p14:tracePt t="75621" x="4373563" y="3398838"/>
          <p14:tracePt t="75637" x="4359275" y="3436938"/>
          <p14:tracePt t="75637" x="4359275" y="3444875"/>
          <p14:tracePt t="75656" x="4343400" y="3475038"/>
          <p14:tracePt t="75672" x="4327525" y="3513138"/>
          <p14:tracePt t="75689" x="4305300" y="3543300"/>
          <p14:tracePt t="75705" x="4289425" y="3565525"/>
          <p14:tracePt t="75721" x="4275138" y="3603625"/>
          <p14:tracePt t="75737" x="4275138" y="3611563"/>
          <p14:tracePt t="75754" x="4275138" y="3627438"/>
          <p14:tracePt t="75774" x="4267200" y="3635375"/>
          <p14:tracePt t="75787" x="4267200" y="3641725"/>
          <p14:tracePt t="75807" x="4267200" y="3627438"/>
          <p14:tracePt t="76007" x="4267200" y="3611563"/>
          <p14:tracePt t="76015" x="4267200" y="3589338"/>
          <p14:tracePt t="76025" x="4259263" y="3535363"/>
          <p14:tracePt t="76040" x="4259263" y="3521075"/>
          <p14:tracePt t="76040" x="4259263" y="3505200"/>
          <p14:tracePt t="76055" x="4259263" y="3482975"/>
          <p14:tracePt t="76070" x="4259263" y="3459163"/>
          <p14:tracePt t="76088" x="4259263" y="3421063"/>
          <p14:tracePt t="76105" x="4259263" y="3375025"/>
          <p14:tracePt t="76120" x="4259263" y="3314700"/>
          <p14:tracePt t="76137" x="4259263" y="3246438"/>
          <p14:tracePt t="76155" x="4259263" y="3208338"/>
          <p14:tracePt t="76171" x="4259263" y="3178175"/>
          <p14:tracePt t="76188" x="4259263" y="3146425"/>
          <p14:tracePt t="76205" x="4259263" y="3108325"/>
          <p14:tracePt t="76221" x="4259263" y="3048000"/>
          <p14:tracePt t="76221" x="4259263" y="3017838"/>
          <p14:tracePt t="76239" x="4259263" y="2994025"/>
          <p14:tracePt t="76254" x="4259263" y="2911475"/>
          <p14:tracePt t="76272" x="4259263" y="2857500"/>
          <p14:tracePt t="76289" x="4259263" y="2803525"/>
          <p14:tracePt t="76305" x="4259263" y="2751138"/>
          <p14:tracePt t="76321" x="4259263" y="2697163"/>
          <p14:tracePt t="76338" x="4259263" y="2651125"/>
          <p14:tracePt t="76354" x="4259263" y="2598738"/>
          <p14:tracePt t="76371" x="4259263" y="2552700"/>
          <p14:tracePt t="76388" x="4259263" y="2506663"/>
          <p14:tracePt t="76405" x="4275138" y="2438400"/>
          <p14:tracePt t="76421" x="4283075" y="2354263"/>
          <p14:tracePt t="76438" x="4283075" y="2263775"/>
          <p14:tracePt t="76438" x="4297363" y="2209800"/>
          <p14:tracePt t="76456" x="4305300" y="2149475"/>
          <p14:tracePt t="76472" x="4321175" y="2095500"/>
          <p14:tracePt t="76489" x="4321175" y="2073275"/>
          <p14:tracePt t="76505" x="4321175" y="2065338"/>
          <p14:tracePt t="76521" x="4321175" y="2035175"/>
          <p14:tracePt t="76537" x="4335463" y="1997075"/>
          <p14:tracePt t="76555" x="4343400" y="1951038"/>
          <p14:tracePt t="76571" x="4343400" y="1912938"/>
          <p14:tracePt t="76588" x="4351338" y="1882775"/>
          <p14:tracePt t="76604" x="4351338" y="1858963"/>
          <p14:tracePt t="76621" x="4351338" y="1836738"/>
          <p14:tracePt t="76637" x="4351338" y="1812925"/>
          <p14:tracePt t="76637" x="4351338" y="1798638"/>
          <p14:tracePt t="76656" x="4351338" y="1774825"/>
          <p14:tracePt t="76672" x="4351338" y="1744663"/>
          <p14:tracePt t="76689" x="4351338" y="1722438"/>
          <p14:tracePt t="76705" x="4351338" y="1698625"/>
          <p14:tracePt t="76721" x="4343400" y="1684338"/>
          <p14:tracePt t="76738" x="4343400" y="1668463"/>
          <p14:tracePt t="76753" x="4343400" y="1646238"/>
          <p14:tracePt t="76773" x="4343400" y="1616075"/>
          <p14:tracePt t="76789" x="4343400" y="1592263"/>
          <p14:tracePt t="76804" x="4335463" y="1570038"/>
          <p14:tracePt t="76821" x="4327525" y="1554163"/>
          <p14:tracePt t="76838" x="4327525" y="1531938"/>
          <p14:tracePt t="76838" x="4321175" y="1516063"/>
          <p14:tracePt t="76855" x="4321175" y="1508125"/>
          <p14:tracePt t="76871" x="4321175" y="1470025"/>
          <p14:tracePt t="76889" x="4321175" y="1447800"/>
          <p14:tracePt t="76905" x="4321175" y="1425575"/>
          <p14:tracePt t="76921" x="4313238" y="1387475"/>
          <p14:tracePt t="76937" x="4313238" y="1355725"/>
          <p14:tracePt t="76954" x="4313238" y="1341438"/>
          <p14:tracePt t="76970" x="4313238" y="1311275"/>
          <p14:tracePt t="76987" x="4305300" y="1303338"/>
          <p14:tracePt t="77004" x="4305300" y="1287463"/>
          <p14:tracePt t="77021" x="4305300" y="1279525"/>
          <p14:tracePt t="77036" x="4305300" y="1273175"/>
          <p14:tracePt t="77053" x="4305300" y="1265238"/>
          <p14:tracePt t="77135" x="4305300" y="1257300"/>
          <p14:tracePt t="77175" x="4305300" y="1265238"/>
          <p14:tracePt t="77639" x="4305300" y="1279525"/>
          <p14:tracePt t="77647" x="4305300" y="1317625"/>
          <p14:tracePt t="77655" x="4289425" y="1363663"/>
          <p14:tracePt t="77669" x="4229100" y="1516063"/>
          <p14:tracePt t="77688" x="4198938" y="1692275"/>
          <p14:tracePt t="77704" x="4175125" y="1866900"/>
          <p14:tracePt t="77720" x="4152900" y="2049463"/>
          <p14:tracePt t="77737" x="4098925" y="2225675"/>
          <p14:tracePt t="77754" x="4054475" y="2400300"/>
          <p14:tracePt t="77771" x="3992563" y="2568575"/>
          <p14:tracePt t="77787" x="3886200" y="2765425"/>
          <p14:tracePt t="77803" x="3673475" y="3108325"/>
          <p14:tracePt t="77820" x="3398838" y="3521075"/>
          <p14:tracePt t="77837" x="3216275" y="3794125"/>
          <p14:tracePt t="77853" x="3094038" y="3970338"/>
          <p14:tracePt t="77870" x="3001963" y="4076700"/>
          <p14:tracePt t="77870" x="2963863" y="4144963"/>
          <p14:tracePt t="77888" x="2879725" y="4275138"/>
          <p14:tracePt t="77904" x="2781300" y="4427538"/>
          <p14:tracePt t="77920" x="2606675" y="4632325"/>
          <p14:tracePt t="77937" x="2416175" y="4854575"/>
          <p14:tracePt t="77953" x="2193925" y="5105400"/>
          <p14:tracePt t="77970" x="1951038" y="5380038"/>
          <p14:tracePt t="77987" x="1676400" y="5546725"/>
          <p14:tracePt t="78003" x="1470025" y="5676900"/>
          <p14:tracePt t="78020" x="1325563" y="5768975"/>
          <p14:tracePt t="78036" x="1241425" y="5807075"/>
          <p14:tracePt t="78036" x="1227138" y="5821363"/>
          <p14:tracePt t="78055" x="1211263" y="5829300"/>
          <p14:tracePt t="78069" x="1203325" y="5837238"/>
          <p14:tracePt t="78086" x="1189038" y="5845175"/>
          <p14:tracePt t="78103" x="1181100" y="5845175"/>
          <p14:tracePt t="78120" x="1158875" y="5851525"/>
          <p14:tracePt t="78137" x="1120775" y="5867400"/>
          <p14:tracePt t="78153" x="1074738" y="5897563"/>
          <p14:tracePt t="78169" x="1020763" y="5935663"/>
          <p14:tracePt t="78186" x="974725" y="5973763"/>
          <p14:tracePt t="78202" x="936625" y="6011863"/>
          <p14:tracePt t="78219" x="898525" y="6049963"/>
          <p14:tracePt t="78236" x="868363" y="6080125"/>
          <p14:tracePt t="78253" x="830263" y="6096000"/>
          <p14:tracePt t="78269" x="792163" y="6126163"/>
          <p14:tracePt t="78286" x="723900" y="6156325"/>
          <p14:tracePt t="78286" x="677863" y="6172200"/>
          <p14:tracePt t="78304" x="609600" y="6194425"/>
          <p14:tracePt t="78320" x="555625" y="6218238"/>
          <p14:tracePt t="78337" x="549275" y="6218238"/>
          <p14:tracePt t="78383" x="533400" y="6226175"/>
          <p14:tracePt t="78391" x="511175" y="6232525"/>
          <p14:tracePt t="78402" x="434975" y="6270625"/>
          <p14:tracePt t="78419" x="365125" y="6294438"/>
          <p14:tracePt t="78436" x="266700" y="6340475"/>
          <p14:tracePt t="78453" x="228600" y="6354763"/>
          <p14:tracePt t="78469" x="206375" y="6354763"/>
          <p14:tracePt t="78487" x="198438" y="6354763"/>
          <p14:tracePt t="78639" x="168275" y="6354763"/>
          <p14:tracePt t="78919" x="152400" y="6354763"/>
          <p14:tracePt t="78927" x="122238" y="6346825"/>
          <p14:tracePt t="78936" x="114300" y="6340475"/>
          <p14:tracePt t="78953" x="114300" y="6332538"/>
          <p14:tracePt t="78968" x="122238" y="6332538"/>
          <p14:tracePt t="79079" x="136525" y="6332538"/>
          <p14:tracePt t="79087" x="160338" y="6332538"/>
          <p14:tracePt t="79101" x="174625" y="6340475"/>
          <p14:tracePt t="79101" x="190500" y="6340475"/>
          <p14:tracePt t="79120" x="206375" y="6340475"/>
          <p14:tracePt t="79136" x="212725" y="6340475"/>
          <p14:tracePt t="79152" x="244475" y="6340475"/>
          <p14:tracePt t="79169" x="250825" y="6340475"/>
          <p14:tracePt t="79185" x="274638" y="6340475"/>
          <p14:tracePt t="79201" x="288925" y="6340475"/>
          <p14:tracePt t="79218" x="312738" y="6340475"/>
          <p14:tracePt t="79235" x="334963" y="6340475"/>
          <p14:tracePt t="79251" x="381000" y="6346825"/>
          <p14:tracePt t="79269" x="419100" y="6354763"/>
          <p14:tracePt t="79285" x="427038" y="6362700"/>
          <p14:tracePt t="79383" x="434975" y="6362700"/>
          <p14:tracePt t="79391" x="449263" y="6370638"/>
          <p14:tracePt t="79401" x="457200" y="6370638"/>
          <p14:tracePt t="79831" x="473075" y="6378575"/>
          <p14:tracePt t="79839" x="495300" y="6378575"/>
          <p14:tracePt t="79850" x="525463" y="6378575"/>
          <p14:tracePt t="79867" x="579438" y="6392863"/>
          <p14:tracePt t="79884" x="639763" y="6392863"/>
          <p14:tracePt t="79901" x="701675" y="6392863"/>
          <p14:tracePt t="79901" x="739775" y="6392863"/>
          <p14:tracePt t="79920" x="777875" y="6392863"/>
          <p14:tracePt t="79934" x="846138" y="6392863"/>
          <p14:tracePt t="79934" x="868363" y="6392863"/>
          <p14:tracePt t="79952" x="952500" y="6392863"/>
          <p14:tracePt t="79968" x="1050925" y="6392863"/>
          <p14:tracePt t="79985" x="1150938" y="6392863"/>
          <p14:tracePt t="80002" x="1227138" y="6392863"/>
          <p14:tracePt t="80018" x="1311275" y="6400800"/>
          <p14:tracePt t="80035" x="1425575" y="6416675"/>
          <p14:tracePt t="80051" x="1546225" y="6438900"/>
          <p14:tracePt t="80067" x="1706563" y="6446838"/>
          <p14:tracePt t="80083" x="1858963" y="6461125"/>
          <p14:tracePt t="80100" x="2003425" y="6461125"/>
          <p14:tracePt t="80116" x="2117725" y="6469063"/>
          <p14:tracePt t="80134" x="2263775" y="6484938"/>
          <p14:tracePt t="80150" x="2430463" y="6484938"/>
          <p14:tracePt t="80150" x="2530475" y="6484938"/>
          <p14:tracePt t="80168" x="2735263" y="6484938"/>
          <p14:tracePt t="80183" x="2971800" y="6484938"/>
          <p14:tracePt t="80200" x="3178175" y="6484938"/>
          <p14:tracePt t="80217" x="3368675" y="6484938"/>
          <p14:tracePt t="80233" x="3513138" y="6484938"/>
          <p14:tracePt t="80250" x="3641725" y="6484938"/>
          <p14:tracePt t="80267" x="3779838" y="6492875"/>
          <p14:tracePt t="80285" x="3978275" y="6492875"/>
          <p14:tracePt t="80301" x="4251325" y="6492875"/>
          <p14:tracePt t="80317" x="4594225" y="6477000"/>
          <p14:tracePt t="80317" x="4770438" y="6446838"/>
          <p14:tracePt t="80336" x="5067300" y="6446838"/>
          <p14:tracePt t="80352" x="5181600" y="6423025"/>
          <p14:tracePt t="80366" x="5394325" y="6423025"/>
          <p14:tracePt t="80366" x="5494338" y="6423025"/>
          <p14:tracePt t="80384" x="5676900" y="6416675"/>
          <p14:tracePt t="80401" x="5837238" y="6416675"/>
          <p14:tracePt t="80418" x="6011863" y="6392863"/>
          <p14:tracePt t="80434" x="6210300" y="6362700"/>
          <p14:tracePt t="80450" x="6384925" y="6324600"/>
          <p14:tracePt t="80467" x="6530975" y="6302375"/>
          <p14:tracePt t="80484" x="6629400" y="6294438"/>
          <p14:tracePt t="80500" x="6743700" y="6278563"/>
          <p14:tracePt t="80517" x="6934200" y="6278563"/>
          <p14:tracePt t="80533" x="7200900" y="6278563"/>
          <p14:tracePt t="80533" x="7369175" y="6278563"/>
          <p14:tracePt t="80552" x="7680325" y="6278563"/>
          <p14:tracePt t="80568" x="7856538" y="6278563"/>
          <p14:tracePt t="80585" x="7870825" y="6278563"/>
          <p14:tracePt t="80600" x="7870825" y="6270625"/>
          <p14:tracePt t="80655" x="7886700" y="6264275"/>
          <p14:tracePt t="80663" x="7894638" y="6264275"/>
          <p14:tracePt t="80671" x="7902575" y="6248400"/>
          <p14:tracePt t="80683" x="7916863" y="6248400"/>
          <p14:tracePt t="80699" x="7908925" y="6248400"/>
          <p14:tracePt t="80823" x="7886700" y="6248400"/>
          <p14:tracePt t="80832" x="7856538" y="6248400"/>
          <p14:tracePt t="80839" x="7810500" y="6248400"/>
          <p14:tracePt t="80849" x="7642225" y="6270625"/>
          <p14:tracePt t="80867" x="7483475" y="6316663"/>
          <p14:tracePt t="80884" x="7429500" y="6340475"/>
          <p14:tracePt t="80900" x="7407275" y="6346825"/>
          <p14:tracePt t="80917" x="7391400" y="6354763"/>
          <p14:tracePt t="80933" x="7337425" y="6354763"/>
          <p14:tracePt t="80933" x="7292975" y="6354763"/>
          <p14:tracePt t="80951" x="7216775" y="6354763"/>
          <p14:tracePt t="80966" x="7108825" y="6354763"/>
          <p14:tracePt t="80984" x="7078663" y="6354763"/>
          <p14:tracePt t="81001" x="7064375" y="6354763"/>
          <p14:tracePt t="81017" x="7056438" y="6354763"/>
          <p14:tracePt t="81039" x="7048500" y="6354763"/>
          <p14:tracePt t="81048" x="6972300" y="6354763"/>
          <p14:tracePt t="81066" x="6850063" y="6354763"/>
          <p14:tracePt t="81082" x="6727825" y="6362700"/>
          <p14:tracePt t="81100" x="6659563" y="6378575"/>
          <p14:tracePt t="81117" x="6645275" y="6378575"/>
          <p14:tracePt t="81132" x="6637338" y="6378575"/>
          <p14:tracePt t="81175" x="6613525" y="6378575"/>
          <p14:tracePt t="81183" x="6561138" y="6378575"/>
          <p14:tracePt t="81201" x="6523038" y="6378575"/>
          <p14:tracePt t="81217" x="6515100" y="6378575"/>
          <p14:tracePt t="81232" x="6499225" y="6378575"/>
          <p14:tracePt t="81249" x="6492875" y="6378575"/>
          <p14:tracePt t="81266" x="6484938" y="6378575"/>
          <p14:tracePt t="81282" x="6477000" y="6384925"/>
          <p14:tracePt t="81298" x="6477000" y="6392863"/>
          <p14:tracePt t="81375" x="6484938" y="6392863"/>
          <p14:tracePt t="81439" x="6499225" y="6392863"/>
          <p14:tracePt t="81448" x="6523038" y="6392863"/>
          <p14:tracePt t="81455" x="6537325" y="6392863"/>
          <p14:tracePt t="81466" x="6553200" y="6392863"/>
          <p14:tracePt t="81482" x="6561138" y="6384925"/>
          <p14:tracePt t="81499" x="6569075" y="6384925"/>
          <p14:tracePt t="81516" x="6575425" y="6384925"/>
          <p14:tracePt t="81532" x="6613525" y="6384925"/>
          <p14:tracePt t="81549" x="6667500" y="6384925"/>
          <p14:tracePt t="81565" x="6727825" y="6384925"/>
          <p14:tracePt t="81581" x="6811963" y="6384925"/>
          <p14:tracePt t="81581" x="6850063" y="6384925"/>
          <p14:tracePt t="81600" x="6964363" y="6384925"/>
          <p14:tracePt t="81616" x="7132638" y="6384925"/>
          <p14:tracePt t="81633" x="7307263" y="6384925"/>
          <p14:tracePt t="81649" x="7451725" y="6378575"/>
          <p14:tracePt t="81666" x="7581900" y="6378575"/>
          <p14:tracePt t="81683" x="7696200" y="6378575"/>
          <p14:tracePt t="81699" x="7840663" y="6346825"/>
          <p14:tracePt t="81717" x="7962900" y="6332538"/>
          <p14:tracePt t="81733" x="8107363" y="6324600"/>
          <p14:tracePt t="81749" x="8251825" y="6302375"/>
          <p14:tracePt t="81749" x="8321675" y="6286500"/>
          <p14:tracePt t="81771" x="8397875" y="6278563"/>
          <p14:tracePt t="81782" x="8512175" y="6256338"/>
          <p14:tracePt t="81782" x="8550275" y="6240463"/>
          <p14:tracePt t="81800" x="8602663" y="6232525"/>
          <p14:tracePt t="81816" x="8686800" y="6218238"/>
          <p14:tracePt t="81832" x="8763000" y="6202363"/>
          <p14:tracePt t="81848" x="8809038" y="6194425"/>
          <p14:tracePt t="81864" x="8855075" y="6194425"/>
          <p14:tracePt t="81881" x="8885238" y="6188075"/>
          <p14:tracePt t="81899" x="8893175" y="6188075"/>
          <p14:tracePt t="81915" x="8885238" y="6188075"/>
          <p14:tracePt t="82143" x="8877300" y="6194425"/>
          <p14:tracePt t="82199" x="8869363" y="6202363"/>
          <p14:tracePt t="82615" x="8861425" y="6202363"/>
          <p14:tracePt t="82631" x="8855075" y="6202363"/>
          <p14:tracePt t="82647" x="8839200" y="6202363"/>
          <p14:tracePt t="82655" x="8816975" y="6202363"/>
          <p14:tracePt t="82665" x="8763000" y="6202363"/>
          <p14:tracePt t="82682" x="8702675" y="6202363"/>
          <p14:tracePt t="82698" x="8632825" y="6202363"/>
          <p14:tracePt t="82715" x="8580438" y="6202363"/>
          <p14:tracePt t="82731" x="8542338" y="6202363"/>
          <p14:tracePt t="82748" x="8496300" y="6202363"/>
          <p14:tracePt t="82766" x="8442325" y="6202363"/>
          <p14:tracePt t="82781" x="8374063" y="6202363"/>
          <p14:tracePt t="82797" x="8297863" y="6164263"/>
          <p14:tracePt t="82813" x="8153400" y="6073775"/>
          <p14:tracePt t="82813" x="8069263" y="6035675"/>
          <p14:tracePt t="82831" x="7894638" y="5959475"/>
          <p14:tracePt t="82847" x="7734300" y="5889625"/>
          <p14:tracePt t="82864" x="7620000" y="5859463"/>
          <p14:tracePt t="82880" x="7513638" y="5813425"/>
          <p14:tracePt t="82897" x="7459663" y="5783263"/>
          <p14:tracePt t="82914" x="7391400" y="5737225"/>
          <p14:tracePt t="82930" x="7239000" y="5676900"/>
          <p14:tracePt t="82946" x="7094538" y="5608638"/>
          <p14:tracePt t="82963" x="6964363" y="5532438"/>
          <p14:tracePt t="82980" x="6827838" y="5440363"/>
          <p14:tracePt t="82996" x="6727825" y="5364163"/>
          <p14:tracePt t="82996" x="6683375" y="5326063"/>
          <p14:tracePt t="83016" x="6659563" y="5303838"/>
          <p14:tracePt t="83031" x="6629400" y="5241925"/>
          <p14:tracePt t="83050" x="6575425" y="5173663"/>
          <p14:tracePt t="83065" x="6492875" y="5051425"/>
          <p14:tracePt t="83081" x="6392863" y="4899025"/>
          <p14:tracePt t="83098" x="6324600" y="4800600"/>
          <p14:tracePt t="83114" x="6286500" y="4732338"/>
          <p14:tracePt t="83131" x="6270625" y="4678363"/>
          <p14:tracePt t="83147" x="6264275" y="4594225"/>
          <p14:tracePt t="83165" x="6264275" y="4525963"/>
          <p14:tracePt t="83182" x="6264275" y="4465638"/>
          <p14:tracePt t="83182" x="6248400" y="4427538"/>
          <p14:tracePt t="83200" x="6240463" y="4403725"/>
          <p14:tracePt t="83214" x="6240463" y="4343400"/>
          <p14:tracePt t="83232" x="6240463" y="4259263"/>
          <p14:tracePt t="83249" x="6240463" y="4175125"/>
          <p14:tracePt t="83265" x="6264275" y="4092575"/>
          <p14:tracePt t="83282" x="6264275" y="4038600"/>
          <p14:tracePt t="83296" x="6256338" y="3984625"/>
          <p14:tracePt t="83314" x="6232525" y="3962400"/>
          <p14:tracePt t="83330" x="6210300" y="3908425"/>
          <p14:tracePt t="83347" x="6180138" y="3832225"/>
          <p14:tracePt t="83364" x="6156325" y="3763963"/>
          <p14:tracePt t="83381" x="6149975" y="3703638"/>
          <p14:tracePt t="83381" x="6134100" y="3665538"/>
          <p14:tracePt t="83399" x="6088063" y="3581400"/>
          <p14:tracePt t="83416" x="6080125" y="3551238"/>
          <p14:tracePt t="83430" x="6027738" y="3467100"/>
          <p14:tracePt t="83430" x="6003925" y="3421063"/>
          <p14:tracePt t="83447" x="5973763" y="3314700"/>
          <p14:tracePt t="83464" x="5959475" y="3222625"/>
          <p14:tracePt t="83480" x="5951538" y="3132138"/>
          <p14:tracePt t="83497" x="5913438" y="3055938"/>
          <p14:tracePt t="83514" x="5905500" y="2971800"/>
          <p14:tracePt t="83529" x="5897563" y="2911475"/>
          <p14:tracePt t="83546" x="5889625" y="2827338"/>
          <p14:tracePt t="83562" x="5875338" y="2773363"/>
          <p14:tracePt t="83580" x="5859463" y="2697163"/>
          <p14:tracePt t="83598" x="5845175" y="2574925"/>
          <p14:tracePt t="83614" x="5829300" y="2492375"/>
          <p14:tracePt t="83614" x="5829300" y="2460625"/>
          <p14:tracePt t="83632" x="5829300" y="2408238"/>
          <p14:tracePt t="83648" x="5829300" y="2362200"/>
          <p14:tracePt t="83664" x="5821363" y="2316163"/>
          <p14:tracePt t="83680" x="5821363" y="2278063"/>
          <p14:tracePt t="83697" x="5821363" y="2239963"/>
          <p14:tracePt t="83713" x="5821363" y="2193925"/>
          <p14:tracePt t="83730" x="5813425" y="2163763"/>
          <p14:tracePt t="83747" x="5807075" y="2141538"/>
          <p14:tracePt t="83766" x="5791200" y="2087563"/>
          <p14:tracePt t="83780" x="5775325" y="2035175"/>
          <p14:tracePt t="83796" x="5775325" y="1981200"/>
          <p14:tracePt t="83812" x="5775325" y="1927225"/>
          <p14:tracePt t="83829" x="5775325" y="1889125"/>
          <p14:tracePt t="83829" x="5775325" y="1882775"/>
          <p14:tracePt t="83847" x="5775325" y="1858963"/>
          <p14:tracePt t="83862" x="5775325" y="1828800"/>
          <p14:tracePt t="83880" x="5775325" y="1812925"/>
          <p14:tracePt t="83896" x="5775325" y="1790700"/>
          <p14:tracePt t="83913" x="5775325" y="1774825"/>
          <p14:tracePt t="83930" x="5775325" y="1768475"/>
          <p14:tracePt t="83951" x="5775325" y="1760538"/>
          <p14:tracePt t="83975" x="5775325" y="1752600"/>
          <p14:tracePt t="83982" x="5775325" y="1736725"/>
          <p14:tracePt t="83995" x="5775325" y="1730375"/>
          <p14:tracePt t="84012" x="5775325" y="1698625"/>
          <p14:tracePt t="84029" x="5775325" y="1692275"/>
          <p14:tracePt t="84045" x="5775325" y="1668463"/>
          <p14:tracePt t="84063" x="5775325" y="1646238"/>
          <p14:tracePt t="84080" x="5775325" y="1622425"/>
          <p14:tracePt t="84096" x="5775325" y="1592263"/>
          <p14:tracePt t="84114" x="5775325" y="1577975"/>
          <p14:tracePt t="84129" x="5775325" y="1554163"/>
          <p14:tracePt t="84146" x="5775325" y="1539875"/>
          <p14:tracePt t="84162" x="5775325" y="1516063"/>
          <p14:tracePt t="84180" x="5775325" y="1508125"/>
          <p14:tracePt t="84196" x="5775325" y="1477963"/>
          <p14:tracePt t="84213" x="5775325" y="1463675"/>
          <p14:tracePt t="84229" x="5775325" y="1431925"/>
          <p14:tracePt t="84248" x="5775325" y="1409700"/>
          <p14:tracePt t="84264" x="5775325" y="1387475"/>
          <p14:tracePt t="84281" x="5775325" y="1363663"/>
          <p14:tracePt t="84297" x="5775325" y="1341438"/>
          <p14:tracePt t="84313" x="5775325" y="1325563"/>
          <p14:tracePt t="84330" x="5775325" y="1317625"/>
          <p14:tracePt t="84367" x="5775325" y="1303338"/>
          <p14:tracePt t="84383" x="5775325" y="1287463"/>
          <p14:tracePt t="84415" x="5775325" y="1279525"/>
          <p14:tracePt t="84431" x="5775325" y="1265238"/>
          <p14:tracePt t="84439" x="5775325" y="1257300"/>
          <p14:tracePt t="84455" x="5775325" y="1249363"/>
          <p14:tracePt t="84464" x="5775325" y="1241425"/>
          <p14:tracePt t="84479" x="5775325" y="1227138"/>
          <p14:tracePt t="84496" x="5775325" y="1219200"/>
          <p14:tracePt t="84519" x="5761038" y="1203325"/>
          <p14:tracePt t="84530" x="5761038" y="1196975"/>
          <p14:tracePt t="84566" x="5761038" y="1189038"/>
          <p14:tracePt t="84598" x="5761038" y="1181100"/>
          <p14:tracePt t="84614" x="5761038" y="1173163"/>
          <p14:tracePt t="84630" x="5761038" y="1165225"/>
          <p14:tracePt t="84663" x="5761038" y="1173163"/>
          <p14:tracePt t="84782" x="5761038" y="1181100"/>
          <p14:tracePt t="84798" x="5761038" y="1189038"/>
          <p14:tracePt t="84806" x="5761038" y="1196975"/>
          <p14:tracePt t="84814" x="5761038" y="1211263"/>
          <p14:tracePt t="84827" x="5761038" y="1235075"/>
          <p14:tracePt t="84844" x="5761038" y="1257300"/>
          <p14:tracePt t="84861" x="5761038" y="1295400"/>
          <p14:tracePt t="84861" x="5761038" y="1317625"/>
          <p14:tracePt t="84880" x="5761038" y="1349375"/>
          <p14:tracePt t="84896" x="5745163" y="1401763"/>
          <p14:tracePt t="84913" x="5745163" y="1417638"/>
          <p14:tracePt t="84929" x="5745163" y="1455738"/>
          <p14:tracePt t="84946" x="5745163" y="1477963"/>
          <p14:tracePt t="84962" x="5737225" y="1501775"/>
          <p14:tracePt t="84979" x="5730875" y="1531938"/>
          <p14:tracePt t="84996" x="5730875" y="1584325"/>
          <p14:tracePt t="85012" x="5730875" y="1622425"/>
          <p14:tracePt t="85029" x="5730875" y="1676400"/>
          <p14:tracePt t="85029" x="5730875" y="1706563"/>
          <p14:tracePt t="85048" x="5730875" y="1730375"/>
          <p14:tracePt t="85062" x="5730875" y="1768475"/>
          <p14:tracePt t="85062" x="5730875" y="1790700"/>
          <p14:tracePt t="85080" x="5737225" y="1828800"/>
          <p14:tracePt t="85096" x="5737225" y="1874838"/>
          <p14:tracePt t="85113" x="5745163" y="1912938"/>
          <p14:tracePt t="85129" x="5761038" y="1958975"/>
          <p14:tracePt t="85145" x="5761038" y="2003425"/>
          <p14:tracePt t="85163" x="5761038" y="2035175"/>
          <p14:tracePt t="85179" x="5761038" y="2065338"/>
          <p14:tracePt t="85196" x="5761038" y="2087563"/>
          <p14:tracePt t="85211" x="5761038" y="2133600"/>
          <p14:tracePt t="85228" x="5761038" y="2187575"/>
          <p14:tracePt t="85245" x="5775325" y="2225675"/>
          <p14:tracePt t="85261" x="5783263" y="2293938"/>
          <p14:tracePt t="85277" x="5783263" y="2332038"/>
          <p14:tracePt t="85277" x="5791200" y="2354263"/>
          <p14:tracePt t="85295" x="5791200" y="2362200"/>
          <p14:tracePt t="85311" x="5791200" y="2400300"/>
          <p14:tracePt t="85329" x="5799138" y="2416175"/>
          <p14:tracePt t="85344" x="5799138" y="2446338"/>
          <p14:tracePt t="85361" x="5799138" y="2460625"/>
          <p14:tracePt t="85378" x="5799138" y="2492375"/>
          <p14:tracePt t="85395" x="5813425" y="2530475"/>
          <p14:tracePt t="85412" x="5813425" y="2574925"/>
          <p14:tracePt t="85428" x="5813425" y="2598738"/>
          <p14:tracePt t="85445" x="5813425" y="2628900"/>
          <p14:tracePt t="85462" x="5813425" y="2651125"/>
          <p14:tracePt t="85462" x="5813425" y="2667000"/>
          <p14:tracePt t="85480" x="5813425" y="2682875"/>
          <p14:tracePt t="85496" x="5813425" y="2705100"/>
          <p14:tracePt t="85513" x="5813425" y="2727325"/>
          <p14:tracePt t="85530" x="5813425" y="2751138"/>
          <p14:tracePt t="85546" x="5813425" y="2765425"/>
          <p14:tracePt t="85562" x="5821363" y="2765425"/>
          <p14:tracePt t="85807" x="5829300" y="2773363"/>
          <p14:tracePt t="85831" x="5845175" y="2789238"/>
          <p14:tracePt t="85839" x="5859463" y="2803525"/>
          <p14:tracePt t="85847" x="5867400" y="2819400"/>
          <p14:tracePt t="85861" x="5921375" y="2873375"/>
          <p14:tracePt t="85861" x="5943600" y="2917825"/>
          <p14:tracePt t="85880" x="5973763" y="2963863"/>
          <p14:tracePt t="85894" x="6057900" y="3055938"/>
          <p14:tracePt t="85912" x="6088063" y="3086100"/>
          <p14:tracePt t="85929" x="6096000" y="3086100"/>
          <p14:tracePt t="85991" x="6103938" y="3094038"/>
          <p14:tracePt t="86031" x="6111875" y="3094038"/>
          <p14:tracePt t="86055" x="6111875" y="3101975"/>
          <p14:tracePt t="86063" x="6126163" y="3108325"/>
          <p14:tracePt t="86077" x="6156325" y="3124200"/>
          <p14:tracePt t="86096" x="6180138" y="3146425"/>
          <p14:tracePt t="86113" x="6180138" y="3140075"/>
          <p14:tracePt t="86175" x="6180138" y="3124200"/>
          <p14:tracePt t="86192" x="6180138" y="3116263"/>
          <p14:tracePt t="86263" x="6180138" y="3108325"/>
          <p14:tracePt t="86279" x="6180138" y="3094038"/>
          <p14:tracePt t="86295" x="6180138" y="3078163"/>
          <p14:tracePt t="86303" x="6164263" y="3070225"/>
          <p14:tracePt t="86312" x="6164263" y="3063875"/>
          <p14:tracePt t="86327" x="6149975" y="3048000"/>
          <p14:tracePt t="86345" x="6142038" y="3040063"/>
          <p14:tracePt t="86361" x="6134100" y="3032125"/>
          <p14:tracePt t="86399" x="6126163" y="3032125"/>
          <p14:tracePt t="86407" x="6111875" y="3032125"/>
          <p14:tracePt t="86423" x="6088063" y="3017838"/>
          <p14:tracePt t="86431" x="6073775" y="3009900"/>
          <p14:tracePt t="86447" x="6065838" y="2994025"/>
          <p14:tracePt t="86479" x="6049963" y="2994025"/>
          <p14:tracePt t="86487" x="6042025" y="2994025"/>
          <p14:tracePt t="86511" x="6035675" y="2994025"/>
          <p14:tracePt t="86559" x="6027738" y="2994025"/>
          <p14:tracePt t="86583" x="6019800" y="2994025"/>
          <p14:tracePt t="86591" x="6003925" y="2994025"/>
          <p14:tracePt t="86607" x="5997575" y="2994025"/>
          <p14:tracePt t="86623" x="5981700" y="2994025"/>
          <p14:tracePt t="86631" x="5973763" y="2994025"/>
          <p14:tracePt t="86644" x="5959475" y="2994025"/>
          <p14:tracePt t="86661" x="5935663" y="2994025"/>
          <p14:tracePt t="86677" x="5927725" y="2994025"/>
          <p14:tracePt t="86693" x="5913438" y="3001963"/>
          <p14:tracePt t="86719" x="5905500" y="3009900"/>
          <p14:tracePt t="86728" x="5867400" y="3017838"/>
          <p14:tracePt t="86744" x="5821363" y="3025775"/>
          <p14:tracePt t="86762" x="5799138" y="3032125"/>
          <p14:tracePt t="86778" x="5791200" y="3032125"/>
          <p14:tracePt t="86793" x="5791200" y="3040063"/>
          <p14:tracePt t="86810" x="5783263" y="3048000"/>
          <p14:tracePt t="86847" x="5775325" y="3055938"/>
          <p14:tracePt t="86855" x="5768975" y="3063875"/>
          <p14:tracePt t="86871" x="5761038" y="3070225"/>
          <p14:tracePt t="86887" x="5753100" y="3086100"/>
          <p14:tracePt t="86903" x="5753100" y="3094038"/>
          <p14:tracePt t="86919" x="5745163" y="3108325"/>
          <p14:tracePt t="86928" x="5737225" y="3116263"/>
          <p14:tracePt t="86944" x="5737225" y="3132138"/>
          <p14:tracePt t="86961" x="5737225" y="3146425"/>
          <p14:tracePt t="86977" x="5737225" y="3178175"/>
          <p14:tracePt t="86994" x="5737225" y="3192463"/>
          <p14:tracePt t="87014" x="5737225" y="3208338"/>
          <p14:tracePt t="87039" x="5737225" y="3216275"/>
          <p14:tracePt t="87055" x="5737225" y="3222625"/>
          <p14:tracePt t="87063" x="5737225" y="3230563"/>
          <p14:tracePt t="87079" x="5737225" y="3238500"/>
          <p14:tracePt t="87093" x="5737225" y="3246438"/>
          <p14:tracePt t="87110" x="5737225" y="3254375"/>
          <p14:tracePt t="87127" x="5753100" y="3268663"/>
          <p14:tracePt t="87144" x="5768975" y="3268663"/>
          <p14:tracePt t="87161" x="5775325" y="3268663"/>
          <p14:tracePt t="87183" x="5783263" y="3268663"/>
          <p14:tracePt t="87193" x="5799138" y="3276600"/>
          <p14:tracePt t="87210" x="5807075" y="3276600"/>
          <p14:tracePt t="87226" x="5813425" y="3276600"/>
          <p14:tracePt t="87243" x="5821363" y="3276600"/>
          <p14:tracePt t="87259" x="5837238" y="3284538"/>
          <p14:tracePt t="87276" x="5867400" y="3284538"/>
          <p14:tracePt t="87293" x="5883275" y="3298825"/>
          <p14:tracePt t="87309" x="5913438" y="3298825"/>
          <p14:tracePt t="87328" x="5921375" y="3298825"/>
          <p14:tracePt t="87328" x="5943600" y="3298825"/>
          <p14:tracePt t="87344" x="5973763" y="3298825"/>
          <p14:tracePt t="87361" x="6011863" y="3298825"/>
          <p14:tracePt t="87377" x="6049963" y="3298825"/>
          <p14:tracePt t="87394" x="6065838" y="3298825"/>
          <p14:tracePt t="87410" x="6073775" y="3298825"/>
          <p14:tracePt t="87426" x="6088063" y="3298825"/>
          <p14:tracePt t="87442" x="6103938" y="3298825"/>
          <p14:tracePt t="87459" x="6134100" y="3298825"/>
          <p14:tracePt t="87476" x="6149975" y="3298825"/>
          <p14:tracePt t="87492" x="6156325" y="3298825"/>
          <p14:tracePt t="87509" x="6172200" y="3292475"/>
          <p14:tracePt t="87528" x="6188075" y="3292475"/>
          <p14:tracePt t="87542" x="6210300" y="3276600"/>
          <p14:tracePt t="87560" x="6218238" y="3268663"/>
          <p14:tracePt t="87582" x="6218238" y="3260725"/>
          <p14:tracePt t="87639" x="6218238" y="3254375"/>
          <p14:tracePt t="87647" x="6218238" y="3246438"/>
          <p14:tracePt t="87663" x="6218238" y="3238500"/>
          <p14:tracePt t="87676" x="6210300" y="3230563"/>
          <p14:tracePt t="87692" x="6210300" y="3222625"/>
          <p14:tracePt t="87711" x="6194425" y="3216275"/>
          <p14:tracePt t="87726" x="6188075" y="3208338"/>
          <p14:tracePt t="87744" x="6180138" y="3208338"/>
          <p14:tracePt t="87760" x="6172200" y="3200400"/>
          <p14:tracePt t="87776" x="6172200" y="3192463"/>
          <p14:tracePt t="87847" x="6164263" y="3192463"/>
          <p14:tracePt t="87855" x="6156325" y="3184525"/>
          <p14:tracePt t="89658" x="6142038" y="3184525"/>
          <p14:tracePt t="90111" x="6134100" y="3184525"/>
          <p14:tracePt t="90135" x="6111875" y="3178175"/>
          <p14:tracePt t="90151" x="6096000" y="3170238"/>
          <p14:tracePt t="90159" x="6073775" y="3162300"/>
          <p14:tracePt t="90175" x="6057900" y="3154363"/>
          <p14:tracePt t="90189" x="6019800" y="3140075"/>
          <p14:tracePt t="90189" x="6011863" y="3132138"/>
          <p14:tracePt t="90207" x="5973763" y="3124200"/>
          <p14:tracePt t="90207" x="5943600" y="3101975"/>
          <p14:tracePt t="90224" x="5859463" y="3070225"/>
          <p14:tracePt t="90240" x="5829300" y="3055938"/>
          <p14:tracePt t="90257" x="5761038" y="3025775"/>
          <p14:tracePt t="90273" x="5684838" y="2979738"/>
          <p14:tracePt t="90290" x="5616575" y="2933700"/>
          <p14:tracePt t="90307" x="5592763" y="2917825"/>
          <p14:tracePt t="90323" x="5584825" y="2917825"/>
          <p14:tracePt t="90339" x="5562600" y="2903538"/>
          <p14:tracePt t="90356" x="5532438" y="2879725"/>
          <p14:tracePt t="90373" x="5508625" y="2849563"/>
          <p14:tracePt t="90373" x="5486400" y="2835275"/>
          <p14:tracePt t="90392" x="5418138" y="2781300"/>
          <p14:tracePt t="90408" x="5380038" y="2759075"/>
          <p14:tracePt t="90422" x="5287963" y="2689225"/>
          <p14:tracePt t="90440" x="5280025" y="2689225"/>
          <p14:tracePt t="90455" x="5273675" y="2674938"/>
          <p14:tracePt t="90472" x="5265738" y="2674938"/>
          <p14:tracePt t="90494" x="5257800" y="2667000"/>
          <p14:tracePt t="90505" x="5227638" y="2644775"/>
          <p14:tracePt t="90524" x="5203825" y="2620963"/>
          <p14:tracePt t="90539" x="5197475" y="2613025"/>
          <p14:tracePt t="90556" x="5173663" y="2598738"/>
          <p14:tracePt t="90572" x="5173663" y="2590800"/>
          <p14:tracePt t="90590" x="5165725" y="2582863"/>
          <p14:tracePt t="90623" x="5151438" y="2574925"/>
          <p14:tracePt t="90631" x="5135563" y="2560638"/>
          <p14:tracePt t="90641" x="5113338" y="2552700"/>
          <p14:tracePt t="90657" x="5097463" y="2536825"/>
          <p14:tracePt t="90672" x="5089525" y="2530475"/>
          <p14:tracePt t="90688" x="5089525" y="2522538"/>
          <p14:tracePt t="91055" x="5089525" y="2514600"/>
          <p14:tracePt t="91063" x="5097463" y="2514600"/>
          <p14:tracePt t="91095" x="5105400" y="2514600"/>
          <p14:tracePt t="91104" x="5113338" y="2514600"/>
          <p14:tracePt t="91111" x="5121275" y="2506663"/>
          <p14:tracePt t="91123" x="5151438" y="2484438"/>
          <p14:tracePt t="91140" x="5197475" y="2468563"/>
          <p14:tracePt t="91156" x="5227638" y="2454275"/>
          <p14:tracePt t="91173" x="5265738" y="2430463"/>
          <p14:tracePt t="91189" x="5287963" y="2416175"/>
          <p14:tracePt t="91189" x="5303838" y="2416175"/>
          <p14:tracePt t="91208" x="5349875" y="2384425"/>
          <p14:tracePt t="91224" x="5418138" y="2339975"/>
          <p14:tracePt t="91240" x="5502275" y="2293938"/>
          <p14:tracePt t="91257" x="5540375" y="2270125"/>
          <p14:tracePt t="91273" x="5546725" y="2263775"/>
          <p14:tracePt t="91289" x="5562600" y="2247900"/>
          <p14:tracePt t="91306" x="5600700" y="2225675"/>
          <p14:tracePt t="91323" x="5661025" y="2193925"/>
          <p14:tracePt t="91339" x="5722938" y="2155825"/>
          <p14:tracePt t="91356" x="5775325" y="2117725"/>
          <p14:tracePt t="91373" x="5813425" y="2111375"/>
          <p14:tracePt t="91373" x="5821363" y="2103438"/>
          <p14:tracePt t="91391" x="5829300" y="2103438"/>
          <p14:tracePt t="91407" x="5837238" y="2103438"/>
          <p14:tracePt t="91407" x="5851525" y="2103438"/>
          <p14:tracePt t="91424" x="5883275" y="2087563"/>
          <p14:tracePt t="91437" x="6065838" y="2057400"/>
          <p14:tracePt t="91456" x="6149975" y="2041525"/>
          <p14:tracePt t="91472" x="6164263" y="2035175"/>
          <p14:tracePt t="91488" x="6172200" y="2035175"/>
          <p14:tracePt t="91534" x="6180138" y="2035175"/>
          <p14:tracePt t="91542" x="6188075" y="2035175"/>
          <p14:tracePt t="91554" x="6188075" y="2027238"/>
          <p14:tracePt t="92460" x="6188075" y="2019300"/>
          <p14:tracePt t="92614" x="6180138" y="2019300"/>
          <p14:tracePt t="92718" x="6164263" y="2019300"/>
          <p14:tracePt t="92807" x="6156325" y="2019300"/>
          <p14:tracePt t="92846" x="6149975" y="2019300"/>
          <p14:tracePt t="92854" x="6134100" y="2019300"/>
          <p14:tracePt t="92862" x="6118225" y="2019300"/>
          <p14:tracePt t="92871" x="6088063" y="2019300"/>
          <p14:tracePt t="92886" x="5989638" y="2019300"/>
          <p14:tracePt t="92904" x="5927725" y="2019300"/>
          <p14:tracePt t="92921" x="5897563" y="2019300"/>
          <p14:tracePt t="92937" x="5867400" y="2019300"/>
          <p14:tracePt t="92953" x="5829300" y="2019300"/>
          <p14:tracePt t="92970" x="5768975" y="2019300"/>
          <p14:tracePt t="92987" x="5646738" y="2041525"/>
          <p14:tracePt t="93003" x="5516563" y="2057400"/>
          <p14:tracePt t="93020" x="5394325" y="2065338"/>
          <p14:tracePt t="93037" x="5280025" y="2073275"/>
          <p14:tracePt t="93037" x="5235575" y="2073275"/>
          <p14:tracePt t="93055" x="5197475" y="2073275"/>
          <p14:tracePt t="93069" x="5127625" y="2073275"/>
          <p14:tracePt t="93069" x="5097463" y="2087563"/>
          <p14:tracePt t="93087" x="5067300" y="2095500"/>
          <p14:tracePt t="93104" x="5037138" y="2095500"/>
          <p14:tracePt t="93121" x="4991100" y="2111375"/>
          <p14:tracePt t="93137" x="4945063" y="2125663"/>
          <p14:tracePt t="93153" x="4868863" y="2133600"/>
          <p14:tracePt t="93170" x="4754563" y="2163763"/>
          <p14:tracePt t="93186" x="4648200" y="2179638"/>
          <p14:tracePt t="93203" x="4533900" y="2201863"/>
          <p14:tracePt t="93220" x="4457700" y="2209800"/>
          <p14:tracePt t="93236" x="4427538" y="2217738"/>
          <p14:tracePt t="93253" x="4411663" y="2217738"/>
          <p14:tracePt t="93269" x="4389438" y="2217738"/>
          <p14:tracePt t="93269" x="4389438" y="2225675"/>
          <p14:tracePt t="93287" x="4373563" y="2225675"/>
          <p14:tracePt t="93287" x="4359275" y="2232025"/>
          <p14:tracePt t="93303" x="4327525" y="2232025"/>
          <p14:tracePt t="93320" x="4275138" y="2255838"/>
          <p14:tracePt t="93337" x="4229100" y="2270125"/>
          <p14:tracePt t="93353" x="4183063" y="2286000"/>
          <p14:tracePt t="93369" x="4168775" y="2286000"/>
          <p14:tracePt t="93386" x="4160838" y="2286000"/>
          <p14:tracePt t="93402" x="4152900" y="2286000"/>
          <p14:tracePt t="93454" x="4152900" y="2293938"/>
          <p14:tracePt t="93462" x="4144963" y="2301875"/>
          <p14:tracePt t="93478" x="4137025" y="2301875"/>
          <p14:tracePt t="93487" x="4137025" y="2308225"/>
          <p14:tracePt t="93487" x="4130675" y="2308225"/>
          <p14:tracePt t="93504" x="4130675" y="2316163"/>
          <p14:tracePt t="93520" x="4122738" y="2316163"/>
          <p14:tracePt t="93943" x="4114800" y="2316163"/>
          <p14:tracePt t="93951" x="4106863" y="2316163"/>
          <p14:tracePt t="93974" x="4122738" y="2316163"/>
          <p14:tracePt t="94223" x="4130675" y="2316163"/>
          <p14:tracePt t="94231" x="4137025" y="2316163"/>
          <p14:tracePt t="94239" x="4144963" y="2316163"/>
          <p14:tracePt t="94253" x="4152900" y="2316163"/>
          <p14:tracePt t="94268" x="4160838" y="2316163"/>
          <p14:tracePt t="94285" x="4175125" y="2308225"/>
          <p14:tracePt t="94343" x="4183063" y="2301875"/>
          <p14:tracePt t="94359" x="4198938" y="2286000"/>
          <p14:tracePt t="94368" x="4198938" y="2278063"/>
          <p14:tracePt t="94375" x="4206875" y="2270125"/>
          <p14:tracePt t="94386" x="4221163" y="2255838"/>
          <p14:tracePt t="94402" x="4229100" y="2239963"/>
          <p14:tracePt t="94418" x="4229100" y="2232025"/>
          <p14:tracePt t="94488" x="4237038" y="2225675"/>
          <p14:tracePt t="94503" x="4237038" y="2217738"/>
          <p14:tracePt t="94519" x="4237038" y="2209800"/>
          <p14:tracePt t="94568" x="4237038" y="2201863"/>
          <p14:tracePt t="94574" x="4237038" y="2193925"/>
          <p14:tracePt t="94591" x="4237038" y="2187575"/>
          <p14:tracePt t="94602" x="4237038" y="2179638"/>
          <p14:tracePt t="94618" x="4237038" y="2163763"/>
          <p14:tracePt t="94635" x="4237038" y="2149475"/>
          <p14:tracePt t="94653" x="4237038" y="2133600"/>
          <p14:tracePt t="94668" x="4229100" y="2125663"/>
          <p14:tracePt t="94687" x="4229100" y="2117725"/>
          <p14:tracePt t="94703" x="4213225" y="2111375"/>
          <p14:tracePt t="94720" x="4206875" y="2103438"/>
          <p14:tracePt t="94736" x="4191000" y="2079625"/>
          <p14:tracePt t="94752" x="4175125" y="2073275"/>
          <p14:tracePt t="94769" x="4168775" y="2065338"/>
          <p14:tracePt t="94785" x="4160838" y="2057400"/>
          <p14:tracePt t="94807" x="4152900" y="2057400"/>
          <p14:tracePt t="94831" x="4137025" y="2049463"/>
          <p14:tracePt t="94839" x="4137025" y="2041525"/>
          <p14:tracePt t="94851" x="4130675" y="2041525"/>
          <p14:tracePt t="94868" x="4122738" y="2035175"/>
          <p14:tracePt t="94887" x="4114800" y="2035175"/>
          <p14:tracePt t="94927" x="4114800" y="2027238"/>
          <p14:tracePt t="94935" x="4106863" y="2027238"/>
          <p14:tracePt t="94951" x="4098925" y="2027238"/>
          <p14:tracePt t="94969" x="4098925" y="2019300"/>
          <p14:tracePt t="95055" x="4092575" y="2019300"/>
          <p14:tracePt t="95119" x="4084638" y="2019300"/>
          <p14:tracePt t="95143" x="4076700" y="2019300"/>
          <p14:tracePt t="95151" x="4068763" y="2019300"/>
          <p14:tracePt t="95175" x="4054475" y="2027238"/>
          <p14:tracePt t="95208" x="4038600" y="2027238"/>
          <p14:tracePt t="95231" x="4038600" y="2035175"/>
          <p14:tracePt t="95239" x="4030663" y="2035175"/>
          <p14:tracePt t="95263" x="4022725" y="2035175"/>
          <p14:tracePt t="95271" x="4016375" y="2041525"/>
          <p14:tracePt t="95287" x="4008438" y="2041525"/>
          <p14:tracePt t="95301" x="3992563" y="2049463"/>
          <p14:tracePt t="95318" x="3984625" y="2049463"/>
          <p14:tracePt t="95336" x="3978275" y="2057400"/>
          <p14:tracePt t="95352" x="3970338" y="2057400"/>
          <p14:tracePt t="95368" x="3954463" y="2057400"/>
          <p14:tracePt t="95385" x="3946525" y="2065338"/>
          <p14:tracePt t="95401" x="3940175" y="2073275"/>
          <p14:tracePt t="95417" x="3924300" y="2079625"/>
          <p14:tracePt t="95435" x="3916363" y="2087563"/>
          <p14:tracePt t="95451" x="3894138" y="2103438"/>
          <p14:tracePt t="95468" x="3894138" y="2111375"/>
          <p14:tracePt t="95484" x="3878263" y="2117725"/>
          <p14:tracePt t="95501" x="3870325" y="2125663"/>
          <p14:tracePt t="95517" x="3863975" y="2133600"/>
          <p14:tracePt t="95568" x="3863975" y="2149475"/>
          <p14:tracePt t="95584" x="3863975" y="2163763"/>
          <p14:tracePt t="95614" x="3863975" y="2179638"/>
          <p14:tracePt t="95647" x="3863975" y="2187575"/>
          <p14:tracePt t="95655" x="3870325" y="2193925"/>
          <p14:tracePt t="95667" x="3878263" y="2217738"/>
          <p14:tracePt t="95685" x="3886200" y="2225675"/>
          <p14:tracePt t="95703" x="3894138" y="2232025"/>
          <p14:tracePt t="95717" x="3908425" y="2239963"/>
          <p14:tracePt t="95717" x="3924300" y="2247900"/>
          <p14:tracePt t="95736" x="3940175" y="2255838"/>
          <p14:tracePt t="95752" x="3954463" y="2263775"/>
          <p14:tracePt t="95769" x="3962400" y="2263775"/>
          <p14:tracePt t="95785" x="3978275" y="2270125"/>
          <p14:tracePt t="95807" x="3992563" y="2270125"/>
          <p14:tracePt t="95817" x="4008438" y="2270125"/>
          <p14:tracePt t="95839" x="4016375" y="2270125"/>
          <p14:tracePt t="95911" x="4022725" y="2270125"/>
          <p14:tracePt t="96543" x="4022725" y="2278063"/>
          <p14:tracePt t="96855" x="4022725" y="2286000"/>
          <p14:tracePt t="96936" x="4022725" y="2293938"/>
          <p14:tracePt t="97039" x="4022725" y="2301875"/>
          <p14:tracePt t="97127" x="4022725" y="2308225"/>
          <p14:tracePt t="97167" x="4022725" y="2316163"/>
          <p14:tracePt t="97255" x="4022725" y="2324100"/>
          <p14:tracePt t="97423" x="4016375" y="2324100"/>
          <p14:tracePt t="99925" x="4016375" y="2316163"/>
          <p14:tracePt t="102387" x="4016375" y="2308225"/>
          <p14:tracePt t="103231" x="4022725" y="2308225"/>
          <p14:tracePt t="103255" x="4030663" y="2308225"/>
          <p14:tracePt t="103263" x="4038600" y="2308225"/>
          <p14:tracePt t="103276" x="4046538" y="2308225"/>
          <p14:tracePt t="103293" x="4060825" y="2308225"/>
          <p14:tracePt t="103309" x="4106863" y="2308225"/>
          <p14:tracePt t="103328" x="4160838" y="2308225"/>
          <p14:tracePt t="103344" x="4175125" y="2301875"/>
          <p14:tracePt t="103361" x="4191000" y="2301875"/>
          <p14:tracePt t="103377" x="4206875" y="2301875"/>
          <p14:tracePt t="103393" x="4213225" y="2293938"/>
          <p14:tracePt t="103409" x="4229100" y="2293938"/>
          <p14:tracePt t="103426" x="4283075" y="2293938"/>
          <p14:tracePt t="103443" x="4365625" y="2293938"/>
          <p14:tracePt t="103460" x="4449763" y="2293938"/>
          <p14:tracePt t="103477" x="4487863" y="2293938"/>
          <p14:tracePt t="103493" x="4511675" y="2293938"/>
          <p14:tracePt t="103493" x="4533900" y="2293938"/>
          <p14:tracePt t="103511" x="4549775" y="2293938"/>
          <p14:tracePt t="103527" x="4625975" y="2293938"/>
          <p14:tracePt t="103545" x="4694238" y="2293938"/>
          <p14:tracePt t="103561" x="4784725" y="2293938"/>
          <p14:tracePt t="103577" x="4892675" y="2293938"/>
          <p14:tracePt t="103594" x="4999038" y="2293938"/>
          <p14:tracePt t="103610" x="5097463" y="2293938"/>
          <p14:tracePt t="103626" x="5189538" y="2293938"/>
          <p14:tracePt t="103643" x="5257800" y="2293938"/>
          <p14:tracePt t="103660" x="5334000" y="2293938"/>
          <p14:tracePt t="103677" x="5394325" y="2293938"/>
          <p14:tracePt t="103693" x="5478463" y="2293938"/>
          <p14:tracePt t="103693" x="5516563" y="2293938"/>
          <p14:tracePt t="103711" x="5546725" y="2293938"/>
          <p14:tracePt t="103727" x="5600700" y="2293938"/>
          <p14:tracePt t="103744" x="5646738" y="2301875"/>
          <p14:tracePt t="103760" x="5745163" y="2332038"/>
          <p14:tracePt t="103777" x="5897563" y="2354263"/>
          <p14:tracePt t="103795" x="6035675" y="2378075"/>
          <p14:tracePt t="103809" x="6103938" y="2384425"/>
          <p14:tracePt t="103825" x="6126163" y="2400300"/>
          <p14:tracePt t="103841" x="6134100" y="2400300"/>
          <p14:tracePt t="103858" x="6156325" y="2422525"/>
          <p14:tracePt t="103875" x="6210300" y="2438400"/>
          <p14:tracePt t="103891" x="6278563" y="2460625"/>
          <p14:tracePt t="103908" x="6316663" y="2476500"/>
          <p14:tracePt t="103925" x="6346825" y="2484438"/>
          <p14:tracePt t="103941" x="6354763" y="2492375"/>
          <p14:tracePt t="103959" x="6370638" y="2514600"/>
          <p14:tracePt t="103977" x="6400800" y="2536825"/>
          <p14:tracePt t="103993" x="6423025" y="2568575"/>
          <p14:tracePt t="104009" x="6438900" y="2582863"/>
          <p14:tracePt t="104027" x="6454775" y="2613025"/>
          <p14:tracePt t="104042" x="6461125" y="2628900"/>
          <p14:tracePt t="104059" x="6477000" y="2651125"/>
          <p14:tracePt t="104076" x="6484938" y="2674938"/>
          <p14:tracePt t="104092" x="6492875" y="2697163"/>
          <p14:tracePt t="104109" x="6499225" y="2705100"/>
          <p14:tracePt t="104126" x="6499225" y="2713038"/>
          <p14:tracePt t="104143" x="6499225" y="2720975"/>
          <p14:tracePt t="104167" x="6507163" y="2727325"/>
          <p14:tracePt t="104183" x="6507163" y="2735263"/>
          <p14:tracePt t="104193" x="6523038" y="2751138"/>
          <p14:tracePt t="104209" x="6537325" y="2773363"/>
          <p14:tracePt t="104226" x="6553200" y="2797175"/>
          <p14:tracePt t="104242" x="6561138" y="2811463"/>
          <p14:tracePt t="104258" x="6569075" y="2827338"/>
          <p14:tracePt t="104276" x="6575425" y="2841625"/>
          <p14:tracePt t="104292" x="6583363" y="2873375"/>
          <p14:tracePt t="104309" x="6607175" y="2895600"/>
          <p14:tracePt t="104326" x="6637338" y="2917825"/>
          <p14:tracePt t="104326" x="6645275" y="2925763"/>
          <p14:tracePt t="104344" x="6651625" y="2933700"/>
          <p14:tracePt t="104360" x="6651625" y="2941638"/>
          <p14:tracePt t="104392" x="6667500" y="2955925"/>
          <p14:tracePt t="104408" x="6675438" y="2963863"/>
          <p14:tracePt t="104423" x="6683375" y="2971800"/>
          <p14:tracePt t="104447" x="6689725" y="2979738"/>
          <p14:tracePt t="104471" x="6689725" y="2987675"/>
          <p14:tracePt t="104551" x="6697663" y="2994025"/>
          <p14:tracePt t="104559" x="6697663" y="3001963"/>
          <p14:tracePt t="104623" x="6705600" y="3009900"/>
          <p14:tracePt t="104647" x="6705600" y="3017838"/>
          <p14:tracePt t="104687" x="6705600" y="3025775"/>
          <p14:tracePt t="104703" x="6713538" y="3032125"/>
          <p14:tracePt t="104711" x="6713538" y="3040063"/>
          <p14:tracePt t="104735" x="6713538" y="3048000"/>
          <p14:tracePt t="104751" x="6713538" y="3055938"/>
          <p14:tracePt t="105375" x="6721475" y="3055938"/>
          <p14:tracePt t="105447" x="6727825" y="3055938"/>
          <p14:tracePt t="105471" x="6735763" y="3055938"/>
          <p14:tracePt t="105535" x="6743700" y="3055938"/>
          <p14:tracePt t="105679" x="6751638" y="3055938"/>
          <p14:tracePt t="105911" x="6759575" y="3048000"/>
          <p14:tracePt t="106031" x="6765925" y="3048000"/>
          <p14:tracePt t="106255" x="6773863" y="3048000"/>
          <p14:tracePt t="106359" x="6781800" y="3040063"/>
          <p14:tracePt t="106375" x="6789738" y="3040063"/>
          <p14:tracePt t="106415" x="6797675" y="3040063"/>
          <p14:tracePt t="106431" x="6804025" y="3040063"/>
          <p14:tracePt t="106440" x="6811963" y="3040063"/>
          <p14:tracePt t="106503" x="6827838" y="3040063"/>
          <p14:tracePt t="106543" x="6827838" y="3032125"/>
          <p14:tracePt t="106551" x="6835775" y="3032125"/>
          <p14:tracePt t="106607" x="6842125" y="3032125"/>
          <p14:tracePt t="106631" x="6858000" y="3032125"/>
          <p14:tracePt t="106639" x="6865938" y="3032125"/>
          <p14:tracePt t="106647" x="6880225" y="3032125"/>
          <p14:tracePt t="106657" x="6904038" y="3025775"/>
          <p14:tracePt t="106673" x="6934200" y="3025775"/>
          <p14:tracePt t="106690" x="6950075" y="3017838"/>
          <p14:tracePt t="106706" x="6956425" y="3017838"/>
          <p14:tracePt t="106727" x="6972300" y="3017838"/>
          <p14:tracePt t="106751" x="6980238" y="3017838"/>
          <p14:tracePt t="106767" x="6988175" y="3017838"/>
          <p14:tracePt t="106775" x="7002463" y="3017838"/>
          <p14:tracePt t="106792" x="7010400" y="3017838"/>
          <p14:tracePt t="106815" x="7018338" y="3017838"/>
          <p14:tracePt t="106839" x="7032625" y="3017838"/>
          <p14:tracePt t="106847" x="7048500" y="3017838"/>
          <p14:tracePt t="106857" x="7094538" y="3017838"/>
          <p14:tracePt t="106874" x="7146925" y="3017838"/>
          <p14:tracePt t="106890" x="7170738" y="3017838"/>
          <p14:tracePt t="106906" x="7178675" y="3017838"/>
          <p14:tracePt t="106922" x="7192963" y="3017838"/>
          <p14:tracePt t="106999" x="7216775" y="3017838"/>
          <p14:tracePt t="107007" x="7223125" y="3017838"/>
          <p14:tracePt t="107023" x="7239000" y="3017838"/>
          <p14:tracePt t="107039" x="7254875" y="3017838"/>
          <p14:tracePt t="107087" x="7261225" y="3017838"/>
          <p14:tracePt t="107104" x="7277100" y="3017838"/>
          <p14:tracePt t="107111" x="7299325" y="3017838"/>
          <p14:tracePt t="107122" x="7315200" y="3017838"/>
          <p14:tracePt t="107139" x="7323138" y="3017838"/>
          <p14:tracePt t="107156" x="7331075" y="3017838"/>
          <p14:tracePt t="107191" x="7337425" y="3017838"/>
          <p14:tracePt t="107207" x="7345363" y="3017838"/>
          <p14:tracePt t="107215" x="7353300" y="3017838"/>
          <p14:tracePt t="107224" x="7369175" y="3017838"/>
          <p14:tracePt t="107240" x="7399338" y="3017838"/>
          <p14:tracePt t="107257" x="7413625" y="3017838"/>
          <p14:tracePt t="107273" x="7421563" y="3017838"/>
          <p14:tracePt t="107311" x="7429500" y="3017838"/>
          <p14:tracePt t="107327" x="7445375" y="3017838"/>
          <p14:tracePt t="107335" x="7459663" y="3017838"/>
          <p14:tracePt t="107343" x="7489825" y="3017838"/>
          <p14:tracePt t="107355" x="7527925" y="3017838"/>
          <p14:tracePt t="107373" x="7566025" y="3017838"/>
          <p14:tracePt t="107389" x="7573963" y="3017838"/>
          <p14:tracePt t="107405" x="7597775" y="3017838"/>
          <p14:tracePt t="107424" x="7612063" y="3017838"/>
          <p14:tracePt t="107440" x="7635875" y="3009900"/>
          <p14:tracePt t="107456" x="7650163" y="3009900"/>
          <p14:tracePt t="107473" x="7658100" y="3009900"/>
          <p14:tracePt t="107489" x="7673975" y="3009900"/>
          <p14:tracePt t="107506" x="7704138" y="3009900"/>
          <p14:tracePt t="107523" x="7750175" y="3009900"/>
          <p14:tracePt t="107540" x="7788275" y="3009900"/>
          <p14:tracePt t="107556" x="7802563" y="3009900"/>
          <p14:tracePt t="107572" x="7818438" y="3009900"/>
          <p14:tracePt t="107590" x="7810500" y="3009900"/>
          <p14:tracePt t="107735" x="7794625" y="3009900"/>
          <p14:tracePt t="107751" x="7788275" y="3009900"/>
          <p14:tracePt t="107759" x="7772400" y="3009900"/>
          <p14:tracePt t="107771" x="7718425" y="3025775"/>
          <p14:tracePt t="107789" x="7658100" y="3025775"/>
          <p14:tracePt t="107806" x="7573963" y="3025775"/>
          <p14:tracePt t="107822" x="7429500" y="3025775"/>
          <p14:tracePt t="107840" x="7361238" y="3025775"/>
          <p14:tracePt t="107856" x="7315200" y="3025775"/>
          <p14:tracePt t="107873" x="7285038" y="3025775"/>
          <p14:tracePt t="107889" x="7269163" y="3025775"/>
          <p14:tracePt t="107906" x="7254875" y="3025775"/>
          <p14:tracePt t="107922" x="7208838" y="3025775"/>
          <p14:tracePt t="107939" x="7154863" y="3025775"/>
          <p14:tracePt t="107955" x="7086600" y="3040063"/>
          <p14:tracePt t="107972" x="7032625" y="3048000"/>
          <p14:tracePt t="107989" x="6980238" y="3048000"/>
          <p14:tracePt t="108005" x="6934200" y="3048000"/>
          <p14:tracePt t="108005" x="6918325" y="3048000"/>
          <p14:tracePt t="108024" x="6911975" y="3048000"/>
          <p14:tracePt t="108024" x="6904038" y="3048000"/>
          <p14:tracePt t="108041" x="6896100" y="3048000"/>
          <p14:tracePt t="108056" x="6880225" y="3048000"/>
          <p14:tracePt t="108073" x="6842125" y="3055938"/>
          <p14:tracePt t="108089" x="6797675" y="3063875"/>
          <p14:tracePt t="108105" x="6759575" y="3070225"/>
          <p14:tracePt t="108122" x="6751638" y="3070225"/>
          <p14:tracePt t="108271" x="6743700" y="3070225"/>
          <p14:tracePt t="108295" x="6735763" y="3070225"/>
          <p14:tracePt t="108304" x="6727825" y="3070225"/>
          <p14:tracePt t="108311" x="6721475" y="3070225"/>
          <p14:tracePt t="108327" x="6713538" y="3070225"/>
          <p14:tracePt t="108367" x="6697663" y="3070225"/>
          <p14:tracePt t="108383" x="6683375" y="3070225"/>
          <p14:tracePt t="108391" x="6651625" y="3070225"/>
          <p14:tracePt t="108404" x="6613525" y="3070225"/>
          <p14:tracePt t="108422" x="6583363" y="3070225"/>
          <p14:tracePt t="108438" x="6575425" y="3070225"/>
          <p14:tracePt t="111093" x="6575425" y="3078163"/>
          <p14:tracePt t="111263" x="6575425" y="3086100"/>
          <p14:tracePt t="111335" x="6575425" y="3094038"/>
          <p14:tracePt t="111383" x="6575425" y="3101975"/>
          <p14:tracePt t="111399" x="6575425" y="3108325"/>
          <p14:tracePt t="111439" x="6575425" y="3116263"/>
          <p14:tracePt t="111479" x="6575425" y="3132138"/>
          <p14:tracePt t="111487" x="6575425" y="3140075"/>
          <p14:tracePt t="111503" x="6575425" y="3154363"/>
          <p14:tracePt t="111519" x="6575425" y="3162300"/>
          <p14:tracePt t="111535" x="6575425" y="3170238"/>
          <p14:tracePt t="111551" x="6575425" y="3178175"/>
          <p14:tracePt t="111567" x="6575425" y="3192463"/>
          <p14:tracePt t="111584" x="6575425" y="3200400"/>
          <p14:tracePt t="111600" x="6575425" y="3208338"/>
          <p14:tracePt t="111616" x="6575425" y="3222625"/>
          <p14:tracePt t="111639" x="6575425" y="3230563"/>
          <p14:tracePt t="111655" x="6575425" y="3238500"/>
          <p14:tracePt t="111667" x="6575425" y="3268663"/>
          <p14:tracePt t="111685" x="6575425" y="3298825"/>
          <p14:tracePt t="111701" x="6575425" y="3330575"/>
          <p14:tracePt t="111718" x="6575425" y="3352800"/>
          <p14:tracePt t="111735" x="6575425" y="3375025"/>
          <p14:tracePt t="111752" x="6575425" y="3390900"/>
          <p14:tracePt t="111799" x="6575425" y="3398838"/>
          <p14:tracePt t="111807" x="6575425" y="3406775"/>
          <p14:tracePt t="111818" x="6575425" y="3451225"/>
          <p14:tracePt t="111835" x="6575425" y="3475038"/>
          <p14:tracePt t="111852" x="6575425" y="3505200"/>
          <p14:tracePt t="111868" x="6575425" y="3535363"/>
          <p14:tracePt t="111885" x="6561138" y="3565525"/>
          <p14:tracePt t="111902" x="6561138" y="3581400"/>
          <p14:tracePt t="111919" x="6561138" y="3589338"/>
          <p14:tracePt t="111934" x="6561138" y="3619500"/>
          <p14:tracePt t="111952" x="6561138" y="3641725"/>
          <p14:tracePt t="111969" x="6561138" y="3673475"/>
          <p14:tracePt t="111985" x="6545263" y="3687763"/>
          <p14:tracePt t="112001" x="6545263" y="3703638"/>
          <p14:tracePt t="112018" x="6545263" y="3733800"/>
          <p14:tracePt t="112035" x="6545263" y="3779838"/>
          <p14:tracePt t="112053" x="6545263" y="3810000"/>
          <p14:tracePt t="112068" x="6545263" y="3832225"/>
          <p14:tracePt t="112084" x="6545263" y="3856038"/>
          <p14:tracePt t="112101" x="6545263" y="3870325"/>
          <p14:tracePt t="112119" x="6545263" y="3886200"/>
          <p14:tracePt t="112135" x="6545263" y="3902075"/>
          <p14:tracePt t="112152" x="6545263" y="3908425"/>
          <p14:tracePt t="112184" x="6545263" y="3916363"/>
          <p14:tracePt t="112191" x="6545263" y="3924300"/>
          <p14:tracePt t="112201" x="6545263" y="3932238"/>
          <p14:tracePt t="112217" x="6553200" y="3946525"/>
          <p14:tracePt t="112234" x="6553200" y="3962400"/>
          <p14:tracePt t="112251" x="6553200" y="3970338"/>
          <p14:tracePt t="112266" x="6561138" y="3984625"/>
          <p14:tracePt t="112287" x="6561138" y="3992563"/>
          <p14:tracePt t="113079" x="6561138" y="4000500"/>
          <p14:tracePt t="113087" x="6553200" y="4000500"/>
          <p14:tracePt t="113119" x="6537325" y="4000500"/>
          <p14:tracePt t="113143" x="6530975" y="4016375"/>
          <p14:tracePt t="113151" x="6523038" y="4016375"/>
          <p14:tracePt t="113166" x="6507163" y="4016375"/>
          <p14:tracePt t="113184" x="6492875" y="4030663"/>
          <p14:tracePt t="113200" x="6469063" y="4030663"/>
          <p14:tracePt t="113216" x="6430963" y="4038600"/>
          <p14:tracePt t="113233" x="6378575" y="4038600"/>
          <p14:tracePt t="113250" x="6340475" y="4046538"/>
          <p14:tracePt t="113267" x="6332538" y="4046538"/>
          <p14:tracePt t="113282" x="6316663" y="4054475"/>
          <p14:tracePt t="113311" x="6302375" y="4054475"/>
          <p14:tracePt t="113327" x="6286500" y="4054475"/>
          <p14:tracePt t="113335" x="6270625" y="4054475"/>
          <p14:tracePt t="113349" x="6202363" y="4054475"/>
          <p14:tracePt t="113368" x="6149975" y="4054475"/>
          <p14:tracePt t="113384" x="6103938" y="4054475"/>
          <p14:tracePt t="113400" x="6096000" y="4054475"/>
          <p14:tracePt t="113416" x="6088063" y="4054475"/>
          <p14:tracePt t="113455" x="6080125" y="4054475"/>
          <p14:tracePt t="113464" x="6065838" y="4054475"/>
          <p14:tracePt t="113479" x="6035675" y="4054475"/>
          <p14:tracePt t="113487" x="5997575" y="4054475"/>
          <p14:tracePt t="113499" x="5943600" y="4054475"/>
          <p14:tracePt t="113516" x="5897563" y="4054475"/>
          <p14:tracePt t="113533" x="5889625" y="4054475"/>
          <p14:tracePt t="113533" x="5875338" y="4054475"/>
          <p14:tracePt t="113551" x="5867400" y="4054475"/>
          <p14:tracePt t="113575" x="5859463" y="4054475"/>
          <p14:tracePt t="113591" x="5845175" y="4054475"/>
          <p14:tracePt t="113600" x="5813425" y="4054475"/>
          <p14:tracePt t="113617" x="5768975" y="4054475"/>
          <p14:tracePt t="113634" x="5730875" y="4054475"/>
          <p14:tracePt t="113649" x="5676900" y="4054475"/>
          <p14:tracePt t="113666" x="5661025" y="4054475"/>
          <p14:tracePt t="113682" x="5638800" y="4054475"/>
          <p14:tracePt t="113699" x="5600700" y="4054475"/>
          <p14:tracePt t="113716" x="5584825" y="4054475"/>
          <p14:tracePt t="113733" x="5570538" y="4054475"/>
          <p14:tracePt t="113748" x="5562600" y="4054475"/>
          <p14:tracePt t="113765" x="5532438" y="4054475"/>
          <p14:tracePt t="113784" x="5494338" y="4054475"/>
          <p14:tracePt t="113799" x="5456238" y="4054475"/>
          <p14:tracePt t="113817" x="5426075" y="4054475"/>
          <p14:tracePt t="113832" x="5418138" y="4054475"/>
          <p14:tracePt t="113855" x="5402263" y="4054475"/>
          <p14:tracePt t="113903" x="5394325" y="4054475"/>
          <p14:tracePt t="113911" x="5372100" y="4054475"/>
          <p14:tracePt t="113919" x="5349875" y="4054475"/>
          <p14:tracePt t="113932" x="5334000" y="4054475"/>
          <p14:tracePt t="113948" x="5326063" y="4054475"/>
          <p14:tracePt t="113966" x="5311775" y="4054475"/>
          <p14:tracePt t="113983" x="5295900" y="4054475"/>
          <p14:tracePt t="113999" x="5265738" y="4054475"/>
          <p14:tracePt t="114015" x="5235575" y="4054475"/>
          <p14:tracePt t="114033" x="5197475" y="4054475"/>
          <p14:tracePt t="114049" x="5181600" y="4054475"/>
          <p14:tracePt t="114065" x="5165725" y="4054475"/>
          <p14:tracePt t="114081" x="5151438" y="4054475"/>
          <p14:tracePt t="114099" x="5143500" y="4054475"/>
          <p14:tracePt t="114115" x="5127625" y="4054475"/>
          <p14:tracePt t="114132" x="5089525" y="4054475"/>
          <p14:tracePt t="114149" x="5037138" y="4054475"/>
          <p14:tracePt t="114149" x="5006975" y="4054475"/>
          <p14:tracePt t="114167" x="4953000" y="4054475"/>
          <p14:tracePt t="114182" x="4899025" y="4054475"/>
          <p14:tracePt t="114182" x="4884738" y="4054475"/>
          <p14:tracePt t="114200" x="4868863" y="4054475"/>
          <p14:tracePt t="114215" x="4860925" y="4054475"/>
          <p14:tracePt t="114233" x="4854575" y="4054475"/>
          <p14:tracePt t="114249" x="4838700" y="4054475"/>
          <p14:tracePt t="114265" x="4800600" y="4054475"/>
          <p14:tracePt t="114282" x="4746625" y="4046538"/>
          <p14:tracePt t="114299" x="4716463" y="4046538"/>
          <p14:tracePt t="114316" x="4694238" y="4038600"/>
          <p14:tracePt t="114331" x="4686300" y="4038600"/>
          <p14:tracePt t="114383" x="4686300" y="4030663"/>
          <p14:tracePt t="114391" x="4678363" y="4030663"/>
          <p14:tracePt t="114399" x="4670425" y="4030663"/>
          <p14:tracePt t="114416" x="4664075" y="4030663"/>
          <p14:tracePt t="114951" x="4664075" y="4022725"/>
          <p14:tracePt t="114991" x="4670425" y="4022725"/>
          <p14:tracePt t="115311" x="4678363" y="4022725"/>
          <p14:tracePt t="115319" x="4694238" y="4022725"/>
          <p14:tracePt t="115330" x="4708525" y="4022725"/>
          <p14:tracePt t="115348" x="4716463" y="4022725"/>
          <p14:tracePt t="115364" x="4732338" y="4022725"/>
          <p14:tracePt t="115479" x="4740275" y="4008438"/>
          <p14:tracePt t="115487" x="4746625" y="4008438"/>
          <p14:tracePt t="115512" x="4754563" y="4008438"/>
          <p14:tracePt t="115551" x="4762500" y="4008438"/>
          <p14:tracePt t="115559" x="4770438" y="4008438"/>
          <p14:tracePt t="115567" x="4778375" y="4008438"/>
          <p14:tracePt t="115581" x="4784725" y="4008438"/>
          <p14:tracePt t="115597" x="4800600" y="4008438"/>
          <p14:tracePt t="115614" x="4808538" y="4008438"/>
          <p14:tracePt t="115631" x="4830763" y="4008438"/>
          <p14:tracePt t="115648" x="4830763" y="4000500"/>
          <p14:tracePt t="115665" x="4838700" y="3992563"/>
          <p14:tracePt t="115696" x="4846638" y="3992563"/>
          <p14:tracePt t="115703" x="4854575" y="3992563"/>
          <p14:tracePt t="115713" x="4884738" y="3992563"/>
          <p14:tracePt t="115730" x="4922838" y="3992563"/>
          <p14:tracePt t="115747" x="4937125" y="3992563"/>
          <p14:tracePt t="115763" x="4945063" y="3992563"/>
          <p14:tracePt t="115807" x="4960938" y="3992563"/>
          <p14:tracePt t="115823" x="4968875" y="3992563"/>
          <p14:tracePt t="115831" x="4983163" y="3992563"/>
          <p14:tracePt t="115848" x="4999038" y="3992563"/>
          <p14:tracePt t="115865" x="5006975" y="3992563"/>
          <p14:tracePt t="115911" x="5021263" y="3992563"/>
          <p14:tracePt t="115935" x="5037138" y="3992563"/>
          <p14:tracePt t="115943" x="5059363" y="3992563"/>
          <p14:tracePt t="115951" x="5075238" y="3992563"/>
          <p14:tracePt t="115963" x="5105400" y="3992563"/>
          <p14:tracePt t="115980" x="5113338" y="3992563"/>
          <p14:tracePt t="115997" x="5121275" y="3992563"/>
          <p14:tracePt t="116039" x="5135563" y="3992563"/>
          <p14:tracePt t="116047" x="5165725" y="3992563"/>
          <p14:tracePt t="116064" x="5211763" y="3992563"/>
          <p14:tracePt t="116081" x="5235575" y="3992563"/>
          <p14:tracePt t="116097" x="5241925" y="3992563"/>
          <p14:tracePt t="116114" x="5249863" y="3992563"/>
          <p14:tracePt t="116143" x="5257800" y="3992563"/>
          <p14:tracePt t="116158" x="5273675" y="3992563"/>
          <p14:tracePt t="116166" x="5303838" y="4008438"/>
          <p14:tracePt t="116179" x="5349875" y="4016375"/>
          <p14:tracePt t="116197" x="5364163" y="4016375"/>
          <p14:tracePt t="116213" x="5349875" y="4016375"/>
          <p14:tracePt t="116351" x="5334000" y="4016375"/>
          <p14:tracePt t="116367" x="5326063" y="4016375"/>
          <p14:tracePt t="116383" x="5303838" y="4016375"/>
          <p14:tracePt t="116391" x="5273675" y="4016375"/>
          <p14:tracePt t="116407" x="5249863" y="4008438"/>
          <p14:tracePt t="116415" x="5219700" y="4008438"/>
          <p14:tracePt t="116431" x="5089525" y="4008438"/>
          <p14:tracePt t="116448" x="5045075" y="4008438"/>
          <p14:tracePt t="116461" x="4975225" y="4008438"/>
          <p14:tracePt t="116461" x="4960938" y="4008438"/>
          <p14:tracePt t="116479" x="4914900" y="4008438"/>
          <p14:tracePt t="116497" x="4906963" y="4008438"/>
          <p14:tracePt t="116513" x="4892675" y="4008438"/>
          <p14:tracePt t="116529" x="4876800" y="4008438"/>
          <p14:tracePt t="116546" x="4860925" y="4008438"/>
          <p14:tracePt t="116562" x="4846638" y="4008438"/>
          <p14:tracePt t="116579" x="4830763" y="4008438"/>
          <p14:tracePt t="116595" x="4822825" y="4008438"/>
          <p14:tracePt t="116612" x="4808538" y="4008438"/>
          <p14:tracePt t="116629" x="4822825" y="4008438"/>
          <p14:tracePt t="116791" x="4838700" y="4008438"/>
          <p14:tracePt t="116799" x="4860925" y="4008438"/>
          <p14:tracePt t="116812" x="4876800" y="4008438"/>
          <p14:tracePt t="116829" x="4884738" y="4008438"/>
          <p14:tracePt t="116879" x="4906963" y="4008438"/>
          <p14:tracePt t="116887" x="4930775" y="4008438"/>
          <p14:tracePt t="116897" x="4983163" y="4008438"/>
          <p14:tracePt t="116913" x="5037138" y="4008438"/>
          <p14:tracePt t="116930" x="5059363" y="4008438"/>
          <p14:tracePt t="116946" x="5075238" y="4008438"/>
          <p14:tracePt t="116999" x="5097463" y="4008438"/>
          <p14:tracePt t="117007" x="5135563" y="4008438"/>
          <p14:tracePt t="117015" x="5189538" y="4008438"/>
          <p14:tracePt t="117029" x="5303838" y="4008438"/>
          <p14:tracePt t="117029" x="5326063" y="4008438"/>
          <p14:tracePt t="117048" x="5334000" y="4008438"/>
          <p14:tracePt t="117063" x="5341938" y="4008438"/>
          <p14:tracePt t="117127" x="5341938" y="4000500"/>
          <p14:tracePt t="117263" x="5318125" y="4000500"/>
          <p14:tracePt t="117271" x="5287963" y="4000500"/>
          <p14:tracePt t="117279" x="5189538" y="3992563"/>
          <p14:tracePt t="117296" x="5083175" y="3992563"/>
          <p14:tracePt t="117313" x="4999038" y="3992563"/>
          <p14:tracePt t="117329" x="4937125" y="3992563"/>
          <p14:tracePt t="117346" x="4884738" y="3992563"/>
          <p14:tracePt t="117362" x="4830763" y="3992563"/>
          <p14:tracePt t="117379" x="4784725" y="3992563"/>
          <p14:tracePt t="117396" x="4762500" y="3992563"/>
          <p14:tracePt t="117412" x="4754563" y="4000500"/>
          <p14:tracePt t="117429" x="4746625" y="4000500"/>
          <p14:tracePt t="117445" x="4740275" y="4000500"/>
          <p14:tracePt t="117463" x="4732338" y="4000500"/>
          <p14:tracePt t="117479" x="4716463" y="4000500"/>
          <p14:tracePt t="117496" x="4708525" y="4000500"/>
          <p14:tracePt t="117513" x="4716463" y="4000500"/>
          <p14:tracePt t="117631" x="4732338" y="4000500"/>
          <p14:tracePt t="117639" x="4746625" y="4000500"/>
          <p14:tracePt t="117647" x="4778375" y="4000500"/>
          <p14:tracePt t="117661" x="4830763" y="4000500"/>
          <p14:tracePt t="117661" x="4854575" y="4000500"/>
          <p14:tracePt t="117680" x="4906963" y="4000500"/>
          <p14:tracePt t="117696" x="4945063" y="4000500"/>
          <p14:tracePt t="117713" x="4960938" y="4000500"/>
          <p14:tracePt t="117729" x="4983163" y="4000500"/>
          <p14:tracePt t="117746" x="5013325" y="4000500"/>
          <p14:tracePt t="117762" x="5075238" y="4000500"/>
          <p14:tracePt t="117778" x="5173663" y="4000500"/>
          <p14:tracePt t="117796" x="5265738" y="4000500"/>
          <p14:tracePt t="117811" x="5341938" y="4000500"/>
          <p14:tracePt t="117827" x="5356225" y="4000500"/>
          <p14:tracePt t="117845" x="5372100" y="4000500"/>
          <p14:tracePt t="117871" x="5387975" y="4000500"/>
          <p14:tracePt t="117895" x="5402263" y="4008438"/>
          <p14:tracePt t="117903" x="5418138" y="4008438"/>
          <p14:tracePt t="117912" x="5410200" y="4000500"/>
          <p14:tracePt t="117983" x="5387975" y="3992563"/>
          <p14:tracePt t="117991" x="5380038" y="3992563"/>
          <p14:tracePt t="118023" x="5372100" y="3992563"/>
          <p14:tracePt t="118031" x="5364163" y="3992563"/>
          <p14:tracePt t="118045" x="5326063" y="3992563"/>
          <p14:tracePt t="118062" x="5211763" y="3992563"/>
          <p14:tracePt t="118062" x="5135563" y="3992563"/>
          <p14:tracePt t="118079" x="4999038" y="3992563"/>
          <p14:tracePt t="118096" x="4906963" y="3992563"/>
          <p14:tracePt t="118112" x="4854575" y="3992563"/>
          <p14:tracePt t="118128" x="4838700" y="3992563"/>
          <p14:tracePt t="118144" x="4822825" y="3992563"/>
          <p14:tracePt t="118199" x="4800600" y="3992563"/>
          <p14:tracePt t="118207" x="4792663" y="3992563"/>
          <p14:tracePt t="118215" x="4778375" y="3992563"/>
          <p14:tracePt t="118227" x="4740275" y="3992563"/>
          <p14:tracePt t="118245" x="4694238" y="3992563"/>
          <p14:tracePt t="118262" x="4678363" y="3992563"/>
          <p14:tracePt t="118278" x="4694238" y="3992563"/>
          <p14:tracePt t="118423" x="4708525" y="3992563"/>
          <p14:tracePt t="118431" x="4732338" y="3992563"/>
          <p14:tracePt t="118444" x="4762500" y="3992563"/>
          <p14:tracePt t="118461" x="4778375" y="3992563"/>
          <p14:tracePt t="118478" x="4784725" y="3992563"/>
          <p14:tracePt t="118494" x="4800600" y="3992563"/>
          <p14:tracePt t="118512" x="4830763" y="3992563"/>
          <p14:tracePt t="118529" x="4892675" y="3992563"/>
          <p14:tracePt t="118545" x="4968875" y="3992563"/>
          <p14:tracePt t="118561" x="5013325" y="3992563"/>
          <p14:tracePt t="118578" x="5045075" y="3992563"/>
          <p14:tracePt t="118595" x="5059363" y="3992563"/>
          <p14:tracePt t="118611" x="5067300" y="3992563"/>
          <p14:tracePt t="118655" x="5083175" y="3992563"/>
          <p14:tracePt t="118663" x="5105400" y="3992563"/>
          <p14:tracePt t="118677" x="5159375" y="3992563"/>
          <p14:tracePt t="118677" x="5165725" y="3992563"/>
          <p14:tracePt t="118695" x="5173663" y="3992563"/>
          <p14:tracePt t="118710" x="5173663" y="3984625"/>
          <p14:tracePt t="118783" x="5165725" y="3984625"/>
          <p14:tracePt t="118879" x="5159375" y="3984625"/>
          <p14:tracePt t="118887" x="5143500" y="3984625"/>
          <p14:tracePt t="118895" x="5135563" y="3984625"/>
          <p14:tracePt t="118910" x="5127625" y="3984625"/>
          <p14:tracePt t="118928" x="5113338" y="3984625"/>
          <p14:tracePt t="118945" x="5097463" y="3984625"/>
          <p14:tracePt t="118961" x="5045075" y="3984625"/>
          <p14:tracePt t="118977" x="4999038" y="3984625"/>
          <p14:tracePt t="118994" x="4945063" y="3984625"/>
          <p14:tracePt t="119011" x="4906963" y="3984625"/>
          <p14:tracePt t="119027" x="4868863" y="3984625"/>
          <p14:tracePt t="119045" x="4854575" y="3984625"/>
          <p14:tracePt t="119060" x="4846638" y="3984625"/>
          <p14:tracePt t="119076" x="4830763" y="3984625"/>
          <p14:tracePt t="119093" x="4816475" y="3984625"/>
          <p14:tracePt t="119093" x="4800600" y="3984625"/>
          <p14:tracePt t="119112" x="4778375" y="3984625"/>
          <p14:tracePt t="119128" x="4770438" y="3984625"/>
          <p14:tracePt t="119143" x="4784725" y="3984625"/>
          <p14:tracePt t="119367" x="4792663" y="3992563"/>
          <p14:tracePt t="119375" x="4800600" y="3992563"/>
          <p14:tracePt t="119415" x="4816475" y="3992563"/>
          <p14:tracePt t="119423" x="4830763" y="3992563"/>
          <p14:tracePt t="119431" x="4838700" y="3992563"/>
          <p14:tracePt t="119443" x="4860925" y="3992563"/>
          <p14:tracePt t="119460" x="4868863" y="3992563"/>
          <p14:tracePt t="119476" x="4884738" y="3992563"/>
          <p14:tracePt t="119493" x="4892675" y="3992563"/>
          <p14:tracePt t="119511" x="4930775" y="3992563"/>
          <p14:tracePt t="119528" x="4945063" y="3992563"/>
          <p14:tracePt t="119544" x="4975225" y="3992563"/>
          <p14:tracePt t="119561" x="4991100" y="3992563"/>
          <p14:tracePt t="119583" x="5006975" y="3992563"/>
          <p14:tracePt t="119623" x="5021263" y="3992563"/>
          <p14:tracePt t="119631" x="5037138" y="3992563"/>
          <p14:tracePt t="119642" x="5045075" y="3992563"/>
          <p14:tracePt t="119659" x="5059363" y="3992563"/>
          <p14:tracePt t="119677" x="5083175" y="3992563"/>
          <p14:tracePt t="119693" x="5105400" y="3992563"/>
          <p14:tracePt t="119693" x="5113338" y="3992563"/>
          <p14:tracePt t="119711" x="5121275" y="3992563"/>
          <p14:tracePt t="119727" x="5135563" y="3992563"/>
          <p14:tracePt t="119744" x="5143500" y="3992563"/>
          <p14:tracePt t="119760" x="5159375" y="3992563"/>
          <p14:tracePt t="119777" x="5197475" y="3992563"/>
          <p14:tracePt t="119794" x="5227638" y="3992563"/>
          <p14:tracePt t="119810" x="5257800" y="3992563"/>
          <p14:tracePt t="119826" x="5280025" y="3992563"/>
          <p14:tracePt t="119843" x="5303838" y="3992563"/>
          <p14:tracePt t="119860" x="5318125" y="3992563"/>
          <p14:tracePt t="119903" x="5349875" y="3992563"/>
          <p14:tracePt t="119920" x="5364163" y="3992563"/>
          <p14:tracePt t="119928" x="5380038" y="3992563"/>
          <p14:tracePt t="119941" x="5394325" y="3992563"/>
          <p14:tracePt t="119958" x="5402263" y="3992563"/>
          <p14:tracePt t="119974" x="5402263" y="3984625"/>
          <p14:tracePt t="119999" x="5402263" y="3978275"/>
          <p14:tracePt t="120063" x="5394325" y="3970338"/>
          <p14:tracePt t="120071" x="5387975" y="3970338"/>
          <p14:tracePt t="120079" x="5380038" y="3970338"/>
          <p14:tracePt t="120092" x="5334000" y="3970338"/>
          <p14:tracePt t="120109" x="5311775" y="3970338"/>
          <p14:tracePt t="120109" x="5280025" y="3970338"/>
          <p14:tracePt t="120128" x="5265738" y="3970338"/>
          <p14:tracePt t="120143" x="5219700" y="3970338"/>
          <p14:tracePt t="120160" x="5181600" y="3970338"/>
          <p14:tracePt t="120177" x="5151438" y="3970338"/>
          <p14:tracePt t="120193" x="5121275" y="3970338"/>
          <p14:tracePt t="120209" x="5089525" y="3970338"/>
          <p14:tracePt t="120226" x="5075238" y="3970338"/>
          <p14:tracePt t="120243" x="5059363" y="3970338"/>
          <p14:tracePt t="120259" x="5045075" y="3970338"/>
          <p14:tracePt t="120276" x="5029200" y="3970338"/>
          <p14:tracePt t="120303" x="5006975" y="3970338"/>
          <p14:tracePt t="120311" x="4991100" y="3970338"/>
          <p14:tracePt t="120325" x="4945063" y="3970338"/>
          <p14:tracePt t="120341" x="4914900" y="3970338"/>
          <p14:tracePt t="120341" x="4899025" y="3970338"/>
          <p14:tracePt t="120360" x="4884738" y="3970338"/>
          <p14:tracePt t="120377" x="4876800" y="3970338"/>
          <p14:tracePt t="120392" x="4868863" y="3970338"/>
          <p14:tracePt t="120439" x="4854575" y="3970338"/>
          <p14:tracePt t="120463" x="4838700" y="3970338"/>
          <p14:tracePt t="120471" x="4822825" y="3970338"/>
          <p14:tracePt t="120479" x="4808538" y="3970338"/>
          <p14:tracePt t="120492" x="4792663" y="3970338"/>
          <p14:tracePt t="120508" x="4784725" y="3970338"/>
          <p14:tracePt t="120525" x="4778375" y="3970338"/>
          <p14:tracePt t="120607" x="4770438" y="3970338"/>
          <p14:tracePt t="120639" x="4784725" y="3970338"/>
          <p14:tracePt t="120839" x="4792663" y="3970338"/>
          <p14:tracePt t="120863" x="4800600" y="3970338"/>
          <p14:tracePt t="120871" x="4808538" y="3970338"/>
          <p14:tracePt t="120887" x="4822825" y="3970338"/>
          <p14:tracePt t="120903" x="4830763" y="3970338"/>
          <p14:tracePt t="120911" x="4854575" y="3970338"/>
          <p14:tracePt t="120925" x="4899025" y="3970338"/>
          <p14:tracePt t="120925" x="4930775" y="3970338"/>
          <p14:tracePt t="120944" x="4937125" y="3970338"/>
          <p14:tracePt t="120958" x="4945063" y="3970338"/>
          <p14:tracePt t="120975" x="4953000" y="3970338"/>
          <p14:tracePt t="121024" x="4960938" y="3970338"/>
          <p14:tracePt t="121031" x="4975225" y="3970338"/>
          <p14:tracePt t="121043" x="5006975" y="3962400"/>
          <p14:tracePt t="121057" x="5037138" y="3962400"/>
          <p14:tracePt t="121074" x="5045075" y="3962400"/>
          <p14:tracePt t="121091" x="5075238" y="3946525"/>
          <p14:tracePt t="121108" x="5083175" y="3946525"/>
          <p14:tracePt t="121125" x="5089525" y="3946525"/>
          <p14:tracePt t="121141" x="5113338" y="3946525"/>
          <p14:tracePt t="121141" x="5135563" y="3946525"/>
          <p14:tracePt t="121159" x="5159375" y="3946525"/>
          <p14:tracePt t="121159" x="5189538" y="3946525"/>
          <p14:tracePt t="121176" x="5235575" y="3946525"/>
          <p14:tracePt t="121192" x="5257800" y="3946525"/>
          <p14:tracePt t="121209" x="5273675" y="3946525"/>
          <p14:tracePt t="121225" x="5295900" y="3946525"/>
          <p14:tracePt t="121242" x="5303838" y="3946525"/>
          <p14:tracePt t="121257" x="5318125" y="3946525"/>
          <p14:tracePt t="121275" x="5334000" y="3946525"/>
          <p14:tracePt t="121292" x="5341938" y="3946525"/>
          <p14:tracePt t="121307" x="5349875" y="3946525"/>
          <p14:tracePt t="121324" x="5341938" y="3946525"/>
          <p14:tracePt t="121679" x="5334000" y="3946525"/>
          <p14:tracePt t="121687" x="5326063" y="3946525"/>
          <p14:tracePt t="121695" x="5311775" y="3946525"/>
          <p14:tracePt t="121707" x="5265738" y="3962400"/>
          <p14:tracePt t="121725" x="5219700" y="3978275"/>
          <p14:tracePt t="121740" x="5197475" y="3984625"/>
          <p14:tracePt t="121756" x="5181600" y="3992563"/>
          <p14:tracePt t="121774" x="5159375" y="4000500"/>
          <p14:tracePt t="121793" x="5151438" y="4008438"/>
          <p14:tracePt t="121809" x="5127625" y="4016375"/>
          <p14:tracePt t="121825" x="5089525" y="4030663"/>
          <p14:tracePt t="121840" x="5037138" y="4046538"/>
          <p14:tracePt t="121857" x="4975225" y="4046538"/>
          <p14:tracePt t="121873" x="4892675" y="4060825"/>
          <p14:tracePt t="121890" x="4854575" y="4060825"/>
          <p14:tracePt t="121907" x="4838700" y="4060825"/>
          <p14:tracePt t="121923" x="4822825" y="4060825"/>
          <p14:tracePt t="121940" x="4792663" y="4046538"/>
          <p14:tracePt t="121956" x="4778375" y="4030663"/>
          <p14:tracePt t="121973" x="4762500" y="4030663"/>
          <p14:tracePt t="121989" x="4754563" y="4016375"/>
          <p14:tracePt t="121989" x="4746625" y="4008438"/>
          <p14:tracePt t="122008" x="4732338" y="4000500"/>
          <p14:tracePt t="122025" x="4716463" y="3992563"/>
          <p14:tracePt t="122040" x="4702175" y="3984625"/>
          <p14:tracePt t="122058" x="4702175" y="3978275"/>
          <p14:tracePt t="122079" x="4694238" y="3970338"/>
          <p14:tracePt t="122103" x="4694238" y="3954463"/>
          <p14:tracePt t="122159" x="4694238" y="3940175"/>
          <p14:tracePt t="122175" x="4694238" y="3924300"/>
          <p14:tracePt t="122191" x="4686300" y="3924300"/>
          <p14:tracePt t="122199" x="4686300" y="3916363"/>
          <p14:tracePt t="122208" x="4686300" y="3894138"/>
          <p14:tracePt t="122225" x="4686300" y="3886200"/>
          <p14:tracePt t="122241" x="4678363" y="3870325"/>
          <p14:tracePt t="122257" x="4678363" y="3863975"/>
          <p14:tracePt t="122273" x="4678363" y="3848100"/>
          <p14:tracePt t="122303" x="4678363" y="3840163"/>
          <p14:tracePt t="122319" x="4670425" y="3825875"/>
          <p14:tracePt t="122327" x="4670425" y="3817938"/>
          <p14:tracePt t="122415" x="4664075" y="3817938"/>
          <p14:tracePt t="122423" x="4656138" y="3810000"/>
          <p14:tracePt t="122447" x="4648200" y="3802063"/>
          <p14:tracePt t="122487" x="4648200" y="3794125"/>
          <p14:tracePt t="122503" x="4648200" y="3802063"/>
          <p14:tracePt t="122615" x="4648200" y="3810000"/>
          <p14:tracePt t="122631" x="4648200" y="3825875"/>
          <p14:tracePt t="122640" x="4648200" y="3832225"/>
          <p14:tracePt t="122647" x="4648200" y="3848100"/>
          <p14:tracePt t="122657" x="4648200" y="3856038"/>
          <p14:tracePt t="122673" x="4648200" y="3870325"/>
          <p14:tracePt t="122690" x="4648200" y="3886200"/>
          <p14:tracePt t="122707" x="4656138" y="3902075"/>
          <p14:tracePt t="122727" x="4656138" y="3908425"/>
          <p14:tracePt t="122739" x="4656138" y="3916363"/>
          <p14:tracePt t="122756" x="4664075" y="3940175"/>
          <p14:tracePt t="122773" x="4670425" y="3954463"/>
          <p14:tracePt t="122789" x="4670425" y="3978275"/>
          <p14:tracePt t="122808" x="4686300" y="3992563"/>
          <p14:tracePt t="122824" x="4694238" y="4008438"/>
          <p14:tracePt t="122839" x="4702175" y="4016375"/>
          <p14:tracePt t="122863" x="4708525" y="4016375"/>
          <p14:tracePt t="122903" x="4708525" y="4022725"/>
          <p14:tracePt t="122935" x="4724400" y="4022725"/>
          <p14:tracePt t="122959" x="4732338" y="4030663"/>
          <p14:tracePt t="122967" x="4740275" y="4038600"/>
          <p14:tracePt t="122975" x="4746625" y="4038600"/>
          <p14:tracePt t="122991" x="4754563" y="4054475"/>
          <p14:tracePt t="123006" x="4762500" y="4054475"/>
          <p14:tracePt t="123024" x="4784725" y="4068763"/>
          <p14:tracePt t="123041" x="4816475" y="4076700"/>
          <p14:tracePt t="123057" x="4838700" y="4084638"/>
          <p14:tracePt t="123071" x="4846638" y="4084638"/>
          <p14:tracePt t="123089" x="4854575" y="4084638"/>
          <p14:tracePt t="123111" x="4860925" y="4098925"/>
          <p14:tracePt t="123127" x="4876800" y="4098925"/>
          <p14:tracePt t="123143" x="4892675" y="4098925"/>
          <p14:tracePt t="123156" x="4899025" y="4106863"/>
          <p14:tracePt t="123173" x="4906963" y="4106863"/>
          <p14:tracePt t="123199" x="4914900" y="4114800"/>
          <p14:tracePt t="123208" x="4960938" y="4114800"/>
          <p14:tracePt t="123224" x="5006975" y="4114800"/>
          <p14:tracePt t="123240" x="5045075" y="4114800"/>
          <p14:tracePt t="123257" x="5051425" y="4114800"/>
          <p14:tracePt t="123318" x="5059363" y="4114800"/>
          <p14:tracePt t="123327" x="5067300" y="4106863"/>
          <p14:tracePt t="123338" x="5105400" y="4106863"/>
          <p14:tracePt t="123356" x="5121275" y="4098925"/>
          <p14:tracePt t="123373" x="5135563" y="4092575"/>
          <p14:tracePt t="123389" x="5151438" y="4068763"/>
          <p14:tracePt t="123406" x="5165725" y="4046538"/>
          <p14:tracePt t="123406" x="5173663" y="4038600"/>
          <p14:tracePt t="123423" x="5181600" y="4030663"/>
          <p14:tracePt t="123438" x="5219700" y="4008438"/>
          <p14:tracePt t="123456" x="5227638" y="3992563"/>
          <p14:tracePt t="123471" x="5235575" y="3992563"/>
          <p14:tracePt t="123487" x="5235575" y="3984625"/>
          <p14:tracePt t="123511" x="5241925" y="3984625"/>
          <p14:tracePt t="123522" x="5249863" y="3978275"/>
          <p14:tracePt t="123538" x="5273675" y="3970338"/>
          <p14:tracePt t="123555" x="5280025" y="3962400"/>
          <p14:tracePt t="123572" x="5295900" y="3946525"/>
          <p14:tracePt t="123589" x="5303838" y="3932238"/>
          <p14:tracePt t="123605" x="5311775" y="3932238"/>
          <p14:tracePt t="123605" x="5318125" y="3916363"/>
          <p14:tracePt t="123623" x="5326063" y="3916363"/>
          <p14:tracePt t="123640" x="5326063" y="3908425"/>
          <p14:tracePt t="123656" x="5341938" y="3894138"/>
          <p14:tracePt t="123673" x="5356225" y="3878263"/>
          <p14:tracePt t="123689" x="5356225" y="3870325"/>
          <p14:tracePt t="123705" x="5364163" y="3863975"/>
          <p14:tracePt t="123722" x="5372100" y="3848100"/>
          <p14:tracePt t="123738" x="5380038" y="3848100"/>
          <p14:tracePt t="123755" x="5394325" y="3832225"/>
          <p14:tracePt t="123772" x="5402263" y="3825875"/>
          <p14:tracePt t="123815" x="5410200" y="3817938"/>
          <p14:tracePt t="123831" x="5418138" y="3817938"/>
          <p14:tracePt t="123887" x="5418138" y="3810000"/>
          <p14:tracePt t="123951" x="5426075" y="3810000"/>
          <p14:tracePt t="123975" x="5426075" y="3802063"/>
          <p14:tracePt t="124015" x="5426075" y="3810000"/>
          <p14:tracePt t="124255" x="5426075" y="3817938"/>
          <p14:tracePt t="124271" x="5426075" y="3825875"/>
          <p14:tracePt t="124279" x="5426075" y="3832225"/>
          <p14:tracePt t="124289" x="5418138" y="3856038"/>
          <p14:tracePt t="124305" x="5402263" y="3878263"/>
          <p14:tracePt t="124322" x="5387975" y="3886200"/>
          <p14:tracePt t="124338" x="5387975" y="3894138"/>
          <p14:tracePt t="124354" x="5380038" y="3908425"/>
          <p14:tracePt t="124371" x="5372100" y="3908425"/>
          <p14:tracePt t="124388" x="5349875" y="3924300"/>
          <p14:tracePt t="124405" x="5318125" y="3940175"/>
          <p14:tracePt t="124421" x="5280025" y="3962400"/>
          <p14:tracePt t="124421" x="5265738" y="3970338"/>
          <p14:tracePt t="124440" x="5235575" y="4000500"/>
          <p14:tracePt t="124440" x="5219700" y="4008438"/>
          <p14:tracePt t="124456" x="5181600" y="4030663"/>
          <p14:tracePt t="124472" x="5159375" y="4046538"/>
          <p14:tracePt t="124489" x="5121275" y="4060825"/>
          <p14:tracePt t="124505" x="5083175" y="4084638"/>
          <p14:tracePt t="124522" x="5045075" y="4092575"/>
          <p14:tracePt t="124539" x="5029200" y="4114800"/>
          <p14:tracePt t="124555" x="5006975" y="4114800"/>
          <p14:tracePt t="124572" x="4983163" y="4130675"/>
          <p14:tracePt t="124588" x="4968875" y="4137025"/>
          <p14:tracePt t="124604" x="4960938" y="4144963"/>
          <p14:tracePt t="124621" x="4937125" y="4152900"/>
          <p14:tracePt t="124637" x="4914900" y="4160838"/>
          <p14:tracePt t="124637" x="4899025" y="4160838"/>
          <p14:tracePt t="124656" x="4876800" y="4175125"/>
          <p14:tracePt t="124672" x="4860925" y="4175125"/>
          <p14:tracePt t="124687" x="4830763" y="4160838"/>
          <p14:tracePt t="124705" x="4770438" y="4137025"/>
          <p14:tracePt t="124721" x="4746625" y="4122738"/>
          <p14:tracePt t="124738" x="4732338" y="4106863"/>
          <p14:tracePt t="124754" x="4708525" y="4098925"/>
          <p14:tracePt t="124771" x="4708525" y="4092575"/>
          <p14:tracePt t="124788" x="4702175" y="4084638"/>
          <p14:tracePt t="124806" x="4702175" y="4060825"/>
          <p14:tracePt t="124821" x="4678363" y="4038600"/>
          <p14:tracePt t="124838" x="4664075" y="4016375"/>
          <p14:tracePt t="124838" x="4656138" y="4008438"/>
          <p14:tracePt t="124856" x="4648200" y="3992563"/>
          <p14:tracePt t="124872" x="4648200" y="3984625"/>
          <p14:tracePt t="124888" x="4640263" y="3984625"/>
          <p14:tracePt t="124904" x="4640263" y="3978275"/>
          <p14:tracePt t="124920" x="4640263" y="3970338"/>
          <p14:tracePt t="124937" x="4640263" y="3954463"/>
          <p14:tracePt t="124955" x="4640263" y="3946525"/>
          <p14:tracePt t="124970" x="4640263" y="3924300"/>
          <p14:tracePt t="124988" x="4640263" y="3886200"/>
          <p14:tracePt t="125004" x="4640263" y="3863975"/>
          <p14:tracePt t="125020" x="4640263" y="3840163"/>
          <p14:tracePt t="125036" x="4640263" y="3817938"/>
          <p14:tracePt t="125053" x="4640263" y="3802063"/>
          <p14:tracePt t="125070" x="4640263" y="3779838"/>
          <p14:tracePt t="125087" x="4640263" y="3771900"/>
          <p14:tracePt t="125104" x="4640263" y="3756025"/>
          <p14:tracePt t="125119" x="4640263" y="3763963"/>
          <p14:tracePt t="125263" x="4640263" y="3771900"/>
          <p14:tracePt t="125271" x="4640263" y="3810000"/>
          <p14:tracePt t="125288" x="4640263" y="3825875"/>
          <p14:tracePt t="125305" x="4640263" y="3832225"/>
          <p14:tracePt t="125321" x="4640263" y="3840163"/>
          <p14:tracePt t="125337" x="4648200" y="3856038"/>
          <p14:tracePt t="125353" x="4648200" y="3863975"/>
          <p14:tracePt t="125383" x="4656138" y="3863975"/>
          <p14:tracePt t="125391" x="4664075" y="3870325"/>
          <p14:tracePt t="125415" x="4670425" y="3878263"/>
          <p14:tracePt t="125423" x="4678363" y="3886200"/>
          <p14:tracePt t="125436" x="4694238" y="3902075"/>
          <p14:tracePt t="125436" x="4708525" y="3916363"/>
          <p14:tracePt t="125455" x="4716463" y="3932238"/>
          <p14:tracePt t="125471" x="4724400" y="3940175"/>
          <p14:tracePt t="125488" x="4754563" y="3970338"/>
          <p14:tracePt t="125505" x="4778375" y="3992563"/>
          <p14:tracePt t="125521" x="4838700" y="4022725"/>
          <p14:tracePt t="125537" x="4876800" y="4046538"/>
          <p14:tracePt t="125554" x="4884738" y="4046538"/>
          <p14:tracePt t="125607" x="4892675" y="4046538"/>
          <p14:tracePt t="125631" x="4899025" y="4046538"/>
          <p14:tracePt t="125639" x="4906963" y="4046538"/>
          <p14:tracePt t="125653" x="4937125" y="4060825"/>
          <p14:tracePt t="125653" x="4968875" y="4060825"/>
          <p14:tracePt t="125672" x="4999038" y="4060825"/>
          <p14:tracePt t="125688" x="5037138" y="4060825"/>
          <p14:tracePt t="125704" x="5089525" y="4060825"/>
          <p14:tracePt t="125721" x="5127625" y="4060825"/>
          <p14:tracePt t="125737" x="5165725" y="4060825"/>
          <p14:tracePt t="125754" x="5203825" y="4046538"/>
          <p14:tracePt t="125770" x="5235575" y="4046538"/>
          <p14:tracePt t="125787" x="5257800" y="4030663"/>
          <p14:tracePt t="125805" x="5280025" y="4000500"/>
          <p14:tracePt t="125820" x="5303838" y="3978275"/>
          <p14:tracePt t="125837" x="5334000" y="3946525"/>
          <p14:tracePt t="125853" x="5356225" y="3916363"/>
          <p14:tracePt t="125853" x="5356225" y="3908425"/>
          <p14:tracePt t="125872" x="5372100" y="3894138"/>
          <p14:tracePt t="125888" x="5380038" y="3894138"/>
          <p14:tracePt t="125935" x="5410200" y="3886200"/>
          <p14:tracePt t="125943" x="5418138" y="3878263"/>
          <p14:tracePt t="125953" x="5494338" y="3840163"/>
          <p14:tracePt t="125970" x="5570538" y="3810000"/>
          <p14:tracePt t="125987" x="5592763" y="3787775"/>
          <p14:tracePt t="126003" x="5584825" y="3787775"/>
          <p14:tracePt t="126335" x="5578475" y="3794125"/>
          <p14:tracePt t="126343" x="5570538" y="3802063"/>
          <p14:tracePt t="126353" x="5562600" y="3810000"/>
          <p14:tracePt t="126369" x="5546725" y="3817938"/>
          <p14:tracePt t="126387" x="5546725" y="3832225"/>
          <p14:tracePt t="126402" x="5524500" y="3856038"/>
          <p14:tracePt t="126419" x="5508625" y="3878263"/>
          <p14:tracePt t="126436" x="5486400" y="3894138"/>
          <p14:tracePt t="126453" x="5470525" y="3908425"/>
          <p14:tracePt t="126469" x="5448300" y="3946525"/>
          <p14:tracePt t="126488" x="5432425" y="3954463"/>
          <p14:tracePt t="126503" x="5394325" y="3992563"/>
          <p14:tracePt t="126520" x="5380038" y="4008438"/>
          <p14:tracePt t="126537" x="5372100" y="4008438"/>
          <p14:tracePt t="126552" x="5364163" y="4016375"/>
          <p14:tracePt t="126569" x="5349875" y="4016375"/>
          <p14:tracePt t="126586" x="5341938" y="4030663"/>
          <p14:tracePt t="126602" x="5295900" y="4054475"/>
          <p14:tracePt t="126619" x="5265738" y="4068763"/>
          <p14:tracePt t="126636" x="5227638" y="4092575"/>
          <p14:tracePt t="126653" x="5219700" y="4092575"/>
          <p14:tracePt t="126669" x="5203825" y="4098925"/>
          <p14:tracePt t="126687" x="5189538" y="4106863"/>
          <p14:tracePt t="126702" x="5105400" y="4130675"/>
          <p14:tracePt t="126720" x="5013325" y="4130675"/>
          <p14:tracePt t="126737" x="4968875" y="4130675"/>
          <p14:tracePt t="126753" x="4953000" y="4130675"/>
          <p14:tracePt t="126769" x="4945063" y="4130675"/>
          <p14:tracePt t="126786" x="4937125" y="4130675"/>
          <p14:tracePt t="126807" x="4922838" y="4122738"/>
          <p14:tracePt t="126818" x="4892675" y="4098925"/>
          <p14:tracePt t="126837" x="4868863" y="4092575"/>
          <p14:tracePt t="126853" x="4860925" y="4084638"/>
          <p14:tracePt t="126867" x="4838700" y="4068763"/>
          <p14:tracePt t="126885" x="4808538" y="4030663"/>
          <p14:tracePt t="126902" x="4784725" y="4016375"/>
          <p14:tracePt t="126902" x="4784725" y="4008438"/>
          <p14:tracePt t="126919" x="4778375" y="4000500"/>
          <p14:tracePt t="126934" x="4770438" y="3978275"/>
          <p14:tracePt t="126952" x="4754563" y="3962400"/>
          <p14:tracePt t="126968" x="4754563" y="3940175"/>
          <p14:tracePt t="126985" x="4732338" y="3908425"/>
          <p14:tracePt t="127000" x="4716463" y="3886200"/>
          <p14:tracePt t="127018" x="4708525" y="3878263"/>
          <p14:tracePt t="127035" x="4716463" y="3886200"/>
          <p14:tracePt t="127199" x="4740275" y="3908425"/>
          <p14:tracePt t="127207" x="4770438" y="3932238"/>
          <p14:tracePt t="127223" x="4778375" y="3946525"/>
          <p14:tracePt t="127235" x="4816475" y="3978275"/>
          <p14:tracePt t="127252" x="4899025" y="4046538"/>
          <p14:tracePt t="127269" x="4930775" y="4068763"/>
          <p14:tracePt t="127286" x="4960938" y="4092575"/>
          <p14:tracePt t="127286" x="4968875" y="4098925"/>
          <p14:tracePt t="127304" x="4991100" y="4106863"/>
          <p14:tracePt t="127320" x="5037138" y="4122738"/>
          <p14:tracePt t="127336" x="5105400" y="4152900"/>
          <p14:tracePt t="127353" x="5189538" y="4175125"/>
          <p14:tracePt t="127369" x="5273675" y="4191000"/>
          <p14:tracePt t="127386" x="5311775" y="4191000"/>
          <p14:tracePt t="127402" x="5341938" y="4191000"/>
          <p14:tracePt t="127419" x="5356225" y="4191000"/>
          <p14:tracePt t="127435" x="5356225" y="4168775"/>
          <p14:tracePt t="127452" x="5380038" y="4137025"/>
          <p14:tracePt t="127468" x="5418138" y="4098925"/>
          <p14:tracePt t="127485" x="5432425" y="4084638"/>
          <p14:tracePt t="127485" x="5440363" y="4068763"/>
          <p14:tracePt t="127503" x="5440363" y="4054475"/>
          <p14:tracePt t="127543" x="5440363" y="4046538"/>
          <p14:tracePt t="127567" x="5440363" y="4022725"/>
          <p14:tracePt t="127575" x="5440363" y="4008438"/>
          <p14:tracePt t="127585" x="5448300" y="4008438"/>
          <p14:tracePt t="127601" x="5448300" y="4000500"/>
          <p14:tracePt t="127631" x="5448300" y="3992563"/>
          <p14:tracePt t="127663" x="5448300" y="3984625"/>
          <p14:tracePt t="127679" x="5448300" y="3978275"/>
          <p14:tracePt t="127703" x="5448300" y="3970338"/>
          <p14:tracePt t="128657" x="5448300" y="3954463"/>
          <p14:tracePt t="129303" x="5456238" y="3946525"/>
          <p14:tracePt t="129375" x="5464175" y="3940175"/>
          <p14:tracePt t="129383" x="5486400" y="3916363"/>
          <p14:tracePt t="129400" x="5584825" y="3832225"/>
          <p14:tracePt t="129417" x="5775325" y="3725863"/>
          <p14:tracePt t="129433" x="6011863" y="3597275"/>
          <p14:tracePt t="129450" x="6149975" y="3513138"/>
          <p14:tracePt t="129466" x="6218238" y="3459163"/>
          <p14:tracePt t="129483" x="6240463" y="3398838"/>
          <p14:tracePt t="129499" x="6294438" y="3298825"/>
          <p14:tracePt t="129517" x="6408738" y="3170238"/>
          <p14:tracePt t="129533" x="6561138" y="3017838"/>
          <p14:tracePt t="129533" x="6637338" y="2955925"/>
          <p14:tracePt t="129553" x="6705600" y="2887663"/>
          <p14:tracePt t="129566" x="6735763" y="2781300"/>
          <p14:tracePt t="129584" x="6735763" y="2697163"/>
          <p14:tracePt t="129600" x="6735763" y="2568575"/>
          <p14:tracePt t="129617" x="6759575" y="2422525"/>
          <p14:tracePt t="129633" x="6819900" y="2255838"/>
          <p14:tracePt t="129650" x="6926263" y="2073275"/>
          <p14:tracePt t="129666" x="7010400" y="1920875"/>
          <p14:tracePt t="129683" x="7056438" y="1736725"/>
          <p14:tracePt t="129700" x="7124700" y="1577975"/>
          <p14:tracePt t="129716" x="7185025" y="1447800"/>
          <p14:tracePt t="129733" x="7223125" y="1355725"/>
          <p14:tracePt t="129749" x="7239000" y="1317625"/>
          <p14:tracePt t="129766" x="7239000" y="1303338"/>
          <p14:tracePt t="129831" x="7239000" y="1279525"/>
          <p14:tracePt t="129839" x="7239000" y="1257300"/>
          <p14:tracePt t="129849" x="7285038" y="1203325"/>
          <p14:tracePt t="129866" x="7285038" y="1181100"/>
          <p14:tracePt t="129883" x="7277100" y="1181100"/>
          <p14:tracePt t="129912" x="7231063" y="1181100"/>
          <p14:tracePt t="129919" x="7216775" y="1196975"/>
          <p14:tracePt t="129932" x="7170738" y="1241425"/>
          <p14:tracePt t="129949" x="7162800" y="1257300"/>
          <p14:tracePt t="129967" x="7162800" y="1273175"/>
          <p14:tracePt t="129983" x="7162800" y="1279525"/>
          <p14:tracePt t="130000" x="7162800" y="1303338"/>
          <p14:tracePt t="130017" x="7162800" y="1325563"/>
          <p14:tracePt t="130033" x="7140575" y="1355725"/>
          <p14:tracePt t="130050" x="7124700" y="1379538"/>
          <p14:tracePt t="130066" x="7116763" y="1387475"/>
          <p14:tracePt t="130082" x="7102475" y="1387475"/>
          <p14:tracePt t="130119" x="7102475" y="1393825"/>
          <p14:tracePt t="130127" x="7094538" y="1393825"/>
          <p14:tracePt t="130135" x="7070725" y="1393825"/>
          <p14:tracePt t="130148" x="7018338" y="1393825"/>
          <p14:tracePt t="130166" x="6934200" y="1401763"/>
          <p14:tracePt t="130166" x="6911975" y="1417638"/>
          <p14:tracePt t="130183" x="6880225" y="1425575"/>
          <p14:tracePt t="130200" x="6850063" y="1439863"/>
          <p14:tracePt t="130217" x="6827838" y="1447800"/>
          <p14:tracePt t="130233" x="6811963" y="1455738"/>
          <p14:tracePt t="130249" x="6789738" y="1455738"/>
          <p14:tracePt t="130266" x="6773863" y="1455738"/>
          <p14:tracePt t="130282" x="6759575" y="1463675"/>
          <p14:tracePt t="130299" x="6751638" y="1463675"/>
          <p14:tracePt t="130315" x="6727825" y="1470025"/>
          <p14:tracePt t="130332" x="6697663" y="1477963"/>
          <p14:tracePt t="130349" x="6645275" y="1485900"/>
          <p14:tracePt t="130366" x="6629400" y="1493838"/>
          <p14:tracePt t="130381" x="6613525" y="1501775"/>
          <p14:tracePt t="130398" x="6621463" y="1501775"/>
          <p14:tracePt t="130575" x="6629400" y="1501775"/>
          <p14:tracePt t="130599" x="6637338" y="1493838"/>
          <p14:tracePt t="130615" x="6651625" y="1493838"/>
          <p14:tracePt t="130632" x="6675438" y="1485900"/>
          <p14:tracePt t="130639" x="6689725" y="1470025"/>
          <p14:tracePt t="130649" x="6721475" y="1470025"/>
          <p14:tracePt t="130666" x="6759575" y="1463675"/>
          <p14:tracePt t="130682" x="6773863" y="1447800"/>
          <p14:tracePt t="130698" x="6797675" y="1439863"/>
          <p14:tracePt t="130715" x="6804025" y="1439863"/>
          <p14:tracePt t="130731" x="6835775" y="1439863"/>
          <p14:tracePt t="130748" x="6850063" y="1431925"/>
          <p14:tracePt t="130765" x="6865938" y="1431925"/>
          <p14:tracePt t="130765" x="6880225" y="1431925"/>
          <p14:tracePt t="130783" x="6896100" y="1431925"/>
          <p14:tracePt t="130798" x="6956425" y="1431925"/>
          <p14:tracePt t="130817" x="6964363" y="1431925"/>
          <p14:tracePt t="130830" x="7010400" y="1425575"/>
          <p14:tracePt t="130848" x="7040563" y="1425575"/>
          <p14:tracePt t="130865" x="7056438" y="1425575"/>
          <p14:tracePt t="130880" x="7086600" y="1417638"/>
          <p14:tracePt t="130897" x="7094538" y="1417638"/>
          <p14:tracePt t="130927" x="7102475" y="1417638"/>
          <p14:tracePt t="130943" x="7116763" y="1417638"/>
          <p14:tracePt t="130959" x="7132638" y="1417638"/>
          <p14:tracePt t="130967" x="7170738" y="1417638"/>
          <p14:tracePt t="130981" x="7223125" y="1417638"/>
          <p14:tracePt t="130981" x="7239000" y="1417638"/>
          <p14:tracePt t="131000" x="7254875" y="1417638"/>
          <p14:tracePt t="131000" x="7277100" y="1417638"/>
          <p14:tracePt t="131016" x="7307263" y="1417638"/>
          <p14:tracePt t="131033" x="7337425" y="1417638"/>
          <p14:tracePt t="131047" x="7353300" y="1417638"/>
          <p14:tracePt t="131064" x="7375525" y="1417638"/>
          <p14:tracePt t="131080" x="7399338" y="1417638"/>
          <p14:tracePt t="131098" x="7413625" y="1417638"/>
          <p14:tracePt t="131115" x="7421563" y="1417638"/>
          <p14:tracePt t="131131" x="7437438" y="1417638"/>
          <p14:tracePt t="131148" x="7451725" y="1417638"/>
          <p14:tracePt t="131163" x="7483475" y="1417638"/>
          <p14:tracePt t="131180" x="7521575" y="1417638"/>
          <p14:tracePt t="131197" x="7535863" y="1417638"/>
          <p14:tracePt t="131213" x="7551738" y="1417638"/>
          <p14:tracePt t="131231" x="7566025" y="1417638"/>
          <p14:tracePt t="131279" x="7581900" y="1417638"/>
          <p14:tracePt t="131287" x="7604125" y="1417638"/>
          <p14:tracePt t="131297" x="7658100" y="1409700"/>
          <p14:tracePt t="131315" x="7680325" y="1401763"/>
          <p14:tracePt t="131331" x="7696200" y="1401763"/>
          <p14:tracePt t="131347" x="7704138" y="1401763"/>
          <p14:tracePt t="131367" x="7718425" y="1401763"/>
          <p14:tracePt t="131383" x="7726363" y="1401763"/>
          <p14:tracePt t="131397" x="7780338" y="1401763"/>
          <p14:tracePt t="131397" x="7810500" y="1401763"/>
          <p14:tracePt t="131416" x="7864475" y="1401763"/>
          <p14:tracePt t="131432" x="7886700" y="1401763"/>
          <p14:tracePt t="131449" x="7908925" y="1401763"/>
          <p14:tracePt t="131465" x="7940675" y="1401763"/>
          <p14:tracePt t="131481" x="7978775" y="1401763"/>
          <p14:tracePt t="131498" x="8031163" y="1401763"/>
          <p14:tracePt t="131514" x="8093075" y="1387475"/>
          <p14:tracePt t="131531" x="8145463" y="1379538"/>
          <p14:tracePt t="131548" x="8183563" y="1379538"/>
          <p14:tracePt t="131564" x="8213725" y="1379538"/>
          <p14:tracePt t="131581" x="8237538" y="1379538"/>
          <p14:tracePt t="131597" x="8275638" y="1379538"/>
          <p14:tracePt t="131597" x="8289925" y="1379538"/>
          <p14:tracePt t="131615" x="8321675" y="1379538"/>
          <p14:tracePt t="131632" x="8359775" y="1379538"/>
          <p14:tracePt t="131648" x="8435975" y="1379538"/>
          <p14:tracePt t="131665" x="8466138" y="1379538"/>
          <p14:tracePt t="131681" x="8488363" y="1371600"/>
          <p14:tracePt t="131697" x="8496300" y="1363663"/>
          <p14:tracePt t="131714" x="8488363" y="1363663"/>
          <p14:tracePt t="131879" x="8480425" y="1363663"/>
          <p14:tracePt t="131895" x="8474075" y="1363663"/>
          <p14:tracePt t="131903" x="8466138" y="1363663"/>
          <p14:tracePt t="131913" x="8435975" y="1379538"/>
          <p14:tracePt t="131930" x="8382000" y="1387475"/>
          <p14:tracePt t="131947" x="8321675" y="1393825"/>
          <p14:tracePt t="131964" x="8275638" y="1401763"/>
          <p14:tracePt t="131980" x="8221663" y="1401763"/>
          <p14:tracePt t="131997" x="8169275" y="1401763"/>
          <p14:tracePt t="132014" x="8137525" y="1401763"/>
          <p14:tracePt t="132014" x="8115300" y="1409700"/>
          <p14:tracePt t="132032" x="8085138" y="1409700"/>
          <p14:tracePt t="132048" x="8054975" y="1409700"/>
          <p14:tracePt t="132065" x="8023225" y="1417638"/>
          <p14:tracePt t="132081" x="7985125" y="1417638"/>
          <p14:tracePt t="132097" x="7902575" y="1417638"/>
          <p14:tracePt t="132114" x="7832725" y="1417638"/>
          <p14:tracePt t="132130" x="7772400" y="1417638"/>
          <p14:tracePt t="132147" x="7742238" y="1431925"/>
          <p14:tracePt t="132164" x="7718425" y="1431925"/>
          <p14:tracePt t="132180" x="7712075" y="1431925"/>
          <p14:tracePt t="132197" x="7704138" y="1431925"/>
          <p14:tracePt t="132213" x="7688263" y="1431925"/>
          <p14:tracePt t="132213" x="7680325" y="1431925"/>
          <p14:tracePt t="132232" x="7666038" y="1431925"/>
          <p14:tracePt t="132255" x="7650163" y="1431925"/>
          <p14:tracePt t="132264" x="7635875" y="1431925"/>
          <p14:tracePt t="132281" x="7589838" y="1431925"/>
          <p14:tracePt t="132298" x="7559675" y="1431925"/>
          <p14:tracePt t="132313" x="7535863" y="1431925"/>
          <p14:tracePt t="132330" x="7521575" y="1431925"/>
          <p14:tracePt t="132346" x="7497763" y="1431925"/>
          <p14:tracePt t="132363" x="7483475" y="1431925"/>
          <p14:tracePt t="132380" x="7459663" y="1431925"/>
          <p14:tracePt t="132397" x="7413625" y="1431925"/>
          <p14:tracePt t="132413" x="7361238" y="1431925"/>
          <p14:tracePt t="132413" x="7323138" y="1431925"/>
          <p14:tracePt t="132432" x="7254875" y="1431925"/>
          <p14:tracePt t="132448" x="7223125" y="1431925"/>
          <p14:tracePt t="132465" x="7216775" y="1431925"/>
          <p14:tracePt t="132478" x="7200900" y="1431925"/>
          <p14:tracePt t="132495" x="7192963" y="1431925"/>
          <p14:tracePt t="132513" x="7170738" y="1431925"/>
          <p14:tracePt t="132531" x="7140575" y="1431925"/>
          <p14:tracePt t="132546" x="7102475" y="1431925"/>
          <p14:tracePt t="132562" x="7086600" y="1431925"/>
          <p14:tracePt t="132582" x="7078663" y="1431925"/>
          <p14:tracePt t="132598" x="7070725" y="1431925"/>
          <p14:tracePt t="132612" x="7040563" y="1431925"/>
          <p14:tracePt t="132629" x="6994525" y="1431925"/>
          <p14:tracePt t="132645" x="6956425" y="1431925"/>
          <p14:tracePt t="132645" x="6942138" y="1431925"/>
          <p14:tracePt t="132663" x="6904038" y="1431925"/>
          <p14:tracePt t="132679" x="6911975" y="1431925"/>
          <p14:tracePt t="132879" x="6918325" y="1431925"/>
          <p14:tracePt t="132895" x="6926263" y="1431925"/>
          <p14:tracePt t="132912" x="6934200" y="1431925"/>
          <p14:tracePt t="132919" x="6942138" y="1431925"/>
          <p14:tracePt t="132929" x="6964363" y="1431925"/>
          <p14:tracePt t="132946" x="6994525" y="1431925"/>
          <p14:tracePt t="132962" x="7018338" y="1431925"/>
          <p14:tracePt t="132979" x="7032625" y="1431925"/>
          <p14:tracePt t="132996" x="7040563" y="1431925"/>
          <p14:tracePt t="133015" x="7056438" y="1439863"/>
          <p14:tracePt t="133039" x="7070725" y="1439863"/>
          <p14:tracePt t="133047" x="7086600" y="1439863"/>
          <p14:tracePt t="133061" x="7102475" y="1439863"/>
          <p14:tracePt t="133078" x="7108825" y="1439863"/>
          <p14:tracePt t="133127" x="7116763" y="1439863"/>
          <p14:tracePt t="133151" x="7124700" y="1439863"/>
          <p14:tracePt t="133159" x="7140575" y="1439863"/>
          <p14:tracePt t="133167" x="7154863" y="1439863"/>
          <p14:tracePt t="133179" x="7178675" y="1439863"/>
          <p14:tracePt t="133196" x="7192963" y="1439863"/>
          <p14:tracePt t="133213" x="7200900" y="1439863"/>
          <p14:tracePt t="133263" x="7208838" y="1439863"/>
          <p14:tracePt t="133271" x="7216775" y="1439863"/>
          <p14:tracePt t="133280" x="7254875" y="1439863"/>
          <p14:tracePt t="133297" x="7285038" y="1455738"/>
          <p14:tracePt t="133313" x="7337425" y="1455738"/>
          <p14:tracePt t="133329" x="7353300" y="1455738"/>
          <p14:tracePt t="133345" x="7369175" y="1455738"/>
          <p14:tracePt t="133362" x="7383463" y="1455738"/>
          <p14:tracePt t="133431" x="7391400" y="1455738"/>
          <p14:tracePt t="133439" x="7399338" y="1455738"/>
          <p14:tracePt t="133447" x="7407275" y="1455738"/>
          <p14:tracePt t="133463" x="7413625" y="1455738"/>
          <p14:tracePt t="133543" x="7421563" y="1455738"/>
          <p14:tracePt t="133559" x="7437438" y="1455738"/>
          <p14:tracePt t="135331" x="7437438" y="1470025"/>
          <p14:tracePt t="135767" x="7429500" y="1477963"/>
          <p14:tracePt t="135799" x="7421563" y="1477963"/>
          <p14:tracePt t="135847" x="7413625" y="1477963"/>
          <p14:tracePt t="135879" x="7407275" y="1485900"/>
          <p14:tracePt t="135887" x="7391400" y="1485900"/>
          <p14:tracePt t="135895" x="7375525" y="1485900"/>
          <p14:tracePt t="135909" x="7323138" y="1493838"/>
          <p14:tracePt t="135928" x="7292975" y="1493838"/>
          <p14:tracePt t="135944" x="7277100" y="1493838"/>
          <p14:tracePt t="135959" x="7254875" y="1493838"/>
          <p14:tracePt t="135991" x="7246938" y="1493838"/>
          <p14:tracePt t="135999" x="7231063" y="1493838"/>
          <p14:tracePt t="136015" x="7208838" y="1485900"/>
          <p14:tracePt t="136026" x="7192963" y="1477963"/>
          <p14:tracePt t="136043" x="7178675" y="1470025"/>
          <p14:tracePt t="136059" x="7154863" y="1455738"/>
          <p14:tracePt t="136075" x="7140575" y="1439863"/>
          <p14:tracePt t="136093" x="7124700" y="1431925"/>
          <p14:tracePt t="136110" x="7108825" y="1425575"/>
          <p14:tracePt t="136110" x="7102475" y="1417638"/>
          <p14:tracePt t="136128" x="7094538" y="1409700"/>
          <p14:tracePt t="136144" x="7078663" y="1393825"/>
          <p14:tracePt t="136160" x="7078663" y="1379538"/>
          <p14:tracePt t="136207" x="7070725" y="1379538"/>
          <p14:tracePt t="136215" x="7070725" y="1363663"/>
          <p14:tracePt t="136226" x="7064375" y="1355725"/>
          <p14:tracePt t="136242" x="7056438" y="1355725"/>
          <p14:tracePt t="136259" x="7048500" y="1349375"/>
          <p14:tracePt t="136276" x="7032625" y="1333500"/>
          <p14:tracePt t="136292" x="7018338" y="1311275"/>
          <p14:tracePt t="136309" x="7010400" y="1295400"/>
          <p14:tracePt t="136326" x="7002463" y="1279525"/>
          <p14:tracePt t="136326" x="6994525" y="1273175"/>
          <p14:tracePt t="136344" x="6994525" y="1265238"/>
          <p14:tracePt t="136360" x="6988175" y="1265238"/>
          <p14:tracePt t="136377" x="6988175" y="1257300"/>
          <p14:tracePt t="136399" x="6972300" y="1241425"/>
          <p14:tracePt t="136409" x="6964363" y="1227138"/>
          <p14:tracePt t="136426" x="6956425" y="1219200"/>
          <p14:tracePt t="136443" x="6950075" y="1203325"/>
          <p14:tracePt t="136459" x="6934200" y="1189038"/>
          <p14:tracePt t="136476" x="6934200" y="1181100"/>
          <p14:tracePt t="136492" x="6934200" y="1165225"/>
          <p14:tracePt t="136508" x="6918325" y="1143000"/>
          <p14:tracePt t="136508" x="6911975" y="1127125"/>
          <p14:tracePt t="136527" x="6911975" y="1120775"/>
          <p14:tracePt t="136543" x="6911975" y="1112838"/>
          <p14:tracePt t="136560" x="6904038" y="1104900"/>
          <p14:tracePt t="136575" x="6904038" y="1096963"/>
          <p14:tracePt t="136623" x="6904038" y="1089025"/>
          <p14:tracePt t="137007" x="6911975" y="1112838"/>
          <p14:tracePt t="137159" x="6918325" y="1112838"/>
          <p14:tracePt t="137191" x="6918325" y="1120775"/>
          <p14:tracePt t="137263" x="6934200" y="1127125"/>
          <p14:tracePt t="137271" x="6934200" y="1135063"/>
          <p14:tracePt t="137279" x="6942138" y="1143000"/>
          <p14:tracePt t="137291" x="6950075" y="1165225"/>
          <p14:tracePt t="137308" x="6950075" y="1181100"/>
          <p14:tracePt t="137325" x="6956425" y="1196975"/>
          <p14:tracePt t="137342" x="6964363" y="1203325"/>
          <p14:tracePt t="137358" x="6964363" y="1211263"/>
          <p14:tracePt t="137375" x="6972300" y="1219200"/>
          <p14:tracePt t="137392" x="6972300" y="1227138"/>
          <p14:tracePt t="137415" x="6972300" y="1235075"/>
          <p14:tracePt t="137425" x="6972300" y="1249363"/>
          <p14:tracePt t="137442" x="6972300" y="1273175"/>
          <p14:tracePt t="137458" x="6972300" y="1287463"/>
          <p14:tracePt t="137474" x="6988175" y="1317625"/>
          <p14:tracePt t="137491" x="6994525" y="1341438"/>
          <p14:tracePt t="137508" x="6994525" y="1349375"/>
          <p14:tracePt t="137524" x="6994525" y="1363663"/>
          <p14:tracePt t="137524" x="6994525" y="1379538"/>
          <p14:tracePt t="137543" x="7002463" y="1379538"/>
          <p14:tracePt t="137559" x="7002463" y="1387475"/>
          <p14:tracePt t="137574" x="7010400" y="1393825"/>
          <p14:tracePt t="137590" x="7010400" y="1401763"/>
          <p14:tracePt t="137614" x="7010400" y="1417638"/>
          <p14:tracePt t="137630" x="7018338" y="1425575"/>
          <p14:tracePt t="137641" x="7018338" y="1431925"/>
          <p14:tracePt t="137657" x="7026275" y="1447800"/>
          <p14:tracePt t="137674" x="7026275" y="1455738"/>
          <p14:tracePt t="137703" x="7026275" y="1463675"/>
          <p14:tracePt t="137711" x="7032625" y="1470025"/>
          <p14:tracePt t="137727" x="7032625" y="1477963"/>
          <p14:tracePt t="137741" x="7032625" y="1485900"/>
          <p14:tracePt t="137757" x="7048500" y="1501775"/>
          <p14:tracePt t="137774" x="7048500" y="1508125"/>
          <p14:tracePt t="137792" x="7048500" y="1516063"/>
          <p14:tracePt t="137807" x="7064375" y="1524000"/>
          <p14:tracePt t="137831" x="7064375" y="1531938"/>
          <p14:tracePt t="137855" x="7064375" y="1539875"/>
          <p14:tracePt t="137879" x="7070725" y="1546225"/>
          <p14:tracePt t="137895" x="7070725" y="1554163"/>
          <p14:tracePt t="137967" x="7078663" y="1562100"/>
          <p14:tracePt t="138023" x="7086600" y="1570038"/>
          <p14:tracePt t="138031" x="7094538" y="1570038"/>
          <p14:tracePt t="138042" x="7108825" y="1584325"/>
          <p14:tracePt t="138057" x="7116763" y="1592263"/>
          <p14:tracePt t="138072" x="7132638" y="1592263"/>
          <p14:tracePt t="138089" x="7132638" y="1600200"/>
          <p14:tracePt t="138110" x="7146925" y="1608138"/>
          <p14:tracePt t="138135" x="7162800" y="1608138"/>
          <p14:tracePt t="138167" x="7162800" y="1616075"/>
          <p14:tracePt t="138183" x="7170738" y="1616075"/>
          <p14:tracePt t="138191" x="7185025" y="1616075"/>
          <p14:tracePt t="138208" x="7208838" y="1630363"/>
          <p14:tracePt t="138225" x="7216775" y="1630363"/>
          <p14:tracePt t="138240" x="7223125" y="1630363"/>
          <p14:tracePt t="138257" x="7231063" y="1630363"/>
          <p14:tracePt t="138303" x="7246938" y="1630363"/>
          <p14:tracePt t="138311" x="7254875" y="1630363"/>
          <p14:tracePt t="138324" x="7277100" y="1630363"/>
          <p14:tracePt t="138341" x="7285038" y="1630363"/>
          <p14:tracePt t="138383" x="7299325" y="1630363"/>
          <p14:tracePt t="138455" x="7307263" y="1630363"/>
          <p14:tracePt t="138463" x="7323138" y="1630363"/>
          <p14:tracePt t="138473" x="7345363" y="1630363"/>
          <p14:tracePt t="138490" x="7369175" y="1646238"/>
          <p14:tracePt t="138507" x="7375525" y="1646238"/>
          <p14:tracePt t="138524" x="7383463" y="1646238"/>
          <p14:tracePt t="138541" x="7391400" y="1646238"/>
          <p14:tracePt t="138556" x="7407275" y="1646238"/>
          <p14:tracePt t="138573" x="7421563" y="1638300"/>
          <p14:tracePt t="138591" x="7459663" y="1630363"/>
          <p14:tracePt t="138608" x="7505700" y="1622425"/>
          <p14:tracePt t="138624" x="7543800" y="1616075"/>
          <p14:tracePt t="138641" x="7551738" y="1608138"/>
          <p14:tracePt t="138657" x="7559675" y="1600200"/>
          <p14:tracePt t="138673" x="7573963" y="1584325"/>
          <p14:tracePt t="138690" x="7573963" y="1562100"/>
          <p14:tracePt t="138706" x="7597775" y="1539875"/>
          <p14:tracePt t="138723" x="7620000" y="1516063"/>
          <p14:tracePt t="138740" x="7627938" y="1508125"/>
          <p14:tracePt t="138757" x="7642225" y="1493838"/>
          <p14:tracePt t="138773" x="7650163" y="1477963"/>
          <p14:tracePt t="138773" x="7650163" y="1463675"/>
          <p14:tracePt t="138792" x="7666038" y="1447800"/>
          <p14:tracePt t="138809" x="7680325" y="1409700"/>
          <p14:tracePt t="138825" x="7688263" y="1379538"/>
          <p14:tracePt t="138841" x="7704138" y="1349375"/>
          <p14:tracePt t="138857" x="7712075" y="1325563"/>
          <p14:tracePt t="138873" x="7718425" y="1295400"/>
          <p14:tracePt t="138890" x="7718425" y="1279525"/>
          <p14:tracePt t="138906" x="7726363" y="1265238"/>
          <p14:tracePt t="138923" x="7726363" y="1249363"/>
          <p14:tracePt t="138940" x="7734300" y="1219200"/>
          <p14:tracePt t="138957" x="7750175" y="1181100"/>
          <p14:tracePt t="138973" x="7764463" y="1158875"/>
          <p14:tracePt t="138973" x="7764463" y="1150938"/>
          <p14:tracePt t="138991" x="7764463" y="1143000"/>
          <p14:tracePt t="139007" x="7764463" y="1135063"/>
          <p14:tracePt t="139031" x="7772400" y="1120775"/>
          <p14:tracePt t="139056" x="7780338" y="1112838"/>
          <p14:tracePt t="139071" x="7780338" y="1104900"/>
          <p14:tracePt t="139079" x="7780338" y="1089025"/>
          <p14:tracePt t="139089" x="7780338" y="1082675"/>
          <p14:tracePt t="139106" x="7780338" y="1096963"/>
          <p14:tracePt t="139295" x="7780338" y="1112838"/>
          <p14:tracePt t="139304" x="7780338" y="1127125"/>
          <p14:tracePt t="139319" x="7780338" y="1150938"/>
          <p14:tracePt t="139327" x="7772400" y="1165225"/>
          <p14:tracePt t="139339" x="7764463" y="1189038"/>
          <p14:tracePt t="139356" x="7742238" y="1241425"/>
          <p14:tracePt t="139373" x="7734300" y="1265238"/>
          <p14:tracePt t="139389" x="7726363" y="1303338"/>
          <p14:tracePt t="139407" x="7712075" y="1311275"/>
          <p14:tracePt t="139422" x="7704138" y="1341438"/>
          <p14:tracePt t="139440" x="7696200" y="1355725"/>
          <p14:tracePt t="139457" x="7680325" y="1379538"/>
          <p14:tracePt t="139472" x="7673975" y="1401763"/>
          <p14:tracePt t="139488" x="7666038" y="1409700"/>
          <p14:tracePt t="139506" x="7658100" y="1425575"/>
          <p14:tracePt t="139522" x="7658100" y="1439863"/>
          <p14:tracePt t="139539" x="7642225" y="1447800"/>
          <p14:tracePt t="139555" x="7642225" y="1455738"/>
          <p14:tracePt t="139570" x="7627938" y="1477963"/>
          <p14:tracePt t="139587" x="7612063" y="1501775"/>
          <p14:tracePt t="139604" x="7597775" y="1524000"/>
          <p14:tracePt t="139604" x="7581900" y="1531938"/>
          <p14:tracePt t="139622" x="7559675" y="1570038"/>
          <p14:tracePt t="139639" x="7535863" y="1584325"/>
          <p14:tracePt t="139655" x="7527925" y="1592263"/>
          <p14:tracePt t="139671" x="7513638" y="1608138"/>
          <p14:tracePt t="139687" x="7505700" y="1608138"/>
          <p14:tracePt t="139725" x="7497763" y="1616075"/>
          <p14:tracePt t="139733" x="7483475" y="1616075"/>
          <p14:tracePt t="139742" x="7475538" y="1616075"/>
          <p14:tracePt t="139754" x="7451725" y="1622425"/>
          <p14:tracePt t="139772" x="7413625" y="1638300"/>
          <p14:tracePt t="139788" x="7399338" y="1638300"/>
          <p14:tracePt t="139804" x="7353300" y="1638300"/>
          <p14:tracePt t="139823" x="7315200" y="1638300"/>
          <p14:tracePt t="139839" x="7269163" y="1638300"/>
          <p14:tracePt t="139855" x="7200900" y="1638300"/>
          <p14:tracePt t="139872" x="7154863" y="1622425"/>
          <p14:tracePt t="139888" x="7116763" y="1616075"/>
          <p14:tracePt t="139905" x="7108825" y="1616075"/>
          <p14:tracePt t="139926" x="7102475" y="1616075"/>
          <p14:tracePt t="139950" x="7102475" y="1608138"/>
          <p14:tracePt t="139958" x="7094538" y="1600200"/>
          <p14:tracePt t="139971" x="7086600" y="1600200"/>
          <p14:tracePt t="139987" x="7078663" y="1600200"/>
          <p14:tracePt t="140004" x="7070725" y="1592263"/>
          <p14:tracePt t="140021" x="7064375" y="1584325"/>
          <p14:tracePt t="140039" x="7040563" y="1562100"/>
          <p14:tracePt t="140055" x="7026275" y="1539875"/>
          <p14:tracePt t="140072" x="7026275" y="1531938"/>
          <p14:tracePt t="140087" x="7010400" y="1516063"/>
          <p14:tracePt t="140104" x="7010400" y="1501775"/>
          <p14:tracePt t="140121" x="6994525" y="1485900"/>
          <p14:tracePt t="140137" x="6994525" y="1477963"/>
          <p14:tracePt t="140154" x="6972300" y="1439863"/>
          <p14:tracePt t="140171" x="6956425" y="1417638"/>
          <p14:tracePt t="140188" x="6956425" y="1379538"/>
          <p14:tracePt t="140205" x="6934200" y="1341438"/>
          <p14:tracePt t="140205" x="6934200" y="1325563"/>
          <p14:tracePt t="140223" x="6926263" y="1287463"/>
          <p14:tracePt t="140239" x="6918325" y="1273175"/>
          <p14:tracePt t="140255" x="6911975" y="1257300"/>
          <p14:tracePt t="140272" x="6904038" y="1235075"/>
          <p14:tracePt t="140288" x="6896100" y="1219200"/>
          <p14:tracePt t="140304" x="6896100" y="1211263"/>
          <p14:tracePt t="140326" x="6896100" y="1203325"/>
          <p14:tracePt t="140337" x="6888163" y="1189038"/>
          <p14:tracePt t="140354" x="6880225" y="1173163"/>
          <p14:tracePt t="140371" x="6880225" y="1165225"/>
          <p14:tracePt t="140390" x="6880225" y="1158875"/>
          <p14:tracePt t="140404" x="6880225" y="1150938"/>
          <p14:tracePt t="140420" x="6880225" y="1127125"/>
          <p14:tracePt t="140437" x="6880225" y="1120775"/>
          <p14:tracePt t="140453" x="6880225" y="1112838"/>
          <p14:tracePt t="140487" x="6880225" y="1120775"/>
          <p14:tracePt t="140654" x="6880225" y="1127125"/>
          <p14:tracePt t="140678" x="6880225" y="1135063"/>
          <p14:tracePt t="140687" x="6880225" y="1143000"/>
          <p14:tracePt t="140694" x="6880225" y="1150938"/>
          <p14:tracePt t="140704" x="6880225" y="1173163"/>
          <p14:tracePt t="140721" x="6880225" y="1196975"/>
          <p14:tracePt t="140737" x="6880225" y="1219200"/>
          <p14:tracePt t="140754" x="6880225" y="1241425"/>
          <p14:tracePt t="140770" x="6880225" y="1249363"/>
          <p14:tracePt t="140787" x="6880225" y="1265238"/>
          <p14:tracePt t="140804" x="6880225" y="1273175"/>
          <p14:tracePt t="140804" x="6880225" y="1279525"/>
          <p14:tracePt t="140822" x="6896100" y="1287463"/>
          <p14:tracePt t="140836" x="6904038" y="1317625"/>
          <p14:tracePt t="140852" x="6911975" y="1341438"/>
          <p14:tracePt t="140852" x="6911975" y="1349375"/>
          <p14:tracePt t="140870" x="6934200" y="1371600"/>
          <p14:tracePt t="140887" x="6934200" y="1393825"/>
          <p14:tracePt t="140904" x="6942138" y="1409700"/>
          <p14:tracePt t="140920" x="6956425" y="1425575"/>
          <p14:tracePt t="140937" x="6956425" y="1431925"/>
          <p14:tracePt t="140953" x="6972300" y="1439863"/>
          <p14:tracePt t="140969" x="6980238" y="1455738"/>
          <p14:tracePt t="140986" x="6988175" y="1463675"/>
          <p14:tracePt t="141006" x="6994525" y="1470025"/>
          <p14:tracePt t="141022" x="6994525" y="1477963"/>
          <p14:tracePt t="141036" x="7018338" y="1493838"/>
          <p14:tracePt t="141036" x="7032625" y="1501775"/>
          <p14:tracePt t="141056" x="7040563" y="1508125"/>
          <p14:tracePt t="141071" x="7048500" y="1516063"/>
          <p14:tracePt t="141086" x="7056438" y="1524000"/>
          <p14:tracePt t="141104" x="7064375" y="1524000"/>
          <p14:tracePt t="141120" x="7070725" y="1531938"/>
          <p14:tracePt t="141137" x="7086600" y="1546225"/>
          <p14:tracePt t="141153" x="7108825" y="1562100"/>
          <p14:tracePt t="141171" x="7124700" y="1562100"/>
          <p14:tracePt t="141187" x="7140575" y="1570038"/>
          <p14:tracePt t="141203" x="7154863" y="1577975"/>
          <p14:tracePt t="141220" x="7170738" y="1577975"/>
          <p14:tracePt t="141236" x="7185025" y="1592263"/>
          <p14:tracePt t="141236" x="7200900" y="1592263"/>
          <p14:tracePt t="141254" x="7208838" y="1592263"/>
          <p14:tracePt t="141270" x="7216775" y="1592263"/>
          <p14:tracePt t="141286" x="7223125" y="1592263"/>
          <p14:tracePt t="141303" x="7231063" y="1592263"/>
          <p14:tracePt t="141342" x="7239000" y="1592263"/>
          <p14:tracePt t="141358" x="7254875" y="1608138"/>
          <p14:tracePt t="141366" x="7261225" y="1608138"/>
          <p14:tracePt t="141374" x="7269163" y="1616075"/>
          <p14:tracePt t="141385" x="7277100" y="1616075"/>
          <p14:tracePt t="141403" x="7285038" y="1616075"/>
          <p14:tracePt t="141419" x="7299325" y="1616075"/>
          <p14:tracePt t="141419" x="7307263" y="1616075"/>
          <p14:tracePt t="141438" x="7315200" y="1616075"/>
          <p14:tracePt t="141454" x="7345363" y="1616075"/>
          <p14:tracePt t="141471" x="7353300" y="1616075"/>
          <p14:tracePt t="141503" x="7361238" y="1616075"/>
          <p14:tracePt t="141510" x="7369175" y="1616075"/>
          <p14:tracePt t="141520" x="7399338" y="1616075"/>
          <p14:tracePt t="141536" x="7429500" y="1608138"/>
          <p14:tracePt t="141552" x="7437438" y="1608138"/>
          <p14:tracePt t="141568" x="7445375" y="1600200"/>
          <p14:tracePt t="141585" x="7459663" y="1584325"/>
          <p14:tracePt t="141602" x="7489825" y="1570038"/>
          <p14:tracePt t="141618" x="7497763" y="1570038"/>
          <p14:tracePt t="141634" x="7521575" y="1562100"/>
          <p14:tracePt t="141651" x="7535863" y="1554163"/>
          <p14:tracePt t="141668" x="7551738" y="1546225"/>
          <p14:tracePt t="141668" x="7559675" y="1539875"/>
          <p14:tracePt t="141687" x="7581900" y="1516063"/>
          <p14:tracePt t="141703" x="7612063" y="1501775"/>
          <p14:tracePt t="141720" x="7635875" y="1477963"/>
          <p14:tracePt t="141736" x="7650163" y="1463675"/>
          <p14:tracePt t="141753" x="7673975" y="1431925"/>
          <p14:tracePt t="141769" x="7688263" y="1393825"/>
          <p14:tracePt t="141786" x="7688263" y="1387475"/>
          <p14:tracePt t="141806" x="7688263" y="1379538"/>
          <p14:tracePt t="141838" x="7688263" y="1363663"/>
          <p14:tracePt t="141854" x="7696200" y="1355725"/>
          <p14:tracePt t="141862" x="7704138" y="1341438"/>
          <p14:tracePt t="141870" x="7712075" y="1317625"/>
          <p14:tracePt t="141887" x="7718425" y="1287463"/>
          <p14:tracePt t="141903" x="7718425" y="1279525"/>
          <p14:tracePt t="141934" x="7718425" y="1273175"/>
          <p14:tracePt t="141950" x="7718425" y="1265238"/>
          <p14:tracePt t="141966" x="7718425" y="1257300"/>
          <p14:tracePt t="141974" x="7718425" y="1241425"/>
          <p14:tracePt t="141985" x="7718425" y="1227138"/>
          <p14:tracePt t="142002" x="7718425" y="1211263"/>
          <p14:tracePt t="142019" x="7718425" y="1196975"/>
          <p14:tracePt t="142037" x="7718425" y="1181100"/>
          <p14:tracePt t="142054" x="7718425" y="1173163"/>
          <p14:tracePt t="142070" x="7718425" y="1189038"/>
          <p14:tracePt t="142342" x="7718425" y="1196975"/>
          <p14:tracePt t="142358" x="7712075" y="1196975"/>
          <p14:tracePt t="142366" x="7712075" y="1211263"/>
          <p14:tracePt t="142374" x="7704138" y="1227138"/>
          <p14:tracePt t="142385" x="7704138" y="1235075"/>
          <p14:tracePt t="142401" x="7696200" y="1257300"/>
          <p14:tracePt t="142419" x="7688263" y="1273175"/>
          <p14:tracePt t="142436" x="7680325" y="1287463"/>
          <p14:tracePt t="142451" x="7673975" y="1303338"/>
          <p14:tracePt t="142451" x="7673975" y="1311275"/>
          <p14:tracePt t="142470" x="7673975" y="1317625"/>
          <p14:tracePt t="142486" x="7673975" y="1325563"/>
          <p14:tracePt t="142486" x="7666038" y="1333500"/>
          <p14:tracePt t="142503" x="7666038" y="1341438"/>
          <p14:tracePt t="142526" x="7666038" y="1349375"/>
          <p14:tracePt t="142536" x="7666038" y="1363663"/>
          <p14:tracePt t="142552" x="7650163" y="1371600"/>
          <p14:tracePt t="142568" x="7650163" y="1393825"/>
          <p14:tracePt t="142585" x="7650163" y="1417638"/>
          <p14:tracePt t="142602" x="7635875" y="1447800"/>
          <p14:tracePt t="142618" x="7627938" y="1470025"/>
          <p14:tracePt t="142635" x="7612063" y="1508125"/>
          <p14:tracePt t="142652" x="7604125" y="1516063"/>
          <p14:tracePt t="142668" x="7597775" y="1546225"/>
          <p14:tracePt t="142686" x="7597775" y="1554163"/>
          <p14:tracePt t="142701" x="7589838" y="1554163"/>
          <p14:tracePt t="142718" x="7589838" y="1562100"/>
          <p14:tracePt t="142736" x="7581900" y="1562100"/>
          <p14:tracePt t="142752" x="7581900" y="1570038"/>
          <p14:tracePt t="142774" x="7573963" y="1577975"/>
          <p14:tracePt t="142790" x="7566025" y="1577975"/>
          <p14:tracePt t="142806" x="7559675" y="1577975"/>
          <p14:tracePt t="142820" x="7535863" y="1600200"/>
          <p14:tracePt t="142838" x="7527925" y="1600200"/>
          <p14:tracePt t="142878" x="7527925" y="1608138"/>
          <p14:tracePt t="142894" x="7521575" y="1608138"/>
          <p14:tracePt t="142903" x="7497763" y="1622425"/>
          <p14:tracePt t="142919" x="7489825" y="1622425"/>
          <p14:tracePt t="142934" x="7467600" y="1638300"/>
          <p14:tracePt t="147351" x="7467600" y="1654175"/>
          <p14:tracePt t="147990" x="7459663" y="1654175"/>
          <p14:tracePt t="147998" x="7459663" y="1660525"/>
          <p14:tracePt t="148012" x="7459663" y="1676400"/>
          <p14:tracePt t="148030" x="7459663" y="1692275"/>
          <p14:tracePt t="148046" x="7459663" y="1706563"/>
          <p14:tracePt t="148134" x="7459663" y="1714500"/>
          <p14:tracePt t="148166" x="7459663" y="1722438"/>
          <p14:tracePt t="148174" x="7459663" y="1730375"/>
          <p14:tracePt t="148182" x="7459663" y="1736725"/>
          <p14:tracePt t="148195" x="7459663" y="1744663"/>
          <p14:tracePt t="148212" x="7459663" y="1752600"/>
          <p14:tracePt t="148212" x="7459663" y="1760538"/>
          <p14:tracePt t="148230" x="7459663" y="1774825"/>
          <p14:tracePt t="148254" x="7459663" y="1782763"/>
          <p14:tracePt t="148279" x="7459663" y="1790700"/>
          <p14:tracePt t="148294" x="7459663" y="1798638"/>
          <p14:tracePt t="148309" x="7459663" y="1806575"/>
          <p14:tracePt t="148318" x="7459663" y="1812925"/>
          <p14:tracePt t="148334" x="7459663" y="1828800"/>
          <p14:tracePt t="148382" x="7459663" y="1836738"/>
          <p14:tracePt t="148534" x="7459663" y="1844675"/>
          <p14:tracePt t="148550" x="7459663" y="1851025"/>
          <p14:tracePt t="148558" x="7459663" y="1858963"/>
          <p14:tracePt t="148574" x="7459663" y="1866900"/>
          <p14:tracePt t="148694" x="7459663" y="1874838"/>
          <p14:tracePt t="148734" x="7459663" y="1882775"/>
          <p14:tracePt t="149142" x="7459663" y="1897063"/>
          <p14:tracePt t="149158" x="7467600" y="1912938"/>
          <p14:tracePt t="149166" x="7475538" y="1920875"/>
          <p14:tracePt t="149178" x="7483475" y="1935163"/>
          <p14:tracePt t="149195" x="7489825" y="1951038"/>
          <p14:tracePt t="149211" x="7497763" y="1951038"/>
          <p14:tracePt t="149228" x="7543800" y="1989138"/>
          <p14:tracePt t="149228" x="7573963" y="2003425"/>
          <p14:tracePt t="149246" x="7581900" y="2019300"/>
          <p14:tracePt t="149262" x="7620000" y="2049463"/>
          <p14:tracePt t="149279" x="7627938" y="2065338"/>
          <p14:tracePt t="149296" x="7635875" y="2073275"/>
          <p14:tracePt t="149312" x="7642225" y="2073275"/>
          <p14:tracePt t="149328" x="7658100" y="2095500"/>
          <p14:tracePt t="149345" x="7673975" y="2125663"/>
          <p14:tracePt t="149362" x="7688263" y="2141538"/>
          <p14:tracePt t="149378" x="7712075" y="2179638"/>
          <p14:tracePt t="149395" x="7726363" y="2201863"/>
          <p14:tracePt t="149412" x="7742238" y="2225675"/>
          <p14:tracePt t="149428" x="7742238" y="2232025"/>
          <p14:tracePt t="149444" x="7742238" y="2247900"/>
          <p14:tracePt t="149461" x="7772400" y="2293938"/>
          <p14:tracePt t="149479" x="7810500" y="2324100"/>
          <p14:tracePt t="149495" x="7826375" y="2354263"/>
          <p14:tracePt t="149512" x="7832725" y="2370138"/>
          <p14:tracePt t="149527" x="7848600" y="2392363"/>
          <p14:tracePt t="149545" x="7848600" y="2400300"/>
          <p14:tracePt t="149561" x="7848600" y="2422525"/>
          <p14:tracePt t="149578" x="7856538" y="2446338"/>
          <p14:tracePt t="149595" x="7870825" y="2460625"/>
          <p14:tracePt t="149611" x="7870825" y="2468563"/>
          <p14:tracePt t="149627" x="7878763" y="2476500"/>
          <p14:tracePt t="149645" x="7878763" y="2484438"/>
          <p14:tracePt t="149660" x="7878763" y="2498725"/>
          <p14:tracePt t="149679" x="7886700" y="2514600"/>
          <p14:tracePt t="149695" x="7894638" y="2514600"/>
          <p14:tracePt t="149790" x="7902575" y="2514600"/>
          <p14:tracePt t="149798" x="7908925" y="2514600"/>
          <p14:tracePt t="149811" x="7924800" y="2514600"/>
          <p14:tracePt t="149829" x="7932738" y="2514600"/>
          <p14:tracePt t="149844" x="7940675" y="2514600"/>
          <p14:tracePt t="149860" x="7954963" y="2514600"/>
          <p14:tracePt t="149877" x="8039100" y="2514600"/>
          <p14:tracePt t="149895" x="8169275" y="2514600"/>
          <p14:tracePt t="149912" x="8343900" y="2514600"/>
          <p14:tracePt t="149929" x="8504238" y="2514600"/>
          <p14:tracePt t="149945" x="8588375" y="2514600"/>
          <p14:tracePt t="149961" x="8602663" y="2514600"/>
          <p14:tracePt t="149977" x="8618538" y="2514600"/>
          <p14:tracePt t="149993" x="8602663" y="2514600"/>
          <p14:tracePt t="150142" x="8594725" y="2530475"/>
          <p14:tracePt t="150174" x="8588375" y="2530475"/>
          <p14:tracePt t="150214" x="8580438" y="2530475"/>
          <p14:tracePt t="150862" x="8572500" y="2530475"/>
          <p14:tracePt t="150950" x="8564563" y="2530475"/>
          <p14:tracePt t="150958" x="8556625" y="2530475"/>
          <p14:tracePt t="150966" x="8550275" y="2544763"/>
          <p14:tracePt t="150982" x="8534400" y="2544763"/>
          <p14:tracePt t="150992" x="8504238" y="2568575"/>
          <p14:tracePt t="151009" x="8435975" y="2606675"/>
          <p14:tracePt t="151026" x="8328025" y="2659063"/>
          <p14:tracePt t="151043" x="8175625" y="2735263"/>
          <p14:tracePt t="151060" x="8001000" y="2819400"/>
          <p14:tracePt t="151075" x="7870825" y="2933700"/>
          <p14:tracePt t="151092" x="7742238" y="3025775"/>
          <p14:tracePt t="151092" x="7673975" y="3078163"/>
          <p14:tracePt t="151111" x="7535863" y="3178175"/>
          <p14:tracePt t="151127" x="7383463" y="3276600"/>
          <p14:tracePt t="151144" x="7178675" y="3382963"/>
          <p14:tracePt t="151160" x="6911975" y="3497263"/>
          <p14:tracePt t="151176" x="6705600" y="3589338"/>
          <p14:tracePt t="151193" x="6507163" y="3635375"/>
          <p14:tracePt t="151209" x="6408738" y="3679825"/>
          <p14:tracePt t="151226" x="6346825" y="3717925"/>
          <p14:tracePt t="151243" x="6294438" y="3763963"/>
          <p14:tracePt t="151259" x="6194425" y="3794125"/>
          <p14:tracePt t="151259" x="6134100" y="3825875"/>
          <p14:tracePt t="151278" x="6080125" y="3825875"/>
          <p14:tracePt t="151292" x="5927725" y="3886200"/>
          <p14:tracePt t="151292" x="5867400" y="3908425"/>
          <p14:tracePt t="151311" x="5745163" y="3954463"/>
          <p14:tracePt t="151327" x="5638800" y="3954463"/>
          <p14:tracePt t="151344" x="5570538" y="3970338"/>
          <p14:tracePt t="151360" x="5494338" y="3970338"/>
          <p14:tracePt t="151376" x="5456238" y="3970338"/>
          <p14:tracePt t="151393" x="5448300" y="3970338"/>
          <p14:tracePt t="151409" x="5440363" y="3970338"/>
          <p14:tracePt t="151425" x="5426075" y="3992563"/>
          <p14:tracePt t="151443" x="5387975" y="4008438"/>
          <p14:tracePt t="151460" x="5326063" y="4030663"/>
          <p14:tracePt t="151476" x="5249863" y="4068763"/>
          <p14:tracePt t="151476" x="5203825" y="4084638"/>
          <p14:tracePt t="151494" x="5159375" y="4106863"/>
          <p14:tracePt t="151509" x="5105400" y="4122738"/>
          <p14:tracePt t="151526" x="5097463" y="4122738"/>
          <p14:tracePt t="151541" x="5089525" y="4130675"/>
          <p14:tracePt t="151581" x="5083175" y="4137025"/>
          <p14:tracePt t="151590" x="5059363" y="4144963"/>
          <p14:tracePt t="151598" x="5021263" y="4168775"/>
          <p14:tracePt t="151609" x="4953000" y="4191000"/>
          <p14:tracePt t="151626" x="4922838" y="4206875"/>
          <p14:tracePt t="151642" x="4906963" y="4213225"/>
          <p14:tracePt t="151659" x="4906963" y="4206875"/>
          <p14:tracePt t="151894" x="4906963" y="4198938"/>
          <p14:tracePt t="151918" x="4906963" y="4183063"/>
          <p14:tracePt t="151942" x="4906963" y="4175125"/>
          <p14:tracePt t="151990" x="4906963" y="4160838"/>
          <p14:tracePt t="151998" x="4914900" y="4160838"/>
          <p14:tracePt t="152014" x="4922838" y="4160838"/>
          <p14:tracePt t="152025" x="4930775" y="4152900"/>
          <p14:tracePt t="152158" x="4937125" y="4152900"/>
          <p14:tracePt t="152206" x="4945063" y="4152900"/>
          <p14:tracePt t="152223" x="4953000" y="4152900"/>
          <p14:tracePt t="152238" x="4960938" y="4152900"/>
          <p14:tracePt t="152246" x="4968875" y="4152900"/>
          <p14:tracePt t="152262" x="4975225" y="4152900"/>
          <p14:tracePt t="152274" x="4991100" y="4152900"/>
          <p14:tracePt t="152291" x="4999038" y="4152900"/>
          <p14:tracePt t="152318" x="5006975" y="4152900"/>
          <p14:tracePt t="152326" x="5013325" y="4152900"/>
          <p14:tracePt t="152343" x="5021263" y="4152900"/>
          <p14:tracePt t="152358" x="5029200" y="4152900"/>
          <p14:tracePt t="152375" x="5059363" y="4152900"/>
          <p14:tracePt t="152392" x="5089525" y="4152900"/>
          <p14:tracePt t="152408" x="5105400" y="4152900"/>
          <p14:tracePt t="152425" x="5121275" y="4152900"/>
          <p14:tracePt t="152470" x="5127625" y="4152900"/>
          <p14:tracePt t="152486" x="5135563" y="4152900"/>
          <p14:tracePt t="152494" x="5143500" y="4152900"/>
          <p14:tracePt t="152508" x="5151438" y="4152900"/>
          <p14:tracePt t="152524" x="5165725" y="4152900"/>
          <p14:tracePt t="152542" x="5173663" y="4137025"/>
          <p14:tracePt t="152559" x="5165725" y="4137025"/>
          <p14:tracePt t="152870" x="5159375" y="4137025"/>
          <p14:tracePt t="152902" x="5143500" y="4137025"/>
          <p14:tracePt t="152917" x="5135563" y="4137025"/>
          <p14:tracePt t="152942" x="5127625" y="4144963"/>
          <p14:tracePt t="152950" x="5121275" y="4144963"/>
          <p14:tracePt t="152966" x="5113338" y="4152900"/>
          <p14:tracePt t="152975" x="5105400" y="4152900"/>
          <p14:tracePt t="152992" x="5089525" y="4152900"/>
          <p14:tracePt t="153022" x="5083175" y="4152900"/>
          <p14:tracePt t="153070" x="5059363" y="4160838"/>
          <p14:tracePt t="153078" x="5051425" y="4168775"/>
          <p14:tracePt t="153090" x="5045075" y="4168775"/>
          <p14:tracePt t="153107" x="5051425" y="4168775"/>
          <p14:tracePt t="153510" x="5067300" y="4168775"/>
          <p14:tracePt t="153550" x="5089525" y="4168775"/>
          <p14:tracePt t="153558" x="5105400" y="4168775"/>
          <p14:tracePt t="153574" x="5121275" y="4168775"/>
          <p14:tracePt t="153758" x="5121275" y="4175125"/>
          <p14:tracePt t="153918" x="5121275" y="4183063"/>
          <p14:tracePt t="153942" x="5105400" y="4183063"/>
          <p14:tracePt t="153966" x="5097463" y="4183063"/>
          <p14:tracePt t="153990" x="5089525" y="4183063"/>
          <p14:tracePt t="154038" x="5083175" y="4183063"/>
          <p14:tracePt t="154046" x="5067300" y="4183063"/>
          <p14:tracePt t="154063" x="5051425" y="4183063"/>
          <p14:tracePt t="154073" x="4991100" y="4198938"/>
          <p14:tracePt t="154090" x="4945063" y="4206875"/>
          <p14:tracePt t="154106" x="4922838" y="4206875"/>
          <p14:tracePt t="154123" x="4914900" y="4213225"/>
          <p14:tracePt t="154139" x="4922838" y="4213225"/>
          <p14:tracePt t="154526" x="4937125" y="4213225"/>
          <p14:tracePt t="154550" x="4945063" y="4213225"/>
          <p14:tracePt t="154574" x="4953000" y="4213225"/>
          <p14:tracePt t="154646" x="4968875" y="4213225"/>
          <p14:tracePt t="154662" x="4975225" y="4213225"/>
          <p14:tracePt t="154750" x="4983163" y="4213225"/>
          <p14:tracePt t="154766" x="4991100" y="4213225"/>
          <p14:tracePt t="154782" x="4999038" y="4213225"/>
          <p14:tracePt t="154806" x="5013325" y="4213225"/>
          <p14:tracePt t="154814" x="5021263" y="4213225"/>
          <p14:tracePt t="154825" x="5037138" y="4213225"/>
          <p14:tracePt t="154839" x="5045075" y="4213225"/>
          <p14:tracePt t="154856" x="5051425" y="4213225"/>
          <p14:tracePt t="154872" x="5067300" y="4213225"/>
          <p14:tracePt t="154890" x="5059363" y="4213225"/>
          <p14:tracePt t="155190" x="5051425" y="4213225"/>
          <p14:tracePt t="155230" x="5045075" y="4213225"/>
          <p14:tracePt t="155277" x="5037138" y="4213225"/>
          <p14:tracePt t="155285" x="5029200" y="4213225"/>
          <p14:tracePt t="155293" x="5021263" y="4213225"/>
          <p14:tracePt t="155304" x="5006975" y="4213225"/>
          <p14:tracePt t="155333" x="5013325" y="4213225"/>
          <p14:tracePt t="155694" x="5021263" y="4213225"/>
          <p14:tracePt t="155750" x="5037138" y="4213225"/>
          <p14:tracePt t="155766" x="5051425" y="4213225"/>
          <p14:tracePt t="155774" x="5059363" y="4213225"/>
          <p14:tracePt t="155790" x="5067300" y="4213225"/>
          <p14:tracePt t="155805" x="5083175" y="4213225"/>
          <p14:tracePt t="155824" x="5105400" y="4213225"/>
          <p14:tracePt t="155839" x="5159375" y="4213225"/>
          <p14:tracePt t="155855" x="5241925" y="4198938"/>
          <p14:tracePt t="155871" x="5356225" y="4198938"/>
          <p14:tracePt t="155887" x="5448300" y="4198938"/>
          <p14:tracePt t="155904" x="5532438" y="4198938"/>
          <p14:tracePt t="155921" x="5578475" y="4198938"/>
          <p14:tracePt t="155938" x="5630863" y="4198938"/>
          <p14:tracePt t="155955" x="5745163" y="4198938"/>
          <p14:tracePt t="155971" x="5897563" y="4198938"/>
          <p14:tracePt t="155988" x="6065838" y="4191000"/>
          <p14:tracePt t="156005" x="6202363" y="4168775"/>
          <p14:tracePt t="156005" x="6256338" y="4168775"/>
          <p14:tracePt t="156022" x="6340475" y="4168775"/>
          <p14:tracePt t="156039" x="6416675" y="4168775"/>
          <p14:tracePt t="156056" x="6499225" y="4168775"/>
          <p14:tracePt t="156074" x="6613525" y="4168775"/>
          <p14:tracePt t="156088" x="6765925" y="4168775"/>
          <p14:tracePt t="156105" x="6896100" y="4168775"/>
          <p14:tracePt t="156121" x="7010400" y="4168775"/>
          <p14:tracePt t="156138" x="7040563" y="4168775"/>
          <p14:tracePt t="156155" x="7056438" y="4168775"/>
          <p14:tracePt t="156171" x="7116763" y="4168775"/>
          <p14:tracePt t="156188" x="7254875" y="4168775"/>
          <p14:tracePt t="156188" x="7345363" y="4168775"/>
          <p14:tracePt t="156206" x="7429500" y="4168775"/>
          <p14:tracePt t="156221" x="7527925" y="4168775"/>
          <p14:tracePt t="156221" x="7543800" y="4168775"/>
          <p14:tracePt t="156239" x="7551738" y="4168775"/>
          <p14:tracePt t="156254" x="7559675" y="4160838"/>
          <p14:tracePt t="156278" x="7559675" y="4152900"/>
          <p14:tracePt t="156398" x="7566025" y="4152900"/>
          <p14:tracePt t="156406" x="7566025" y="4144963"/>
          <p14:tracePt t="156438" x="7559675" y="4130675"/>
          <p14:tracePt t="156462" x="7551738" y="4122738"/>
          <p14:tracePt t="156470" x="7543800" y="4122738"/>
          <p14:tracePt t="156478" x="7535863" y="4114800"/>
          <p14:tracePt t="156488" x="7527925" y="4114800"/>
          <p14:tracePt t="156518" x="7521575" y="4114800"/>
          <p14:tracePt t="156526" x="7513638" y="4114800"/>
          <p14:tracePt t="156550" x="7497763" y="4106863"/>
          <p14:tracePt t="156558" x="7475538" y="4092575"/>
          <p14:tracePt t="156571" x="7451725" y="4092575"/>
          <p14:tracePt t="156588" x="7437438" y="4076700"/>
          <p14:tracePt t="156604" x="7429500" y="4068763"/>
          <p14:tracePt t="156620" x="7421563" y="4054475"/>
          <p14:tracePt t="156637" x="7421563" y="4008438"/>
          <p14:tracePt t="156655" x="7421563" y="3946525"/>
          <p14:tracePt t="156672" x="7421563" y="3894138"/>
          <p14:tracePt t="156688" x="7421563" y="3817938"/>
          <p14:tracePt t="156705" x="7437438" y="3725863"/>
          <p14:tracePt t="156721" x="7445375" y="3641725"/>
          <p14:tracePt t="156737" x="7451725" y="3597275"/>
          <p14:tracePt t="156754" x="7451725" y="3565525"/>
          <p14:tracePt t="156771" x="7451725" y="3527425"/>
          <p14:tracePt t="156787" x="7459663" y="3467100"/>
          <p14:tracePt t="156804" x="7475538" y="3368675"/>
          <p14:tracePt t="156804" x="7483475" y="3314700"/>
          <p14:tracePt t="156825" x="7483475" y="3254375"/>
          <p14:tracePt t="156837" x="7483475" y="3055938"/>
          <p14:tracePt t="156854" x="7497763" y="2955925"/>
          <p14:tracePt t="156870" x="7497763" y="2903538"/>
          <p14:tracePt t="156887" x="7497763" y="2865438"/>
          <p14:tracePt t="156904" x="7497763" y="2835275"/>
          <p14:tracePt t="156920" x="7497763" y="2773363"/>
          <p14:tracePt t="156935" x="7497763" y="2697163"/>
          <p14:tracePt t="156952" x="7483475" y="2560638"/>
          <p14:tracePt t="156969" x="7483475" y="2446338"/>
          <p14:tracePt t="156986" x="7489825" y="2362200"/>
          <p14:tracePt t="157004" x="7497763" y="2308225"/>
          <p14:tracePt t="157020" x="7497763" y="2263775"/>
          <p14:tracePt t="157020" x="7497763" y="2247900"/>
          <p14:tracePt t="157038" x="7497763" y="2201863"/>
          <p14:tracePt t="157055" x="7497763" y="2141538"/>
          <p14:tracePt t="157073" x="7497763" y="2095500"/>
          <p14:tracePt t="157087" x="7497763" y="2035175"/>
          <p14:tracePt t="157103" x="7497763" y="1997075"/>
          <p14:tracePt t="157119" x="7497763" y="1973263"/>
          <p14:tracePt t="157137" x="7483475" y="1935163"/>
          <p14:tracePt t="157153" x="7467600" y="1897063"/>
          <p14:tracePt t="157170" x="7459663" y="1851025"/>
          <p14:tracePt t="157187" x="7459663" y="1828800"/>
          <p14:tracePt t="157203" x="7451725" y="1806575"/>
          <p14:tracePt t="157220" x="7451725" y="1790700"/>
          <p14:tracePt t="157237" x="7445375" y="1782763"/>
          <p14:tracePt t="157253" x="7445375" y="1774825"/>
          <p14:tracePt t="157270" x="7437438" y="1760538"/>
          <p14:tracePt t="157287" x="7437438" y="1744663"/>
          <p14:tracePt t="157318" x="7429500" y="1744663"/>
          <p14:tracePt t="157334" x="7421563" y="1744663"/>
          <p14:tracePt t="157494" x="7413625" y="1744663"/>
          <p14:tracePt t="157790" x="7407275" y="1736725"/>
          <p14:tracePt t="157886" x="7399338" y="1736725"/>
          <p14:tracePt t="157910" x="7383463" y="1736725"/>
          <p14:tracePt t="158045" x="7375525" y="1730375"/>
          <p14:tracePt t="158053" x="7369175" y="1722438"/>
          <p14:tracePt t="158070" x="7361238" y="1714500"/>
          <p14:tracePt t="158158" x="7353300" y="1714500"/>
          <p14:tracePt t="158206" x="7353300" y="1706563"/>
          <p14:tracePt t="158286" x="7353300" y="1698625"/>
          <p14:tracePt t="158310" x="7353300" y="1692275"/>
          <p14:tracePt t="159291" x="7353300" y="1676400"/>
          <p14:tracePt t="159918" x="7331075" y="1646238"/>
          <p14:tracePt t="159926" x="7331075" y="1638300"/>
          <p14:tracePt t="159934" x="7292975" y="1584325"/>
          <p14:tracePt t="159951" x="7261225" y="1531938"/>
          <p14:tracePt t="159968" x="7239000" y="1508125"/>
          <p14:tracePt t="159985" x="7208838" y="1463675"/>
          <p14:tracePt t="160000" x="7200900" y="1447800"/>
          <p14:tracePt t="160017" x="7185025" y="1439863"/>
          <p14:tracePt t="160034" x="7185025" y="1431925"/>
          <p14:tracePt t="160062" x="7178675" y="1431925"/>
          <p14:tracePt t="160070" x="7178675" y="1425575"/>
          <p14:tracePt t="160070" x="7178675" y="1417638"/>
          <p14:tracePt t="160086" x="7170738" y="1409700"/>
          <p14:tracePt t="160100" x="7162800" y="1401763"/>
          <p14:tracePt t="160116" x="7154863" y="1393825"/>
          <p14:tracePt t="160134" x="7146925" y="1393825"/>
          <p14:tracePt t="160151" x="7140575" y="1379538"/>
          <p14:tracePt t="160168" x="7132638" y="1371600"/>
          <p14:tracePt t="160184" x="7124700" y="1363663"/>
          <p14:tracePt t="160200" x="7124700" y="1355725"/>
          <p14:tracePt t="160216" x="7116763" y="1341438"/>
          <p14:tracePt t="160254" x="7108825" y="1341438"/>
          <p14:tracePt t="160270" x="7108825" y="1333500"/>
          <p14:tracePt t="160278" x="7102475" y="1325563"/>
          <p14:tracePt t="160294" x="7102475" y="1317625"/>
          <p14:tracePt t="160302" x="7094538" y="1311275"/>
          <p14:tracePt t="160316" x="7086600" y="1295400"/>
          <p14:tracePt t="160334" x="7086600" y="1287463"/>
          <p14:tracePt t="160350" x="7086600" y="1279525"/>
          <p14:tracePt t="160422" x="7078663" y="1273175"/>
          <p14:tracePt t="160438" x="7078663" y="1265238"/>
          <p14:tracePt t="160446" x="7078663" y="1279525"/>
          <p14:tracePt t="160670" x="7078663" y="1287463"/>
          <p14:tracePt t="160686" x="7078663" y="1295400"/>
          <p14:tracePt t="160694" x="7078663" y="1303338"/>
          <p14:tracePt t="160702" x="7078663" y="1311275"/>
          <p14:tracePt t="160718" x="7078663" y="1317625"/>
          <p14:tracePt t="160734" x="7078663" y="1325563"/>
          <p14:tracePt t="160750" x="7078663" y="1333500"/>
          <p14:tracePt t="160766" x="7078663" y="1341438"/>
          <p14:tracePt t="160790" x="7078663" y="1349375"/>
          <p14:tracePt t="160799" x="7078663" y="1355725"/>
          <p14:tracePt t="160821" x="7078663" y="1379538"/>
          <p14:tracePt t="160837" x="7078663" y="1393825"/>
          <p14:tracePt t="160877" x="7078663" y="1401763"/>
          <p14:tracePt t="160894" x="7094538" y="1425575"/>
          <p14:tracePt t="160910" x="7094538" y="1431925"/>
          <p14:tracePt t="160934" x="7102475" y="1447800"/>
          <p14:tracePt t="160942" x="7102475" y="1455738"/>
          <p14:tracePt t="160950" x="7108825" y="1470025"/>
          <p14:tracePt t="160967" x="7116763" y="1493838"/>
          <p14:tracePt t="160983" x="7132638" y="1508125"/>
          <p14:tracePt t="161000" x="7140575" y="1524000"/>
          <p14:tracePt t="161015" x="7146925" y="1546225"/>
          <p14:tracePt t="161033" x="7154863" y="1562100"/>
          <p14:tracePt t="161049" x="7154863" y="1570038"/>
          <p14:tracePt t="161065" x="7154863" y="1577975"/>
          <p14:tracePt t="161082" x="7162800" y="1584325"/>
          <p14:tracePt t="161100" x="7170738" y="1584325"/>
          <p14:tracePt t="161134" x="7178675" y="1600200"/>
          <p14:tracePt t="161150" x="7185025" y="1600200"/>
          <p14:tracePt t="161166" x="7192963" y="1608138"/>
          <p14:tracePt t="161182" x="7200900" y="1616075"/>
          <p14:tracePt t="161190" x="7208838" y="1630363"/>
          <p14:tracePt t="161206" x="7208838" y="1638300"/>
          <p14:tracePt t="161230" x="7216775" y="1638300"/>
          <p14:tracePt t="161254" x="7216775" y="1646238"/>
          <p14:tracePt t="161270" x="7223125" y="1646238"/>
          <p14:tracePt t="161294" x="7231063" y="1646238"/>
          <p14:tracePt t="161309" x="7239000" y="1646238"/>
          <p14:tracePt t="161325" x="7254875" y="1646238"/>
          <p14:tracePt t="161342" x="7261225" y="1654175"/>
          <p14:tracePt t="161374" x="7269163" y="1654175"/>
          <p14:tracePt t="161430" x="7277100" y="1654175"/>
          <p14:tracePt t="161438" x="7285038" y="1654175"/>
          <p14:tracePt t="161448" x="7299325" y="1654175"/>
          <p14:tracePt t="161465" x="7323138" y="1654175"/>
          <p14:tracePt t="161482" x="7337425" y="1654175"/>
          <p14:tracePt t="161510" x="7345363" y="1654175"/>
          <p14:tracePt t="161550" x="7353300" y="1654175"/>
          <p14:tracePt t="161566" x="7361238" y="1654175"/>
          <p14:tracePt t="161574" x="7369175" y="1654175"/>
          <p14:tracePt t="161583" x="7383463" y="1646238"/>
          <p14:tracePt t="161600" x="7391400" y="1646238"/>
          <p14:tracePt t="161616" x="7407275" y="1646238"/>
          <p14:tracePt t="161632" x="7413625" y="1638300"/>
          <p14:tracePt t="161648" x="7421563" y="1638300"/>
          <p14:tracePt t="161665" x="7429500" y="1638300"/>
          <p14:tracePt t="161681" x="7437438" y="1638300"/>
          <p14:tracePt t="161698" x="7437438" y="1630363"/>
          <p14:tracePt t="161715" x="7467600" y="1622425"/>
          <p14:tracePt t="161732" x="7475538" y="1616075"/>
          <p14:tracePt t="161748" x="7483475" y="1608138"/>
          <p14:tracePt t="161766" x="7483475" y="1600200"/>
          <p14:tracePt t="161781" x="7489825" y="1592263"/>
          <p14:tracePt t="161799" x="7497763" y="1577975"/>
          <p14:tracePt t="161815" x="7505700" y="1562100"/>
          <p14:tracePt t="161832" x="7513638" y="1546225"/>
          <p14:tracePt t="161850" x="7521575" y="1539875"/>
          <p14:tracePt t="161865" x="7521575" y="1531938"/>
          <p14:tracePt t="161881" x="7527925" y="1531938"/>
          <p14:tracePt t="161898" x="7527925" y="1524000"/>
          <p14:tracePt t="161914" x="7527925" y="1508125"/>
          <p14:tracePt t="161932" x="7535863" y="1485900"/>
          <p14:tracePt t="161950" x="7543800" y="1455738"/>
          <p14:tracePt t="161967" x="7551738" y="1447800"/>
          <p14:tracePt t="161983" x="7551738" y="1439863"/>
          <p14:tracePt t="161999" x="7559675" y="1425575"/>
          <p14:tracePt t="162016" x="7559675" y="1417638"/>
          <p14:tracePt t="162032" x="7566025" y="1417638"/>
          <p14:tracePt t="162048" x="7566025" y="1409700"/>
          <p14:tracePt t="162064" x="7573963" y="1387475"/>
          <p14:tracePt t="162084" x="7573963" y="1379538"/>
          <p14:tracePt t="162098" x="7581900" y="1355725"/>
          <p14:tracePt t="162115" x="7581900" y="1333500"/>
          <p14:tracePt t="162133" x="7589838" y="1325563"/>
          <p14:tracePt t="162148" x="7597775" y="1317625"/>
          <p14:tracePt t="162165" x="7597775" y="1311275"/>
          <p14:tracePt t="162318" x="7589838" y="1311275"/>
          <p14:tracePt t="162454" x="7581900" y="1311275"/>
          <p14:tracePt t="162462" x="7581900" y="1325563"/>
          <p14:tracePt t="162470" x="7581900" y="1333500"/>
          <p14:tracePt t="162481" x="7566025" y="1371600"/>
          <p14:tracePt t="162498" x="7566025" y="1393825"/>
          <p14:tracePt t="162515" x="7559675" y="1409700"/>
          <p14:tracePt t="162532" x="7559675" y="1425575"/>
          <p14:tracePt t="162547" x="7551738" y="1439863"/>
          <p14:tracePt t="162564" x="7543800" y="1455738"/>
          <p14:tracePt t="162564" x="7535863" y="1470025"/>
          <p14:tracePt t="162582" x="7527925" y="1493838"/>
          <p14:tracePt t="162598" x="7505700" y="1501775"/>
          <p14:tracePt t="162616" x="7505700" y="1516063"/>
          <p14:tracePt t="162632" x="7489825" y="1531938"/>
          <p14:tracePt t="162647" x="7489825" y="1546225"/>
          <p14:tracePt t="162664" x="7483475" y="1562100"/>
          <p14:tracePt t="162681" x="7475538" y="1570038"/>
          <p14:tracePt t="162698" x="7467600" y="1584325"/>
          <p14:tracePt t="162714" x="7459663" y="1592263"/>
          <p14:tracePt t="162730" x="7459663" y="1600200"/>
          <p14:tracePt t="162747" x="7445375" y="1616075"/>
          <p14:tracePt t="162764" x="7437438" y="1616075"/>
          <p14:tracePt t="162782" x="7437438" y="1622425"/>
          <p14:tracePt t="162797" x="7437438" y="1630363"/>
          <p14:tracePt t="162814" x="7429500" y="1630363"/>
          <p14:tracePt t="162832" x="7421563" y="1638300"/>
          <p14:tracePt t="162848" x="7413625" y="1646238"/>
          <p14:tracePt t="162870" x="7407275" y="1660525"/>
          <p14:tracePt t="162886" x="7399338" y="1660525"/>
          <p14:tracePt t="162918" x="7391400" y="1668463"/>
          <p14:tracePt t="162934" x="7383463" y="1668463"/>
          <p14:tracePt t="162950" x="7383463" y="1676400"/>
          <p14:tracePt t="162966" x="7375525" y="1684338"/>
          <p14:tracePt t="162974" x="7369175" y="1684338"/>
          <p14:tracePt t="162982" x="7361238" y="1684338"/>
          <p14:tracePt t="162997" x="7345363" y="1684338"/>
          <p14:tracePt t="163015" x="7337425" y="1684338"/>
          <p14:tracePt t="163032" x="7331075" y="1684338"/>
          <p14:tracePt t="163048" x="7315200" y="1684338"/>
          <p14:tracePt t="163078" x="7307263" y="1684338"/>
          <p14:tracePt t="163086" x="7299325" y="1684338"/>
          <p14:tracePt t="163096" x="7277100" y="1684338"/>
          <p14:tracePt t="163114" x="7269163" y="1684338"/>
          <p14:tracePt t="163134" x="7261225" y="1684338"/>
          <p14:tracePt t="163150" x="7254875" y="1676400"/>
          <p14:tracePt t="163166" x="7239000" y="1668463"/>
          <p14:tracePt t="163182" x="7223125" y="1660525"/>
          <p14:tracePt t="163198" x="7192963" y="1646238"/>
          <p14:tracePt t="163215" x="7192963" y="1638300"/>
          <p14:tracePt t="163230" x="7178675" y="1630363"/>
          <p14:tracePt t="163254" x="7178675" y="1622425"/>
          <p14:tracePt t="163270" x="7170738" y="1622425"/>
          <p14:tracePt t="163280" x="7146925" y="1600200"/>
          <p14:tracePt t="163297" x="7140575" y="1592263"/>
          <p14:tracePt t="163314" x="7124700" y="1577975"/>
          <p14:tracePt t="163329" x="7124700" y="1562100"/>
          <p14:tracePt t="163347" x="7116763" y="1546225"/>
          <p14:tracePt t="163364" x="7108825" y="1539875"/>
          <p14:tracePt t="163380" x="7102475" y="1524000"/>
          <p14:tracePt t="163380" x="7094538" y="1516063"/>
          <p14:tracePt t="163399" x="7086600" y="1493838"/>
          <p14:tracePt t="163415" x="7078663" y="1477963"/>
          <p14:tracePt t="163431" x="7078663" y="1470025"/>
          <p14:tracePt t="163446" x="7070725" y="1447800"/>
          <p14:tracePt t="163464" x="7070725" y="1439863"/>
          <p14:tracePt t="163486" x="7064375" y="1431925"/>
          <p14:tracePt t="163496" x="7064375" y="1417638"/>
          <p14:tracePt t="163514" x="7056438" y="1393825"/>
          <p14:tracePt t="163530" x="7056438" y="1387475"/>
          <p14:tracePt t="163546" x="7056438" y="1363663"/>
          <p14:tracePt t="163564" x="7048500" y="1341438"/>
          <p14:tracePt t="163580" x="7048500" y="1317625"/>
          <p14:tracePt t="163580" x="7048500" y="1311275"/>
          <p14:tracePt t="163598" x="7040563" y="1287463"/>
          <p14:tracePt t="163615" x="7040563" y="1279525"/>
          <p14:tracePt t="163631" x="7040563" y="1257300"/>
          <p14:tracePt t="163648" x="7040563" y="1235075"/>
          <p14:tracePt t="163664" x="7040563" y="1219200"/>
          <p14:tracePt t="163681" x="7040563" y="1203325"/>
          <p14:tracePt t="163696" x="7040563" y="1196975"/>
          <p14:tracePt t="163713" x="7040563" y="1181100"/>
          <p14:tracePt t="163730" x="7032625" y="1173163"/>
          <p14:tracePt t="163758" x="7032625" y="1181100"/>
          <p14:tracePt t="163878" x="7032625" y="1196975"/>
          <p14:tracePt t="163886" x="7032625" y="1203325"/>
          <p14:tracePt t="163896" x="7032625" y="1227138"/>
          <p14:tracePt t="163913" x="7032625" y="1241425"/>
          <p14:tracePt t="163930" x="7032625" y="1273175"/>
          <p14:tracePt t="163946" x="7032625" y="1295400"/>
          <p14:tracePt t="163963" x="7048500" y="1317625"/>
          <p14:tracePt t="163980" x="7064375" y="1333500"/>
          <p14:tracePt t="163996" x="7070725" y="1363663"/>
          <p14:tracePt t="164012" x="7078663" y="1387475"/>
          <p14:tracePt t="164031" x="7086600" y="1393825"/>
          <p14:tracePt t="164031" x="7094538" y="1409700"/>
          <p14:tracePt t="164046" x="7102475" y="1425575"/>
          <p14:tracePt t="164062" x="7108825" y="1431925"/>
          <p14:tracePt t="164079" x="7116763" y="1447800"/>
          <p14:tracePt t="164095" x="7116763" y="1455738"/>
          <p14:tracePt t="164113" x="7124700" y="1463675"/>
          <p14:tracePt t="164129" x="7124700" y="1470025"/>
          <p14:tracePt t="164146" x="7140575" y="1485900"/>
          <p14:tracePt t="164164" x="7154863" y="1501775"/>
          <p14:tracePt t="164179" x="7154863" y="1508125"/>
          <p14:tracePt t="164196" x="7162800" y="1516063"/>
          <p14:tracePt t="164214" x="7170738" y="1524000"/>
          <p14:tracePt t="164238" x="7178675" y="1531938"/>
          <p14:tracePt t="164254" x="7185025" y="1539875"/>
          <p14:tracePt t="164270" x="7185025" y="1546225"/>
          <p14:tracePt t="164286" x="7192963" y="1554163"/>
          <p14:tracePt t="164302" x="7200900" y="1554163"/>
          <p14:tracePt t="164312" x="7208838" y="1570038"/>
          <p14:tracePt t="164329" x="7216775" y="1577975"/>
          <p14:tracePt t="164345" x="7239000" y="1584325"/>
          <p14:tracePt t="164362" x="7246938" y="1592263"/>
          <p14:tracePt t="164379" x="7246938" y="1600200"/>
          <p14:tracePt t="164395" x="7261225" y="1608138"/>
          <p14:tracePt t="164412" x="7285038" y="1616075"/>
          <p14:tracePt t="164429" x="7292975" y="1622425"/>
          <p14:tracePt t="164445" x="7299325" y="1622425"/>
          <p14:tracePt t="164463" x="7307263" y="1622425"/>
          <p14:tracePt t="164486" x="7315200" y="1630363"/>
          <p14:tracePt t="164496" x="7323138" y="1630363"/>
          <p14:tracePt t="164512" x="7345363" y="1638300"/>
          <p14:tracePt t="164530" x="7353300" y="1638300"/>
          <p14:tracePt t="164545" x="7369175" y="1646238"/>
          <p14:tracePt t="164565" x="7383463" y="1646238"/>
          <p14:tracePt t="164613" x="7399338" y="1646238"/>
          <p14:tracePt t="164629" x="7407275" y="1638300"/>
          <p14:tracePt t="164637" x="7421563" y="1630363"/>
          <p14:tracePt t="164661" x="7429500" y="1630363"/>
          <p14:tracePt t="164669" x="7437438" y="1622425"/>
          <p14:tracePt t="164685" x="7437438" y="1616075"/>
          <p14:tracePt t="164695" x="7445375" y="1608138"/>
          <p14:tracePt t="164711" x="7451725" y="1592263"/>
          <p14:tracePt t="164728" x="7459663" y="1584325"/>
          <p14:tracePt t="164745" x="7459663" y="1562100"/>
          <p14:tracePt t="164762" x="7475538" y="1539875"/>
          <p14:tracePt t="164779" x="7489825" y="1524000"/>
          <p14:tracePt t="164796" x="7489825" y="1516063"/>
          <p14:tracePt t="164811" x="7497763" y="1493838"/>
          <p14:tracePt t="164829" x="7505700" y="1485900"/>
          <p14:tracePt t="164849" x="7513638" y="1470025"/>
          <p14:tracePt t="164863" x="7521575" y="1447800"/>
          <p14:tracePt t="164879" x="7527925" y="1409700"/>
          <p14:tracePt t="164896" x="7535863" y="1379538"/>
          <p14:tracePt t="164912" x="7543800" y="1355725"/>
          <p14:tracePt t="164929" x="7543800" y="1349375"/>
          <p14:tracePt t="164945" x="7551738" y="1333500"/>
          <p14:tracePt t="164961" x="7551738" y="1325563"/>
          <p14:tracePt t="164990" x="7551738" y="1317625"/>
          <p14:tracePt t="164998" x="7551738" y="1311275"/>
          <p14:tracePt t="165014" x="7566025" y="1303338"/>
          <p14:tracePt t="165028" x="7559675" y="1303338"/>
          <p14:tracePt t="165110" x="7543800" y="1311275"/>
          <p14:tracePt t="165134" x="7535863" y="1325563"/>
          <p14:tracePt t="165142" x="7513638" y="1355725"/>
          <p14:tracePt t="165150" x="7497763" y="1401763"/>
          <p14:tracePt t="165161" x="7483475" y="1470025"/>
          <p14:tracePt t="165179" x="7451725" y="1539875"/>
          <p14:tracePt t="165195" x="7429500" y="1600200"/>
          <p14:tracePt t="165212" x="7413625" y="1638300"/>
          <p14:tracePt t="165212" x="7399338" y="1646238"/>
          <p14:tracePt t="165230" x="7399338" y="1660525"/>
          <p14:tracePt t="165245" x="7383463" y="1668463"/>
          <p14:tracePt t="165262" x="7383463" y="1676400"/>
          <p14:tracePt t="165294" x="7383463" y="1692275"/>
          <p14:tracePt t="165310" x="7375525" y="1692275"/>
          <p14:tracePt t="165318" x="7375525" y="1698625"/>
          <p14:tracePt t="165328" x="7369175" y="1706563"/>
          <p14:tracePt t="165345" x="7353300" y="1722438"/>
          <p14:tracePt t="165360" x="7345363" y="1730375"/>
          <p14:tracePt t="165376" x="7337425" y="1730375"/>
          <p14:tracePt t="167177" x="7331075" y="1730375"/>
          <p14:tracePt t="167342" x="7323138" y="1730375"/>
          <p14:tracePt t="167518" x="7323138" y="1722438"/>
          <p14:tracePt t="167566" x="7315200" y="1722438"/>
          <p14:tracePt t="167646" x="7307263" y="1714500"/>
          <p14:tracePt t="167694" x="7307263" y="1706563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30717"/>
              </p:ext>
            </p:extLst>
          </p:nvPr>
        </p:nvGraphicFramePr>
        <p:xfrm>
          <a:off x="5026025" y="323850"/>
          <a:ext cx="36639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025" y="323850"/>
                        <a:ext cx="3663950" cy="1046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8600" y="104775"/>
            <a:ext cx="358616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sr-Latn-C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tropija aktiviranja</a:t>
            </a:r>
            <a:endParaRPr lang="en-US" alt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lazi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u 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dekspo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</a:p>
          <a:p>
            <a:pPr eaLnBrk="1" hangingPunct="1">
              <a:defRPr/>
            </a:pP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cijalni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an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733800" y="15240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7" imgW="355292" imgH="203024" progId="Equation.3">
                  <p:embed/>
                </p:oleObj>
              </mc:Choice>
              <mc:Fallback>
                <p:oleObj name="Equation" r:id="rId7" imgW="355292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240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85800" y="1828800"/>
            <a:ext cx="2244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molekulske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6019800" y="1828800"/>
            <a:ext cx="189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molekulske </a:t>
            </a:r>
          </a:p>
        </p:txBody>
      </p:sp>
      <p:sp>
        <p:nvSpPr>
          <p:cNvPr id="23559" name="Oval 10"/>
          <p:cNvSpPr>
            <a:spLocks noChangeArrowheads="1"/>
          </p:cNvSpPr>
          <p:nvPr/>
        </p:nvSpPr>
        <p:spPr bwMode="auto">
          <a:xfrm>
            <a:off x="1501140" y="2781300"/>
            <a:ext cx="1752600" cy="13716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0" name="Oval 11"/>
          <p:cNvSpPr>
            <a:spLocks noChangeArrowheads="1"/>
          </p:cNvSpPr>
          <p:nvPr/>
        </p:nvSpPr>
        <p:spPr bwMode="auto">
          <a:xfrm>
            <a:off x="5784056" y="2270125"/>
            <a:ext cx="2362200" cy="1676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356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253551"/>
              </p:ext>
            </p:extLst>
          </p:nvPr>
        </p:nvGraphicFramePr>
        <p:xfrm>
          <a:off x="266700" y="2938463"/>
          <a:ext cx="3733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9" imgW="1384200" imgH="469800" progId="Equation.DSMT4">
                  <p:embed/>
                </p:oleObj>
              </mc:Choice>
              <mc:Fallback>
                <p:oleObj name="Equation" r:id="rId9" imgW="13842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938463"/>
                        <a:ext cx="37338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1634"/>
              </p:ext>
            </p:extLst>
          </p:nvPr>
        </p:nvGraphicFramePr>
        <p:xfrm>
          <a:off x="4168775" y="2397125"/>
          <a:ext cx="48466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Equation" r:id="rId11" imgW="1447560" imgH="469800" progId="Equation.DSMT4">
                  <p:embed/>
                </p:oleObj>
              </mc:Choice>
              <mc:Fallback>
                <p:oleObj name="Equation" r:id="rId11" imgW="144756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397125"/>
                        <a:ext cx="4846638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4"/>
          <p:cNvSpPr txBox="1">
            <a:spLocks noChangeArrowheads="1"/>
          </p:cNvSpPr>
          <p:nvPr/>
        </p:nvSpPr>
        <p:spPr bwMode="auto">
          <a:xfrm>
            <a:off x="0" y="43434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romena standardne entropije akiviranja može biti </a:t>
            </a:r>
            <a:r>
              <a:rPr lang="en-US" altLang="en-US" sz="2400"/>
              <a:t>negativna </a:t>
            </a:r>
            <a:r>
              <a:rPr lang="sr-Latn-CS" altLang="en-US" sz="2400"/>
              <a:t>pozitivna </a:t>
            </a:r>
            <a:r>
              <a:rPr lang="en-US" altLang="en-US" sz="2400"/>
              <a:t>ili jednaka nuli.</a:t>
            </a:r>
          </a:p>
        </p:txBody>
      </p:sp>
      <p:graphicFrame>
        <p:nvGraphicFramePr>
          <p:cNvPr id="23564" name="Object 15"/>
          <p:cNvGraphicFramePr>
            <a:graphicFrameLocks noChangeAspect="1"/>
          </p:cNvGraphicFramePr>
          <p:nvPr/>
        </p:nvGraphicFramePr>
        <p:xfrm>
          <a:off x="3657600" y="5486400"/>
          <a:ext cx="1981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Equation" r:id="rId13" imgW="571252" imgH="203112" progId="Equation.3">
                  <p:embed/>
                </p:oleObj>
              </mc:Choice>
              <mc:Fallback>
                <p:oleObj name="Equation" r:id="rId13" imgW="571252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1981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6"/>
          <p:cNvGraphicFramePr>
            <a:graphicFrameLocks noChangeAspect="1"/>
          </p:cNvGraphicFramePr>
          <p:nvPr/>
        </p:nvGraphicFramePr>
        <p:xfrm>
          <a:off x="838200" y="5562600"/>
          <a:ext cx="17526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15" imgW="571252" imgH="203112" progId="Equation.3">
                  <p:embed/>
                </p:oleObj>
              </mc:Choice>
              <mc:Fallback>
                <p:oleObj name="Equation" r:id="rId15" imgW="571252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17526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8"/>
          <p:cNvGraphicFramePr>
            <a:graphicFrameLocks noChangeAspect="1"/>
          </p:cNvGraphicFramePr>
          <p:nvPr/>
        </p:nvGraphicFramePr>
        <p:xfrm>
          <a:off x="6858000" y="5410200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17" imgW="571252" imgH="203112" progId="Equation.3">
                  <p:embed/>
                </p:oleObj>
              </mc:Choice>
              <mc:Fallback>
                <p:oleObj name="Equation" r:id="rId17" imgW="571252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10200"/>
                        <a:ext cx="2057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" x="7307263" y="1714500"/>
          <p14:tracePt t="745" x="7299325" y="1722438"/>
          <p14:tracePt t="921" x="7292975" y="1722438"/>
          <p14:tracePt t="1257" x="7285038" y="1722438"/>
          <p14:tracePt t="1297" x="7277100" y="1722438"/>
          <p14:tracePt t="1337" x="7269163" y="1722438"/>
          <p14:tracePt t="1473" x="7261225" y="1722438"/>
          <p14:tracePt t="1649" x="7254875" y="1722438"/>
          <p14:tracePt t="3533" x="7246938" y="1722438"/>
          <p14:tracePt t="4369" x="7239000" y="1722438"/>
          <p14:tracePt t="4401" x="7231063" y="1722438"/>
          <p14:tracePt t="4457" x="7216775" y="1722438"/>
          <p14:tracePt t="4889" x="7200900" y="1722438"/>
          <p14:tracePt t="4897" x="7192963" y="1722438"/>
          <p14:tracePt t="4909" x="7162800" y="1722438"/>
          <p14:tracePt t="4927" x="7132638" y="1722438"/>
          <p14:tracePt t="4944" x="7102475" y="1722438"/>
          <p14:tracePt t="4960" x="7040563" y="1722438"/>
          <p14:tracePt t="4960" x="7010400" y="1722438"/>
          <p14:tracePt t="4977" x="6980238" y="1722438"/>
          <p14:tracePt t="4993" x="6942138" y="1722438"/>
          <p14:tracePt t="5009" x="6858000" y="1722438"/>
          <p14:tracePt t="5026" x="6759575" y="1706563"/>
          <p14:tracePt t="5043" x="6659563" y="1684338"/>
          <p14:tracePt t="5059" x="6515100" y="1676400"/>
          <p14:tracePt t="5075" x="6400800" y="1646238"/>
          <p14:tracePt t="5092" x="6308725" y="1638300"/>
          <p14:tracePt t="5109" x="6240463" y="1630363"/>
          <p14:tracePt t="5125" x="6180138" y="1630363"/>
          <p14:tracePt t="5143" x="6080125" y="1608138"/>
          <p14:tracePt t="5159" x="5951538" y="1584325"/>
          <p14:tracePt t="5175" x="5837238" y="1570038"/>
          <p14:tracePt t="5175" x="5768975" y="1562100"/>
          <p14:tracePt t="5194" x="5622925" y="1531938"/>
          <p14:tracePt t="5209" x="5486400" y="1516063"/>
          <p14:tracePt t="5226" x="5394325" y="1493838"/>
          <p14:tracePt t="5243" x="5303838" y="1493838"/>
          <p14:tracePt t="5258" x="5219700" y="1470025"/>
          <p14:tracePt t="5275" x="5143500" y="1447800"/>
          <p14:tracePt t="5292" x="5075238" y="1431925"/>
          <p14:tracePt t="5309" x="5006975" y="1417638"/>
          <p14:tracePt t="5326" x="4953000" y="1393825"/>
          <p14:tracePt t="5342" x="4892675" y="1379538"/>
          <p14:tracePt t="5359" x="4816475" y="1333500"/>
          <p14:tracePt t="5375" x="4670425" y="1273175"/>
          <p14:tracePt t="5375" x="4602163" y="1235075"/>
          <p14:tracePt t="5393" x="4473575" y="1181100"/>
          <p14:tracePt t="5409" x="4381500" y="1158875"/>
          <p14:tracePt t="5426" x="4275138" y="1104900"/>
          <p14:tracePt t="5442" x="4175125" y="1089025"/>
          <p14:tracePt t="5459" x="4068763" y="1036638"/>
          <p14:tracePt t="5475" x="3946525" y="1012825"/>
          <p14:tracePt t="5492" x="3817938" y="990600"/>
          <p14:tracePt t="5509" x="3687763" y="974725"/>
          <p14:tracePt t="5525" x="3573463" y="968375"/>
          <p14:tracePt t="5542" x="3459163" y="968375"/>
          <p14:tracePt t="5558" x="3344863" y="968375"/>
          <p14:tracePt t="5575" x="3216275" y="944563"/>
          <p14:tracePt t="5575" x="3140075" y="930275"/>
          <p14:tracePt t="5593" x="2979738" y="922338"/>
          <p14:tracePt t="5609" x="2819400" y="906463"/>
          <p14:tracePt t="5626" x="2713038" y="906463"/>
          <p14:tracePt t="5642" x="2598738" y="906463"/>
          <p14:tracePt t="5659" x="2484438" y="898525"/>
          <p14:tracePt t="5676" x="2370138" y="884238"/>
          <p14:tracePt t="5695" x="2255838" y="854075"/>
          <p14:tracePt t="5709" x="2141538" y="854075"/>
          <p14:tracePt t="5726" x="2027238" y="854075"/>
          <p14:tracePt t="5743" x="1935163" y="854075"/>
          <p14:tracePt t="5759" x="1858963" y="854075"/>
          <p14:tracePt t="5759" x="1820863" y="854075"/>
          <p14:tracePt t="5777" x="1752600" y="830263"/>
          <p14:tracePt t="5793" x="1646238" y="815975"/>
          <p14:tracePt t="5810" x="1554163" y="808038"/>
          <p14:tracePt t="5826" x="1470025" y="792163"/>
          <p14:tracePt t="5843" x="1371600" y="769938"/>
          <p14:tracePt t="5859" x="1287463" y="762000"/>
          <p14:tracePt t="5876" x="1227138" y="746125"/>
          <p14:tracePt t="5892" x="1181100" y="746125"/>
          <p14:tracePt t="5909" x="1135063" y="746125"/>
          <p14:tracePt t="5926" x="1082675" y="731838"/>
          <p14:tracePt t="5926" x="1058863" y="723900"/>
          <p14:tracePt t="5946" x="1028700" y="723900"/>
          <p14:tracePt t="5959" x="960438" y="715963"/>
          <p14:tracePt t="5975" x="892175" y="708025"/>
          <p14:tracePt t="5991" x="854075" y="708025"/>
          <p14:tracePt t="6007" x="838200" y="693738"/>
          <p14:tracePt t="6025" x="822325" y="693738"/>
          <p14:tracePt t="6048" x="808038" y="693738"/>
          <p14:tracePt t="6058" x="739775" y="685800"/>
          <p14:tracePt t="6074" x="685800" y="677863"/>
          <p14:tracePt t="6090" x="639763" y="677863"/>
          <p14:tracePt t="6107" x="617538" y="677863"/>
          <p14:tracePt t="6124" x="609600" y="677863"/>
          <p14:tracePt t="6177" x="601663" y="677863"/>
          <p14:tracePt t="6193" x="593725" y="677863"/>
          <p14:tracePt t="6201" x="579438" y="677863"/>
          <p14:tracePt t="6209" x="571500" y="677863"/>
          <p14:tracePt t="6225" x="555625" y="677863"/>
          <p14:tracePt t="8512" x="563563" y="669925"/>
          <p14:tracePt t="9113" x="571500" y="669925"/>
          <p14:tracePt t="9129" x="579438" y="669925"/>
          <p14:tracePt t="9137" x="593725" y="669925"/>
          <p14:tracePt t="9145" x="609600" y="669925"/>
          <p14:tracePt t="9155" x="639763" y="669925"/>
          <p14:tracePt t="9172" x="669925" y="663575"/>
          <p14:tracePt t="9189" x="723900" y="663575"/>
          <p14:tracePt t="9206" x="808038" y="663575"/>
          <p14:tracePt t="9222" x="914400" y="639763"/>
          <p14:tracePt t="9239" x="1028700" y="631825"/>
          <p14:tracePt t="9255" x="1120775" y="617538"/>
          <p14:tracePt t="9255" x="1165225" y="609600"/>
          <p14:tracePt t="9273" x="1235075" y="609600"/>
          <p14:tracePt t="9290" x="1303338" y="593725"/>
          <p14:tracePt t="9307" x="1349375" y="593725"/>
          <p14:tracePt t="9323" x="1401763" y="587375"/>
          <p14:tracePt t="9340" x="1455738" y="587375"/>
          <p14:tracePt t="9356" x="1516063" y="587375"/>
          <p14:tracePt t="9370" x="1592263" y="587375"/>
          <p14:tracePt t="9387" x="1722438" y="563563"/>
          <p14:tracePt t="9405" x="1844675" y="549275"/>
          <p14:tracePt t="9423" x="1935163" y="549275"/>
          <p14:tracePt t="9439" x="1997075" y="549275"/>
          <p14:tracePt t="9455" x="2027238" y="541338"/>
          <p14:tracePt t="9471" x="2057400" y="541338"/>
          <p14:tracePt t="9489" x="2163763" y="541338"/>
          <p14:tracePt t="9505" x="2286000" y="541338"/>
          <p14:tracePt t="9522" x="2362200" y="541338"/>
          <p14:tracePt t="9538" x="2422525" y="541338"/>
          <p14:tracePt t="9555" x="2430463" y="541338"/>
          <p14:tracePt t="9571" x="2446338" y="541338"/>
          <p14:tracePt t="9587" x="2460625" y="541338"/>
          <p14:tracePt t="9604" x="2492375" y="541338"/>
          <p14:tracePt t="9621" x="2522538" y="541338"/>
          <p14:tracePt t="9638" x="2536825" y="541338"/>
          <p14:tracePt t="9697" x="2560638" y="541338"/>
          <p14:tracePt t="9705" x="2574925" y="541338"/>
          <p14:tracePt t="9713" x="2582863" y="541338"/>
          <p14:tracePt t="9722" x="2590800" y="541338"/>
          <p14:tracePt t="9738" x="2598738" y="541338"/>
          <p14:tracePt t="9801" x="2582863" y="541338"/>
          <p14:tracePt t="9970" x="2590800" y="541338"/>
          <p14:tracePt t="10113" x="2613025" y="541338"/>
          <p14:tracePt t="10121" x="2667000" y="541338"/>
          <p14:tracePt t="10138" x="2751138" y="541338"/>
          <p14:tracePt t="10155" x="2841625" y="541338"/>
          <p14:tracePt t="10171" x="2925763" y="541338"/>
          <p14:tracePt t="10189" x="3009900" y="541338"/>
          <p14:tracePt t="10206" x="3101975" y="541338"/>
          <p14:tracePt t="10221" x="3162300" y="541338"/>
          <p14:tracePt t="10238" x="3208338" y="541338"/>
          <p14:tracePt t="10255" x="3260725" y="541338"/>
          <p14:tracePt t="10255" x="3292475" y="541338"/>
          <p14:tracePt t="10273" x="3330575" y="541338"/>
          <p14:tracePt t="10287" x="3444875" y="541338"/>
          <p14:tracePt t="10287" x="3521075" y="541338"/>
          <p14:tracePt t="10306" x="3703638" y="541338"/>
          <p14:tracePt t="10322" x="3856038" y="541338"/>
          <p14:tracePt t="10338" x="3924300" y="541338"/>
          <p14:tracePt t="10355" x="3932238" y="541338"/>
          <p14:tracePt t="10370" x="3940175" y="541338"/>
          <p14:tracePt t="10417" x="3962400" y="541338"/>
          <p14:tracePt t="10425" x="4008438" y="549275"/>
          <p14:tracePt t="10437" x="4068763" y="549275"/>
          <p14:tracePt t="10454" x="4137025" y="555625"/>
          <p14:tracePt t="10471" x="4144963" y="563563"/>
          <p14:tracePt t="10488" x="4122738" y="563563"/>
          <p14:tracePt t="10689" x="4106863" y="563563"/>
          <p14:tracePt t="10705" x="4092575" y="563563"/>
          <p14:tracePt t="10713" x="4076700" y="563563"/>
          <p14:tracePt t="10720" x="4046538" y="563563"/>
          <p14:tracePt t="10737" x="4030663" y="563563"/>
          <p14:tracePt t="10754" x="4022725" y="563563"/>
          <p14:tracePt t="10770" x="4000500" y="563563"/>
          <p14:tracePt t="10787" x="3984625" y="563563"/>
          <p14:tracePt t="10803" x="3962400" y="563563"/>
          <p14:tracePt t="10819" x="3932238" y="563563"/>
          <p14:tracePt t="10836" x="3908425" y="563563"/>
          <p14:tracePt t="10853" x="3886200" y="563563"/>
          <p14:tracePt t="10869" x="3878263" y="563563"/>
          <p14:tracePt t="10886" x="3870325" y="563563"/>
          <p14:tracePt t="10936" x="3863975" y="579438"/>
          <p14:tracePt t="10944" x="3856038" y="579438"/>
          <p14:tracePt t="10954" x="3840163" y="579438"/>
          <p14:tracePt t="10969" x="3856038" y="579438"/>
          <p14:tracePt t="11200" x="3863975" y="579438"/>
          <p14:tracePt t="11224" x="3870325" y="579438"/>
          <p14:tracePt t="11232" x="3878263" y="579438"/>
          <p14:tracePt t="11272" x="3886200" y="579438"/>
          <p14:tracePt t="11280" x="3894138" y="579438"/>
          <p14:tracePt t="11288" x="3908425" y="579438"/>
          <p14:tracePt t="11304" x="3916363" y="579438"/>
          <p14:tracePt t="11320" x="3932238" y="587375"/>
          <p14:tracePt t="11367" x="3932238" y="593725"/>
          <p14:tracePt t="11376" x="3940175" y="593725"/>
          <p14:tracePt t="11392" x="3946525" y="593725"/>
          <p14:tracePt t="11432" x="3954463" y="593725"/>
          <p14:tracePt t="11463" x="3970338" y="593725"/>
          <p14:tracePt t="11472" x="3978275" y="593725"/>
          <p14:tracePt t="11485" x="4000500" y="593725"/>
          <p14:tracePt t="11502" x="4016375" y="593725"/>
          <p14:tracePt t="11519" x="4022725" y="593725"/>
          <p14:tracePt t="11552" x="4030663" y="593725"/>
          <p14:tracePt t="11584" x="4038600" y="593725"/>
          <p14:tracePt t="11592" x="4054475" y="593725"/>
          <p14:tracePt t="11601" x="4068763" y="593725"/>
          <p14:tracePt t="11619" x="4084638" y="593725"/>
          <p14:tracePt t="11672" x="4092575" y="593725"/>
          <p14:tracePt t="11689" x="4106863" y="593725"/>
          <p14:tracePt t="11696" x="4114800" y="593725"/>
          <p14:tracePt t="11703" x="4122738" y="593725"/>
          <p14:tracePt t="11718" x="4130675" y="593725"/>
          <p14:tracePt t="11735" x="4152900" y="593725"/>
          <p14:tracePt t="11753" x="4175125" y="593725"/>
          <p14:tracePt t="11769" x="4206875" y="593725"/>
          <p14:tracePt t="11786" x="4213225" y="593725"/>
          <p14:tracePt t="11856" x="4213225" y="601663"/>
          <p14:tracePt t="12592" x="4213225" y="609600"/>
          <p14:tracePt t="12712" x="4221163" y="609600"/>
          <p14:tracePt t="13047" x="4229100" y="609600"/>
          <p14:tracePt t="13064" x="4244975" y="609600"/>
          <p14:tracePt t="13088" x="4259263" y="609600"/>
          <p14:tracePt t="13104" x="4267200" y="593725"/>
          <p14:tracePt t="13112" x="4275138" y="593725"/>
          <p14:tracePt t="13120" x="4283075" y="593725"/>
          <p14:tracePt t="13133" x="4297363" y="587375"/>
          <p14:tracePt t="13150" x="4297363" y="579438"/>
          <p14:tracePt t="13166" x="4313238" y="563563"/>
          <p14:tracePt t="13183" x="4313238" y="533400"/>
          <p14:tracePt t="13201" x="4321175" y="525463"/>
          <p14:tracePt t="13217" x="4327525" y="511175"/>
          <p14:tracePt t="13234" x="4335463" y="503238"/>
          <p14:tracePt t="13250" x="4335463" y="495300"/>
          <p14:tracePt t="13266" x="4351338" y="479425"/>
          <p14:tracePt t="13283" x="4351338" y="465138"/>
          <p14:tracePt t="13328" x="4351338" y="457200"/>
          <p14:tracePt t="13360" x="4351338" y="449263"/>
          <p14:tracePt t="13368" x="4351338" y="441325"/>
          <p14:tracePt t="13384" x="4365625" y="427038"/>
          <p14:tracePt t="13400" x="4365625" y="419100"/>
          <p14:tracePt t="13417" x="4373563" y="403225"/>
          <p14:tracePt t="13434" x="4381500" y="388938"/>
          <p14:tracePt t="13450" x="4389438" y="388938"/>
          <p14:tracePt t="13472" x="4389438" y="381000"/>
          <p14:tracePt t="13482" x="4389438" y="373063"/>
          <p14:tracePt t="13499" x="4397375" y="365125"/>
          <p14:tracePt t="13517" x="4403725" y="350838"/>
          <p14:tracePt t="13533" x="4411663" y="334963"/>
          <p14:tracePt t="13549" x="4419600" y="327025"/>
          <p14:tracePt t="13566" x="4427538" y="312738"/>
          <p14:tracePt t="13584" x="4435475" y="304800"/>
          <p14:tracePt t="13607" x="4427538" y="320675"/>
          <p14:tracePt t="13800" x="4419600" y="327025"/>
          <p14:tracePt t="13808" x="4419600" y="334963"/>
          <p14:tracePt t="13823" x="4411663" y="334963"/>
          <p14:tracePt t="13834" x="4411663" y="342900"/>
          <p14:tracePt t="13849" x="4411663" y="358775"/>
          <p14:tracePt t="13865" x="4403725" y="358775"/>
          <p14:tracePt t="13888" x="4403725" y="365125"/>
          <p14:tracePt t="13899" x="4389438" y="373063"/>
          <p14:tracePt t="13916" x="4381500" y="388938"/>
          <p14:tracePt t="13933" x="4365625" y="396875"/>
          <p14:tracePt t="13949" x="4351338" y="411163"/>
          <p14:tracePt t="13967" x="4351338" y="419100"/>
          <p14:tracePt t="13982" x="4343400" y="427038"/>
          <p14:tracePt t="13998" x="4335463" y="434975"/>
          <p14:tracePt t="14017" x="4321175" y="434975"/>
          <p14:tracePt t="14033" x="4313238" y="434975"/>
          <p14:tracePt t="14048" x="4289425" y="441325"/>
          <p14:tracePt t="14065" x="4283075" y="449263"/>
          <p14:tracePt t="14082" x="4275138" y="449263"/>
          <p14:tracePt t="14098" x="4259263" y="449263"/>
          <p14:tracePt t="14115" x="4229100" y="457200"/>
          <p14:tracePt t="14133" x="4191000" y="465138"/>
          <p14:tracePt t="14149" x="4122738" y="479425"/>
          <p14:tracePt t="14149" x="4114800" y="479425"/>
          <p14:tracePt t="14168" x="4098925" y="479425"/>
          <p14:tracePt t="14182" x="4068763" y="479425"/>
          <p14:tracePt t="14201" x="4060825" y="479425"/>
          <p14:tracePt t="14215" x="4046538" y="495300"/>
          <p14:tracePt t="14232" x="4030663" y="495300"/>
          <p14:tracePt t="14250" x="4016375" y="495300"/>
          <p14:tracePt t="14265" x="4008438" y="495300"/>
          <p14:tracePt t="14282" x="4000500" y="495300"/>
          <p14:tracePt t="20510" x="4008438" y="495300"/>
          <p14:tracePt t="21216" x="4016375" y="495300"/>
          <p14:tracePt t="21368" x="4022725" y="495300"/>
          <p14:tracePt t="21440" x="4030663" y="495300"/>
          <p14:tracePt t="21512" x="4038600" y="495300"/>
          <p14:tracePt t="21520" x="4054475" y="495300"/>
          <p14:tracePt t="21536" x="4076700" y="495300"/>
          <p14:tracePt t="21543" x="4092575" y="495300"/>
          <p14:tracePt t="21558" x="4137025" y="495300"/>
          <p14:tracePt t="21558" x="4152900" y="495300"/>
          <p14:tracePt t="21576" x="4183063" y="495300"/>
          <p14:tracePt t="21593" x="4213225" y="495300"/>
          <p14:tracePt t="21609" x="4259263" y="495300"/>
          <p14:tracePt t="21626" x="4289425" y="495300"/>
          <p14:tracePt t="21642" x="4335463" y="495300"/>
          <p14:tracePt t="21659" x="4397375" y="495300"/>
          <p14:tracePt t="21675" x="4465638" y="495300"/>
          <p14:tracePt t="21692" x="4549775" y="495300"/>
          <p14:tracePt t="21709" x="4610100" y="495300"/>
          <p14:tracePt t="21726" x="4694238" y="503238"/>
          <p14:tracePt t="21742" x="4732338" y="511175"/>
          <p14:tracePt t="21742" x="4740275" y="517525"/>
          <p14:tracePt t="21760" x="4746625" y="517525"/>
          <p14:tracePt t="21791" x="4770438" y="533400"/>
          <p14:tracePt t="21800" x="4778375" y="541338"/>
          <p14:tracePt t="21809" x="4816475" y="563563"/>
          <p14:tracePt t="21826" x="4838700" y="579438"/>
          <p14:tracePt t="21842" x="4860925" y="587375"/>
          <p14:tracePt t="21858" x="4892675" y="625475"/>
          <p14:tracePt t="21875" x="4906963" y="631825"/>
          <p14:tracePt t="21891" x="4922838" y="647700"/>
          <p14:tracePt t="21908" x="4922838" y="655638"/>
          <p14:tracePt t="21924" x="4930775" y="669925"/>
          <p14:tracePt t="21941" x="4937125" y="685800"/>
          <p14:tracePt t="21958" x="4960938" y="715963"/>
          <p14:tracePt t="21958" x="4975225" y="739775"/>
          <p14:tracePt t="21976" x="5006975" y="777875"/>
          <p14:tracePt t="21992" x="5013325" y="784225"/>
          <p14:tracePt t="22006" x="5029200" y="800100"/>
          <p14:tracePt t="22023" x="5037138" y="815975"/>
          <p14:tracePt t="22040" x="5045075" y="822325"/>
          <p14:tracePt t="22079" x="5051425" y="830263"/>
          <p14:tracePt t="22096" x="5059363" y="838200"/>
          <p14:tracePt t="22112" x="5067300" y="854075"/>
          <p14:tracePt t="22120" x="5075238" y="868363"/>
          <p14:tracePt t="22136" x="5075238" y="876300"/>
          <p14:tracePt t="22152" x="5075238" y="884238"/>
          <p14:tracePt t="22160" x="5083175" y="884238"/>
          <p14:tracePt t="22183" x="5089525" y="898525"/>
          <p14:tracePt t="22200" x="5097463" y="906463"/>
          <p14:tracePt t="22216" x="5097463" y="914400"/>
          <p14:tracePt t="22225" x="5105400" y="922338"/>
          <p14:tracePt t="22241" x="5105400" y="930275"/>
          <p14:tracePt t="22552" x="5121275" y="930275"/>
          <p14:tracePt t="22623" x="5127625" y="930275"/>
          <p14:tracePt t="22632" x="5135563" y="930275"/>
          <p14:tracePt t="22743" x="5151438" y="930275"/>
          <p14:tracePt t="25756" x="5159375" y="936625"/>
          <p14:tracePt t="26455" x="5165725" y="944563"/>
          <p14:tracePt t="26767" x="5165725" y="952500"/>
          <p14:tracePt t="26784" x="5165725" y="960438"/>
          <p14:tracePt t="26791" x="5173663" y="968375"/>
          <p14:tracePt t="26808" x="5173663" y="974725"/>
          <p14:tracePt t="26831" x="5173663" y="990600"/>
          <p14:tracePt t="26960" x="5173663" y="998538"/>
          <p14:tracePt t="27056" x="5181600" y="998538"/>
          <p14:tracePt t="29716" x="5181600" y="1006475"/>
          <p14:tracePt t="30560" x="5189538" y="1006475"/>
          <p14:tracePt t="30616" x="5203825" y="1006475"/>
          <p14:tracePt t="30679" x="5219700" y="1012825"/>
          <p14:tracePt t="31072" x="5227638" y="1012825"/>
          <p14:tracePt t="31087" x="5249863" y="1012825"/>
          <p14:tracePt t="31096" x="5257800" y="1012825"/>
          <p14:tracePt t="31103" x="5265738" y="1020763"/>
          <p14:tracePt t="31115" x="5303838" y="1020763"/>
          <p14:tracePt t="31132" x="5318125" y="1028700"/>
          <p14:tracePt t="31148" x="5334000" y="1028700"/>
          <p14:tracePt t="31165" x="5341938" y="1036638"/>
          <p14:tracePt t="31181" x="5364163" y="1036638"/>
          <p14:tracePt t="31198" x="5394325" y="1036638"/>
          <p14:tracePt t="31198" x="5410200" y="1036638"/>
          <p14:tracePt t="31217" x="5478463" y="1036638"/>
          <p14:tracePt t="31232" x="5532438" y="1036638"/>
          <p14:tracePt t="31249" x="5592763" y="1036638"/>
          <p14:tracePt t="31265" x="5646738" y="1036638"/>
          <p14:tracePt t="31282" x="5676900" y="1036638"/>
          <p14:tracePt t="31299" x="5692775" y="1036638"/>
          <p14:tracePt t="31315" x="5699125" y="1050925"/>
          <p14:tracePt t="31332" x="5722938" y="1050925"/>
          <p14:tracePt t="31348" x="5753100" y="1050925"/>
          <p14:tracePt t="31365" x="5807075" y="1058863"/>
          <p14:tracePt t="31382" x="5867400" y="1066800"/>
          <p14:tracePt t="31382" x="5905500" y="1066800"/>
          <p14:tracePt t="31400" x="5989638" y="1066800"/>
          <p14:tracePt t="31417" x="6027738" y="1074738"/>
          <p14:tracePt t="31431" x="6096000" y="1074738"/>
          <p14:tracePt t="31449" x="6118225" y="1082675"/>
          <p14:tracePt t="31465" x="6142038" y="1082675"/>
          <p14:tracePt t="31482" x="6180138" y="1082675"/>
          <p14:tracePt t="31498" x="6256338" y="1082675"/>
          <p14:tracePt t="31515" x="6370638" y="1082675"/>
          <p14:tracePt t="31531" x="6454775" y="1082675"/>
          <p14:tracePt t="31547" x="6530975" y="1082675"/>
          <p14:tracePt t="31564" x="6545263" y="1082675"/>
          <p14:tracePt t="31580" x="6561138" y="1082675"/>
          <p14:tracePt t="31597" x="6575425" y="1089025"/>
          <p14:tracePt t="31631" x="6591300" y="1096963"/>
          <p14:tracePt t="31639" x="6607175" y="1096963"/>
          <p14:tracePt t="31648" x="6659563" y="1096963"/>
          <p14:tracePt t="31665" x="6705600" y="1104900"/>
          <p14:tracePt t="31681" x="6727825" y="1120775"/>
          <p14:tracePt t="31696" x="6759575" y="1120775"/>
          <p14:tracePt t="31714" x="6789738" y="1120775"/>
          <p14:tracePt t="31730" x="6819900" y="1120775"/>
          <p14:tracePt t="31747" x="6858000" y="1135063"/>
          <p14:tracePt t="31764" x="6918325" y="1135063"/>
          <p14:tracePt t="31780" x="6972300" y="1135063"/>
          <p14:tracePt t="31796" x="7010400" y="1143000"/>
          <p14:tracePt t="31814" x="7032625" y="1158875"/>
          <p14:tracePt t="31830" x="7048500" y="1165225"/>
          <p14:tracePt t="31846" x="7086600" y="1173163"/>
          <p14:tracePt t="31846" x="7108825" y="1173163"/>
          <p14:tracePt t="31864" x="7162800" y="1173163"/>
          <p14:tracePt t="31880" x="7216775" y="1173163"/>
          <p14:tracePt t="31897" x="7254875" y="1173163"/>
          <p14:tracePt t="31913" x="7285038" y="1173163"/>
          <p14:tracePt t="31930" x="7315200" y="1173163"/>
          <p14:tracePt t="31946" x="7337425" y="1173163"/>
          <p14:tracePt t="31964" x="7369175" y="1173163"/>
          <p14:tracePt t="31979" x="7413625" y="1173163"/>
          <p14:tracePt t="31996" x="7451725" y="1173163"/>
          <p14:tracePt t="32013" x="7497763" y="1173163"/>
          <p14:tracePt t="32030" x="7551738" y="1173163"/>
          <p14:tracePt t="32046" x="7604125" y="1173163"/>
          <p14:tracePt t="32064" x="7642225" y="1173163"/>
          <p14:tracePt t="32080" x="7688263" y="1173163"/>
          <p14:tracePt t="32097" x="7726363" y="1173163"/>
          <p14:tracePt t="32113" x="7750175" y="1173163"/>
          <p14:tracePt t="32129" x="7772400" y="1173163"/>
          <p14:tracePt t="32146" x="7788275" y="1173163"/>
          <p14:tracePt t="32164" x="7818438" y="1173163"/>
          <p14:tracePt t="32181" x="7848600" y="1173163"/>
          <p14:tracePt t="32198" x="7886700" y="1173163"/>
          <p14:tracePt t="32214" x="7916863" y="1173163"/>
          <p14:tracePt t="32214" x="7932738" y="1173163"/>
          <p14:tracePt t="32232" x="7947025" y="1173163"/>
          <p14:tracePt t="32247" x="8001000" y="1173163"/>
          <p14:tracePt t="32265" x="8031163" y="1173163"/>
          <p14:tracePt t="32281" x="8085138" y="1173163"/>
          <p14:tracePt t="32298" x="8131175" y="1173163"/>
          <p14:tracePt t="32315" x="8161338" y="1173163"/>
          <p14:tracePt t="32331" x="8199438" y="1173163"/>
          <p14:tracePt t="32347" x="8245475" y="1173163"/>
          <p14:tracePt t="32364" x="8321675" y="1173163"/>
          <p14:tracePt t="32380" x="8404225" y="1165225"/>
          <p14:tracePt t="32397" x="8474075" y="1158875"/>
          <p14:tracePt t="32414" x="8504238" y="1158875"/>
          <p14:tracePt t="32414" x="8512175" y="1158875"/>
          <p14:tracePt t="32432" x="8526463" y="1150938"/>
          <p14:tracePt t="32448" x="8556625" y="1150938"/>
          <p14:tracePt t="32465" x="8572500" y="1150938"/>
          <p14:tracePt t="32465" x="8588375" y="1150938"/>
          <p14:tracePt t="32481" x="8618538" y="1135063"/>
          <p14:tracePt t="32498" x="8664575" y="1127125"/>
          <p14:tracePt t="32514" x="8702675" y="1112838"/>
          <p14:tracePt t="32531" x="8732838" y="1112838"/>
          <p14:tracePt t="32547" x="8747125" y="1089025"/>
          <p14:tracePt t="32564" x="8778875" y="1074738"/>
          <p14:tracePt t="32581" x="8801100" y="1058863"/>
          <p14:tracePt t="32597" x="8809038" y="1044575"/>
          <p14:tracePt t="32614" x="8809038" y="1036638"/>
          <p14:tracePt t="32630" x="8809038" y="1020763"/>
          <p14:tracePt t="32630" x="8816975" y="1006475"/>
          <p14:tracePt t="32648" x="8816975" y="982663"/>
          <p14:tracePt t="32665" x="8823325" y="936625"/>
          <p14:tracePt t="32681" x="8839200" y="906463"/>
          <p14:tracePt t="32699" x="8855075" y="846138"/>
          <p14:tracePt t="32714" x="8861425" y="808038"/>
          <p14:tracePt t="32730" x="8861425" y="784225"/>
          <p14:tracePt t="32747" x="8861425" y="762000"/>
          <p14:tracePt t="32764" x="8861425" y="746125"/>
          <p14:tracePt t="32780" x="8847138" y="731838"/>
          <p14:tracePt t="32798" x="8831263" y="708025"/>
          <p14:tracePt t="32813" x="8831263" y="685800"/>
          <p14:tracePt t="32830" x="8816975" y="655638"/>
          <p14:tracePt t="32847" x="8793163" y="601663"/>
          <p14:tracePt t="32865" x="8778875" y="571500"/>
          <p14:tracePt t="32881" x="8747125" y="541338"/>
          <p14:tracePt t="32897" x="8740775" y="525463"/>
          <p14:tracePt t="32914" x="8702675" y="503238"/>
          <p14:tracePt t="32930" x="8664575" y="495300"/>
          <p14:tracePt t="32946" x="8648700" y="479425"/>
          <p14:tracePt t="32964" x="8602663" y="465138"/>
          <p14:tracePt t="32981" x="8588375" y="457200"/>
          <p14:tracePt t="32996" x="8556625" y="441325"/>
          <p14:tracePt t="33012" x="8496300" y="411163"/>
          <p14:tracePt t="33029" x="8450263" y="403225"/>
          <p14:tracePt t="33046" x="8404225" y="373063"/>
          <p14:tracePt t="33062" x="8343900" y="334963"/>
          <p14:tracePt t="33062" x="8328025" y="334963"/>
          <p14:tracePt t="33080" x="8289925" y="312738"/>
          <p14:tracePt t="33096" x="8259763" y="296863"/>
          <p14:tracePt t="33112" x="8229600" y="288925"/>
          <p14:tracePt t="33129" x="8169275" y="266700"/>
          <p14:tracePt t="33145" x="8093075" y="244475"/>
          <p14:tracePt t="33162" x="8023225" y="228600"/>
          <p14:tracePt t="33178" x="7962900" y="206375"/>
          <p14:tracePt t="33196" x="7932738" y="198438"/>
          <p14:tracePt t="33212" x="7902575" y="190500"/>
          <p14:tracePt t="33228" x="7864475" y="182563"/>
          <p14:tracePt t="33245" x="7818438" y="174625"/>
          <p14:tracePt t="33262" x="7756525" y="152400"/>
          <p14:tracePt t="33262" x="7726363" y="152400"/>
          <p14:tracePt t="33280" x="7688263" y="152400"/>
          <p14:tracePt t="33296" x="7612063" y="152400"/>
          <p14:tracePt t="33313" x="7551738" y="152400"/>
          <p14:tracePt t="33329" x="7483475" y="152400"/>
          <p14:tracePt t="33345" x="7413625" y="152400"/>
          <p14:tracePt t="33361" x="7361238" y="152400"/>
          <p14:tracePt t="33378" x="7292975" y="152400"/>
          <p14:tracePt t="33395" x="7185025" y="98425"/>
          <p14:tracePt t="33412" x="7108825" y="98425"/>
          <p14:tracePt t="33428" x="7010400" y="98425"/>
          <p14:tracePt t="33445" x="6918325" y="98425"/>
          <p14:tracePt t="33462" x="6842125" y="98425"/>
          <p14:tracePt t="33478" x="6804025" y="98425"/>
          <p14:tracePt t="33478" x="6789738" y="98425"/>
          <p14:tracePt t="33496" x="6727825" y="98425"/>
          <p14:tracePt t="33513" x="6651625" y="98425"/>
          <p14:tracePt t="33528" x="6553200" y="98425"/>
          <p14:tracePt t="33545" x="6461125" y="98425"/>
          <p14:tracePt t="33562" x="6384925" y="114300"/>
          <p14:tracePt t="33578" x="6332538" y="114300"/>
          <p14:tracePt t="33594" x="6294438" y="122238"/>
          <p14:tracePt t="33612" x="6232525" y="122238"/>
          <p14:tracePt t="33628" x="6172200" y="136525"/>
          <p14:tracePt t="33644" x="6103938" y="136525"/>
          <p14:tracePt t="33661" x="6049963" y="152400"/>
          <p14:tracePt t="33678" x="5997575" y="160338"/>
          <p14:tracePt t="33678" x="5981700" y="168275"/>
          <p14:tracePt t="33697" x="5921375" y="190500"/>
          <p14:tracePt t="33712" x="5845175" y="212725"/>
          <p14:tracePt t="33728" x="5737225" y="236538"/>
          <p14:tracePt t="33745" x="5600700" y="258763"/>
          <p14:tracePt t="33761" x="5486400" y="266700"/>
          <p14:tracePt t="33778" x="5426075" y="282575"/>
          <p14:tracePt t="33794" x="5402263" y="296863"/>
          <p14:tracePt t="33811" x="5394325" y="296863"/>
          <p14:tracePt t="33827" x="5394325" y="304800"/>
          <p14:tracePt t="33844" x="5372100" y="327025"/>
          <p14:tracePt t="33861" x="5334000" y="365125"/>
          <p14:tracePt t="33878" x="5295900" y="396875"/>
          <p14:tracePt t="33894" x="5265738" y="434975"/>
          <p14:tracePt t="33911" x="5241925" y="465138"/>
          <p14:tracePt t="33928" x="5227638" y="479425"/>
          <p14:tracePt t="33946" x="5227638" y="511175"/>
          <p14:tracePt t="33963" x="5227638" y="549275"/>
          <p14:tracePt t="33981" x="5227638" y="601663"/>
          <p14:tracePt t="33995" x="5227638" y="655638"/>
          <p14:tracePt t="34012" x="5219700" y="731838"/>
          <p14:tracePt t="34029" x="5211763" y="784225"/>
          <p14:tracePt t="34045" x="5211763" y="815975"/>
          <p14:tracePt t="34062" x="5211763" y="846138"/>
          <p14:tracePt t="34079" x="5211763" y="884238"/>
          <p14:tracePt t="34095" x="5227638" y="930275"/>
          <p14:tracePt t="34113" x="5235575" y="974725"/>
          <p14:tracePt t="34129" x="5241925" y="1006475"/>
          <p14:tracePt t="34146" x="5265738" y="1044575"/>
          <p14:tracePt t="34162" x="5287963" y="1074738"/>
          <p14:tracePt t="34179" x="5311775" y="1104900"/>
          <p14:tracePt t="34196" x="5311775" y="1120775"/>
          <p14:tracePt t="34212" x="5334000" y="1150938"/>
          <p14:tracePt t="34229" x="5349875" y="1165225"/>
          <p14:tracePt t="34245" x="5380038" y="1196975"/>
          <p14:tracePt t="34263" x="5410200" y="1211263"/>
          <p14:tracePt t="34263" x="5432425" y="1227138"/>
          <p14:tracePt t="34281" x="5456238" y="1241425"/>
          <p14:tracePt t="34299" x="5486400" y="1265238"/>
          <p14:tracePt t="34315" x="5502275" y="1273175"/>
          <p14:tracePt t="34329" x="5516563" y="1279525"/>
          <p14:tracePt t="34344" x="5562600" y="1303338"/>
          <p14:tracePt t="34362" x="5608638" y="1317625"/>
          <p14:tracePt t="34378" x="5668963" y="1341438"/>
          <p14:tracePt t="34395" x="5745163" y="1349375"/>
          <p14:tracePt t="34412" x="5821363" y="1355725"/>
          <p14:tracePt t="34428" x="5897563" y="1371600"/>
          <p14:tracePt t="34445" x="5965825" y="1379538"/>
          <p14:tracePt t="34462" x="6049963" y="1379538"/>
          <p14:tracePt t="34478" x="6156325" y="1379538"/>
          <p14:tracePt t="34495" x="6346825" y="1379538"/>
          <p14:tracePt t="34513" x="6477000" y="1379538"/>
          <p14:tracePt t="34530" x="6607175" y="1379538"/>
          <p14:tracePt t="34546" x="6705600" y="1393825"/>
          <p14:tracePt t="34563" x="6781800" y="1393825"/>
          <p14:tracePt t="34579" x="6842125" y="1393825"/>
          <p14:tracePt t="34595" x="6926263" y="1393825"/>
          <p14:tracePt t="34612" x="7040563" y="1393825"/>
          <p14:tracePt t="34628" x="7178675" y="1393825"/>
          <p14:tracePt t="34646" x="7337425" y="1379538"/>
          <p14:tracePt t="34661" x="7467600" y="1379538"/>
          <p14:tracePt t="34678" x="7581900" y="1355725"/>
          <p14:tracePt t="34694" x="7658100" y="1355725"/>
          <p14:tracePt t="34711" x="7726363" y="1333500"/>
          <p14:tracePt t="34711" x="7742238" y="1333500"/>
          <p14:tracePt t="34729" x="7772400" y="1311275"/>
          <p14:tracePt t="34745" x="7818438" y="1303338"/>
          <p14:tracePt t="34762" x="7886700" y="1295400"/>
          <p14:tracePt t="34778" x="8001000" y="1295400"/>
          <p14:tracePt t="34794" x="8145463" y="1295400"/>
          <p14:tracePt t="34811" x="8267700" y="1295400"/>
          <p14:tracePt t="34828" x="8351838" y="1295400"/>
          <p14:tracePt t="34845" x="8404225" y="1295400"/>
          <p14:tracePt t="34861" x="8442325" y="1295400"/>
          <p14:tracePt t="34878" x="8474075" y="1279525"/>
          <p14:tracePt t="34894" x="8580438" y="1241425"/>
          <p14:tracePt t="34911" x="8793163" y="1189038"/>
          <p14:tracePt t="34929" x="8907463" y="1165225"/>
          <p14:tracePt t="34945" x="8945563" y="1150938"/>
          <p14:tracePt t="34961" x="8953500" y="1150938"/>
          <p14:tracePt t="34977" x="8953500" y="1143000"/>
          <p14:tracePt t="34994" x="8953500" y="1135063"/>
          <p14:tracePt t="35011" x="8945563" y="1112838"/>
          <p14:tracePt t="35028" x="8945563" y="1096963"/>
          <p14:tracePt t="35044" x="8953500" y="1020763"/>
          <p14:tracePt t="35061" x="8975725" y="982663"/>
          <p14:tracePt t="35078" x="8983663" y="952500"/>
          <p14:tracePt t="35094" x="8983663" y="944563"/>
          <p14:tracePt t="35111" x="8983663" y="914400"/>
          <p14:tracePt t="35127" x="8983663" y="892175"/>
          <p14:tracePt t="35127" x="8975725" y="876300"/>
          <p14:tracePt t="35145" x="8945563" y="822325"/>
          <p14:tracePt t="35161" x="8899525" y="784225"/>
          <p14:tracePt t="35178" x="8823325" y="739775"/>
          <p14:tracePt t="35194" x="8763000" y="708025"/>
          <p14:tracePt t="35210" x="8724900" y="663575"/>
          <p14:tracePt t="35227" x="8678863" y="625475"/>
          <p14:tracePt t="35244" x="8632825" y="579438"/>
          <p14:tracePt t="35261" x="8588375" y="549275"/>
          <p14:tracePt t="35277" x="8556625" y="549275"/>
          <p14:tracePt t="35294" x="8496300" y="503238"/>
          <p14:tracePt t="35311" x="8450263" y="487363"/>
          <p14:tracePt t="35311" x="8428038" y="465138"/>
          <p14:tracePt t="35329" x="8412163" y="457200"/>
          <p14:tracePt t="35344" x="8374063" y="419100"/>
          <p14:tracePt t="35361" x="8328025" y="396875"/>
          <p14:tracePt t="35378" x="8245475" y="350838"/>
          <p14:tracePt t="35394" x="8131175" y="327025"/>
          <p14:tracePt t="35411" x="8023225" y="304800"/>
          <p14:tracePt t="35427" x="7940675" y="304800"/>
          <p14:tracePt t="35444" x="7870825" y="304800"/>
          <p14:tracePt t="35461" x="7832725" y="288925"/>
          <p14:tracePt t="35478" x="7794625" y="288925"/>
          <p14:tracePt t="35496" x="7750175" y="288925"/>
          <p14:tracePt t="35496" x="7726363" y="288925"/>
          <p14:tracePt t="35513" x="7658100" y="288925"/>
          <p14:tracePt t="35530" x="7589838" y="288925"/>
          <p14:tracePt t="35546" x="7505700" y="288925"/>
          <p14:tracePt t="35562" x="7421563" y="288925"/>
          <p14:tracePt t="35579" x="7345363" y="288925"/>
          <p14:tracePt t="35595" x="7292975" y="288925"/>
          <p14:tracePt t="35612" x="7254875" y="288925"/>
          <p14:tracePt t="35628" x="7231063" y="288925"/>
          <p14:tracePt t="35645" x="7192963" y="288925"/>
          <p14:tracePt t="35662" x="7132638" y="288925"/>
          <p14:tracePt t="35678" x="7056438" y="288925"/>
          <p14:tracePt t="35695" x="6972300" y="288925"/>
          <p14:tracePt t="35695" x="6918325" y="288925"/>
          <p14:tracePt t="35714" x="6880225" y="288925"/>
          <p14:tracePt t="35728" x="6789738" y="288925"/>
          <p14:tracePt t="35746" x="6735763" y="274638"/>
          <p14:tracePt t="35762" x="6683375" y="274638"/>
          <p14:tracePt t="35779" x="6599238" y="274638"/>
          <p14:tracePt t="35796" x="6537325" y="274638"/>
          <p14:tracePt t="35811" x="6492875" y="274638"/>
          <p14:tracePt t="35828" x="6438900" y="266700"/>
          <p14:tracePt t="35845" x="6384925" y="250825"/>
          <p14:tracePt t="35861" x="6324600" y="250825"/>
          <p14:tracePt t="35878" x="6256338" y="250825"/>
          <p14:tracePt t="35895" x="6194425" y="250825"/>
          <p14:tracePt t="35895" x="6164263" y="250825"/>
          <p14:tracePt t="35913" x="6142038" y="250825"/>
          <p14:tracePt t="35927" x="6088063" y="250825"/>
          <p14:tracePt t="35946" x="6065838" y="250825"/>
          <p14:tracePt t="35962" x="6049963" y="250825"/>
          <p14:tracePt t="35979" x="6035675" y="250825"/>
          <p14:tracePt t="35995" x="6019800" y="266700"/>
          <p14:tracePt t="36011" x="5973763" y="266700"/>
          <p14:tracePt t="36028" x="5897563" y="288925"/>
          <p14:tracePt t="36044" x="5845175" y="320675"/>
          <p14:tracePt t="36061" x="5791200" y="350838"/>
          <p14:tracePt t="36078" x="5745163" y="381000"/>
          <p14:tracePt t="36095" x="5715000" y="411163"/>
          <p14:tracePt t="36111" x="5676900" y="441325"/>
          <p14:tracePt t="36111" x="5668963" y="465138"/>
          <p14:tracePt t="36129" x="5654675" y="487363"/>
          <p14:tracePt t="36144" x="5608638" y="533400"/>
          <p14:tracePt t="36162" x="5562600" y="579438"/>
          <p14:tracePt t="36178" x="5516563" y="601663"/>
          <p14:tracePt t="36195" x="5464175" y="639763"/>
          <p14:tracePt t="36211" x="5394325" y="701675"/>
          <p14:tracePt t="36228" x="5334000" y="746125"/>
          <p14:tracePt t="36244" x="5273675" y="808038"/>
          <p14:tracePt t="36261" x="5235575" y="868363"/>
          <p14:tracePt t="36277" x="5219700" y="892175"/>
          <p14:tracePt t="36294" x="5203825" y="906463"/>
          <p14:tracePt t="36310" x="5203825" y="930275"/>
          <p14:tracePt t="36310" x="5203825" y="944563"/>
          <p14:tracePt t="36329" x="5203825" y="952500"/>
          <p14:tracePt t="36343" x="5203825" y="998538"/>
          <p14:tracePt t="36362" x="5203825" y="1036638"/>
          <p14:tracePt t="36378" x="5203825" y="1074738"/>
          <p14:tracePt t="36395" x="5203825" y="1120775"/>
          <p14:tracePt t="36411" x="5219700" y="1150938"/>
          <p14:tracePt t="36428" x="5235575" y="1189038"/>
          <p14:tracePt t="36444" x="5273675" y="1235075"/>
          <p14:tracePt t="36461" x="5311775" y="1279525"/>
          <p14:tracePt t="36477" x="5364163" y="1311275"/>
          <p14:tracePt t="36494" x="5432425" y="1349375"/>
          <p14:tracePt t="36511" x="5470525" y="1379538"/>
          <p14:tracePt t="36511" x="5486400" y="1387475"/>
          <p14:tracePt t="36529" x="5502275" y="1393825"/>
          <p14:tracePt t="36543" x="5546725" y="1409700"/>
          <p14:tracePt t="36561" x="5578475" y="1417638"/>
          <p14:tracePt t="36578" x="5616575" y="1425575"/>
          <p14:tracePt t="36595" x="5661025" y="1425575"/>
          <p14:tracePt t="36611" x="5707063" y="1439863"/>
          <p14:tracePt t="36627" x="5737225" y="1447800"/>
          <p14:tracePt t="36644" x="5791200" y="1455738"/>
          <p14:tracePt t="36660" x="5851525" y="1463675"/>
          <p14:tracePt t="36677" x="5927725" y="1501775"/>
          <p14:tracePt t="36694" x="6011863" y="1508125"/>
          <p14:tracePt t="36694" x="6073775" y="1508125"/>
          <p14:tracePt t="36714" x="6134100" y="1508125"/>
          <p14:tracePt t="36726" x="6278563" y="1508125"/>
          <p14:tracePt t="36743" x="6400800" y="1508125"/>
          <p14:tracePt t="36759" x="6499225" y="1508125"/>
          <p14:tracePt t="36759" x="6545263" y="1508125"/>
          <p14:tracePt t="36777" x="6645275" y="1508125"/>
          <p14:tracePt t="36795" x="6727825" y="1508125"/>
          <p14:tracePt t="36811" x="6819900" y="1508125"/>
          <p14:tracePt t="36827" x="6926263" y="1508125"/>
          <p14:tracePt t="36844" x="7002463" y="1501775"/>
          <p14:tracePt t="36860" x="7132638" y="1501775"/>
          <p14:tracePt t="36877" x="7277100" y="1485900"/>
          <p14:tracePt t="36894" x="7421563" y="1477963"/>
          <p14:tracePt t="36910" x="7521575" y="1477963"/>
          <p14:tracePt t="36927" x="7589838" y="1463675"/>
          <p14:tracePt t="36944" x="7658100" y="1455738"/>
          <p14:tracePt t="36961" x="7712075" y="1447800"/>
          <p14:tracePt t="36980" x="7788275" y="1439863"/>
          <p14:tracePt t="36994" x="7878763" y="1425575"/>
          <p14:tracePt t="37009" x="7985125" y="1401763"/>
          <p14:tracePt t="37026" x="8039100" y="1401763"/>
          <p14:tracePt t="37043" x="8077200" y="1393825"/>
          <p14:tracePt t="37059" x="8099425" y="1387475"/>
          <p14:tracePt t="37076" x="8131175" y="1379538"/>
          <p14:tracePt t="37093" x="8153400" y="1363663"/>
          <p14:tracePt t="37109" x="8169275" y="1349375"/>
          <p14:tracePt t="37125" x="8183563" y="1333500"/>
          <p14:tracePt t="37143" x="8245475" y="1295400"/>
          <p14:tracePt t="37143" x="8267700" y="1287463"/>
          <p14:tracePt t="37161" x="8343900" y="1257300"/>
          <p14:tracePt t="37177" x="8389938" y="1235075"/>
          <p14:tracePt t="37194" x="8420100" y="1219200"/>
          <p14:tracePt t="37211" x="8442325" y="1203325"/>
          <p14:tracePt t="37227" x="8450263" y="1196975"/>
          <p14:tracePt t="37243" x="8474075" y="1181100"/>
          <p14:tracePt t="37260" x="8504238" y="1135063"/>
          <p14:tracePt t="37276" x="8556625" y="1096963"/>
          <p14:tracePt t="37293" x="8640763" y="1058863"/>
          <p14:tracePt t="37310" x="8694738" y="1028700"/>
          <p14:tracePt t="37327" x="8709025" y="1012825"/>
          <p14:tracePt t="37343" x="8716963" y="998538"/>
          <p14:tracePt t="37359" x="8716963" y="990600"/>
          <p14:tracePt t="37376" x="8716963" y="960438"/>
          <p14:tracePt t="37394" x="8716963" y="914400"/>
          <p14:tracePt t="37410" x="8716963" y="860425"/>
          <p14:tracePt t="37427" x="8716963" y="822325"/>
          <p14:tracePt t="37443" x="8716963" y="808038"/>
          <p14:tracePt t="37459" x="8716963" y="792163"/>
          <p14:tracePt t="37476" x="8716963" y="777875"/>
          <p14:tracePt t="37493" x="8694738" y="754063"/>
          <p14:tracePt t="37509" x="8694738" y="746125"/>
          <p14:tracePt t="37526" x="8686800" y="731838"/>
          <p14:tracePt t="37544" x="8678863" y="723900"/>
          <p14:tracePt t="37561" x="8670925" y="708025"/>
          <p14:tracePt t="37577" x="8664575" y="693738"/>
          <p14:tracePt t="37593" x="8632825" y="669925"/>
          <p14:tracePt t="37610" x="8626475" y="655638"/>
          <p14:tracePt t="37627" x="8594725" y="625475"/>
          <p14:tracePt t="37643" x="8564563" y="587375"/>
          <p14:tracePt t="37659" x="8518525" y="563563"/>
          <p14:tracePt t="37676" x="8480425" y="533400"/>
          <p14:tracePt t="37693" x="8412163" y="495300"/>
          <p14:tracePt t="37711" x="8359775" y="465138"/>
          <p14:tracePt t="37727" x="8283575" y="457200"/>
          <p14:tracePt t="37743" x="8191500" y="434975"/>
          <p14:tracePt t="37743" x="8145463" y="434975"/>
          <p14:tracePt t="37761" x="8085138" y="411163"/>
          <p14:tracePt t="37761" x="8054975" y="403225"/>
          <p14:tracePt t="37777" x="8016875" y="388938"/>
          <p14:tracePt t="37793" x="7947025" y="381000"/>
          <p14:tracePt t="37810" x="7916863" y="373063"/>
          <p14:tracePt t="37826" x="7840663" y="365125"/>
          <p14:tracePt t="37843" x="7726363" y="365125"/>
          <p14:tracePt t="37859" x="7597775" y="350838"/>
          <p14:tracePt t="37876" x="7483475" y="350838"/>
          <p14:tracePt t="37893" x="7369175" y="350838"/>
          <p14:tracePt t="37909" x="7292975" y="350838"/>
          <p14:tracePt t="37926" x="7231063" y="350838"/>
          <p14:tracePt t="37943" x="7154863" y="342900"/>
          <p14:tracePt t="37959" x="6980238" y="342900"/>
          <p14:tracePt t="37980" x="6918325" y="342900"/>
          <p14:tracePt t="37992" x="6811963" y="342900"/>
          <p14:tracePt t="38010" x="6759575" y="342900"/>
          <p14:tracePt t="38027" x="6705600" y="342900"/>
          <p14:tracePt t="38043" x="6629400" y="342900"/>
          <p14:tracePt t="38059" x="6530975" y="342900"/>
          <p14:tracePt t="38076" x="6370638" y="342900"/>
          <p14:tracePt t="38092" x="6240463" y="342900"/>
          <p14:tracePt t="38109" x="6149975" y="342900"/>
          <p14:tracePt t="38126" x="6088063" y="350838"/>
          <p14:tracePt t="38142" x="6065838" y="350838"/>
          <p14:tracePt t="38159" x="6057900" y="358775"/>
          <p14:tracePt t="38175" x="6003925" y="373063"/>
          <p14:tracePt t="38175" x="5981700" y="381000"/>
          <p14:tracePt t="38194" x="5883275" y="419100"/>
          <p14:tracePt t="38210" x="5807075" y="449263"/>
          <p14:tracePt t="38226" x="5722938" y="487363"/>
          <p14:tracePt t="38243" x="5646738" y="525463"/>
          <p14:tracePt t="38259" x="5584825" y="549275"/>
          <p14:tracePt t="38276" x="5546725" y="571500"/>
          <p14:tracePt t="38292" x="5516563" y="601663"/>
          <p14:tracePt t="38309" x="5494338" y="609600"/>
          <p14:tracePt t="38327" x="5470525" y="647700"/>
          <p14:tracePt t="38342" x="5448300" y="677863"/>
          <p14:tracePt t="38357" x="5410200" y="731838"/>
          <p14:tracePt t="38357" x="5402263" y="754063"/>
          <p14:tracePt t="38377" x="5387975" y="784225"/>
          <p14:tracePt t="38392" x="5372100" y="830263"/>
          <p14:tracePt t="38409" x="5372100" y="860425"/>
          <p14:tracePt t="38426" x="5372100" y="898525"/>
          <p14:tracePt t="38443" x="5380038" y="936625"/>
          <p14:tracePt t="38459" x="5380038" y="960438"/>
          <p14:tracePt t="38476" x="5394325" y="990600"/>
          <p14:tracePt t="38491" x="5410200" y="1036638"/>
          <p14:tracePt t="38509" x="5426075" y="1066800"/>
          <p14:tracePt t="38525" x="5456238" y="1104900"/>
          <p14:tracePt t="38543" x="5494338" y="1143000"/>
          <p14:tracePt t="38558" x="5540375" y="1181100"/>
          <p14:tracePt t="38574" x="5562600" y="1203325"/>
          <p14:tracePt t="38574" x="5578475" y="1203325"/>
          <p14:tracePt t="38593" x="5584825" y="1219200"/>
          <p14:tracePt t="38609" x="5592763" y="1227138"/>
          <p14:tracePt t="38626" x="5600700" y="1227138"/>
          <p14:tracePt t="38642" x="5630863" y="1241425"/>
          <p14:tracePt t="38659" x="5661025" y="1249363"/>
          <p14:tracePt t="38676" x="5692775" y="1249363"/>
          <p14:tracePt t="38694" x="5730875" y="1257300"/>
          <p14:tracePt t="38708" x="5745163" y="1257300"/>
          <p14:tracePt t="38725" x="5768975" y="1257300"/>
          <p14:tracePt t="38742" x="5807075" y="1257300"/>
          <p14:tracePt t="38758" x="5829300" y="1257300"/>
          <p14:tracePt t="38775" x="5867400" y="1265238"/>
          <p14:tracePt t="38775" x="5889625" y="1279525"/>
          <p14:tracePt t="38793" x="5921375" y="1279525"/>
          <p14:tracePt t="38807" x="6035675" y="1295400"/>
          <p14:tracePt t="38826" x="6118225" y="1303338"/>
          <p14:tracePt t="38843" x="6164263" y="1303338"/>
          <p14:tracePt t="38859" x="6202363" y="1303338"/>
          <p14:tracePt t="38875" x="6256338" y="1303338"/>
          <p14:tracePt t="38892" x="6308725" y="1303338"/>
          <p14:tracePt t="38908" x="6340475" y="1303338"/>
          <p14:tracePt t="38925" x="6378575" y="1303338"/>
          <p14:tracePt t="38942" x="6408738" y="1303338"/>
          <p14:tracePt t="38958" x="6430963" y="1303338"/>
          <p14:tracePt t="38958" x="6446838" y="1303338"/>
          <p14:tracePt t="38979" x="6461125" y="1303338"/>
          <p14:tracePt t="38992" x="6507163" y="1303338"/>
          <p14:tracePt t="39007" x="6553200" y="1303338"/>
          <p14:tracePt t="39007" x="6569075" y="1303338"/>
          <p14:tracePt t="39025" x="6599238" y="1303338"/>
          <p14:tracePt t="39042" x="6613525" y="1303338"/>
          <p14:tracePt t="39059" x="6629400" y="1303338"/>
          <p14:tracePt t="39075" x="6637338" y="1303338"/>
          <p14:tracePt t="39091" x="6675438" y="1303338"/>
          <p14:tracePt t="39108" x="6727825" y="1303338"/>
          <p14:tracePt t="39125" x="6765925" y="1303338"/>
          <p14:tracePt t="39141" x="6773863" y="1303338"/>
          <p14:tracePt t="39157" x="6781800" y="1303338"/>
          <p14:tracePt t="39174" x="6789738" y="1311275"/>
          <p14:tracePt t="39174" x="6797675" y="1311275"/>
          <p14:tracePt t="39193" x="6804025" y="1311275"/>
          <p14:tracePt t="39207" x="6804025" y="1317625"/>
          <p14:tracePt t="39296" x="6804025" y="1325563"/>
          <p14:tracePt t="39329" x="6804025" y="1333500"/>
          <p14:tracePt t="41131" x="6804025" y="1341438"/>
          <p14:tracePt t="41225" x="6811963" y="1341438"/>
          <p14:tracePt t="41625" x="6819900" y="1341438"/>
          <p14:tracePt t="41785" x="6835775" y="1341438"/>
          <p14:tracePt t="41808" x="6850063" y="1341438"/>
          <p14:tracePt t="41816" x="6873875" y="1341438"/>
          <p14:tracePt t="41824" x="6904038" y="1341438"/>
          <p14:tracePt t="41838" x="6964363" y="1387475"/>
          <p14:tracePt t="41855" x="6988175" y="1387475"/>
          <p14:tracePt t="41872" x="6988175" y="1371600"/>
          <p14:tracePt t="42296" x="6988175" y="1355725"/>
          <p14:tracePt t="42305" x="6980238" y="1341438"/>
          <p14:tracePt t="42313" x="6980238" y="1379538"/>
          <p14:tracePt t="42328" x="6980238" y="1355725"/>
          <p14:tracePt t="42344" x="6988175" y="1349375"/>
          <p14:tracePt t="42355" x="6980238" y="1333500"/>
          <p14:tracePt t="42371" x="6988175" y="1333500"/>
          <p14:tracePt t="42408" x="6994525" y="1341438"/>
          <p14:tracePt t="42416" x="7002463" y="1355725"/>
          <p14:tracePt t="42424" x="7026275" y="1387475"/>
          <p14:tracePt t="42437" x="7048500" y="1417638"/>
          <p14:tracePt t="42455" x="7064375" y="1439863"/>
          <p14:tracePt t="42472" x="7078663" y="1463675"/>
          <p14:tracePt t="42488" x="7086600" y="1477963"/>
          <p14:tracePt t="42506" x="7116763" y="1524000"/>
          <p14:tracePt t="42522" x="7124700" y="1554163"/>
          <p14:tracePt t="42538" x="7124700" y="1592263"/>
          <p14:tracePt t="42555" x="7124700" y="1646238"/>
          <p14:tracePt t="42571" x="7124700" y="1722438"/>
          <p14:tracePt t="42588" x="7124700" y="1806575"/>
          <p14:tracePt t="42604" x="7086600" y="1935163"/>
          <p14:tracePt t="42621" x="7056438" y="2049463"/>
          <p14:tracePt t="42638" x="7010400" y="2179638"/>
          <p14:tracePt t="42654" x="6980238" y="2316163"/>
          <p14:tracePt t="42654" x="6956425" y="2400300"/>
          <p14:tracePt t="42673" x="6942138" y="2460625"/>
          <p14:tracePt t="42687" x="6873875" y="2682875"/>
          <p14:tracePt t="42707" x="6842125" y="2789238"/>
          <p14:tracePt t="42722" x="6835775" y="2849563"/>
          <p14:tracePt t="42739" x="6819900" y="2887663"/>
          <p14:tracePt t="42755" x="6811963" y="2925763"/>
          <p14:tracePt t="42771" x="6804025" y="2971800"/>
          <p14:tracePt t="42788" x="6797675" y="3001963"/>
          <p14:tracePt t="42805" x="6781800" y="3048000"/>
          <p14:tracePt t="42821" x="6773863" y="3070225"/>
          <p14:tracePt t="42837" x="6751638" y="3124200"/>
          <p14:tracePt t="42854" x="6743700" y="3154363"/>
          <p14:tracePt t="42870" x="6735763" y="3178175"/>
          <p14:tracePt t="42870" x="6727825" y="3192463"/>
          <p14:tracePt t="42889" x="6721475" y="3208338"/>
          <p14:tracePt t="42903" x="6721475" y="3222625"/>
          <p14:tracePt t="42921" x="6721475" y="3230563"/>
          <p14:tracePt t="43488" x="6721475" y="3238500"/>
          <p14:tracePt t="43496" x="6721475" y="3246438"/>
          <p14:tracePt t="44025" x="6713538" y="3254375"/>
          <p14:tracePt t="44232" x="6705600" y="3260725"/>
          <p14:tracePt t="44424" x="6697663" y="3260725"/>
          <p14:tracePt t="44456" x="6689725" y="3260725"/>
          <p14:tracePt t="44472" x="6683375" y="3260725"/>
          <p14:tracePt t="44480" x="6675438" y="3260725"/>
          <p14:tracePt t="44496" x="6667500" y="3268663"/>
          <p14:tracePt t="44504" x="6659563" y="3268663"/>
          <p14:tracePt t="44519" x="6607175" y="3268663"/>
          <p14:tracePt t="44537" x="6591300" y="3276600"/>
          <p14:tracePt t="44552" x="6545263" y="3276600"/>
          <p14:tracePt t="44570" x="6530975" y="3276600"/>
          <p14:tracePt t="44586" x="6446838" y="3276600"/>
          <p14:tracePt t="44603" x="6316663" y="3276600"/>
          <p14:tracePt t="44619" x="6172200" y="3276600"/>
          <p14:tracePt t="44636" x="6049963" y="3276600"/>
          <p14:tracePt t="44652" x="5989638" y="3276600"/>
          <p14:tracePt t="44669" x="5981700" y="3276600"/>
          <p14:tracePt t="44752" x="5965825" y="3276600"/>
          <p14:tracePt t="44769" x="5959475" y="3276600"/>
          <p14:tracePt t="44872" x="5959475" y="3268663"/>
          <p14:tracePt t="44904" x="5959475" y="3260725"/>
          <p14:tracePt t="44928" x="5965825" y="3260725"/>
          <p14:tracePt t="44952" x="5973763" y="3260725"/>
          <p14:tracePt t="44960" x="5973763" y="3254375"/>
          <p14:tracePt t="44969" x="5981700" y="3246438"/>
          <p14:tracePt t="44987" x="6019800" y="3246438"/>
          <p14:tracePt t="45003" x="6027738" y="3246438"/>
          <p14:tracePt t="45024" x="6027738" y="3238500"/>
          <p14:tracePt t="45034" x="6042025" y="3238500"/>
          <p14:tracePt t="45051" x="6042025" y="3230563"/>
          <p14:tracePt t="45067" x="6057900" y="3222625"/>
          <p14:tracePt t="45085" x="6073775" y="3222625"/>
          <p14:tracePt t="45101" x="6096000" y="3216275"/>
          <p14:tracePt t="45118" x="6118225" y="3208338"/>
          <p14:tracePt t="45135" x="6126163" y="3200400"/>
          <p14:tracePt t="45151" x="6134100" y="3192463"/>
          <p14:tracePt t="45185" x="6142038" y="3184525"/>
          <p14:tracePt t="45217" x="6142038" y="3178175"/>
          <p14:tracePt t="45224" x="6156325" y="3170238"/>
          <p14:tracePt t="45235" x="6156325" y="3162300"/>
          <p14:tracePt t="45251" x="6164263" y="3154363"/>
          <p14:tracePt t="45329" x="6164263" y="3146425"/>
          <p14:tracePt t="45352" x="6164263" y="3140075"/>
          <p14:tracePt t="45360" x="6164263" y="3132138"/>
          <p14:tracePt t="45369" x="6164263" y="3101975"/>
          <p14:tracePt t="45386" x="6156325" y="3078163"/>
          <p14:tracePt t="45402" x="6149975" y="3078163"/>
          <p14:tracePt t="45418" x="6149975" y="3070225"/>
          <p14:tracePt t="45434" x="6142038" y="3070225"/>
          <p14:tracePt t="45481" x="6142038" y="3063875"/>
          <p14:tracePt t="45504" x="6126163" y="3055938"/>
          <p14:tracePt t="45528" x="6126163" y="3048000"/>
          <p14:tracePt t="45568" x="6111875" y="3032125"/>
          <p14:tracePt t="45592" x="6111875" y="3017838"/>
          <p14:tracePt t="45728" x="6111875" y="3009900"/>
          <p14:tracePt t="45760" x="6118225" y="3001963"/>
          <p14:tracePt t="45816" x="6126163" y="3001963"/>
          <p14:tracePt t="45856" x="6126163" y="2994025"/>
          <p14:tracePt t="45865" x="6134100" y="2979738"/>
          <p14:tracePt t="45881" x="6142038" y="2979738"/>
          <p14:tracePt t="45904" x="6149975" y="2971800"/>
          <p14:tracePt t="45928" x="6156325" y="2971800"/>
          <p14:tracePt t="46064" x="6172200" y="2971800"/>
          <p14:tracePt t="46089" x="6180138" y="2971800"/>
          <p14:tracePt t="46104" x="6188075" y="2971800"/>
          <p14:tracePt t="46160" x="6202363" y="2971800"/>
          <p14:tracePt t="46184" x="6210300" y="2971800"/>
          <p14:tracePt t="46208" x="6218238" y="2979738"/>
          <p14:tracePt t="46217" x="6226175" y="2994025"/>
          <p14:tracePt t="46233" x="6226175" y="3001963"/>
          <p14:tracePt t="46296" x="6218238" y="3001963"/>
          <p14:tracePt t="46304" x="6218238" y="3009900"/>
          <p14:tracePt t="46320" x="6210300" y="3017838"/>
          <p14:tracePt t="46336" x="6202363" y="3017838"/>
          <p14:tracePt t="46352" x="6194425" y="3017838"/>
          <p14:tracePt t="46366" x="6188075" y="3032125"/>
          <p14:tracePt t="46384" x="6164263" y="3048000"/>
          <p14:tracePt t="46401" x="6156325" y="3055938"/>
          <p14:tracePt t="46417" x="6142038" y="3070225"/>
          <p14:tracePt t="46434" x="6126163" y="3070225"/>
          <p14:tracePt t="46451" x="6111875" y="3086100"/>
          <p14:tracePt t="46467" x="6103938" y="3086100"/>
          <p14:tracePt t="46488" x="6096000" y="3094038"/>
          <p14:tracePt t="46499" x="6088063" y="3094038"/>
          <p14:tracePt t="46517" x="6088063" y="3108325"/>
          <p14:tracePt t="46544" x="6088063" y="3116263"/>
          <p14:tracePt t="46576" x="6088063" y="3124200"/>
          <p14:tracePt t="46600" x="6088063" y="3132138"/>
          <p14:tracePt t="46665" x="6096000" y="3132138"/>
          <p14:tracePt t="46720" x="6103938" y="3132138"/>
          <p14:tracePt t="46744" x="6111875" y="3132138"/>
          <p14:tracePt t="46768" x="6118225" y="3132138"/>
          <p14:tracePt t="46816" x="6126163" y="3132138"/>
          <p14:tracePt t="46824" x="6142038" y="3132138"/>
          <p14:tracePt t="46840" x="6149975" y="3132138"/>
          <p14:tracePt t="46904" x="6156325" y="3132138"/>
          <p14:tracePt t="46921" x="6164263" y="3140075"/>
          <p14:tracePt t="46953" x="6172200" y="3140075"/>
          <p14:tracePt t="46960" x="6172200" y="3146425"/>
          <p14:tracePt t="47000" x="6172200" y="3154363"/>
          <p14:tracePt t="47008" x="6164263" y="3154363"/>
          <p14:tracePt t="47096" x="6156325" y="3154363"/>
          <p14:tracePt t="47432" x="6149975" y="3154363"/>
          <p14:tracePt t="47472" x="6149975" y="3162300"/>
          <p14:tracePt t="47792" x="6142038" y="3162300"/>
          <p14:tracePt t="50125" x="6126163" y="3162300"/>
          <p14:tracePt t="50136" x="6118225" y="3170238"/>
          <p14:tracePt t="50184" x="6111875" y="3170238"/>
          <p14:tracePt t="50224" x="6103938" y="3170238"/>
          <p14:tracePt t="50240" x="6096000" y="3170238"/>
          <p14:tracePt t="50248" x="6088063" y="3170238"/>
          <p14:tracePt t="50265" x="6080125" y="3170238"/>
          <p14:tracePt t="50279" x="6073775" y="3170238"/>
          <p14:tracePt t="50296" x="6049963" y="3170238"/>
          <p14:tracePt t="50314" x="6011863" y="3170238"/>
          <p14:tracePt t="50330" x="5959475" y="3170238"/>
          <p14:tracePt t="50347" x="5867400" y="3170238"/>
          <p14:tracePt t="50363" x="5730875" y="3170238"/>
          <p14:tracePt t="50380" x="5578475" y="3170238"/>
          <p14:tracePt t="50396" x="5387975" y="3170238"/>
          <p14:tracePt t="50413" x="5173663" y="3170238"/>
          <p14:tracePt t="50430" x="5006975" y="3170238"/>
          <p14:tracePt t="50447" x="4860925" y="3170238"/>
          <p14:tracePt t="50463" x="4746625" y="3170238"/>
          <p14:tracePt t="50479" x="4678363" y="3170238"/>
          <p14:tracePt t="50479" x="4656138" y="3170238"/>
          <p14:tracePt t="50497" x="4610100" y="3170238"/>
          <p14:tracePt t="50514" x="4525963" y="3208338"/>
          <p14:tracePt t="50530" x="4435475" y="3216275"/>
          <p14:tracePt t="50547" x="4351338" y="3222625"/>
          <p14:tracePt t="50564" x="4237038" y="3238500"/>
          <p14:tracePt t="50580" x="4114800" y="3238500"/>
          <p14:tracePt t="50595" x="3978275" y="3238500"/>
          <p14:tracePt t="50613" x="3848100" y="3238500"/>
          <p14:tracePt t="50628" x="3717925" y="3238500"/>
          <p14:tracePt t="50644" x="3581400" y="3238500"/>
          <p14:tracePt t="50661" x="3475038" y="3238500"/>
          <p14:tracePt t="50661" x="3429000" y="3246438"/>
          <p14:tracePt t="50681" x="3322638" y="3260725"/>
          <p14:tracePt t="50698" x="3230563" y="3276600"/>
          <p14:tracePt t="50714" x="3101975" y="3292475"/>
          <p14:tracePt t="50730" x="2979738" y="3314700"/>
          <p14:tracePt t="50746" x="2887663" y="3322638"/>
          <p14:tracePt t="50763" x="2789238" y="3360738"/>
          <p14:tracePt t="50779" x="2727325" y="3368675"/>
          <p14:tracePt t="50796" x="2682875" y="3368675"/>
          <p14:tracePt t="50811" x="2651125" y="3382963"/>
          <p14:tracePt t="50828" x="2620963" y="3398838"/>
          <p14:tracePt t="50845" x="2606675" y="3398838"/>
          <p14:tracePt t="50861" x="2598738" y="3406775"/>
          <p14:tracePt t="50877" x="2590800" y="3413125"/>
          <p14:tracePt t="50920" x="2582863" y="3413125"/>
          <p14:tracePt t="50944" x="2568575" y="3413125"/>
          <p14:tracePt t="51441" x="2560638" y="3413125"/>
          <p14:tracePt t="51448" x="2544763" y="3413125"/>
          <p14:tracePt t="51461" x="2498725" y="3421063"/>
          <p14:tracePt t="51478" x="2400300" y="3444875"/>
          <p14:tracePt t="51495" x="2286000" y="3459163"/>
          <p14:tracePt t="51495" x="2247900" y="3467100"/>
          <p14:tracePt t="51513" x="2155825" y="3489325"/>
          <p14:tracePt t="51529" x="2117725" y="3505200"/>
          <p14:tracePt t="51546" x="2103438" y="3513138"/>
          <p14:tracePt t="51584" x="2087563" y="3513138"/>
          <p14:tracePt t="51593" x="2073275" y="3521075"/>
          <p14:tracePt t="51600" x="2049463" y="3543300"/>
          <p14:tracePt t="51611" x="1989138" y="3559175"/>
          <p14:tracePt t="51628" x="1912938" y="3581400"/>
          <p14:tracePt t="51646" x="1866900" y="3597275"/>
          <p14:tracePt t="51662" x="1836738" y="3597275"/>
          <p14:tracePt t="51678" x="1820863" y="3603625"/>
          <p14:tracePt t="51695" x="1812925" y="3611563"/>
          <p14:tracePt t="51713" x="1806575" y="3611563"/>
          <p14:tracePt t="51728" x="1798638" y="3611563"/>
          <p14:tracePt t="51776" x="1782763" y="3611563"/>
          <p14:tracePt t="51800" x="1774825" y="3611563"/>
          <p14:tracePt t="51809" x="1760538" y="3627438"/>
          <p14:tracePt t="51816" x="1752600" y="3627438"/>
          <p14:tracePt t="51832" x="1744663" y="3627438"/>
          <p14:tracePt t="51848" x="1752600" y="3627438"/>
          <p14:tracePt t="52080" x="1768475" y="3619500"/>
          <p14:tracePt t="52104" x="1768475" y="3603625"/>
          <p14:tracePt t="52152" x="1768475" y="3597275"/>
          <p14:tracePt t="52160" x="1774825" y="3597275"/>
          <p14:tracePt t="52177" x="1774825" y="3589338"/>
          <p14:tracePt t="52184" x="1774825" y="3581400"/>
          <p14:tracePt t="52195" x="1790700" y="3565525"/>
          <p14:tracePt t="52211" x="1790700" y="3559175"/>
          <p14:tracePt t="52227" x="1790700" y="3551238"/>
          <p14:tracePt t="52244" x="1790700" y="3543300"/>
          <p14:tracePt t="52261" x="1790700" y="3535363"/>
          <p14:tracePt t="52277" x="1790700" y="3521075"/>
          <p14:tracePt t="52294" x="1790700" y="3513138"/>
          <p14:tracePt t="52336" x="1790700" y="3505200"/>
          <p14:tracePt t="52344" x="1790700" y="3497263"/>
          <p14:tracePt t="52352" x="1790700" y="3489325"/>
          <p14:tracePt t="52368" x="1790700" y="3482975"/>
          <p14:tracePt t="52378" x="1790700" y="3467100"/>
          <p14:tracePt t="52400" x="1790700" y="3451225"/>
          <p14:tracePt t="52416" x="1790700" y="3436938"/>
          <p14:tracePt t="52432" x="1790700" y="3429000"/>
          <p14:tracePt t="52448" x="1790700" y="3421063"/>
          <p14:tracePt t="52460" x="1790700" y="3406775"/>
          <p14:tracePt t="52477" x="1790700" y="3398838"/>
          <p14:tracePt t="52494" x="1790700" y="3382963"/>
          <p14:tracePt t="52510" x="1790700" y="3375025"/>
          <p14:tracePt t="52529" x="1798638" y="3368675"/>
          <p14:tracePt t="52543" x="1798638" y="3360738"/>
          <p14:tracePt t="52559" x="1798638" y="3352800"/>
          <p14:tracePt t="52579" x="1798638" y="3360738"/>
          <p14:tracePt t="52808" x="1798638" y="3368675"/>
          <p14:tracePt t="52816" x="1798638" y="3375025"/>
          <p14:tracePt t="52826" x="1798638" y="3390900"/>
          <p14:tracePt t="52844" x="1806575" y="3406775"/>
          <p14:tracePt t="52860" x="1806575" y="3429000"/>
          <p14:tracePt t="52877" x="1806575" y="3436938"/>
          <p14:tracePt t="52893" x="1812925" y="3451225"/>
          <p14:tracePt t="52910" x="1812925" y="3459163"/>
          <p14:tracePt t="52952" x="1812925" y="3467100"/>
          <p14:tracePt t="52960" x="1812925" y="3475038"/>
          <p14:tracePt t="52993" x="1812925" y="3482975"/>
          <p14:tracePt t="53009" x="1812925" y="3489325"/>
          <p14:tracePt t="53016" x="1820863" y="3497263"/>
          <p14:tracePt t="55025" x="1828800" y="3505200"/>
          <p14:tracePt t="55776" x="1844675" y="3505200"/>
          <p14:tracePt t="55848" x="1851025" y="3505200"/>
          <p14:tracePt t="55864" x="1874838" y="3505200"/>
          <p14:tracePt t="55874" x="1882775" y="3505200"/>
          <p14:tracePt t="55889" x="1905000" y="3505200"/>
          <p14:tracePt t="55896" x="1935163" y="3505200"/>
          <p14:tracePt t="55913" x="1958975" y="3505200"/>
          <p14:tracePt t="55924" x="2035175" y="3505200"/>
          <p14:tracePt t="55941" x="2179638" y="3497263"/>
          <p14:tracePt t="55957" x="2339975" y="3482975"/>
          <p14:tracePt t="55974" x="2498725" y="3459163"/>
          <p14:tracePt t="55990" x="2682875" y="3436938"/>
          <p14:tracePt t="56010" x="2697163" y="3436938"/>
          <p14:tracePt t="56023" x="2713038" y="3436938"/>
          <p14:tracePt t="56039" x="2727325" y="3436938"/>
          <p14:tracePt t="56073" x="2743200" y="3436938"/>
          <p14:tracePt t="56080" x="2759075" y="3436938"/>
          <p14:tracePt t="56091" x="2819400" y="3436938"/>
          <p14:tracePt t="56107" x="2887663" y="3436938"/>
          <p14:tracePt t="56124" x="2925763" y="3436938"/>
          <p14:tracePt t="56140" x="2949575" y="3429000"/>
          <p14:tracePt t="56192" x="2955925" y="3429000"/>
          <p14:tracePt t="56208" x="2971800" y="3429000"/>
          <p14:tracePt t="56216" x="2979738" y="3429000"/>
          <p14:tracePt t="56225" x="2987675" y="3429000"/>
          <p14:tracePt t="58029" x="2987675" y="3436938"/>
          <p14:tracePt t="58184" x="2987675" y="3444875"/>
          <p14:tracePt t="58208" x="2979738" y="3451225"/>
          <p14:tracePt t="58544" x="2979738" y="3459163"/>
          <p14:tracePt t="58568" x="2979738" y="3467100"/>
          <p14:tracePt t="58576" x="2971800" y="3475038"/>
          <p14:tracePt t="58587" x="2963863" y="3497263"/>
          <p14:tracePt t="58604" x="2949575" y="3551238"/>
          <p14:tracePt t="58620" x="2933700" y="3603625"/>
          <p14:tracePt t="58637" x="2933700" y="3657600"/>
          <p14:tracePt t="58654" x="2925763" y="3695700"/>
          <p14:tracePt t="58670" x="2925763" y="3725863"/>
          <p14:tracePt t="58687" x="2917825" y="3771900"/>
          <p14:tracePt t="58687" x="2917825" y="3794125"/>
          <p14:tracePt t="58705" x="2903538" y="3856038"/>
          <p14:tracePt t="58721" x="2887663" y="3908425"/>
          <p14:tracePt t="58737" x="2849563" y="4008438"/>
          <p14:tracePt t="58754" x="2841625" y="4092575"/>
          <p14:tracePt t="58770" x="2819400" y="4244975"/>
          <p14:tracePt t="58787" x="2797175" y="4389438"/>
          <p14:tracePt t="58803" x="2759075" y="4511675"/>
          <p14:tracePt t="58820" x="2727325" y="4625975"/>
          <p14:tracePt t="58837" x="2697163" y="4754563"/>
          <p14:tracePt t="58853" x="2659063" y="4838700"/>
          <p14:tracePt t="58870" x="2613025" y="4953000"/>
          <p14:tracePt t="58887" x="2560638" y="5075238"/>
          <p14:tracePt t="58903" x="2492375" y="5265738"/>
          <p14:tracePt t="58921" x="2430463" y="5349875"/>
          <p14:tracePt t="58938" x="2378075" y="5456238"/>
          <p14:tracePt t="58955" x="2346325" y="5502275"/>
          <p14:tracePt t="58971" x="2316163" y="5554663"/>
          <p14:tracePt t="58988" x="2278063" y="5608638"/>
          <p14:tracePt t="59006" x="2239963" y="5654675"/>
          <p14:tracePt t="59021" x="2193925" y="5730875"/>
          <p14:tracePt t="59036" x="2163763" y="5775325"/>
          <p14:tracePt t="59053" x="2149475" y="5813425"/>
          <p14:tracePt t="59069" x="2141538" y="5837238"/>
          <p14:tracePt t="59086" x="2117725" y="5867400"/>
          <p14:tracePt t="59103" x="2095500" y="5927725"/>
          <p14:tracePt t="59121" x="2049463" y="5989638"/>
          <p14:tracePt t="59138" x="2011363" y="6049963"/>
          <p14:tracePt t="59155" x="1981200" y="6096000"/>
          <p14:tracePt t="59171" x="1973263" y="6111875"/>
          <p14:tracePt t="59186" x="1981200" y="6111875"/>
          <p14:tracePt t="59376" x="1989138" y="6111875"/>
          <p14:tracePt t="59416" x="1997075" y="6111875"/>
          <p14:tracePt t="59424" x="2003425" y="6111875"/>
          <p14:tracePt t="59436" x="2011363" y="6111875"/>
          <p14:tracePt t="59464" x="2011363" y="6103938"/>
          <p14:tracePt t="59504" x="2019300" y="6096000"/>
          <p14:tracePt t="59520" x="2027238" y="6088063"/>
          <p14:tracePt t="59537" x="2035175" y="6088063"/>
          <p14:tracePt t="59544" x="2041525" y="6073775"/>
          <p14:tracePt t="59554" x="2049463" y="6065838"/>
          <p14:tracePt t="59570" x="2057400" y="6065838"/>
          <p14:tracePt t="59586" x="2057400" y="6057900"/>
          <p14:tracePt t="59603" x="2065338" y="6049963"/>
          <p14:tracePt t="59624" x="2073275" y="6042025"/>
          <p14:tracePt t="59636" x="2087563" y="6035675"/>
          <p14:tracePt t="59653" x="2103438" y="6019800"/>
          <p14:tracePt t="59670" x="2111375" y="6011863"/>
          <p14:tracePt t="59768" x="2117725" y="6003925"/>
          <p14:tracePt t="60304" x="2125663" y="5997575"/>
          <p14:tracePt t="60312" x="2133600" y="5989638"/>
          <p14:tracePt t="60400" x="2133600" y="5981700"/>
          <p14:tracePt t="60424" x="2141538" y="5981700"/>
          <p14:tracePt t="60440" x="2141538" y="5973763"/>
          <p14:tracePt t="60449" x="2141538" y="5965825"/>
          <p14:tracePt t="60464" x="2149475" y="5965825"/>
          <p14:tracePt t="60472" x="2149475" y="5959475"/>
          <p14:tracePt t="60485" x="2155825" y="5943600"/>
          <p14:tracePt t="60502" x="2163763" y="5927725"/>
          <p14:tracePt t="60536" x="2171700" y="5913438"/>
          <p14:tracePt t="60560" x="2179638" y="5905500"/>
          <p14:tracePt t="60736" x="2179638" y="5897563"/>
          <p14:tracePt t="60785" x="2187575" y="5897563"/>
          <p14:tracePt t="60816" x="2187575" y="5889625"/>
          <p14:tracePt t="60824" x="2179638" y="5889625"/>
          <p14:tracePt t="61193" x="2171700" y="5889625"/>
          <p14:tracePt t="61216" x="2163763" y="5905500"/>
          <p14:tracePt t="61233" x="2155825" y="5905500"/>
          <p14:tracePt t="61240" x="2149475" y="5905500"/>
          <p14:tracePt t="61256" x="2141538" y="5905500"/>
          <p14:tracePt t="61267" x="2125663" y="5921375"/>
          <p14:tracePt t="61285" x="2095500" y="5921375"/>
          <p14:tracePt t="61302" x="2079625" y="5921375"/>
          <p14:tracePt t="61318" x="2073275" y="5935663"/>
          <p14:tracePt t="61335" x="2065338" y="5935663"/>
          <p14:tracePt t="61351" x="2057400" y="5935663"/>
          <p14:tracePt t="61369" x="2041525" y="5951538"/>
          <p14:tracePt t="61385" x="2035175" y="5959475"/>
          <p14:tracePt t="61402" x="2011363" y="5965825"/>
          <p14:tracePt t="61418" x="1997075" y="5973763"/>
          <p14:tracePt t="61435" x="1989138" y="5973763"/>
          <p14:tracePt t="61451" x="1989138" y="5981700"/>
          <p14:tracePt t="61728" x="1997075" y="5981700"/>
          <p14:tracePt t="61752" x="2027238" y="5989638"/>
          <p14:tracePt t="61760" x="2073275" y="6003925"/>
          <p14:tracePt t="61769" x="2171700" y="6035675"/>
          <p14:tracePt t="61786" x="2247900" y="6049963"/>
          <p14:tracePt t="61802" x="2293938" y="6065838"/>
          <p14:tracePt t="61818" x="2301875" y="6073775"/>
          <p14:tracePt t="61834" x="2308225" y="6073775"/>
          <p14:tracePt t="62745" x="2308225" y="6065838"/>
          <p14:tracePt t="63456" x="2308225" y="6042025"/>
          <p14:tracePt t="63465" x="2308225" y="6011863"/>
          <p14:tracePt t="63472" x="2308225" y="5981700"/>
          <p14:tracePt t="63482" x="2332038" y="5897563"/>
          <p14:tracePt t="63499" x="2346325" y="5821363"/>
          <p14:tracePt t="63516" x="2354263" y="5775325"/>
          <p14:tracePt t="63533" x="2362200" y="5745163"/>
          <p14:tracePt t="63549" x="2370138" y="5699125"/>
          <p14:tracePt t="63566" x="2378075" y="5646738"/>
          <p14:tracePt t="63583" x="2378075" y="5532438"/>
          <p14:tracePt t="63599" x="2408238" y="5418138"/>
          <p14:tracePt t="63599" x="2416175" y="5356225"/>
          <p14:tracePt t="63617" x="2454275" y="5257800"/>
          <p14:tracePt t="63633" x="2492375" y="5135563"/>
          <p14:tracePt t="63650" x="2522538" y="5067300"/>
          <p14:tracePt t="63667" x="2552700" y="4991100"/>
          <p14:tracePt t="63683" x="2582863" y="4914900"/>
          <p14:tracePt t="63701" x="2620963" y="4838700"/>
          <p14:tracePt t="63716" x="2644775" y="4664075"/>
          <p14:tracePt t="63732" x="2651125" y="4587875"/>
          <p14:tracePt t="63749" x="2667000" y="4525963"/>
          <p14:tracePt t="63767" x="2689225" y="4479925"/>
          <p14:tracePt t="63783" x="2720975" y="4411663"/>
          <p14:tracePt t="63783" x="2727325" y="4381500"/>
          <p14:tracePt t="63800" x="2743200" y="4327525"/>
          <p14:tracePt t="63815" x="2765425" y="4213225"/>
          <p14:tracePt t="63815" x="2789238" y="4137025"/>
          <p14:tracePt t="63834" x="2797175" y="4060825"/>
          <p14:tracePt t="63850" x="2797175" y="4046538"/>
          <p14:tracePt t="63866" x="2797175" y="4030663"/>
          <p14:tracePt t="63883" x="2803525" y="4016375"/>
          <p14:tracePt t="63899" x="2811463" y="3984625"/>
          <p14:tracePt t="63916" x="2835275" y="3940175"/>
          <p14:tracePt t="63932" x="2873375" y="3832225"/>
          <p14:tracePt t="63950" x="2895600" y="3756025"/>
          <p14:tracePt t="63966" x="2903538" y="3717925"/>
          <p14:tracePt t="63982" x="2917825" y="3687763"/>
          <p14:tracePt t="64001" x="2933700" y="3673475"/>
          <p14:tracePt t="64018" x="2933700" y="3649663"/>
          <p14:tracePt t="64031" x="2963863" y="3619500"/>
          <p14:tracePt t="64049" x="2971800" y="3603625"/>
          <p14:tracePt t="64065" x="2979738" y="3581400"/>
          <p14:tracePt t="64082" x="2979738" y="3565525"/>
          <p14:tracePt t="64098" x="2979738" y="3559175"/>
          <p14:tracePt t="64115" x="2994025" y="3535363"/>
          <p14:tracePt t="64132" x="3009900" y="3521075"/>
          <p14:tracePt t="64149" x="3017838" y="3489325"/>
          <p14:tracePt t="64165" x="3025775" y="3467100"/>
          <p14:tracePt t="64182" x="3025775" y="3459163"/>
          <p14:tracePt t="64198" x="3025775" y="3451225"/>
          <p14:tracePt t="64215" x="3025775" y="3436938"/>
          <p14:tracePt t="64233" x="3032125" y="3413125"/>
          <p14:tracePt t="64249" x="3040063" y="3398838"/>
          <p14:tracePt t="64266" x="3048000" y="3382963"/>
          <p14:tracePt t="64283" x="3055938" y="3375025"/>
          <p14:tracePt t="64298" x="3055938" y="3368675"/>
          <p14:tracePt t="64315" x="3055938" y="3360738"/>
          <p14:tracePt t="64400" x="3055938" y="3352800"/>
          <p14:tracePt t="64408" x="3055938" y="3336925"/>
          <p14:tracePt t="64417" x="3055938" y="3330575"/>
          <p14:tracePt t="64433" x="3055938" y="3322638"/>
          <p14:tracePt t="64448" x="3055938" y="3314700"/>
          <p14:tracePt t="64465" x="3055938" y="3298825"/>
          <p14:tracePt t="64520" x="3055938" y="3284538"/>
          <p14:tracePt t="64544" x="3055938" y="3268663"/>
          <p14:tracePt t="64552" x="3048000" y="3238500"/>
          <p14:tracePt t="64564" x="3032125" y="3216275"/>
          <p14:tracePt t="64582" x="3025775" y="3200400"/>
          <p14:tracePt t="64598" x="3017838" y="3192463"/>
          <p14:tracePt t="64624" x="3009900" y="3178175"/>
          <p14:tracePt t="64640" x="3001963" y="3170238"/>
          <p14:tracePt t="64681" x="2994025" y="3162300"/>
          <p14:tracePt t="64712" x="2987675" y="3154363"/>
          <p14:tracePt t="64745" x="2979738" y="3146425"/>
          <p14:tracePt t="64768" x="2971800" y="3140075"/>
          <p14:tracePt t="64792" x="2963863" y="3132138"/>
          <p14:tracePt t="64816" x="2955925" y="3132138"/>
          <p14:tracePt t="64864" x="2949575" y="3124200"/>
          <p14:tracePt t="64872" x="2941638" y="3116263"/>
          <p14:tracePt t="64912" x="2933700" y="3116263"/>
          <p14:tracePt t="64960" x="2925763" y="3116263"/>
          <p14:tracePt t="64976" x="2911475" y="3116263"/>
          <p14:tracePt t="65008" x="2903538" y="3116263"/>
          <p14:tracePt t="65040" x="2895600" y="3116263"/>
          <p14:tracePt t="65056" x="2887663" y="3116263"/>
          <p14:tracePt t="65064" x="2879725" y="3116263"/>
          <p14:tracePt t="65072" x="2873375" y="3116263"/>
          <p14:tracePt t="65082" x="2841625" y="3116263"/>
          <p14:tracePt t="65099" x="2819400" y="3116263"/>
          <p14:tracePt t="65114" x="2797175" y="3116263"/>
          <p14:tracePt t="65130" x="2789238" y="3116263"/>
          <p14:tracePt t="65146" x="2781300" y="3116263"/>
          <p14:tracePt t="65163" x="2781300" y="3124200"/>
          <p14:tracePt t="65180" x="2773363" y="3132138"/>
          <p14:tracePt t="65197" x="2765425" y="3132138"/>
          <p14:tracePt t="65214" x="2751138" y="3132138"/>
          <p14:tracePt t="65232" x="2735263" y="3132138"/>
          <p14:tracePt t="65249" x="2720975" y="3132138"/>
          <p14:tracePt t="65265" x="2705100" y="3132138"/>
          <p14:tracePt t="65281" x="2682875" y="3146425"/>
          <p14:tracePt t="65298" x="2674938" y="3146425"/>
          <p14:tracePt t="65313" x="2644775" y="3162300"/>
          <p14:tracePt t="65329" x="2613025" y="3192463"/>
          <p14:tracePt t="65346" x="2582863" y="3208338"/>
          <p14:tracePt t="65363" x="2574925" y="3222625"/>
          <p14:tracePt t="65380" x="2560638" y="3230563"/>
          <p14:tracePt t="65396" x="2560638" y="3238500"/>
          <p14:tracePt t="65768" x="2568575" y="3238500"/>
          <p14:tracePt t="65848" x="2574925" y="3238500"/>
          <p14:tracePt t="65888" x="2582863" y="3238500"/>
          <p14:tracePt t="65936" x="2590800" y="3230563"/>
          <p14:tracePt t="65976" x="2598738" y="3230563"/>
          <p14:tracePt t="66000" x="2606675" y="3230563"/>
          <p14:tracePt t="66010" x="2606675" y="3222625"/>
          <p14:tracePt t="66032" x="2613025" y="3222625"/>
          <p14:tracePt t="71401" x="2620963" y="3222625"/>
          <p14:tracePt t="72168" x="2636838" y="3230563"/>
          <p14:tracePt t="72184" x="2644775" y="3238500"/>
          <p14:tracePt t="72193" x="2659063" y="3246438"/>
          <p14:tracePt t="72206" x="2689225" y="3260725"/>
          <p14:tracePt t="72206" x="2705100" y="3276600"/>
          <p14:tracePt t="72225" x="2727325" y="3276600"/>
          <p14:tracePt t="72241" x="2765425" y="3298825"/>
          <p14:tracePt t="72258" x="2827338" y="3330575"/>
          <p14:tracePt t="72275" x="2895600" y="3360738"/>
          <p14:tracePt t="72291" x="2963863" y="3398838"/>
          <p14:tracePt t="72307" x="3025775" y="3429000"/>
          <p14:tracePt t="72324" x="3101975" y="3482975"/>
          <p14:tracePt t="72340" x="3192463" y="3551238"/>
          <p14:tracePt t="72357" x="3314700" y="3627438"/>
          <p14:tracePt t="72374" x="3429000" y="3717925"/>
          <p14:tracePt t="72390" x="3527425" y="3817938"/>
          <p14:tracePt t="72407" x="3649663" y="3924300"/>
          <p14:tracePt t="72407" x="3703638" y="3970338"/>
          <p14:tracePt t="72425" x="3794125" y="4060825"/>
          <p14:tracePt t="72441" x="3894138" y="4160838"/>
          <p14:tracePt t="72458" x="4000500" y="4283075"/>
          <p14:tracePt t="72474" x="4084638" y="4397375"/>
          <p14:tracePt t="72491" x="4168775" y="4495800"/>
          <p14:tracePt t="72507" x="4237038" y="4610100"/>
          <p14:tracePt t="72525" x="4305300" y="4708525"/>
          <p14:tracePt t="72540" x="4397375" y="4838700"/>
          <p14:tracePt t="72557" x="4495800" y="4953000"/>
          <p14:tracePt t="72574" x="4594225" y="5067300"/>
          <p14:tracePt t="72590" x="4678363" y="5151438"/>
          <p14:tracePt t="72607" x="4762500" y="5235575"/>
          <p14:tracePt t="72624" x="4808538" y="5280025"/>
          <p14:tracePt t="72624" x="4816475" y="5295900"/>
          <p14:tracePt t="72641" x="4846638" y="5334000"/>
          <p14:tracePt t="72657" x="4868863" y="5372100"/>
          <p14:tracePt t="72674" x="4906963" y="5426075"/>
          <p14:tracePt t="72691" x="4945063" y="5470525"/>
          <p14:tracePt t="72708" x="4983163" y="5502275"/>
          <p14:tracePt t="72724" x="4999038" y="5516563"/>
          <p14:tracePt t="72740" x="5013325" y="5546725"/>
          <p14:tracePt t="72756" x="5037138" y="5570538"/>
          <p14:tracePt t="72773" x="5067300" y="5616575"/>
          <p14:tracePt t="72790" x="5067300" y="5638800"/>
          <p14:tracePt t="72807" x="5083175" y="5668963"/>
          <p14:tracePt t="72807" x="5089525" y="5684838"/>
          <p14:tracePt t="72825" x="5089525" y="5692775"/>
          <p14:tracePt t="72841" x="5089525" y="5699125"/>
          <p14:tracePt t="72857" x="5089525" y="5715000"/>
          <p14:tracePt t="72873" x="5097463" y="5761038"/>
          <p14:tracePt t="72891" x="5097463" y="5791200"/>
          <p14:tracePt t="72906" x="5097463" y="5829300"/>
          <p14:tracePt t="72923" x="5097463" y="5845175"/>
          <p14:tracePt t="72939" x="5097463" y="5875338"/>
          <p14:tracePt t="72956" x="5097463" y="5889625"/>
          <p14:tracePt t="72984" x="5097463" y="5897563"/>
          <p14:tracePt t="72992" x="5089525" y="5905500"/>
          <p14:tracePt t="73010" x="5083175" y="5913438"/>
          <p14:tracePt t="73024" x="5067300" y="5921375"/>
          <p14:tracePt t="73041" x="5059363" y="5927725"/>
          <p14:tracePt t="73058" x="5021263" y="5943600"/>
          <p14:tracePt t="73074" x="4983163" y="5951538"/>
          <p14:tracePt t="73090" x="4945063" y="5959475"/>
          <p14:tracePt t="73107" x="4899025" y="5965825"/>
          <p14:tracePt t="73123" x="4846638" y="5965825"/>
          <p14:tracePt t="73140" x="4792663" y="5965825"/>
          <p14:tracePt t="73156" x="4740275" y="5965825"/>
          <p14:tracePt t="73173" x="4702175" y="5965825"/>
          <p14:tracePt t="73189" x="4670425" y="5965825"/>
          <p14:tracePt t="73207" x="4640263" y="5965825"/>
          <p14:tracePt t="73223" x="4602163" y="5965825"/>
          <p14:tracePt t="73223" x="4572000" y="5965825"/>
          <p14:tracePt t="73241" x="4525963" y="5965825"/>
          <p14:tracePt t="73257" x="4487863" y="5965825"/>
          <p14:tracePt t="73273" x="4465638" y="5965825"/>
          <p14:tracePt t="73290" x="4449763" y="5965825"/>
          <p14:tracePt t="73306" x="4435475" y="5965825"/>
          <p14:tracePt t="73322" x="4411663" y="5965825"/>
          <p14:tracePt t="73339" x="4365625" y="5973763"/>
          <p14:tracePt t="73356" x="4321175" y="5973763"/>
          <p14:tracePt t="73373" x="4275138" y="5989638"/>
          <p14:tracePt t="73389" x="4251325" y="5989638"/>
          <p14:tracePt t="73406" x="4244975" y="5989638"/>
          <p14:tracePt t="73422" x="4221163" y="5989638"/>
          <p14:tracePt t="73422" x="4213225" y="5989638"/>
          <p14:tracePt t="73441" x="4206875" y="5989638"/>
          <p14:tracePt t="73456" x="4198938" y="5989638"/>
          <p14:tracePt t="73472" x="4198938" y="5997575"/>
          <p14:tracePt t="73490" x="4191000" y="6003925"/>
          <p14:tracePt t="73506" x="4183063" y="6003925"/>
          <p14:tracePt t="73568" x="4175125" y="6003925"/>
          <p14:tracePt t="73584" x="4168775" y="6003925"/>
          <p14:tracePt t="73592" x="4160838" y="6003925"/>
          <p14:tracePt t="73608" x="4152900" y="6003925"/>
          <p14:tracePt t="73622" x="4137025" y="6003925"/>
          <p14:tracePt t="73648" x="4130675" y="6003925"/>
          <p14:tracePt t="73664" x="4130675" y="6011863"/>
          <p14:tracePt t="73712" x="4137025" y="6011863"/>
          <p14:tracePt t="74273" x="4144963" y="6011863"/>
          <p14:tracePt t="74280" x="4152900" y="6011863"/>
          <p14:tracePt t="74296" x="4160838" y="6011863"/>
          <p14:tracePt t="74312" x="4168775" y="6011863"/>
          <p14:tracePt t="74321" x="4206875" y="6011863"/>
          <p14:tracePt t="74338" x="4275138" y="6011863"/>
          <p14:tracePt t="74355" x="4327525" y="6011863"/>
          <p14:tracePt t="74372" x="4365625" y="6011863"/>
          <p14:tracePt t="74388" x="4403725" y="6011863"/>
          <p14:tracePt t="74405" x="4427538" y="6011863"/>
          <p14:tracePt t="74421" x="4435475" y="6011863"/>
          <p14:tracePt t="74437" x="4441825" y="6011863"/>
          <p14:tracePt t="74464" x="4457700" y="6011863"/>
          <p14:tracePt t="74490" x="4495800" y="6011863"/>
          <p14:tracePt t="74504" x="4525963" y="6011863"/>
          <p14:tracePt t="74512" x="4549775" y="6011863"/>
          <p14:tracePt t="74521" x="4594225" y="6011863"/>
          <p14:tracePt t="74537" x="4610100" y="6011863"/>
          <p14:tracePt t="74554" x="4625975" y="6011863"/>
          <p14:tracePt t="74600" x="4640263" y="6011863"/>
          <p14:tracePt t="74608" x="4656138" y="6011863"/>
          <p14:tracePt t="74621" x="4708525" y="6011863"/>
          <p14:tracePt t="74638" x="4740275" y="6011863"/>
          <p14:tracePt t="74655" x="4770438" y="6011863"/>
          <p14:tracePt t="74671" x="4784725" y="6011863"/>
          <p14:tracePt t="74671" x="4800600" y="6011863"/>
          <p14:tracePt t="74690" x="4816475" y="6011863"/>
          <p14:tracePt t="74705" x="4830763" y="6011863"/>
          <p14:tracePt t="74722" x="4846638" y="6011863"/>
          <p14:tracePt t="74738" x="4884738" y="6011863"/>
          <p14:tracePt t="74755" x="4937125" y="6019800"/>
          <p14:tracePt t="74771" x="4983163" y="6019800"/>
          <p14:tracePt t="74787" x="5021263" y="6019800"/>
          <p14:tracePt t="74805" x="5045075" y="6019800"/>
          <p14:tracePt t="74821" x="5051425" y="6019800"/>
          <p14:tracePt t="74837" x="5059363" y="6019800"/>
          <p14:tracePt t="74880" x="5075238" y="6027738"/>
          <p14:tracePt t="74888" x="5097463" y="6035675"/>
          <p14:tracePt t="74906" x="5135563" y="6042025"/>
          <p14:tracePt t="74922" x="5159375" y="6049963"/>
          <p14:tracePt t="74938" x="5165725" y="6057900"/>
          <p14:tracePt t="75072" x="5159375" y="6057900"/>
          <p14:tracePt t="75160" x="5173663" y="6049963"/>
          <p14:tracePt t="75776" x="5189538" y="6035675"/>
          <p14:tracePt t="75786" x="5219700" y="6011863"/>
          <p14:tracePt t="75792" x="5265738" y="5981700"/>
          <p14:tracePt t="75803" x="5341938" y="5921375"/>
          <p14:tracePt t="75820" x="5440363" y="5851525"/>
          <p14:tracePt t="75838" x="5578475" y="5768975"/>
          <p14:tracePt t="75852" x="5761038" y="5676900"/>
          <p14:tracePt t="75869" x="5921375" y="5584825"/>
          <p14:tracePt t="75886" x="6065838" y="5494338"/>
          <p14:tracePt t="75903" x="6354763" y="5265738"/>
          <p14:tracePt t="75921" x="6569075" y="5121275"/>
          <p14:tracePt t="75938" x="6697663" y="5021263"/>
          <p14:tracePt t="75938" x="6827838" y="4906963"/>
          <p14:tracePt t="75954" x="7010400" y="4686300"/>
          <p14:tracePt t="75971" x="7192963" y="4487863"/>
          <p14:tracePt t="75987" x="7353300" y="4359275"/>
          <p14:tracePt t="76005" x="7505700" y="4267200"/>
          <p14:tracePt t="76020" x="7688263" y="4183063"/>
          <p14:tracePt t="76035" x="7848600" y="4084638"/>
          <p14:tracePt t="76052" x="8016875" y="3984625"/>
          <p14:tracePt t="76069" x="8145463" y="3908425"/>
          <p14:tracePt t="76087" x="8229600" y="3848100"/>
          <p14:tracePt t="76087" x="8245475" y="3825875"/>
          <p14:tracePt t="76105" x="8267700" y="3802063"/>
          <p14:tracePt t="76120" x="8283575" y="3749675"/>
          <p14:tracePt t="76120" x="8289925" y="3725863"/>
          <p14:tracePt t="76137" x="8289925" y="3703638"/>
          <p14:tracePt t="76154" x="8297863" y="3665538"/>
          <p14:tracePt t="76170" x="8328025" y="3627438"/>
          <p14:tracePt t="76186" x="8374063" y="3551238"/>
          <p14:tracePt t="76205" x="8420100" y="3444875"/>
          <p14:tracePt t="76220" x="8466138" y="3344863"/>
          <p14:tracePt t="76236" x="8466138" y="3292475"/>
          <p14:tracePt t="76253" x="8466138" y="3254375"/>
          <p14:tracePt t="76270" x="8450263" y="3222625"/>
          <p14:tracePt t="76286" x="8428038" y="3200400"/>
          <p14:tracePt t="76286" x="8420100" y="3184525"/>
          <p14:tracePt t="76305" x="8420100" y="3170238"/>
          <p14:tracePt t="76336" x="8420100" y="3162300"/>
          <p14:tracePt t="76344" x="8404225" y="3146425"/>
          <p14:tracePt t="76353" x="8389938" y="3094038"/>
          <p14:tracePt t="76370" x="8359775" y="3040063"/>
          <p14:tracePt t="76387" x="8328025" y="3001963"/>
          <p14:tracePt t="76403" x="8313738" y="2979738"/>
          <p14:tracePt t="76420" x="8313738" y="2971800"/>
          <p14:tracePt t="76435" x="8313738" y="2963863"/>
          <p14:tracePt t="76452" x="8297863" y="2949575"/>
          <p14:tracePt t="76469" x="8289925" y="2941638"/>
          <p14:tracePt t="76485" x="8283575" y="2933700"/>
          <p14:tracePt t="76503" x="8283575" y="2925763"/>
          <p14:tracePt t="76519" x="8259763" y="2895600"/>
          <p14:tracePt t="76537" x="8245475" y="2879725"/>
          <p14:tracePt t="76554" x="8221663" y="2857500"/>
          <p14:tracePt t="76569" x="8207375" y="2835275"/>
          <p14:tracePt t="76585" x="8207375" y="2827338"/>
          <p14:tracePt t="76602" x="8191500" y="2811463"/>
          <p14:tracePt t="76619" x="8183563" y="2803525"/>
          <p14:tracePt t="76640" x="8161338" y="2781300"/>
          <p14:tracePt t="76652" x="8137525" y="2759075"/>
          <p14:tracePt t="76668" x="8107363" y="2720975"/>
          <p14:tracePt t="76686" x="8107363" y="2713038"/>
          <p14:tracePt t="76686" x="8099425" y="2697163"/>
          <p14:tracePt t="76704" x="8093075" y="2697163"/>
          <p14:tracePt t="76718" x="8085138" y="2689225"/>
          <p14:tracePt t="76744" x="8077200" y="2682875"/>
          <p14:tracePt t="76753" x="8069263" y="2674938"/>
          <p14:tracePt t="76776" x="8061325" y="2667000"/>
          <p14:tracePt t="76786" x="8061325" y="2651125"/>
          <p14:tracePt t="76803" x="8054975" y="2651125"/>
          <p14:tracePt t="76819" x="8039100" y="2636838"/>
          <p14:tracePt t="76836" x="8023225" y="2620963"/>
          <p14:tracePt t="76852" x="8016875" y="2620963"/>
          <p14:tracePt t="76868" x="8008938" y="2606675"/>
          <p14:tracePt t="76885" x="7993063" y="2598738"/>
          <p14:tracePt t="76901" x="7985125" y="2590800"/>
          <p14:tracePt t="76919" x="7970838" y="2590800"/>
          <p14:tracePt t="76936" x="7947025" y="2574925"/>
          <p14:tracePt t="76953" x="7924800" y="2552700"/>
          <p14:tracePt t="76969" x="7916863" y="2552700"/>
          <p14:tracePt t="76986" x="7886700" y="2544763"/>
          <p14:tracePt t="77005" x="7870825" y="2544763"/>
          <p14:tracePt t="77021" x="7864475" y="2544763"/>
          <p14:tracePt t="77036" x="7848600" y="2544763"/>
          <p14:tracePt t="77051" x="7826375" y="2544763"/>
          <p14:tracePt t="77067" x="7794625" y="2544763"/>
          <p14:tracePt t="77085" x="7756525" y="2544763"/>
          <p14:tracePt t="77102" x="7696200" y="2544763"/>
          <p14:tracePt t="77119" x="7666038" y="2544763"/>
          <p14:tracePt t="77135" x="7658100" y="2544763"/>
          <p14:tracePt t="77152" x="7642225" y="2544763"/>
          <p14:tracePt t="77169" x="7635875" y="2552700"/>
          <p14:tracePt t="77186" x="7612063" y="2552700"/>
          <p14:tracePt t="77204" x="7589838" y="2568575"/>
          <p14:tracePt t="77219" x="7573963" y="2568575"/>
          <p14:tracePt t="77235" x="7551738" y="2582863"/>
          <p14:tracePt t="77252" x="7527925" y="2598738"/>
          <p14:tracePt t="77269" x="7513638" y="2606675"/>
          <p14:tracePt t="77285" x="7489825" y="2620963"/>
          <p14:tracePt t="77301" x="7483475" y="2628900"/>
          <p14:tracePt t="77318" x="7459663" y="2644775"/>
          <p14:tracePt t="77318" x="7451725" y="2644775"/>
          <p14:tracePt t="77337" x="7437438" y="2667000"/>
          <p14:tracePt t="77352" x="7413625" y="2713038"/>
          <p14:tracePt t="77369" x="7399338" y="2751138"/>
          <p14:tracePt t="77386" x="7383463" y="2803525"/>
          <p14:tracePt t="77402" x="7375525" y="2849563"/>
          <p14:tracePt t="77418" x="7369175" y="2887663"/>
          <p14:tracePt t="77435" x="7369175" y="2903538"/>
          <p14:tracePt t="77451" x="7369175" y="2917825"/>
          <p14:tracePt t="77468" x="7369175" y="2941638"/>
          <p14:tracePt t="77485" x="7369175" y="2963863"/>
          <p14:tracePt t="77502" x="7369175" y="2979738"/>
          <p14:tracePt t="77519" x="7369175" y="2987675"/>
          <p14:tracePt t="77535" x="7369175" y="2994025"/>
          <p14:tracePt t="77551" x="7369175" y="3001963"/>
          <p14:tracePt t="77567" x="7369175" y="3017838"/>
          <p14:tracePt t="77608" x="7369175" y="3025775"/>
          <p14:tracePt t="77624" x="7369175" y="3032125"/>
          <p14:tracePt t="77633" x="7369175" y="3040063"/>
          <p14:tracePt t="80275" x="7361238" y="3048000"/>
          <p14:tracePt t="80297" x="7299325" y="3048000"/>
          <p14:tracePt t="80304" x="7192963" y="3048000"/>
          <p14:tracePt t="80315" x="6827838" y="3086100"/>
          <p14:tracePt t="80332" x="6354763" y="3132138"/>
          <p14:tracePt t="80349" x="5973763" y="3200400"/>
          <p14:tracePt t="80365" x="5668963" y="3222625"/>
          <p14:tracePt t="80382" x="5432425" y="3246438"/>
          <p14:tracePt t="80398" x="5143500" y="3246438"/>
          <p14:tracePt t="80415" x="4686300" y="3254375"/>
          <p14:tracePt t="80415" x="4297363" y="3254375"/>
          <p14:tracePt t="80433" x="3635375" y="3344863"/>
          <p14:tracePt t="80449" x="3222625" y="3436938"/>
          <p14:tracePt t="80466" x="2979738" y="3467100"/>
          <p14:tracePt t="80482" x="2841625" y="3489325"/>
          <p14:tracePt t="80499" x="2811463" y="3489325"/>
          <p14:tracePt t="80515" x="2803525" y="3489325"/>
          <p14:tracePt t="80531" x="2773363" y="3489325"/>
          <p14:tracePt t="80549" x="2720975" y="3489325"/>
          <p14:tracePt t="80565" x="2628900" y="3489325"/>
          <p14:tracePt t="80582" x="2530475" y="3489325"/>
          <p14:tracePt t="80598" x="2446338" y="3489325"/>
          <p14:tracePt t="80615" x="2392363" y="3489325"/>
          <p14:tracePt t="80615" x="2362200" y="3489325"/>
          <p14:tracePt t="80633" x="2324100" y="3489325"/>
          <p14:tracePt t="80633" x="2301875" y="3489325"/>
          <p14:tracePt t="80649" x="2278063" y="3497263"/>
          <p14:tracePt t="80666" x="2286000" y="3497263"/>
          <p14:tracePt t="80736" x="2301875" y="3497263"/>
          <p14:tracePt t="80776" x="2316163" y="3497263"/>
          <p14:tracePt t="80784" x="2354263" y="3497263"/>
          <p14:tracePt t="80797" x="2498725" y="3497263"/>
          <p14:tracePt t="80797" x="2598738" y="3497263"/>
          <p14:tracePt t="80816" x="2713038" y="3497263"/>
          <p14:tracePt t="80831" x="2941638" y="3497263"/>
          <p14:tracePt t="80849" x="2994025" y="3497263"/>
          <p14:tracePt t="80866" x="2994025" y="3482975"/>
          <p14:tracePt t="81280" x="3032125" y="3475038"/>
          <p14:tracePt t="81288" x="3108325" y="3475038"/>
          <p14:tracePt t="81298" x="3292475" y="3451225"/>
          <p14:tracePt t="81315" x="3581400" y="3398838"/>
          <p14:tracePt t="81331" x="3932238" y="3368675"/>
          <p14:tracePt t="81347" x="4244975" y="3368675"/>
          <p14:tracePt t="81364" x="4479925" y="3368675"/>
          <p14:tracePt t="81381" x="4656138" y="3344863"/>
          <p14:tracePt t="81398" x="4846638" y="3314700"/>
          <p14:tracePt t="81414" x="5097463" y="3306763"/>
          <p14:tracePt t="81431" x="5402263" y="3284538"/>
          <p14:tracePt t="81447" x="5730875" y="3246438"/>
          <p14:tracePt t="81447" x="5821363" y="3230563"/>
          <p14:tracePt t="81466" x="5989638" y="3192463"/>
          <p14:tracePt t="81482" x="6111875" y="3154363"/>
          <p14:tracePt t="81498" x="6202363" y="3140075"/>
          <p14:tracePt t="81515" x="6308725" y="3132138"/>
          <p14:tracePt t="81531" x="6477000" y="3132138"/>
          <p14:tracePt t="81547" x="6689725" y="3132138"/>
          <p14:tracePt t="81563" x="6865938" y="3108325"/>
          <p14:tracePt t="81580" x="6972300" y="3086100"/>
          <p14:tracePt t="81597" x="7002463" y="3063875"/>
          <p14:tracePt t="81614" x="7010400" y="3055938"/>
          <p14:tracePt t="81632" x="7018338" y="3048000"/>
          <p14:tracePt t="81646" x="7032625" y="3032125"/>
          <p14:tracePt t="81664" x="7162800" y="2987675"/>
          <p14:tracePt t="81681" x="7231063" y="2971800"/>
          <p14:tracePt t="81698" x="7261225" y="2949575"/>
          <p14:tracePt t="81715" x="7246938" y="2949575"/>
          <p14:tracePt t="81960" x="7231063" y="2949575"/>
          <p14:tracePt t="81968" x="7185025" y="2955925"/>
          <p14:tracePt t="81980" x="7102475" y="2971800"/>
          <p14:tracePt t="81998" x="6988175" y="2994025"/>
          <p14:tracePt t="82015" x="6873875" y="3001963"/>
          <p14:tracePt t="82029" x="6727825" y="3017838"/>
          <p14:tracePt t="82046" x="6591300" y="3040063"/>
          <p14:tracePt t="82063" x="6416675" y="3048000"/>
          <p14:tracePt t="82063" x="6316663" y="3063875"/>
          <p14:tracePt t="82081" x="6065838" y="3094038"/>
          <p14:tracePt t="82098" x="5753100" y="3094038"/>
          <p14:tracePt t="82114" x="5470525" y="3108325"/>
          <p14:tracePt t="82131" x="5265738" y="3132138"/>
          <p14:tracePt t="82147" x="5105400" y="3146425"/>
          <p14:tracePt t="82164" x="4968875" y="3162300"/>
          <p14:tracePt t="82180" x="4816475" y="3178175"/>
          <p14:tracePt t="82196" x="4610100" y="3178175"/>
          <p14:tracePt t="82213" x="4343400" y="3208338"/>
          <p14:tracePt t="82231" x="4068763" y="3254375"/>
          <p14:tracePt t="82247" x="3840163" y="3268663"/>
          <p14:tracePt t="82263" x="3687763" y="3306763"/>
          <p14:tracePt t="82263" x="3611563" y="3314700"/>
          <p14:tracePt t="82281" x="3505200" y="3330575"/>
          <p14:tracePt t="82297" x="3436938" y="3336925"/>
          <p14:tracePt t="82313" x="3368675" y="3336925"/>
          <p14:tracePt t="82329" x="3314700" y="3344863"/>
          <p14:tracePt t="82346" x="3276600" y="3352800"/>
          <p14:tracePt t="82362" x="3268663" y="3360738"/>
          <p14:tracePt t="82379" x="3254375" y="3368675"/>
          <p14:tracePt t="82395" x="3216275" y="3375025"/>
          <p14:tracePt t="82413" x="3140075" y="3406775"/>
          <p14:tracePt t="82429" x="3040063" y="3421063"/>
          <p14:tracePt t="82445" x="2963863" y="3429000"/>
          <p14:tracePt t="82463" x="2941638" y="3429000"/>
          <p14:tracePt t="82479" x="2933700" y="3429000"/>
          <p14:tracePt t="82497" x="2933700" y="3436938"/>
          <p14:tracePt t="82568" x="2941638" y="3436938"/>
          <p14:tracePt t="82656" x="2949575" y="3436938"/>
          <p14:tracePt t="82664" x="2963863" y="3436938"/>
          <p14:tracePt t="82678" x="3032125" y="3421063"/>
          <p14:tracePt t="82697" x="3124200" y="3406775"/>
          <p14:tracePt t="82714" x="3216275" y="3406775"/>
          <p14:tracePt t="82730" x="3336925" y="3382963"/>
          <p14:tracePt t="82747" x="3521075" y="3382963"/>
          <p14:tracePt t="82764" x="3733800" y="3382963"/>
          <p14:tracePt t="82779" x="3932238" y="3375025"/>
          <p14:tracePt t="82796" x="4076700" y="3375025"/>
          <p14:tracePt t="82813" x="4221163" y="3344863"/>
          <p14:tracePt t="82829" x="4335463" y="3322638"/>
          <p14:tracePt t="82846" x="4503738" y="3306763"/>
          <p14:tracePt t="82846" x="4579938" y="3298825"/>
          <p14:tracePt t="82864" x="4686300" y="3284538"/>
          <p14:tracePt t="82879" x="4884738" y="3260725"/>
          <p14:tracePt t="82879" x="4991100" y="3246438"/>
          <p14:tracePt t="82897" x="5181600" y="3246438"/>
          <p14:tracePt t="82913" x="5349875" y="3246438"/>
          <p14:tracePt t="82930" x="5508625" y="3222625"/>
          <p14:tracePt t="82946" x="5616575" y="3222625"/>
          <p14:tracePt t="82963" x="5753100" y="3222625"/>
          <p14:tracePt t="82979" x="5913438" y="3200400"/>
          <p14:tracePt t="82996" x="6103938" y="3178175"/>
          <p14:tracePt t="83014" x="6270625" y="3146425"/>
          <p14:tracePt t="83030" x="6400800" y="3124200"/>
          <p14:tracePt t="83045" x="6507163" y="3101975"/>
          <p14:tracePt t="83062" x="6575425" y="3086100"/>
          <p14:tracePt t="83078" x="6645275" y="3063875"/>
          <p14:tracePt t="83095" x="6727825" y="3048000"/>
          <p14:tracePt t="83095" x="6765925" y="3040063"/>
          <p14:tracePt t="83113" x="6865938" y="3025775"/>
          <p14:tracePt t="83129" x="6950075" y="3001963"/>
          <p14:tracePt t="83145" x="6988175" y="3001963"/>
          <p14:tracePt t="83162" x="7040563" y="3001963"/>
          <p14:tracePt t="83178" x="7064375" y="2994025"/>
          <p14:tracePt t="83194" x="7108825" y="2979738"/>
          <p14:tracePt t="83212" x="7185025" y="2979738"/>
          <p14:tracePt t="83228" x="7277100" y="2963863"/>
          <p14:tracePt t="83245" x="7331075" y="2963863"/>
          <p14:tracePt t="83261" x="7345363" y="2949575"/>
          <p14:tracePt t="83278" x="7337425" y="2949575"/>
          <p14:tracePt t="83760" x="7331075" y="2949575"/>
          <p14:tracePt t="83816" x="7323138" y="2949575"/>
          <p14:tracePt t="83840" x="7315200" y="2949575"/>
          <p14:tracePt t="83856" x="7307263" y="2949575"/>
          <p14:tracePt t="83872" x="7292975" y="2955925"/>
          <p14:tracePt t="85661" x="7292975" y="2963863"/>
          <p14:tracePt t="86208" x="7299325" y="2979738"/>
          <p14:tracePt t="86225" x="7299325" y="2987675"/>
          <p14:tracePt t="86232" x="7299325" y="3001963"/>
          <p14:tracePt t="86242" x="7307263" y="3025775"/>
          <p14:tracePt t="86259" x="7315200" y="3048000"/>
          <p14:tracePt t="86276" x="7315200" y="3063875"/>
          <p14:tracePt t="86292" x="7323138" y="3070225"/>
          <p14:tracePt t="86308" x="7323138" y="3078163"/>
          <p14:tracePt t="86328" x="7323138" y="3086100"/>
          <p14:tracePt t="86344" x="7323138" y="3094038"/>
          <p14:tracePt t="86359" x="7323138" y="3101975"/>
          <p14:tracePt t="86374" x="7323138" y="3116263"/>
          <p14:tracePt t="86393" x="7323138" y="3124200"/>
          <p14:tracePt t="86416" x="7323138" y="3132138"/>
          <p14:tracePt t="86432" x="7331075" y="3146425"/>
          <p14:tracePt t="86442" x="7331075" y="3162300"/>
          <p14:tracePt t="86459" x="7331075" y="3192463"/>
          <p14:tracePt t="86476" x="7331075" y="3216275"/>
          <p14:tracePt t="86492" x="7331075" y="3254375"/>
          <p14:tracePt t="86509" x="7331075" y="3298825"/>
          <p14:tracePt t="86526" x="7337425" y="3344863"/>
          <p14:tracePt t="86542" x="7345363" y="3406775"/>
          <p14:tracePt t="86542" x="7345363" y="3436938"/>
          <p14:tracePt t="86561" x="7345363" y="3475038"/>
          <p14:tracePt t="86576" x="7353300" y="3573463"/>
          <p14:tracePt t="86576" x="7369175" y="3635375"/>
          <p14:tracePt t="86593" x="7383463" y="3756025"/>
          <p14:tracePt t="86609" x="7383463" y="3878263"/>
          <p14:tracePt t="86626" x="7383463" y="4008438"/>
          <p14:tracePt t="86643" x="7391400" y="4130675"/>
          <p14:tracePt t="86659" x="7391400" y="4251325"/>
          <p14:tracePt t="86676" x="7391400" y="4373563"/>
          <p14:tracePt t="86694" x="7413625" y="4495800"/>
          <p14:tracePt t="86709" x="7429500" y="4602163"/>
          <p14:tracePt t="86726" x="7451725" y="4716463"/>
          <p14:tracePt t="86742" x="7513638" y="4854575"/>
          <p14:tracePt t="86759" x="7589838" y="5037138"/>
          <p14:tracePt t="86759" x="7627938" y="5121275"/>
          <p14:tracePt t="86777" x="7666038" y="5211763"/>
          <p14:tracePt t="86791" x="7712075" y="5380038"/>
          <p14:tracePt t="86809" x="7718425" y="5432425"/>
          <p14:tracePt t="86826" x="7726363" y="5470525"/>
          <p14:tracePt t="86843" x="7764463" y="5546725"/>
          <p14:tracePt t="86859" x="7794625" y="5616575"/>
          <p14:tracePt t="86876" x="7826375" y="5699125"/>
          <p14:tracePt t="86892" x="7864475" y="5768975"/>
          <p14:tracePt t="86908" x="7886700" y="5813425"/>
          <p14:tracePt t="86925" x="7894638" y="5851525"/>
          <p14:tracePt t="86942" x="7902575" y="5875338"/>
          <p14:tracePt t="86959" x="7902575" y="5905500"/>
          <p14:tracePt t="86975" x="7902575" y="5935663"/>
          <p14:tracePt t="86975" x="7902575" y="5943600"/>
          <p14:tracePt t="86996" x="7902575" y="5981700"/>
          <p14:tracePt t="87012" x="7902575" y="6027738"/>
          <p14:tracePt t="87026" x="7864475" y="6118225"/>
          <p14:tracePt t="87042" x="7818438" y="6194425"/>
          <p14:tracePt t="87059" x="7742238" y="6240463"/>
          <p14:tracePt t="87075" x="7704138" y="6264275"/>
          <p14:tracePt t="87092" x="7696200" y="6270625"/>
          <p14:tracePt t="87108" x="7688263" y="6278563"/>
          <p14:tracePt t="87125" x="7680325" y="6278563"/>
          <p14:tracePt t="87168" x="7673975" y="6278563"/>
          <p14:tracePt t="87176" x="7658100" y="6278563"/>
          <p14:tracePt t="87191" x="7513638" y="6278563"/>
          <p14:tracePt t="87210" x="7437438" y="6278563"/>
          <p14:tracePt t="87226" x="7421563" y="6278563"/>
          <p14:tracePt t="87241" x="7413625" y="6278563"/>
          <p14:tracePt t="87320" x="7399338" y="6278563"/>
          <p14:tracePt t="87328" x="7369175" y="6256338"/>
          <p14:tracePt t="87341" x="7285038" y="6248400"/>
          <p14:tracePt t="87358" x="7223125" y="6232525"/>
          <p14:tracePt t="87375" x="7208838" y="6232525"/>
          <p14:tracePt t="87391" x="7200900" y="6232525"/>
          <p14:tracePt t="87456" x="7192963" y="6232525"/>
          <p14:tracePt t="87464" x="7185025" y="6226175"/>
          <p14:tracePt t="87496" x="7178675" y="6226175"/>
          <p14:tracePt t="87520" x="7162800" y="6226175"/>
          <p14:tracePt t="87528" x="7162800" y="6218238"/>
          <p14:tracePt t="87540" x="7154863" y="6218238"/>
          <p14:tracePt t="87880" x="7146925" y="6218238"/>
          <p14:tracePt t="87904" x="7140575" y="6218238"/>
          <p14:tracePt t="87912" x="7132638" y="6218238"/>
          <p14:tracePt t="87923" x="7116763" y="6210300"/>
          <p14:tracePt t="87941" x="7086600" y="6202363"/>
          <p14:tracePt t="87957" x="7094538" y="6194425"/>
          <p14:tracePt t="88216" x="7102475" y="6194425"/>
          <p14:tracePt t="88224" x="7116763" y="6194425"/>
          <p14:tracePt t="88296" x="7124700" y="6194425"/>
          <p14:tracePt t="88304" x="7146925" y="6194425"/>
          <p14:tracePt t="88312" x="7162800" y="6194425"/>
          <p14:tracePt t="88324" x="7216775" y="6194425"/>
          <p14:tracePt t="88340" x="7254875" y="6194425"/>
          <p14:tracePt t="88357" x="7292975" y="6194425"/>
          <p14:tracePt t="88374" x="7345363" y="6188075"/>
          <p14:tracePt t="88390" x="7421563" y="6172200"/>
          <p14:tracePt t="88407" x="7505700" y="6164263"/>
          <p14:tracePt t="88407" x="7527925" y="6156325"/>
          <p14:tracePt t="88425" x="7573963" y="6156325"/>
          <p14:tracePt t="88440" x="7666038" y="6149975"/>
          <p14:tracePt t="88458" x="7742238" y="6149975"/>
          <p14:tracePt t="88474" x="7802563" y="6149975"/>
          <p14:tracePt t="88490" x="7894638" y="6134100"/>
          <p14:tracePt t="88507" x="7985125" y="6134100"/>
          <p14:tracePt t="88524" x="8099425" y="6134100"/>
          <p14:tracePt t="88540" x="8213725" y="6134100"/>
          <p14:tracePt t="88557" x="8275638" y="6134100"/>
          <p14:tracePt t="88573" x="8313738" y="6134100"/>
          <p14:tracePt t="88591" x="8351838" y="6134100"/>
          <p14:tracePt t="88607" x="8397875" y="6134100"/>
          <p14:tracePt t="88607" x="8420100" y="6134100"/>
          <p14:tracePt t="88625" x="8428038" y="6134100"/>
          <p14:tracePt t="88639" x="8435975" y="6126163"/>
          <p14:tracePt t="88680" x="8435975" y="6118225"/>
          <p14:tracePt t="88704" x="8435975" y="6111875"/>
          <p14:tracePt t="89639" x="8420100" y="6111875"/>
          <p14:tracePt t="89968" x="8420100" y="6103938"/>
          <p14:tracePt t="90016" x="8412163" y="6103938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87574"/>
              </p:ext>
            </p:extLst>
          </p:nvPr>
        </p:nvGraphicFramePr>
        <p:xfrm>
          <a:off x="5008563" y="322263"/>
          <a:ext cx="3698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5" imgW="1434960" imgH="469800" progId="Equation.DSMT4">
                  <p:embed/>
                </p:oleObj>
              </mc:Choice>
              <mc:Fallback>
                <p:oleObj name="Equation" r:id="rId5" imgW="14349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22263"/>
                        <a:ext cx="3698875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228600" y="104775"/>
            <a:ext cx="3294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Entropija aktiviranja</a:t>
            </a:r>
            <a:endParaRPr lang="en-US" altLang="en-US" sz="2800"/>
          </a:p>
        </p:txBody>
      </p:sp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03151"/>
              </p:ext>
            </p:extLst>
          </p:nvPr>
        </p:nvGraphicFramePr>
        <p:xfrm>
          <a:off x="671513" y="1935163"/>
          <a:ext cx="22399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935163"/>
                        <a:ext cx="22399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52400" y="2184400"/>
            <a:ext cx="39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.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7672"/>
              </p:ext>
            </p:extLst>
          </p:nvPr>
        </p:nvGraphicFramePr>
        <p:xfrm>
          <a:off x="3017838" y="1789113"/>
          <a:ext cx="28908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9" imgW="1130040" imgH="469800" progId="Equation.DSMT4">
                  <p:embed/>
                </p:oleObj>
              </mc:Choice>
              <mc:Fallback>
                <p:oleObj name="Equation" r:id="rId9" imgW="113004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1789113"/>
                        <a:ext cx="28908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58709"/>
              </p:ext>
            </p:extLst>
          </p:nvPr>
        </p:nvGraphicFramePr>
        <p:xfrm>
          <a:off x="944563" y="5316538"/>
          <a:ext cx="31400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11" imgW="1079280" imgH="444240" progId="Equation.DSMT4">
                  <p:embed/>
                </p:oleObj>
              </mc:Choice>
              <mc:Fallback>
                <p:oleObj name="Equation" r:id="rId11" imgW="10792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316538"/>
                        <a:ext cx="31400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15404"/>
              </p:ext>
            </p:extLst>
          </p:nvPr>
        </p:nvGraphicFramePr>
        <p:xfrm>
          <a:off x="5000625" y="5287963"/>
          <a:ext cx="409575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13" imgW="1143000" imgH="444240" progId="Equation.DSMT4">
                  <p:embed/>
                </p:oleObj>
              </mc:Choice>
              <mc:Fallback>
                <p:oleObj name="Equation" r:id="rId13" imgW="11430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5287963"/>
                        <a:ext cx="409575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1600200" y="4876800"/>
            <a:ext cx="2244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molekulske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6553200" y="4724400"/>
            <a:ext cx="189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molekulske </a:t>
            </a:r>
          </a:p>
        </p:txBody>
      </p:sp>
      <p:graphicFrame>
        <p:nvGraphicFramePr>
          <p:cNvPr id="24587" name="Object 17"/>
          <p:cNvGraphicFramePr>
            <a:graphicFrameLocks noChangeAspect="1"/>
          </p:cNvGraphicFramePr>
          <p:nvPr/>
        </p:nvGraphicFramePr>
        <p:xfrm>
          <a:off x="1447800" y="3048000"/>
          <a:ext cx="2819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15" imgW="787058" imgH="393529" progId="Equation.3">
                  <p:embed/>
                </p:oleObj>
              </mc:Choice>
              <mc:Fallback>
                <p:oleObj name="Equation" r:id="rId15" imgW="787058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2819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8"/>
          <p:cNvGraphicFramePr>
            <a:graphicFrameLocks noChangeAspect="1"/>
          </p:cNvGraphicFramePr>
          <p:nvPr/>
        </p:nvGraphicFramePr>
        <p:xfrm>
          <a:off x="3657600" y="15240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17" imgW="355292" imgH="203024" progId="Equation.3">
                  <p:embed/>
                </p:oleObj>
              </mc:Choice>
              <mc:Fallback>
                <p:oleObj name="Equation" r:id="rId17" imgW="355292" imgH="2030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2943"/>
              </p:ext>
            </p:extLst>
          </p:nvPr>
        </p:nvGraphicFramePr>
        <p:xfrm>
          <a:off x="515938" y="838200"/>
          <a:ext cx="3235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19" imgW="1143000" imgH="241200" progId="Equation.DSMT4">
                  <p:embed/>
                </p:oleObj>
              </mc:Choice>
              <mc:Fallback>
                <p:oleObj name="Equation" r:id="rId19" imgW="11430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838200"/>
                        <a:ext cx="3235325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248400" y="21844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k</a:t>
            </a:r>
            <a:r>
              <a:rPr lang="sr-Latn-RS" dirty="0" smtClean="0"/>
              <a:t> ne zavisi od </a:t>
            </a:r>
            <a:r>
              <a:rPr lang="el-GR" dirty="0" smtClean="0"/>
              <a:t>Δ</a:t>
            </a:r>
            <a:r>
              <a:rPr lang="sr-Latn-RS" dirty="0" smtClean="0"/>
              <a:t>S</a:t>
            </a:r>
            <a:r>
              <a:rPr lang="sr-Latn-RS" baseline="30000" dirty="0" smtClean="0"/>
              <a:t>±</a:t>
            </a:r>
            <a:endParaRPr lang="en-US" baseline="300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8404225" y="6088063"/>
          <p14:tracePt t="10" x="8397875" y="6088063"/>
          <p14:tracePt t="248" x="8389938" y="6080125"/>
          <p14:tracePt t="280" x="8382000" y="6073775"/>
          <p14:tracePt t="328" x="8374063" y="6065838"/>
          <p14:tracePt t="671" x="8359775" y="6057900"/>
          <p14:tracePt t="688" x="8351838" y="6057900"/>
          <p14:tracePt t="712" x="8335963" y="6057900"/>
          <p14:tracePt t="720" x="8328025" y="6049963"/>
          <p14:tracePt t="736" x="8321675" y="6049963"/>
          <p14:tracePt t="751" x="8313738" y="6042025"/>
          <p14:tracePt t="769" x="8305800" y="6035675"/>
          <p14:tracePt t="786" x="8297863" y="6035675"/>
          <p14:tracePt t="808" x="8289925" y="6035675"/>
          <p14:tracePt t="824" x="8283575" y="6035675"/>
          <p14:tracePt t="840" x="8275638" y="6019800"/>
          <p14:tracePt t="852" x="8251825" y="6019800"/>
          <p14:tracePt t="866" x="8237538" y="6003925"/>
          <p14:tracePt t="883" x="8213725" y="5989638"/>
          <p14:tracePt t="901" x="8169275" y="5965825"/>
          <p14:tracePt t="918" x="8099425" y="5921375"/>
          <p14:tracePt t="935" x="8039100" y="5883275"/>
          <p14:tracePt t="951" x="8016875" y="5875338"/>
          <p14:tracePt t="951" x="8016875" y="5867400"/>
          <p14:tracePt t="969" x="7993063" y="5859463"/>
          <p14:tracePt t="985" x="7985125" y="5851525"/>
          <p14:tracePt t="1002" x="7970838" y="5829300"/>
          <p14:tracePt t="1018" x="7932738" y="5807075"/>
          <p14:tracePt t="1035" x="7916863" y="5791200"/>
          <p14:tracePt t="1051" x="7886700" y="5768975"/>
          <p14:tracePt t="1068" x="7856538" y="5745163"/>
          <p14:tracePt t="1085" x="7802563" y="5699125"/>
          <p14:tracePt t="1101" x="7750175" y="5661025"/>
          <p14:tracePt t="1117" x="7680325" y="5592763"/>
          <p14:tracePt t="1134" x="7597775" y="5508625"/>
          <p14:tracePt t="1134" x="7573963" y="5478463"/>
          <p14:tracePt t="1151" x="7535863" y="5440363"/>
          <p14:tracePt t="1167" x="7383463" y="5326063"/>
          <p14:tracePt t="1184" x="7277100" y="5219700"/>
          <p14:tracePt t="1199" x="7162800" y="5097463"/>
          <p14:tracePt t="1216" x="7032625" y="4991100"/>
          <p14:tracePt t="1234" x="6918325" y="4892675"/>
          <p14:tracePt t="1250" x="6811963" y="4808538"/>
          <p14:tracePt t="1267" x="6743700" y="4740275"/>
          <p14:tracePt t="1283" x="6667500" y="4670425"/>
          <p14:tracePt t="1300" x="6561138" y="4587875"/>
          <p14:tracePt t="1317" x="6438900" y="4487863"/>
          <p14:tracePt t="1333" x="6302375" y="4359275"/>
          <p14:tracePt t="1350" x="6134100" y="4213225"/>
          <p14:tracePt t="1366" x="5989638" y="4114800"/>
          <p14:tracePt t="1366" x="5913438" y="4068763"/>
          <p14:tracePt t="1384" x="5753100" y="3970338"/>
          <p14:tracePt t="1401" x="5608638" y="3916363"/>
          <p14:tracePt t="1417" x="5494338" y="3878263"/>
          <p14:tracePt t="1434" x="5356225" y="3848100"/>
          <p14:tracePt t="1450" x="5203825" y="3825875"/>
          <p14:tracePt t="1466" x="5006975" y="3817938"/>
          <p14:tracePt t="1483" x="4800600" y="3794125"/>
          <p14:tracePt t="1500" x="4610100" y="3763963"/>
          <p14:tracePt t="1517" x="4427538" y="3749675"/>
          <p14:tracePt t="1533" x="4275138" y="3741738"/>
          <p14:tracePt t="1533" x="4213225" y="3725863"/>
          <p14:tracePt t="1552" x="4137025" y="3717925"/>
          <p14:tracePt t="1566" x="4016375" y="3695700"/>
          <p14:tracePt t="1566" x="3908425" y="3679825"/>
          <p14:tracePt t="1584" x="3749675" y="3673475"/>
          <p14:tracePt t="1600" x="3573463" y="3673475"/>
          <p14:tracePt t="1617" x="3421063" y="3673475"/>
          <p14:tracePt t="1634" x="3254375" y="3649663"/>
          <p14:tracePt t="1650" x="3116263" y="3641725"/>
          <p14:tracePt t="1666" x="3025775" y="3627438"/>
          <p14:tracePt t="1683" x="2903538" y="3603625"/>
          <p14:tracePt t="1700" x="2743200" y="3581400"/>
          <p14:tracePt t="1716" x="2530475" y="3559175"/>
          <p14:tracePt t="1733" x="2332038" y="3551238"/>
          <p14:tracePt t="1749" x="2187575" y="3527425"/>
          <p14:tracePt t="1766" x="2103438" y="3527425"/>
          <p14:tracePt t="1766" x="2079625" y="3513138"/>
          <p14:tracePt t="1784" x="2035175" y="3513138"/>
          <p14:tracePt t="1800" x="2019300" y="3497263"/>
          <p14:tracePt t="1817" x="2003425" y="3482975"/>
          <p14:tracePt t="1833" x="1981200" y="3459163"/>
          <p14:tracePt t="1849" x="1951038" y="3413125"/>
          <p14:tracePt t="1865" x="1874838" y="3344863"/>
          <p14:tracePt t="1883" x="1774825" y="3292475"/>
          <p14:tracePt t="1899" x="1676400" y="3238500"/>
          <p14:tracePt t="1916" x="1616075" y="3216275"/>
          <p14:tracePt t="1933" x="1554163" y="3184525"/>
          <p14:tracePt t="1949" x="1470025" y="3116263"/>
          <p14:tracePt t="1966" x="1379538" y="3055938"/>
          <p14:tracePt t="1966" x="1311275" y="3017838"/>
          <p14:tracePt t="1984" x="1235075" y="2963863"/>
          <p14:tracePt t="2001" x="1158875" y="2917825"/>
          <p14:tracePt t="2017" x="1143000" y="2917825"/>
          <p14:tracePt t="2034" x="1135063" y="2917825"/>
          <p14:tracePt t="2049" x="1135063" y="2903538"/>
          <p14:tracePt t="2071" x="1127125" y="2903538"/>
          <p14:tracePt t="2082" x="1082675" y="2887663"/>
          <p14:tracePt t="2099" x="1028700" y="2865438"/>
          <p14:tracePt t="2116" x="968375" y="2849563"/>
          <p14:tracePt t="2133" x="922338" y="2841625"/>
          <p14:tracePt t="2149" x="884238" y="2827338"/>
          <p14:tracePt t="2166" x="884238" y="2819400"/>
          <p14:tracePt t="2639" x="884238" y="2803525"/>
          <p14:tracePt t="2663" x="884238" y="2797175"/>
          <p14:tracePt t="2695" x="876300" y="2789238"/>
          <p14:tracePt t="2719" x="868363" y="2781300"/>
          <p14:tracePt t="2727" x="860425" y="2781300"/>
          <p14:tracePt t="2743" x="854075" y="2773363"/>
          <p14:tracePt t="2759" x="846138" y="2773363"/>
          <p14:tracePt t="2775" x="838200" y="2765425"/>
          <p14:tracePt t="2783" x="830263" y="2759075"/>
          <p14:tracePt t="2799" x="822325" y="2751138"/>
          <p14:tracePt t="2816" x="815975" y="2751138"/>
          <p14:tracePt t="2840" x="815975" y="2743200"/>
          <p14:tracePt t="2935" x="822325" y="2743200"/>
          <p14:tracePt t="3759" x="838200" y="2743200"/>
          <p14:tracePt t="3775" x="854075" y="2743200"/>
          <p14:tracePt t="3783" x="876300" y="2743200"/>
          <p14:tracePt t="3796" x="884238" y="2743200"/>
          <p14:tracePt t="3813" x="898525" y="2743200"/>
          <p14:tracePt t="3830" x="906463" y="2743200"/>
          <p14:tracePt t="3871" x="930275" y="2743200"/>
          <p14:tracePt t="3887" x="960438" y="2743200"/>
          <p14:tracePt t="3903" x="982663" y="2743200"/>
          <p14:tracePt t="3911" x="1012825" y="2751138"/>
          <p14:tracePt t="3919" x="1028700" y="2751138"/>
          <p14:tracePt t="3930" x="1058863" y="2751138"/>
          <p14:tracePt t="3947" x="1066800" y="2751138"/>
          <p14:tracePt t="3964" x="1074738" y="2751138"/>
          <p14:tracePt t="3981" x="1089025" y="2751138"/>
          <p14:tracePt t="4007" x="1096963" y="2751138"/>
          <p14:tracePt t="4023" x="1120775" y="2751138"/>
          <p14:tracePt t="4031" x="1143000" y="2751138"/>
          <p14:tracePt t="4050" x="1165225" y="2751138"/>
          <p14:tracePt t="4065" x="1196975" y="2751138"/>
          <p14:tracePt t="4080" x="1211263" y="2751138"/>
          <p14:tracePt t="4103" x="1219200" y="2751138"/>
          <p14:tracePt t="4128" x="1227138" y="2751138"/>
          <p14:tracePt t="4136" x="1235075" y="2751138"/>
          <p14:tracePt t="4146" x="1249363" y="2751138"/>
          <p14:tracePt t="4164" x="1279525" y="2751138"/>
          <p14:tracePt t="4180" x="1287463" y="2751138"/>
          <p14:tracePt t="4196" x="1295400" y="2751138"/>
          <p14:tracePt t="4213" x="1311275" y="2751138"/>
          <p14:tracePt t="4255" x="1341438" y="2751138"/>
          <p14:tracePt t="4271" x="1363663" y="2751138"/>
          <p14:tracePt t="4280" x="1379538" y="2751138"/>
          <p14:tracePt t="4287" x="1393825" y="2751138"/>
          <p14:tracePt t="4297" x="1409700" y="2751138"/>
          <p14:tracePt t="4314" x="1417638" y="2751138"/>
          <p14:tracePt t="4391" x="1425575" y="2751138"/>
          <p14:tracePt t="4407" x="1439863" y="2751138"/>
          <p14:tracePt t="4423" x="1447800" y="2751138"/>
          <p14:tracePt t="4431" x="1463675" y="2751138"/>
          <p14:tracePt t="4455" x="1470025" y="2751138"/>
          <p14:tracePt t="4487" x="1470025" y="2759075"/>
          <p14:tracePt t="4543" x="1477963" y="2759075"/>
          <p14:tracePt t="4559" x="1485900" y="2759075"/>
          <p14:tracePt t="4607" x="1493838" y="2759075"/>
          <p14:tracePt t="4615" x="1501775" y="2759075"/>
          <p14:tracePt t="4629" x="1539875" y="2759075"/>
          <p14:tracePt t="4629" x="1562100" y="2751138"/>
          <p14:tracePt t="4648" x="1584325" y="2751138"/>
          <p14:tracePt t="4663" x="1600200" y="2743200"/>
          <p14:tracePt t="4682" x="1616075" y="2743200"/>
          <p14:tracePt t="4696" x="1630363" y="2743200"/>
          <p14:tracePt t="4714" x="1660525" y="2743200"/>
          <p14:tracePt t="4730" x="1714500" y="2743200"/>
          <p14:tracePt t="4746" x="1752600" y="2743200"/>
          <p14:tracePt t="4763" x="1768475" y="2743200"/>
          <p14:tracePt t="4780" x="1774825" y="2743200"/>
          <p14:tracePt t="4831" x="1790700" y="2743200"/>
          <p14:tracePt t="4839" x="1812925" y="2743200"/>
          <p14:tracePt t="4848" x="1828800" y="2743200"/>
          <p14:tracePt t="4863" x="1874838" y="2743200"/>
          <p14:tracePt t="4880" x="1905000" y="2743200"/>
          <p14:tracePt t="4896" x="1912938" y="2743200"/>
          <p14:tracePt t="4912" x="1920875" y="2743200"/>
          <p14:tracePt t="4928" x="1943100" y="2743200"/>
          <p14:tracePt t="4945" x="1981200" y="2743200"/>
          <p14:tracePt t="4962" x="2027238" y="2743200"/>
          <p14:tracePt t="4979" x="2065338" y="2743200"/>
          <p14:tracePt t="4997" x="2079625" y="2743200"/>
          <p14:tracePt t="5013" x="2095500" y="2743200"/>
          <p14:tracePt t="5030" x="2103438" y="2743200"/>
          <p14:tracePt t="5072" x="2111375" y="2743200"/>
          <p14:tracePt t="5080" x="2117725" y="2743200"/>
          <p14:tracePt t="5088" x="2125663" y="2743200"/>
          <p14:tracePt t="5097" x="2133600" y="2743200"/>
          <p14:tracePt t="5114" x="2149475" y="2735263"/>
          <p14:tracePt t="5130" x="2179638" y="2735263"/>
          <p14:tracePt t="5147" x="2217738" y="2735263"/>
          <p14:tracePt t="5163" x="2263775" y="2735263"/>
          <p14:tracePt t="5180" x="2278063" y="2735263"/>
          <p14:tracePt t="5196" x="2286000" y="2727325"/>
          <p14:tracePt t="5213" x="2301875" y="2727325"/>
          <p14:tracePt t="5230" x="2332038" y="2727325"/>
          <p14:tracePt t="5246" x="2378075" y="2727325"/>
          <p14:tracePt t="5246" x="2392363" y="2727325"/>
          <p14:tracePt t="5265" x="2422525" y="2727325"/>
          <p14:tracePt t="5280" x="2514600" y="2727325"/>
          <p14:tracePt t="5297" x="2582863" y="2727325"/>
          <p14:tracePt t="5314" x="2636838" y="2727325"/>
          <p14:tracePt t="5331" x="2682875" y="2727325"/>
          <p14:tracePt t="5347" x="2713038" y="2727325"/>
          <p14:tracePt t="5364" x="2743200" y="2727325"/>
          <p14:tracePt t="5380" x="2781300" y="2727325"/>
          <p14:tracePt t="5395" x="2835275" y="2727325"/>
          <p14:tracePt t="5413" x="2895600" y="2727325"/>
          <p14:tracePt t="5430" x="2925763" y="2727325"/>
          <p14:tracePt t="5446" x="2949575" y="2727325"/>
          <p14:tracePt t="5463" x="2955925" y="2727325"/>
          <p14:tracePt t="5479" x="2963863" y="2727325"/>
          <p14:tracePt t="5520" x="2971800" y="2727325"/>
          <p14:tracePt t="5529" x="2979738" y="2727325"/>
          <p14:tracePt t="5536" x="3001963" y="2727325"/>
          <p14:tracePt t="5546" x="3025775" y="2727325"/>
          <p14:tracePt t="5562" x="3040063" y="2727325"/>
          <p14:tracePt t="5580" x="3055938" y="2727325"/>
          <p14:tracePt t="5595" x="3063875" y="2727325"/>
          <p14:tracePt t="5612" x="3070225" y="2727325"/>
          <p14:tracePt t="5629" x="3086100" y="2727325"/>
          <p14:tracePt t="5656" x="3101975" y="2727325"/>
          <p14:tracePt t="5672" x="3108325" y="2727325"/>
          <p14:tracePt t="5681" x="3124200" y="2727325"/>
          <p14:tracePt t="5697" x="3140075" y="2720975"/>
          <p14:tracePt t="5712" x="3132138" y="2713038"/>
          <p14:tracePt t="6352" x="3124200" y="2713038"/>
          <p14:tracePt t="6361" x="3108325" y="2713038"/>
          <p14:tracePt t="6368" x="3094038" y="2705100"/>
          <p14:tracePt t="6379" x="3070225" y="2697163"/>
          <p14:tracePt t="6396" x="3032125" y="2697163"/>
          <p14:tracePt t="6412" x="2987675" y="2682875"/>
          <p14:tracePt t="6429" x="2949575" y="2682875"/>
          <p14:tracePt t="6446" x="2925763" y="2682875"/>
          <p14:tracePt t="6462" x="2917825" y="2682875"/>
          <p14:tracePt t="6478" x="2911475" y="2682875"/>
          <p14:tracePt t="6495" x="2903538" y="2667000"/>
          <p14:tracePt t="6513" x="2887663" y="2667000"/>
          <p14:tracePt t="6529" x="2873375" y="2667000"/>
          <p14:tracePt t="6546" x="2857500" y="2667000"/>
          <p14:tracePt t="6562" x="2827338" y="2667000"/>
          <p14:tracePt t="6579" x="2819400" y="2667000"/>
          <p14:tracePt t="6595" x="2797175" y="2667000"/>
          <p14:tracePt t="6612" x="2765425" y="2651125"/>
          <p14:tracePt t="6629" x="2735263" y="2651125"/>
          <p14:tracePt t="6645" x="2720975" y="2644775"/>
          <p14:tracePt t="6662" x="2689225" y="2644775"/>
          <p14:tracePt t="6678" x="2674938" y="2644775"/>
          <p14:tracePt t="6695" x="2644775" y="2644775"/>
          <p14:tracePt t="6713" x="2636838" y="2644775"/>
          <p14:tracePt t="6728" x="2628900" y="2644775"/>
          <p14:tracePt t="6746" x="2620963" y="2644775"/>
          <p14:tracePt t="6762" x="2598738" y="2636838"/>
          <p14:tracePt t="6779" x="2574925" y="2636838"/>
          <p14:tracePt t="6795" x="2536825" y="2636838"/>
          <p14:tracePt t="6812" x="2484438" y="2636838"/>
          <p14:tracePt t="6829" x="2438400" y="2636838"/>
          <p14:tracePt t="6845" x="2392363" y="2636838"/>
          <p14:tracePt t="6862" x="2346325" y="2636838"/>
          <p14:tracePt t="6878" x="2293938" y="2636838"/>
          <p14:tracePt t="6894" x="2263775" y="2636838"/>
          <p14:tracePt t="6911" x="2187575" y="2636838"/>
          <p14:tracePt t="6929" x="2117725" y="2636838"/>
          <p14:tracePt t="6946" x="2065338" y="2636838"/>
          <p14:tracePt t="6962" x="2003425" y="2636838"/>
          <p14:tracePt t="6979" x="1920875" y="2628900"/>
          <p14:tracePt t="6996" x="1844675" y="2628900"/>
          <p14:tracePt t="7011" x="1782763" y="2628900"/>
          <p14:tracePt t="7028" x="1752600" y="2628900"/>
          <p14:tracePt t="7045" x="1730375" y="2628900"/>
          <p14:tracePt t="7063" x="1722438" y="2628900"/>
          <p14:tracePt t="7078" x="1714500" y="2620963"/>
          <p14:tracePt t="7095" x="1706563" y="2620963"/>
          <p14:tracePt t="7110" x="1676400" y="2620963"/>
          <p14:tracePt t="7127" x="1577975" y="2620963"/>
          <p14:tracePt t="7146" x="1485900" y="2620963"/>
          <p14:tracePt t="7162" x="1409700" y="2620963"/>
          <p14:tracePt t="7178" x="1355725" y="2620963"/>
          <p14:tracePt t="7195" x="1333500" y="2620963"/>
          <p14:tracePt t="7212" x="1317625" y="2620963"/>
          <p14:tracePt t="7228" x="1303338" y="2620963"/>
          <p14:tracePt t="7244" x="1287463" y="2620963"/>
          <p14:tracePt t="7261" x="1257300" y="2620963"/>
          <p14:tracePt t="7278" x="1241425" y="2620963"/>
          <p14:tracePt t="7294" x="1227138" y="2620963"/>
          <p14:tracePt t="7294" x="1219200" y="2620963"/>
          <p14:tracePt t="7313" x="1211263" y="2620963"/>
          <p14:tracePt t="7327" x="1203325" y="2620963"/>
          <p14:tracePt t="7345" x="1189038" y="2620963"/>
          <p14:tracePt t="7361" x="1181100" y="2620963"/>
          <p14:tracePt t="7378" x="1203325" y="2620963"/>
          <p14:tracePt t="7608" x="1235075" y="2620963"/>
          <p14:tracePt t="7616" x="1279525" y="2636838"/>
          <p14:tracePt t="7627" x="1393825" y="2644775"/>
          <p14:tracePt t="7645" x="1477963" y="2651125"/>
          <p14:tracePt t="7661" x="1562100" y="2659063"/>
          <p14:tracePt t="7678" x="1646238" y="2674938"/>
          <p14:tracePt t="7694" x="1698625" y="2674938"/>
          <p14:tracePt t="7711" x="1752600" y="2674938"/>
          <p14:tracePt t="7711" x="1768475" y="2674938"/>
          <p14:tracePt t="7729" x="1798638" y="2674938"/>
          <p14:tracePt t="7745" x="1851025" y="2674938"/>
          <p14:tracePt t="7762" x="1889125" y="2674938"/>
          <p14:tracePt t="7778" x="1920875" y="2674938"/>
          <p14:tracePt t="7795" x="1951038" y="2674938"/>
          <p14:tracePt t="7811" x="1973263" y="2682875"/>
          <p14:tracePt t="7828" x="1997075" y="2682875"/>
          <p14:tracePt t="7844" x="2035175" y="2682875"/>
          <p14:tracePt t="7861" x="2065338" y="2682875"/>
          <p14:tracePt t="7877" x="2111375" y="2682875"/>
          <p14:tracePt t="7894" x="2149475" y="2682875"/>
          <p14:tracePt t="7911" x="2179638" y="2682875"/>
          <p14:tracePt t="7927" x="2217738" y="2682875"/>
          <p14:tracePt t="7927" x="2247900" y="2682875"/>
          <p14:tracePt t="7945" x="2301875" y="2682875"/>
          <p14:tracePt t="7961" x="2354263" y="2682875"/>
          <p14:tracePt t="7978" x="2408238" y="2682875"/>
          <p14:tracePt t="7995" x="2460625" y="2682875"/>
          <p14:tracePt t="8011" x="2476500" y="2682875"/>
          <p14:tracePt t="8026" x="2492375" y="2682875"/>
          <p14:tracePt t="8045" x="2498725" y="2682875"/>
          <p14:tracePt t="8060" x="2522538" y="2682875"/>
          <p14:tracePt t="8077" x="2574925" y="2682875"/>
          <p14:tracePt t="8094" x="2644775" y="2682875"/>
          <p14:tracePt t="8111" x="2743200" y="2682875"/>
          <p14:tracePt t="8111" x="2759075" y="2682875"/>
          <p14:tracePt t="8129" x="2773363" y="2682875"/>
          <p14:tracePt t="8143" x="2765425" y="2682875"/>
          <p14:tracePt t="8384" x="2751138" y="2682875"/>
          <p14:tracePt t="8393" x="2713038" y="2682875"/>
          <p14:tracePt t="8400" x="2682875" y="2682875"/>
          <p14:tracePt t="8410" x="2582863" y="2682875"/>
          <p14:tracePt t="8427" x="2446338" y="2682875"/>
          <p14:tracePt t="8444" x="2346325" y="2682875"/>
          <p14:tracePt t="8460" x="2270125" y="2682875"/>
          <p14:tracePt t="8476" x="2225675" y="2682875"/>
          <p14:tracePt t="8494" x="2193925" y="2697163"/>
          <p14:tracePt t="8510" x="2171700" y="2697163"/>
          <p14:tracePt t="8510" x="2155825" y="2697163"/>
          <p14:tracePt t="8529" x="2149475" y="2697163"/>
          <p14:tracePt t="8543" x="2133600" y="2697163"/>
          <p14:tracePt t="8543" x="2117725" y="2697163"/>
          <p14:tracePt t="8561" x="2095500" y="2697163"/>
          <p14:tracePt t="8561" x="2073275" y="2697163"/>
          <p14:tracePt t="8577" x="1997075" y="2697163"/>
          <p14:tracePt t="8593" x="1905000" y="2713038"/>
          <p14:tracePt t="8611" x="1812925" y="2713038"/>
          <p14:tracePt t="8627" x="1730375" y="2720975"/>
          <p14:tracePt t="8645" x="1676400" y="2720975"/>
          <p14:tracePt t="8661" x="1638300" y="2720975"/>
          <p14:tracePt t="8676" x="1584325" y="2720975"/>
          <p14:tracePt t="8693" x="1546225" y="2720975"/>
          <p14:tracePt t="8710" x="1524000" y="2720975"/>
          <p14:tracePt t="8710" x="1508125" y="2720975"/>
          <p14:tracePt t="8728" x="1493838" y="2720975"/>
          <p14:tracePt t="8742" x="1455738" y="2720975"/>
          <p14:tracePt t="8742" x="1439863" y="2720975"/>
          <p14:tracePt t="8763" x="1401763" y="2720975"/>
          <p14:tracePt t="8778" x="1363663" y="2720975"/>
          <p14:tracePt t="8794" x="1325563" y="2720975"/>
          <p14:tracePt t="8810" x="1303338" y="2720975"/>
          <p14:tracePt t="8827" x="1287463" y="2720975"/>
          <p14:tracePt t="8845" x="1279525" y="2720975"/>
          <p14:tracePt t="8860" x="1265238" y="2720975"/>
          <p14:tracePt t="8874" x="1249363" y="2720975"/>
          <p14:tracePt t="8891" x="1211263" y="2720975"/>
          <p14:tracePt t="8909" x="1181100" y="2720975"/>
          <p14:tracePt t="8926" x="1173163" y="2720975"/>
          <p14:tracePt t="8944" x="1173163" y="2727325"/>
          <p14:tracePt t="9088" x="1173163" y="2735263"/>
          <p14:tracePt t="9145" x="1196975" y="2743200"/>
          <p14:tracePt t="9168" x="1203325" y="2743200"/>
          <p14:tracePt t="9176" x="1235075" y="2743200"/>
          <p14:tracePt t="9184" x="1257300" y="2751138"/>
          <p14:tracePt t="9193" x="1325563" y="2751138"/>
          <p14:tracePt t="9210" x="1417638" y="2765425"/>
          <p14:tracePt t="9226" x="1477963" y="2765425"/>
          <p14:tracePt t="9243" x="1516063" y="2765425"/>
          <p14:tracePt t="9260" x="1546225" y="2765425"/>
          <p14:tracePt t="9276" x="1562100" y="2765425"/>
          <p14:tracePt t="9292" x="1592263" y="2765425"/>
          <p14:tracePt t="9309" x="1646238" y="2765425"/>
          <p14:tracePt t="9327" x="1722438" y="2765425"/>
          <p14:tracePt t="9342" x="1806575" y="2765425"/>
          <p14:tracePt t="9342" x="1836738" y="2765425"/>
          <p14:tracePt t="9361" x="1874838" y="2765425"/>
          <p14:tracePt t="9377" x="1889125" y="2765425"/>
          <p14:tracePt t="9393" x="1912938" y="2765425"/>
          <p14:tracePt t="9410" x="1981200" y="2773363"/>
          <p14:tracePt t="9426" x="2117725" y="2773363"/>
          <p14:tracePt t="9443" x="2263775" y="2773363"/>
          <p14:tracePt t="9459" x="2408238" y="2773363"/>
          <p14:tracePt t="9476" x="2454275" y="2773363"/>
          <p14:tracePt t="9492" x="2468563" y="2773363"/>
          <p14:tracePt t="9552" x="2498725" y="2773363"/>
          <p14:tracePt t="9568" x="2536825" y="2773363"/>
          <p14:tracePt t="9576" x="2628900" y="2773363"/>
          <p14:tracePt t="9593" x="2689225" y="2773363"/>
          <p14:tracePt t="9610" x="2705100" y="2773363"/>
          <p14:tracePt t="9625" x="2713038" y="2773363"/>
          <p14:tracePt t="10416" x="2713038" y="2781300"/>
          <p14:tracePt t="10576" x="2697163" y="2781300"/>
          <p14:tracePt t="10592" x="2682875" y="2781300"/>
          <p14:tracePt t="10600" x="2667000" y="2781300"/>
          <p14:tracePt t="10609" x="2613025" y="2773363"/>
          <p14:tracePt t="10625" x="2582863" y="2765425"/>
          <p14:tracePt t="10642" x="2560638" y="2759075"/>
          <p14:tracePt t="10658" x="2492375" y="2735263"/>
          <p14:tracePt t="10675" x="2416175" y="2713038"/>
          <p14:tracePt t="10691" x="2332038" y="2689225"/>
          <p14:tracePt t="10708" x="2232025" y="2667000"/>
          <p14:tracePt t="10724" x="2155825" y="2651125"/>
          <p14:tracePt t="10741" x="2111375" y="2636838"/>
          <p14:tracePt t="10758" x="2019300" y="2574925"/>
          <p14:tracePt t="10774" x="1927225" y="2536825"/>
          <p14:tracePt t="10791" x="1820863" y="2492375"/>
          <p14:tracePt t="10791" x="1774825" y="2468563"/>
          <p14:tracePt t="10809" x="1692275" y="2438400"/>
          <p14:tracePt t="10825" x="1622425" y="2408238"/>
          <p14:tracePt t="10842" x="1570038" y="2378075"/>
          <p14:tracePt t="10858" x="1501775" y="2339975"/>
          <p14:tracePt t="10875" x="1439863" y="2301875"/>
          <p14:tracePt t="10891" x="1379538" y="2232025"/>
          <p14:tracePt t="10907" x="1273175" y="2141538"/>
          <p14:tracePt t="10925" x="1203325" y="2073275"/>
          <p14:tracePt t="10941" x="1143000" y="2003425"/>
          <p14:tracePt t="10958" x="1074738" y="1943100"/>
          <p14:tracePt t="10974" x="1044575" y="1905000"/>
          <p14:tracePt t="10991" x="1020763" y="1874838"/>
          <p14:tracePt t="10991" x="1006475" y="1866900"/>
          <p14:tracePt t="11009" x="982663" y="1836738"/>
          <p14:tracePt t="11026" x="974725" y="1820863"/>
          <p14:tracePt t="11042" x="968375" y="1806575"/>
          <p14:tracePt t="11058" x="952500" y="1782763"/>
          <p14:tracePt t="11075" x="922338" y="1752600"/>
          <p14:tracePt t="11091" x="884238" y="1698625"/>
          <p14:tracePt t="11108" x="854075" y="1668463"/>
          <p14:tracePt t="11123" x="822325" y="1638300"/>
          <p14:tracePt t="11140" x="815975" y="1630363"/>
          <p14:tracePt t="11156" x="808038" y="1630363"/>
          <p14:tracePt t="11232" x="800100" y="1616075"/>
          <p14:tracePt t="11248" x="800100" y="1600200"/>
          <p14:tracePt t="11280" x="800100" y="1592263"/>
          <p14:tracePt t="11520" x="808038" y="1592263"/>
          <p14:tracePt t="11552" x="815975" y="1592263"/>
          <p14:tracePt t="11560" x="822325" y="1592263"/>
          <p14:tracePt t="11576" x="830263" y="1592263"/>
          <p14:tracePt t="11592" x="846138" y="1592263"/>
          <p14:tracePt t="11640" x="860425" y="1592263"/>
          <p14:tracePt t="11664" x="892175" y="1592263"/>
          <p14:tracePt t="11673" x="906463" y="1592263"/>
          <p14:tracePt t="11680" x="930275" y="1592263"/>
          <p14:tracePt t="11690" x="982663" y="1592263"/>
          <p14:tracePt t="11707" x="1028700" y="1592263"/>
          <p14:tracePt t="11724" x="1044575" y="1592263"/>
          <p14:tracePt t="11740" x="1058863" y="1577975"/>
          <p14:tracePt t="11757" x="1074738" y="1577975"/>
          <p14:tracePt t="11773" x="1089025" y="1577975"/>
          <p14:tracePt t="11789" x="1104900" y="1562100"/>
          <p14:tracePt t="11807" x="1158875" y="1562100"/>
          <p14:tracePt t="11807" x="1181100" y="1562100"/>
          <p14:tracePt t="11825" x="1235075" y="1546225"/>
          <p14:tracePt t="11841" x="1265238" y="1546225"/>
          <p14:tracePt t="11859" x="1273175" y="1546225"/>
          <p14:tracePt t="11873" x="1279525" y="1546225"/>
          <p14:tracePt t="12791" x="1317625" y="1539875"/>
          <p14:tracePt t="13056" x="1355725" y="1539875"/>
          <p14:tracePt t="13064" x="1401763" y="1524000"/>
          <p14:tracePt t="13073" x="1546225" y="1501775"/>
          <p14:tracePt t="13089" x="1646238" y="1493838"/>
          <p14:tracePt t="13106" x="1744663" y="1477963"/>
          <p14:tracePt t="13122" x="1812925" y="1470025"/>
          <p14:tracePt t="13139" x="1851025" y="1463675"/>
          <p14:tracePt t="13156" x="1882775" y="1463675"/>
          <p14:tracePt t="13172" x="1935163" y="1463675"/>
          <p14:tracePt t="13189" x="1973263" y="1463675"/>
          <p14:tracePt t="13205" x="1989138" y="1463675"/>
          <p14:tracePt t="13221" x="1997075" y="1463675"/>
          <p14:tracePt t="13296" x="2003425" y="1455738"/>
          <p14:tracePt t="13304" x="2019300" y="1455738"/>
          <p14:tracePt t="13312" x="2049463" y="1455738"/>
          <p14:tracePt t="13322" x="2073275" y="1447800"/>
          <p14:tracePt t="13338" x="2087563" y="1439863"/>
          <p14:tracePt t="13354" x="2087563" y="1431925"/>
          <p14:tracePt t="13371" x="2095500" y="1425575"/>
          <p14:tracePt t="13388" x="2111375" y="1417638"/>
          <p14:tracePt t="13404" x="2117725" y="1409700"/>
          <p14:tracePt t="13421" x="2133600" y="1401763"/>
          <p14:tracePt t="13437" x="2155825" y="1393825"/>
          <p14:tracePt t="13454" x="2171700" y="1393825"/>
          <p14:tracePt t="13454" x="2187575" y="1393825"/>
          <p14:tracePt t="13472" x="2193925" y="1393825"/>
          <p14:tracePt t="13504" x="2193925" y="1387475"/>
          <p14:tracePt t="13792" x="2209800" y="1387475"/>
          <p14:tracePt t="14024" x="2217738" y="1387475"/>
          <p14:tracePt t="14047" x="2232025" y="1371600"/>
          <p14:tracePt t="14055" x="2247900" y="1371600"/>
          <p14:tracePt t="14120" x="2270125" y="1371600"/>
          <p14:tracePt t="14127" x="2293938" y="1371600"/>
          <p14:tracePt t="14137" x="2324100" y="1371600"/>
          <p14:tracePt t="14154" x="2346325" y="1355725"/>
          <p14:tracePt t="14170" x="2354263" y="1355725"/>
          <p14:tracePt t="14207" x="2354263" y="1349375"/>
          <p14:tracePt t="14239" x="2362200" y="1349375"/>
          <p14:tracePt t="14247" x="2370138" y="1341438"/>
          <p14:tracePt t="14255" x="2370138" y="1333500"/>
          <p14:tracePt t="14269" x="2378075" y="1325563"/>
          <p14:tracePt t="14286" x="2392363" y="1317625"/>
          <p14:tracePt t="14302" x="2392363" y="1311275"/>
          <p14:tracePt t="14320" x="2400300" y="1303338"/>
          <p14:tracePt t="14352" x="2400300" y="1295400"/>
          <p14:tracePt t="14375" x="2408238" y="1279525"/>
          <p14:tracePt t="14391" x="2408238" y="1265238"/>
          <p14:tracePt t="14407" x="2416175" y="1265238"/>
          <p14:tracePt t="14415" x="2416175" y="1257300"/>
          <p14:tracePt t="14431" x="2416175" y="1249363"/>
          <p14:tracePt t="14439" x="2416175" y="1241425"/>
          <p14:tracePt t="14452" x="2416175" y="1235075"/>
          <p14:tracePt t="14471" x="2416175" y="1227138"/>
          <p14:tracePt t="14487" x="2422525" y="1219200"/>
          <p14:tracePt t="14504" x="2422525" y="1211263"/>
          <p14:tracePt t="14520" x="2422525" y="1203325"/>
          <p14:tracePt t="14543" x="2422525" y="1196975"/>
          <p14:tracePt t="14553" x="2422525" y="1181100"/>
          <p14:tracePt t="14569" x="2422525" y="1173163"/>
          <p14:tracePt t="14586" x="2422525" y="1158875"/>
          <p14:tracePt t="14607" x="2422525" y="1143000"/>
          <p14:tracePt t="14631" x="2422525" y="1135063"/>
          <p14:tracePt t="14647" x="2422525" y="1127125"/>
          <p14:tracePt t="14655" x="2422525" y="1120775"/>
          <p14:tracePt t="14669" x="2422525" y="1112838"/>
          <p14:tracePt t="14686" x="2422525" y="1104900"/>
          <p14:tracePt t="14701" x="2416175" y="1096963"/>
          <p14:tracePt t="14719" x="2416175" y="1089025"/>
          <p14:tracePt t="14737" x="2408238" y="1074738"/>
          <p14:tracePt t="14768" x="2400300" y="1066800"/>
          <p14:tracePt t="14783" x="2392363" y="1058863"/>
          <p14:tracePt t="14791" x="2384425" y="1044575"/>
          <p14:tracePt t="14802" x="2362200" y="1020763"/>
          <p14:tracePt t="14819" x="2354263" y="1020763"/>
          <p14:tracePt t="14835" x="2332038" y="1012825"/>
          <p14:tracePt t="14854" x="2316163" y="998538"/>
          <p14:tracePt t="14869" x="2301875" y="990600"/>
          <p14:tracePt t="14885" x="2270125" y="968375"/>
          <p14:tracePt t="14885" x="2263775" y="960438"/>
          <p14:tracePt t="14904" x="2247900" y="944563"/>
          <p14:tracePt t="14920" x="2225675" y="922338"/>
          <p14:tracePt t="14936" x="2209800" y="922338"/>
          <p14:tracePt t="14953" x="2201863" y="906463"/>
          <p14:tracePt t="14968" x="2187575" y="906463"/>
          <p14:tracePt t="14991" x="2171700" y="906463"/>
          <p14:tracePt t="15023" x="2163763" y="906463"/>
          <p14:tracePt t="15047" x="2163763" y="898525"/>
          <p14:tracePt t="15127" x="2155825" y="898525"/>
          <p14:tracePt t="15143" x="2149475" y="898525"/>
          <p14:tracePt t="15159" x="2141538" y="906463"/>
          <p14:tracePt t="15168" x="2125663" y="914400"/>
          <p14:tracePt t="15175" x="2117725" y="922338"/>
          <p14:tracePt t="15191" x="2103438" y="930275"/>
          <p14:tracePt t="15202" x="2087563" y="936625"/>
          <p14:tracePt t="15219" x="2087563" y="944563"/>
          <p14:tracePt t="15235" x="2087563" y="952500"/>
          <p14:tracePt t="15251" x="2079625" y="960438"/>
          <p14:tracePt t="15268" x="2073275" y="968375"/>
          <p14:tracePt t="15287" x="2065338" y="974725"/>
          <p14:tracePt t="15301" x="2065338" y="982663"/>
          <p14:tracePt t="15318" x="2057400" y="998538"/>
          <p14:tracePt t="15336" x="2049463" y="1006475"/>
          <p14:tracePt t="15351" x="2049463" y="1020763"/>
          <p14:tracePt t="15369" x="2049463" y="1036638"/>
          <p14:tracePt t="15385" x="2049463" y="1050925"/>
          <p14:tracePt t="15402" x="2049463" y="1066800"/>
          <p14:tracePt t="15418" x="2049463" y="1082675"/>
          <p14:tracePt t="15435" x="2049463" y="1089025"/>
          <p14:tracePt t="15452" x="2049463" y="1104900"/>
          <p14:tracePt t="15468" x="2049463" y="1120775"/>
          <p14:tracePt t="15483" x="2049463" y="1150938"/>
          <p14:tracePt t="15502" x="2049463" y="1165225"/>
          <p14:tracePt t="15518" x="2049463" y="1173163"/>
          <p14:tracePt t="15535" x="2049463" y="1189038"/>
          <p14:tracePt t="15551" x="2049463" y="1203325"/>
          <p14:tracePt t="15569" x="2057400" y="1219200"/>
          <p14:tracePt t="15585" x="2065338" y="1227138"/>
          <p14:tracePt t="15601" x="2073275" y="1249363"/>
          <p14:tracePt t="15619" x="2087563" y="1279525"/>
          <p14:tracePt t="15635" x="2117725" y="1311275"/>
          <p14:tracePt t="15652" x="2141538" y="1325563"/>
          <p14:tracePt t="15668" x="2163763" y="1341438"/>
          <p14:tracePt t="15685" x="2179638" y="1349375"/>
          <p14:tracePt t="15701" x="2201863" y="1349375"/>
          <p14:tracePt t="15701" x="2225675" y="1355725"/>
          <p14:tracePt t="15720" x="2247900" y="1355725"/>
          <p14:tracePt t="15736" x="2263775" y="1355725"/>
          <p14:tracePt t="15752" x="2286000" y="1355725"/>
          <p14:tracePt t="15769" x="2301875" y="1355725"/>
          <p14:tracePt t="15786" x="2308225" y="1355725"/>
          <p14:tracePt t="15801" x="2324100" y="1355725"/>
          <p14:tracePt t="15818" x="2339975" y="1355725"/>
          <p14:tracePt t="15834" x="2354263" y="1355725"/>
          <p14:tracePt t="15852" x="2370138" y="1355725"/>
          <p14:tracePt t="15867" x="2378075" y="1349375"/>
          <p14:tracePt t="15887" x="2378075" y="1341438"/>
          <p14:tracePt t="15911" x="2384425" y="1341438"/>
          <p14:tracePt t="15919" x="2384425" y="1333500"/>
          <p14:tracePt t="15936" x="2384425" y="1311275"/>
          <p14:tracePt t="15952" x="2392363" y="1279525"/>
          <p14:tracePt t="15969" x="2392363" y="1265238"/>
          <p14:tracePt t="15985" x="2392363" y="1241425"/>
          <p14:tracePt t="16002" x="2392363" y="1235075"/>
          <p14:tracePt t="16017" x="2400300" y="1227138"/>
          <p14:tracePt t="16035" x="2408238" y="1211263"/>
          <p14:tracePt t="16055" x="2408238" y="1203325"/>
          <p14:tracePt t="16071" x="2408238" y="1196975"/>
          <p14:tracePt t="16084" x="2416175" y="1189038"/>
          <p14:tracePt t="16100" x="2416175" y="1181100"/>
          <p14:tracePt t="16117" x="2416175" y="1165225"/>
          <p14:tracePt t="16117" x="2416175" y="1150938"/>
          <p14:tracePt t="16136" x="2416175" y="1143000"/>
          <p14:tracePt t="16152" x="2416175" y="1127125"/>
          <p14:tracePt t="16168" x="2416175" y="1120775"/>
          <p14:tracePt t="16185" x="2416175" y="1104900"/>
          <p14:tracePt t="16202" x="2400300" y="1096963"/>
          <p14:tracePt t="16217" x="2384425" y="1082675"/>
          <p14:tracePt t="16235" x="2384425" y="1074738"/>
          <p14:tracePt t="16255" x="2378075" y="1066800"/>
          <p14:tracePt t="16267" x="2362200" y="1050925"/>
          <p14:tracePt t="16287" x="2346325" y="1050925"/>
          <p14:tracePt t="16311" x="2339975" y="1050925"/>
          <p14:tracePt t="16343" x="2332038" y="1050925"/>
          <p14:tracePt t="16351" x="2324100" y="1050925"/>
          <p14:tracePt t="16375" x="2316163" y="1050925"/>
          <p14:tracePt t="16399" x="2308225" y="1050925"/>
          <p14:tracePt t="16423" x="2301875" y="1050925"/>
          <p14:tracePt t="16511" x="2301875" y="1058863"/>
          <p14:tracePt t="16743" x="2301875" y="1066800"/>
          <p14:tracePt t="16767" x="2301875" y="1074738"/>
          <p14:tracePt t="16784" x="2301875" y="1089025"/>
          <p14:tracePt t="16791" x="2301875" y="1096963"/>
          <p14:tracePt t="16801" x="2301875" y="1112838"/>
          <p14:tracePt t="16818" x="2301875" y="1127125"/>
          <p14:tracePt t="16834" x="2301875" y="1135063"/>
          <p14:tracePt t="16853" x="2301875" y="1150938"/>
          <p14:tracePt t="16866" x="2308225" y="1158875"/>
          <p14:tracePt t="16882" x="2324100" y="1173163"/>
          <p14:tracePt t="16899" x="2332038" y="1189038"/>
          <p14:tracePt t="16915" x="2339975" y="1189038"/>
          <p14:tracePt t="16933" x="2362200" y="1196975"/>
          <p14:tracePt t="16949" x="2378075" y="1196975"/>
          <p14:tracePt t="16949" x="2384425" y="1196975"/>
          <p14:tracePt t="16967" x="2392363" y="1196975"/>
          <p14:tracePt t="16983" x="2408238" y="1196975"/>
          <p14:tracePt t="17001" x="2446338" y="1196975"/>
          <p14:tracePt t="17018" x="2522538" y="1196975"/>
          <p14:tracePt t="17035" x="2598738" y="1196975"/>
          <p14:tracePt t="17052" x="2636838" y="1196975"/>
          <p14:tracePt t="17067" x="2667000" y="1203325"/>
          <p14:tracePt t="17084" x="2682875" y="1203325"/>
          <p14:tracePt t="17119" x="2689225" y="1203325"/>
          <p14:tracePt t="17143" x="2697163" y="1203325"/>
          <p14:tracePt t="17151" x="2713038" y="1203325"/>
          <p14:tracePt t="17166" x="2743200" y="1203325"/>
          <p14:tracePt t="17185" x="2751138" y="1203325"/>
          <p14:tracePt t="17535" x="2765425" y="1203325"/>
          <p14:tracePt t="17551" x="2803525" y="1219200"/>
          <p14:tracePt t="17559" x="2849563" y="1227138"/>
          <p14:tracePt t="17567" x="2903538" y="1227138"/>
          <p14:tracePt t="17583" x="3101975" y="1227138"/>
          <p14:tracePt t="17601" x="3154363" y="1227138"/>
          <p14:tracePt t="17617" x="3162300" y="1227138"/>
          <p14:tracePt t="17632" x="3162300" y="1235075"/>
          <p14:tracePt t="17712" x="3170238" y="1249363"/>
          <p14:tracePt t="17719" x="3200400" y="1265238"/>
          <p14:tracePt t="17732" x="3238500" y="1287463"/>
          <p14:tracePt t="17749" x="3246438" y="1287463"/>
          <p14:tracePt t="18047" x="3254375" y="1279525"/>
          <p14:tracePt t="18055" x="3260725" y="1273175"/>
          <p14:tracePt t="18065" x="3276600" y="1257300"/>
          <p14:tracePt t="18082" x="3276600" y="1235075"/>
          <p14:tracePt t="18099" x="3292475" y="1219200"/>
          <p14:tracePt t="18116" x="3292475" y="1211263"/>
          <p14:tracePt t="18132" x="3306763" y="1196975"/>
          <p14:tracePt t="18151" x="3306763" y="1189038"/>
          <p14:tracePt t="18167" x="3306763" y="1181100"/>
          <p14:tracePt t="18182" x="3306763" y="1165225"/>
          <p14:tracePt t="18198" x="3306763" y="1135063"/>
          <p14:tracePt t="18217" x="3306763" y="1120775"/>
          <p14:tracePt t="18239" x="3306763" y="1112838"/>
          <p14:tracePt t="18263" x="3306763" y="1104900"/>
          <p14:tracePt t="18271" x="3306763" y="1096963"/>
          <p14:tracePt t="18282" x="3298825" y="1082675"/>
          <p14:tracePt t="18299" x="3292475" y="1058863"/>
          <p14:tracePt t="18315" x="3292475" y="1044575"/>
          <p14:tracePt t="18335" x="3284538" y="1044575"/>
          <p14:tracePt t="18348" x="3276600" y="1028700"/>
          <p14:tracePt t="18365" x="3268663" y="1028700"/>
          <p14:tracePt t="18381" x="3260725" y="1012825"/>
          <p14:tracePt t="18398" x="3254375" y="1012825"/>
          <p14:tracePt t="18455" x="3246438" y="1012825"/>
          <p14:tracePt t="18464" x="3230563" y="1020763"/>
          <p14:tracePt t="18495" x="3222625" y="1020763"/>
          <p14:tracePt t="18503" x="3216275" y="1020763"/>
          <p14:tracePt t="18515" x="3192463" y="1036638"/>
          <p14:tracePt t="18531" x="3184525" y="1036638"/>
          <p14:tracePt t="18548" x="3170238" y="1044575"/>
          <p14:tracePt t="18565" x="3146425" y="1050925"/>
          <p14:tracePt t="18582" x="3116263" y="1074738"/>
          <p14:tracePt t="18582" x="3101975" y="1082675"/>
          <p14:tracePt t="18600" x="3070225" y="1104900"/>
          <p14:tracePt t="18616" x="3048000" y="1127125"/>
          <p14:tracePt t="18633" x="3040063" y="1143000"/>
          <p14:tracePt t="18649" x="3025775" y="1150938"/>
          <p14:tracePt t="18665" x="3025775" y="1158875"/>
          <p14:tracePt t="18681" x="3017838" y="1173163"/>
          <p14:tracePt t="18703" x="3017838" y="1181100"/>
          <p14:tracePt t="18719" x="3017838" y="1189038"/>
          <p14:tracePt t="18731" x="3017838" y="1196975"/>
          <p14:tracePt t="18748" x="3009900" y="1211263"/>
          <p14:tracePt t="18765" x="3009900" y="1235075"/>
          <p14:tracePt t="18782" x="3009900" y="1257300"/>
          <p14:tracePt t="18782" x="3009900" y="1265238"/>
          <p14:tracePt t="18800" x="3017838" y="1279525"/>
          <p14:tracePt t="18814" x="3040063" y="1311275"/>
          <p14:tracePt t="18833" x="3055938" y="1317625"/>
          <p14:tracePt t="18850" x="3063875" y="1325563"/>
          <p14:tracePt t="18865" x="3070225" y="1325563"/>
          <p14:tracePt t="18881" x="3086100" y="1325563"/>
          <p14:tracePt t="18897" x="3101975" y="1325563"/>
          <p14:tracePt t="18913" x="3132138" y="1341438"/>
          <p14:tracePt t="18932" x="3140075" y="1341438"/>
          <p14:tracePt t="18948" x="3146425" y="1341438"/>
          <p14:tracePt t="18965" x="3154363" y="1341438"/>
          <p14:tracePt t="19871" x="3154363" y="1333500"/>
          <p14:tracePt t="20343" x="3154363" y="1325563"/>
          <p14:tracePt t="20359" x="3162300" y="1311275"/>
          <p14:tracePt t="20367" x="3170238" y="1311275"/>
          <p14:tracePt t="20380" x="3192463" y="1279525"/>
          <p14:tracePt t="20397" x="3254375" y="1249363"/>
          <p14:tracePt t="20413" x="3360738" y="1211263"/>
          <p14:tracePt t="20430" x="3489325" y="1165225"/>
          <p14:tracePt t="20430" x="3543300" y="1143000"/>
          <p14:tracePt t="20448" x="3635375" y="1104900"/>
          <p14:tracePt t="20464" x="3779838" y="1074738"/>
          <p14:tracePt t="20481" x="3940175" y="1036638"/>
          <p14:tracePt t="20497" x="4122738" y="974725"/>
          <p14:tracePt t="20514" x="4289425" y="944563"/>
          <p14:tracePt t="20530" x="4397375" y="906463"/>
          <p14:tracePt t="20547" x="4511675" y="876300"/>
          <p14:tracePt t="20563" x="4625975" y="838200"/>
          <p14:tracePt t="20580" x="4716463" y="815975"/>
          <p14:tracePt t="20597" x="4792663" y="800100"/>
          <p14:tracePt t="20613" x="4876800" y="792163"/>
          <p14:tracePt t="20630" x="4991100" y="769938"/>
          <p14:tracePt t="20630" x="5067300" y="754063"/>
          <p14:tracePt t="20648" x="5211763" y="723900"/>
          <p14:tracePt t="20664" x="5311775" y="715963"/>
          <p14:tracePt t="20681" x="5341938" y="708025"/>
          <p14:tracePt t="20696" x="5349875" y="708025"/>
          <p14:tracePt t="20783" x="5387975" y="708025"/>
          <p14:tracePt t="20791" x="5432425" y="708025"/>
          <p14:tracePt t="20799" x="5470525" y="708025"/>
          <p14:tracePt t="20812" x="5508625" y="708025"/>
          <p14:tracePt t="20830" x="5516563" y="701675"/>
          <p14:tracePt t="20887" x="5508625" y="701675"/>
          <p14:tracePt t="21695" x="5502275" y="701675"/>
          <p14:tracePt t="21711" x="5494338" y="701675"/>
          <p14:tracePt t="21719" x="5486400" y="701675"/>
          <p14:tracePt t="21729" x="5464175" y="715963"/>
          <p14:tracePt t="21745" x="5456238" y="715963"/>
          <p14:tracePt t="21767" x="5448300" y="715963"/>
          <p14:tracePt t="21807" x="5440363" y="715963"/>
          <p14:tracePt t="21823" x="5426075" y="715963"/>
          <p14:tracePt t="21840" x="5410200" y="731838"/>
          <p14:tracePt t="21855" x="5402263" y="731838"/>
          <p14:tracePt t="21871" x="5387975" y="731838"/>
          <p14:tracePt t="21880" x="5380038" y="731838"/>
          <p14:tracePt t="21896" x="5372100" y="746125"/>
          <p14:tracePt t="21913" x="5364163" y="746125"/>
          <p14:tracePt t="21929" x="5349875" y="746125"/>
          <p14:tracePt t="21945" x="5334000" y="746125"/>
          <p14:tracePt t="21962" x="5303838" y="762000"/>
          <p14:tracePt t="21979" x="5241925" y="777875"/>
          <p14:tracePt t="21995" x="5197475" y="784225"/>
          <p14:tracePt t="22012" x="5165725" y="800100"/>
          <p14:tracePt t="22028" x="5159375" y="800100"/>
          <p14:tracePt t="22028" x="5143500" y="800100"/>
          <p14:tracePt t="22047" x="5135563" y="800100"/>
          <p14:tracePt t="22063" x="5135563" y="808038"/>
          <p14:tracePt t="22079" x="5121275" y="815975"/>
          <p14:tracePt t="22096" x="5089525" y="815975"/>
          <p14:tracePt t="22113" x="5037138" y="830263"/>
          <p14:tracePt t="22130" x="4983163" y="854075"/>
          <p14:tracePt t="22146" x="4945063" y="854075"/>
          <p14:tracePt t="22162" x="4930775" y="868363"/>
          <p14:tracePt t="22178" x="4937125" y="868363"/>
          <p14:tracePt t="22351" x="4953000" y="868363"/>
          <p14:tracePt t="22360" x="4975225" y="868363"/>
          <p14:tracePt t="22367" x="5006975" y="868363"/>
          <p14:tracePt t="22378" x="5105400" y="846138"/>
          <p14:tracePt t="22395" x="5211763" y="830263"/>
          <p14:tracePt t="22411" x="5311775" y="822325"/>
          <p14:tracePt t="22428" x="5410200" y="808038"/>
          <p14:tracePt t="22445" x="5516563" y="784225"/>
          <p14:tracePt t="22462" x="5646738" y="762000"/>
          <p14:tracePt t="22478" x="5668963" y="762000"/>
          <p14:tracePt t="22478" x="5676900" y="762000"/>
          <p14:tracePt t="22496" x="5684838" y="762000"/>
          <p14:tracePt t="22511" x="5692775" y="754063"/>
          <p14:tracePt t="22527" x="5699125" y="754063"/>
          <p14:tracePt t="22560" x="5707063" y="754063"/>
          <p14:tracePt t="22575" x="5715000" y="754063"/>
          <p14:tracePt t="22583" x="5722938" y="754063"/>
          <p14:tracePt t="22599" x="5715000" y="754063"/>
          <p14:tracePt t="22831" x="5692775" y="754063"/>
          <p14:tracePt t="22842" x="5668963" y="754063"/>
          <p14:tracePt t="22848" x="5654675" y="754063"/>
          <p14:tracePt t="22860" x="5608638" y="762000"/>
          <p14:tracePt t="22877" x="5570538" y="777875"/>
          <p14:tracePt t="22877" x="5554663" y="777875"/>
          <p14:tracePt t="22896" x="5532438" y="784225"/>
          <p14:tracePt t="22912" x="5508625" y="792163"/>
          <p14:tracePt t="22928" x="5456238" y="792163"/>
          <p14:tracePt t="22945" x="5356225" y="815975"/>
          <p14:tracePt t="22962" x="5211763" y="838200"/>
          <p14:tracePt t="22978" x="5075238" y="884238"/>
          <p14:tracePt t="22995" x="4953000" y="898525"/>
          <p14:tracePt t="23010" x="4854575" y="922338"/>
          <p14:tracePt t="23027" x="4816475" y="922338"/>
          <p14:tracePt t="23044" x="4800600" y="930275"/>
          <p14:tracePt t="23059" x="4762500" y="936625"/>
          <p14:tracePt t="23076" x="4732338" y="944563"/>
          <p14:tracePt t="23093" x="4664075" y="974725"/>
          <p14:tracePt t="23109" x="4525963" y="1012825"/>
          <p14:tracePt t="23128" x="4465638" y="1036638"/>
          <p14:tracePt t="23145" x="4419600" y="1050925"/>
          <p14:tracePt t="23162" x="4381500" y="1058863"/>
          <p14:tracePt t="23177" x="4335463" y="1066800"/>
          <p14:tracePt t="23195" x="4283075" y="1082675"/>
          <p14:tracePt t="23210" x="4237038" y="1089025"/>
          <p14:tracePt t="23227" x="4221163" y="1089025"/>
          <p14:tracePt t="23244" x="4206875" y="1089025"/>
          <p14:tracePt t="23260" x="4191000" y="1104900"/>
          <p14:tracePt t="23260" x="4183063" y="1104900"/>
          <p14:tracePt t="23279" x="4168775" y="1104900"/>
          <p14:tracePt t="23294" x="4130675" y="1120775"/>
          <p14:tracePt t="23309" x="4098925" y="1120775"/>
          <p14:tracePt t="23326" x="4060825" y="1120775"/>
          <p14:tracePt t="23326" x="4030663" y="1127125"/>
          <p14:tracePt t="23343" x="4022725" y="1127125"/>
          <p14:tracePt t="23367" x="4016375" y="1127125"/>
          <p14:tracePt t="23447" x="4022725" y="1127125"/>
          <p14:tracePt t="23607" x="4054475" y="1120775"/>
          <p14:tracePt t="23615" x="4092575" y="1112838"/>
          <p14:tracePt t="23626" x="4221163" y="1089025"/>
          <p14:tracePt t="23643" x="4351338" y="1066800"/>
          <p14:tracePt t="23660" x="4495800" y="1058863"/>
          <p14:tracePt t="23677" x="4602163" y="1044575"/>
          <p14:tracePt t="23693" x="4670425" y="1028700"/>
          <p14:tracePt t="23710" x="4724400" y="1012825"/>
          <p14:tracePt t="23710" x="4754563" y="1012825"/>
          <p14:tracePt t="23728" x="4846638" y="990600"/>
          <p14:tracePt t="23744" x="4960938" y="990600"/>
          <p14:tracePt t="23761" x="5113338" y="960438"/>
          <p14:tracePt t="23777" x="5257800" y="930275"/>
          <p14:tracePt t="23794" x="5356225" y="892175"/>
          <p14:tracePt t="23810" x="5380038" y="892175"/>
          <p14:tracePt t="23826" x="5387975" y="884238"/>
          <p14:tracePt t="23844" x="5394325" y="876300"/>
          <p14:tracePt t="23859" x="5418138" y="868363"/>
          <p14:tracePt t="23875" x="5478463" y="860425"/>
          <p14:tracePt t="23892" x="5554663" y="846138"/>
          <p14:tracePt t="23910" x="5592763" y="846138"/>
          <p14:tracePt t="23926" x="5600700" y="838200"/>
          <p14:tracePt t="23943" x="5592763" y="838200"/>
          <p14:tracePt t="24119" x="5578475" y="838200"/>
          <p14:tracePt t="24127" x="5562600" y="838200"/>
          <p14:tracePt t="24135" x="5540375" y="838200"/>
          <p14:tracePt t="24144" x="5508625" y="838200"/>
          <p14:tracePt t="24144" x="5486400" y="838200"/>
          <p14:tracePt t="24160" x="5426075" y="860425"/>
          <p14:tracePt t="24177" x="5349875" y="884238"/>
          <p14:tracePt t="24194" x="5241925" y="906463"/>
          <p14:tracePt t="24210" x="5143500" y="914400"/>
          <p14:tracePt t="24226" x="5006975" y="930275"/>
          <p14:tracePt t="24243" x="4884738" y="952500"/>
          <p14:tracePt t="24259" x="4778375" y="974725"/>
          <p14:tracePt t="24276" x="4686300" y="982663"/>
          <p14:tracePt t="24293" x="4579938" y="1006475"/>
          <p14:tracePt t="24309" x="4479925" y="1012825"/>
          <p14:tracePt t="24326" x="4313238" y="1050925"/>
          <p14:tracePt t="24344" x="4221163" y="1058863"/>
          <p14:tracePt t="24360" x="4175125" y="1082675"/>
          <p14:tracePt t="24377" x="4152900" y="1082675"/>
          <p14:tracePt t="24394" x="4114800" y="1096963"/>
          <p14:tracePt t="24409" x="4106863" y="1096963"/>
          <p14:tracePt t="24440" x="4098925" y="1096963"/>
          <p14:tracePt t="24496" x="4114800" y="1096963"/>
          <p14:tracePt t="24575" x="4122738" y="1096963"/>
          <p14:tracePt t="24583" x="4152900" y="1096963"/>
          <p14:tracePt t="24593" x="4275138" y="1096963"/>
          <p14:tracePt t="24609" x="4473575" y="1050925"/>
          <p14:tracePt t="24626" x="4716463" y="1028700"/>
          <p14:tracePt t="24642" x="4937125" y="990600"/>
          <p14:tracePt t="24659" x="5105400" y="968375"/>
          <p14:tracePt t="24675" x="5165725" y="952500"/>
          <p14:tracePt t="24692" x="5181600" y="952500"/>
          <p14:tracePt t="24708" x="5197475" y="952500"/>
          <p14:tracePt t="24735" x="5211763" y="944563"/>
          <p14:tracePt t="24743" x="5273675" y="922338"/>
          <p14:tracePt t="24760" x="5326063" y="922338"/>
          <p14:tracePt t="24777" x="5356225" y="914400"/>
          <p14:tracePt t="24793" x="5364163" y="906463"/>
          <p14:tracePt t="24863" x="5356225" y="906463"/>
          <p14:tracePt t="25223" x="5356225" y="914400"/>
          <p14:tracePt t="25671" x="5356225" y="922338"/>
          <p14:tracePt t="25679" x="5349875" y="922338"/>
          <p14:tracePt t="25690" x="5334000" y="952500"/>
          <p14:tracePt t="25708" x="5326063" y="952500"/>
          <p14:tracePt t="25724" x="5303838" y="990600"/>
          <p14:tracePt t="25741" x="5287963" y="1020763"/>
          <p14:tracePt t="25741" x="5280025" y="1044575"/>
          <p14:tracePt t="25759" x="5265738" y="1050925"/>
          <p14:tracePt t="25774" x="5235575" y="1120775"/>
          <p14:tracePt t="25792" x="5203825" y="1150938"/>
          <p14:tracePt t="25809" x="5189538" y="1189038"/>
          <p14:tracePt t="25825" x="5165725" y="1219200"/>
          <p14:tracePt t="25841" x="5143500" y="1265238"/>
          <p14:tracePt t="25859" x="5113338" y="1303338"/>
          <p14:tracePt t="25876" x="5083175" y="1341438"/>
          <p14:tracePt t="25891" x="5059363" y="1371600"/>
          <p14:tracePt t="25908" x="5029200" y="1393825"/>
          <p14:tracePt t="25925" x="4975225" y="1439863"/>
          <p14:tracePt t="25941" x="4899025" y="1493838"/>
          <p14:tracePt t="25958" x="4808538" y="1562100"/>
          <p14:tracePt t="25958" x="4770438" y="1584325"/>
          <p14:tracePt t="25976" x="4686300" y="1654175"/>
          <p14:tracePt t="25992" x="4618038" y="1722438"/>
          <p14:tracePt t="26008" x="4556125" y="1752600"/>
          <p14:tracePt t="26025" x="4518025" y="1790700"/>
          <p14:tracePt t="26042" x="4495800" y="1812925"/>
          <p14:tracePt t="26059" x="4479925" y="1844675"/>
          <p14:tracePt t="26075" x="4457700" y="1874838"/>
          <p14:tracePt t="26091" x="4441825" y="1905000"/>
          <p14:tracePt t="26107" x="4427538" y="1943100"/>
          <p14:tracePt t="26125" x="4403725" y="1973263"/>
          <p14:tracePt t="26141" x="4403725" y="1981200"/>
          <p14:tracePt t="26157" x="4403725" y="2003425"/>
          <p14:tracePt t="26174" x="4403725" y="2019300"/>
          <p14:tracePt t="26174" x="4403725" y="2027238"/>
          <p14:tracePt t="26192" x="4403725" y="2035175"/>
          <p14:tracePt t="26208" x="4403725" y="2041525"/>
          <p14:tracePt t="26225" x="4411663" y="2041525"/>
          <p14:tracePt t="26263" x="4419600" y="2041525"/>
          <p14:tracePt t="26303" x="4419600" y="2035175"/>
          <p14:tracePt t="26391" x="4419600" y="2027238"/>
          <p14:tracePt t="26407" x="4419600" y="2019300"/>
          <p14:tracePt t="26415" x="4419600" y="2003425"/>
          <p14:tracePt t="26425" x="4411663" y="1997075"/>
          <p14:tracePt t="26441" x="4403725" y="1989138"/>
          <p14:tracePt t="26457" x="4403725" y="1981200"/>
          <p14:tracePt t="26479" x="4397375" y="1981200"/>
          <p14:tracePt t="26490" x="4397375" y="1973263"/>
          <p14:tracePt t="26550" x="4397375" y="1958975"/>
          <p14:tracePt t="26558" x="4389438" y="1958975"/>
          <p14:tracePt t="26573" x="4381500" y="1951038"/>
          <p14:tracePt t="26590" x="4365625" y="1927225"/>
          <p14:tracePt t="26608" x="4351338" y="1912938"/>
          <p14:tracePt t="26625" x="4335463" y="1897063"/>
          <p14:tracePt t="26672" x="4327525" y="1897063"/>
          <p14:tracePt t="26688" x="4321175" y="1897063"/>
          <p14:tracePt t="26695" x="4305300" y="1897063"/>
          <p14:tracePt t="26706" x="4283075" y="1882775"/>
          <p14:tracePt t="26723" x="4259263" y="1882775"/>
          <p14:tracePt t="26740" x="4237038" y="1882775"/>
          <p14:tracePt t="26756" x="4213225" y="1882775"/>
          <p14:tracePt t="26774" x="4175125" y="1882775"/>
          <p14:tracePt t="26774" x="4160838" y="1882775"/>
          <p14:tracePt t="26792" x="4144963" y="1866900"/>
          <p14:tracePt t="26806" x="4098925" y="1866900"/>
          <p14:tracePt t="26825" x="4060825" y="1866900"/>
          <p14:tracePt t="26844" x="4022725" y="1866900"/>
          <p14:tracePt t="26857" x="4000500" y="1866900"/>
          <p14:tracePt t="26874" x="3962400" y="1866900"/>
          <p14:tracePt t="26890" x="3932238" y="1866900"/>
          <p14:tracePt t="26906" x="3902075" y="1874838"/>
          <p14:tracePt t="26923" x="3863975" y="1882775"/>
          <p14:tracePt t="26940" x="3832225" y="1889125"/>
          <p14:tracePt t="26957" x="3802063" y="1897063"/>
          <p14:tracePt t="26973" x="3763963" y="1912938"/>
          <p14:tracePt t="26990" x="3725863" y="1920875"/>
          <p14:tracePt t="26990" x="3695700" y="1927225"/>
          <p14:tracePt t="27008" x="3627438" y="1958975"/>
          <p14:tracePt t="27025" x="3527425" y="1973263"/>
          <p14:tracePt t="27042" x="3436938" y="2003425"/>
          <p14:tracePt t="27057" x="3375025" y="2019300"/>
          <p14:tracePt t="27073" x="3336925" y="2035175"/>
          <p14:tracePt t="27090" x="3322638" y="2035175"/>
          <p14:tracePt t="27111" x="3314700" y="2049463"/>
          <p14:tracePt t="27127" x="3292475" y="2049463"/>
          <p14:tracePt t="27139" x="3260725" y="2049463"/>
          <p14:tracePt t="27155" x="3200400" y="2087563"/>
          <p14:tracePt t="27172" x="3178175" y="2103438"/>
          <p14:tracePt t="27189" x="3146425" y="2111375"/>
          <p14:tracePt t="27206" x="3140075" y="2125663"/>
          <p14:tracePt t="27206" x="3132138" y="2133600"/>
          <p14:tracePt t="27224" x="3124200" y="2155825"/>
          <p14:tracePt t="27241" x="3108325" y="2171700"/>
          <p14:tracePt t="27257" x="3094038" y="2201863"/>
          <p14:tracePt t="27274" x="3086100" y="2217738"/>
          <p14:tracePt t="27290" x="3078163" y="2232025"/>
          <p14:tracePt t="27306" x="3070225" y="2239963"/>
          <p14:tracePt t="27323" x="3070225" y="2255838"/>
          <p14:tracePt t="27339" x="3063875" y="2263775"/>
          <p14:tracePt t="27356" x="3055938" y="2278063"/>
          <p14:tracePt t="27373" x="3055938" y="2293938"/>
          <p14:tracePt t="27389" x="3055938" y="2308225"/>
          <p14:tracePt t="27405" x="3055938" y="2332038"/>
          <p14:tracePt t="27405" x="3055938" y="2346325"/>
          <p14:tracePt t="27424" x="3055938" y="2370138"/>
          <p14:tracePt t="27441" x="3055938" y="2384425"/>
          <p14:tracePt t="27456" x="3063875" y="2408238"/>
          <p14:tracePt t="27474" x="3070225" y="2438400"/>
          <p14:tracePt t="27490" x="3086100" y="2468563"/>
          <p14:tracePt t="27506" x="3094038" y="2492375"/>
          <p14:tracePt t="27523" x="3116263" y="2530475"/>
          <p14:tracePt t="27540" x="3124200" y="2544763"/>
          <p14:tracePt t="27557" x="3124200" y="2560638"/>
          <p14:tracePt t="27557" x="3132138" y="2582863"/>
          <p14:tracePt t="27575" x="3140075" y="2582863"/>
          <p14:tracePt t="27591" x="3140075" y="2598738"/>
          <p14:tracePt t="27607" x="3162300" y="2620963"/>
          <p14:tracePt t="27622" x="3200400" y="2682875"/>
          <p14:tracePt t="27640" x="3222625" y="2697163"/>
          <p14:tracePt t="27656" x="3238500" y="2713038"/>
          <p14:tracePt t="27673" x="3246438" y="2720975"/>
          <p14:tracePt t="27689" x="3254375" y="2735263"/>
          <p14:tracePt t="27706" x="3276600" y="2743200"/>
          <p14:tracePt t="27723" x="3314700" y="2773363"/>
          <p14:tracePt t="27739" x="3336925" y="2797175"/>
          <p14:tracePt t="27756" x="3352800" y="2819400"/>
          <p14:tracePt t="27773" x="3382963" y="2835275"/>
          <p14:tracePt t="27790" x="3406775" y="2849563"/>
          <p14:tracePt t="27806" x="3421063" y="2857500"/>
          <p14:tracePt t="27806" x="3444875" y="2873375"/>
          <p14:tracePt t="27824" x="3475038" y="2887663"/>
          <p14:tracePt t="27842" x="3521075" y="2911475"/>
          <p14:tracePt t="27858" x="3543300" y="2925763"/>
          <p14:tracePt t="27873" x="3559175" y="2925763"/>
          <p14:tracePt t="27889" x="3589338" y="2941638"/>
          <p14:tracePt t="27906" x="3627438" y="2941638"/>
          <p14:tracePt t="27922" x="3679825" y="2955925"/>
          <p14:tracePt t="27939" x="3787775" y="2963863"/>
          <p14:tracePt t="27955" x="3878263" y="2963863"/>
          <p14:tracePt t="27973" x="3916363" y="2963863"/>
          <p14:tracePt t="27989" x="3940175" y="2963863"/>
          <p14:tracePt t="28005" x="3946525" y="2963863"/>
          <p14:tracePt t="28023" x="3954463" y="2963863"/>
          <p14:tracePt t="28039" x="3962400" y="2963863"/>
          <p14:tracePt t="28055" x="4046538" y="2979738"/>
          <p14:tracePt t="28072" x="4152900" y="2979738"/>
          <p14:tracePt t="28089" x="4237038" y="2979738"/>
          <p14:tracePt t="28106" x="4305300" y="2979738"/>
          <p14:tracePt t="28122" x="4373563" y="2979738"/>
          <p14:tracePt t="28139" x="4427538" y="2979738"/>
          <p14:tracePt t="28155" x="4457700" y="2979738"/>
          <p14:tracePt t="28172" x="4473575" y="2979738"/>
          <p14:tracePt t="28189" x="4511675" y="2979738"/>
          <p14:tracePt t="28205" x="4556125" y="2979738"/>
          <p14:tracePt t="28222" x="4632325" y="2979738"/>
          <p14:tracePt t="28222" x="4648200" y="2979738"/>
          <p14:tracePt t="28240" x="4702175" y="2971800"/>
          <p14:tracePt t="28256" x="4740275" y="2963863"/>
          <p14:tracePt t="28273" x="4784725" y="2963863"/>
          <p14:tracePt t="28289" x="4822825" y="2963863"/>
          <p14:tracePt t="28305" x="4892675" y="2963863"/>
          <p14:tracePt t="28322" x="4975225" y="2949575"/>
          <p14:tracePt t="28338" x="5067300" y="2925763"/>
          <p14:tracePt t="28355" x="5151438" y="2917825"/>
          <p14:tracePt t="28372" x="5235575" y="2903538"/>
          <p14:tracePt t="28389" x="5311775" y="2895600"/>
          <p14:tracePt t="28405" x="5387975" y="2873375"/>
          <p14:tracePt t="28422" x="5426075" y="2849563"/>
          <p14:tracePt t="28438" x="5448300" y="2827338"/>
          <p14:tracePt t="28456" x="5486400" y="2827338"/>
          <p14:tracePt t="28473" x="5524500" y="2803525"/>
          <p14:tracePt t="28489" x="5570538" y="2797175"/>
          <p14:tracePt t="28505" x="5622925" y="2765425"/>
          <p14:tracePt t="28524" x="5668963" y="2751138"/>
          <p14:tracePt t="28539" x="5707063" y="2727325"/>
          <p14:tracePt t="28555" x="5730875" y="2705100"/>
          <p14:tracePt t="28572" x="5753100" y="2674938"/>
          <p14:tracePt t="28588" x="5783263" y="2636838"/>
          <p14:tracePt t="28606" x="5791200" y="2598738"/>
          <p14:tracePt t="28621" x="5807075" y="2574925"/>
          <p14:tracePt t="28621" x="5813425" y="2560638"/>
          <p14:tracePt t="28640" x="5829300" y="2530475"/>
          <p14:tracePt t="28656" x="5845175" y="2506663"/>
          <p14:tracePt t="28672" x="5867400" y="2468563"/>
          <p14:tracePt t="28689" x="5883275" y="2446338"/>
          <p14:tracePt t="28705" x="5897563" y="2416175"/>
          <p14:tracePt t="28722" x="5913438" y="2392363"/>
          <p14:tracePt t="28737" x="5913438" y="2354263"/>
          <p14:tracePt t="28754" x="5913438" y="2339975"/>
          <p14:tracePt t="28770" x="5913438" y="2293938"/>
          <p14:tracePt t="28787" x="5913438" y="2255838"/>
          <p14:tracePt t="28804" x="5913438" y="2217738"/>
          <p14:tracePt t="28820" x="5913438" y="2193925"/>
          <p14:tracePt t="28836" x="5897563" y="2171700"/>
          <p14:tracePt t="28854" x="5897563" y="2163763"/>
          <p14:tracePt t="28870" x="5897563" y="2141538"/>
          <p14:tracePt t="28887" x="5889625" y="2141538"/>
          <p14:tracePt t="28904" x="5867400" y="2125663"/>
          <p14:tracePt t="28921" x="5851525" y="2111375"/>
          <p14:tracePt t="28937" x="5837238" y="2095500"/>
          <p14:tracePt t="28953" x="5829300" y="2079625"/>
          <p14:tracePt t="28971" x="5799138" y="2049463"/>
          <p14:tracePt t="28988" x="5761038" y="2027238"/>
          <p14:tracePt t="29005" x="5737225" y="2003425"/>
          <p14:tracePt t="29022" x="5692775" y="1997075"/>
          <p14:tracePt t="29022" x="5684838" y="1989138"/>
          <p14:tracePt t="29039" x="5676900" y="1989138"/>
          <p14:tracePt t="29055" x="5638800" y="1973263"/>
          <p14:tracePt t="29072" x="5608638" y="1958975"/>
          <p14:tracePt t="29089" x="5592763" y="1951038"/>
          <p14:tracePt t="29105" x="5562600" y="1943100"/>
          <p14:tracePt t="29122" x="5524500" y="1935163"/>
          <p14:tracePt t="29138" x="5502275" y="1927225"/>
          <p14:tracePt t="29155" x="5464175" y="1927225"/>
          <p14:tracePt t="29171" x="5426075" y="1920875"/>
          <p14:tracePt t="29188" x="5387975" y="1920875"/>
          <p14:tracePt t="29204" x="5349875" y="1912938"/>
          <p14:tracePt t="29221" x="5311775" y="1912938"/>
          <p14:tracePt t="29238" x="5265738" y="1905000"/>
          <p14:tracePt t="29238" x="5235575" y="1905000"/>
          <p14:tracePt t="29256" x="5211763" y="1905000"/>
          <p14:tracePt t="29270" x="5127625" y="1905000"/>
          <p14:tracePt t="29288" x="5075238" y="1905000"/>
          <p14:tracePt t="29305" x="5037138" y="1905000"/>
          <p14:tracePt t="29321" x="4991100" y="1905000"/>
          <p14:tracePt t="29338" x="4937125" y="1905000"/>
          <p14:tracePt t="29355" x="4899025" y="1905000"/>
          <p14:tracePt t="29371" x="4854575" y="1905000"/>
          <p14:tracePt t="29388" x="4808538" y="1905000"/>
          <p14:tracePt t="29404" x="4770438" y="1905000"/>
          <p14:tracePt t="29421" x="4732338" y="1905000"/>
          <p14:tracePt t="29437" x="4702175" y="1905000"/>
          <p14:tracePt t="29454" x="4648200" y="1905000"/>
          <p14:tracePt t="29472" x="4594225" y="1905000"/>
          <p14:tracePt t="29488" x="4541838" y="1905000"/>
          <p14:tracePt t="29505" x="4465638" y="1905000"/>
          <p14:tracePt t="29522" x="4403725" y="1905000"/>
          <p14:tracePt t="29538" x="4351338" y="1905000"/>
          <p14:tracePt t="29553" x="4267200" y="1905000"/>
          <p14:tracePt t="29570" x="4206875" y="1920875"/>
          <p14:tracePt t="29588" x="4137025" y="1927225"/>
          <p14:tracePt t="29604" x="4076700" y="1943100"/>
          <p14:tracePt t="29621" x="4008438" y="1958975"/>
          <p14:tracePt t="29637" x="3970338" y="1958975"/>
          <p14:tracePt t="29654" x="3932238" y="1965325"/>
          <p14:tracePt t="29654" x="3902075" y="1965325"/>
          <p14:tracePt t="29672" x="3840163" y="1981200"/>
          <p14:tracePt t="29688" x="3779838" y="1989138"/>
          <p14:tracePt t="29705" x="3703638" y="1997075"/>
          <p14:tracePt t="29721" x="3641725" y="2003425"/>
          <p14:tracePt t="29736" x="3581400" y="2027238"/>
          <p14:tracePt t="29753" x="3505200" y="2041525"/>
          <p14:tracePt t="29769" x="3413125" y="2079625"/>
          <p14:tracePt t="29786" x="3322638" y="2125663"/>
          <p14:tracePt t="29803" x="3254375" y="2155825"/>
          <p14:tracePt t="29820" x="3192463" y="2193925"/>
          <p14:tracePt t="29837" x="3140075" y="2239963"/>
          <p14:tracePt t="29837" x="3132138" y="2263775"/>
          <p14:tracePt t="29856" x="3108325" y="2278063"/>
          <p14:tracePt t="29870" x="3086100" y="2332038"/>
          <p14:tracePt t="29888" x="3086100" y="2362200"/>
          <p14:tracePt t="29904" x="3086100" y="2408238"/>
          <p14:tracePt t="29921" x="3086100" y="2454275"/>
          <p14:tracePt t="29937" x="3086100" y="2506663"/>
          <p14:tracePt t="29954" x="3086100" y="2544763"/>
          <p14:tracePt t="29971" x="3086100" y="2574925"/>
          <p14:tracePt t="29986" x="3086100" y="2598738"/>
          <p14:tracePt t="30004" x="3116263" y="2659063"/>
          <p14:tracePt t="30021" x="3162300" y="2720975"/>
          <p14:tracePt t="30037" x="3268663" y="2781300"/>
          <p14:tracePt t="30037" x="3322638" y="2819400"/>
          <p14:tracePt t="30056" x="3368675" y="2835275"/>
          <p14:tracePt t="30070" x="3459163" y="2887663"/>
          <p14:tracePt t="30088" x="3482975" y="2887663"/>
          <p14:tracePt t="30104" x="3489325" y="2887663"/>
          <p14:tracePt t="30119" x="3543300" y="2903538"/>
          <p14:tracePt t="30138" x="3589338" y="2903538"/>
          <p14:tracePt t="30154" x="3673475" y="2911475"/>
          <p14:tracePt t="30170" x="3756025" y="2925763"/>
          <p14:tracePt t="30186" x="3832225" y="2933700"/>
          <p14:tracePt t="30203" x="3863975" y="2941638"/>
          <p14:tracePt t="30220" x="3878263" y="2941638"/>
          <p14:tracePt t="30236" x="3894138" y="2941638"/>
          <p14:tracePt t="30253" x="3954463" y="2949575"/>
          <p14:tracePt t="30253" x="4016375" y="2949575"/>
          <p14:tracePt t="30271" x="4084638" y="2949575"/>
          <p14:tracePt t="30286" x="4305300" y="2963863"/>
          <p14:tracePt t="30304" x="4419600" y="2963863"/>
          <p14:tracePt t="30320" x="4473575" y="2963863"/>
          <p14:tracePt t="30336" x="4487863" y="2963863"/>
          <p14:tracePt t="30352" x="4495800" y="2963863"/>
          <p14:tracePt t="30384" x="4518025" y="2955925"/>
          <p14:tracePt t="30391" x="4541838" y="2949575"/>
          <p14:tracePt t="30403" x="4625975" y="2933700"/>
          <p14:tracePt t="30420" x="4708525" y="2925763"/>
          <p14:tracePt t="30436" x="4770438" y="2917825"/>
          <p14:tracePt t="30453" x="4800600" y="2895600"/>
          <p14:tracePt t="30470" x="4830763" y="2873375"/>
          <p14:tracePt t="30486" x="4876800" y="2827338"/>
          <p14:tracePt t="30504" x="4914900" y="2797175"/>
          <p14:tracePt t="30520" x="4960938" y="2765425"/>
          <p14:tracePt t="30537" x="4991100" y="2759075"/>
          <p14:tracePt t="30554" x="4999038" y="2751138"/>
          <p14:tracePt t="30569" x="4999038" y="2759075"/>
          <p14:tracePt t="30767" x="4991100" y="2759075"/>
          <p14:tracePt t="33615" x="4991100" y="2781300"/>
          <p14:tracePt t="33951" x="4991100" y="2797175"/>
          <p14:tracePt t="33959" x="4991100" y="2811463"/>
          <p14:tracePt t="33967" x="4983163" y="2857500"/>
          <p14:tracePt t="33984" x="4968875" y="2903538"/>
          <p14:tracePt t="34001" x="4960938" y="2949575"/>
          <p14:tracePt t="34017" x="4945063" y="2994025"/>
          <p14:tracePt t="34032" x="4930775" y="3063875"/>
          <p14:tracePt t="34049" x="4906963" y="3101975"/>
          <p14:tracePt t="34065" x="4892675" y="3162300"/>
          <p14:tracePt t="34082" x="4876800" y="3216275"/>
          <p14:tracePt t="34099" x="4854575" y="3314700"/>
          <p14:tracePt t="34116" x="4830763" y="3421063"/>
          <p14:tracePt t="34133" x="4808538" y="3665538"/>
          <p14:tracePt t="34149" x="4754563" y="3817938"/>
          <p14:tracePt t="34149" x="4740275" y="3863975"/>
          <p14:tracePt t="34168" x="4702175" y="3970338"/>
          <p14:tracePt t="34184" x="4670425" y="4030663"/>
          <p14:tracePt t="34200" x="4648200" y="4106863"/>
          <p14:tracePt t="34217" x="4625975" y="4191000"/>
          <p14:tracePt t="34233" x="4602163" y="4297363"/>
          <p14:tracePt t="34249" x="4572000" y="4403725"/>
          <p14:tracePt t="34266" x="4518025" y="4556125"/>
          <p14:tracePt t="34282" x="4479925" y="4640263"/>
          <p14:tracePt t="34299" x="4449763" y="4716463"/>
          <p14:tracePt t="34316" x="4435475" y="4762500"/>
          <p14:tracePt t="34333" x="4419600" y="4808538"/>
          <p14:tracePt t="34333" x="4411663" y="4822825"/>
          <p14:tracePt t="34352" x="4403725" y="4846638"/>
          <p14:tracePt t="34365" x="4373563" y="4892675"/>
          <p14:tracePt t="34365" x="4351338" y="4922838"/>
          <p14:tracePt t="34383" x="4321175" y="4945063"/>
          <p14:tracePt t="34398" x="4251325" y="5013325"/>
          <p14:tracePt t="34416" x="4206875" y="5045075"/>
          <p14:tracePt t="34433" x="4137025" y="5089525"/>
          <p14:tracePt t="34449" x="4054475" y="5159375"/>
          <p14:tracePt t="34466" x="3954463" y="5219700"/>
          <p14:tracePt t="34482" x="3856038" y="5303838"/>
          <p14:tracePt t="34499" x="3763963" y="5372100"/>
          <p14:tracePt t="34516" x="3657600" y="5440363"/>
          <p14:tracePt t="34532" x="3589338" y="5486400"/>
          <p14:tracePt t="34550" x="3513138" y="5524500"/>
          <p14:tracePt t="34565" x="3436938" y="5584825"/>
          <p14:tracePt t="34565" x="3406775" y="5600700"/>
          <p14:tracePt t="34584" x="3368675" y="5622925"/>
          <p14:tracePt t="34600" x="3352800" y="5630863"/>
          <p14:tracePt t="34616" x="3344863" y="5638800"/>
          <p14:tracePt t="34631" x="3322638" y="5654675"/>
          <p14:tracePt t="34649" x="3298825" y="5668963"/>
          <p14:tracePt t="34666" x="3238500" y="5676900"/>
          <p14:tracePt t="34682" x="3162300" y="5684838"/>
          <p14:tracePt t="34698" x="3124200" y="5692775"/>
          <p14:tracePt t="34715" x="3108325" y="5692775"/>
          <p14:tracePt t="34731" x="3108325" y="5699125"/>
          <p14:tracePt t="34840" x="3108325" y="5692775"/>
          <p14:tracePt t="34951" x="3116263" y="5684838"/>
          <p14:tracePt t="34967" x="3116263" y="5668963"/>
          <p14:tracePt t="34975" x="3132138" y="5661025"/>
          <p14:tracePt t="34983" x="3140075" y="5654675"/>
          <p14:tracePt t="34998" x="3178175" y="5622925"/>
          <p14:tracePt t="35016" x="3208338" y="5616575"/>
          <p14:tracePt t="35032" x="3208338" y="5608638"/>
          <p14:tracePt t="35047" x="3216275" y="5608638"/>
          <p14:tracePt t="35071" x="3222625" y="5608638"/>
          <p14:tracePt t="35127" x="3230563" y="5608638"/>
          <p14:tracePt t="35143" x="3246438" y="5608638"/>
          <p14:tracePt t="35415" x="3260725" y="5608638"/>
          <p14:tracePt t="35423" x="3298825" y="5608638"/>
          <p14:tracePt t="35432" x="3390900" y="5608638"/>
          <p14:tracePt t="35448" x="3467100" y="5608638"/>
          <p14:tracePt t="35465" x="3527425" y="5608638"/>
          <p14:tracePt t="35481" x="3565525" y="5608638"/>
          <p14:tracePt t="35498" x="3703638" y="5592763"/>
          <p14:tracePt t="35515" x="3940175" y="5592763"/>
          <p14:tracePt t="35532" x="4237038" y="5592763"/>
          <p14:tracePt t="35547" x="4503738" y="5584825"/>
          <p14:tracePt t="35564" x="4899025" y="5584825"/>
          <p14:tracePt t="35581" x="5318125" y="5584825"/>
          <p14:tracePt t="35581" x="5464175" y="5584825"/>
          <p14:tracePt t="35599" x="5654675" y="5584825"/>
          <p14:tracePt t="35614" x="6035675" y="5562600"/>
          <p14:tracePt t="35614" x="6164263" y="5562600"/>
          <p14:tracePt t="35633" x="6477000" y="5562600"/>
          <p14:tracePt t="35649" x="6705600" y="5562600"/>
          <p14:tracePt t="35665" x="6880225" y="5562600"/>
          <p14:tracePt t="35681" x="7078663" y="5562600"/>
          <p14:tracePt t="35698" x="7307263" y="5562600"/>
          <p14:tracePt t="35715" x="7543800" y="5562600"/>
          <p14:tracePt t="35731" x="7696200" y="5532438"/>
          <p14:tracePt t="35747" x="7764463" y="5516563"/>
          <p14:tracePt t="35765" x="7772400" y="5516563"/>
          <p14:tracePt t="35815" x="7788275" y="5516563"/>
          <p14:tracePt t="35823" x="7826375" y="5516563"/>
          <p14:tracePt t="35832" x="7916863" y="5516563"/>
          <p14:tracePt t="35850" x="7970838" y="5516563"/>
          <p14:tracePt t="35865" x="8001000" y="5516563"/>
          <p14:tracePt t="35882" x="7993063" y="5516563"/>
          <p14:tracePt t="36503" x="7993063" y="5532438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6"/>
          <p:cNvSpPr txBox="1">
            <a:spLocks noChangeArrowheads="1"/>
          </p:cNvSpPr>
          <p:nvPr/>
        </p:nvSpPr>
        <p:spPr bwMode="auto">
          <a:xfrm>
            <a:off x="152400" y="4724400"/>
            <a:ext cx="899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Reakcija je brža od “normalne” </a:t>
            </a:r>
            <a:r>
              <a:rPr lang="sr-Latn-CS" altLang="en-US" sz="2000" dirty="0" smtClean="0"/>
              <a:t>reakcije</a:t>
            </a:r>
            <a:endParaRPr lang="en-US" altLang="en-US" sz="2000" dirty="0"/>
          </a:p>
        </p:txBody>
      </p:sp>
      <p:sp>
        <p:nvSpPr>
          <p:cNvPr id="25604" name="Text Box 9"/>
          <p:cNvSpPr txBox="1">
            <a:spLocks noChangeArrowheads="1"/>
          </p:cNvSpPr>
          <p:nvPr/>
        </p:nvSpPr>
        <p:spPr bwMode="auto">
          <a:xfrm>
            <a:off x="2633980" y="1477806"/>
            <a:ext cx="6335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Aktivirani kompleks </a:t>
            </a:r>
            <a:r>
              <a:rPr lang="en-US" altLang="en-US" sz="2000" dirty="0"/>
              <a:t>se </a:t>
            </a:r>
            <a:r>
              <a:rPr lang="en-US" altLang="en-US" sz="2000" dirty="0" err="1"/>
              <a:t>lak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ormir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nje</a:t>
            </a:r>
            <a:r>
              <a:rPr lang="en-US" altLang="en-US" sz="2000" dirty="0"/>
              <a:t> je </a:t>
            </a:r>
            <a:r>
              <a:rPr lang="en-US" altLang="en-US" sz="2000" dirty="0" err="1"/>
              <a:t>stabilan</a:t>
            </a:r>
            <a:r>
              <a:rPr lang="en-US" altLang="en-US" sz="2000" dirty="0"/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/>
              <a:t>tj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rz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aguj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osto</a:t>
            </a:r>
            <a:r>
              <a:rPr lang="en-US" altLang="en-US" sz="2000" dirty="0"/>
              <a:t> se </a:t>
            </a:r>
            <a:r>
              <a:rPr lang="en-US" altLang="en-US" sz="2000" dirty="0" err="1"/>
              <a:t>povecav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onstant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rzine</a:t>
            </a:r>
            <a:endParaRPr lang="en-US" altLang="en-US" sz="2000" dirty="0"/>
          </a:p>
        </p:txBody>
      </p:sp>
      <p:graphicFrame>
        <p:nvGraphicFramePr>
          <p:cNvPr id="25605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23911"/>
              </p:ext>
            </p:extLst>
          </p:nvPr>
        </p:nvGraphicFramePr>
        <p:xfrm>
          <a:off x="274638" y="2938463"/>
          <a:ext cx="38703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5" imgW="1434960" imgH="469800" progId="Equation.DSMT4">
                  <p:embed/>
                </p:oleObj>
              </mc:Choice>
              <mc:Fallback>
                <p:oleObj name="Equation" r:id="rId5" imgW="1434960" imgH="4698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2938463"/>
                        <a:ext cx="38703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95117"/>
              </p:ext>
            </p:extLst>
          </p:nvPr>
        </p:nvGraphicFramePr>
        <p:xfrm>
          <a:off x="5006975" y="2709863"/>
          <a:ext cx="39322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7" imgW="1447560" imgH="469800" progId="Equation.DSMT4">
                  <p:embed/>
                </p:oleObj>
              </mc:Choice>
              <mc:Fallback>
                <p:oleObj name="Equation" r:id="rId7" imgW="1447560" imgH="4698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2709863"/>
                        <a:ext cx="39322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17" name="Text Box 117"/>
          <p:cNvSpPr txBox="1">
            <a:spLocks noChangeArrowheads="1"/>
          </p:cNvSpPr>
          <p:nvPr/>
        </p:nvSpPr>
        <p:spPr bwMode="auto">
          <a:xfrm>
            <a:off x="533400" y="2362200"/>
            <a:ext cx="2244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nomolekulske</a:t>
            </a:r>
          </a:p>
        </p:txBody>
      </p:sp>
      <p:sp>
        <p:nvSpPr>
          <p:cNvPr id="25718" name="Text Box 118"/>
          <p:cNvSpPr txBox="1">
            <a:spLocks noChangeArrowheads="1"/>
          </p:cNvSpPr>
          <p:nvPr/>
        </p:nvSpPr>
        <p:spPr bwMode="auto">
          <a:xfrm>
            <a:off x="6096000" y="2209800"/>
            <a:ext cx="1890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molekulske </a:t>
            </a:r>
          </a:p>
        </p:txBody>
      </p:sp>
      <p:sp>
        <p:nvSpPr>
          <p:cNvPr id="25609" name="Text Box 119"/>
          <p:cNvSpPr txBox="1">
            <a:spLocks noChangeArrowheads="1"/>
          </p:cNvSpPr>
          <p:nvPr/>
        </p:nvSpPr>
        <p:spPr bwMode="auto">
          <a:xfrm>
            <a:off x="2819400" y="4114800"/>
            <a:ext cx="327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 predeksponencijalni faktor </a:t>
            </a:r>
            <a:endParaRPr lang="en-US" altLang="en-US" sz="2000"/>
          </a:p>
        </p:txBody>
      </p:sp>
      <p:sp>
        <p:nvSpPr>
          <p:cNvPr id="25610" name="Oval 120"/>
          <p:cNvSpPr>
            <a:spLocks noChangeArrowheads="1"/>
          </p:cNvSpPr>
          <p:nvPr/>
        </p:nvSpPr>
        <p:spPr bwMode="auto">
          <a:xfrm>
            <a:off x="1533843" y="2922587"/>
            <a:ext cx="1828800" cy="1219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1" name="Oval 121"/>
          <p:cNvSpPr>
            <a:spLocks noChangeArrowheads="1"/>
          </p:cNvSpPr>
          <p:nvPr/>
        </p:nvSpPr>
        <p:spPr bwMode="auto">
          <a:xfrm>
            <a:off x="6400800" y="2622233"/>
            <a:ext cx="1828800" cy="1295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2" name="Text Box 124"/>
          <p:cNvSpPr txBox="1">
            <a:spLocks noChangeArrowheads="1"/>
          </p:cNvSpPr>
          <p:nvPr/>
        </p:nvSpPr>
        <p:spPr bwMode="auto">
          <a:xfrm>
            <a:off x="0" y="0"/>
            <a:ext cx="3294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Entropija aktiviranja</a:t>
            </a:r>
            <a:endParaRPr lang="en-US" altLang="en-US" sz="2800"/>
          </a:p>
        </p:txBody>
      </p:sp>
      <p:graphicFrame>
        <p:nvGraphicFramePr>
          <p:cNvPr id="25613" name="Object 125"/>
          <p:cNvGraphicFramePr>
            <a:graphicFrameLocks noChangeAspect="1"/>
          </p:cNvGraphicFramePr>
          <p:nvPr/>
        </p:nvGraphicFramePr>
        <p:xfrm>
          <a:off x="3352800" y="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9" imgW="355292" imgH="203024" progId="Equation.3">
                  <p:embed/>
                </p:oleObj>
              </mc:Choice>
              <mc:Fallback>
                <p:oleObj name="Equation" r:id="rId9" imgW="355292" imgH="203024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493963"/>
              </p:ext>
            </p:extLst>
          </p:nvPr>
        </p:nvGraphicFramePr>
        <p:xfrm>
          <a:off x="-77788" y="1465263"/>
          <a:ext cx="2670176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7788" y="1465263"/>
                        <a:ext cx="2670176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74834"/>
              </p:ext>
            </p:extLst>
          </p:nvPr>
        </p:nvGraphicFramePr>
        <p:xfrm>
          <a:off x="342900" y="668021"/>
          <a:ext cx="3235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668021"/>
                        <a:ext cx="3235325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" x="7993063" y="5524500"/>
          <p14:tracePt t="604" x="7985125" y="5524500"/>
          <p14:tracePt t="644" x="7978775" y="5524500"/>
          <p14:tracePt t="668" x="7970838" y="5524500"/>
          <p14:tracePt t="684" x="7962900" y="5524500"/>
          <p14:tracePt t="700" x="7954963" y="5524500"/>
          <p14:tracePt t="709" x="7947025" y="5524500"/>
          <p14:tracePt t="725" x="7932738" y="5524500"/>
          <p14:tracePt t="740" x="7916863" y="5524500"/>
          <p14:tracePt t="757" x="7908925" y="5524500"/>
          <p14:tracePt t="764" x="7886700" y="5524500"/>
          <p14:tracePt t="776" x="7832725" y="5494338"/>
          <p14:tracePt t="793" x="7734300" y="5470525"/>
          <p14:tracePt t="809" x="7612063" y="5432425"/>
          <p14:tracePt t="826" x="7413625" y="5364163"/>
          <p14:tracePt t="826" x="7315200" y="5341938"/>
          <p14:tracePt t="845" x="7192963" y="5303838"/>
          <p14:tracePt t="859" x="6835775" y="5159375"/>
          <p14:tracePt t="877" x="6569075" y="4999038"/>
          <p14:tracePt t="893" x="6400800" y="4892675"/>
          <p14:tracePt t="910" x="6180138" y="4724400"/>
          <p14:tracePt t="927" x="5951538" y="4572000"/>
          <p14:tracePt t="943" x="5737225" y="4359275"/>
          <p14:tracePt t="960" x="5524500" y="4060825"/>
          <p14:tracePt t="976" x="5349875" y="3848100"/>
          <p14:tracePt t="993" x="5227638" y="3717925"/>
          <p14:tracePt t="1009" x="5127625" y="3603625"/>
          <p14:tracePt t="1026" x="5029200" y="3505200"/>
          <p14:tracePt t="1043" x="4914900" y="3390900"/>
          <p14:tracePt t="1043" x="4876800" y="3352800"/>
          <p14:tracePt t="1061" x="4762500" y="3260725"/>
          <p14:tracePt t="1077" x="4648200" y="3170238"/>
          <p14:tracePt t="1093" x="4533900" y="3086100"/>
          <p14:tracePt t="1110" x="4411663" y="2979738"/>
          <p14:tracePt t="1126" x="4283075" y="2879725"/>
          <p14:tracePt t="1143" x="4168775" y="2803525"/>
          <p14:tracePt t="1159" x="4076700" y="2743200"/>
          <p14:tracePt t="1175" x="3978275" y="2682875"/>
          <p14:tracePt t="1193" x="3840163" y="2636838"/>
          <p14:tracePt t="1209" x="3673475" y="2568575"/>
          <p14:tracePt t="1226" x="3535363" y="2536825"/>
          <p14:tracePt t="1242" x="3444875" y="2498725"/>
          <p14:tracePt t="1242" x="3390900" y="2492375"/>
          <p14:tracePt t="1261" x="3375025" y="2492375"/>
          <p14:tracePt t="1275" x="3322638" y="2468563"/>
          <p14:tracePt t="1275" x="3292475" y="2468563"/>
          <p14:tracePt t="1293" x="3238500" y="2460625"/>
          <p14:tracePt t="1309" x="3170238" y="2454275"/>
          <p14:tracePt t="1325" x="3070225" y="2438400"/>
          <p14:tracePt t="1341" x="2941638" y="2416175"/>
          <p14:tracePt t="1358" x="2789238" y="2400300"/>
          <p14:tracePt t="1374" x="2644775" y="2362200"/>
          <p14:tracePt t="1391" x="2506663" y="2332038"/>
          <p14:tracePt t="1408" x="2392363" y="2308225"/>
          <p14:tracePt t="1408" x="2339975" y="2286000"/>
          <p14:tracePt t="1427" x="2278063" y="2286000"/>
          <p14:tracePt t="1440" x="2163763" y="2286000"/>
          <p14:tracePt t="1457" x="2041525" y="2286000"/>
          <p14:tracePt t="1474" x="1927225" y="2286000"/>
          <p14:tracePt t="1490" x="1760538" y="2286000"/>
          <p14:tracePt t="1508" x="1684338" y="2286000"/>
          <p14:tracePt t="1524" x="1600200" y="2286000"/>
          <p14:tracePt t="1541" x="1531938" y="2278063"/>
          <p14:tracePt t="1557" x="1485900" y="2270125"/>
          <p14:tracePt t="1574" x="1439863" y="2263775"/>
          <p14:tracePt t="1590" x="1401763" y="2255838"/>
          <p14:tracePt t="1607" x="1379538" y="2247900"/>
          <p14:tracePt t="1624" x="1371600" y="2247900"/>
          <p14:tracePt t="1640" x="1341438" y="2247900"/>
          <p14:tracePt t="1659" x="1325563" y="2247900"/>
          <p14:tracePt t="1675" x="1317625" y="2239963"/>
          <p14:tracePt t="1689" x="1295400" y="2232025"/>
          <p14:tracePt t="1689" x="1265238" y="2225675"/>
          <p14:tracePt t="1708" x="1241425" y="2217738"/>
          <p14:tracePt t="1724" x="1227138" y="2217738"/>
          <p14:tracePt t="1740" x="1219200" y="2217738"/>
          <p14:tracePt t="1757" x="1211263" y="2209800"/>
          <p14:tracePt t="1773" x="1203325" y="2209800"/>
          <p14:tracePt t="1789" x="1165225" y="2193925"/>
          <p14:tracePt t="1807" x="1158875" y="2187575"/>
          <p14:tracePt t="1823" x="1135063" y="2179638"/>
          <p14:tracePt t="1840" x="1120775" y="2171700"/>
          <p14:tracePt t="1857" x="1104900" y="2163763"/>
          <p14:tracePt t="1873" x="1082675" y="2149475"/>
          <p14:tracePt t="1873" x="1074738" y="2141538"/>
          <p14:tracePt t="1892" x="1066800" y="2141538"/>
          <p14:tracePt t="1907" x="1058863" y="2141538"/>
          <p14:tracePt t="1924" x="1050925" y="2133600"/>
          <p14:tracePt t="1956" x="1044575" y="2125663"/>
          <p14:tracePt t="1979" x="1036638" y="2125663"/>
          <p14:tracePt t="1988" x="1028700" y="2125663"/>
          <p14:tracePt t="1995" x="1020763" y="2125663"/>
          <p14:tracePt t="3780" x="1020763" y="2117725"/>
          <p14:tracePt t="4523" x="1012825" y="2117725"/>
          <p14:tracePt t="5171" x="1006475" y="2117725"/>
          <p14:tracePt t="5299" x="998538" y="2117725"/>
          <p14:tracePt t="5323" x="982663" y="2111375"/>
          <p14:tracePt t="5347" x="974725" y="2111375"/>
          <p14:tracePt t="5459" x="974725" y="2103438"/>
          <p14:tracePt t="5651" x="982663" y="2103438"/>
          <p14:tracePt t="5667" x="998538" y="2103438"/>
          <p14:tracePt t="5675" x="1006475" y="2103438"/>
          <p14:tracePt t="5686" x="1036638" y="2103438"/>
          <p14:tracePt t="5703" x="1082675" y="2103438"/>
          <p14:tracePt t="5720" x="1120775" y="2103438"/>
          <p14:tracePt t="5736" x="1165225" y="2103438"/>
          <p14:tracePt t="5754" x="1227138" y="2103438"/>
          <p14:tracePt t="5754" x="1257300" y="2103438"/>
          <p14:tracePt t="5773" x="1303338" y="2103438"/>
          <p14:tracePt t="5787" x="1363663" y="2103438"/>
          <p14:tracePt t="5787" x="1379538" y="2103438"/>
          <p14:tracePt t="5805" x="1409700" y="2103438"/>
          <p14:tracePt t="5822" x="1417638" y="2103438"/>
          <p14:tracePt t="5868" x="1425575" y="2103438"/>
          <p14:tracePt t="5876" x="1431925" y="2103438"/>
          <p14:tracePt t="5887" x="1455738" y="2103438"/>
          <p14:tracePt t="5905" x="1477963" y="2103438"/>
          <p14:tracePt t="5922" x="1501775" y="2103438"/>
          <p14:tracePt t="5938" x="1508125" y="2103438"/>
          <p14:tracePt t="6308" x="1516063" y="2103438"/>
          <p14:tracePt t="6316" x="1531938" y="2103438"/>
          <p14:tracePt t="6324" x="1539875" y="2103438"/>
          <p14:tracePt t="6336" x="1577975" y="2103438"/>
          <p14:tracePt t="6354" x="1630363" y="2103438"/>
          <p14:tracePt t="6371" x="1714500" y="2103438"/>
          <p14:tracePt t="6386" x="1844675" y="2103438"/>
          <p14:tracePt t="6403" x="1965325" y="2103438"/>
          <p14:tracePt t="6403" x="2027238" y="2103438"/>
          <p14:tracePt t="6420" x="2087563" y="2103438"/>
          <p14:tracePt t="6437" x="2111375" y="2103438"/>
          <p14:tracePt t="6452" x="2117725" y="2103438"/>
          <p14:tracePt t="6469" x="2125663" y="2103438"/>
          <p14:tracePt t="6532" x="2133600" y="2103438"/>
          <p14:tracePt t="6540" x="2125663" y="2103438"/>
          <p14:tracePt t="7372" x="2125663" y="2111375"/>
          <p14:tracePt t="7404" x="2125663" y="2117725"/>
          <p14:tracePt t="7421" x="2125663" y="2125663"/>
          <p14:tracePt t="7428" x="2125663" y="2141538"/>
          <p14:tracePt t="7444" x="2125663" y="2149475"/>
          <p14:tracePt t="7460" x="2125663" y="2155825"/>
          <p14:tracePt t="7470" x="2125663" y="2187575"/>
          <p14:tracePt t="7486" x="2125663" y="2217738"/>
          <p14:tracePt t="7503" x="2133600" y="2270125"/>
          <p14:tracePt t="7519" x="2171700" y="2332038"/>
          <p14:tracePt t="7536" x="2209800" y="2370138"/>
          <p14:tracePt t="7551" x="2270125" y="2446338"/>
          <p14:tracePt t="7568" x="2346325" y="2514600"/>
          <p14:tracePt t="7584" x="2408238" y="2568575"/>
          <p14:tracePt t="7601" x="2438400" y="2590800"/>
          <p14:tracePt t="7618" x="2460625" y="2620963"/>
          <p14:tracePt t="7618" x="2492375" y="2644775"/>
          <p14:tracePt t="7636" x="2522538" y="2682875"/>
          <p14:tracePt t="7651" x="2606675" y="2759075"/>
          <p14:tracePt t="7651" x="2628900" y="2797175"/>
          <p14:tracePt t="7668" x="2682875" y="2849563"/>
          <p14:tracePt t="7685" x="2735263" y="2911475"/>
          <p14:tracePt t="7702" x="2765425" y="2941638"/>
          <p14:tracePt t="7718" x="2765425" y="2955925"/>
          <p14:tracePt t="7734" x="2797175" y="3009900"/>
          <p14:tracePt t="7751" x="2841625" y="3070225"/>
          <p14:tracePt t="7768" x="2887663" y="3124200"/>
          <p14:tracePt t="7784" x="2955925" y="3216275"/>
          <p14:tracePt t="7801" x="2971800" y="3268663"/>
          <p14:tracePt t="7818" x="2987675" y="3298825"/>
          <p14:tracePt t="7834" x="2987675" y="3314700"/>
          <p14:tracePt t="7834" x="2987675" y="3322638"/>
          <p14:tracePt t="7852" x="2987675" y="3330575"/>
          <p14:tracePt t="7891" x="2987675" y="3336925"/>
          <p14:tracePt t="8276" x="2963863" y="3336925"/>
          <p14:tracePt t="8284" x="2925763" y="3336925"/>
          <p14:tracePt t="8292" x="2849563" y="3360738"/>
          <p14:tracePt t="8302" x="2674938" y="3406775"/>
          <p14:tracePt t="8318" x="2476500" y="3467100"/>
          <p14:tracePt t="8335" x="2217738" y="3543300"/>
          <p14:tracePt t="8352" x="1844675" y="3589338"/>
          <p14:tracePt t="8368" x="1562100" y="3619500"/>
          <p14:tracePt t="8385" x="1355725" y="3665538"/>
          <p14:tracePt t="8402" x="1235075" y="3673475"/>
          <p14:tracePt t="8402" x="1189038" y="3687763"/>
          <p14:tracePt t="8421" x="1165225" y="3687763"/>
          <p14:tracePt t="8434" x="1150938" y="3703638"/>
          <p14:tracePt t="8450" x="1127125" y="3703638"/>
          <p14:tracePt t="8469" x="1066800" y="3725863"/>
          <p14:tracePt t="8485" x="922338" y="3763963"/>
          <p14:tracePt t="8501" x="723900" y="3779838"/>
          <p14:tracePt t="8517" x="563563" y="3787775"/>
          <p14:tracePt t="8534" x="465138" y="3794125"/>
          <p14:tracePt t="8550" x="441325" y="3794125"/>
          <p14:tracePt t="8566" x="434975" y="3794125"/>
          <p14:tracePt t="8604" x="441325" y="3794125"/>
          <p14:tracePt t="9011" x="457200" y="3794125"/>
          <p14:tracePt t="9019" x="479425" y="3794125"/>
          <p14:tracePt t="9032" x="533400" y="3810000"/>
          <p14:tracePt t="9049" x="609600" y="3810000"/>
          <p14:tracePt t="9066" x="830263" y="3810000"/>
          <p14:tracePt t="9084" x="1066800" y="3810000"/>
          <p14:tracePt t="9101" x="1273175" y="3779838"/>
          <p14:tracePt t="9117" x="1501775" y="3756025"/>
          <p14:tracePt t="9134" x="1714500" y="3733800"/>
          <p14:tracePt t="9150" x="1920875" y="3687763"/>
          <p14:tracePt t="9166" x="2133600" y="3679825"/>
          <p14:tracePt t="9183" x="2324100" y="3665538"/>
          <p14:tracePt t="9200" x="2514600" y="3665538"/>
          <p14:tracePt t="9216" x="2659063" y="3665538"/>
          <p14:tracePt t="9233" x="2743200" y="3665538"/>
          <p14:tracePt t="9250" x="2773363" y="3665538"/>
          <p14:tracePt t="9250" x="2797175" y="3657600"/>
          <p14:tracePt t="9268" x="2865438" y="3641725"/>
          <p14:tracePt t="9284" x="3025775" y="3641725"/>
          <p14:tracePt t="9300" x="3200400" y="3641725"/>
          <p14:tracePt t="9317" x="3382963" y="3619500"/>
          <p14:tracePt t="9333" x="3436938" y="3603625"/>
          <p14:tracePt t="9350" x="3444875" y="3603625"/>
          <p14:tracePt t="9365" x="3444875" y="3597275"/>
          <p14:tracePt t="9395" x="3444875" y="3589338"/>
          <p14:tracePt t="9411" x="3444875" y="3581400"/>
          <p14:tracePt t="9450" x="3444875" y="3573463"/>
          <p14:tracePt t="9458" x="3444875" y="3565525"/>
          <p14:tracePt t="9466" x="3444875" y="3551238"/>
          <p14:tracePt t="9481" x="3429000" y="3513138"/>
          <p14:tracePt t="9481" x="3429000" y="3497263"/>
          <p14:tracePt t="9499" x="3429000" y="3467100"/>
          <p14:tracePt t="9516" x="3421063" y="3436938"/>
          <p14:tracePt t="9532" x="3421063" y="3413125"/>
          <p14:tracePt t="9548" x="3413125" y="3382963"/>
          <p14:tracePt t="9564" x="3398838" y="3344863"/>
          <p14:tracePt t="9583" x="3375025" y="3298825"/>
          <p14:tracePt t="9600" x="3352800" y="3268663"/>
          <p14:tracePt t="9616" x="3336925" y="3246438"/>
          <p14:tracePt t="9634" x="3314700" y="3222625"/>
          <p14:tracePt t="9649" x="3298825" y="3208338"/>
          <p14:tracePt t="9649" x="3292475" y="3192463"/>
          <p14:tracePt t="9668" x="3284538" y="3178175"/>
          <p14:tracePt t="9682" x="3222625" y="3140075"/>
          <p14:tracePt t="9700" x="3170238" y="3101975"/>
          <p14:tracePt t="9717" x="3146425" y="3078163"/>
          <p14:tracePt t="9733" x="3116263" y="3063875"/>
          <p14:tracePt t="9749" x="3078163" y="3055938"/>
          <p14:tracePt t="9766" x="3063875" y="3040063"/>
          <p14:tracePt t="9782" x="3025775" y="3032125"/>
          <p14:tracePt t="9799" x="3009900" y="3025775"/>
          <p14:tracePt t="9815" x="2979738" y="3017838"/>
          <p14:tracePt t="9832" x="2949575" y="3001963"/>
          <p14:tracePt t="9849" x="2887663" y="2987675"/>
          <p14:tracePt t="9865" x="2811463" y="2987675"/>
          <p14:tracePt t="9865" x="2751138" y="2987675"/>
          <p14:tracePt t="9883" x="2705100" y="2987675"/>
          <p14:tracePt t="9898" x="2598738" y="2987675"/>
          <p14:tracePt t="9917" x="2544763" y="2987675"/>
          <p14:tracePt t="9933" x="2514600" y="2987675"/>
          <p14:tracePt t="9949" x="2492375" y="2987675"/>
          <p14:tracePt t="9965" x="2454275" y="2987675"/>
          <p14:tracePt t="9981" x="2400300" y="2987675"/>
          <p14:tracePt t="9997" x="2346325" y="2994025"/>
          <p14:tracePt t="10014" x="2293938" y="3017838"/>
          <p14:tracePt t="10031" x="2255838" y="3025775"/>
          <p14:tracePt t="10048" x="2225675" y="3048000"/>
          <p14:tracePt t="10064" x="2193925" y="3086100"/>
          <p14:tracePt t="10081" x="2163763" y="3108325"/>
          <p14:tracePt t="10098" x="2125663" y="3146425"/>
          <p14:tracePt t="10098" x="2111375" y="3162300"/>
          <p14:tracePt t="10115" x="2079625" y="3192463"/>
          <p14:tracePt t="10115" x="2065338" y="3208338"/>
          <p14:tracePt t="10132" x="2035175" y="3230563"/>
          <p14:tracePt t="10148" x="2019300" y="3254375"/>
          <p14:tracePt t="10164" x="2011363" y="3268663"/>
          <p14:tracePt t="10181" x="1997075" y="3292475"/>
          <p14:tracePt t="10197" x="1973263" y="3314700"/>
          <p14:tracePt t="10214" x="1973263" y="3322638"/>
          <p14:tracePt t="10230" x="1951038" y="3360738"/>
          <p14:tracePt t="10248" x="1935163" y="3390900"/>
          <p14:tracePt t="10264" x="1927225" y="3413125"/>
          <p14:tracePt t="10281" x="1920875" y="3436938"/>
          <p14:tracePt t="10297" x="1920875" y="3451225"/>
          <p14:tracePt t="10313" x="1920875" y="3482975"/>
          <p14:tracePt t="10313" x="1920875" y="3497263"/>
          <p14:tracePt t="10331" x="1920875" y="3535363"/>
          <p14:tracePt t="10348" x="1920875" y="3565525"/>
          <p14:tracePt t="10364" x="1920875" y="3597275"/>
          <p14:tracePt t="10380" x="1920875" y="3635375"/>
          <p14:tracePt t="10397" x="1943100" y="3665538"/>
          <p14:tracePt t="10414" x="1958975" y="3695700"/>
          <p14:tracePt t="10432" x="1989138" y="3725863"/>
          <p14:tracePt t="10447" x="2011363" y="3749675"/>
          <p14:tracePt t="10464" x="2027238" y="3763963"/>
          <p14:tracePt t="10480" x="2057400" y="3779838"/>
          <p14:tracePt t="10497" x="2065338" y="3787775"/>
          <p14:tracePt t="10514" x="2087563" y="3794125"/>
          <p14:tracePt t="10514" x="2095500" y="3810000"/>
          <p14:tracePt t="10531" x="2125663" y="3817938"/>
          <p14:tracePt t="10548" x="2187575" y="3848100"/>
          <p14:tracePt t="10564" x="2217738" y="3870325"/>
          <p14:tracePt t="10580" x="2247900" y="3886200"/>
          <p14:tracePt t="10596" x="2278063" y="3894138"/>
          <p14:tracePt t="10613" x="2339975" y="3902075"/>
          <p14:tracePt t="10631" x="2392363" y="3924300"/>
          <p14:tracePt t="10647" x="2430463" y="3924300"/>
          <p14:tracePt t="10664" x="2460625" y="3932238"/>
          <p14:tracePt t="10680" x="2498725" y="3932238"/>
          <p14:tracePt t="10697" x="2560638" y="3932238"/>
          <p14:tracePt t="10714" x="2651125" y="3932238"/>
          <p14:tracePt t="10730" x="2743200" y="3932238"/>
          <p14:tracePt t="10730" x="2789238" y="3932238"/>
          <p14:tracePt t="10748" x="2879725" y="3916363"/>
          <p14:tracePt t="10766" x="2933700" y="3902075"/>
          <p14:tracePt t="10782" x="2963863" y="3886200"/>
          <p14:tracePt t="10798" x="3001963" y="3870325"/>
          <p14:tracePt t="10815" x="3017838" y="3856038"/>
          <p14:tracePt t="10832" x="3055938" y="3832225"/>
          <p14:tracePt t="10848" x="3086100" y="3802063"/>
          <p14:tracePt t="10848" x="3086100" y="3794125"/>
          <p14:tracePt t="10867" x="3101975" y="3787775"/>
          <p14:tracePt t="10881" x="3101975" y="3756025"/>
          <p14:tracePt t="10881" x="3101975" y="3741738"/>
          <p14:tracePt t="10900" x="3116263" y="3725863"/>
          <p14:tracePt t="10915" x="3124200" y="3695700"/>
          <p14:tracePt t="10915" x="3132138" y="3679825"/>
          <p14:tracePt t="10932" x="3140075" y="3627438"/>
          <p14:tracePt t="10949" x="3146425" y="3597275"/>
          <p14:tracePt t="10965" x="3146425" y="3573463"/>
          <p14:tracePt t="10982" x="3146425" y="3543300"/>
          <p14:tracePt t="10998" x="3146425" y="3521075"/>
          <p14:tracePt t="11015" x="3146425" y="3497263"/>
          <p14:tracePt t="11032" x="3146425" y="3475038"/>
          <p14:tracePt t="11048" x="3146425" y="3451225"/>
          <p14:tracePt t="11064" x="3146425" y="3436938"/>
          <p14:tracePt t="11081" x="3146425" y="3429000"/>
          <p14:tracePt t="11097" x="3140075" y="3382963"/>
          <p14:tracePt t="11097" x="3132138" y="3375025"/>
          <p14:tracePt t="11116" x="3116263" y="3344863"/>
          <p14:tracePt t="11132" x="3108325" y="3330575"/>
          <p14:tracePt t="11149" x="3094038" y="3322638"/>
          <p14:tracePt t="11165" x="3086100" y="3322638"/>
          <p14:tracePt t="11181" x="3063875" y="3322638"/>
          <p14:tracePt t="11198" x="3040063" y="3306763"/>
          <p14:tracePt t="11214" x="3009900" y="3292475"/>
          <p14:tracePt t="11231" x="2994025" y="3292475"/>
          <p14:tracePt t="11251" x="2987675" y="3292475"/>
          <p14:tracePt t="11264" x="2979738" y="3292475"/>
          <p14:tracePt t="11280" x="2955925" y="3284538"/>
          <p14:tracePt t="11298" x="2949575" y="3276600"/>
          <p14:tracePt t="11314" x="2941638" y="3276600"/>
          <p14:tracePt t="11330" x="2925763" y="3276600"/>
          <p14:tracePt t="11348" x="2917825" y="3276600"/>
          <p14:tracePt t="11364" x="2903538" y="3276600"/>
          <p14:tracePt t="15015" x="2903538" y="3284538"/>
          <p14:tracePt t="15403" x="2903538" y="3322638"/>
          <p14:tracePt t="15411" x="2903538" y="3352800"/>
          <p14:tracePt t="15425" x="2903538" y="3489325"/>
          <p14:tracePt t="15444" x="2903538" y="3603625"/>
          <p14:tracePt t="15460" x="2903538" y="3703638"/>
          <p14:tracePt t="15476" x="2903538" y="3817938"/>
          <p14:tracePt t="15494" x="2903538" y="3946525"/>
          <p14:tracePt t="15510" x="2903538" y="4114800"/>
          <p14:tracePt t="15527" x="2879725" y="4259263"/>
          <p14:tracePt t="15544" x="2879725" y="4518025"/>
          <p14:tracePt t="15560" x="2849563" y="4686300"/>
          <p14:tracePt t="15576" x="2841625" y="4784725"/>
          <p14:tracePt t="15576" x="2841625" y="4816475"/>
          <p14:tracePt t="15595" x="2841625" y="4838700"/>
          <p14:tracePt t="15609" x="2841625" y="4868863"/>
          <p14:tracePt t="15609" x="2841625" y="4884738"/>
          <p14:tracePt t="15629" x="2835275" y="4899025"/>
          <p14:tracePt t="15644" x="2827338" y="4914900"/>
          <p14:tracePt t="15660" x="2811463" y="4945063"/>
          <p14:tracePt t="15677" x="2797175" y="4968875"/>
          <p14:tracePt t="15694" x="2781300" y="4975225"/>
          <p14:tracePt t="15710" x="2759075" y="4991100"/>
          <p14:tracePt t="15727" x="2682875" y="5006975"/>
          <p14:tracePt t="15744" x="2560638" y="5029200"/>
          <p14:tracePt t="15760" x="2422525" y="5075238"/>
          <p14:tracePt t="15776" x="2301875" y="5097463"/>
          <p14:tracePt t="15793" x="2217738" y="5121275"/>
          <p14:tracePt t="15810" x="2155825" y="5121275"/>
          <p14:tracePt t="15810" x="2117725" y="5121275"/>
          <p14:tracePt t="15828" x="2011363" y="5121275"/>
          <p14:tracePt t="15844" x="1927225" y="5121275"/>
          <p14:tracePt t="15860" x="1866900" y="5121275"/>
          <p14:tracePt t="15877" x="1820863" y="5121275"/>
          <p14:tracePt t="15894" x="1782763" y="5121275"/>
          <p14:tracePt t="15910" x="1722438" y="5127625"/>
          <p14:tracePt t="15926" x="1698625" y="5135563"/>
          <p14:tracePt t="15943" x="1668463" y="5143500"/>
          <p14:tracePt t="15959" x="1630363" y="5159375"/>
          <p14:tracePt t="15976" x="1577975" y="5173663"/>
          <p14:tracePt t="15993" x="1531938" y="5197475"/>
          <p14:tracePt t="16009" x="1501775" y="5211763"/>
          <p14:tracePt t="16026" x="1470025" y="5219700"/>
          <p14:tracePt t="16026" x="1439863" y="5219700"/>
          <p14:tracePt t="16044" x="1379538" y="5227638"/>
          <p14:tracePt t="16061" x="1341438" y="5227638"/>
          <p14:tracePt t="16077" x="1317625" y="5227638"/>
          <p14:tracePt t="16093" x="1311275" y="5227638"/>
          <p14:tracePt t="16109" x="1303338" y="5227638"/>
          <p14:tracePt t="16126" x="1317625" y="5227638"/>
          <p14:tracePt t="16315" x="1333500" y="5227638"/>
          <p14:tracePt t="16323" x="1349375" y="5227638"/>
          <p14:tracePt t="16331" x="1379538" y="5227638"/>
          <p14:tracePt t="16347" x="1401763" y="5227638"/>
          <p14:tracePt t="16358" x="1508125" y="5227638"/>
          <p14:tracePt t="16375" x="1622425" y="5219700"/>
          <p14:tracePt t="16392" x="1736725" y="5197475"/>
          <p14:tracePt t="16409" x="1812925" y="5181600"/>
          <p14:tracePt t="16425" x="1874838" y="5181600"/>
          <p14:tracePt t="16425" x="1889125" y="5173663"/>
          <p14:tracePt t="16444" x="1905000" y="5173663"/>
          <p14:tracePt t="16457" x="1943100" y="5173663"/>
          <p14:tracePt t="16457" x="1965325" y="5173663"/>
          <p14:tracePt t="16475" x="1997075" y="5173663"/>
          <p14:tracePt t="16493" x="2027238" y="5165725"/>
          <p14:tracePt t="16509" x="2057400" y="5165725"/>
          <p14:tracePt t="16526" x="2095500" y="5165725"/>
          <p14:tracePt t="16542" x="2125663" y="5165725"/>
          <p14:tracePt t="16558" x="2163763" y="5165725"/>
          <p14:tracePt t="16575" x="2201863" y="5165725"/>
          <p14:tracePt t="16591" x="2239963" y="5159375"/>
          <p14:tracePt t="16608" x="2278063" y="5159375"/>
          <p14:tracePt t="16608" x="2308225" y="5159375"/>
          <p14:tracePt t="16627" x="2332038" y="5159375"/>
          <p14:tracePt t="16641" x="2400300" y="5159375"/>
          <p14:tracePt t="16641" x="2422525" y="5159375"/>
          <p14:tracePt t="16659" x="2454275" y="5159375"/>
          <p14:tracePt t="16675" x="2492375" y="5159375"/>
          <p14:tracePt t="16692" x="2506663" y="5159375"/>
          <p14:tracePt t="16708" x="2530475" y="5159375"/>
          <p14:tracePt t="16725" x="2560638" y="5159375"/>
          <p14:tracePt t="16741" x="2620963" y="5159375"/>
          <p14:tracePt t="16758" x="2727325" y="5159375"/>
          <p14:tracePt t="16774" x="2819400" y="5143500"/>
          <p14:tracePt t="16791" x="2895600" y="5143500"/>
          <p14:tracePt t="16808" x="2911475" y="5143500"/>
          <p14:tracePt t="16824" x="2941638" y="5127625"/>
          <p14:tracePt t="16841" x="2979738" y="5127625"/>
          <p14:tracePt t="16857" x="3070225" y="5121275"/>
          <p14:tracePt t="16874" x="3200400" y="5097463"/>
          <p14:tracePt t="16892" x="3260725" y="5097463"/>
          <p14:tracePt t="16908" x="3284538" y="5089525"/>
          <p14:tracePt t="16924" x="3292475" y="5089525"/>
          <p14:tracePt t="16940" x="3314700" y="5089525"/>
          <p14:tracePt t="16963" x="3336925" y="5089525"/>
          <p14:tracePt t="16973" x="3436938" y="5089525"/>
          <p14:tracePt t="16991" x="3611563" y="5089525"/>
          <p14:tracePt t="17007" x="3787775" y="5089525"/>
          <p14:tracePt t="17024" x="3870325" y="5083175"/>
          <p14:tracePt t="17040" x="3894138" y="5067300"/>
          <p14:tracePt t="17057" x="3908425" y="5067300"/>
          <p14:tracePt t="17074" x="3916363" y="5067300"/>
          <p14:tracePt t="17107" x="3924300" y="5067300"/>
          <p14:tracePt t="17124" x="3946525" y="5067300"/>
          <p14:tracePt t="17131" x="3962400" y="5067300"/>
          <p14:tracePt t="17141" x="4016375" y="5067300"/>
          <p14:tracePt t="17157" x="4068763" y="5067300"/>
          <p14:tracePt t="17174" x="4122738" y="5067300"/>
          <p14:tracePt t="17191" x="4152900" y="5067300"/>
          <p14:tracePt t="17207" x="4168775" y="5067300"/>
          <p14:tracePt t="17223" x="4175125" y="5067300"/>
          <p14:tracePt t="17240" x="4206875" y="5067300"/>
          <p14:tracePt t="17267" x="4221163" y="5067300"/>
          <p14:tracePt t="17275" x="4251325" y="5067300"/>
          <p14:tracePt t="17290" x="4327525" y="5067300"/>
          <p14:tracePt t="17308" x="4351338" y="5067300"/>
          <p14:tracePt t="23528" x="4343400" y="5067300"/>
          <p14:tracePt t="23891" x="4305300" y="5067300"/>
          <p14:tracePt t="23907" x="4275138" y="5051425"/>
          <p14:tracePt t="23915" x="4229100" y="5051425"/>
          <p14:tracePt t="23923" x="4191000" y="5045075"/>
          <p14:tracePt t="23934" x="4046538" y="5029200"/>
          <p14:tracePt t="23951" x="3870325" y="4991100"/>
          <p14:tracePt t="23968" x="3687763" y="4968875"/>
          <p14:tracePt t="23985" x="3513138" y="4945063"/>
          <p14:tracePt t="24001" x="3375025" y="4922838"/>
          <p14:tracePt t="24001" x="3322638" y="4906963"/>
          <p14:tracePt t="24019" x="3276600" y="4884738"/>
          <p14:tracePt t="24034" x="3146425" y="4830763"/>
          <p14:tracePt t="24052" x="3048000" y="4778375"/>
          <p14:tracePt t="24068" x="2949575" y="4724400"/>
          <p14:tracePt t="24085" x="2873375" y="4670425"/>
          <p14:tracePt t="24101" x="2827338" y="4625975"/>
          <p14:tracePt t="24118" x="2765425" y="4564063"/>
          <p14:tracePt t="24135" x="2674938" y="4465638"/>
          <p14:tracePt t="24152" x="2590800" y="4381500"/>
          <p14:tracePt t="24168" x="2476500" y="4267200"/>
          <p14:tracePt t="24185" x="2354263" y="4168775"/>
          <p14:tracePt t="24201" x="2247900" y="4098925"/>
          <p14:tracePt t="24218" x="2141538" y="4022725"/>
          <p14:tracePt t="24218" x="2125663" y="4008438"/>
          <p14:tracePt t="24236" x="2117725" y="3992563"/>
          <p14:tracePt t="24250" x="2117725" y="3978275"/>
          <p14:tracePt t="24268" x="2117725" y="3962400"/>
          <p14:tracePt t="24286" x="2117725" y="3932238"/>
          <p14:tracePt t="24302" x="2111375" y="3878263"/>
          <p14:tracePt t="24318" x="2087563" y="3794125"/>
          <p14:tracePt t="24334" x="2049463" y="3679825"/>
          <p14:tracePt t="24350" x="2027238" y="3589338"/>
          <p14:tracePt t="24367" x="2027238" y="3565525"/>
          <p14:tracePt t="24384" x="2027238" y="3527425"/>
          <p14:tracePt t="24401" x="2027238" y="3521075"/>
          <p14:tracePt t="24417" x="2027238" y="3505200"/>
          <p14:tracePt t="24433" x="2027238" y="3489325"/>
          <p14:tracePt t="24450" x="2035175" y="3459163"/>
          <p14:tracePt t="24450" x="2035175" y="3451225"/>
          <p14:tracePt t="24467" x="2041525" y="3436938"/>
          <p14:tracePt t="24484" x="2041525" y="3406775"/>
          <p14:tracePt t="24501" x="2057400" y="3375025"/>
          <p14:tracePt t="24518" x="2065338" y="3330575"/>
          <p14:tracePt t="24535" x="2065338" y="3292475"/>
          <p14:tracePt t="24550" x="2073275" y="3268663"/>
          <p14:tracePt t="24567" x="2073275" y="3260725"/>
          <p14:tracePt t="24583" x="2073275" y="3246438"/>
          <p14:tracePt t="24611" x="2073275" y="3238500"/>
          <p14:tracePt t="24667" x="2073275" y="3246438"/>
          <p14:tracePt t="24867" x="2073275" y="3254375"/>
          <p14:tracePt t="24875" x="2073275" y="3268663"/>
          <p14:tracePt t="24884" x="2073275" y="3298825"/>
          <p14:tracePt t="24901" x="2087563" y="3330575"/>
          <p14:tracePt t="24917" x="2095500" y="3368675"/>
          <p14:tracePt t="24934" x="2095500" y="3421063"/>
          <p14:tracePt t="24951" x="2103438" y="3429000"/>
          <p14:tracePt t="24967" x="2103438" y="3459163"/>
          <p14:tracePt t="24983" x="2103438" y="3475038"/>
          <p14:tracePt t="24999" x="2103438" y="3482975"/>
          <p14:tracePt t="25016" x="2103438" y="3505200"/>
          <p14:tracePt t="25032" x="2103438" y="3521075"/>
          <p14:tracePt t="25049" x="2103438" y="3543300"/>
          <p14:tracePt t="25066" x="2103438" y="3565525"/>
          <p14:tracePt t="25066" x="2103438" y="3573463"/>
          <p14:tracePt t="25084" x="2103438" y="3589338"/>
          <p14:tracePt t="25084" x="2103438" y="3597275"/>
          <p14:tracePt t="25100" x="2103438" y="3611563"/>
          <p14:tracePt t="25116" x="2103438" y="3619500"/>
          <p14:tracePt t="25132" x="2103438" y="3635375"/>
          <p14:tracePt t="25149" x="2103438" y="3641725"/>
          <p14:tracePt t="25165" x="2103438" y="3649663"/>
          <p14:tracePt t="25182" x="2103438" y="3657600"/>
          <p14:tracePt t="25199" x="2103438" y="3665538"/>
          <p14:tracePt t="25215" x="2095500" y="3679825"/>
          <p14:tracePt t="25232" x="2087563" y="3687763"/>
          <p14:tracePt t="25249" x="2087563" y="3703638"/>
          <p14:tracePt t="25265" x="2087563" y="3717925"/>
          <p14:tracePt t="25265" x="2087563" y="3733800"/>
          <p14:tracePt t="25283" x="2087563" y="3741738"/>
          <p14:tracePt t="25299" x="2079625" y="3763963"/>
          <p14:tracePt t="25317" x="2079625" y="3771900"/>
          <p14:tracePt t="25333" x="2079625" y="3787775"/>
          <p14:tracePt t="25349" x="2079625" y="3802063"/>
          <p14:tracePt t="25367" x="2079625" y="3817938"/>
          <p14:tracePt t="25383" x="2079625" y="3825875"/>
          <p14:tracePt t="25399" x="2079625" y="3840163"/>
          <p14:tracePt t="25419" x="2079625" y="3848100"/>
          <p14:tracePt t="25474" x="2079625" y="3856038"/>
          <p14:tracePt t="25483" x="2079625" y="3863975"/>
          <p14:tracePt t="25507" x="2079625" y="3870325"/>
          <p14:tracePt t="25516" x="2079625" y="3878263"/>
          <p14:tracePt t="25523" x="2079625" y="3886200"/>
          <p14:tracePt t="25533" x="2079625" y="3894138"/>
          <p14:tracePt t="25548" x="2087563" y="3908425"/>
          <p14:tracePt t="25565" x="2095500" y="3924300"/>
          <p14:tracePt t="25581" x="2103438" y="3940175"/>
          <p14:tracePt t="25599" x="2111375" y="3954463"/>
          <p14:tracePt t="25615" x="2125663" y="3962400"/>
          <p14:tracePt t="25633" x="2133600" y="3978275"/>
          <p14:tracePt t="25649" x="2141538" y="3984625"/>
          <p14:tracePt t="25682" x="2155825" y="3984625"/>
          <p14:tracePt t="25707" x="2171700" y="3984625"/>
          <p14:tracePt t="25715" x="2179638" y="3984625"/>
          <p14:tracePt t="25732" x="2187575" y="3984625"/>
          <p14:tracePt t="25738" x="2193925" y="3984625"/>
          <p14:tracePt t="25749" x="2201863" y="3984625"/>
          <p14:tracePt t="25765" x="2217738" y="3984625"/>
          <p14:tracePt t="25781" x="2232025" y="3984625"/>
          <p14:tracePt t="25798" x="2239963" y="3970338"/>
          <p14:tracePt t="25815" x="2255838" y="3970338"/>
          <p14:tracePt t="25832" x="2263775" y="3962400"/>
          <p14:tracePt t="25847" x="2270125" y="3940175"/>
          <p14:tracePt t="25864" x="2286000" y="3924300"/>
          <p14:tracePt t="25864" x="2286000" y="3916363"/>
          <p14:tracePt t="25884" x="2286000" y="3902075"/>
          <p14:tracePt t="25899" x="2286000" y="3894138"/>
          <p14:tracePt t="25931" x="2286000" y="3886200"/>
          <p14:tracePt t="25938" x="2278063" y="3878263"/>
          <p14:tracePt t="25978" x="2270125" y="3870325"/>
          <p14:tracePt t="25986" x="2270125" y="3863975"/>
          <p14:tracePt t="25998" x="2270125" y="3840163"/>
          <p14:tracePt t="26014" x="2263775" y="3810000"/>
          <p14:tracePt t="26031" x="2263775" y="3779838"/>
          <p14:tracePt t="26048" x="2255838" y="3749675"/>
          <p14:tracePt t="26065" x="2255838" y="3741738"/>
          <p14:tracePt t="26081" x="2255838" y="3711575"/>
          <p14:tracePt t="26100" x="2255838" y="3687763"/>
          <p14:tracePt t="26116" x="2247900" y="3665538"/>
          <p14:tracePt t="26134" x="2247900" y="3635375"/>
          <p14:tracePt t="26149" x="2239963" y="3611563"/>
          <p14:tracePt t="26165" x="2239963" y="3597275"/>
          <p14:tracePt t="26182" x="2232025" y="3581400"/>
          <p14:tracePt t="26198" x="2232025" y="3573463"/>
          <p14:tracePt t="26215" x="2232025" y="3565525"/>
          <p14:tracePt t="26231" x="2225675" y="3527425"/>
          <p14:tracePt t="26249" x="2217738" y="3489325"/>
          <p14:tracePt t="26265" x="2201863" y="3467100"/>
          <p14:tracePt t="26281" x="2201863" y="3444875"/>
          <p14:tracePt t="26299" x="2201863" y="3436938"/>
          <p14:tracePt t="26316" x="2193925" y="3436938"/>
          <p14:tracePt t="26331" x="2187575" y="3429000"/>
          <p14:tracePt t="26348" x="2187575" y="3421063"/>
          <p14:tracePt t="26365" x="2179638" y="3421063"/>
          <p14:tracePt t="26483" x="2171700" y="3421063"/>
          <p14:tracePt t="26651" x="2163763" y="3429000"/>
          <p14:tracePt t="27307" x="2155825" y="3429000"/>
          <p14:tracePt t="27315" x="2141538" y="3429000"/>
          <p14:tracePt t="27330" x="2087563" y="3429000"/>
          <p14:tracePt t="27348" x="2027238" y="3429000"/>
          <p14:tracePt t="27365" x="1981200" y="3429000"/>
          <p14:tracePt t="27381" x="1920875" y="3429000"/>
          <p14:tracePt t="27398" x="1836738" y="3429000"/>
          <p14:tracePt t="27415" x="1752600" y="3429000"/>
          <p14:tracePt t="27431" x="1692275" y="3413125"/>
          <p14:tracePt t="27447" x="1646238" y="3413125"/>
          <p14:tracePt t="27463" x="1630363" y="3413125"/>
          <p14:tracePt t="27479" x="1600200" y="3413125"/>
          <p14:tracePt t="27497" x="1584325" y="3413125"/>
          <p14:tracePt t="27513" x="1562100" y="3413125"/>
          <p14:tracePt t="27530" x="1524000" y="3413125"/>
          <p14:tracePt t="27547" x="1508125" y="3413125"/>
          <p14:tracePt t="27564" x="1470025" y="3413125"/>
          <p14:tracePt t="27581" x="1425575" y="3413125"/>
          <p14:tracePt t="27596" x="1379538" y="3413125"/>
          <p14:tracePt t="27613" x="1363663" y="3413125"/>
          <p14:tracePt t="27629" x="1349375" y="3413125"/>
          <p14:tracePt t="27646" x="1333500" y="3413125"/>
          <p14:tracePt t="27663" x="1325563" y="3413125"/>
          <p14:tracePt t="27679" x="1303338" y="3413125"/>
          <p14:tracePt t="27696" x="1295400" y="3413125"/>
          <p14:tracePt t="27715" x="1287463" y="3413125"/>
          <p14:tracePt t="27729" x="1279525" y="3413125"/>
          <p14:tracePt t="27746" x="1273175" y="3413125"/>
          <p14:tracePt t="27763" x="1273175" y="3406775"/>
          <p14:tracePt t="27780" x="1265238" y="3406775"/>
          <p14:tracePt t="27797" x="1265238" y="3413125"/>
          <p14:tracePt t="28267" x="1265238" y="3421063"/>
          <p14:tracePt t="28371" x="1257300" y="3429000"/>
          <p14:tracePt t="28451" x="1249363" y="3444875"/>
          <p14:tracePt t="28466" x="1241425" y="3444875"/>
          <p14:tracePt t="28483" x="1235075" y="3459163"/>
          <p14:tracePt t="28571" x="1241425" y="3459163"/>
          <p14:tracePt t="28747" x="1249363" y="3459163"/>
          <p14:tracePt t="28755" x="1265238" y="3459163"/>
          <p14:tracePt t="28771" x="1279525" y="3459163"/>
          <p14:tracePt t="28780" x="1303338" y="3459163"/>
          <p14:tracePt t="28797" x="1325563" y="3467100"/>
          <p14:tracePt t="28814" x="1333500" y="3467100"/>
          <p14:tracePt t="28829" x="1341438" y="3482975"/>
          <p14:tracePt t="28846" x="1341438" y="3489325"/>
          <p14:tracePt t="28939" x="1355725" y="3513138"/>
          <p14:tracePt t="28955" x="1355725" y="3521075"/>
          <p14:tracePt t="28963" x="1363663" y="3565525"/>
          <p14:tracePt t="28980" x="1363663" y="3611563"/>
          <p14:tracePt t="28997" x="1371600" y="3657600"/>
          <p14:tracePt t="29013" x="1371600" y="3679825"/>
          <p14:tracePt t="29029" x="1371600" y="3703638"/>
          <p14:tracePt t="29046" x="1371600" y="3725863"/>
          <p14:tracePt t="29063" x="1371600" y="3749675"/>
          <p14:tracePt t="29079" x="1371600" y="3763963"/>
          <p14:tracePt t="29095" x="1363663" y="3794125"/>
          <p14:tracePt t="29113" x="1355725" y="3817938"/>
          <p14:tracePt t="29129" x="1355725" y="3848100"/>
          <p14:tracePt t="29129" x="1349375" y="3856038"/>
          <p14:tracePt t="29148" x="1341438" y="3878263"/>
          <p14:tracePt t="29162" x="1333500" y="3902075"/>
          <p14:tracePt t="29180" x="1333500" y="3916363"/>
          <p14:tracePt t="29196" x="1325563" y="3940175"/>
          <p14:tracePt t="29213" x="1325563" y="3954463"/>
          <p14:tracePt t="29229" x="1325563" y="3978275"/>
          <p14:tracePt t="29246" x="1325563" y="3992563"/>
          <p14:tracePt t="29262" x="1325563" y="4000500"/>
          <p14:tracePt t="29283" x="1325563" y="4008438"/>
          <p14:tracePt t="29315" x="1325563" y="4016375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03200" y="1490663"/>
          <a:ext cx="20320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490663"/>
                        <a:ext cx="20320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52400" y="4724400"/>
            <a:ext cx="883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Reakcija je </a:t>
            </a:r>
            <a:r>
              <a:rPr lang="en-US" altLang="en-US" sz="2000" dirty="0" err="1"/>
              <a:t>sporija</a:t>
            </a:r>
            <a:r>
              <a:rPr lang="sr-Latn-CS" altLang="en-US" sz="2000" dirty="0"/>
              <a:t> od “normalne” </a:t>
            </a:r>
            <a:r>
              <a:rPr lang="sr-Latn-CS" altLang="en-US" sz="2000" dirty="0" smtClean="0"/>
              <a:t>reakcije</a:t>
            </a:r>
            <a:endParaRPr lang="en-US" altLang="en-US" sz="2000" dirty="0"/>
          </a:p>
        </p:txBody>
      </p:sp>
      <p:graphicFrame>
        <p:nvGraphicFramePr>
          <p:cNvPr id="266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90040"/>
              </p:ext>
            </p:extLst>
          </p:nvPr>
        </p:nvGraphicFramePr>
        <p:xfrm>
          <a:off x="228600" y="2911475"/>
          <a:ext cx="3733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7" imgW="1384200" imgH="469800" progId="Equation.DSMT4">
                  <p:embed/>
                </p:oleObj>
              </mc:Choice>
              <mc:Fallback>
                <p:oleObj name="Equation" r:id="rId7" imgW="13842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11475"/>
                        <a:ext cx="37338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08182"/>
              </p:ext>
            </p:extLst>
          </p:nvPr>
        </p:nvGraphicFramePr>
        <p:xfrm>
          <a:off x="5006975" y="2709863"/>
          <a:ext cx="39322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9" imgW="1447560" imgH="469800" progId="Equation.DSMT4">
                  <p:embed/>
                </p:oleObj>
              </mc:Choice>
              <mc:Fallback>
                <p:oleObj name="Equation" r:id="rId9" imgW="14475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2709863"/>
                        <a:ext cx="39322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533400" y="2590800"/>
            <a:ext cx="2090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Monomolekulske</a:t>
            </a:r>
          </a:p>
        </p:txBody>
      </p:sp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6019800" y="2514600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Bimolekulske </a:t>
            </a:r>
          </a:p>
        </p:txBody>
      </p:sp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2819400" y="4114800"/>
            <a:ext cx="327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 predeksponencijalni faktor </a:t>
            </a:r>
            <a:endParaRPr lang="en-US" altLang="en-US" sz="2000"/>
          </a:p>
        </p:txBody>
      </p:sp>
      <p:sp>
        <p:nvSpPr>
          <p:cNvPr id="26634" name="Oval 11"/>
          <p:cNvSpPr>
            <a:spLocks noChangeArrowheads="1"/>
          </p:cNvSpPr>
          <p:nvPr/>
        </p:nvSpPr>
        <p:spPr bwMode="auto">
          <a:xfrm>
            <a:off x="1066800" y="2895600"/>
            <a:ext cx="2057400" cy="1219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5" name="Oval 12"/>
          <p:cNvSpPr>
            <a:spLocks noChangeArrowheads="1"/>
          </p:cNvSpPr>
          <p:nvPr/>
        </p:nvSpPr>
        <p:spPr bwMode="auto">
          <a:xfrm>
            <a:off x="5845175" y="2765425"/>
            <a:ext cx="2155825" cy="1295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0" y="0"/>
            <a:ext cx="3294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Entropija aktiviranja</a:t>
            </a:r>
            <a:endParaRPr lang="en-US" altLang="en-US" sz="2800"/>
          </a:p>
        </p:txBody>
      </p:sp>
      <p:graphicFrame>
        <p:nvGraphicFramePr>
          <p:cNvPr id="26637" name="Object 14"/>
          <p:cNvGraphicFramePr>
            <a:graphicFrameLocks noChangeAspect="1"/>
          </p:cNvGraphicFramePr>
          <p:nvPr/>
        </p:nvGraphicFramePr>
        <p:xfrm>
          <a:off x="3352800" y="0"/>
          <a:ext cx="838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11" imgW="355292" imgH="203024" progId="Equation.3">
                  <p:embed/>
                </p:oleObj>
              </mc:Choice>
              <mc:Fallback>
                <p:oleObj name="Equation" r:id="rId11" imgW="355292" imgH="2030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0"/>
                        <a:ext cx="838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00723"/>
              </p:ext>
            </p:extLst>
          </p:nvPr>
        </p:nvGraphicFramePr>
        <p:xfrm>
          <a:off x="134938" y="533400"/>
          <a:ext cx="3236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33400"/>
                        <a:ext cx="3236912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6"/>
          <p:cNvSpPr txBox="1">
            <a:spLocks noChangeArrowheads="1"/>
          </p:cNvSpPr>
          <p:nvPr/>
        </p:nvSpPr>
        <p:spPr bwMode="auto">
          <a:xfrm>
            <a:off x="3124200" y="1524000"/>
            <a:ext cx="4302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Aktivirani kompleks </a:t>
            </a:r>
            <a:r>
              <a:rPr lang="en-US" altLang="en-US" sz="2000"/>
              <a:t>se te</a:t>
            </a:r>
            <a:r>
              <a:rPr lang="sr-Latn-CS" altLang="en-US" sz="2000"/>
              <a:t>ško formira</a:t>
            </a:r>
            <a:r>
              <a:rPr lang="en-US" altLang="en-US" sz="2000"/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Smanjuje se konstanta brzine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6172200" y="4114800"/>
            <a:ext cx="533400" cy="228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26633" idx="1"/>
          </p:cNvCxnSpPr>
          <p:nvPr/>
        </p:nvCxnSpPr>
        <p:spPr>
          <a:xfrm flipH="1" flipV="1">
            <a:off x="2286000" y="4129088"/>
            <a:ext cx="533400" cy="1841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1333500" y="4022725"/>
          <p14:tracePt t="8" x="1341438" y="4016375"/>
          <p14:tracePt t="679" x="1341438" y="3992563"/>
          <p14:tracePt t="687" x="1325563" y="3970338"/>
          <p14:tracePt t="695" x="1311275" y="3916363"/>
          <p14:tracePt t="712" x="1279525" y="3840163"/>
          <p14:tracePt t="729" x="1203325" y="3717925"/>
          <p14:tracePt t="746" x="1143000" y="3573463"/>
          <p14:tracePt t="761" x="1089025" y="3406775"/>
          <p14:tracePt t="778" x="1036638" y="3284538"/>
          <p14:tracePt t="795" x="1020763" y="3162300"/>
          <p14:tracePt t="811" x="968375" y="3040063"/>
          <p14:tracePt t="828" x="922338" y="2963863"/>
          <p14:tracePt t="845" x="898525" y="2903538"/>
          <p14:tracePt t="861" x="892175" y="2827338"/>
          <p14:tracePt t="861" x="884238" y="2773363"/>
          <p14:tracePt t="880" x="846138" y="2659063"/>
          <p14:tracePt t="896" x="815975" y="2530475"/>
          <p14:tracePt t="912" x="800100" y="2446338"/>
          <p14:tracePt t="929" x="777875" y="2408238"/>
          <p14:tracePt t="945" x="777875" y="2384425"/>
          <p14:tracePt t="963" x="777875" y="2346325"/>
          <p14:tracePt t="979" x="777875" y="2286000"/>
          <p14:tracePt t="995" x="762000" y="2187575"/>
          <p14:tracePt t="1012" x="762000" y="2125663"/>
          <p14:tracePt t="1028" x="762000" y="2079625"/>
          <p14:tracePt t="1028" x="762000" y="2065338"/>
          <p14:tracePt t="1047" x="762000" y="2057400"/>
          <p14:tracePt t="1062" x="762000" y="2041525"/>
          <p14:tracePt t="1077" x="777875" y="2041525"/>
          <p14:tracePt t="1175" x="784225" y="2027238"/>
          <p14:tracePt t="1183" x="792163" y="2027238"/>
          <p14:tracePt t="1199" x="800100" y="2027238"/>
          <p14:tracePt t="1431" x="808038" y="2019300"/>
          <p14:tracePt t="1463" x="822325" y="2019300"/>
          <p14:tracePt t="1519" x="830263" y="2019300"/>
          <p14:tracePt t="1527" x="830263" y="2011363"/>
          <p14:tracePt t="1535" x="846138" y="2011363"/>
          <p14:tracePt t="1544" x="898525" y="2011363"/>
          <p14:tracePt t="1561" x="952500" y="2011363"/>
          <p14:tracePt t="1577" x="1036638" y="2011363"/>
          <p14:tracePt t="1593" x="1127125" y="2011363"/>
          <p14:tracePt t="1609" x="1196975" y="2011363"/>
          <p14:tracePt t="1626" x="1303338" y="2011363"/>
          <p14:tracePt t="1643" x="1393825" y="2011363"/>
          <p14:tracePt t="1660" x="1493838" y="2011363"/>
          <p14:tracePt t="1676" x="1546225" y="2011363"/>
          <p14:tracePt t="1693" x="1584325" y="2011363"/>
          <p14:tracePt t="1710" x="1608138" y="2011363"/>
          <p14:tracePt t="1727" x="1654175" y="2003425"/>
          <p14:tracePt t="1744" x="1760538" y="2003425"/>
          <p14:tracePt t="1760" x="1889125" y="2003425"/>
          <p14:tracePt t="1776" x="2011363" y="2003425"/>
          <p14:tracePt t="1793" x="2087563" y="2003425"/>
          <p14:tracePt t="1810" x="2103438" y="2003425"/>
          <p14:tracePt t="2720" x="2103438" y="2011363"/>
          <p14:tracePt t="3158" x="2103438" y="2019300"/>
          <p14:tracePt t="3166" x="2103438" y="2041525"/>
          <p14:tracePt t="3182" x="2103438" y="2065338"/>
          <p14:tracePt t="3192" x="2103438" y="2103438"/>
          <p14:tracePt t="3208" x="2103438" y="2171700"/>
          <p14:tracePt t="3226" x="2103438" y="2239963"/>
          <p14:tracePt t="3242" x="2103438" y="2308225"/>
          <p14:tracePt t="3258" x="2111375" y="2384425"/>
          <p14:tracePt t="3275" x="2133600" y="2454275"/>
          <p14:tracePt t="3291" x="2149475" y="2492375"/>
          <p14:tracePt t="3308" x="2163763" y="2560638"/>
          <p14:tracePt t="3325" x="2171700" y="2590800"/>
          <p14:tracePt t="3325" x="2187575" y="2613025"/>
          <p14:tracePt t="3342" x="2187575" y="2659063"/>
          <p14:tracePt t="3359" x="2209800" y="2689225"/>
          <p14:tracePt t="3375" x="2217738" y="2735263"/>
          <p14:tracePt t="3392" x="2225675" y="2781300"/>
          <p14:tracePt t="3408" x="2239963" y="2827338"/>
          <p14:tracePt t="3425" x="2255838" y="2879725"/>
          <p14:tracePt t="3441" x="2270125" y="2941638"/>
          <p14:tracePt t="3459" x="2278063" y="3025775"/>
          <p14:tracePt t="3475" x="2316163" y="3116263"/>
          <p14:tracePt t="3491" x="2339975" y="3208338"/>
          <p14:tracePt t="3507" x="2370138" y="3314700"/>
          <p14:tracePt t="3507" x="2370138" y="3360738"/>
          <p14:tracePt t="3527" x="2378075" y="3390900"/>
          <p14:tracePt t="3540" x="2384425" y="3505200"/>
          <p14:tracePt t="3559" x="2384425" y="3589338"/>
          <p14:tracePt t="3575" x="2384425" y="3627438"/>
          <p14:tracePt t="3592" x="2392363" y="3687763"/>
          <p14:tracePt t="3608" x="2400300" y="3733800"/>
          <p14:tracePt t="3625" x="2408238" y="3787775"/>
          <p14:tracePt t="3641" x="2408238" y="3870325"/>
          <p14:tracePt t="3658" x="2408238" y="3924300"/>
          <p14:tracePt t="3674" x="2400300" y="4008438"/>
          <p14:tracePt t="3691" x="2384425" y="4046538"/>
          <p14:tracePt t="3707" x="2384425" y="4054475"/>
          <p14:tracePt t="3724" x="2384425" y="4092575"/>
          <p14:tracePt t="3741" x="2384425" y="4106863"/>
          <p14:tracePt t="3758" x="2384425" y="4191000"/>
          <p14:tracePt t="3775" x="2378075" y="4267200"/>
          <p14:tracePt t="3791" x="2370138" y="4313238"/>
          <p14:tracePt t="3808" x="2362200" y="4343400"/>
          <p14:tracePt t="3825" x="2362200" y="4359275"/>
          <p14:tracePt t="3840" x="2362200" y="4373563"/>
          <p14:tracePt t="3862" x="2362200" y="4381500"/>
          <p14:tracePt t="3878" x="2362200" y="4389438"/>
          <p14:tracePt t="3890" x="2362200" y="4419600"/>
          <p14:tracePt t="3907" x="2362200" y="4449763"/>
          <p14:tracePt t="3924" x="2362200" y="4479925"/>
          <p14:tracePt t="3941" x="2362200" y="4495800"/>
          <p14:tracePt t="3957" x="2354263" y="4525963"/>
          <p14:tracePt t="3975" x="2354263" y="4541838"/>
          <p14:tracePt t="3991" x="2354263" y="4549775"/>
          <p14:tracePt t="4007" x="2354263" y="4556125"/>
          <p14:tracePt t="4046" x="2354263" y="4564063"/>
          <p14:tracePt t="4062" x="2354263" y="4572000"/>
          <p14:tracePt t="4070" x="2354263" y="4579938"/>
          <p14:tracePt t="4078" x="2354263" y="4587875"/>
          <p14:tracePt t="4089" x="2354263" y="4594225"/>
          <p14:tracePt t="4106" x="2354263" y="4610100"/>
          <p14:tracePt t="4123" x="2354263" y="4618038"/>
          <p14:tracePt t="4140" x="2354263" y="4625975"/>
          <p14:tracePt t="4158" x="2354263" y="4632325"/>
          <p14:tracePt t="4173" x="2354263" y="4648200"/>
          <p14:tracePt t="4190" x="2354263" y="4664075"/>
          <p14:tracePt t="5979" x="2354263" y="4670425"/>
          <p14:tracePt t="6166" x="2362200" y="4670425"/>
          <p14:tracePt t="6182" x="2370138" y="4670425"/>
          <p14:tracePt t="6198" x="2384425" y="4670425"/>
          <p14:tracePt t="6214" x="2392363" y="4670425"/>
          <p14:tracePt t="6231" x="2400300" y="4670425"/>
          <p14:tracePt t="6239" x="2422525" y="4670425"/>
          <p14:tracePt t="6256" x="2454275" y="4670425"/>
          <p14:tracePt t="6271" x="2514600" y="4686300"/>
          <p14:tracePt t="6287" x="2536825" y="4708525"/>
          <p14:tracePt t="6304" x="2552700" y="4716463"/>
          <p14:tracePt t="6320" x="2568575" y="4716463"/>
          <p14:tracePt t="6337" x="2568575" y="4732338"/>
          <p14:tracePt t="6354" x="2582863" y="4740275"/>
          <p14:tracePt t="6371" x="2590800" y="4762500"/>
          <p14:tracePt t="6388" x="2613025" y="4784725"/>
          <p14:tracePt t="6405" x="2628900" y="4800600"/>
          <p14:tracePt t="6423" x="2651125" y="4822825"/>
          <p14:tracePt t="6438" x="2659063" y="4830763"/>
          <p14:tracePt t="6455" x="2689225" y="4854575"/>
          <p14:tracePt t="6473" x="2735263" y="4876800"/>
          <p14:tracePt t="6489" x="2803525" y="4906963"/>
          <p14:tracePt t="6506" x="2841625" y="4922838"/>
          <p14:tracePt t="6523" x="2849563" y="4922838"/>
          <p14:tracePt t="6537" x="2857500" y="4930775"/>
          <p14:tracePt t="6558" x="2857500" y="4937125"/>
          <p14:tracePt t="6583" x="2873375" y="4953000"/>
          <p14:tracePt t="6591" x="2917825" y="4960938"/>
          <p14:tracePt t="6605" x="3009900" y="5006975"/>
          <p14:tracePt t="6605" x="3063875" y="5029200"/>
          <p14:tracePt t="6624" x="3108325" y="5051425"/>
          <p14:tracePt t="6638" x="3132138" y="5059363"/>
          <p14:tracePt t="6655" x="3132138" y="5067300"/>
          <p14:tracePt t="6951" x="3146425" y="5075238"/>
          <p14:tracePt t="6967" x="3162300" y="5083175"/>
          <p14:tracePt t="6975" x="3178175" y="5089525"/>
          <p14:tracePt t="6988" x="3222625" y="5105400"/>
          <p14:tracePt t="7006" x="3268663" y="5105400"/>
          <p14:tracePt t="7006" x="3298825" y="5105400"/>
          <p14:tracePt t="7023" x="3322638" y="5105400"/>
          <p14:tracePt t="7038" x="3336925" y="5105400"/>
          <p14:tracePt t="7056" x="3336925" y="5121275"/>
          <p14:tracePt t="7103" x="3322638" y="5121275"/>
          <p14:tracePt t="7551" x="3276600" y="5097463"/>
          <p14:tracePt t="7559" x="3208338" y="5083175"/>
          <p14:tracePt t="7570" x="3055938" y="5059363"/>
          <p14:tracePt t="7588" x="2911475" y="5037138"/>
          <p14:tracePt t="7604" x="2773363" y="5013325"/>
          <p14:tracePt t="7621" x="2659063" y="4991100"/>
          <p14:tracePt t="7621" x="2606675" y="4983163"/>
          <p14:tracePt t="7639" x="2560638" y="4945063"/>
          <p14:tracePt t="7654" x="2484438" y="4922838"/>
          <p14:tracePt t="7654" x="2446338" y="4899025"/>
          <p14:tracePt t="7672" x="2384425" y="4860925"/>
          <p14:tracePt t="7689" x="2316163" y="4808538"/>
          <p14:tracePt t="7705" x="2217738" y="4724400"/>
          <p14:tracePt t="7721" x="2155825" y="4656138"/>
          <p14:tracePt t="7738" x="2111375" y="4602163"/>
          <p14:tracePt t="7754" x="2095500" y="4587875"/>
          <p14:tracePt t="7771" x="2087563" y="4572000"/>
          <p14:tracePt t="7787" x="2073275" y="4541838"/>
          <p14:tracePt t="7804" x="2057400" y="4525963"/>
          <p14:tracePt t="7820" x="2049463" y="4473575"/>
          <p14:tracePt t="7837" x="2041525" y="4435475"/>
          <p14:tracePt t="7837" x="2041525" y="4411663"/>
          <p14:tracePt t="7856" x="2049463" y="4389438"/>
          <p14:tracePt t="7872" x="2057400" y="4381500"/>
          <p14:tracePt t="7886" x="2073275" y="4351338"/>
          <p14:tracePt t="7903" x="2095500" y="4343400"/>
          <p14:tracePt t="7920" x="2111375" y="4327525"/>
          <p14:tracePt t="7937" x="2117725" y="4321175"/>
          <p14:tracePt t="7955" x="2133600" y="4305300"/>
          <p14:tracePt t="7971" x="2149475" y="4283075"/>
          <p14:tracePt t="7987" x="2163763" y="4259263"/>
          <p14:tracePt t="8004" x="2187575" y="4237038"/>
          <p14:tracePt t="8021" x="2201863" y="4206875"/>
          <p14:tracePt t="8036" x="2209800" y="4198938"/>
          <p14:tracePt t="8052" x="2209800" y="4183063"/>
          <p14:tracePt t="8167" x="2217738" y="4175125"/>
          <p14:tracePt t="8199" x="2217738" y="4168775"/>
          <p14:tracePt t="8207" x="2225675" y="4152900"/>
          <p14:tracePt t="8231" x="2225675" y="4144963"/>
          <p14:tracePt t="8254" x="2225675" y="4137025"/>
          <p14:tracePt t="8303" x="2225675" y="4130675"/>
          <p14:tracePt t="8359" x="2225675" y="4122738"/>
          <p14:tracePt t="8375" x="2225675" y="4114800"/>
          <p14:tracePt t="8399" x="2225675" y="4106863"/>
          <p14:tracePt t="8415" x="2225675" y="4098925"/>
          <p14:tracePt t="8423" x="2225675" y="4084638"/>
          <p14:tracePt t="8439" x="2225675" y="4068763"/>
          <p14:tracePt t="8457" x="2225675" y="4060825"/>
          <p14:tracePt t="8470" x="2225675" y="4046538"/>
          <p14:tracePt t="8487" x="2225675" y="4030663"/>
          <p14:tracePt t="8504" x="2232025" y="4022725"/>
          <p14:tracePt t="8527" x="2232025" y="4016375"/>
          <p14:tracePt t="8536" x="2232025" y="4008438"/>
          <p14:tracePt t="8552" x="2232025" y="3992563"/>
          <p14:tracePt t="8569" x="2239963" y="3970338"/>
          <p14:tracePt t="8585" x="2247900" y="3940175"/>
          <p14:tracePt t="8604" x="2270125" y="3870325"/>
          <p14:tracePt t="8620" x="2278063" y="3856038"/>
          <p14:tracePt t="8636" x="2286000" y="3840163"/>
          <p14:tracePt t="8654" x="2293938" y="3817938"/>
          <p14:tracePt t="8654" x="2293938" y="3802063"/>
          <p14:tracePt t="8671" x="2301875" y="3779838"/>
          <p14:tracePt t="8687" x="2308225" y="3756025"/>
          <p14:tracePt t="8703" x="2308225" y="3725863"/>
          <p14:tracePt t="8721" x="2308225" y="3687763"/>
          <p14:tracePt t="8737" x="2308225" y="3657600"/>
          <p14:tracePt t="8753" x="2308225" y="3641725"/>
          <p14:tracePt t="8770" x="2308225" y="3635375"/>
          <p14:tracePt t="8786" x="2308225" y="3619500"/>
          <p14:tracePt t="8807" x="2308225" y="3603625"/>
          <p14:tracePt t="8822" x="2301875" y="3565525"/>
          <p14:tracePt t="8835" x="2293938" y="3521075"/>
          <p14:tracePt t="8852" x="2278063" y="3475038"/>
          <p14:tracePt t="8869" x="2270125" y="3451225"/>
          <p14:tracePt t="8885" x="2263775" y="3444875"/>
          <p14:tracePt t="8934" x="2263775" y="3436938"/>
          <p14:tracePt t="9005" x="2263775" y="3421063"/>
          <p14:tracePt t="9029" x="2263775" y="3413125"/>
          <p14:tracePt t="9053" x="2263775" y="3406775"/>
          <p14:tracePt t="9069" x="2263775" y="3398838"/>
          <p14:tracePt t="9086" x="2255838" y="3390900"/>
          <p14:tracePt t="9094" x="2255838" y="3382963"/>
          <p14:tracePt t="9118" x="2255838" y="3368675"/>
          <p14:tracePt t="9142" x="2255838" y="3352800"/>
          <p14:tracePt t="9166" x="2247900" y="3344863"/>
          <p14:tracePt t="9190" x="2247900" y="3336925"/>
          <p14:tracePt t="9198" x="2247900" y="3330575"/>
          <p14:tracePt t="9223" x="2239963" y="3314700"/>
          <p14:tracePt t="9238" x="2239963" y="3306763"/>
          <p14:tracePt t="9254" x="2239963" y="3298825"/>
          <p14:tracePt t="9262" x="2232025" y="3298825"/>
          <p14:tracePt t="9279" x="2225675" y="3292475"/>
          <p14:tracePt t="9286" x="2217738" y="3276600"/>
          <p14:tracePt t="9303" x="2209800" y="3268663"/>
          <p14:tracePt t="9319" x="2193925" y="3254375"/>
          <p14:tracePt t="9335" x="2187575" y="3238500"/>
          <p14:tracePt t="9358" x="2163763" y="3222625"/>
          <p14:tracePt t="9374" x="2163763" y="3216275"/>
          <p14:tracePt t="9406" x="2155825" y="3208338"/>
          <p14:tracePt t="9414" x="2149475" y="3208338"/>
          <p14:tracePt t="9486" x="2141538" y="3200400"/>
          <p14:tracePt t="9886" x="2133600" y="3200400"/>
          <p14:tracePt t="9902" x="2125663" y="3200400"/>
          <p14:tracePt t="9918" x="2117725" y="3200400"/>
          <p14:tracePt t="9926" x="2111375" y="3200400"/>
          <p14:tracePt t="9958" x="2103438" y="3200400"/>
          <p14:tracePt t="9974" x="2095500" y="3200400"/>
          <p14:tracePt t="9982" x="2087563" y="3208338"/>
          <p14:tracePt t="9990" x="2073275" y="3216275"/>
          <p14:tracePt t="10006" x="2065338" y="3222625"/>
          <p14:tracePt t="10017" x="2057400" y="3230563"/>
          <p14:tracePt t="10086" x="2057400" y="3238500"/>
          <p14:tracePt t="10118" x="2065338" y="3238500"/>
          <p14:tracePt t="10126" x="2073275" y="3246438"/>
          <p14:tracePt t="10135" x="2087563" y="3260725"/>
          <p14:tracePt t="10151" x="2111375" y="3284538"/>
          <p14:tracePt t="10167" x="2125663" y="3298825"/>
          <p14:tracePt t="10184" x="2133600" y="3306763"/>
          <p14:tracePt t="10201" x="2133600" y="3322638"/>
          <p14:tracePt t="10217" x="2133600" y="3330575"/>
          <p14:tracePt t="10234" x="2133600" y="3336925"/>
          <p14:tracePt t="10250" x="2133600" y="3344863"/>
          <p14:tracePt t="10266" x="2133600" y="3360738"/>
          <p14:tracePt t="10284" x="2133600" y="3368675"/>
          <p14:tracePt t="10300" x="2133600" y="3375025"/>
          <p14:tracePt t="10316" x="2133600" y="3390900"/>
          <p14:tracePt t="10333" x="2125663" y="3390900"/>
          <p14:tracePt t="10351" x="2117725" y="3390900"/>
          <p14:tracePt t="10368" x="2065338" y="3390900"/>
          <p14:tracePt t="10385" x="1920875" y="3352800"/>
          <p14:tracePt t="10401" x="1768475" y="3298825"/>
          <p14:tracePt t="10417" x="1630363" y="3268663"/>
          <p14:tracePt t="10434" x="1531938" y="3230563"/>
          <p14:tracePt t="10450" x="1516063" y="3222625"/>
          <p14:tracePt t="10468" x="1508125" y="3222625"/>
          <p14:tracePt t="10484" x="1485900" y="3216275"/>
          <p14:tracePt t="10510" x="1470025" y="3208338"/>
          <p14:tracePt t="10534" x="1455738" y="3208338"/>
          <p14:tracePt t="10542" x="1439863" y="3200400"/>
          <p14:tracePt t="10551" x="1409700" y="3200400"/>
          <p14:tracePt t="10567" x="1401763" y="3200400"/>
          <p14:tracePt t="10583" x="1393825" y="3200400"/>
          <p14:tracePt t="10600" x="1387475" y="3200400"/>
          <p14:tracePt t="10616" x="1371600" y="3200400"/>
          <p14:tracePt t="10634" x="1363663" y="3192463"/>
          <p14:tracePt t="10650" x="1355725" y="3192463"/>
          <p14:tracePt t="10666" x="1341438" y="3192463"/>
          <p14:tracePt t="10694" x="1325563" y="3192463"/>
          <p14:tracePt t="10718" x="1317625" y="3192463"/>
          <p14:tracePt t="10774" x="1295400" y="3192463"/>
          <p14:tracePt t="10783" x="1273175" y="3192463"/>
          <p14:tracePt t="10790" x="1257300" y="3192463"/>
          <p14:tracePt t="10800" x="1227138" y="3192463"/>
          <p14:tracePt t="10817" x="1196975" y="3178175"/>
          <p14:tracePt t="10834" x="1158875" y="3178175"/>
          <p14:tracePt t="10850" x="1150938" y="3178175"/>
          <p14:tracePt t="10866" x="1127125" y="3178175"/>
          <p14:tracePt t="10884" x="1104900" y="3178175"/>
          <p14:tracePt t="10900" x="1089025" y="3208338"/>
          <p14:tracePt t="10916" x="1082675" y="3230563"/>
          <p14:tracePt t="10916" x="1082675" y="3254375"/>
          <p14:tracePt t="10935" x="1066800" y="3276600"/>
          <p14:tracePt t="10951" x="1066800" y="3298825"/>
          <p14:tracePt t="10968" x="1066800" y="3306763"/>
          <p14:tracePt t="10984" x="1058863" y="3322638"/>
          <p14:tracePt t="11000" x="1058863" y="3352800"/>
          <p14:tracePt t="11017" x="1050925" y="3375025"/>
          <p14:tracePt t="11033" x="1050925" y="3406775"/>
          <p14:tracePt t="11050" x="1044575" y="3436938"/>
          <p14:tracePt t="11065" x="1044575" y="3467100"/>
          <p14:tracePt t="11082" x="1044575" y="3489325"/>
          <p14:tracePt t="11099" x="1044575" y="3505200"/>
          <p14:tracePt t="11115" x="1044575" y="3513138"/>
          <p14:tracePt t="11131" x="1044575" y="3527425"/>
          <p14:tracePt t="11148" x="1044575" y="3543300"/>
          <p14:tracePt t="11167" x="1044575" y="3551238"/>
          <p14:tracePt t="11183" x="1044575" y="3559175"/>
          <p14:tracePt t="11200" x="1050925" y="3565525"/>
          <p14:tracePt t="11215" x="1050925" y="3581400"/>
          <p14:tracePt t="11235" x="1050925" y="3597275"/>
          <p14:tracePt t="11251" x="1058863" y="3603625"/>
          <p14:tracePt t="11265" x="1058863" y="3611563"/>
          <p14:tracePt t="11282" x="1066800" y="3627438"/>
          <p14:tracePt t="11299" x="1074738" y="3649663"/>
          <p14:tracePt t="11316" x="1074738" y="3657600"/>
          <p14:tracePt t="11332" x="1082675" y="3687763"/>
          <p14:tracePt t="11350" x="1082675" y="3703638"/>
          <p14:tracePt t="11367" x="1082675" y="3711575"/>
          <p14:tracePt t="11382" x="1082675" y="3725863"/>
          <p14:tracePt t="11406" x="1082675" y="3733800"/>
          <p14:tracePt t="11422" x="1082675" y="3741738"/>
          <p14:tracePt t="11432" x="1082675" y="3763963"/>
          <p14:tracePt t="11449" x="1082675" y="3787775"/>
          <p14:tracePt t="11468" x="1082675" y="3810000"/>
          <p14:tracePt t="11483" x="1082675" y="3840163"/>
          <p14:tracePt t="11499" x="1082675" y="3856038"/>
          <p14:tracePt t="11516" x="1082675" y="3870325"/>
          <p14:tracePt t="11533" x="1082675" y="3886200"/>
          <p14:tracePt t="11533" x="1082675" y="3902075"/>
          <p14:tracePt t="11550" x="1082675" y="3916363"/>
          <p14:tracePt t="11567" x="1082675" y="3940175"/>
          <p14:tracePt t="11583" x="1082675" y="3946525"/>
          <p14:tracePt t="11598" x="1082675" y="3962400"/>
          <p14:tracePt t="11616" x="1089025" y="3978275"/>
          <p14:tracePt t="11633" x="1089025" y="3984625"/>
          <p14:tracePt t="11649" x="1096963" y="3984625"/>
          <p14:tracePt t="11665" x="1104900" y="3992563"/>
          <p14:tracePt t="11682" x="1112838" y="4008438"/>
          <p14:tracePt t="11699" x="1120775" y="4016375"/>
          <p14:tracePt t="11715" x="1127125" y="4016375"/>
          <p14:tracePt t="11734" x="1135063" y="4016375"/>
          <p14:tracePt t="11749" x="1135063" y="4022725"/>
          <p14:tracePt t="11766" x="1143000" y="4022725"/>
          <p14:tracePt t="11783" x="1158875" y="4022725"/>
          <p14:tracePt t="11800" x="1165225" y="4030663"/>
          <p14:tracePt t="11816" x="1173163" y="4030663"/>
          <p14:tracePt t="11832" x="1189038" y="4030663"/>
          <p14:tracePt t="11849" x="1203325" y="4030663"/>
          <p14:tracePt t="11865" x="1227138" y="4030663"/>
          <p14:tracePt t="11882" x="1249363" y="4030663"/>
          <p14:tracePt t="11899" x="1265238" y="4030663"/>
          <p14:tracePt t="11915" x="1273175" y="4030663"/>
          <p14:tracePt t="11932" x="1287463" y="4022725"/>
          <p14:tracePt t="11948" x="1295400" y="4016375"/>
          <p14:tracePt t="11967" x="1303338" y="4016375"/>
          <p14:tracePt t="11990" x="1311275" y="4008438"/>
          <p14:tracePt t="12006" x="1317625" y="4008438"/>
          <p14:tracePt t="12022" x="1317625" y="4000500"/>
          <p14:tracePt t="12038" x="1317625" y="3992563"/>
          <p14:tracePt t="12102" x="1317625" y="3984625"/>
          <p14:tracePt t="12158" x="1311275" y="3984625"/>
          <p14:tracePt t="12846" x="1311275" y="3992563"/>
          <p14:tracePt t="13230" x="1311275" y="4000500"/>
          <p14:tracePt t="13326" x="1311275" y="4008438"/>
          <p14:tracePt t="13382" x="1303338" y="4008438"/>
          <p14:tracePt t="13414" x="1295400" y="4008438"/>
          <p14:tracePt t="13518" x="1287463" y="4008438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Group 4"/>
          <p:cNvGraphicFramePr>
            <a:graphicFrameLocks noGrp="1"/>
          </p:cNvGraphicFramePr>
          <p:nvPr/>
        </p:nvGraphicFramePr>
        <p:xfrm>
          <a:off x="4876800" y="304800"/>
          <a:ext cx="3733800" cy="2565401"/>
        </p:xfrm>
        <a:graphic>
          <a:graphicData uri="http://schemas.openxmlformats.org/drawingml/2006/table">
            <a:tbl>
              <a:tblPr/>
              <a:tblGrid>
                <a:gridCol w="2667000"/>
                <a:gridCol w="1066800"/>
              </a:tblGrid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kcija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sr-Latn-C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I</a:t>
                      </a:r>
                      <a:r>
                        <a:rPr kumimoji="0" lang="sr-Latn-C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HI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HI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H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+ I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NOCl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2NO +Cl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+ O</a:t>
                      </a:r>
                      <a:r>
                        <a:rPr kumimoji="0" lang="sr-Latn-C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NO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+ O</a:t>
                      </a:r>
                      <a:r>
                        <a:rPr kumimoji="0" lang="sr-Latn-CS" altLang="zh-CN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propil peroksid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sr-Latn-C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3035" name="Group 27"/>
          <p:cNvGraphicFramePr>
            <a:graphicFrameLocks noGrp="1"/>
          </p:cNvGraphicFramePr>
          <p:nvPr/>
        </p:nvGraphicFramePr>
        <p:xfrm>
          <a:off x="3886200" y="3352800"/>
          <a:ext cx="5122863" cy="2973388"/>
        </p:xfrm>
        <a:graphic>
          <a:graphicData uri="http://schemas.openxmlformats.org/drawingml/2006/table">
            <a:tbl>
              <a:tblPr/>
              <a:tblGrid>
                <a:gridCol w="3643313"/>
                <a:gridCol w="1479550"/>
              </a:tblGrid>
              <a:tr h="70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kcija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erni faktor p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4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sr-Latn-C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I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2HI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8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NOCl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2NO + 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+ 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NOCl + C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 x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r + CH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HBr+ CCl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6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+ 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ciklo 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 x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96" name="Object 50"/>
          <p:cNvGraphicFramePr>
            <a:graphicFrameLocks noChangeAspect="1"/>
          </p:cNvGraphicFramePr>
          <p:nvPr/>
        </p:nvGraphicFramePr>
        <p:xfrm>
          <a:off x="7696200" y="381000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5" imgW="609336" imgH="203112" progId="Equation.3">
                  <p:embed/>
                </p:oleObj>
              </mc:Choice>
              <mc:Fallback>
                <p:oleObj name="Equation" r:id="rId5" imgW="609336" imgH="203112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1000"/>
                        <a:ext cx="762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63807"/>
              </p:ext>
            </p:extLst>
          </p:nvPr>
        </p:nvGraphicFramePr>
        <p:xfrm>
          <a:off x="36513" y="-33338"/>
          <a:ext cx="3967162" cy="127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7" imgW="1460160" imgH="469800" progId="Equation.DSMT4">
                  <p:embed/>
                </p:oleObj>
              </mc:Choice>
              <mc:Fallback>
                <p:oleObj name="Equation" r:id="rId7" imgW="1460160" imgH="469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-33338"/>
                        <a:ext cx="3967162" cy="1276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8" name="Object 55"/>
          <p:cNvGraphicFramePr>
            <a:graphicFrameLocks noChangeAspect="1"/>
          </p:cNvGraphicFramePr>
          <p:nvPr/>
        </p:nvGraphicFramePr>
        <p:xfrm>
          <a:off x="381000" y="1447800"/>
          <a:ext cx="2895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9" imgW="977900" imgH="241300" progId="Equation.DSMT4">
                  <p:embed/>
                </p:oleObj>
              </mc:Choice>
              <mc:Fallback>
                <p:oleObj name="Equation" r:id="rId9" imgW="977900" imgH="2413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2895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83330"/>
              </p:ext>
            </p:extLst>
          </p:nvPr>
        </p:nvGraphicFramePr>
        <p:xfrm>
          <a:off x="182563" y="3019425"/>
          <a:ext cx="31940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Equation" r:id="rId11" imgW="1384200" imgH="469800" progId="Equation.DSMT4">
                  <p:embed/>
                </p:oleObj>
              </mc:Choice>
              <mc:Fallback>
                <p:oleObj name="Equation" r:id="rId11" imgW="1384200" imgH="469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019425"/>
                        <a:ext cx="31940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0" name="Text Box 55"/>
          <p:cNvSpPr txBox="1">
            <a:spLocks noChangeArrowheads="1"/>
          </p:cNvSpPr>
          <p:nvPr/>
        </p:nvSpPr>
        <p:spPr bwMode="auto">
          <a:xfrm>
            <a:off x="3935730" y="635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TPS</a:t>
            </a:r>
          </a:p>
        </p:txBody>
      </p:sp>
      <p:sp>
        <p:nvSpPr>
          <p:cNvPr id="27701" name="Text Box 56"/>
          <p:cNvSpPr txBox="1">
            <a:spLocks noChangeArrowheads="1"/>
          </p:cNvSpPr>
          <p:nvPr/>
        </p:nvSpPr>
        <p:spPr bwMode="auto">
          <a:xfrm>
            <a:off x="3886200" y="1447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TS</a:t>
            </a:r>
          </a:p>
        </p:txBody>
      </p:sp>
      <p:sp>
        <p:nvSpPr>
          <p:cNvPr id="27702" name="Line 57"/>
          <p:cNvSpPr>
            <a:spLocks noChangeShapeType="1"/>
          </p:cNvSpPr>
          <p:nvPr/>
        </p:nvSpPr>
        <p:spPr bwMode="auto">
          <a:xfrm flipH="1">
            <a:off x="3630930" y="8334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3" name="Line 58"/>
          <p:cNvSpPr>
            <a:spLocks noChangeShapeType="1"/>
          </p:cNvSpPr>
          <p:nvPr/>
        </p:nvSpPr>
        <p:spPr bwMode="auto">
          <a:xfrm flipH="1">
            <a:off x="3505200" y="1676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704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53357"/>
              </p:ext>
            </p:extLst>
          </p:nvPr>
        </p:nvGraphicFramePr>
        <p:xfrm>
          <a:off x="255588" y="4010025"/>
          <a:ext cx="29289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" name="Equation" r:id="rId13" imgW="1269720" imgH="469800" progId="Equation.DSMT4">
                  <p:embed/>
                </p:oleObj>
              </mc:Choice>
              <mc:Fallback>
                <p:oleObj name="Equation" r:id="rId13" imgW="1269720" imgH="469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010025"/>
                        <a:ext cx="2928937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5" name="Line 60"/>
          <p:cNvSpPr>
            <a:spLocks noChangeShapeType="1"/>
          </p:cNvSpPr>
          <p:nvPr/>
        </p:nvSpPr>
        <p:spPr bwMode="auto">
          <a:xfrm>
            <a:off x="2209800" y="2362200"/>
            <a:ext cx="0" cy="533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6" name="TextBox 1"/>
          <p:cNvSpPr txBox="1">
            <a:spLocks noChangeArrowheads="1"/>
          </p:cNvSpPr>
          <p:nvPr/>
        </p:nvSpPr>
        <p:spPr bwMode="auto">
          <a:xfrm>
            <a:off x="228600" y="5410200"/>
            <a:ext cx="3276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terni faktor je direktno povezan s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ntropijom aktiviranja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" x="1279525" y="3984625"/>
          <p14:tracePt t="94" x="1273175" y="3978275"/>
          <p14:tracePt t="134" x="1279525" y="3984625"/>
          <p14:tracePt t="2105" x="1273175" y="3984625"/>
          <p14:tracePt t="2926" x="1265238" y="3978275"/>
          <p14:tracePt t="2934" x="1257300" y="3970338"/>
          <p14:tracePt t="2966" x="1241425" y="3954463"/>
          <p14:tracePt t="2982" x="1219200" y="3946525"/>
          <p14:tracePt t="2998" x="1211263" y="3940175"/>
          <p14:tracePt t="3014" x="1211263" y="3932238"/>
          <p14:tracePt t="3029" x="1196975" y="3932238"/>
          <p14:tracePt t="3038" x="1189038" y="3932238"/>
          <p14:tracePt t="3054" x="1173163" y="3924300"/>
          <p14:tracePt t="3072" x="1127125" y="3894138"/>
          <p14:tracePt t="3089" x="1082675" y="3870325"/>
          <p14:tracePt t="3104" x="1044575" y="3856038"/>
          <p14:tracePt t="3122" x="1006475" y="3840163"/>
          <p14:tracePt t="3138" x="990600" y="3832225"/>
          <p14:tracePt t="3155" x="974725" y="3832225"/>
          <p14:tracePt t="3171" x="960438" y="3825875"/>
          <p14:tracePt t="3187" x="936625" y="3810000"/>
          <p14:tracePt t="3204" x="876300" y="3787775"/>
          <p14:tracePt t="3204" x="860425" y="3787775"/>
          <p14:tracePt t="3221" x="792163" y="3756025"/>
          <p14:tracePt t="3238" x="731838" y="3725863"/>
          <p14:tracePt t="3254" x="669925" y="3679825"/>
          <p14:tracePt t="3271" x="601663" y="3619500"/>
          <p14:tracePt t="3287" x="503238" y="3543300"/>
          <p14:tracePt t="3304" x="419100" y="3467100"/>
          <p14:tracePt t="3320" x="358775" y="3398838"/>
          <p14:tracePt t="3337" x="312738" y="3330575"/>
          <p14:tracePt t="3353" x="304800" y="3284538"/>
          <p14:tracePt t="3370" x="288925" y="3230563"/>
          <p14:tracePt t="3387" x="288925" y="3192463"/>
          <p14:tracePt t="3403" x="288925" y="3170238"/>
          <p14:tracePt t="3403" x="274638" y="3146425"/>
          <p14:tracePt t="3421" x="266700" y="3116263"/>
          <p14:tracePt t="3437" x="266700" y="3032125"/>
          <p14:tracePt t="3455" x="563563" y="2835275"/>
          <p14:tracePt t="3471" x="669925" y="2735263"/>
          <p14:tracePt t="3486" x="677863" y="2713038"/>
          <p14:tracePt t="3503" x="677863" y="2667000"/>
          <p14:tracePt t="3520" x="669925" y="2613025"/>
          <p14:tracePt t="3536" x="655638" y="2560638"/>
          <p14:tracePt t="3553" x="655638" y="2492375"/>
          <p14:tracePt t="3570" x="647700" y="2392363"/>
          <p14:tracePt t="3586" x="647700" y="2339975"/>
          <p14:tracePt t="3603" x="647700" y="2286000"/>
          <p14:tracePt t="3619" x="647700" y="2217738"/>
          <p14:tracePt t="3638" x="655638" y="2187575"/>
          <p14:tracePt t="3655" x="669925" y="2141538"/>
          <p14:tracePt t="3676" x="669925" y="2095500"/>
          <p14:tracePt t="3689" x="685800" y="2019300"/>
          <p14:tracePt t="3703" x="708025" y="1920875"/>
          <p14:tracePt t="3720" x="739775" y="1820863"/>
          <p14:tracePt t="3737" x="746125" y="1798638"/>
          <p14:tracePt t="3754" x="754063" y="1768475"/>
          <p14:tracePt t="3770" x="754063" y="1736725"/>
          <p14:tracePt t="3787" x="769938" y="1714500"/>
          <p14:tracePt t="3787" x="769938" y="1698625"/>
          <p14:tracePt t="3805" x="784225" y="1676400"/>
          <p14:tracePt t="3821" x="822325" y="1600200"/>
          <p14:tracePt t="3838" x="838200" y="1554163"/>
          <p14:tracePt t="3855" x="860425" y="1516063"/>
          <p14:tracePt t="3871" x="860425" y="1485900"/>
          <p14:tracePt t="3887" x="860425" y="1477963"/>
          <p14:tracePt t="3909" x="868363" y="1463675"/>
          <p14:tracePt t="3941" x="876300" y="1463675"/>
          <p14:tracePt t="3973" x="876300" y="1455738"/>
          <p14:tracePt t="4871" x="876300" y="1447800"/>
          <p14:tracePt t="5125" x="876300" y="1439863"/>
          <p14:tracePt t="5133" x="876300" y="1431925"/>
          <p14:tracePt t="5150" x="876300" y="1417638"/>
          <p14:tracePt t="6328" x="868363" y="1401763"/>
          <p14:tracePt t="6557" x="854075" y="1393825"/>
          <p14:tracePt t="6565" x="830263" y="1379538"/>
          <p14:tracePt t="6573" x="815975" y="1379538"/>
          <p14:tracePt t="6584" x="792163" y="1371600"/>
          <p14:tracePt t="6601" x="784225" y="1363663"/>
          <p14:tracePt t="6678" x="777875" y="1363663"/>
          <p14:tracePt t="6708" x="769938" y="1363663"/>
          <p14:tracePt t="6724" x="754063" y="1363663"/>
          <p14:tracePt t="6740" x="754063" y="1355725"/>
          <p14:tracePt t="6756" x="746125" y="1355725"/>
          <p14:tracePt t="6765" x="739775" y="1349375"/>
          <p14:tracePt t="6772" x="723900" y="1341438"/>
          <p14:tracePt t="6788" x="723900" y="1333500"/>
          <p14:tracePt t="6799" x="708025" y="1325563"/>
          <p14:tracePt t="6817" x="701675" y="1317625"/>
          <p14:tracePt t="6836" x="693738" y="1311275"/>
          <p14:tracePt t="6852" x="693738" y="1295400"/>
          <p14:tracePt t="6884" x="685800" y="1295400"/>
          <p14:tracePt t="6916" x="677863" y="1295400"/>
          <p14:tracePt t="6924" x="677863" y="1287463"/>
          <p14:tracePt t="6934" x="669925" y="1273175"/>
          <p14:tracePt t="6950" x="669925" y="1257300"/>
          <p14:tracePt t="6972" x="655638" y="1249363"/>
          <p14:tracePt t="6983" x="655638" y="1241425"/>
          <p14:tracePt t="6999" x="655638" y="1227138"/>
          <p14:tracePt t="7044" x="639763" y="1219200"/>
          <p14:tracePt t="7061" x="639763" y="1211263"/>
          <p14:tracePt t="7069" x="639763" y="1196975"/>
          <p14:tracePt t="7085" x="631825" y="1189038"/>
          <p14:tracePt t="7100" x="617538" y="1143000"/>
          <p14:tracePt t="7118" x="609600" y="1127125"/>
          <p14:tracePt t="7135" x="601663" y="1120775"/>
          <p14:tracePt t="7151" x="593725" y="1112838"/>
          <p14:tracePt t="7167" x="593725" y="1104900"/>
          <p14:tracePt t="7183" x="587375" y="1089025"/>
          <p14:tracePt t="7201" x="563563" y="1066800"/>
          <p14:tracePt t="7218" x="549275" y="1050925"/>
          <p14:tracePt t="7235" x="541338" y="1044575"/>
          <p14:tracePt t="7251" x="533400" y="1020763"/>
          <p14:tracePt t="7268" x="525463" y="1020763"/>
          <p14:tracePt t="7294" x="525463" y="1012825"/>
          <p14:tracePt t="7382" x="511175" y="998538"/>
          <p14:tracePt t="7390" x="511175" y="982663"/>
          <p14:tracePt t="7400" x="495300" y="974725"/>
          <p14:tracePt t="7418" x="487363" y="968375"/>
          <p14:tracePt t="7435" x="473075" y="960438"/>
          <p14:tracePt t="7454" x="473075" y="952500"/>
          <p14:tracePt t="7478" x="465138" y="952500"/>
          <p14:tracePt t="7510" x="457200" y="944563"/>
          <p14:tracePt t="7638" x="449263" y="944563"/>
          <p14:tracePt t="7670" x="449263" y="936625"/>
          <p14:tracePt t="7679" x="441325" y="930275"/>
          <p14:tracePt t="7695" x="434975" y="930275"/>
          <p14:tracePt t="7717" x="427038" y="922338"/>
          <p14:tracePt t="7725" x="419100" y="914400"/>
          <p14:tracePt t="7774" x="411163" y="906463"/>
          <p14:tracePt t="7783" x="403225" y="898525"/>
          <p14:tracePt t="7798" x="396875" y="898525"/>
          <p14:tracePt t="7814" x="396875" y="892175"/>
          <p14:tracePt t="7822" x="388938" y="892175"/>
          <p14:tracePt t="7838" x="381000" y="884238"/>
          <p14:tracePt t="7850" x="373063" y="876300"/>
          <p14:tracePt t="7866" x="365125" y="868363"/>
          <p14:tracePt t="7886" x="358775" y="868363"/>
          <p14:tracePt t="7934" x="350838" y="860425"/>
          <p14:tracePt t="7942" x="342900" y="854075"/>
          <p14:tracePt t="7974" x="334963" y="846138"/>
          <p14:tracePt t="9775" x="334963" y="838200"/>
          <p14:tracePt t="10006" x="327025" y="830263"/>
          <p14:tracePt t="10015" x="320675" y="822325"/>
          <p14:tracePt t="10118" x="327025" y="822325"/>
          <p14:tracePt t="10886" x="334963" y="822325"/>
          <p14:tracePt t="10894" x="373063" y="830263"/>
          <p14:tracePt t="10902" x="411163" y="830263"/>
          <p14:tracePt t="10914" x="525463" y="830263"/>
          <p14:tracePt t="10931" x="663575" y="830263"/>
          <p14:tracePt t="10931" x="723900" y="830263"/>
          <p14:tracePt t="10950" x="784225" y="830263"/>
          <p14:tracePt t="10963" x="892175" y="830263"/>
          <p14:tracePt t="10963" x="952500" y="830263"/>
          <p14:tracePt t="10982" x="1036638" y="830263"/>
          <p14:tracePt t="10996" x="1273175" y="830263"/>
          <p14:tracePt t="11015" x="1425575" y="830263"/>
          <p14:tracePt t="11031" x="1584325" y="830263"/>
          <p14:tracePt t="11046" x="1714500" y="830263"/>
          <p14:tracePt t="11063" x="1820863" y="830263"/>
          <p14:tracePt t="11080" x="1951038" y="815975"/>
          <p14:tracePt t="11096" x="2103438" y="815975"/>
          <p14:tracePt t="11113" x="2316163" y="815975"/>
          <p14:tracePt t="11130" x="2506663" y="815975"/>
          <p14:tracePt t="11146" x="2682875" y="815975"/>
          <p14:tracePt t="11163" x="2811463" y="815975"/>
          <p14:tracePt t="11163" x="2895600" y="815975"/>
          <p14:tracePt t="11181" x="2963863" y="815975"/>
          <p14:tracePt t="11195" x="3178175" y="815975"/>
          <p14:tracePt t="11214" x="3268663" y="815975"/>
          <p14:tracePt t="11230" x="3344863" y="815975"/>
          <p14:tracePt t="11247" x="3413125" y="815975"/>
          <p14:tracePt t="11263" x="3489325" y="815975"/>
          <p14:tracePt t="11280" x="3559175" y="815975"/>
          <p14:tracePt t="11296" x="3641725" y="815975"/>
          <p14:tracePt t="11313" x="3763963" y="815975"/>
          <p14:tracePt t="11329" x="3916363" y="815975"/>
          <p14:tracePt t="11346" x="4030663" y="815975"/>
          <p14:tracePt t="11363" x="4092575" y="815975"/>
          <p14:tracePt t="11379" x="4092575" y="822325"/>
          <p14:tracePt t="11645" x="4084638" y="830263"/>
          <p14:tracePt t="11662" x="4084638" y="838200"/>
          <p14:tracePt t="11773" x="4084638" y="846138"/>
          <p14:tracePt t="11789" x="4084638" y="854075"/>
          <p14:tracePt t="11805" x="4084638" y="860425"/>
          <p14:tracePt t="11813" x="4084638" y="868363"/>
          <p14:tracePt t="11837" x="4084638" y="884238"/>
          <p14:tracePt t="11869" x="4092575" y="892175"/>
          <p14:tracePt t="11885" x="4106863" y="906463"/>
          <p14:tracePt t="11925" x="4122738" y="906463"/>
          <p14:tracePt t="11965" x="4130675" y="906463"/>
          <p14:tracePt t="11981" x="4152900" y="906463"/>
          <p14:tracePt t="11989" x="4168775" y="906463"/>
          <p14:tracePt t="11997" x="4191000" y="906463"/>
          <p14:tracePt t="12012" x="4221163" y="906463"/>
          <p14:tracePt t="12029" x="4229100" y="906463"/>
          <p14:tracePt t="12045" x="4213225" y="906463"/>
          <p14:tracePt t="12389" x="4198938" y="906463"/>
          <p14:tracePt t="12397" x="4183063" y="906463"/>
          <p14:tracePt t="12411" x="4144963" y="906463"/>
          <p14:tracePt t="12411" x="4137025" y="922338"/>
          <p14:tracePt t="12429" x="4130675" y="922338"/>
          <p14:tracePt t="12445" x="4130675" y="930275"/>
          <p14:tracePt t="12925" x="4130675" y="944563"/>
          <p14:tracePt t="12933" x="4130675" y="952500"/>
          <p14:tracePt t="12945" x="4130675" y="990600"/>
          <p14:tracePt t="12961" x="4144963" y="1044575"/>
          <p14:tracePt t="12977" x="4144963" y="1066800"/>
          <p14:tracePt t="12993" x="4160838" y="1127125"/>
          <p14:tracePt t="13010" x="4168775" y="1135063"/>
          <p14:tracePt t="13026" x="4168775" y="1150938"/>
          <p14:tracePt t="13043" x="4168775" y="1173163"/>
          <p14:tracePt t="13043" x="4168775" y="1181100"/>
          <p14:tracePt t="13061" x="4175125" y="1203325"/>
          <p14:tracePt t="13078" x="4175125" y="1227138"/>
          <p14:tracePt t="13094" x="4183063" y="1257300"/>
          <p14:tracePt t="13111" x="4198938" y="1303338"/>
          <p14:tracePt t="13127" x="4198938" y="1341438"/>
          <p14:tracePt t="13143" x="4198938" y="1363663"/>
          <p14:tracePt t="13160" x="4198938" y="1387475"/>
          <p14:tracePt t="13177" x="4198938" y="1401763"/>
          <p14:tracePt t="13193" x="4213225" y="1417638"/>
          <p14:tracePt t="13210" x="4213225" y="1425575"/>
          <p14:tracePt t="13226" x="4213225" y="1439863"/>
          <p14:tracePt t="13226" x="4213225" y="1455738"/>
          <p14:tracePt t="13245" x="4213225" y="1470025"/>
          <p14:tracePt t="13261" x="4213225" y="1493838"/>
          <p14:tracePt t="13277" x="4213225" y="1516063"/>
          <p14:tracePt t="13294" x="4213225" y="1546225"/>
          <p14:tracePt t="13310" x="4213225" y="1584325"/>
          <p14:tracePt t="13327" x="4213225" y="1616075"/>
          <p14:tracePt t="13343" x="4229100" y="1668463"/>
          <p14:tracePt t="13360" x="4229100" y="1706563"/>
          <p14:tracePt t="13377" x="4229100" y="1744663"/>
          <p14:tracePt t="13393" x="4229100" y="1768475"/>
          <p14:tracePt t="13410" x="4229100" y="1782763"/>
          <p14:tracePt t="13813" x="4229100" y="1790700"/>
          <p14:tracePt t="13821" x="4221163" y="1812925"/>
          <p14:tracePt t="13829" x="4183063" y="1828800"/>
          <p14:tracePt t="13843" x="4098925" y="1874838"/>
          <p14:tracePt t="13843" x="4022725" y="1897063"/>
          <p14:tracePt t="13862" x="3810000" y="1958975"/>
          <p14:tracePt t="13878" x="3527425" y="2019300"/>
          <p14:tracePt t="13894" x="3360738" y="2035175"/>
          <p14:tracePt t="13911" x="3298825" y="2057400"/>
          <p14:tracePt t="13927" x="3292475" y="2057400"/>
          <p14:tracePt t="14021" x="3268663" y="2057400"/>
          <p14:tracePt t="14029" x="3260725" y="2057400"/>
          <p14:tracePt t="14085" x="3254375" y="2057400"/>
          <p14:tracePt t="14093" x="3246438" y="2057400"/>
          <p14:tracePt t="14110" x="3222625" y="2057400"/>
          <p14:tracePt t="14127" x="3216275" y="2057400"/>
          <p14:tracePt t="14143" x="3200400" y="2057400"/>
          <p14:tracePt t="14159" x="3170238" y="2057400"/>
          <p14:tracePt t="14176" x="3140075" y="2057400"/>
          <p14:tracePt t="14193" x="3078163" y="2057400"/>
          <p14:tracePt t="14210" x="3001963" y="2057400"/>
          <p14:tracePt t="14227" x="2971800" y="2057400"/>
          <p14:tracePt t="14244" x="2955925" y="2057400"/>
          <p14:tracePt t="14244" x="2941638" y="2057400"/>
          <p14:tracePt t="14261" x="2933700" y="2057400"/>
          <p14:tracePt t="14277" x="2925763" y="2057400"/>
          <p14:tracePt t="14292" x="2917825" y="2057400"/>
          <p14:tracePt t="14309" x="2911475" y="2057400"/>
          <p14:tracePt t="14349" x="2895600" y="2057400"/>
          <p14:tracePt t="14365" x="2865438" y="2057400"/>
          <p14:tracePt t="14373" x="2827338" y="2057400"/>
          <p14:tracePt t="14381" x="2773363" y="2065338"/>
          <p14:tracePt t="14393" x="2636838" y="2079625"/>
          <p14:tracePt t="14410" x="2522538" y="2103438"/>
          <p14:tracePt t="14426" x="2460625" y="2111375"/>
          <p14:tracePt t="14443" x="2416175" y="2117725"/>
          <p14:tracePt t="14443" x="2408238" y="2117725"/>
          <p14:tracePt t="14462" x="2400300" y="2117725"/>
          <p14:tracePt t="14477" x="2370138" y="2117725"/>
          <p14:tracePt t="14494" x="2308225" y="2117725"/>
          <p14:tracePt t="14510" x="2232025" y="2117725"/>
          <p14:tracePt t="14527" x="2171700" y="2117725"/>
          <p14:tracePt t="14543" x="2117725" y="2125663"/>
          <p14:tracePt t="14560" x="2057400" y="2149475"/>
          <p14:tracePt t="14576" x="1943100" y="2149475"/>
          <p14:tracePt t="14593" x="1798638" y="2149475"/>
          <p14:tracePt t="14609" x="1660525" y="2149475"/>
          <p14:tracePt t="14626" x="1546225" y="2149475"/>
          <p14:tracePt t="14643" x="1439863" y="2149475"/>
          <p14:tracePt t="14659" x="1409700" y="2149475"/>
          <p14:tracePt t="14659" x="1393825" y="2149475"/>
          <p14:tracePt t="14678" x="1379538" y="2149475"/>
          <p14:tracePt t="14695" x="1341438" y="2149475"/>
          <p14:tracePt t="14709" x="1273175" y="2149475"/>
          <p14:tracePt t="14726" x="1219200" y="2149475"/>
          <p14:tracePt t="14744" x="1196975" y="2149475"/>
          <p14:tracePt t="14760" x="1173163" y="2149475"/>
          <p14:tracePt t="14776" x="1150938" y="2149475"/>
          <p14:tracePt t="14793" x="1120775" y="2149475"/>
          <p14:tracePt t="14809" x="1089025" y="2149475"/>
          <p14:tracePt t="14826" x="1044575" y="2149475"/>
          <p14:tracePt t="14842" x="1020763" y="2149475"/>
          <p14:tracePt t="14859" x="1012825" y="2149475"/>
          <p14:tracePt t="14876" x="1006475" y="2149475"/>
          <p14:tracePt t="14901" x="990600" y="2149475"/>
          <p14:tracePt t="14917" x="974725" y="2149475"/>
          <p14:tracePt t="14926" x="922338" y="2141538"/>
          <p14:tracePt t="14943" x="868363" y="2133600"/>
          <p14:tracePt t="14960" x="830263" y="2133600"/>
          <p14:tracePt t="14976" x="808038" y="2133600"/>
          <p14:tracePt t="14993" x="777875" y="2133600"/>
          <p14:tracePt t="15009" x="739775" y="2133600"/>
          <p14:tracePt t="15026" x="693738" y="2133600"/>
          <p14:tracePt t="15041" x="625475" y="2125663"/>
          <p14:tracePt t="15058" x="571500" y="2103438"/>
          <p14:tracePt t="15074" x="511175" y="2079625"/>
          <p14:tracePt t="15074" x="511175" y="2073275"/>
          <p14:tracePt t="15094" x="495300" y="2057400"/>
          <p14:tracePt t="15109" x="449263" y="2035175"/>
          <p14:tracePt t="15126" x="449263" y="2027238"/>
          <p14:tracePt t="15143" x="434975" y="2011363"/>
          <p14:tracePt t="15159" x="434975" y="2003425"/>
          <p14:tracePt t="15175" x="427038" y="1981200"/>
          <p14:tracePt t="15192" x="411163" y="1951038"/>
          <p14:tracePt t="15209" x="411163" y="1920875"/>
          <p14:tracePt t="15227" x="403225" y="1889125"/>
          <p14:tracePt t="15242" x="403225" y="1874838"/>
          <p14:tracePt t="15257" x="403225" y="1851025"/>
          <p14:tracePt t="15274" x="403225" y="1836738"/>
          <p14:tracePt t="15291" x="403225" y="1812925"/>
          <p14:tracePt t="15291" x="403225" y="1798638"/>
          <p14:tracePt t="15309" x="403225" y="1790700"/>
          <p14:tracePt t="15324" x="403225" y="1752600"/>
          <p14:tracePt t="15342" x="403225" y="1736725"/>
          <p14:tracePt t="15359" x="403225" y="1722438"/>
          <p14:tracePt t="15375" x="411163" y="1698625"/>
          <p14:tracePt t="15391" x="449263" y="1668463"/>
          <p14:tracePt t="15409" x="495300" y="1654175"/>
          <p14:tracePt t="15425" x="525463" y="1638300"/>
          <p14:tracePt t="15443" x="555625" y="1622425"/>
          <p14:tracePt t="15459" x="579438" y="1608138"/>
          <p14:tracePt t="15459" x="587375" y="1608138"/>
          <p14:tracePt t="15476" x="593725" y="1600200"/>
          <p14:tracePt t="15490" x="647700" y="1584325"/>
          <p14:tracePt t="15509" x="677863" y="1570038"/>
          <p14:tracePt t="15525" x="739775" y="1546225"/>
          <p14:tracePt t="15542" x="808038" y="1531938"/>
          <p14:tracePt t="15559" x="868363" y="1516063"/>
          <p14:tracePt t="15574" x="930275" y="1508125"/>
          <p14:tracePt t="15590" x="990600" y="1493838"/>
          <p14:tracePt t="15607" x="1066800" y="1485900"/>
          <p14:tracePt t="15624" x="1104900" y="1470025"/>
          <p14:tracePt t="15642" x="1165225" y="1455738"/>
          <p14:tracePt t="15659" x="1211263" y="1447800"/>
          <p14:tracePt t="15675" x="1265238" y="1431925"/>
          <p14:tracePt t="15691" x="1333500" y="1431925"/>
          <p14:tracePt t="15691" x="1363663" y="1431925"/>
          <p14:tracePt t="15709" x="1379538" y="1417638"/>
          <p14:tracePt t="15709" x="1417638" y="1417638"/>
          <p14:tracePt t="15725" x="1477963" y="1393825"/>
          <p14:tracePt t="15742" x="1531938" y="1393825"/>
          <p14:tracePt t="15758" x="1608138" y="1393825"/>
          <p14:tracePt t="15775" x="1698625" y="1393825"/>
          <p14:tracePt t="15791" x="1828800" y="1393825"/>
          <p14:tracePt t="15807" x="1951038" y="1371600"/>
          <p14:tracePt t="15824" x="2003425" y="1371600"/>
          <p14:tracePt t="15841" x="2027238" y="1371600"/>
          <p14:tracePt t="15857" x="2035175" y="1371600"/>
          <p14:tracePt t="15873" x="2041525" y="1371600"/>
          <p14:tracePt t="15892" x="2049463" y="1371600"/>
          <p14:tracePt t="15907" x="2087563" y="1371600"/>
          <p14:tracePt t="15924" x="2187575" y="1371600"/>
          <p14:tracePt t="15924" x="2247900" y="1371600"/>
          <p14:tracePt t="15941" x="2378075" y="1355725"/>
          <p14:tracePt t="15958" x="2460625" y="1333500"/>
          <p14:tracePt t="15974" x="2514600" y="1333500"/>
          <p14:tracePt t="15991" x="2522538" y="1333500"/>
          <p14:tracePt t="16006" x="2536825" y="1333500"/>
          <p14:tracePt t="16053" x="2544763" y="1333500"/>
          <p14:tracePt t="16061" x="2568575" y="1333500"/>
          <p14:tracePt t="16074" x="2620963" y="1333500"/>
          <p14:tracePt t="16074" x="2644775" y="1333500"/>
          <p14:tracePt t="16094" x="2667000" y="1333500"/>
          <p14:tracePt t="16107" x="2697163" y="1333500"/>
          <p14:tracePt t="16107" x="2720975" y="1333500"/>
          <p14:tracePt t="16126" x="2727325" y="1333500"/>
          <p14:tracePt t="16142" x="2735263" y="1333500"/>
          <p14:tracePt t="16158" x="2751138" y="1333500"/>
          <p14:tracePt t="16174" x="2819400" y="1333500"/>
          <p14:tracePt t="16192" x="2873375" y="1333500"/>
          <p14:tracePt t="16207" x="2917825" y="1333500"/>
          <p14:tracePt t="16223" x="2933700" y="1333500"/>
          <p14:tracePt t="16241" x="2949575" y="1333500"/>
          <p14:tracePt t="16284" x="2963863" y="1333500"/>
          <p14:tracePt t="16292" x="2979738" y="1333500"/>
          <p14:tracePt t="16306" x="3032125" y="1341438"/>
          <p14:tracePt t="16323" x="3055938" y="1341438"/>
          <p14:tracePt t="16323" x="3063875" y="1341438"/>
          <p14:tracePt t="16341" x="3078163" y="1349375"/>
          <p14:tracePt t="16380" x="3086100" y="1355725"/>
          <p14:tracePt t="16396" x="3101975" y="1363663"/>
          <p14:tracePt t="16405" x="3116263" y="1379538"/>
          <p14:tracePt t="16412" x="3124200" y="1379538"/>
          <p14:tracePt t="16423" x="3154363" y="1393825"/>
          <p14:tracePt t="16440" x="3162300" y="1409700"/>
          <p14:tracePt t="16456" x="3170238" y="1417638"/>
          <p14:tracePt t="16476" x="3170238" y="1425575"/>
          <p14:tracePt t="16489" x="3184525" y="1439863"/>
          <p14:tracePt t="16506" x="3208338" y="1463675"/>
          <p14:tracePt t="16523" x="3230563" y="1485900"/>
          <p14:tracePt t="16539" x="3254375" y="1508125"/>
          <p14:tracePt t="16556" x="3276600" y="1539875"/>
          <p14:tracePt t="16573" x="3292475" y="1562100"/>
          <p14:tracePt t="16590" x="3292475" y="1592263"/>
          <p14:tracePt t="16606" x="3314700" y="1622425"/>
          <p14:tracePt t="16624" x="3314700" y="1646238"/>
          <p14:tracePt t="16639" x="3314700" y="1668463"/>
          <p14:tracePt t="16656" x="3322638" y="1684338"/>
          <p14:tracePt t="16673" x="3322638" y="1698625"/>
          <p14:tracePt t="16691" x="3322638" y="1714500"/>
          <p14:tracePt t="16705" x="3322638" y="1730375"/>
          <p14:tracePt t="16722" x="3322638" y="1744663"/>
          <p14:tracePt t="16722" x="3322638" y="1760538"/>
          <p14:tracePt t="16742" x="3314700" y="1798638"/>
          <p14:tracePt t="16758" x="3292475" y="1828800"/>
          <p14:tracePt t="16775" x="3268663" y="1858963"/>
          <p14:tracePt t="16792" x="3246438" y="1889125"/>
          <p14:tracePt t="16806" x="3222625" y="1912938"/>
          <p14:tracePt t="16823" x="3200400" y="1935163"/>
          <p14:tracePt t="16839" x="3178175" y="1951038"/>
          <p14:tracePt t="16856" x="3140075" y="1981200"/>
          <p14:tracePt t="16873" x="3086100" y="2003425"/>
          <p14:tracePt t="16890" x="2979738" y="2041525"/>
          <p14:tracePt t="16907" x="2865438" y="2065338"/>
          <p14:tracePt t="16907" x="2811463" y="2073275"/>
          <p14:tracePt t="16924" x="2751138" y="2087563"/>
          <p14:tracePt t="16938" x="2651125" y="2095500"/>
          <p14:tracePt t="16938" x="2620963" y="2095500"/>
          <p14:tracePt t="16957" x="2598738" y="2095500"/>
          <p14:tracePt t="16972" x="2530475" y="2117725"/>
          <p14:tracePt t="16990" x="2460625" y="2133600"/>
          <p14:tracePt t="17007" x="2346325" y="2141538"/>
          <p14:tracePt t="17024" x="2193925" y="2163763"/>
          <p14:tracePt t="17039" x="1989138" y="2187575"/>
          <p14:tracePt t="17056" x="1812925" y="2209800"/>
          <p14:tracePt t="17073" x="1692275" y="2239963"/>
          <p14:tracePt t="17090" x="1638300" y="2239963"/>
          <p14:tracePt t="17106" x="1608138" y="2239963"/>
          <p14:tracePt t="17123" x="1592263" y="2239963"/>
          <p14:tracePt t="17139" x="1539875" y="2239963"/>
          <p14:tracePt t="17139" x="1508125" y="2239963"/>
          <p14:tracePt t="17157" x="1393825" y="2239963"/>
          <p14:tracePt t="17174" x="1249363" y="2239963"/>
          <p14:tracePt t="17190" x="1127125" y="2239963"/>
          <p14:tracePt t="17207" x="1044575" y="2239963"/>
          <p14:tracePt t="17224" x="998538" y="2239963"/>
          <p14:tracePt t="17240" x="968375" y="2239963"/>
          <p14:tracePt t="17256" x="936625" y="2239963"/>
          <p14:tracePt t="17273" x="898525" y="2239963"/>
          <p14:tracePt t="17290" x="822325" y="2217738"/>
          <p14:tracePt t="17307" x="754063" y="2193925"/>
          <p14:tracePt t="17323" x="685800" y="2179638"/>
          <p14:tracePt t="17323" x="663575" y="2171700"/>
          <p14:tracePt t="17341" x="639763" y="2155825"/>
          <p14:tracePt t="17356" x="587375" y="2155825"/>
          <p14:tracePt t="17374" x="571500" y="2141538"/>
          <p14:tracePt t="17390" x="549275" y="2125663"/>
          <p14:tracePt t="17407" x="503238" y="2103438"/>
          <p14:tracePt t="17423" x="465138" y="2065338"/>
          <p14:tracePt t="17440" x="449263" y="2041525"/>
          <p14:tracePt t="17456" x="434975" y="2019300"/>
          <p14:tracePt t="17474" x="427038" y="2003425"/>
          <p14:tracePt t="17490" x="427038" y="1997075"/>
          <p14:tracePt t="17506" x="427038" y="1981200"/>
          <p14:tracePt t="17506" x="419100" y="1973263"/>
          <p14:tracePt t="17525" x="419100" y="1958975"/>
          <p14:tracePt t="17539" x="411163" y="1912938"/>
          <p14:tracePt t="17539" x="403225" y="1912938"/>
          <p14:tracePt t="17557" x="396875" y="1874838"/>
          <p14:tracePt t="17574" x="388938" y="1858963"/>
          <p14:tracePt t="17590" x="388938" y="1844675"/>
          <p14:tracePt t="17607" x="388938" y="1828800"/>
          <p14:tracePt t="17653" x="388938" y="1820863"/>
          <p14:tracePt t="17669" x="388938" y="1812925"/>
          <p14:tracePt t="17677" x="388938" y="1806575"/>
          <p14:tracePt t="17691" x="388938" y="1782763"/>
          <p14:tracePt t="17706" x="403225" y="1768475"/>
          <p14:tracePt t="17723" x="411163" y="1760538"/>
          <p14:tracePt t="17739" x="427038" y="1744663"/>
          <p14:tracePt t="17739" x="434975" y="1730375"/>
          <p14:tracePt t="17757" x="457200" y="1714500"/>
          <p14:tracePt t="17774" x="479425" y="1706563"/>
          <p14:tracePt t="17790" x="503238" y="1692275"/>
          <p14:tracePt t="17807" x="541338" y="1676400"/>
          <p14:tracePt t="17823" x="571500" y="1654175"/>
          <p14:tracePt t="17840" x="625475" y="1646238"/>
          <p14:tracePt t="17856" x="677863" y="1646238"/>
          <p14:tracePt t="17873" x="739775" y="1646238"/>
          <p14:tracePt t="17889" x="792163" y="1638300"/>
          <p14:tracePt t="17906" x="846138" y="1630363"/>
          <p14:tracePt t="17923" x="884238" y="1630363"/>
          <p14:tracePt t="17939" x="936625" y="1616075"/>
          <p14:tracePt t="17939" x="960438" y="1616075"/>
          <p14:tracePt t="17958" x="982663" y="1616075"/>
          <p14:tracePt t="17972" x="1074738" y="1592263"/>
          <p14:tracePt t="17990" x="1120775" y="1592263"/>
          <p14:tracePt t="18007" x="1150938" y="1592263"/>
          <p14:tracePt t="18024" x="1196975" y="1592263"/>
          <p14:tracePt t="18038" x="1227138" y="1592263"/>
          <p14:tracePt t="18055" x="1249363" y="1592263"/>
          <p14:tracePt t="18072" x="1287463" y="1592263"/>
          <p14:tracePt t="18089" x="1325563" y="1592263"/>
          <p14:tracePt t="18105" x="1379538" y="1592263"/>
          <p14:tracePt t="18122" x="1439863" y="1592263"/>
          <p14:tracePt t="18139" x="1524000" y="1592263"/>
          <p14:tracePt t="18139" x="1562100" y="1592263"/>
          <p14:tracePt t="18158" x="1577975" y="1592263"/>
          <p14:tracePt t="18172" x="1622425" y="1592263"/>
          <p14:tracePt t="18190" x="1630363" y="1592263"/>
          <p14:tracePt t="18222" x="1638300" y="1592263"/>
          <p14:tracePt t="18238" x="1646238" y="1592263"/>
          <p14:tracePt t="18245" x="1654175" y="1592263"/>
          <p14:tracePt t="18255" x="1692275" y="1592263"/>
          <p14:tracePt t="18272" x="1736725" y="1592263"/>
          <p14:tracePt t="18289" x="1774825" y="1592263"/>
          <p14:tracePt t="18305" x="1820863" y="1592263"/>
          <p14:tracePt t="18322" x="1889125" y="1592263"/>
          <p14:tracePt t="18339" x="1958975" y="1592263"/>
          <p14:tracePt t="18339" x="2011363" y="1592263"/>
          <p14:tracePt t="18357" x="2049463" y="1592263"/>
          <p14:tracePt t="18372" x="2193925" y="1592263"/>
          <p14:tracePt t="18390" x="2247900" y="1592263"/>
          <p14:tracePt t="18407" x="2270125" y="1592263"/>
          <p14:tracePt t="18423" x="2286000" y="1592263"/>
          <p14:tracePt t="18439" x="2308225" y="1592263"/>
          <p14:tracePt t="18457" x="2339975" y="1592263"/>
          <p14:tracePt t="18472" x="2392363" y="1592263"/>
          <p14:tracePt t="18488" x="2438400" y="1592263"/>
          <p14:tracePt t="18506" x="2454275" y="1592263"/>
          <p14:tracePt t="18523" x="2476500" y="1592263"/>
          <p14:tracePt t="18539" x="2506663" y="1592263"/>
          <p14:tracePt t="18555" x="2560638" y="1592263"/>
          <p14:tracePt t="18555" x="2606675" y="1592263"/>
          <p14:tracePt t="18573" x="2644775" y="1592263"/>
          <p14:tracePt t="18588" x="2713038" y="1592263"/>
          <p14:tracePt t="18606" x="2735263" y="1592263"/>
          <p14:tracePt t="18622" x="2751138" y="1592263"/>
          <p14:tracePt t="18669" x="2759075" y="1608138"/>
          <p14:tracePt t="18687" x="2765425" y="1608138"/>
          <p14:tracePt t="18693" x="2781300" y="1616075"/>
          <p14:tracePt t="18703" x="2803525" y="1638300"/>
          <p14:tracePt t="18721" x="2819400" y="1646238"/>
          <p14:tracePt t="18737" x="2835275" y="1668463"/>
          <p14:tracePt t="18755" x="2857500" y="1692275"/>
          <p14:tracePt t="18755" x="2865438" y="1698625"/>
          <p14:tracePt t="18774" x="2879725" y="1706563"/>
          <p14:tracePt t="18788" x="2895600" y="1736725"/>
          <p14:tracePt t="18806" x="2895600" y="1744663"/>
          <p14:tracePt t="18822" x="2903538" y="1760538"/>
          <p14:tracePt t="18839" x="2903538" y="1774825"/>
          <p14:tracePt t="18855" x="2903538" y="1806575"/>
          <p14:tracePt t="18872" x="2903538" y="1828800"/>
          <p14:tracePt t="18888" x="2903538" y="1866900"/>
          <p14:tracePt t="18905" x="2903538" y="1882775"/>
          <p14:tracePt t="18921" x="2887663" y="1912938"/>
          <p14:tracePt t="18938" x="2873375" y="1927225"/>
          <p14:tracePt t="18938" x="2873375" y="1935163"/>
          <p14:tracePt t="18957" x="2865438" y="1935163"/>
          <p14:tracePt t="18971" x="2857500" y="1951038"/>
          <p14:tracePt t="18971" x="2849563" y="1958975"/>
          <p14:tracePt t="18990" x="2827338" y="1981200"/>
          <p14:tracePt t="19006" x="2797175" y="2011363"/>
          <p14:tracePt t="19022" x="2727325" y="2049463"/>
          <p14:tracePt t="19039" x="2644775" y="2095500"/>
          <p14:tracePt t="19055" x="2574925" y="2117725"/>
          <p14:tracePt t="19072" x="2522538" y="2141538"/>
          <p14:tracePt t="19088" x="2476500" y="2155825"/>
          <p14:tracePt t="19105" x="2430463" y="2163763"/>
          <p14:tracePt t="19122" x="2392363" y="2163763"/>
          <p14:tracePt t="19138" x="2362200" y="2163763"/>
          <p14:tracePt t="19155" x="2332038" y="2163763"/>
          <p14:tracePt t="19172" x="2316163" y="2163763"/>
          <p14:tracePt t="19187" x="2293938" y="2163763"/>
          <p14:tracePt t="19204" x="2209800" y="2163763"/>
          <p14:tracePt t="19222" x="2095500" y="2163763"/>
          <p14:tracePt t="19239" x="2011363" y="2163763"/>
          <p14:tracePt t="19255" x="1965325" y="2163763"/>
          <p14:tracePt t="19272" x="1958975" y="2163763"/>
          <p14:tracePt t="19287" x="1951038" y="2163763"/>
          <p14:tracePt t="19309" x="1943100" y="2155825"/>
          <p14:tracePt t="19321" x="1866900" y="2141538"/>
          <p14:tracePt t="19338" x="1714500" y="2125663"/>
          <p14:tracePt t="19354" x="1577975" y="2111375"/>
          <p14:tracePt t="19354" x="1508125" y="2095500"/>
          <p14:tracePt t="19373" x="1455738" y="2087563"/>
          <p14:tracePt t="19387" x="1387475" y="2073275"/>
          <p14:tracePt t="19406" x="1371600" y="2073275"/>
          <p14:tracePt t="19420" x="1371600" y="2065338"/>
          <p14:tracePt t="19461" x="1355725" y="2065338"/>
          <p14:tracePt t="19470" x="1317625" y="2065338"/>
          <p14:tracePt t="19477" x="1273175" y="2065338"/>
          <p14:tracePt t="19487" x="1196975" y="2057400"/>
          <p14:tracePt t="19504" x="1165225" y="2049463"/>
          <p14:tracePt t="19521" x="1173163" y="2041525"/>
          <p14:tracePt t="19669" x="1181100" y="2035175"/>
          <p14:tracePt t="19678" x="1203325" y="2035175"/>
          <p14:tracePt t="19693" x="1211263" y="2035175"/>
          <p14:tracePt t="19716" x="1219200" y="2027238"/>
          <p14:tracePt t="19732" x="1227138" y="2019300"/>
          <p14:tracePt t="19740" x="1235075" y="2019300"/>
          <p14:tracePt t="19756" x="1241425" y="2019300"/>
          <p14:tracePt t="19780" x="1249363" y="2011363"/>
          <p14:tracePt t="19788" x="1257300" y="2011363"/>
          <p14:tracePt t="19812" x="1265238" y="2003425"/>
          <p14:tracePt t="19821" x="1273175" y="1997075"/>
          <p14:tracePt t="19844" x="1279525" y="1989138"/>
          <p14:tracePt t="19860" x="1287463" y="1989138"/>
          <p14:tracePt t="19870" x="1287463" y="1973263"/>
          <p14:tracePt t="19886" x="1295400" y="1943100"/>
          <p14:tracePt t="19903" x="1295400" y="1927225"/>
          <p14:tracePt t="19920" x="1295400" y="1905000"/>
          <p14:tracePt t="19937" x="1303338" y="1897063"/>
          <p14:tracePt t="19955" x="1303338" y="1889125"/>
          <p14:tracePt t="19973" x="1311275" y="1874838"/>
          <p14:tracePt t="19989" x="1311275" y="1866900"/>
          <p14:tracePt t="20005" x="1317625" y="1851025"/>
          <p14:tracePt t="20022" x="1333500" y="1820863"/>
          <p14:tracePt t="20038" x="1355725" y="1782763"/>
          <p14:tracePt t="20055" x="1363663" y="1768475"/>
          <p14:tracePt t="20071" x="1379538" y="1760538"/>
          <p14:tracePt t="20087" x="1379538" y="1752600"/>
          <p14:tracePt t="20125" x="1387475" y="1744663"/>
          <p14:tracePt t="20133" x="1387475" y="1736725"/>
          <p14:tracePt t="20165" x="1387475" y="1722438"/>
          <p14:tracePt t="20181" x="1387475" y="1714500"/>
          <p14:tracePt t="20189" x="1393825" y="1698625"/>
          <p14:tracePt t="20205" x="1393825" y="1684338"/>
          <p14:tracePt t="20229" x="1393825" y="1676400"/>
          <p14:tracePt t="20245" x="1393825" y="1668463"/>
          <p14:tracePt t="20270" x="1393825" y="1660525"/>
          <p14:tracePt t="20301" x="1393825" y="1654175"/>
          <p14:tracePt t="20325" x="1393825" y="1638300"/>
          <p14:tracePt t="20333" x="1387475" y="1638300"/>
          <p14:tracePt t="20357" x="1387475" y="1630363"/>
          <p14:tracePt t="20373" x="1379538" y="1630363"/>
          <p14:tracePt t="20389" x="1371600" y="1630363"/>
          <p14:tracePt t="20421" x="1363663" y="1630363"/>
          <p14:tracePt t="20461" x="1349375" y="1630363"/>
          <p14:tracePt t="20477" x="1341438" y="1630363"/>
          <p14:tracePt t="20509" x="1333500" y="1638300"/>
          <p14:tracePt t="20525" x="1325563" y="1638300"/>
          <p14:tracePt t="20533" x="1317625" y="1638300"/>
          <p14:tracePt t="20549" x="1317625" y="1646238"/>
          <p14:tracePt t="20557" x="1311275" y="1646238"/>
          <p14:tracePt t="20569" x="1295400" y="1660525"/>
          <p14:tracePt t="20587" x="1279525" y="1676400"/>
          <p14:tracePt t="20603" x="1257300" y="1698625"/>
          <p14:tracePt t="20603" x="1249363" y="1706563"/>
          <p14:tracePt t="20622" x="1249363" y="1714500"/>
          <p14:tracePt t="20636" x="1241425" y="1722438"/>
          <p14:tracePt t="20653" x="1235075" y="1736725"/>
          <p14:tracePt t="20670" x="1227138" y="1744663"/>
          <p14:tracePt t="20687" x="1219200" y="1752600"/>
          <p14:tracePt t="20708" x="1219200" y="1760538"/>
          <p14:tracePt t="20718" x="1211263" y="1768475"/>
          <p14:tracePt t="20735" x="1203325" y="1782763"/>
          <p14:tracePt t="20752" x="1196975" y="1798638"/>
          <p14:tracePt t="20768" x="1196975" y="1806575"/>
          <p14:tracePt t="20804" x="1189038" y="1820863"/>
          <p14:tracePt t="20820" x="1189038" y="1828800"/>
          <p14:tracePt t="20852" x="1181100" y="1828800"/>
          <p14:tracePt t="20860" x="1181100" y="1844675"/>
          <p14:tracePt t="20941" x="1181100" y="1858963"/>
          <p14:tracePt t="20957" x="1181100" y="1866900"/>
          <p14:tracePt t="20965" x="1181100" y="1874838"/>
          <p14:tracePt t="20981" x="1181100" y="1882775"/>
          <p14:tracePt t="20989" x="1181100" y="1889125"/>
          <p14:tracePt t="21002" x="1181100" y="1897063"/>
          <p14:tracePt t="21019" x="1181100" y="1912938"/>
          <p14:tracePt t="21044" x="1181100" y="1920875"/>
          <p14:tracePt t="21101" x="1181100" y="1927225"/>
          <p14:tracePt t="21117" x="1181100" y="1935163"/>
          <p14:tracePt t="21125" x="1181100" y="1943100"/>
          <p14:tracePt t="21135" x="1181100" y="1951038"/>
          <p14:tracePt t="21152" x="1181100" y="1958975"/>
          <p14:tracePt t="21169" x="1189038" y="1965325"/>
          <p14:tracePt t="21185" x="1189038" y="1973263"/>
          <p14:tracePt t="21203" x="1196975" y="1973263"/>
          <p14:tracePt t="21219" x="1211263" y="1981200"/>
          <p14:tracePt t="21236" x="1227138" y="1989138"/>
          <p14:tracePt t="21252" x="1227138" y="1997075"/>
          <p14:tracePt t="21270" x="1235075" y="1997075"/>
          <p14:tracePt t="21317" x="1241425" y="1997075"/>
          <p14:tracePt t="21333" x="1257300" y="1997075"/>
          <p14:tracePt t="21341" x="1265238" y="1997075"/>
          <p14:tracePt t="21352" x="1295400" y="1997075"/>
          <p14:tracePt t="21369" x="1303338" y="1997075"/>
          <p14:tracePt t="21385" x="1311275" y="1989138"/>
          <p14:tracePt t="21402" x="1325563" y="1973263"/>
          <p14:tracePt t="21419" x="1325563" y="1965325"/>
          <p14:tracePt t="21435" x="1341438" y="1958975"/>
          <p14:tracePt t="21435" x="1341438" y="1951038"/>
          <p14:tracePt t="21454" x="1349375" y="1943100"/>
          <p14:tracePt t="21470" x="1349375" y="1935163"/>
          <p14:tracePt t="21493" x="1349375" y="1927225"/>
          <p14:tracePt t="21509" x="1349375" y="1920875"/>
          <p14:tracePt t="21519" x="1349375" y="1912938"/>
          <p14:tracePt t="21535" x="1349375" y="1889125"/>
          <p14:tracePt t="21552" x="1349375" y="1882775"/>
          <p14:tracePt t="21568" x="1355725" y="1858963"/>
          <p14:tracePt t="21586" x="1355725" y="1851025"/>
          <p14:tracePt t="21601" x="1355725" y="1844675"/>
          <p14:tracePt t="21637" x="1355725" y="1836738"/>
          <p14:tracePt t="21645" x="1355725" y="1828800"/>
          <p14:tracePt t="21653" x="1355725" y="1812925"/>
          <p14:tracePt t="21670" x="1363663" y="1790700"/>
          <p14:tracePt t="21687" x="1371600" y="1768475"/>
          <p14:tracePt t="21704" x="1371600" y="1744663"/>
          <p14:tracePt t="21719" x="1371600" y="1730375"/>
          <p14:tracePt t="21734" x="1379538" y="1730375"/>
          <p14:tracePt t="21756" x="1379538" y="1722438"/>
          <p14:tracePt t="21772" x="1379538" y="1706563"/>
          <p14:tracePt t="21829" x="1379538" y="1698625"/>
          <p14:tracePt t="21853" x="1379538" y="1692275"/>
          <p14:tracePt t="21861" x="1379538" y="1684338"/>
          <p14:tracePt t="21869" x="1379538" y="1668463"/>
          <p14:tracePt t="21886" x="1379538" y="1654175"/>
          <p14:tracePt t="21918" x="1379538" y="1646238"/>
          <p14:tracePt t="21941" x="1379538" y="1630363"/>
          <p14:tracePt t="21957" x="1379538" y="1622425"/>
          <p14:tracePt t="21965" x="1379538" y="1616075"/>
          <p14:tracePt t="21973" x="1379538" y="1600200"/>
          <p14:tracePt t="21985" x="1379538" y="1584325"/>
          <p14:tracePt t="22002" x="1379538" y="1577975"/>
          <p14:tracePt t="22018" x="1371600" y="1577975"/>
          <p14:tracePt t="22149" x="1363663" y="1577975"/>
          <p14:tracePt t="22157" x="1355725" y="1577975"/>
          <p14:tracePt t="22173" x="1341438" y="1584325"/>
          <p14:tracePt t="22189" x="1333500" y="1592263"/>
          <p14:tracePt t="22201" x="1317625" y="1600200"/>
          <p14:tracePt t="22218" x="1311275" y="1608138"/>
          <p14:tracePt t="22234" x="1303338" y="1616075"/>
          <p14:tracePt t="22251" x="1295400" y="1616075"/>
          <p14:tracePt t="22267" x="1295400" y="1622425"/>
          <p14:tracePt t="22286" x="1287463" y="1622425"/>
          <p14:tracePt t="22318" x="1279525" y="1630363"/>
          <p14:tracePt t="22325" x="1265238" y="1638300"/>
          <p14:tracePt t="22381" x="1257300" y="1646238"/>
          <p14:tracePt t="22389" x="1257300" y="1654175"/>
          <p14:tracePt t="22400" x="1249363" y="1660525"/>
          <p14:tracePt t="22418" x="1249363" y="1668463"/>
          <p14:tracePt t="22434" x="1249363" y="1684338"/>
          <p14:tracePt t="22517" x="1249363" y="1692275"/>
          <p14:tracePt t="22525" x="1235075" y="1706563"/>
          <p14:tracePt t="22534" x="1227138" y="1722438"/>
          <p14:tracePt t="22551" x="1211263" y="1760538"/>
          <p14:tracePt t="22568" x="1203325" y="1790700"/>
          <p14:tracePt t="22585" x="1203325" y="1806575"/>
          <p14:tracePt t="22601" x="1196975" y="1812925"/>
          <p14:tracePt t="22617" x="1196975" y="1820863"/>
          <p14:tracePt t="22634" x="1196975" y="1828800"/>
          <p14:tracePt t="22677" x="1196975" y="1836738"/>
          <p14:tracePt t="22703" x="1196975" y="1851025"/>
          <p14:tracePt t="22773" x="1196975" y="1858963"/>
          <p14:tracePt t="22789" x="1196975" y="1866900"/>
          <p14:tracePt t="22797" x="1196975" y="1874838"/>
          <p14:tracePt t="22805" x="1196975" y="1882775"/>
          <p14:tracePt t="22829" x="1196975" y="1889125"/>
          <p14:tracePt t="22837" x="1196975" y="1897063"/>
          <p14:tracePt t="22850" x="1196975" y="1905000"/>
          <p14:tracePt t="22867" x="1196975" y="1920875"/>
          <p14:tracePt t="22884" x="1196975" y="1935163"/>
          <p14:tracePt t="22902" x="1196975" y="1943100"/>
          <p14:tracePt t="22949" x="1203325" y="1943100"/>
          <p14:tracePt t="22973" x="1219200" y="1943100"/>
          <p14:tracePt t="22997" x="1227138" y="1943100"/>
          <p14:tracePt t="23021" x="1235075" y="1943100"/>
          <p14:tracePt t="23037" x="1241425" y="1943100"/>
          <p14:tracePt t="23052" x="1249363" y="1943100"/>
          <p14:tracePt t="23060" x="1257300" y="1943100"/>
          <p14:tracePt t="23069" x="1265238" y="1943100"/>
          <p14:tracePt t="23084" x="1273175" y="1943100"/>
          <p14:tracePt t="23100" x="1287463" y="1935163"/>
          <p14:tracePt t="23118" x="1295400" y="1935163"/>
          <p14:tracePt t="23133" x="1303338" y="1920875"/>
          <p14:tracePt t="23151" x="1311275" y="1912938"/>
          <p14:tracePt t="23167" x="1317625" y="1905000"/>
          <p14:tracePt t="23184" x="1325563" y="1889125"/>
          <p14:tracePt t="23205" x="1333500" y="1882775"/>
          <p14:tracePt t="23216" x="1341438" y="1874838"/>
          <p14:tracePt t="23237" x="1341438" y="1866900"/>
          <p14:tracePt t="23250" x="1349375" y="1851025"/>
          <p14:tracePt t="23269" x="1355725" y="1836738"/>
          <p14:tracePt t="23309" x="1355725" y="1820863"/>
          <p14:tracePt t="23333" x="1363663" y="1820863"/>
          <p14:tracePt t="23341" x="1363663" y="1812925"/>
          <p14:tracePt t="23357" x="1371600" y="1798638"/>
          <p14:tracePt t="23373" x="1371600" y="1782763"/>
          <p14:tracePt t="23389" x="1371600" y="1768475"/>
          <p14:tracePt t="23405" x="1371600" y="1760538"/>
          <p14:tracePt t="23416" x="1371600" y="1730375"/>
          <p14:tracePt t="23434" x="1371600" y="1706563"/>
          <p14:tracePt t="23452" x="1371600" y="1698625"/>
          <p14:tracePt t="23467" x="1371600" y="1692275"/>
          <p14:tracePt t="23483" x="1371600" y="1676400"/>
          <p14:tracePt t="23525" x="1371600" y="1668463"/>
          <p14:tracePt t="23549" x="1371600" y="1660525"/>
          <p14:tracePt t="23573" x="1371600" y="1654175"/>
          <p14:tracePt t="23581" x="1371600" y="1646238"/>
          <p14:tracePt t="23597" x="1371600" y="1638300"/>
          <p14:tracePt t="23605" x="1371600" y="1630363"/>
          <p14:tracePt t="23645" x="1363663" y="1630363"/>
          <p14:tracePt t="23725" x="1355725" y="1630363"/>
          <p14:tracePt t="23757" x="1341438" y="1630363"/>
          <p14:tracePt t="23789" x="1333500" y="1630363"/>
          <p14:tracePt t="23813" x="1325563" y="1630363"/>
          <p14:tracePt t="23837" x="1317625" y="1630363"/>
          <p14:tracePt t="23876" x="1311275" y="1630363"/>
          <p14:tracePt t="23909" x="1303338" y="1630363"/>
          <p14:tracePt t="23917" x="1287463" y="1638300"/>
          <p14:tracePt t="23941" x="1279525" y="1646238"/>
          <p14:tracePt t="23951" x="1273175" y="1646238"/>
          <p14:tracePt t="23966" x="1257300" y="1660525"/>
          <p14:tracePt t="23982" x="1249363" y="1668463"/>
          <p14:tracePt t="23999" x="1249363" y="1684338"/>
          <p14:tracePt t="24016" x="1241425" y="1692275"/>
          <p14:tracePt t="24033" x="1241425" y="1698625"/>
          <p14:tracePt t="24049" x="1235075" y="1706563"/>
          <p14:tracePt t="24066" x="1235075" y="1722438"/>
          <p14:tracePt t="24083" x="1227138" y="1730375"/>
          <p14:tracePt t="24125" x="1227138" y="1736725"/>
          <p14:tracePt t="24149" x="1227138" y="1744663"/>
          <p14:tracePt t="24157" x="1227138" y="1752600"/>
          <p14:tracePt t="24166" x="1219200" y="1760538"/>
          <p14:tracePt t="24183" x="1219200" y="1774825"/>
          <p14:tracePt t="24205" x="1211263" y="1774825"/>
          <p14:tracePt t="24216" x="1211263" y="1782763"/>
          <p14:tracePt t="24253" x="1211263" y="1790700"/>
          <p14:tracePt t="24269" x="1211263" y="1798638"/>
          <p14:tracePt t="24285" x="1211263" y="1806575"/>
          <p14:tracePt t="24309" x="1211263" y="1812925"/>
          <p14:tracePt t="24325" x="1211263" y="1820863"/>
          <p14:tracePt t="24334" x="1211263" y="1828800"/>
          <p14:tracePt t="24366" x="1211263" y="1844675"/>
          <p14:tracePt t="24405" x="1203325" y="1851025"/>
          <p14:tracePt t="24413" x="1203325" y="1858963"/>
          <p14:tracePt t="24437" x="1203325" y="1866900"/>
          <p14:tracePt t="24453" x="1203325" y="1874838"/>
          <p14:tracePt t="24469" x="1203325" y="1882775"/>
          <p14:tracePt t="24485" x="1203325" y="1889125"/>
          <p14:tracePt t="24509" x="1203325" y="1897063"/>
          <p14:tracePt t="24533" x="1203325" y="1912938"/>
          <p14:tracePt t="24565" x="1203325" y="1920875"/>
          <p14:tracePt t="24589" x="1203325" y="1927225"/>
          <p14:tracePt t="24613" x="1203325" y="1935163"/>
          <p14:tracePt t="24637" x="1203325" y="1943100"/>
          <p14:tracePt t="24645" x="1203325" y="1951038"/>
          <p14:tracePt t="24661" x="1203325" y="1958975"/>
          <p14:tracePt t="24669" x="1203325" y="1965325"/>
          <p14:tracePt t="24693" x="1211263" y="1973263"/>
          <p14:tracePt t="24797" x="1219200" y="1981200"/>
          <p14:tracePt t="24829" x="1227138" y="1981200"/>
          <p14:tracePt t="24861" x="1235075" y="1981200"/>
          <p14:tracePt t="24885" x="1241425" y="1981200"/>
          <p14:tracePt t="24893" x="1249363" y="1981200"/>
          <p14:tracePt t="24901" x="1265238" y="1981200"/>
          <p14:tracePt t="24949" x="1273175" y="1981200"/>
          <p14:tracePt t="32949" x="1279525" y="1981200"/>
          <p14:tracePt t="33285" x="1287463" y="1981200"/>
          <p14:tracePt t="33317" x="1295400" y="1981200"/>
          <p14:tracePt t="33332" x="1303338" y="1981200"/>
          <p14:tracePt t="33373" x="1317625" y="1981200"/>
          <p14:tracePt t="33421" x="1325563" y="1981200"/>
          <p14:tracePt t="33445" x="1333500" y="1981200"/>
          <p14:tracePt t="33453" x="1341438" y="1981200"/>
          <p14:tracePt t="33469" x="1349375" y="1981200"/>
          <p14:tracePt t="33477" x="1355725" y="1981200"/>
          <p14:tracePt t="33501" x="1363663" y="1981200"/>
          <p14:tracePt t="33541" x="1363663" y="1973263"/>
          <p14:tracePt t="33565" x="1371600" y="1973263"/>
          <p14:tracePt t="33573" x="1379538" y="1965325"/>
          <p14:tracePt t="33581" x="1387475" y="1958975"/>
          <p14:tracePt t="33606" x="1393825" y="1951038"/>
          <p14:tracePt t="33629" x="1401763" y="1951038"/>
          <p14:tracePt t="33645" x="1401763" y="1943100"/>
          <p14:tracePt t="33653" x="1409700" y="1943100"/>
          <p14:tracePt t="33661" x="1417638" y="1935163"/>
          <p14:tracePt t="33672" x="1425575" y="1935163"/>
          <p14:tracePt t="33689" x="1425575" y="1927225"/>
          <p14:tracePt t="33706" x="1431925" y="1920875"/>
          <p14:tracePt t="33722" x="1439863" y="1912938"/>
          <p14:tracePt t="33741" x="1447800" y="1897063"/>
          <p14:tracePt t="33797" x="1455738" y="1889125"/>
          <p14:tracePt t="33806" x="1455738" y="1882775"/>
          <p14:tracePt t="33813" x="1463675" y="1866900"/>
          <p14:tracePt t="33823" x="1477963" y="1844675"/>
          <p14:tracePt t="33840" x="1485900" y="1820863"/>
          <p14:tracePt t="33855" x="1493838" y="1806575"/>
          <p14:tracePt t="33873" x="1501775" y="1798638"/>
          <p14:tracePt t="33889" x="1508125" y="1790700"/>
          <p14:tracePt t="33917" x="1508125" y="1774825"/>
          <p14:tracePt t="33941" x="1508125" y="1768475"/>
          <p14:tracePt t="33949" x="1508125" y="1752600"/>
          <p14:tracePt t="33957" x="1516063" y="1736725"/>
          <p14:tracePt t="33974" x="1516063" y="1714500"/>
          <p14:tracePt t="33990" x="1524000" y="1692275"/>
          <p14:tracePt t="34007" x="1524000" y="1676400"/>
          <p14:tracePt t="34023" x="1524000" y="1668463"/>
          <p14:tracePt t="34039" x="1524000" y="1654175"/>
          <p14:tracePt t="34055" x="1524000" y="1630363"/>
          <p14:tracePt t="34071" x="1524000" y="1608138"/>
          <p14:tracePt t="34089" x="1524000" y="1570038"/>
          <p14:tracePt t="34105" x="1524000" y="1554163"/>
          <p14:tracePt t="34121" x="1524000" y="1546225"/>
          <p14:tracePt t="34138" x="1524000" y="1539875"/>
          <p14:tracePt t="34154" x="1508125" y="1516063"/>
          <p14:tracePt t="34172" x="1501775" y="1493838"/>
          <p14:tracePt t="34189" x="1493838" y="1493838"/>
          <p14:tracePt t="34205" x="1485900" y="1477963"/>
          <p14:tracePt t="34222" x="1477963" y="1470025"/>
          <p14:tracePt t="34285" x="1477963" y="1463675"/>
          <p14:tracePt t="34293" x="1463675" y="1455738"/>
          <p14:tracePt t="34304" x="1439863" y="1447800"/>
          <p14:tracePt t="34322" x="1401763" y="1431925"/>
          <p14:tracePt t="34339" x="1387475" y="1431925"/>
          <p14:tracePt t="34355" x="1379538" y="1431925"/>
          <p14:tracePt t="34372" x="1355725" y="1431925"/>
          <p14:tracePt t="34390" x="1349375" y="1431925"/>
          <p14:tracePt t="34406" x="1333500" y="1431925"/>
          <p14:tracePt t="34422" x="1303338" y="1431925"/>
          <p14:tracePt t="34439" x="1279525" y="1439863"/>
          <p14:tracePt t="34456" x="1265238" y="1455738"/>
          <p14:tracePt t="34474" x="1249363" y="1455738"/>
          <p14:tracePt t="34489" x="1241425" y="1463675"/>
          <p14:tracePt t="34505" x="1235075" y="1470025"/>
          <p14:tracePt t="34522" x="1219200" y="1470025"/>
          <p14:tracePt t="34539" x="1211263" y="1477963"/>
          <p14:tracePt t="34555" x="1196975" y="1485900"/>
          <p14:tracePt t="34555" x="1196975" y="1493838"/>
          <p14:tracePt t="34573" x="1189038" y="1508125"/>
          <p14:tracePt t="34590" x="1173163" y="1524000"/>
          <p14:tracePt t="34606" x="1158875" y="1539875"/>
          <p14:tracePt t="34624" x="1150938" y="1546225"/>
          <p14:tracePt t="34639" x="1143000" y="1562100"/>
          <p14:tracePt t="34654" x="1135063" y="1577975"/>
          <p14:tracePt t="34670" x="1135063" y="1584325"/>
          <p14:tracePt t="34688" x="1127125" y="1600200"/>
          <p14:tracePt t="34706" x="1127125" y="1608138"/>
          <p14:tracePt t="34721" x="1120775" y="1608138"/>
          <p14:tracePt t="34741" x="1112838" y="1622425"/>
          <p14:tracePt t="34756" x="1112838" y="1630363"/>
          <p14:tracePt t="34770" x="1112838" y="1654175"/>
          <p14:tracePt t="34787" x="1096963" y="1698625"/>
          <p14:tracePt t="34806" x="1096963" y="1736725"/>
          <p14:tracePt t="34822" x="1096963" y="1760538"/>
          <p14:tracePt t="34838" x="1096963" y="1790700"/>
          <p14:tracePt t="34854" x="1096963" y="1812925"/>
          <p14:tracePt t="34871" x="1096963" y="1836738"/>
          <p14:tracePt t="34887" x="1096963" y="1858963"/>
          <p14:tracePt t="34904" x="1096963" y="1874838"/>
          <p14:tracePt t="34921" x="1096963" y="1905000"/>
          <p14:tracePt t="34937" x="1096963" y="1912938"/>
          <p14:tracePt t="34956" x="1096963" y="1927225"/>
          <p14:tracePt t="34980" x="1096963" y="1935163"/>
          <p14:tracePt t="34989" x="1104900" y="1943100"/>
          <p14:tracePt t="35003" x="1112838" y="1951038"/>
          <p14:tracePt t="35060" x="1112838" y="1958975"/>
          <p14:tracePt t="35069" x="1120775" y="1965325"/>
          <p14:tracePt t="35085" x="1127125" y="1981200"/>
          <p14:tracePt t="35093" x="1135063" y="1989138"/>
          <p14:tracePt t="35105" x="1150938" y="2003425"/>
          <p14:tracePt t="35122" x="1158875" y="2027238"/>
          <p14:tracePt t="35138" x="1165225" y="2027238"/>
          <p14:tracePt t="35155" x="1173163" y="2035175"/>
          <p14:tracePt t="35171" x="1181100" y="2041525"/>
          <p14:tracePt t="35189" x="1203325" y="2041525"/>
          <p14:tracePt t="35206" x="1211263" y="2041525"/>
          <p14:tracePt t="35221" x="1219200" y="2041525"/>
          <p14:tracePt t="35237" x="1227138" y="2041525"/>
          <p14:tracePt t="35277" x="1241425" y="2027238"/>
          <p14:tracePt t="35301" x="1249363" y="2027238"/>
          <p14:tracePt t="35317" x="1265238" y="2019300"/>
          <p14:tracePt t="35333" x="1265238" y="2011363"/>
          <p14:tracePt t="35341" x="1273175" y="2011363"/>
          <p14:tracePt t="35354" x="1279525" y="2003425"/>
          <p14:tracePt t="35371" x="1287463" y="1997075"/>
          <p14:tracePt t="35388" x="1295400" y="1981200"/>
          <p14:tracePt t="35405" x="1311275" y="1951038"/>
          <p14:tracePt t="35422" x="1311275" y="1935163"/>
          <p14:tracePt t="35439" x="1317625" y="1912938"/>
          <p14:tracePt t="35455" x="1325563" y="1897063"/>
          <p14:tracePt t="35472" x="1333500" y="1882775"/>
          <p14:tracePt t="35488" x="1333500" y="1866900"/>
          <p14:tracePt t="35504" x="1341438" y="1858963"/>
          <p14:tracePt t="35520" x="1341438" y="1851025"/>
          <p14:tracePt t="35557" x="1341438" y="1844675"/>
          <p14:tracePt t="35565" x="1355725" y="1828800"/>
          <p14:tracePt t="35573" x="1355725" y="1820863"/>
          <p14:tracePt t="35589" x="1355725" y="1806575"/>
          <p14:tracePt t="35606" x="1371600" y="1790700"/>
          <p14:tracePt t="35622" x="1371600" y="1782763"/>
          <p14:tracePt t="35638" x="1371600" y="1752600"/>
          <p14:tracePt t="35655" x="1379538" y="1752600"/>
          <p14:tracePt t="35671" x="1379538" y="1744663"/>
          <p14:tracePt t="35687" x="1379538" y="1736725"/>
          <p14:tracePt t="35740" x="1379538" y="1722438"/>
          <p14:tracePt t="35748" x="1379538" y="1714500"/>
          <p14:tracePt t="35756" x="1379538" y="1692275"/>
          <p14:tracePt t="35769" x="1387475" y="1676400"/>
          <p14:tracePt t="35787" x="1387475" y="1660525"/>
          <p14:tracePt t="35804" x="1387475" y="1654175"/>
          <p14:tracePt t="35820" x="1387475" y="1646238"/>
          <p14:tracePt t="35837" x="1387475" y="1638300"/>
          <p14:tracePt t="35855" x="1387475" y="1630363"/>
          <p14:tracePt t="35870" x="1387475" y="1622425"/>
          <p14:tracePt t="35887" x="1387475" y="1608138"/>
          <p14:tracePt t="35903" x="1387475" y="1600200"/>
          <p14:tracePt t="35925" x="1387475" y="1592263"/>
          <p14:tracePt t="35941" x="1387475" y="1584325"/>
          <p14:tracePt t="35973" x="1371600" y="1570038"/>
          <p14:tracePt t="35989" x="1363663" y="1570038"/>
          <p14:tracePt t="36061" x="1349375" y="1570038"/>
          <p14:tracePt t="36085" x="1341438" y="1570038"/>
          <p14:tracePt t="36102" x="1333500" y="1570038"/>
          <p14:tracePt t="36125" x="1325563" y="1570038"/>
          <p14:tracePt t="36149" x="1317625" y="1570038"/>
          <p14:tracePt t="36157" x="1303338" y="1570038"/>
          <p14:tracePt t="36170" x="1295400" y="1570038"/>
          <p14:tracePt t="36205" x="1287463" y="1570038"/>
          <p14:tracePt t="36213" x="1279525" y="1570038"/>
          <p14:tracePt t="36222" x="1265238" y="1584325"/>
          <p14:tracePt t="36238" x="1257300" y="1600200"/>
          <p14:tracePt t="36254" x="1241425" y="1616075"/>
          <p14:tracePt t="36271" x="1235075" y="1630363"/>
          <p14:tracePt t="36287" x="1227138" y="1646238"/>
          <p14:tracePt t="36304" x="1219200" y="1654175"/>
          <p14:tracePt t="36320" x="1211263" y="1660525"/>
          <p14:tracePt t="36336" x="1211263" y="1676400"/>
          <p14:tracePt t="36357" x="1203325" y="1676400"/>
          <p14:tracePt t="36370" x="1203325" y="1684338"/>
          <p14:tracePt t="36386" x="1203325" y="1692275"/>
          <p14:tracePt t="36403" x="1203325" y="1706563"/>
          <p14:tracePt t="36421" x="1189038" y="1730375"/>
          <p14:tracePt t="36438" x="1181100" y="1744663"/>
          <p14:tracePt t="36454" x="1181100" y="1768475"/>
          <p14:tracePt t="36471" x="1181100" y="1782763"/>
          <p14:tracePt t="36487" x="1181100" y="1812925"/>
          <p14:tracePt t="36504" x="1181100" y="1828800"/>
          <p14:tracePt t="36519" x="1181100" y="1874838"/>
          <p14:tracePt t="36537" x="1181100" y="1889125"/>
          <p14:tracePt t="36553" x="1181100" y="1897063"/>
          <p14:tracePt t="36572" x="1181100" y="1905000"/>
          <p14:tracePt t="36588" x="1181100" y="1912938"/>
          <p14:tracePt t="36603" x="1181100" y="1920875"/>
          <p14:tracePt t="36619" x="1181100" y="1935163"/>
          <p14:tracePt t="36619" x="1181100" y="1943100"/>
          <p14:tracePt t="36638" x="1181100" y="1951038"/>
          <p14:tracePt t="36670" x="1189038" y="1958975"/>
          <p14:tracePt t="36726" x="1196975" y="1965325"/>
          <p14:tracePt t="36749" x="1203325" y="1965325"/>
          <p14:tracePt t="36773" x="1211263" y="1965325"/>
          <p14:tracePt t="36781" x="1227138" y="1965325"/>
          <p14:tracePt t="36797" x="1235075" y="1965325"/>
          <p14:tracePt t="36805" x="1241425" y="1965325"/>
          <p14:tracePt t="36821" x="1257300" y="1965325"/>
          <p14:tracePt t="36837" x="1265238" y="1965325"/>
          <p14:tracePt t="36837" x="1273175" y="1965325"/>
          <p14:tracePt t="36854" x="1295400" y="1965325"/>
          <p14:tracePt t="36871" x="1311275" y="1965325"/>
          <p14:tracePt t="36887" x="1317625" y="1965325"/>
          <p14:tracePt t="36903" x="1325563" y="1965325"/>
          <p14:tracePt t="36919" x="1333500" y="1965325"/>
          <p14:tracePt t="36935" x="1341438" y="1965325"/>
          <p14:tracePt t="36981" x="1349375" y="1965325"/>
          <p14:tracePt t="36989" x="1355725" y="1958975"/>
          <p14:tracePt t="37005" x="1355725" y="1951038"/>
          <p14:tracePt t="37019" x="1363663" y="1951038"/>
          <p14:tracePt t="37036" x="1363663" y="1943100"/>
          <p14:tracePt t="37053" x="1371600" y="1943100"/>
          <p14:tracePt t="37069" x="1379538" y="1935163"/>
          <p14:tracePt t="37085" x="1387475" y="1920875"/>
          <p14:tracePt t="37103" x="1393825" y="1912938"/>
          <p14:tracePt t="37118" x="1393825" y="1897063"/>
          <p14:tracePt t="37135" x="1401763" y="1882775"/>
          <p14:tracePt t="37152" x="1409700" y="1874838"/>
          <p14:tracePt t="41562" x="1409700" y="1889125"/>
          <p14:tracePt t="42069" x="1401763" y="1889125"/>
          <p14:tracePt t="42109" x="1401763" y="1897063"/>
          <p14:tracePt t="42117" x="1401763" y="1905000"/>
          <p14:tracePt t="42173" x="1401763" y="1920875"/>
          <p14:tracePt t="42325" x="1401763" y="1927225"/>
          <p14:tracePt t="42365" x="1401763" y="1935163"/>
          <p14:tracePt t="42381" x="1401763" y="1943100"/>
          <p14:tracePt t="42405" x="1401763" y="1958975"/>
          <p14:tracePt t="42469" x="1401763" y="1965325"/>
          <p14:tracePt t="42605" x="1401763" y="1973263"/>
          <p14:tracePt t="43268" x="1401763" y="1981200"/>
          <p14:tracePt t="43300" x="1401763" y="1989138"/>
          <p14:tracePt t="43316" x="1401763" y="1997075"/>
          <p14:tracePt t="43332" x="1401763" y="2011363"/>
          <p14:tracePt t="43357" x="1401763" y="2027238"/>
          <p14:tracePt t="43373" x="1401763" y="2035175"/>
          <p14:tracePt t="43381" x="1401763" y="2073275"/>
          <p14:tracePt t="43398" x="1401763" y="2111375"/>
          <p14:tracePt t="43414" x="1401763" y="2141538"/>
          <p14:tracePt t="43430" x="1401763" y="2187575"/>
          <p14:tracePt t="43447" x="1401763" y="2209800"/>
          <p14:tracePt t="43463" x="1401763" y="2239963"/>
          <p14:tracePt t="43480" x="1401763" y="2255838"/>
          <p14:tracePt t="43496" x="1401763" y="2286000"/>
          <p14:tracePt t="43514" x="1401763" y="2308225"/>
          <p14:tracePt t="43530" x="1401763" y="2332038"/>
          <p14:tracePt t="43547" x="1401763" y="2354263"/>
          <p14:tracePt t="43564" x="1401763" y="2370138"/>
          <p14:tracePt t="43579" x="1401763" y="2378075"/>
          <p14:tracePt t="43596" x="1401763" y="2408238"/>
          <p14:tracePt t="43614" x="1401763" y="2438400"/>
          <p14:tracePt t="43630" x="1401763" y="2468563"/>
          <p14:tracePt t="43647" x="1401763" y="2492375"/>
          <p14:tracePt t="43663" x="1401763" y="2514600"/>
          <p14:tracePt t="43680" x="1401763" y="2544763"/>
          <p14:tracePt t="43696" x="1401763" y="2560638"/>
          <p14:tracePt t="43716" x="1401763" y="2574925"/>
          <p14:tracePt t="43729" x="1401763" y="2582863"/>
          <p14:tracePt t="43745" x="1401763" y="2606675"/>
          <p14:tracePt t="43763" x="1401763" y="2628900"/>
          <p14:tracePt t="43780" x="1401763" y="2659063"/>
          <p14:tracePt t="43780" x="1401763" y="2682875"/>
          <p14:tracePt t="43798" x="1401763" y="2697163"/>
          <p14:tracePt t="43813" x="1401763" y="2743200"/>
          <p14:tracePt t="43830" x="1401763" y="2773363"/>
          <p14:tracePt t="43847" x="1401763" y="2797175"/>
          <p14:tracePt t="43863" x="1401763" y="2827338"/>
          <p14:tracePt t="43878" x="1401763" y="2873375"/>
          <p14:tracePt t="43896" x="1401763" y="2895600"/>
          <p14:tracePt t="43913" x="1401763" y="2925763"/>
          <p14:tracePt t="43929" x="1401763" y="2941638"/>
          <p14:tracePt t="43946" x="1401763" y="2949575"/>
          <p14:tracePt t="43961" x="1401763" y="2963863"/>
          <p14:tracePt t="43977" x="1401763" y="2979738"/>
          <p14:tracePt t="43995" x="1401763" y="2987675"/>
          <p14:tracePt t="44011" x="1401763" y="2994025"/>
          <p14:tracePt t="44027" x="1401763" y="3017838"/>
          <p14:tracePt t="44045" x="1401763" y="3040063"/>
          <p14:tracePt t="44062" x="1401763" y="3048000"/>
          <p14:tracePt t="44078" x="1401763" y="3063875"/>
          <p14:tracePt t="44094" x="1401763" y="3078163"/>
          <p14:tracePt t="44112" x="1401763" y="3086100"/>
          <p14:tracePt t="44128" x="1401763" y="3094038"/>
          <p14:tracePt t="44145" x="1401763" y="3116263"/>
          <p14:tracePt t="44162" x="1409700" y="3140075"/>
          <p14:tracePt t="44179" x="1409700" y="3154363"/>
          <p14:tracePt t="44195" x="1409700" y="3178175"/>
          <p14:tracePt t="44195" x="1417638" y="3192463"/>
          <p14:tracePt t="44213" x="1417638" y="3216275"/>
          <p14:tracePt t="44230" x="1417638" y="3238500"/>
          <p14:tracePt t="44247" x="1417638" y="3260725"/>
          <p14:tracePt t="44263" x="1417638" y="3276600"/>
          <p14:tracePt t="44285" x="1417638" y="3284538"/>
          <p14:tracePt t="44295" x="1425575" y="3322638"/>
          <p14:tracePt t="44312" x="1425575" y="3352800"/>
          <p14:tracePt t="44329" x="1431925" y="3375025"/>
          <p14:tracePt t="44345" x="1431925" y="3398838"/>
          <p14:tracePt t="44362" x="1431925" y="3413125"/>
          <p14:tracePt t="44379" x="1439863" y="3429000"/>
          <p14:tracePt t="44394" x="1439863" y="3444875"/>
          <p14:tracePt t="44411" x="1439863" y="3451225"/>
          <p14:tracePt t="44445" x="1447800" y="3467100"/>
          <p14:tracePt t="45363" x="1447800" y="3482975"/>
          <p14:tracePt t="45917" x="1447800" y="3489325"/>
          <p14:tracePt t="45941" x="1447800" y="3497263"/>
          <p14:tracePt t="45957" x="1447800" y="3513138"/>
          <p14:tracePt t="45973" x="1447800" y="3521075"/>
          <p14:tracePt t="45989" x="1447800" y="3527425"/>
          <p14:tracePt t="45997" x="1447800" y="3543300"/>
          <p14:tracePt t="46010" x="1447800" y="3565525"/>
          <p14:tracePt t="46028" x="1447800" y="3581400"/>
          <p14:tracePt t="46044" x="1455738" y="3603625"/>
          <p14:tracePt t="46044" x="1455738" y="3611563"/>
          <p14:tracePt t="46061" x="1455738" y="3627438"/>
          <p14:tracePt t="46085" x="1455738" y="3635375"/>
          <p14:tracePt t="46381" x="1463675" y="3635375"/>
          <p14:tracePt t="46405" x="1470025" y="3635375"/>
          <p14:tracePt t="46461" x="1477963" y="3635375"/>
          <p14:tracePt t="46477" x="1477963" y="3627438"/>
          <p14:tracePt t="46525" x="1485900" y="3619500"/>
          <p14:tracePt t="46557" x="1493838" y="3619500"/>
          <p14:tracePt t="47149" x="1493838" y="3627438"/>
          <p14:tracePt t="47157" x="1493838" y="3649663"/>
          <p14:tracePt t="47173" x="1493838" y="3657600"/>
          <p14:tracePt t="47181" x="1508125" y="3679825"/>
          <p14:tracePt t="47192" x="1516063" y="3711575"/>
          <p14:tracePt t="47209" x="1516063" y="3741738"/>
          <p14:tracePt t="47226" x="1524000" y="3763963"/>
          <p14:tracePt t="47242" x="1524000" y="3771900"/>
          <p14:tracePt t="47258" x="1524000" y="3802063"/>
          <p14:tracePt t="47275" x="1531938" y="3848100"/>
          <p14:tracePt t="47275" x="1539875" y="3870325"/>
          <p14:tracePt t="47294" x="1539875" y="3946525"/>
          <p14:tracePt t="47310" x="1546225" y="4000500"/>
          <p14:tracePt t="47326" x="1562100" y="4038600"/>
          <p14:tracePt t="47343" x="1570038" y="4068763"/>
          <p14:tracePt t="47359" x="1577975" y="4092575"/>
          <p14:tracePt t="47376" x="1577975" y="4114800"/>
          <p14:tracePt t="47392" x="1584325" y="4137025"/>
          <p14:tracePt t="47409" x="1584325" y="4168775"/>
          <p14:tracePt t="47425" x="1592263" y="4221163"/>
          <p14:tracePt t="47442" x="1600200" y="4267200"/>
          <p14:tracePt t="47459" x="1616075" y="4305300"/>
          <p14:tracePt t="47475" x="1616075" y="4327525"/>
          <p14:tracePt t="47493" x="1616075" y="4351338"/>
          <p14:tracePt t="47510" x="1616075" y="4373563"/>
          <p14:tracePt t="47527" x="1630363" y="4411663"/>
          <p14:tracePt t="47543" x="1630363" y="4427538"/>
          <p14:tracePt t="47558" x="1630363" y="4457700"/>
          <p14:tracePt t="47574" x="1630363" y="4473575"/>
          <p14:tracePt t="47591" x="1630363" y="4503738"/>
          <p14:tracePt t="47608" x="1630363" y="4518025"/>
          <p14:tracePt t="47624" x="1630363" y="4525963"/>
          <p14:tracePt t="47640" x="1630363" y="4541838"/>
          <p14:tracePt t="47658" x="1630363" y="4549775"/>
          <p14:tracePt t="47676" x="1638300" y="4549775"/>
          <p14:tracePt t="48101" x="1646238" y="4541838"/>
          <p14:tracePt t="48165" x="1646238" y="4533900"/>
          <p14:tracePt t="48181" x="1654175" y="4518025"/>
          <p14:tracePt t="48189" x="1660525" y="4511675"/>
          <p14:tracePt t="48205" x="1660525" y="4503738"/>
          <p14:tracePt t="48212" x="1660525" y="4487863"/>
          <p14:tracePt t="48224" x="1668463" y="4479925"/>
          <p14:tracePt t="48241" x="1676400" y="4473575"/>
          <p14:tracePt t="48257" x="1684338" y="4465638"/>
          <p14:tracePt t="48277" x="1684338" y="4457700"/>
          <p14:tracePt t="48291" x="1698625" y="4441825"/>
          <p14:tracePt t="48308" x="1722438" y="4411663"/>
          <p14:tracePt t="48325" x="1722438" y="4397375"/>
          <p14:tracePt t="48342" x="1722438" y="4389438"/>
          <p14:tracePt t="48358" x="1730375" y="4389438"/>
          <p14:tracePt t="48375" x="1730375" y="4381500"/>
          <p14:tracePt t="48391" x="1730375" y="4365625"/>
          <p14:tracePt t="48407" x="1736725" y="4359275"/>
          <p14:tracePt t="48425" x="1744663" y="4335463"/>
          <p14:tracePt t="48442" x="1752600" y="4297363"/>
          <p14:tracePt t="48457" x="1752600" y="4251325"/>
          <p14:tracePt t="48473" x="1768475" y="4206875"/>
          <p14:tracePt t="48473" x="1768475" y="4198938"/>
          <p14:tracePt t="48494" x="1768475" y="4191000"/>
          <p14:tracePt t="48507" x="1768475" y="4168775"/>
          <p14:tracePt t="48525" x="1768475" y="4130675"/>
          <p14:tracePt t="48542" x="1768475" y="4068763"/>
          <p14:tracePt t="48558" x="1782763" y="4008438"/>
          <p14:tracePt t="48575" x="1790700" y="3932238"/>
          <p14:tracePt t="48591" x="1806575" y="3863975"/>
          <p14:tracePt t="48608" x="1812925" y="3832225"/>
          <p14:tracePt t="48624" x="1812925" y="3787775"/>
          <p14:tracePt t="48641" x="1812925" y="3756025"/>
          <p14:tracePt t="48658" x="1812925" y="3725863"/>
          <p14:tracePt t="48674" x="1812925" y="3673475"/>
          <p14:tracePt t="48691" x="1812925" y="3619500"/>
          <p14:tracePt t="48691" x="1812925" y="3597275"/>
          <p14:tracePt t="48710" x="1812925" y="3543300"/>
          <p14:tracePt t="48725" x="1812925" y="3535363"/>
          <p14:tracePt t="48749" x="1812925" y="3551238"/>
          <p14:tracePt t="48957" x="1812925" y="3573463"/>
          <p14:tracePt t="48965" x="1812925" y="3611563"/>
          <p14:tracePt t="48974" x="1812925" y="3711575"/>
          <p14:tracePt t="48993" x="1812925" y="3779838"/>
          <p14:tracePt t="49007" x="1812925" y="3832225"/>
          <p14:tracePt t="49024" x="1812925" y="3902075"/>
          <p14:tracePt t="49040" x="1812925" y="3984625"/>
          <p14:tracePt t="49057" x="1812925" y="4046538"/>
          <p14:tracePt t="49074" x="1812925" y="4098925"/>
          <p14:tracePt t="49091" x="1806575" y="4144963"/>
          <p14:tracePt t="49107" x="1806575" y="4191000"/>
          <p14:tracePt t="49107" x="1806575" y="4213225"/>
          <p14:tracePt t="49125" x="1790700" y="4251325"/>
          <p14:tracePt t="49141" x="1790700" y="4267200"/>
          <p14:tracePt t="49157" x="1790700" y="4305300"/>
          <p14:tracePt t="49175" x="1790700" y="4335463"/>
          <p14:tracePt t="49191" x="1790700" y="4365625"/>
          <p14:tracePt t="49207" x="1790700" y="4397375"/>
          <p14:tracePt t="49224" x="1790700" y="4435475"/>
          <p14:tracePt t="49240" x="1790700" y="4479925"/>
          <p14:tracePt t="49257" x="1790700" y="4495800"/>
          <p14:tracePt t="49277" x="1790700" y="4511675"/>
          <p14:tracePt t="49289" x="1790700" y="4518025"/>
          <p14:tracePt t="49306" x="1790700" y="4541838"/>
          <p14:tracePt t="49324" x="1790700" y="4549775"/>
          <p14:tracePt t="49341" x="1790700" y="4587875"/>
          <p14:tracePt t="49877" x="1790700" y="4610100"/>
          <p14:tracePt t="49885" x="1790700" y="4632325"/>
          <p14:tracePt t="49893" x="1790700" y="4656138"/>
          <p14:tracePt t="49905" x="1790700" y="4694238"/>
          <p14:tracePt t="49923" x="1790700" y="4716463"/>
          <p14:tracePt t="49939" x="1790700" y="4740275"/>
          <p14:tracePt t="49939" x="1790700" y="4754563"/>
          <p14:tracePt t="49958" x="1790700" y="4792663"/>
          <p14:tracePt t="49974" x="1790700" y="4838700"/>
          <p14:tracePt t="49991" x="1790700" y="4876800"/>
          <p14:tracePt t="50007" x="1790700" y="4922838"/>
          <p14:tracePt t="50023" x="1790700" y="4968875"/>
          <p14:tracePt t="50040" x="1790700" y="5021263"/>
          <p14:tracePt t="50056" x="1806575" y="5067300"/>
          <p14:tracePt t="50073" x="1806575" y="5127625"/>
          <p14:tracePt t="50089" x="1806575" y="5203825"/>
          <p14:tracePt t="50106" x="1806575" y="5273675"/>
          <p14:tracePt t="50123" x="1828800" y="5341938"/>
          <p14:tracePt t="50123" x="1828800" y="5364163"/>
          <p14:tracePt t="50141" x="1828800" y="5394325"/>
          <p14:tracePt t="50156" x="1844675" y="5432425"/>
          <p14:tracePt t="50156" x="1844675" y="5448300"/>
          <p14:tracePt t="50173" x="1844675" y="5478463"/>
          <p14:tracePt t="50190" x="1844675" y="5486400"/>
          <p14:tracePt t="50205" x="1844675" y="5516563"/>
          <p14:tracePt t="50223" x="1844675" y="5540375"/>
          <p14:tracePt t="50238" x="1844675" y="5562600"/>
          <p14:tracePt t="50255" x="1844675" y="5608638"/>
          <p14:tracePt t="50272" x="1844675" y="5638800"/>
          <p14:tracePt t="50288" x="1844675" y="5668963"/>
          <p14:tracePt t="50305" x="1812925" y="5699125"/>
          <p14:tracePt t="50322" x="1798638" y="5715000"/>
          <p14:tracePt t="50338" x="1790700" y="5715000"/>
          <p14:tracePt t="50356" x="1790700" y="5722938"/>
          <p14:tracePt t="50371" x="1736725" y="5737225"/>
          <p14:tracePt t="50389" x="1706563" y="5737225"/>
          <p14:tracePt t="50405" x="1676400" y="5753100"/>
          <p14:tracePt t="50422" x="1638300" y="5761038"/>
          <p14:tracePt t="50438" x="1577975" y="5768975"/>
          <p14:tracePt t="50455" x="1470025" y="5791200"/>
          <p14:tracePt t="50471" x="1325563" y="5807075"/>
          <p14:tracePt t="50489" x="1181100" y="5829300"/>
          <p14:tracePt t="50504" x="1089025" y="5845175"/>
          <p14:tracePt t="50521" x="1028700" y="5845175"/>
          <p14:tracePt t="50538" x="1006475" y="5845175"/>
          <p14:tracePt t="50554" x="982663" y="5845175"/>
          <p14:tracePt t="50572" x="944563" y="5845175"/>
          <p14:tracePt t="50589" x="922338" y="5845175"/>
          <p14:tracePt t="50605" x="892175" y="5845175"/>
          <p14:tracePt t="50622" x="868363" y="5845175"/>
          <p14:tracePt t="50638" x="822325" y="5845175"/>
          <p14:tracePt t="50654" x="754063" y="5845175"/>
          <p14:tracePt t="50671" x="708025" y="5845175"/>
          <p14:tracePt t="50688" x="663575" y="5845175"/>
          <p14:tracePt t="50705" x="647700" y="5845175"/>
          <p14:tracePt t="50721" x="639763" y="5845175"/>
          <p14:tracePt t="50737" x="625475" y="5859463"/>
          <p14:tracePt t="50754" x="617538" y="5859463"/>
          <p14:tracePt t="50788" x="609600" y="5859463"/>
          <p14:tracePt t="50821" x="617538" y="5859463"/>
          <p14:tracePt t="51028" x="625475" y="5859463"/>
          <p14:tracePt t="51045" x="631825" y="5859463"/>
          <p14:tracePt t="51061" x="639763" y="5859463"/>
          <p14:tracePt t="51069" x="647700" y="5859463"/>
          <p14:tracePt t="51085" x="669925" y="5859463"/>
          <p14:tracePt t="51093" x="693738" y="5859463"/>
          <p14:tracePt t="51105" x="769938" y="5859463"/>
          <p14:tracePt t="51122" x="876300" y="5859463"/>
          <p14:tracePt t="51138" x="960438" y="5859463"/>
          <p14:tracePt t="51155" x="982663" y="5859463"/>
          <p14:tracePt t="51172" x="990600" y="5859463"/>
          <p14:tracePt t="51221" x="1006475" y="5859463"/>
          <p14:tracePt t="51237" x="1020763" y="5859463"/>
          <p14:tracePt t="51245" x="1044575" y="5859463"/>
          <p14:tracePt t="51255" x="1096963" y="5859463"/>
          <p14:tracePt t="51272" x="1135063" y="5845175"/>
          <p14:tracePt t="51288" x="1143000" y="5845175"/>
          <p14:tracePt t="51349" x="1158875" y="5845175"/>
          <p14:tracePt t="51365" x="1173163" y="5845175"/>
          <p14:tracePt t="51372" x="1203325" y="5845175"/>
          <p14:tracePt t="51387" x="1279525" y="5845175"/>
          <p14:tracePt t="51406" x="1317625" y="5845175"/>
          <p14:tracePt t="51422" x="1349375" y="5845175"/>
          <p14:tracePt t="51439" x="1371600" y="5845175"/>
          <p14:tracePt t="51455" x="1393825" y="5845175"/>
          <p14:tracePt t="51472" x="1401763" y="5845175"/>
          <p14:tracePt t="51487" x="1409700" y="5845175"/>
          <p14:tracePt t="51509" x="1417638" y="5845175"/>
          <p14:tracePt t="51521" x="1455738" y="5845175"/>
          <p14:tracePt t="51538" x="1501775" y="5845175"/>
          <p14:tracePt t="51555" x="1539875" y="5845175"/>
          <p14:tracePt t="51571" x="1546225" y="5845175"/>
          <p14:tracePt t="51612" x="1554163" y="5845175"/>
          <p14:tracePt t="51629" x="1570038" y="5845175"/>
          <p14:tracePt t="51637" x="1577975" y="5845175"/>
          <p14:tracePt t="51645" x="1600200" y="5845175"/>
          <p14:tracePt t="51655" x="1646238" y="5845175"/>
          <p14:tracePt t="51671" x="1668463" y="5845175"/>
          <p14:tracePt t="51688" x="1684338" y="5845175"/>
          <p14:tracePt t="51704" x="1692275" y="5845175"/>
          <p14:tracePt t="51741" x="1706563" y="5845175"/>
          <p14:tracePt t="51749" x="1722438" y="5845175"/>
          <p14:tracePt t="51757" x="1744663" y="5845175"/>
          <p14:tracePt t="51772" x="1828800" y="5859463"/>
          <p14:tracePt t="51788" x="1858963" y="5859463"/>
          <p14:tracePt t="51805" x="1866900" y="5859463"/>
          <p14:tracePt t="52260" x="1858963" y="5859463"/>
          <p14:tracePt t="52276" x="1851025" y="5859463"/>
          <p14:tracePt t="52285" x="1844675" y="5875338"/>
          <p14:tracePt t="52292" x="1836738" y="5875338"/>
          <p14:tracePt t="52460" x="1836738" y="5883275"/>
          <p14:tracePt t="52517" x="1836738" y="5897563"/>
          <p14:tracePt t="52541" x="1836738" y="5913438"/>
          <p14:tracePt t="52565" x="1836738" y="5921375"/>
          <p14:tracePt t="52573" x="1836738" y="5927725"/>
          <p14:tracePt t="52586" x="1836738" y="5943600"/>
          <p14:tracePt t="52586" x="1828800" y="5965825"/>
          <p14:tracePt t="52605" x="1820863" y="5965825"/>
          <p14:tracePt t="52621" x="1820863" y="5997575"/>
          <p14:tracePt t="52638" x="1820863" y="6011863"/>
          <p14:tracePt t="52654" x="1820863" y="6019800"/>
          <p14:tracePt t="52671" x="1820863" y="6035675"/>
          <p14:tracePt t="52687" x="1812925" y="6049963"/>
          <p14:tracePt t="52703" x="1806575" y="6057900"/>
          <p14:tracePt t="52721" x="1790700" y="6073775"/>
          <p14:tracePt t="52741" x="1774825" y="6080125"/>
          <p14:tracePt t="52757" x="1768475" y="6096000"/>
          <p14:tracePt t="52769" x="1736725" y="6111875"/>
          <p14:tracePt t="52787" x="1722438" y="6126163"/>
          <p14:tracePt t="52803" x="1714500" y="6134100"/>
          <p14:tracePt t="52819" x="1698625" y="6149975"/>
          <p14:tracePt t="52845" x="1692275" y="6149975"/>
          <p14:tracePt t="52855" x="1660525" y="6172200"/>
          <p14:tracePt t="52872" x="1570038" y="6210300"/>
          <p14:tracePt t="52887" x="1447800" y="6264275"/>
          <p14:tracePt t="52904" x="1349375" y="6316663"/>
          <p14:tracePt t="52920" x="1279525" y="6354763"/>
          <p14:tracePt t="52936" x="1249363" y="6384925"/>
          <p14:tracePt t="52953" x="1211263" y="6416675"/>
          <p14:tracePt t="52970" x="1158875" y="6461125"/>
          <p14:tracePt t="52988" x="1120775" y="6499225"/>
          <p14:tracePt t="53003" x="1082675" y="6530975"/>
          <p14:tracePt t="53003" x="1074738" y="6530975"/>
          <p14:tracePt t="53021" x="1050925" y="6561138"/>
          <p14:tracePt t="53405" x="1851025" y="6553200"/>
          <p14:tracePt t="53413" x="1882775" y="6553200"/>
          <p14:tracePt t="53421" x="1889125" y="6553200"/>
          <p14:tracePt t="53435" x="1897063" y="6553200"/>
          <p14:tracePt t="53501" x="1912938" y="6553200"/>
          <p14:tracePt t="53509" x="1935163" y="6553200"/>
          <p14:tracePt t="53519" x="2011363" y="6545263"/>
          <p14:tracePt t="53537" x="2027238" y="6545263"/>
          <p14:tracePt t="53551" x="2035175" y="6545263"/>
          <p14:tracePt t="53567" x="2035175" y="6537325"/>
          <p14:tracePt t="53597" x="2057400" y="6537325"/>
          <p14:tracePt t="53605" x="2095500" y="6537325"/>
          <p14:tracePt t="53620" x="2179638" y="6537325"/>
          <p14:tracePt t="53620" x="2193925" y="6537325"/>
          <p14:tracePt t="53638" x="2225675" y="6537325"/>
          <p14:tracePt t="53653" x="2239963" y="6537325"/>
          <p14:tracePt t="53671" x="2239963" y="6545263"/>
          <p14:tracePt t="54951" x="2225675" y="6545263"/>
          <p14:tracePt t="55078" x="2193925" y="6537325"/>
          <p14:tracePt t="55093" x="2141538" y="6499225"/>
          <p14:tracePt t="55102" x="2019300" y="6408738"/>
          <p14:tracePt t="55119" x="1874838" y="6286500"/>
          <p14:tracePt t="55136" x="1790700" y="6180138"/>
          <p14:tracePt t="55152" x="1736725" y="6057900"/>
          <p14:tracePt t="55169" x="1714500" y="5959475"/>
          <p14:tracePt t="55185" x="1692275" y="5883275"/>
          <p14:tracePt t="55202" x="1646238" y="5768975"/>
          <p14:tracePt t="55218" x="1584325" y="5676900"/>
          <p14:tracePt t="55235" x="1531938" y="5578475"/>
          <p14:tracePt t="55252" x="1439863" y="5426075"/>
          <p14:tracePt t="55252" x="1387475" y="5311775"/>
          <p14:tracePt t="55270" x="1355725" y="5241925"/>
          <p14:tracePt t="55284" x="1311275" y="4999038"/>
          <p14:tracePt t="55303" x="1303338" y="4906963"/>
          <p14:tracePt t="55319" x="1303338" y="4822825"/>
          <p14:tracePt t="55336" x="1279525" y="4708525"/>
          <p14:tracePt t="55352" x="1265238" y="4594225"/>
          <p14:tracePt t="55369" x="1235075" y="4419600"/>
          <p14:tracePt t="55385" x="1227138" y="4229100"/>
          <p14:tracePt t="55402" x="1227138" y="4114800"/>
          <p14:tracePt t="55418" x="1227138" y="4054475"/>
          <p14:tracePt t="55435" x="1235075" y="4008438"/>
          <p14:tracePt t="55452" x="1249363" y="3946525"/>
          <p14:tracePt t="55468" x="1249363" y="3870325"/>
          <p14:tracePt t="55468" x="1257300" y="3817938"/>
          <p14:tracePt t="55488" x="1279525" y="3665538"/>
          <p14:tracePt t="55503" x="1317625" y="3521075"/>
          <p14:tracePt t="55519" x="1349375" y="3413125"/>
          <p14:tracePt t="55536" x="1371600" y="3298825"/>
          <p14:tracePt t="55552" x="1371600" y="3238500"/>
          <p14:tracePt t="55568" x="1371600" y="3154363"/>
          <p14:tracePt t="55585" x="1371600" y="3078163"/>
          <p14:tracePt t="55601" x="1371600" y="3017838"/>
          <p14:tracePt t="55618" x="1371600" y="2963863"/>
          <p14:tracePt t="55635" x="1371600" y="2917825"/>
          <p14:tracePt t="55651" x="1371600" y="2835275"/>
          <p14:tracePt t="55668" x="1371600" y="2720975"/>
          <p14:tracePt t="55668" x="1371600" y="2651125"/>
          <p14:tracePt t="55686" x="1379538" y="2544763"/>
          <p14:tracePt t="55703" x="1393825" y="2498725"/>
          <p14:tracePt t="55719" x="1393825" y="2454275"/>
          <p14:tracePt t="55735" x="1393825" y="2430463"/>
          <p14:tracePt t="55751" x="1393825" y="2416175"/>
          <p14:tracePt t="55767" x="1393825" y="2392363"/>
          <p14:tracePt t="55785" x="1393825" y="2378075"/>
          <p14:tracePt t="55800" x="1393825" y="2362200"/>
          <p14:tracePt t="55816" x="1393825" y="2346325"/>
          <p14:tracePt t="55833" x="1393825" y="2324100"/>
          <p14:tracePt t="55850" x="1393825" y="2316163"/>
          <p14:tracePt t="55866" x="1393825" y="2286000"/>
          <p14:tracePt t="55884" x="1393825" y="2278063"/>
          <p14:tracePt t="55901" x="1393825" y="2270125"/>
          <p14:tracePt t="55916" x="1393825" y="2255838"/>
          <p14:tracePt t="55934" x="1393825" y="2239963"/>
          <p14:tracePt t="55950" x="1387475" y="2225675"/>
          <p14:tracePt t="55967" x="1387475" y="2171700"/>
          <p14:tracePt t="55984" x="1371600" y="2149475"/>
          <p14:tracePt t="56000" x="1363663" y="2103438"/>
          <p14:tracePt t="56017" x="1363663" y="2095500"/>
          <p14:tracePt t="56033" x="1363663" y="2073275"/>
          <p14:tracePt t="56049" x="1355725" y="2035175"/>
          <p14:tracePt t="56066" x="1355725" y="1997075"/>
          <p14:tracePt t="56083" x="1355725" y="1981200"/>
          <p14:tracePt t="56100" x="1355725" y="1951038"/>
          <p14:tracePt t="56117" x="1355725" y="1943100"/>
          <p14:tracePt t="56222" x="1355725" y="1935163"/>
          <p14:tracePt t="56238" x="1355725" y="1927225"/>
          <p14:tracePt t="56254" x="1363663" y="1927225"/>
          <p14:tracePt t="56270" x="1371600" y="1920875"/>
          <p14:tracePt t="56278" x="1379538" y="1920875"/>
          <p14:tracePt t="56294" x="1387475" y="1905000"/>
          <p14:tracePt t="56310" x="1401763" y="1905000"/>
          <p14:tracePt t="56326" x="1417638" y="1897063"/>
          <p14:tracePt t="56342" x="1417638" y="1889125"/>
          <p14:tracePt t="56358" x="1425575" y="1889125"/>
          <p14:tracePt t="56368" x="1431925" y="1889125"/>
          <p14:tracePt t="56384" x="1439863" y="1882775"/>
          <p14:tracePt t="56401" x="1447800" y="1874838"/>
          <p14:tracePt t="56417" x="1455738" y="1866900"/>
          <p14:tracePt t="56446" x="1455738" y="1858963"/>
          <p14:tracePt t="56502" x="1463675" y="1858963"/>
          <p14:tracePt t="56550" x="1470025" y="1851025"/>
          <p14:tracePt t="56573" x="1470025" y="1844675"/>
          <p14:tracePt t="56582" x="1477963" y="1836738"/>
          <p14:tracePt t="56590" x="1477963" y="1828800"/>
          <p14:tracePt t="56600" x="1485900" y="1812925"/>
          <p14:tracePt t="56617" x="1493838" y="1806575"/>
          <p14:tracePt t="56638" x="1493838" y="1798638"/>
          <p14:tracePt t="56678" x="1493838" y="1790700"/>
          <p14:tracePt t="56686" x="1493838" y="1774825"/>
          <p14:tracePt t="56700" x="1493838" y="1760538"/>
          <p14:tracePt t="56700" x="1508125" y="1744663"/>
          <p14:tracePt t="56719" x="1508125" y="1736725"/>
          <p14:tracePt t="56742" x="1508125" y="1730375"/>
          <p14:tracePt t="56782" x="1508125" y="1722438"/>
          <p14:tracePt t="56799" x="1508125" y="1714500"/>
          <p14:tracePt t="56806" x="1508125" y="1698625"/>
          <p14:tracePt t="56830" x="1508125" y="1684338"/>
          <p14:tracePt t="56838" x="1508125" y="1668463"/>
          <p14:tracePt t="56854" x="1508125" y="1660525"/>
          <p14:tracePt t="56870" x="1508125" y="1654175"/>
          <p14:tracePt t="56883" x="1508125" y="1638300"/>
          <p14:tracePt t="56899" x="1508125" y="1622425"/>
          <p14:tracePt t="56916" x="1508125" y="1616075"/>
          <p14:tracePt t="56933" x="1508125" y="1608138"/>
          <p14:tracePt t="57030" x="1501775" y="1600200"/>
          <p14:tracePt t="57046" x="1493838" y="1592263"/>
          <p14:tracePt t="57053" x="1493838" y="1584325"/>
          <p14:tracePt t="57070" x="1485900" y="1577975"/>
          <p14:tracePt t="57083" x="1477963" y="1577975"/>
          <p14:tracePt t="57150" x="1470025" y="1577975"/>
          <p14:tracePt t="57166" x="1463675" y="1570038"/>
          <p14:tracePt t="57183" x="1439863" y="1554163"/>
          <p14:tracePt t="57190" x="1439863" y="1546225"/>
          <p14:tracePt t="57200" x="1425575" y="1539875"/>
          <p14:tracePt t="57216" x="1417638" y="1539875"/>
          <p14:tracePt t="57232" x="1393825" y="1524000"/>
          <p14:tracePt t="57250" x="1387475" y="1524000"/>
          <p14:tracePt t="57265" x="1379538" y="1524000"/>
          <p14:tracePt t="57286" x="1371600" y="1524000"/>
          <p14:tracePt t="57310" x="1363663" y="1524000"/>
          <p14:tracePt t="57326" x="1355725" y="1524000"/>
          <p14:tracePt t="57342" x="1349375" y="1524000"/>
          <p14:tracePt t="57366" x="1333500" y="1524000"/>
          <p14:tracePt t="57390" x="1325563" y="1524000"/>
          <p14:tracePt t="57422" x="1317625" y="1524000"/>
          <p14:tracePt t="57453" x="1311275" y="1524000"/>
          <p14:tracePt t="57478" x="1303338" y="1524000"/>
          <p14:tracePt t="57493" x="1295400" y="1531938"/>
          <p14:tracePt t="57510" x="1287463" y="1539875"/>
          <p14:tracePt t="57518" x="1273175" y="1562100"/>
          <p14:tracePt t="57534" x="1257300" y="1570038"/>
          <p14:tracePt t="57550" x="1257300" y="1584325"/>
          <p14:tracePt t="57566" x="1241425" y="1600200"/>
          <p14:tracePt t="57583" x="1235075" y="1616075"/>
          <p14:tracePt t="57600" x="1227138" y="1622425"/>
          <p14:tracePt t="57616" x="1219200" y="1630363"/>
          <p14:tracePt t="57633" x="1219200" y="1638300"/>
          <p14:tracePt t="57649" x="1211263" y="1646238"/>
          <p14:tracePt t="57665" x="1211263" y="1654175"/>
          <p14:tracePt t="57682" x="1203325" y="1660525"/>
          <p14:tracePt t="57699" x="1203325" y="1668463"/>
          <p14:tracePt t="57718" x="1203325" y="1684338"/>
          <p14:tracePt t="57733" x="1203325" y="1692275"/>
          <p14:tracePt t="57748" x="1189038" y="1714500"/>
          <p14:tracePt t="57766" x="1189038" y="1730375"/>
          <p14:tracePt t="57783" x="1189038" y="1752600"/>
          <p14:tracePt t="57800" x="1189038" y="1768475"/>
          <p14:tracePt t="57816" x="1189038" y="1782763"/>
          <p14:tracePt t="57832" x="1189038" y="1790700"/>
          <p14:tracePt t="57870" x="1189038" y="1798638"/>
          <p14:tracePt t="57894" x="1189038" y="1806575"/>
          <p14:tracePt t="57902" x="1189038" y="1812925"/>
          <p14:tracePt t="57918" x="1189038" y="1820863"/>
          <p14:tracePt t="57932" x="1189038" y="1836738"/>
          <p14:tracePt t="57950" x="1189038" y="1851025"/>
          <p14:tracePt t="57966" x="1189038" y="1866900"/>
          <p14:tracePt t="57983" x="1189038" y="1882775"/>
          <p14:tracePt t="57999" x="1189038" y="1905000"/>
          <p14:tracePt t="58016" x="1189038" y="1912938"/>
          <p14:tracePt t="58031" x="1189038" y="1920875"/>
          <p14:tracePt t="58048" x="1189038" y="1935163"/>
          <p14:tracePt t="58065" x="1189038" y="1943100"/>
          <p14:tracePt t="58082" x="1196975" y="1958975"/>
          <p14:tracePt t="58099" x="1203325" y="1958975"/>
          <p14:tracePt t="58115" x="1211263" y="1981200"/>
          <p14:tracePt t="58133" x="1219200" y="1989138"/>
          <p14:tracePt t="58133" x="1227138" y="1989138"/>
          <p14:tracePt t="58150" x="1227138" y="2003425"/>
          <p14:tracePt t="58165" x="1241425" y="2019300"/>
          <p14:tracePt t="58183" x="1257300" y="2027238"/>
          <p14:tracePt t="58199" x="1265238" y="2041525"/>
          <p14:tracePt t="58238" x="1273175" y="2049463"/>
          <p14:tracePt t="58262" x="1279525" y="2049463"/>
          <p14:tracePt t="58270" x="1287463" y="2065338"/>
          <p14:tracePt t="58281" x="1295400" y="2065338"/>
          <p14:tracePt t="58301" x="1311275" y="2073275"/>
          <p14:tracePt t="58314" x="1317625" y="2073275"/>
          <p14:tracePt t="58331" x="1325563" y="2079625"/>
          <p14:tracePt t="58331" x="1341438" y="2087563"/>
          <p14:tracePt t="58350" x="1341438" y="2095500"/>
          <p14:tracePt t="58365" x="1349375" y="2095500"/>
          <p14:tracePt t="58381" x="1363663" y="2103438"/>
          <p14:tracePt t="58398" x="1379538" y="2103438"/>
          <p14:tracePt t="58416" x="1393825" y="2103438"/>
          <p14:tracePt t="58438" x="1401763" y="2103438"/>
          <p14:tracePt t="58448" x="1425575" y="2111375"/>
          <p14:tracePt t="58465" x="1431925" y="2111375"/>
          <p14:tracePt t="58481" x="1439863" y="2111375"/>
          <p14:tracePt t="58499" x="1455738" y="2111375"/>
          <p14:tracePt t="58516" x="1463675" y="2111375"/>
          <p14:tracePt t="58534" x="1477963" y="2111375"/>
          <p14:tracePt t="58549" x="1485900" y="2117725"/>
          <p14:tracePt t="58565" x="1524000" y="2125663"/>
          <p14:tracePt t="58582" x="1539875" y="2125663"/>
          <p14:tracePt t="58599" x="1554163" y="2125663"/>
          <p14:tracePt t="58616" x="1562100" y="2125663"/>
          <p14:tracePt t="58632" x="1570038" y="2125663"/>
          <p14:tracePt t="58648" x="1584325" y="2125663"/>
          <p14:tracePt t="58665" x="1616075" y="2125663"/>
          <p14:tracePt t="58682" x="1638300" y="2125663"/>
          <p14:tracePt t="58698" x="1668463" y="2125663"/>
          <p14:tracePt t="58720" x="1676400" y="2125663"/>
          <p14:tracePt t="58731" x="1698625" y="2125663"/>
          <p14:tracePt t="58748" x="1706563" y="2125663"/>
          <p14:tracePt t="58782" x="1714500" y="2125663"/>
          <p14:tracePt t="58798" x="1730375" y="2125663"/>
          <p14:tracePt t="58822" x="1744663" y="2125663"/>
          <p14:tracePt t="58831" x="1760538" y="2111375"/>
          <p14:tracePt t="58838" x="1768475" y="2111375"/>
          <p14:tracePt t="58848" x="1782763" y="2095500"/>
          <p14:tracePt t="58865" x="1790700" y="2095500"/>
          <p14:tracePt t="58880" x="1790700" y="2087563"/>
          <p14:tracePt t="58897" x="1806575" y="2065338"/>
          <p14:tracePt t="58915" x="1812925" y="2041525"/>
          <p14:tracePt t="58931" x="1828800" y="2011363"/>
          <p14:tracePt t="58948" x="1844675" y="1997075"/>
          <p14:tracePt t="58964" x="1844675" y="1973263"/>
          <p14:tracePt t="58982" x="1844675" y="1965325"/>
          <p14:tracePt t="58998" x="1844675" y="1951038"/>
          <p14:tracePt t="59015" x="1844675" y="1920875"/>
          <p14:tracePt t="59032" x="1844675" y="1905000"/>
          <p14:tracePt t="59047" x="1844675" y="1889125"/>
          <p14:tracePt t="59064" x="1844675" y="1874838"/>
          <p14:tracePt t="59081" x="1844675" y="1866900"/>
          <p14:tracePt t="59097" x="1844675" y="1844675"/>
          <p14:tracePt t="59115" x="1844675" y="1836738"/>
          <p14:tracePt t="59130" x="1844675" y="1806575"/>
          <p14:tracePt t="59148" x="1844675" y="1790700"/>
          <p14:tracePt t="59164" x="1844675" y="1774825"/>
          <p14:tracePt t="59180" x="1836738" y="1744663"/>
          <p14:tracePt t="59199" x="1828800" y="1730375"/>
          <p14:tracePt t="59215" x="1812925" y="1714500"/>
          <p14:tracePt t="59232" x="1798638" y="1706563"/>
          <p14:tracePt t="59248" x="1790700" y="1692275"/>
          <p14:tracePt t="59265" x="1768475" y="1684338"/>
          <p14:tracePt t="59281" x="1752600" y="1676400"/>
          <p14:tracePt t="59297" x="1744663" y="1668463"/>
          <p14:tracePt t="59314" x="1722438" y="1654175"/>
          <p14:tracePt t="59331" x="1706563" y="1630363"/>
          <p14:tracePt t="59347" x="1692275" y="1616075"/>
          <p14:tracePt t="59364" x="1692275" y="1608138"/>
          <p14:tracePt t="59380" x="1676400" y="1600200"/>
          <p14:tracePt t="59397" x="1676400" y="1592263"/>
          <p14:tracePt t="59413" x="1646238" y="1584325"/>
          <p14:tracePt t="59430" x="1616075" y="1570038"/>
          <p14:tracePt t="59447" x="1600200" y="1546225"/>
          <p14:tracePt t="59463" x="1584325" y="1539875"/>
          <p14:tracePt t="59479" x="1570038" y="1531938"/>
          <p14:tracePt t="59517" x="1554163" y="1524000"/>
          <p14:tracePt t="59606" x="1539875" y="1524000"/>
          <p14:tracePt t="59622" x="1531938" y="1524000"/>
          <p14:tracePt t="59630" x="1508125" y="1524000"/>
          <p14:tracePt t="59648" x="1493838" y="1524000"/>
          <p14:tracePt t="59664" x="1477963" y="1524000"/>
          <p14:tracePt t="59680" x="1455738" y="1524000"/>
          <p14:tracePt t="59697" x="1431925" y="1531938"/>
          <p14:tracePt t="59715" x="1425575" y="1531938"/>
          <p14:tracePt t="59732" x="1387475" y="1539875"/>
          <p14:tracePt t="59746" x="1371600" y="1539875"/>
          <p14:tracePt t="59762" x="1349375" y="1546225"/>
          <p14:tracePt t="59780" x="1333500" y="1554163"/>
          <p14:tracePt t="59780" x="1325563" y="1554163"/>
          <p14:tracePt t="59798" x="1311275" y="1554163"/>
          <p14:tracePt t="59814" x="1303338" y="1554163"/>
          <p14:tracePt t="59829" x="1287463" y="1562100"/>
          <p14:tracePt t="59846" x="1265238" y="1570038"/>
          <p14:tracePt t="59863" x="1235075" y="1584325"/>
          <p14:tracePt t="59880" x="1211263" y="1592263"/>
          <p14:tracePt t="59896" x="1196975" y="1600200"/>
          <p14:tracePt t="59913" x="1181100" y="1608138"/>
          <p14:tracePt t="59929" x="1165225" y="1622425"/>
          <p14:tracePt t="59946" x="1165225" y="1630363"/>
          <p14:tracePt t="59962" x="1150938" y="1654175"/>
          <p14:tracePt t="59980" x="1143000" y="1660525"/>
          <p14:tracePt t="59996" x="1127125" y="1676400"/>
          <p14:tracePt t="59996" x="1120775" y="1692275"/>
          <p14:tracePt t="60014" x="1120775" y="1698625"/>
          <p14:tracePt t="60030" x="1104900" y="1714500"/>
          <p14:tracePt t="60047" x="1104900" y="1722438"/>
          <p14:tracePt t="60063" x="1104900" y="1736725"/>
          <p14:tracePt t="60079" x="1104900" y="1752600"/>
          <p14:tracePt t="60096" x="1104900" y="1768475"/>
          <p14:tracePt t="60112" x="1096963" y="1782763"/>
          <p14:tracePt t="60129" x="1096963" y="1806575"/>
          <p14:tracePt t="60146" x="1096963" y="1836738"/>
          <p14:tracePt t="60163" x="1096963" y="1858963"/>
          <p14:tracePt t="60179" x="1096963" y="1882775"/>
          <p14:tracePt t="60196" x="1096963" y="1897063"/>
          <p14:tracePt t="60213" x="1096963" y="1920875"/>
          <p14:tracePt t="60230" x="1096963" y="1927225"/>
          <p14:tracePt t="60262" x="1112838" y="1958975"/>
          <p14:tracePt t="60278" x="1120775" y="1965325"/>
          <p14:tracePt t="60285" x="1127125" y="1973263"/>
          <p14:tracePt t="60301" x="1135063" y="1981200"/>
          <p14:tracePt t="60312" x="1143000" y="2003425"/>
          <p14:tracePt t="60329" x="1150938" y="2011363"/>
          <p14:tracePt t="60345" x="1158875" y="2019300"/>
          <p14:tracePt t="60362" x="1165225" y="2035175"/>
          <p14:tracePt t="60379" x="1173163" y="2049463"/>
          <p14:tracePt t="60396" x="1189038" y="2065338"/>
          <p14:tracePt t="60412" x="1211263" y="2073275"/>
          <p14:tracePt t="60430" x="1235075" y="2079625"/>
          <p14:tracePt t="60446" x="1273175" y="2103438"/>
          <p14:tracePt t="60463" x="1311275" y="2117725"/>
          <p14:tracePt t="60480" x="1325563" y="2117725"/>
          <p14:tracePt t="60495" x="1349375" y="2133600"/>
          <p14:tracePt t="60512" x="1355725" y="2133600"/>
          <p14:tracePt t="60529" x="1371600" y="2133600"/>
          <p14:tracePt t="60549" x="1387475" y="2149475"/>
          <p14:tracePt t="60565" x="1401763" y="2149475"/>
          <p14:tracePt t="60579" x="1425575" y="2149475"/>
          <p14:tracePt t="60596" x="1447800" y="2149475"/>
          <p14:tracePt t="60614" x="1470025" y="2149475"/>
          <p14:tracePt t="60630" x="1508125" y="2149475"/>
          <p14:tracePt t="60647" x="1539875" y="2149475"/>
          <p14:tracePt t="60663" x="1554163" y="2149475"/>
          <p14:tracePt t="60680" x="1570038" y="2149475"/>
          <p14:tracePt t="60696" x="1584325" y="2149475"/>
          <p14:tracePt t="60714" x="1600200" y="2149475"/>
          <p14:tracePt t="60728" x="1616075" y="2149475"/>
          <p14:tracePt t="60745" x="1622425" y="2149475"/>
          <p14:tracePt t="60761" x="1638300" y="2149475"/>
          <p14:tracePt t="60779" x="1654175" y="2149475"/>
          <p14:tracePt t="60795" x="1660525" y="2149475"/>
          <p14:tracePt t="60811" x="1676400" y="2149475"/>
          <p14:tracePt t="60828" x="1684338" y="2149475"/>
          <p14:tracePt t="60844" x="1692275" y="2149475"/>
          <p14:tracePt t="60862" x="1698625" y="2141538"/>
          <p14:tracePt t="60880" x="1706563" y="2133600"/>
          <p14:tracePt t="60896" x="1736725" y="2117725"/>
          <p14:tracePt t="60913" x="1768475" y="2111375"/>
          <p14:tracePt t="60929" x="1768475" y="2103438"/>
          <p14:tracePt t="60945" x="1782763" y="2103438"/>
          <p14:tracePt t="60962" x="1790700" y="2095500"/>
          <p14:tracePt t="60980" x="1806575" y="2073275"/>
          <p14:tracePt t="60996" x="1812925" y="2065338"/>
          <p14:tracePt t="61012" x="1836738" y="2049463"/>
          <p14:tracePt t="61012" x="1844675" y="2041525"/>
          <p14:tracePt t="61030" x="1851025" y="2035175"/>
          <p14:tracePt t="61045" x="1858963" y="2003425"/>
          <p14:tracePt t="61063" x="1866900" y="2003425"/>
          <p14:tracePt t="61079" x="1866900" y="1989138"/>
          <p14:tracePt t="61096" x="1874838" y="1973263"/>
          <p14:tracePt t="61112" x="1889125" y="1951038"/>
          <p14:tracePt t="61129" x="1889125" y="1943100"/>
          <p14:tracePt t="61145" x="1889125" y="1927225"/>
          <p14:tracePt t="61163" x="1889125" y="1920875"/>
          <p14:tracePt t="61177" x="1889125" y="1905000"/>
          <p14:tracePt t="61194" x="1889125" y="1882775"/>
          <p14:tracePt t="61194" x="1889125" y="1874838"/>
          <p14:tracePt t="61214" x="1889125" y="1858963"/>
          <p14:tracePt t="61229" x="1889125" y="1828800"/>
          <p14:tracePt t="61247" x="1882775" y="1812925"/>
          <p14:tracePt t="61263" x="1874838" y="1798638"/>
          <p14:tracePt t="61279" x="1866900" y="1774825"/>
          <p14:tracePt t="61296" x="1858963" y="1760538"/>
          <p14:tracePt t="61312" x="1851025" y="1744663"/>
          <p14:tracePt t="61328" x="1844675" y="1730375"/>
          <p14:tracePt t="61345" x="1844675" y="1722438"/>
          <p14:tracePt t="61362" x="1828800" y="1714500"/>
          <p14:tracePt t="61379" x="1806575" y="1698625"/>
          <p14:tracePt t="61395" x="1774825" y="1676400"/>
          <p14:tracePt t="61413" x="1744663" y="1646238"/>
          <p14:tracePt t="61413" x="1736725" y="1638300"/>
          <p14:tracePt t="61430" x="1722438" y="1630363"/>
          <p14:tracePt t="61445" x="1698625" y="1616075"/>
          <p14:tracePt t="61463" x="1684338" y="1616075"/>
          <p14:tracePt t="61479" x="1668463" y="1616075"/>
          <p14:tracePt t="61496" x="1660525" y="1616075"/>
          <p14:tracePt t="61518" x="1646238" y="1600200"/>
          <p14:tracePt t="61528" x="1630363" y="1600200"/>
          <p14:tracePt t="61545" x="1608138" y="1600200"/>
          <p14:tracePt t="61562" x="1570038" y="1577975"/>
          <p14:tracePt t="61578" x="1539875" y="1562100"/>
          <p14:tracePt t="61595" x="1508125" y="1554163"/>
          <p14:tracePt t="61612" x="1493838" y="1554163"/>
          <p14:tracePt t="61629" x="1477963" y="1554163"/>
          <p14:tracePt t="61644" x="1463675" y="1554163"/>
          <p14:tracePt t="61662" x="1447800" y="1554163"/>
          <p14:tracePt t="61679" x="1431925" y="1554163"/>
          <p14:tracePt t="61696" x="1409700" y="1554163"/>
          <p14:tracePt t="61714" x="1387475" y="1562100"/>
          <p14:tracePt t="61729" x="1355725" y="1562100"/>
          <p14:tracePt t="61745" x="1349375" y="1577975"/>
          <p14:tracePt t="61762" x="1325563" y="1577975"/>
          <p14:tracePt t="61778" x="1317625" y="1577975"/>
          <p14:tracePt t="61798" x="1311275" y="1584325"/>
          <p14:tracePt t="61811" x="1303338" y="1592263"/>
          <p14:tracePt t="61828" x="1279525" y="1616075"/>
          <p14:tracePt t="61828" x="1265238" y="1622425"/>
          <p14:tracePt t="61846" x="1265238" y="1630363"/>
          <p14:tracePt t="61861" x="1235075" y="1654175"/>
          <p14:tracePt t="61879" x="1235075" y="1668463"/>
          <p14:tracePt t="61896" x="1227138" y="1684338"/>
          <p14:tracePt t="61912" x="1211263" y="1692275"/>
          <p14:tracePt t="61928" x="1203325" y="1706563"/>
          <p14:tracePt t="61945" x="1196975" y="1722438"/>
          <p14:tracePt t="61961" x="1196975" y="1730375"/>
          <p14:tracePt t="61978" x="1196975" y="1744663"/>
          <p14:tracePt t="61995" x="1196975" y="1768475"/>
          <p14:tracePt t="62012" x="1196975" y="1790700"/>
          <p14:tracePt t="62028" x="1196975" y="1812925"/>
          <p14:tracePt t="62044" x="1196975" y="1828800"/>
          <p14:tracePt t="62044" x="1196975" y="1844675"/>
          <p14:tracePt t="62062" x="1196975" y="1851025"/>
          <p14:tracePt t="62076" x="1219200" y="1866900"/>
          <p14:tracePt t="62094" x="1249363" y="1889125"/>
          <p14:tracePt t="62111" x="1273175" y="1912938"/>
          <p14:tracePt t="62127" x="1279525" y="1920875"/>
          <p14:tracePt t="62143" x="1303338" y="1935163"/>
          <p14:tracePt t="62160" x="1317625" y="1951038"/>
          <p14:tracePt t="62177" x="1325563" y="1958975"/>
          <p14:tracePt t="62193" x="1341438" y="1981200"/>
          <p14:tracePt t="62210" x="1363663" y="2003425"/>
          <p14:tracePt t="62227" x="1387475" y="2027238"/>
          <p14:tracePt t="62244" x="1393825" y="2035175"/>
          <p14:tracePt t="62260" x="1417638" y="2041525"/>
          <p14:tracePt t="62260" x="1425575" y="2049463"/>
          <p14:tracePt t="62278" x="1431925" y="2057400"/>
          <p14:tracePt t="62294" x="1470025" y="2073275"/>
          <p14:tracePt t="62311" x="1485900" y="2079625"/>
          <p14:tracePt t="62328" x="1508125" y="2079625"/>
          <p14:tracePt t="62344" x="1524000" y="2087563"/>
          <p14:tracePt t="62359" x="1531938" y="2087563"/>
          <p14:tracePt t="62381" x="1539875" y="2087563"/>
          <p14:tracePt t="62397" x="1546225" y="2087563"/>
          <p14:tracePt t="62409" x="1562100" y="2087563"/>
          <p14:tracePt t="62427" x="1592263" y="2087563"/>
          <p14:tracePt t="62443" x="1608138" y="2087563"/>
          <p14:tracePt t="62460" x="1622425" y="2087563"/>
          <p14:tracePt t="62476" x="1630363" y="2087563"/>
          <p14:tracePt t="62493" x="1638300" y="2087563"/>
          <p14:tracePt t="62509" x="1646238" y="2087563"/>
          <p14:tracePt t="62542" x="1654175" y="2087563"/>
          <p14:tracePt t="62573" x="1660525" y="2087563"/>
          <p14:tracePt t="62582" x="1668463" y="2087563"/>
          <p14:tracePt t="62594" x="1676400" y="2087563"/>
          <p14:tracePt t="62610" x="1684338" y="2087563"/>
          <p14:tracePt t="62670" x="1692275" y="2079625"/>
          <p14:tracePt t="62686" x="1698625" y="2079625"/>
          <p14:tracePt t="62694" x="1706563" y="2073275"/>
          <p14:tracePt t="62741" x="1706563" y="2065338"/>
          <p14:tracePt t="62757" x="1706563" y="2057400"/>
          <p14:tracePt t="62765" x="1714500" y="2049463"/>
          <p14:tracePt t="62776" x="1722438" y="2049463"/>
          <p14:tracePt t="62794" x="1722438" y="2041525"/>
          <p14:tracePt t="62810" x="1730375" y="2027238"/>
          <p14:tracePt t="62827" x="1730375" y="2019300"/>
          <p14:tracePt t="62934" x="1730375" y="2011363"/>
          <p14:tracePt t="63070" x="1730375" y="2003425"/>
          <p14:tracePt t="63126" x="1722438" y="2003425"/>
          <p14:tracePt t="63246" x="1722438" y="1989138"/>
          <p14:tracePt t="63254" x="1730375" y="1965325"/>
          <p14:tracePt t="63262" x="1736725" y="1951038"/>
          <p14:tracePt t="63276" x="1760538" y="1912938"/>
          <p14:tracePt t="63276" x="1760538" y="1897063"/>
          <p14:tracePt t="63294" x="1774825" y="1874838"/>
          <p14:tracePt t="63311" x="1790700" y="1851025"/>
          <p14:tracePt t="63328" x="1828800" y="1798638"/>
          <p14:tracePt t="63344" x="1920875" y="1722438"/>
          <p14:tracePt t="63360" x="2087563" y="1600200"/>
          <p14:tracePt t="63377" x="2239963" y="1477963"/>
          <p14:tracePt t="63393" x="2339975" y="1387475"/>
          <p14:tracePt t="63410" x="2354263" y="1371600"/>
          <p14:tracePt t="63426" x="2354263" y="1363663"/>
          <p14:tracePt t="63443" x="2354263" y="1341438"/>
          <p14:tracePt t="63459" x="2378075" y="1311275"/>
          <p14:tracePt t="63476" x="2430463" y="1273175"/>
          <p14:tracePt t="63476" x="2460625" y="1241425"/>
          <p14:tracePt t="63496" x="2514600" y="1196975"/>
          <p14:tracePt t="63511" x="2530475" y="1173163"/>
          <p14:tracePt t="63528" x="2536825" y="1173163"/>
          <p14:tracePt t="63565" x="2536825" y="1165225"/>
          <p14:tracePt t="63573" x="2544763" y="1165225"/>
          <p14:tracePt t="63581" x="2552700" y="1158875"/>
          <p14:tracePt t="63592" x="2568575" y="1143000"/>
          <p14:tracePt t="63609" x="2582863" y="1135063"/>
          <p14:tracePt t="63625" x="2590800" y="1127125"/>
          <p14:tracePt t="63677" x="2598738" y="1127125"/>
          <p14:tracePt t="63693" x="2620963" y="1127125"/>
          <p14:tracePt t="63703" x="2644775" y="1127125"/>
          <p14:tracePt t="63712" x="2689225" y="1127125"/>
          <p14:tracePt t="63727" x="2705100" y="1120775"/>
          <p14:tracePt t="63744" x="2705100" y="1112838"/>
          <p14:tracePt t="63760" x="2713038" y="1112838"/>
          <p14:tracePt t="63798" x="2720975" y="1104900"/>
          <p14:tracePt t="63806" x="2727325" y="1096963"/>
          <p14:tracePt t="63813" x="2743200" y="1096963"/>
          <p14:tracePt t="63826" x="2759075" y="1089025"/>
          <p14:tracePt t="63843" x="2759075" y="1082675"/>
          <p14:tracePt t="63859" x="2759075" y="1074738"/>
          <p14:tracePt t="63878" x="2765425" y="1074738"/>
          <p14:tracePt t="63894" x="2765425" y="1066800"/>
          <p14:tracePt t="63910" x="2781300" y="1050925"/>
          <p14:tracePt t="63927" x="2789238" y="1036638"/>
          <p14:tracePt t="63943" x="2803525" y="1020763"/>
          <p14:tracePt t="63960" x="2827338" y="1006475"/>
          <p14:tracePt t="63976" x="2841625" y="990600"/>
          <p14:tracePt t="63994" x="2849563" y="990600"/>
          <p14:tracePt t="64009" x="2857500" y="982663"/>
          <p14:tracePt t="64026" x="2865438" y="974725"/>
          <p14:tracePt t="64042" x="2873375" y="968375"/>
          <p14:tracePt t="64059" x="2887663" y="944563"/>
          <p14:tracePt t="64059" x="2887663" y="930275"/>
          <p14:tracePt t="64078" x="2895600" y="930275"/>
          <p14:tracePt t="64092" x="2911475" y="914400"/>
          <p14:tracePt t="64109" x="2911475" y="906463"/>
          <p14:tracePt t="64126" x="2911475" y="892175"/>
          <p14:tracePt t="64150" x="2917825" y="892175"/>
          <p14:tracePt t="64160" x="2925763" y="884238"/>
          <p14:tracePt t="64176" x="2925763" y="876300"/>
          <p14:tracePt t="64192" x="2933700" y="876300"/>
          <p14:tracePt t="64230" x="2933700" y="868363"/>
          <p14:tracePt t="64246" x="2941638" y="860425"/>
          <p14:tracePt t="64253" x="2949575" y="854075"/>
          <p14:tracePt t="64270" x="2955925" y="838200"/>
          <p14:tracePt t="64277" x="2963863" y="830263"/>
          <p14:tracePt t="64292" x="2979738" y="815975"/>
          <p14:tracePt t="64310" x="2979738" y="800100"/>
          <p14:tracePt t="64327" x="2994025" y="792163"/>
          <p14:tracePt t="64343" x="2994025" y="784225"/>
          <p14:tracePt t="64366" x="3001963" y="777875"/>
          <p14:tracePt t="64376" x="3017838" y="762000"/>
          <p14:tracePt t="64393" x="3025775" y="739775"/>
          <p14:tracePt t="64409" x="3040063" y="723900"/>
          <p14:tracePt t="64425" x="3048000" y="701675"/>
          <p14:tracePt t="64442" x="3055938" y="693738"/>
          <p14:tracePt t="64458" x="3055938" y="685800"/>
          <p14:tracePt t="64475" x="3070225" y="677863"/>
          <p14:tracePt t="64495" x="3078163" y="669925"/>
          <p14:tracePt t="64509" x="3094038" y="655638"/>
          <p14:tracePt t="64527" x="3116263" y="631825"/>
          <p14:tracePt t="64542" x="3124200" y="617538"/>
          <p14:tracePt t="64559" x="3132138" y="609600"/>
          <p14:tracePt t="64575" x="3132138" y="601663"/>
          <p14:tracePt t="64592" x="3140075" y="587375"/>
          <p14:tracePt t="64608" x="3146425" y="571500"/>
          <p14:tracePt t="64625" x="3154363" y="549275"/>
          <p14:tracePt t="64642" x="3162300" y="541338"/>
          <p14:tracePt t="64659" x="3178175" y="525463"/>
          <p14:tracePt t="64676" x="3184525" y="487363"/>
          <p14:tracePt t="64676" x="3192463" y="487363"/>
          <p14:tracePt t="64694" x="3192463" y="473075"/>
          <p14:tracePt t="64714" x="3192463" y="465138"/>
          <p14:tracePt t="64727" x="3208338" y="449263"/>
          <p14:tracePt t="64742" x="3208338" y="441325"/>
          <p14:tracePt t="64758" x="3208338" y="427038"/>
          <p14:tracePt t="64775" x="3208338" y="411163"/>
          <p14:tracePt t="64791" x="3208338" y="403225"/>
          <p14:tracePt t="64807" x="3208338" y="381000"/>
          <p14:tracePt t="64824" x="3208338" y="365125"/>
          <p14:tracePt t="64840" x="3208338" y="350838"/>
          <p14:tracePt t="64857" x="3208338" y="334963"/>
          <p14:tracePt t="64874" x="3208338" y="327025"/>
          <p14:tracePt t="64890" x="3216275" y="320675"/>
          <p14:tracePt t="64907" x="3216275" y="312738"/>
          <p14:tracePt t="64924" x="3216275" y="296863"/>
          <p14:tracePt t="64940" x="3216275" y="282575"/>
          <p14:tracePt t="64958" x="3216275" y="274638"/>
          <p14:tracePt t="64975" x="3208338" y="258763"/>
          <p14:tracePt t="64992" x="3208338" y="244475"/>
          <p14:tracePt t="65007" x="3208338" y="236538"/>
          <p14:tracePt t="65024" x="3200400" y="236538"/>
          <p14:tracePt t="65040" x="3192463" y="228600"/>
          <p14:tracePt t="65057" x="3192463" y="220663"/>
          <p14:tracePt t="65073" x="3170238" y="198438"/>
          <p14:tracePt t="65090" x="3140075" y="174625"/>
          <p14:tracePt t="65107" x="3116263" y="152400"/>
          <p14:tracePt t="65124" x="3101975" y="144463"/>
          <p14:tracePt t="65140" x="3086100" y="136525"/>
          <p14:tracePt t="65158" x="3078163" y="130175"/>
          <p14:tracePt t="65174" x="3055938" y="114300"/>
          <p14:tracePt t="65191" x="3048000" y="114300"/>
          <p14:tracePt t="65207" x="3025775" y="114300"/>
          <p14:tracePt t="65224" x="2987675" y="98425"/>
          <p14:tracePt t="65240" x="2955925" y="92075"/>
          <p14:tracePt t="65258" x="2933700" y="76200"/>
          <p14:tracePt t="65275" x="2903538" y="76200"/>
          <p14:tracePt t="65291" x="2873375" y="68263"/>
          <p14:tracePt t="65308" x="2857500" y="60325"/>
          <p14:tracePt t="65325" x="2811463" y="60325"/>
          <p14:tracePt t="65342" x="2789238" y="53975"/>
          <p14:tracePt t="65359" x="2759075" y="46038"/>
          <p14:tracePt t="65375" x="2713038" y="46038"/>
          <p14:tracePt t="65392" x="2674938" y="46038"/>
          <p14:tracePt t="65408" x="2659063" y="46038"/>
          <p14:tracePt t="65425" x="2651125" y="46038"/>
          <p14:tracePt t="65446" x="2644775" y="46038"/>
          <p14:tracePt t="65469" x="2636838" y="46038"/>
          <p14:tracePt t="65478" x="2620963" y="46038"/>
          <p14:tracePt t="65492" x="2582863" y="46038"/>
          <p14:tracePt t="65508" x="2552700" y="46038"/>
          <p14:tracePt t="65508" x="2536825" y="46038"/>
          <p14:tracePt t="65526" x="2514600" y="46038"/>
          <p14:tracePt t="65540" x="2476500" y="46038"/>
          <p14:tracePt t="65558" x="2446338" y="46038"/>
          <p14:tracePt t="65575" x="2400300" y="46038"/>
          <p14:tracePt t="65592" x="2316163" y="46038"/>
          <p14:tracePt t="65608" x="2201863" y="60325"/>
          <p14:tracePt t="65625" x="2095500" y="68263"/>
          <p14:tracePt t="65641" x="2011363" y="68263"/>
          <p14:tracePt t="65658" x="1965325" y="68263"/>
          <p14:tracePt t="65674" x="1927225" y="68263"/>
          <p14:tracePt t="65691" x="1889125" y="68263"/>
          <p14:tracePt t="65691" x="1866900" y="68263"/>
          <p14:tracePt t="65711" x="1844675" y="68263"/>
          <p14:tracePt t="65724" x="1812925" y="68263"/>
          <p14:tracePt t="65724" x="1790700" y="68263"/>
          <p14:tracePt t="65742" x="1768475" y="60325"/>
          <p14:tracePt t="65757" x="1692275" y="46038"/>
          <p14:tracePt t="65775" x="1668463" y="46038"/>
          <p14:tracePt t="65792" x="1638300" y="46038"/>
          <p14:tracePt t="65808" x="1592263" y="46038"/>
          <p14:tracePt t="65824" x="1546225" y="38100"/>
          <p14:tracePt t="65841" x="1501775" y="38100"/>
          <p14:tracePt t="65857" x="1470025" y="38100"/>
          <p14:tracePt t="65874" x="1447800" y="38100"/>
          <p14:tracePt t="65891" x="1439863" y="38100"/>
          <p14:tracePt t="65907" x="1409700" y="38100"/>
          <p14:tracePt t="65924" x="1393825" y="38100"/>
          <p14:tracePt t="65940" x="1325563" y="38100"/>
          <p14:tracePt t="65958" x="1295400" y="38100"/>
          <p14:tracePt t="65975" x="1279525" y="38100"/>
          <p14:tracePt t="65991" x="1249363" y="46038"/>
          <p14:tracePt t="66008" x="1227138" y="53975"/>
          <p14:tracePt t="66025" x="1219200" y="60325"/>
          <p14:tracePt t="66040" x="1189038" y="68263"/>
          <p14:tracePt t="66057" x="1173163" y="76200"/>
          <p14:tracePt t="66073" x="1158875" y="92075"/>
          <p14:tracePt t="66091" x="1135063" y="98425"/>
          <p14:tracePt t="66108" x="1112838" y="122238"/>
          <p14:tracePt t="66108" x="1089025" y="130175"/>
          <p14:tracePt t="66126" x="1074738" y="144463"/>
          <p14:tracePt t="66140" x="1028700" y="190500"/>
          <p14:tracePt t="66140" x="1006475" y="228600"/>
          <p14:tracePt t="66158" x="990600" y="274638"/>
          <p14:tracePt t="66175" x="974725" y="320675"/>
          <p14:tracePt t="66191" x="974725" y="334963"/>
          <p14:tracePt t="66208" x="968375" y="350838"/>
          <p14:tracePt t="66224" x="968375" y="358775"/>
          <p14:tracePt t="66240" x="960438" y="373063"/>
          <p14:tracePt t="66257" x="952500" y="396875"/>
          <p14:tracePt t="66274" x="936625" y="419100"/>
          <p14:tracePt t="66290" x="936625" y="441325"/>
          <p14:tracePt t="66307" x="930275" y="465138"/>
          <p14:tracePt t="66324" x="922338" y="479425"/>
          <p14:tracePt t="66324" x="922338" y="495300"/>
          <p14:tracePt t="66342" x="922338" y="511175"/>
          <p14:tracePt t="66357" x="922338" y="533400"/>
          <p14:tracePt t="66375" x="922338" y="549275"/>
          <p14:tracePt t="66391" x="922338" y="579438"/>
          <p14:tracePt t="66408" x="906463" y="601663"/>
          <p14:tracePt t="66424" x="906463" y="631825"/>
          <p14:tracePt t="66440" x="892175" y="663575"/>
          <p14:tracePt t="66457" x="892175" y="693738"/>
          <p14:tracePt t="66473" x="892175" y="731838"/>
          <p14:tracePt t="66492" x="892175" y="754063"/>
          <p14:tracePt t="66507" x="892175" y="784225"/>
          <p14:tracePt t="66524" x="892175" y="800100"/>
          <p14:tracePt t="66540" x="892175" y="822325"/>
          <p14:tracePt t="66557" x="892175" y="830263"/>
          <p14:tracePt t="66573" x="906463" y="854075"/>
          <p14:tracePt t="66591" x="914400" y="876300"/>
          <p14:tracePt t="66608" x="922338" y="898525"/>
          <p14:tracePt t="66624" x="936625" y="930275"/>
          <p14:tracePt t="66640" x="960438" y="952500"/>
          <p14:tracePt t="66657" x="982663" y="974725"/>
          <p14:tracePt t="66673" x="998538" y="990600"/>
          <p14:tracePt t="66690" x="1020763" y="1012825"/>
          <p14:tracePt t="66708" x="1044575" y="1020763"/>
          <p14:tracePt t="66722" x="1074738" y="1044575"/>
          <p14:tracePt t="66738" x="1104900" y="1058863"/>
          <p14:tracePt t="66755" x="1143000" y="1082675"/>
          <p14:tracePt t="66755" x="1173163" y="1096963"/>
          <p14:tracePt t="66774" x="1211263" y="1112838"/>
          <p14:tracePt t="66790" x="1257300" y="1143000"/>
          <p14:tracePt t="66807" x="1287463" y="1165225"/>
          <p14:tracePt t="66824" x="1311275" y="1181100"/>
          <p14:tracePt t="66840" x="1349375" y="1189038"/>
          <p14:tracePt t="66856" x="1371600" y="1196975"/>
          <p14:tracePt t="66873" x="1417638" y="1203325"/>
          <p14:tracePt t="66890" x="1470025" y="1219200"/>
          <p14:tracePt t="66906" x="1531938" y="1235075"/>
          <p14:tracePt t="66923" x="1600200" y="1241425"/>
          <p14:tracePt t="66940" x="1660525" y="1257300"/>
          <p14:tracePt t="66957" x="1722438" y="1265238"/>
          <p14:tracePt t="66957" x="1744663" y="1273175"/>
          <p14:tracePt t="66974" x="1790700" y="1273175"/>
          <p14:tracePt t="66991" x="1828800" y="1279525"/>
          <p14:tracePt t="67007" x="1897063" y="1295400"/>
          <p14:tracePt t="67024" x="1981200" y="1295400"/>
          <p14:tracePt t="67041" x="2095500" y="1295400"/>
          <p14:tracePt t="67055" x="2187575" y="1295400"/>
          <p14:tracePt t="67071" x="2278063" y="1295400"/>
          <p14:tracePt t="67089" x="2370138" y="1295400"/>
          <p14:tracePt t="67106" x="2430463" y="1295400"/>
          <p14:tracePt t="67124" x="2506663" y="1295400"/>
          <p14:tracePt t="67140" x="2544763" y="1295400"/>
          <p14:tracePt t="67156" x="2574925" y="1295400"/>
          <p14:tracePt t="67156" x="2598738" y="1287463"/>
          <p14:tracePt t="67174" x="2606675" y="1287463"/>
          <p14:tracePt t="67189" x="2659063" y="1265238"/>
          <p14:tracePt t="67207" x="2727325" y="1257300"/>
          <p14:tracePt t="67224" x="2849563" y="1235075"/>
          <p14:tracePt t="67240" x="2941638" y="1196975"/>
          <p14:tracePt t="67256" x="2994025" y="1181100"/>
          <p14:tracePt t="67273" x="3009900" y="1165225"/>
          <p14:tracePt t="67289" x="3009900" y="1158875"/>
          <p14:tracePt t="67305" x="3009900" y="1150938"/>
          <p14:tracePt t="67323" x="3009900" y="1143000"/>
          <p14:tracePt t="67338" x="3025775" y="1127125"/>
          <p14:tracePt t="67358" x="3032125" y="1120775"/>
          <p14:tracePt t="67372" x="3063875" y="1082675"/>
          <p14:tracePt t="67390" x="3094038" y="1050925"/>
          <p14:tracePt t="67407" x="3108325" y="1020763"/>
          <p14:tracePt t="67423" x="3132138" y="990600"/>
          <p14:tracePt t="67440" x="3154363" y="960438"/>
          <p14:tracePt t="67456" x="3162300" y="936625"/>
          <p14:tracePt t="67472" x="3170238" y="906463"/>
          <p14:tracePt t="67491" x="3178175" y="884238"/>
          <p14:tracePt t="67506" x="3192463" y="846138"/>
          <p14:tracePt t="67523" x="3216275" y="784225"/>
          <p14:tracePt t="67539" x="3246438" y="739775"/>
          <p14:tracePt t="67556" x="3276600" y="701675"/>
          <p14:tracePt t="67572" x="3284538" y="663575"/>
          <p14:tracePt t="67572" x="3292475" y="639763"/>
          <p14:tracePt t="67590" x="3292475" y="601663"/>
          <p14:tracePt t="67607" x="3292475" y="571500"/>
          <p14:tracePt t="67623" x="3284538" y="525463"/>
          <p14:tracePt t="67640" x="3268663" y="473075"/>
          <p14:tracePt t="67656" x="3254375" y="427038"/>
          <p14:tracePt t="67672" x="3254375" y="396875"/>
          <p14:tracePt t="67689" x="3254375" y="365125"/>
          <p14:tracePt t="67706" x="3254375" y="327025"/>
          <p14:tracePt t="67724" x="3238500" y="312738"/>
          <p14:tracePt t="67739" x="3238500" y="288925"/>
          <p14:tracePt t="67754" x="3222625" y="266700"/>
          <p14:tracePt t="67771" x="3200400" y="220663"/>
          <p14:tracePt t="67788" x="3162300" y="174625"/>
          <p14:tracePt t="67788" x="3146425" y="152400"/>
          <p14:tracePt t="67806" x="3140075" y="136525"/>
          <p14:tracePt t="67823" x="3124200" y="122238"/>
          <p14:tracePt t="67839" x="3116263" y="122238"/>
          <p14:tracePt t="67855" x="3108325" y="114300"/>
          <p14:tracePt t="67871" x="3094038" y="106363"/>
          <p14:tracePt t="67889" x="3078163" y="98425"/>
          <p14:tracePt t="67905" x="3040063" y="76200"/>
          <p14:tracePt t="67922" x="3009900" y="68263"/>
          <p14:tracePt t="67939" x="2955925" y="60325"/>
          <p14:tracePt t="67955" x="2849563" y="38100"/>
          <p14:tracePt t="67972" x="2743200" y="30163"/>
          <p14:tracePt t="67972" x="2689225" y="15875"/>
          <p14:tracePt t="67991" x="2628900" y="15875"/>
          <p14:tracePt t="68006" x="2552700" y="15875"/>
          <p14:tracePt t="68023" x="2492375" y="15875"/>
          <p14:tracePt t="68039" x="2438400" y="15875"/>
          <p14:tracePt t="68056" x="2354263" y="15875"/>
          <p14:tracePt t="68073" x="2255838" y="15875"/>
          <p14:tracePt t="68089" x="2103438" y="15875"/>
          <p14:tracePt t="68106" x="1927225" y="15875"/>
          <p14:tracePt t="68122" x="1760538" y="15875"/>
          <p14:tracePt t="68138" x="1622425" y="22225"/>
          <p14:tracePt t="68155" x="1531938" y="22225"/>
          <p14:tracePt t="68172" x="1463675" y="38100"/>
          <p14:tracePt t="68172" x="1439863" y="38100"/>
          <p14:tracePt t="68190" x="1425575" y="38100"/>
          <p14:tracePt t="68205" x="1355725" y="46038"/>
          <p14:tracePt t="68223" x="1303338" y="68263"/>
          <p14:tracePt t="68239" x="1241425" y="68263"/>
          <p14:tracePt t="68256" x="1143000" y="76200"/>
          <p14:tracePt t="68272" x="1066800" y="98425"/>
          <p14:tracePt t="68288" x="974725" y="130175"/>
          <p14:tracePt t="68305" x="936625" y="144463"/>
          <p14:tracePt t="68322" x="906463" y="168275"/>
          <p14:tracePt t="68338" x="898525" y="190500"/>
          <p14:tracePt t="68355" x="884238" y="212725"/>
          <p14:tracePt t="68372" x="860425" y="244475"/>
          <p14:tracePt t="68388" x="838200" y="282575"/>
          <p14:tracePt t="68388" x="830263" y="296863"/>
          <p14:tracePt t="68406" x="800100" y="334963"/>
          <p14:tracePt t="68422" x="784225" y="358775"/>
          <p14:tracePt t="68439" x="762000" y="403225"/>
          <p14:tracePt t="68455" x="746125" y="441325"/>
          <p14:tracePt t="68472" x="739775" y="479425"/>
          <p14:tracePt t="68490" x="739775" y="533400"/>
          <p14:tracePt t="68505" x="739775" y="579438"/>
          <p14:tracePt t="68523" x="739775" y="631825"/>
          <p14:tracePt t="68539" x="739775" y="669925"/>
          <p14:tracePt t="68554" x="739775" y="701675"/>
          <p14:tracePt t="68570" x="739775" y="723900"/>
          <p14:tracePt t="68587" x="739775" y="754063"/>
          <p14:tracePt t="68603" x="739775" y="777875"/>
          <p14:tracePt t="68620" x="754063" y="815975"/>
          <p14:tracePt t="68620" x="762000" y="822325"/>
          <p14:tracePt t="68638" x="800100" y="860425"/>
          <p14:tracePt t="68655" x="822325" y="876300"/>
          <p14:tracePt t="68671" x="846138" y="892175"/>
          <p14:tracePt t="68687" x="876300" y="906463"/>
          <p14:tracePt t="68703" x="892175" y="922338"/>
          <p14:tracePt t="68720" x="922338" y="936625"/>
          <p14:tracePt t="68737" x="952500" y="952500"/>
          <p14:tracePt t="68753" x="1020763" y="998538"/>
          <p14:tracePt t="68770" x="1074738" y="1012825"/>
          <p14:tracePt t="68787" x="1127125" y="1044575"/>
          <p14:tracePt t="68803" x="1158875" y="1050925"/>
          <p14:tracePt t="68820" x="1181100" y="1058863"/>
          <p14:tracePt t="68836" x="1211263" y="1058863"/>
          <p14:tracePt t="68855" x="1227138" y="1066800"/>
          <p14:tracePt t="68870" x="1257300" y="1066800"/>
          <p14:tracePt t="68887" x="1311275" y="1082675"/>
          <p14:tracePt t="68903" x="1363663" y="1089025"/>
          <p14:tracePt t="68920" x="1425575" y="1089025"/>
          <p14:tracePt t="68937" x="1501775" y="1089025"/>
          <p14:tracePt t="68953" x="1554163" y="1089025"/>
          <p14:tracePt t="68970" x="1584325" y="1089025"/>
          <p14:tracePt t="68986" x="1616075" y="1089025"/>
          <p14:tracePt t="69004" x="1638300" y="1089025"/>
          <p14:tracePt t="69021" x="1660525" y="1089025"/>
          <p14:tracePt t="69036" x="1692275" y="1089025"/>
          <p14:tracePt t="69036" x="1706563" y="1089025"/>
          <p14:tracePt t="69054" x="1752600" y="1089025"/>
          <p14:tracePt t="69070" x="1798638" y="1089025"/>
          <p14:tracePt t="69087" x="1851025" y="1089025"/>
          <p14:tracePt t="69104" x="1905000" y="1089025"/>
          <p14:tracePt t="69120" x="1920875" y="1089025"/>
          <p14:tracePt t="69136" x="1943100" y="1089025"/>
          <p14:tracePt t="69153" x="1981200" y="1089025"/>
          <p14:tracePt t="69170" x="1997075" y="1089025"/>
          <p14:tracePt t="69186" x="2011363" y="1089025"/>
          <p14:tracePt t="69203" x="2019300" y="1089025"/>
          <p14:tracePt t="69219" x="2027238" y="1089025"/>
          <p14:tracePt t="69236" x="2035175" y="1089025"/>
          <p14:tracePt t="69252" x="2065338" y="1089025"/>
          <p14:tracePt t="69270" x="2095500" y="1089025"/>
          <p14:tracePt t="69287" x="2125663" y="1089025"/>
          <p14:tracePt t="69303" x="2149475" y="1089025"/>
          <p14:tracePt t="69319" x="2179638" y="1089025"/>
          <p14:tracePt t="69336" x="2209800" y="1089025"/>
          <p14:tracePt t="69353" x="2239963" y="1089025"/>
          <p14:tracePt t="69369" x="2255838" y="1089025"/>
          <p14:tracePt t="69386" x="2263775" y="1089025"/>
          <p14:tracePt t="69402" x="2286000" y="1089025"/>
          <p14:tracePt t="69419" x="2301875" y="1089025"/>
          <p14:tracePt t="69436" x="2332038" y="1089025"/>
          <p14:tracePt t="69436" x="2339975" y="1089025"/>
          <p14:tracePt t="69454" x="2354263" y="1089025"/>
          <p14:tracePt t="69454" x="2362200" y="1089025"/>
          <p14:tracePt t="69470" x="2384425" y="1089025"/>
          <p14:tracePt t="69487" x="2400300" y="1089025"/>
          <p14:tracePt t="69503" x="2416175" y="1089025"/>
          <p14:tracePt t="69519" x="2454275" y="1089025"/>
          <p14:tracePt t="69536" x="2484438" y="1089025"/>
          <p14:tracePt t="69553" x="2530475" y="1089025"/>
          <p14:tracePt t="69569" x="2606675" y="1066800"/>
          <p14:tracePt t="69586" x="2651125" y="1066800"/>
          <p14:tracePt t="69602" x="2682875" y="1058863"/>
          <p14:tracePt t="69619" x="2713038" y="1050925"/>
          <p14:tracePt t="69619" x="2735263" y="1036638"/>
          <p14:tracePt t="69638" x="2765425" y="1020763"/>
          <p14:tracePt t="69654" x="2811463" y="990600"/>
          <p14:tracePt t="69671" x="2849563" y="974725"/>
          <p14:tracePt t="69688" x="2895600" y="952500"/>
          <p14:tracePt t="69704" x="2933700" y="936625"/>
          <p14:tracePt t="69722" x="2955925" y="922338"/>
          <p14:tracePt t="69736" x="2971800" y="906463"/>
          <p14:tracePt t="69753" x="2979738" y="892175"/>
          <p14:tracePt t="69770" x="3001963" y="868363"/>
          <p14:tracePt t="69787" x="3025775" y="822325"/>
          <p14:tracePt t="69803" x="3048000" y="792163"/>
          <p14:tracePt t="69820" x="3055938" y="762000"/>
          <p14:tracePt t="69820" x="3063875" y="754063"/>
          <p14:tracePt t="69838" x="3078163" y="739775"/>
          <p14:tracePt t="69853" x="3124200" y="693738"/>
          <p14:tracePt t="69871" x="3146425" y="677863"/>
          <p14:tracePt t="69887" x="3170238" y="647700"/>
          <p14:tracePt t="69904" x="3178175" y="593725"/>
          <p14:tracePt t="69920" x="3178175" y="541338"/>
          <p14:tracePt t="69936" x="3178175" y="503238"/>
          <p14:tracePt t="69954" x="3178175" y="473075"/>
          <p14:tracePt t="69970" x="3178175" y="457200"/>
          <p14:tracePt t="69987" x="3178175" y="427038"/>
          <p14:tracePt t="70004" x="3178175" y="411163"/>
          <p14:tracePt t="70020" x="3178175" y="381000"/>
          <p14:tracePt t="70020" x="3178175" y="334963"/>
          <p14:tracePt t="70038" x="3170238" y="312738"/>
          <p14:tracePt t="70054" x="3154363" y="266700"/>
          <p14:tracePt t="70070" x="3140075" y="236538"/>
          <p14:tracePt t="70086" x="3124200" y="220663"/>
          <p14:tracePt t="70102" x="3116263" y="220663"/>
          <p14:tracePt t="70119" x="3101975" y="206375"/>
          <p14:tracePt t="70182" x="3086100" y="206375"/>
          <p14:tracePt t="70190" x="3063875" y="206375"/>
          <p14:tracePt t="70202" x="3025775" y="182563"/>
          <p14:tracePt t="70219" x="2949575" y="168275"/>
          <p14:tracePt t="70219" x="2917825" y="168275"/>
          <p14:tracePt t="70238" x="2895600" y="168275"/>
          <p14:tracePt t="70253" x="2849563" y="168275"/>
          <p14:tracePt t="70270" x="2827338" y="168275"/>
          <p14:tracePt t="70287" x="2781300" y="168275"/>
          <p14:tracePt t="70304" x="2743200" y="168275"/>
          <p14:tracePt t="70320" x="2697163" y="168275"/>
          <p14:tracePt t="70336" x="2651125" y="168275"/>
          <p14:tracePt t="70353" x="2620963" y="168275"/>
          <p14:tracePt t="70369" x="2606675" y="168275"/>
          <p14:tracePt t="70386" x="2590800" y="168275"/>
          <p14:tracePt t="70403" x="2574925" y="174625"/>
          <p14:tracePt t="70419" x="2568575" y="174625"/>
          <p14:tracePt t="70435" x="2536825" y="174625"/>
          <p14:tracePt t="70435" x="2514600" y="174625"/>
          <p14:tracePt t="70454" x="2484438" y="182563"/>
          <p14:tracePt t="70469" x="2468563" y="190500"/>
          <p14:tracePt t="70487" x="2454275" y="190500"/>
          <p14:tracePt t="70504" x="2430463" y="190500"/>
          <p14:tracePt t="70520" x="2416175" y="198438"/>
          <p14:tracePt t="70536" x="2400300" y="198438"/>
          <p14:tracePt t="70553" x="2370138" y="212725"/>
          <p14:tracePt t="70569" x="2346325" y="220663"/>
          <p14:tracePt t="70586" x="2301875" y="228600"/>
          <p14:tracePt t="70603" x="2286000" y="244475"/>
          <p14:tracePt t="70619" x="2263775" y="266700"/>
          <p14:tracePt t="70636" x="2247900" y="282575"/>
          <p14:tracePt t="70652" x="2225675" y="288925"/>
          <p14:tracePt t="70652" x="2209800" y="296863"/>
          <p14:tracePt t="70670" x="2193925" y="312738"/>
          <p14:tracePt t="70687" x="2163763" y="320675"/>
          <p14:tracePt t="70707" x="2163763" y="327025"/>
          <p14:tracePt t="70719" x="2155825" y="334963"/>
          <p14:tracePt t="70735" x="2155825" y="342900"/>
          <p14:tracePt t="71589" x="2155825" y="350838"/>
          <p14:tracePt t="71598" x="2163763" y="350838"/>
          <p14:tracePt t="71605" x="2179638" y="350838"/>
          <p14:tracePt t="71616" x="2232025" y="350838"/>
          <p14:tracePt t="71634" x="2316163" y="350838"/>
          <p14:tracePt t="71650" x="2416175" y="350838"/>
          <p14:tracePt t="71667" x="2536825" y="350838"/>
          <p14:tracePt t="71684" x="2689225" y="350838"/>
          <p14:tracePt t="71707" x="2781300" y="350838"/>
          <p14:tracePt t="71721" x="2887663" y="358775"/>
          <p14:tracePt t="71735" x="3040063" y="358775"/>
          <p14:tracePt t="71752" x="3200400" y="381000"/>
          <p14:tracePt t="71768" x="3398838" y="403225"/>
          <p14:tracePt t="71785" x="3551238" y="427038"/>
          <p14:tracePt t="71801" x="3657600" y="441325"/>
          <p14:tracePt t="71818" x="3725863" y="449263"/>
          <p14:tracePt t="71835" x="3794125" y="465138"/>
          <p14:tracePt t="71851" x="3908425" y="487363"/>
          <p14:tracePt t="71868" x="4054475" y="511175"/>
          <p14:tracePt t="71868" x="4152900" y="517525"/>
          <p14:tracePt t="71886" x="4237038" y="541338"/>
          <p14:tracePt t="71900" x="4487863" y="579438"/>
          <p14:tracePt t="71919" x="4564063" y="609600"/>
          <p14:tracePt t="71936" x="4602163" y="617538"/>
          <p14:tracePt t="71952" x="4618038" y="625475"/>
          <p14:tracePt t="71967" x="4664075" y="647700"/>
          <p14:tracePt t="71985" x="4762500" y="647700"/>
          <p14:tracePt t="72002" x="4860925" y="669925"/>
          <p14:tracePt t="72018" x="4899025" y="685800"/>
          <p14:tracePt t="72035" x="4914900" y="693738"/>
          <p14:tracePt t="72054" x="4922838" y="701675"/>
          <p14:tracePt t="72069" x="4937125" y="708025"/>
          <p14:tracePt t="72086" x="4945063" y="715963"/>
          <p14:tracePt t="72100" x="5021263" y="762000"/>
          <p14:tracePt t="72119" x="5059363" y="784225"/>
          <p14:tracePt t="72135" x="5075238" y="792163"/>
          <p14:tracePt t="72152" x="5083175" y="792163"/>
          <p14:tracePt t="72167" x="5097463" y="808038"/>
          <p14:tracePt t="72185" x="5127625" y="822325"/>
          <p14:tracePt t="72201" x="5159375" y="854075"/>
          <p14:tracePt t="72218" x="5173663" y="868363"/>
          <p14:tracePt t="72234" x="5181600" y="876300"/>
          <p14:tracePt t="72718" x="5197475" y="876300"/>
          <p14:tracePt t="72933" x="5203825" y="876300"/>
          <p14:tracePt t="72966" x="5211763" y="876300"/>
          <p14:tracePt t="72973" x="5227638" y="876300"/>
          <p14:tracePt t="72984" x="5241925" y="876300"/>
          <p14:tracePt t="73001" x="5257800" y="876300"/>
          <p14:tracePt t="73017" x="5287963" y="876300"/>
          <p14:tracePt t="73033" x="5326063" y="884238"/>
          <p14:tracePt t="73050" x="5334000" y="892175"/>
          <p14:tracePt t="73066" x="5341938" y="892175"/>
          <p14:tracePt t="73083" x="5349875" y="892175"/>
          <p14:tracePt t="73334" x="5349875" y="898525"/>
          <p14:tracePt t="73358" x="5349875" y="906463"/>
          <p14:tracePt t="73373" x="5349875" y="914400"/>
          <p14:tracePt t="73382" x="5349875" y="922338"/>
          <p14:tracePt t="73406" x="5349875" y="936625"/>
          <p14:tracePt t="73453" x="5341938" y="944563"/>
          <p14:tracePt t="73461" x="5341938" y="952500"/>
          <p14:tracePt t="73477" x="5341938" y="960438"/>
          <p14:tracePt t="73493" x="5334000" y="968375"/>
          <p14:tracePt t="73501" x="5334000" y="974725"/>
          <p14:tracePt t="74118" x="5334000" y="982663"/>
          <p14:tracePt t="74126" x="5326063" y="982663"/>
          <p14:tracePt t="74133" x="5326063" y="990600"/>
          <p14:tracePt t="74148" x="5326063" y="1006475"/>
          <p14:tracePt t="74166" x="5326063" y="1012825"/>
          <p14:tracePt t="74183" x="5326063" y="1020763"/>
          <p14:tracePt t="74198" x="5326063" y="1028700"/>
          <p14:tracePt t="74215" x="5326063" y="1036638"/>
          <p14:tracePt t="75158" x="5326063" y="1044575"/>
          <p14:tracePt t="75301" x="5326063" y="1058863"/>
          <p14:tracePt t="75373" x="5326063" y="1066800"/>
          <p14:tracePt t="75421" x="5318125" y="1074738"/>
          <p14:tracePt t="75430" x="5311775" y="1082675"/>
          <p14:tracePt t="75774" x="5318125" y="1089025"/>
          <p14:tracePt t="76133" x="5326063" y="1089025"/>
          <p14:tracePt t="76373" x="5334000" y="1089025"/>
          <p14:tracePt t="76397" x="5341938" y="1089025"/>
          <p14:tracePt t="76453" x="5349875" y="1089025"/>
          <p14:tracePt t="76462" x="5356225" y="1089025"/>
          <p14:tracePt t="76470" x="5372100" y="1089025"/>
          <p14:tracePt t="76480" x="5387975" y="1089025"/>
          <p14:tracePt t="76497" x="5410200" y="1089025"/>
          <p14:tracePt t="76513" x="5440363" y="1089025"/>
          <p14:tracePt t="76530" x="5494338" y="1089025"/>
          <p14:tracePt t="76545" x="5524500" y="1089025"/>
          <p14:tracePt t="76562" x="5584825" y="1066800"/>
          <p14:tracePt t="76579" x="5630863" y="1058863"/>
          <p14:tracePt t="76595" x="5668963" y="1036638"/>
          <p14:tracePt t="76612" x="5730875" y="1028700"/>
          <p14:tracePt t="76612" x="5768975" y="1012825"/>
          <p14:tracePt t="76630" x="5821363" y="1012825"/>
          <p14:tracePt t="76646" x="5883275" y="998538"/>
          <p14:tracePt t="76663" x="5927725" y="990600"/>
          <p14:tracePt t="76679" x="6011863" y="974725"/>
          <p14:tracePt t="76696" x="6103938" y="968375"/>
          <p14:tracePt t="76712" x="6210300" y="944563"/>
          <p14:tracePt t="76729" x="6362700" y="944563"/>
          <p14:tracePt t="76745" x="6545263" y="922338"/>
          <p14:tracePt t="76763" x="6743700" y="898525"/>
          <p14:tracePt t="76779" x="6950075" y="854075"/>
          <p14:tracePt t="76795" x="7192963" y="815975"/>
          <p14:tracePt t="76795" x="7331075" y="800100"/>
          <p14:tracePt t="76814" x="7483475" y="784225"/>
          <p14:tracePt t="76829" x="7718425" y="762000"/>
          <p14:tracePt t="76829" x="7802563" y="739775"/>
          <p14:tracePt t="76846" x="7886700" y="731838"/>
          <p14:tracePt t="76863" x="7970838" y="723900"/>
          <p14:tracePt t="76879" x="8123238" y="693738"/>
          <p14:tracePt t="76895" x="8297863" y="669925"/>
          <p14:tracePt t="76912" x="8504238" y="647700"/>
          <p14:tracePt t="76928" x="8648700" y="625475"/>
          <p14:tracePt t="76945" x="8732838" y="617538"/>
          <p14:tracePt t="76962" x="8747125" y="617538"/>
          <p14:tracePt t="76978" x="8763000" y="617538"/>
          <p14:tracePt t="76995" x="8785225" y="609600"/>
          <p14:tracePt t="77021" x="8785225" y="601663"/>
          <p14:tracePt t="77030" x="8801100" y="587375"/>
          <p14:tracePt t="77045" x="8831263" y="549275"/>
          <p14:tracePt t="77063" x="8839200" y="541338"/>
          <p14:tracePt t="77079" x="8839200" y="533400"/>
          <p14:tracePt t="77095" x="8839200" y="525463"/>
          <p14:tracePt t="77111" x="8839200" y="517525"/>
          <p14:tracePt t="77128" x="8839200" y="511175"/>
          <p14:tracePt t="77144" x="8831263" y="511175"/>
          <p14:tracePt t="77189" x="8823325" y="511175"/>
          <p14:tracePt t="77197" x="8809038" y="511175"/>
          <p14:tracePt t="77211" x="8755063" y="511175"/>
          <p14:tracePt t="77228" x="8694738" y="511175"/>
          <p14:tracePt t="77246" x="8678863" y="511175"/>
          <p14:tracePt t="77262" x="8648700" y="511175"/>
          <p14:tracePt t="77279" x="8632825" y="511175"/>
          <p14:tracePt t="77295" x="8602663" y="511175"/>
          <p14:tracePt t="77312" x="8564563" y="511175"/>
          <p14:tracePt t="77328" x="8512175" y="525463"/>
          <p14:tracePt t="77345" x="8458200" y="525463"/>
          <p14:tracePt t="77361" x="8435975" y="533400"/>
          <p14:tracePt t="77378" x="8420100" y="533400"/>
          <p14:tracePt t="77395" x="8404225" y="533400"/>
          <p14:tracePt t="77411" x="8382000" y="533400"/>
          <p14:tracePt t="77428" x="8335963" y="533400"/>
          <p14:tracePt t="77428" x="8305800" y="533400"/>
          <p14:tracePt t="77446" x="8283575" y="541338"/>
          <p14:tracePt t="77461" x="8251825" y="541338"/>
          <p14:tracePt t="77478" x="8245475" y="549275"/>
          <p14:tracePt t="77496" x="8229600" y="549275"/>
          <p14:tracePt t="77511" x="8221663" y="555625"/>
          <p14:tracePt t="77528" x="8207375" y="571500"/>
          <p14:tracePt t="77544" x="8191500" y="571500"/>
          <p14:tracePt t="77561" x="8175625" y="587375"/>
          <p14:tracePt t="77579" x="8153400" y="593725"/>
          <p14:tracePt t="77594" x="8145463" y="601663"/>
          <p14:tracePt t="77611" x="8137525" y="601663"/>
          <p14:tracePt t="77627" x="8131175" y="601663"/>
          <p14:tracePt t="77742" x="8131175" y="609600"/>
          <p14:tracePt t="78502" x="8137525" y="609600"/>
          <p14:tracePt t="78613" x="8145463" y="609600"/>
          <p14:tracePt t="78933" x="8153400" y="609600"/>
          <p14:tracePt t="79021" x="8161338" y="609600"/>
          <p14:tracePt t="80397" x="8169275" y="609600"/>
          <p14:tracePt t="80400" x="8175625" y="609600"/>
          <p14:tracePt t="80573" x="8175625" y="617538"/>
          <p14:tracePt t="80653" x="8175625" y="625475"/>
          <p14:tracePt t="80661" x="8153400" y="639763"/>
          <p14:tracePt t="80675" x="8123238" y="669925"/>
          <p14:tracePt t="80675" x="8107363" y="685800"/>
          <p14:tracePt t="80694" x="8099425" y="708025"/>
          <p14:tracePt t="80711" x="8077200" y="746125"/>
          <p14:tracePt t="80727" x="8077200" y="754063"/>
          <p14:tracePt t="80740" x="8054975" y="846138"/>
          <p14:tracePt t="80758" x="8039100" y="906463"/>
          <p14:tracePt t="80776" x="8008938" y="968375"/>
          <p14:tracePt t="80792" x="7970838" y="1082675"/>
          <p14:tracePt t="80809" x="7940675" y="1165225"/>
          <p14:tracePt t="80826" x="7902575" y="1257300"/>
          <p14:tracePt t="80842" x="7886700" y="1333500"/>
          <p14:tracePt t="80858" x="7878763" y="1393825"/>
          <p14:tracePt t="80875" x="7864475" y="1470025"/>
          <p14:tracePt t="80892" x="7864475" y="1592263"/>
          <p14:tracePt t="80892" x="7864475" y="1668463"/>
          <p14:tracePt t="80910" x="7864475" y="1744663"/>
          <p14:tracePt t="80910" x="7864475" y="1820863"/>
          <p14:tracePt t="80926" x="7864475" y="1958975"/>
          <p14:tracePt t="80943" x="7864475" y="2079625"/>
          <p14:tracePt t="80959" x="7864475" y="2171700"/>
          <p14:tracePt t="80976" x="7864475" y="2255838"/>
          <p14:tracePt t="80992" x="7864475" y="2339975"/>
          <p14:tracePt t="81010" x="7864475" y="2446338"/>
          <p14:tracePt t="81025" x="7856538" y="2574925"/>
          <p14:tracePt t="81042" x="7832725" y="2727325"/>
          <p14:tracePt t="81059" x="7810500" y="2903538"/>
          <p14:tracePt t="81075" x="7756525" y="3078163"/>
          <p14:tracePt t="81092" x="7718425" y="3238500"/>
          <p14:tracePt t="81108" x="7712075" y="3352800"/>
          <p14:tracePt t="81108" x="7696200" y="3398838"/>
          <p14:tracePt t="81126" x="7673975" y="3451225"/>
          <p14:tracePt t="81142" x="7673975" y="3475038"/>
          <p14:tracePt t="81159" x="7673975" y="3497263"/>
          <p14:tracePt t="81176" x="7673975" y="3565525"/>
          <p14:tracePt t="81192" x="7673975" y="3611563"/>
          <p14:tracePt t="81209" x="7673975" y="3695700"/>
          <p14:tracePt t="81225" x="7650163" y="3741738"/>
          <p14:tracePt t="81242" x="7642225" y="3794125"/>
          <p14:tracePt t="81258" x="7635875" y="3825875"/>
          <p14:tracePt t="81275" x="7627938" y="3863975"/>
          <p14:tracePt t="81292" x="7620000" y="3894138"/>
          <p14:tracePt t="81292" x="7620000" y="3916363"/>
          <p14:tracePt t="81310" x="7620000" y="3924300"/>
          <p14:tracePt t="81324" x="7620000" y="3954463"/>
          <p14:tracePt t="81342" x="7620000" y="3962400"/>
          <p14:tracePt t="81359" x="7620000" y="3984625"/>
          <p14:tracePt t="81376" x="7620000" y="4008438"/>
          <p14:tracePt t="81392" x="7620000" y="4046538"/>
          <p14:tracePt t="81408" x="7620000" y="4084638"/>
          <p14:tracePt t="81425" x="7635875" y="4137025"/>
          <p14:tracePt t="81441" x="7673975" y="4183063"/>
          <p14:tracePt t="81458" x="7704138" y="4237038"/>
          <p14:tracePt t="81475" x="7734300" y="4289425"/>
          <p14:tracePt t="81491" x="7764463" y="4359275"/>
          <p14:tracePt t="81491" x="7772400" y="4365625"/>
          <p14:tracePt t="81511" x="7772400" y="4381500"/>
          <p14:tracePt t="81524" x="7788275" y="4397375"/>
          <p14:tracePt t="81540" x="7788275" y="4403725"/>
          <p14:tracePt t="82695" x="7788275" y="4411663"/>
          <p14:tracePt t="83110" x="7788275" y="4419600"/>
          <p14:tracePt t="83253" x="7788275" y="4427538"/>
          <p14:tracePt t="85659" x="7794625" y="4427538"/>
          <p14:tracePt t="87736" x="7802563" y="4435475"/>
          <p14:tracePt t="88502" x="7810500" y="4441825"/>
          <p14:tracePt t="88845" x="7810500" y="4449763"/>
          <p14:tracePt t="89078" x="7810500" y="4457700"/>
          <p14:tracePt t="89085" x="7810500" y="4465638"/>
          <p14:tracePt t="89099" x="7810500" y="4479925"/>
          <p14:tracePt t="89116" x="7673975" y="4419600"/>
          <p14:tracePt t="89134" x="7673975" y="4389438"/>
          <p14:tracePt t="89149" x="7673975" y="4397375"/>
          <p14:tracePt t="89461" x="7666038" y="4397375"/>
          <p14:tracePt t="89469" x="7666038" y="4403725"/>
          <p14:tracePt t="89493" x="7666038" y="4411663"/>
          <p14:tracePt t="89502" x="7666038" y="4419600"/>
          <p14:tracePt t="89516" x="7666038" y="4457700"/>
          <p14:tracePt t="89536" x="7673975" y="4473575"/>
          <p14:tracePt t="89550" x="7673975" y="4487863"/>
          <p14:tracePt t="89573" x="7673975" y="4495800"/>
          <p14:tracePt t="89589" x="7673975" y="4503738"/>
          <p14:tracePt t="89599" x="7673975" y="4518025"/>
          <p14:tracePt t="89617" x="7673975" y="4525963"/>
          <p14:tracePt t="89632" x="7673975" y="4541838"/>
          <p14:tracePt t="89649" x="7673975" y="4564063"/>
          <p14:tracePt t="89665" x="7673975" y="4610100"/>
          <p14:tracePt t="89683" x="7673975" y="4640263"/>
          <p14:tracePt t="89700" x="7673975" y="4670425"/>
          <p14:tracePt t="89700" x="7673975" y="4678363"/>
          <p14:tracePt t="89719" x="7673975" y="4686300"/>
          <p14:tracePt t="89732" x="7673975" y="4708525"/>
          <p14:tracePt t="89750" x="7658100" y="4746625"/>
          <p14:tracePt t="89767" x="7650163" y="4792663"/>
          <p14:tracePt t="89784" x="7635875" y="4838700"/>
          <p14:tracePt t="89799" x="7620000" y="4906963"/>
          <p14:tracePt t="89815" x="7597775" y="4983163"/>
          <p14:tracePt t="89833" x="7573963" y="5045075"/>
          <p14:tracePt t="89849" x="7566025" y="5075238"/>
          <p14:tracePt t="89866" x="7566025" y="5097463"/>
          <p14:tracePt t="89883" x="7559675" y="5135563"/>
          <p14:tracePt t="89899" x="7543800" y="5189538"/>
          <p14:tracePt t="89916" x="7489825" y="5273675"/>
          <p14:tracePt t="89916" x="7451725" y="5326063"/>
          <p14:tracePt t="89934" x="7421563" y="5364163"/>
          <p14:tracePt t="89949" x="7323138" y="5470525"/>
          <p14:tracePt t="89967" x="7292975" y="5516563"/>
          <p14:tracePt t="89983" x="7269163" y="5540375"/>
          <p14:tracePt t="90000" x="7254875" y="5570538"/>
          <p14:tracePt t="90016" x="7246938" y="5578475"/>
          <p14:tracePt t="90034" x="7200900" y="5608638"/>
          <p14:tracePt t="90049" x="7094538" y="5646738"/>
          <p14:tracePt t="90066" x="6980238" y="5699125"/>
          <p14:tracePt t="90082" x="6858000" y="5745163"/>
          <p14:tracePt t="90099" x="6765925" y="5791200"/>
          <p14:tracePt t="90099" x="6721475" y="5807075"/>
          <p14:tracePt t="90118" x="6667500" y="5829300"/>
          <p14:tracePt t="90132" x="6461125" y="5905500"/>
          <p14:tracePt t="90150" x="6302375" y="5935663"/>
          <p14:tracePt t="90167" x="6156325" y="5959475"/>
          <p14:tracePt t="90183" x="5997575" y="5981700"/>
          <p14:tracePt t="90200" x="5851525" y="5997575"/>
          <p14:tracePt t="90216" x="5753100" y="6019800"/>
          <p14:tracePt t="90232" x="5646738" y="6027738"/>
          <p14:tracePt t="90249" x="5524500" y="6042025"/>
          <p14:tracePt t="90266" x="5380038" y="6065838"/>
          <p14:tracePt t="90282" x="5227638" y="6096000"/>
          <p14:tracePt t="90299" x="5121275" y="6118225"/>
          <p14:tracePt t="90316" x="5051425" y="6134100"/>
          <p14:tracePt t="90316" x="5045075" y="6134100"/>
          <p14:tracePt t="90334" x="5029200" y="6149975"/>
          <p14:tracePt t="90349" x="4953000" y="6156325"/>
          <p14:tracePt t="90366" x="4868863" y="6156325"/>
          <p14:tracePt t="90383" x="4770438" y="6156325"/>
          <p14:tracePt t="90399" x="4732338" y="6156325"/>
          <p14:tracePt t="90416" x="4740275" y="6156325"/>
          <p14:tracePt t="90678" x="4754563" y="6156325"/>
          <p14:tracePt t="90709" x="4762500" y="6156325"/>
          <p14:tracePt t="90765" x="4778375" y="6156325"/>
          <p14:tracePt t="90773" x="4792663" y="6172200"/>
          <p14:tracePt t="90782" x="4816475" y="6172200"/>
          <p14:tracePt t="90799" x="4830763" y="6180138"/>
          <p14:tracePt t="90816" x="4838700" y="6188075"/>
          <p14:tracePt t="90831" x="4846638" y="6188075"/>
          <p14:tracePt t="90863" x="4854575" y="6188075"/>
          <p14:tracePt t="90869" x="4860925" y="6188075"/>
          <p14:tracePt t="90881" x="4899025" y="6194425"/>
          <p14:tracePt t="90898" x="4914900" y="6202363"/>
          <p14:tracePt t="90915" x="4922838" y="6202363"/>
          <p14:tracePt t="90989" x="4937125" y="6202363"/>
          <p14:tracePt t="90997" x="4960938" y="6202363"/>
          <p14:tracePt t="91015" x="4983163" y="6202363"/>
          <p14:tracePt t="91033" x="4991100" y="6202363"/>
          <p14:tracePt t="91048" x="5006975" y="6202363"/>
          <p14:tracePt t="91064" x="5029200" y="6202363"/>
          <p14:tracePt t="91080" x="5089525" y="6202363"/>
          <p14:tracePt t="91097" x="5135563" y="6202363"/>
          <p14:tracePt t="91114" x="5151438" y="6188075"/>
          <p14:tracePt t="91131" x="5165725" y="6188075"/>
          <p14:tracePt t="91181" x="5181600" y="6188075"/>
          <p14:tracePt t="91189" x="5189538" y="6188075"/>
          <p14:tracePt t="91198" x="5203825" y="6188075"/>
          <p14:tracePt t="91213" x="5219700" y="6188075"/>
          <p14:tracePt t="91231" x="5227638" y="6188075"/>
          <p14:tracePt t="91253" x="5235575" y="6188075"/>
          <p14:tracePt t="91263" x="5265738" y="6188075"/>
          <p14:tracePt t="91280" x="5326063" y="6188075"/>
          <p14:tracePt t="91297" x="5387975" y="6188075"/>
          <p14:tracePt t="91314" x="5402263" y="6188075"/>
          <p14:tracePt t="91330" x="5410200" y="6188075"/>
          <p14:tracePt t="91389" x="5418138" y="6188075"/>
          <p14:tracePt t="91398" x="5432425" y="6156325"/>
          <p14:tracePt t="91415" x="5448300" y="6149975"/>
          <p14:tracePt t="91432" x="5464175" y="6126163"/>
          <p14:tracePt t="91448" x="5478463" y="6103938"/>
          <p14:tracePt t="91465" x="5494338" y="6088063"/>
          <p14:tracePt t="91481" x="5508625" y="6088063"/>
          <p14:tracePt t="91497" x="5516563" y="6088063"/>
          <p14:tracePt t="91514" x="5516563" y="6080125"/>
          <p14:tracePt t="91532" x="5516563" y="6057900"/>
          <p14:tracePt t="91548" x="5524500" y="6027738"/>
          <p14:tracePt t="91564" x="5546725" y="5989638"/>
          <p14:tracePt t="91564" x="5562600" y="5981700"/>
          <p14:tracePt t="91582" x="5584825" y="5965825"/>
          <p14:tracePt t="91598" x="5592763" y="5965825"/>
          <p14:tracePt t="91615" x="5592763" y="5959475"/>
          <p14:tracePt t="91646" x="5592763" y="5951538"/>
          <p14:tracePt t="91662" x="5592763" y="5943600"/>
          <p14:tracePt t="91678" x="5592763" y="5927725"/>
          <p14:tracePt t="91693" x="5592763" y="5921375"/>
          <p14:tracePt t="91717" x="5592763" y="5913438"/>
          <p14:tracePt t="91725" x="5592763" y="5905500"/>
          <p14:tracePt t="91733" x="5584825" y="5897563"/>
          <p14:tracePt t="91746" x="5570538" y="5883275"/>
          <p14:tracePt t="91763" x="5546725" y="5883275"/>
          <p14:tracePt t="91780" x="5540375" y="5883275"/>
          <p14:tracePt t="91796" x="5532438" y="5883275"/>
          <p14:tracePt t="91812" x="5516563" y="5883275"/>
          <p14:tracePt t="91830" x="5508625" y="5883275"/>
          <p14:tracePt t="91853" x="5502275" y="5883275"/>
          <p14:tracePt t="91863" x="5486400" y="5883275"/>
          <p14:tracePt t="91879" x="5432425" y="5883275"/>
          <p14:tracePt t="91896" x="5380038" y="5883275"/>
          <p14:tracePt t="91913" x="5311775" y="5883275"/>
          <p14:tracePt t="91930" x="5241925" y="5883275"/>
          <p14:tracePt t="91946" x="5211763" y="5883275"/>
          <p14:tracePt t="91963" x="5203825" y="5883275"/>
          <p14:tracePt t="91979" x="5197475" y="5883275"/>
          <p14:tracePt t="91996" x="5189538" y="5883275"/>
          <p14:tracePt t="92012" x="5159375" y="5883275"/>
          <p14:tracePt t="92030" x="5121275" y="5883275"/>
          <p14:tracePt t="92046" x="5067300" y="5883275"/>
          <p14:tracePt t="92064" x="5006975" y="5905500"/>
          <p14:tracePt t="92079" x="4991100" y="5913438"/>
          <p14:tracePt t="92095" x="4960938" y="5913438"/>
          <p14:tracePt t="92113" x="4945063" y="5921375"/>
          <p14:tracePt t="92129" x="4937125" y="5921375"/>
          <p14:tracePt t="92146" x="4922838" y="5921375"/>
          <p14:tracePt t="92162" x="4899025" y="5927725"/>
          <p14:tracePt t="92179" x="4884738" y="5935663"/>
          <p14:tracePt t="92196" x="4846638" y="5943600"/>
          <p14:tracePt t="92196" x="4838700" y="5951538"/>
          <p14:tracePt t="92214" x="4822825" y="5951538"/>
          <p14:tracePt t="92230" x="4800600" y="5959475"/>
          <p14:tracePt t="92247" x="4800600" y="5973763"/>
          <p14:tracePt t="92333" x="4800600" y="5989638"/>
          <p14:tracePt t="92357" x="4792663" y="5997575"/>
          <p14:tracePt t="92365" x="4792663" y="6003925"/>
          <p14:tracePt t="92379" x="4792663" y="6019800"/>
          <p14:tracePt t="92396" x="4792663" y="6027738"/>
          <p14:tracePt t="92413" x="4792663" y="6042025"/>
          <p14:tracePt t="92431" x="4792663" y="6057900"/>
          <p14:tracePt t="92448" x="4792663" y="6073775"/>
          <p14:tracePt t="92525" x="4792663" y="6080125"/>
          <p14:tracePt t="92541" x="4792663" y="6096000"/>
          <p14:tracePt t="92589" x="4800600" y="6096000"/>
          <p14:tracePt t="92613" x="4808538" y="6103938"/>
          <p14:tracePt t="92637" x="4822825" y="6103938"/>
          <p14:tracePt t="92654" x="4830763" y="6103938"/>
          <p14:tracePt t="92662" x="4838700" y="6118225"/>
          <p14:tracePt t="92669" x="4846638" y="6118225"/>
          <p14:tracePt t="92679" x="4854575" y="6118225"/>
          <p14:tracePt t="92695" x="4868863" y="6134100"/>
          <p14:tracePt t="92714" x="4884738" y="6134100"/>
          <p14:tracePt t="92757" x="4892675" y="6134100"/>
          <p14:tracePt t="92789" x="4906963" y="6142038"/>
          <p14:tracePt t="92821" x="4914900" y="6142038"/>
          <p14:tracePt t="92846" x="4922838" y="6142038"/>
          <p14:tracePt t="92862" x="4930775" y="6149975"/>
          <p14:tracePt t="92869" x="4937125" y="6156325"/>
          <p14:tracePt t="92879" x="4945063" y="6156325"/>
          <p14:tracePt t="92896" x="4968875" y="6172200"/>
          <p14:tracePt t="92913" x="5006975" y="6180138"/>
          <p14:tracePt t="92929" x="5029200" y="6194425"/>
          <p14:tracePt t="92946" x="5037138" y="6194425"/>
          <p14:tracePt t="92962" x="5045075" y="6194425"/>
          <p14:tracePt t="93013" x="5067300" y="6194425"/>
          <p14:tracePt t="93022" x="5089525" y="6194425"/>
          <p14:tracePt t="93030" x="5143500" y="6210300"/>
          <p14:tracePt t="93046" x="5173663" y="6210300"/>
          <p14:tracePt t="93063" x="5189538" y="6210300"/>
          <p14:tracePt t="93080" x="5203825" y="6210300"/>
          <p14:tracePt t="93096" x="5227638" y="6210300"/>
          <p14:tracePt t="93113" x="5287963" y="6210300"/>
          <p14:tracePt t="93129" x="5364163" y="6210300"/>
          <p14:tracePt t="93146" x="5402263" y="6210300"/>
          <p14:tracePt t="93163" x="5410200" y="6202363"/>
          <p14:tracePt t="93179" x="5426075" y="6194425"/>
          <p14:tracePt t="93196" x="5432425" y="6188075"/>
          <p14:tracePt t="93214" x="5440363" y="6180138"/>
          <p14:tracePt t="93228" x="5448300" y="6172200"/>
          <p14:tracePt t="93246" x="5470525" y="6164263"/>
          <p14:tracePt t="93263" x="5486400" y="6156325"/>
          <p14:tracePt t="93280" x="5494338" y="6149975"/>
          <p14:tracePt t="93295" x="5502275" y="6149975"/>
          <p14:tracePt t="93312" x="5502275" y="6142038"/>
          <p14:tracePt t="93357" x="5508625" y="6134100"/>
          <p14:tracePt t="93365" x="5516563" y="6118225"/>
          <p14:tracePt t="93378" x="5516563" y="6096000"/>
          <p14:tracePt t="93395" x="5524500" y="6096000"/>
          <p14:tracePt t="93412" x="5524500" y="6065838"/>
          <p14:tracePt t="93430" x="5524500" y="6042025"/>
          <p14:tracePt t="93446" x="5524500" y="6019800"/>
          <p14:tracePt t="93462" x="5532438" y="6011863"/>
          <p14:tracePt t="93477" x="5532438" y="5989638"/>
          <p14:tracePt t="93496" x="5540375" y="5981700"/>
          <p14:tracePt t="93513" x="5540375" y="5973763"/>
          <p14:tracePt t="93533" x="5540375" y="5965825"/>
          <p14:tracePt t="93545" x="5540375" y="5951538"/>
          <p14:tracePt t="93562" x="5540375" y="5943600"/>
          <p14:tracePt t="93589" x="5540375" y="5935663"/>
          <p14:tracePt t="93605" x="5532438" y="5935663"/>
          <p14:tracePt t="93622" x="5508625" y="5927725"/>
          <p14:tracePt t="93630" x="5464175" y="5921375"/>
          <p14:tracePt t="93646" x="5432425" y="5921375"/>
          <p14:tracePt t="93663" x="5418138" y="5913438"/>
          <p14:tracePt t="93678" x="5410200" y="5913438"/>
          <p14:tracePt t="93702" x="5402263" y="5913438"/>
          <p14:tracePt t="93713" x="5394325" y="5905500"/>
          <p14:tracePt t="93727" x="5372100" y="5905500"/>
          <p14:tracePt t="93744" x="5341938" y="5905500"/>
          <p14:tracePt t="93762" x="5311775" y="5905500"/>
          <p14:tracePt t="93779" x="5280025" y="5905500"/>
          <p14:tracePt t="93779" x="5257800" y="5905500"/>
          <p14:tracePt t="93798" x="5241925" y="5905500"/>
          <p14:tracePt t="93811" x="5227638" y="5905500"/>
          <p14:tracePt t="93828" x="5211763" y="5905500"/>
          <p14:tracePt t="93845" x="5203825" y="5905500"/>
          <p14:tracePt t="93869" x="5189538" y="5905500"/>
          <p14:tracePt t="93879" x="5159375" y="5905500"/>
          <p14:tracePt t="93896" x="5097463" y="5905500"/>
          <p14:tracePt t="93912" x="5059363" y="5905500"/>
          <p14:tracePt t="93929" x="5037138" y="5905500"/>
          <p14:tracePt t="93945" x="5029200" y="5905500"/>
          <p14:tracePt t="93961" x="5021263" y="5905500"/>
          <p14:tracePt t="94014" x="5006975" y="5905500"/>
          <p14:tracePt t="94029" x="4968875" y="5905500"/>
          <p14:tracePt t="94037" x="4945063" y="5905500"/>
          <p14:tracePt t="94046" x="4930775" y="5905500"/>
          <p14:tracePt t="94060" x="4899025" y="5905500"/>
          <p14:tracePt t="94078" x="4892675" y="5905500"/>
          <p14:tracePt t="94095" x="4884738" y="5905500"/>
          <p14:tracePt t="94125" x="4876800" y="5905500"/>
          <p14:tracePt t="94141" x="4868863" y="5905500"/>
          <p14:tracePt t="94157" x="4868863" y="5913438"/>
          <p14:tracePt t="94165" x="4860925" y="5913438"/>
          <p14:tracePt t="94177" x="4846638" y="5921375"/>
          <p14:tracePt t="94194" x="4830763" y="5927725"/>
          <p14:tracePt t="94210" x="4830763" y="5935663"/>
          <p14:tracePt t="94227" x="4822825" y="5951538"/>
          <p14:tracePt t="94253" x="4822825" y="5959475"/>
          <p14:tracePt t="94261" x="4822825" y="5965825"/>
          <p14:tracePt t="94285" x="4822825" y="5973763"/>
          <p14:tracePt t="94296" x="4822825" y="5989638"/>
          <p14:tracePt t="94312" x="4822825" y="6003925"/>
          <p14:tracePt t="94327" x="4822825" y="6019800"/>
          <p14:tracePt t="94344" x="4822825" y="6035675"/>
          <p14:tracePt t="94373" x="4822825" y="6042025"/>
          <p14:tracePt t="94405" x="4822825" y="6049963"/>
          <p14:tracePt t="94421" x="4822825" y="6057900"/>
          <p14:tracePt t="94429" x="4830763" y="6073775"/>
          <p14:tracePt t="94446" x="4838700" y="6080125"/>
          <p14:tracePt t="94469" x="4838700" y="6088063"/>
          <p14:tracePt t="94478" x="4846638" y="6096000"/>
          <p14:tracePt t="94494" x="4860925" y="6103938"/>
          <p14:tracePt t="94512" x="4868863" y="6118225"/>
          <p14:tracePt t="94528" x="4884738" y="6126163"/>
          <p14:tracePt t="94545" x="4892675" y="6126163"/>
          <p14:tracePt t="94560" x="4899025" y="6126163"/>
          <p14:tracePt t="94577" x="4906963" y="6134100"/>
          <p14:tracePt t="94595" x="4922838" y="6142038"/>
          <p14:tracePt t="94611" x="4945063" y="6142038"/>
          <p14:tracePt t="94628" x="4953000" y="6156325"/>
          <p14:tracePt t="94645" x="4975225" y="6156325"/>
          <p14:tracePt t="94662" x="4999038" y="6156325"/>
          <p14:tracePt t="94678" x="5021263" y="6164263"/>
          <p14:tracePt t="94695" x="5037138" y="6164263"/>
          <p14:tracePt t="94713" x="5059363" y="6180138"/>
          <p14:tracePt t="94728" x="5089525" y="6180138"/>
          <p14:tracePt t="94743" x="5121275" y="6188075"/>
          <p14:tracePt t="94760" x="5151438" y="6188075"/>
          <p14:tracePt t="94777" x="5159375" y="6188075"/>
          <p14:tracePt t="94793" x="5181600" y="6188075"/>
          <p14:tracePt t="94810" x="5189538" y="6188075"/>
          <p14:tracePt t="94826" x="5197475" y="6188075"/>
          <p14:tracePt t="94843" x="5203825" y="6188075"/>
          <p14:tracePt t="94860" x="5227638" y="6188075"/>
          <p14:tracePt t="94860" x="5241925" y="6188075"/>
          <p14:tracePt t="94878" x="5273675" y="6188075"/>
          <p14:tracePt t="94894" x="5303838" y="6188075"/>
          <p14:tracePt t="94911" x="5318125" y="6188075"/>
          <p14:tracePt t="94926" x="5326063" y="6188075"/>
          <p14:tracePt t="94965" x="5341938" y="6188075"/>
          <p14:tracePt t="94973" x="5364163" y="6188075"/>
          <p14:tracePt t="94981" x="5380038" y="6188075"/>
          <p14:tracePt t="94993" x="5402263" y="6188075"/>
          <p14:tracePt t="95010" x="5432425" y="6188075"/>
          <p14:tracePt t="95027" x="5440363" y="6188075"/>
          <p14:tracePt t="95044" x="5448300" y="6188075"/>
          <p14:tracePt t="95059" x="5456238" y="6188075"/>
          <p14:tracePt t="95076" x="5456238" y="6180138"/>
          <p14:tracePt t="95076" x="5464175" y="6180138"/>
          <p14:tracePt t="95094" x="5478463" y="6164263"/>
          <p14:tracePt t="95111" x="5494338" y="6149975"/>
          <p14:tracePt t="95127" x="5508625" y="6126163"/>
          <p14:tracePt t="95144" x="5516563" y="6118225"/>
          <p14:tracePt t="95159" x="5516563" y="6103938"/>
          <p14:tracePt t="95176" x="5516563" y="6088063"/>
          <p14:tracePt t="95192" x="5516563" y="6080125"/>
          <p14:tracePt t="95209" x="5524500" y="6065838"/>
          <p14:tracePt t="95226" x="5524500" y="6049963"/>
          <p14:tracePt t="95243" x="5524500" y="6035675"/>
          <p14:tracePt t="95260" x="5524500" y="6019800"/>
          <p14:tracePt t="95277" x="5524500" y="6011863"/>
          <p14:tracePt t="95309" x="5516563" y="6003925"/>
          <p14:tracePt t="95365" x="5508625" y="6003925"/>
          <p14:tracePt t="95397" x="5494338" y="5997575"/>
          <p14:tracePt t="95413" x="5494338" y="5989638"/>
          <p14:tracePt t="95422" x="5486400" y="5989638"/>
          <p14:tracePt t="95429" x="5470525" y="5989638"/>
          <p14:tracePt t="95443" x="5456238" y="5989638"/>
          <p14:tracePt t="95460" x="5426075" y="5973763"/>
          <p14:tracePt t="95478" x="5402263" y="5973763"/>
          <p14:tracePt t="95495" x="5356225" y="5959475"/>
          <p14:tracePt t="95511" x="5334000" y="5951538"/>
          <p14:tracePt t="95527" x="5303838" y="5943600"/>
          <p14:tracePt t="95545" x="5280025" y="5935663"/>
          <p14:tracePt t="95560" x="5265738" y="5935663"/>
          <p14:tracePt t="95577" x="5249863" y="5927725"/>
          <p14:tracePt t="95594" x="5241925" y="5927725"/>
          <p14:tracePt t="95609" x="5211763" y="5927725"/>
          <p14:tracePt t="95627" x="5197475" y="5927725"/>
          <p14:tracePt t="95643" x="5181600" y="5927725"/>
          <p14:tracePt t="95659" x="5165725" y="5927725"/>
          <p14:tracePt t="95659" x="5159375" y="5927725"/>
          <p14:tracePt t="95678" x="5151438" y="5927725"/>
          <p14:tracePt t="95693" x="5113338" y="5927725"/>
          <p14:tracePt t="95711" x="5067300" y="5943600"/>
          <p14:tracePt t="95727" x="5021263" y="5959475"/>
          <p14:tracePt t="95743" x="4999038" y="5959475"/>
          <p14:tracePt t="95759" x="4991100" y="5959475"/>
          <p14:tracePt t="95797" x="4991100" y="5965825"/>
          <p14:tracePt t="95805" x="4983163" y="5965825"/>
          <p14:tracePt t="95813" x="4975225" y="5973763"/>
          <p14:tracePt t="95837" x="4968875" y="5989638"/>
          <p14:tracePt t="95845" x="4960938" y="5989638"/>
          <p14:tracePt t="95859" x="4960938" y="5997575"/>
          <p14:tracePt t="95875" x="4960938" y="6003925"/>
          <p14:tracePt t="95892" x="4960938" y="6011863"/>
          <p14:tracePt t="95909" x="4960938" y="6019800"/>
          <p14:tracePt t="95927" x="4960938" y="6027738"/>
          <p14:tracePt t="101223" x="4968875" y="6027738"/>
          <p14:tracePt t="101957" x="4983163" y="6027738"/>
          <p14:tracePt t="102205" x="4999038" y="6027738"/>
          <p14:tracePt t="102221" x="5006975" y="6027738"/>
          <p14:tracePt t="102229" x="5013325" y="6027738"/>
          <p14:tracePt t="102285" x="5029200" y="6027738"/>
          <p14:tracePt t="102293" x="5045075" y="6027738"/>
          <p14:tracePt t="102303" x="5059363" y="6027738"/>
          <p14:tracePt t="102320" x="5067300" y="6027738"/>
          <p14:tracePt t="102336" x="5075238" y="6027738"/>
          <p14:tracePt t="102353" x="5083175" y="6027738"/>
          <p14:tracePt t="102429" x="5089525" y="6027738"/>
          <p14:tracePt t="102437" x="5097463" y="6027738"/>
          <p14:tracePt t="102453" x="5097463" y="6035675"/>
          <p14:tracePt t="102837" x="5089525" y="6042025"/>
          <p14:tracePt t="102853" x="5075238" y="6057900"/>
          <p14:tracePt t="102869" x="5075238" y="6065838"/>
          <p14:tracePt t="102886" x="5067300" y="6080125"/>
          <p14:tracePt t="102893" x="5059363" y="6080125"/>
          <p14:tracePt t="102903" x="5059363" y="6088063"/>
          <p14:tracePt t="102919" x="5059363" y="6103938"/>
          <p14:tracePt t="102935" x="5051425" y="6111875"/>
          <p14:tracePt t="102952" x="5045075" y="6111875"/>
          <p14:tracePt t="102968" x="5029200" y="6118225"/>
          <p14:tracePt t="102986" x="5029200" y="6126163"/>
          <p14:tracePt t="103002" x="5021263" y="6126163"/>
          <p14:tracePt t="103018" x="5013325" y="6126163"/>
          <p14:tracePt t="103037" x="5006975" y="6126163"/>
          <p14:tracePt t="103054" x="4983163" y="6126163"/>
          <p14:tracePt t="103068" x="4930775" y="6134100"/>
          <p14:tracePt t="103087" x="4899025" y="6142038"/>
          <p14:tracePt t="103103" x="4892675" y="6142038"/>
          <p14:tracePt t="103285" x="4892675" y="6149975"/>
          <p14:tracePt t="108026" x="4892675" y="6142038"/>
          <p14:tracePt t="108141" x="4892675" y="6134100"/>
          <p14:tracePt t="108165" x="4892675" y="6126163"/>
          <p14:tracePt t="108189" x="4899025" y="6126163"/>
          <p14:tracePt t="108238" x="4906963" y="6111875"/>
          <p14:tracePt t="108246" x="4914900" y="6111875"/>
          <p14:tracePt t="108253" x="4930775" y="6111875"/>
          <p14:tracePt t="108285" x="4937125" y="6111875"/>
          <p14:tracePt t="108301" x="4953000" y="6111875"/>
          <p14:tracePt t="108310" x="4968875" y="6111875"/>
          <p14:tracePt t="108325" x="4975225" y="6111875"/>
          <p14:tracePt t="108333" x="4983163" y="6111875"/>
          <p14:tracePt t="108346" x="4999038" y="6111875"/>
          <p14:tracePt t="108364" x="5013325" y="6111875"/>
          <p14:tracePt t="108381" x="5021263" y="6111875"/>
          <p14:tracePt t="108405" x="5029200" y="6111875"/>
          <p14:tracePt t="108414" x="5045075" y="6111875"/>
          <p14:tracePt t="108431" x="5045075" y="6103938"/>
          <p14:tracePt t="108446" x="5051425" y="6103938"/>
          <p14:tracePt t="108469" x="5075238" y="6103938"/>
          <p14:tracePt t="108485" x="5097463" y="6103938"/>
          <p14:tracePt t="108496" x="5159375" y="6111875"/>
          <p14:tracePt t="108513" x="5189538" y="6111875"/>
          <p14:tracePt t="108530" x="5203825" y="6111875"/>
          <p14:tracePt t="108546" x="5203825" y="6118225"/>
          <p14:tracePt t="108562" x="5219700" y="6118225"/>
          <p14:tracePt t="108589" x="5235575" y="6118225"/>
          <p14:tracePt t="108605" x="5241925" y="6118225"/>
          <p14:tracePt t="108614" x="5249863" y="6118225"/>
          <p14:tracePt t="108630" x="5257800" y="6118225"/>
          <p14:tracePt t="108646" x="5265738" y="6118225"/>
          <p14:tracePt t="108685" x="5273675" y="6118225"/>
          <p14:tracePt t="108694" x="5287963" y="6118225"/>
          <p14:tracePt t="108704" x="5295900" y="6118225"/>
          <p14:tracePt t="108714" x="5326063" y="6134100"/>
          <p14:tracePt t="108729" x="5356225" y="6142038"/>
          <p14:tracePt t="108746" x="5364163" y="6142038"/>
          <p14:tracePt t="108762" x="5372100" y="6149975"/>
          <p14:tracePt t="108780" x="5387975" y="6156325"/>
          <p14:tracePt t="108780" x="5394325" y="6164263"/>
          <p14:tracePt t="108798" x="5410200" y="6164263"/>
          <p14:tracePt t="108901" x="5426075" y="6164263"/>
          <p14:tracePt t="108917" x="5432425" y="6164263"/>
          <p14:tracePt t="108941" x="5432425" y="6172200"/>
          <p14:tracePt t="108989" x="5440363" y="6172200"/>
          <p14:tracePt t="109221" x="5440363" y="6180138"/>
          <p14:tracePt t="109341" x="5440363" y="6188075"/>
          <p14:tracePt t="109357" x="5432425" y="6188075"/>
          <p14:tracePt t="109373" x="5426075" y="6194425"/>
          <p14:tracePt t="109381" x="5418138" y="6194425"/>
          <p14:tracePt t="109397" x="5410200" y="6194425"/>
          <p14:tracePt t="109412" x="5394325" y="6194425"/>
          <p14:tracePt t="109430" x="5387975" y="6194425"/>
          <p14:tracePt t="109447" x="5372100" y="6194425"/>
          <p14:tracePt t="109463" x="5334000" y="6188075"/>
          <p14:tracePt t="109479" x="5295900" y="6188075"/>
          <p14:tracePt t="109496" x="5249863" y="6188075"/>
          <p14:tracePt t="109512" x="5211763" y="6188075"/>
          <p14:tracePt t="109529" x="5181600" y="6188075"/>
          <p14:tracePt t="109546" x="5143500" y="6188075"/>
          <p14:tracePt t="109561" x="5121275" y="6188075"/>
          <p14:tracePt t="109578" x="5105400" y="6188075"/>
          <p14:tracePt t="109595" x="5089525" y="6188075"/>
          <p14:tracePt t="109629" x="5083175" y="6188075"/>
          <p14:tracePt t="109645" x="5067300" y="6188075"/>
          <p14:tracePt t="109653" x="5045075" y="6188075"/>
          <p14:tracePt t="109662" x="4991100" y="6188075"/>
          <p14:tracePt t="109679" x="4953000" y="6188075"/>
          <p14:tracePt t="109695" x="4906963" y="6188075"/>
          <p14:tracePt t="109713" x="4899025" y="6188075"/>
          <p14:tracePt t="109727" x="4892675" y="6188075"/>
          <p14:tracePt t="110639" x="4892675" y="6180138"/>
          <p14:tracePt t="114838" x="4876800" y="6180138"/>
          <p14:tracePt t="115349" x="4854575" y="6180138"/>
          <p14:tracePt t="115357" x="4822825" y="6180138"/>
          <p14:tracePt t="115372" x="4800600" y="6180138"/>
          <p14:tracePt t="115390" x="4784725" y="6180138"/>
          <p14:tracePt t="115477" x="4746625" y="6180138"/>
          <p14:tracePt t="115485" x="4708525" y="6180138"/>
          <p14:tracePt t="115493" x="4640263" y="6180138"/>
          <p14:tracePt t="115505" x="4473575" y="6164263"/>
          <p14:tracePt t="115524" x="4335463" y="6149975"/>
          <p14:tracePt t="115539" x="4267200" y="6142038"/>
          <p14:tracePt t="115539" x="4251325" y="6142038"/>
          <p14:tracePt t="115558" x="4244975" y="6142038"/>
          <p14:tracePt t="115677" x="4237038" y="6142038"/>
          <p14:tracePt t="115741" x="4213225" y="6142038"/>
          <p14:tracePt t="115749" x="4191000" y="6142038"/>
          <p14:tracePt t="115757" x="4168775" y="6142038"/>
          <p14:tracePt t="115772" x="4160838" y="6142038"/>
          <p14:tracePt t="116686" x="4175125" y="6142038"/>
          <p14:tracePt t="116757" x="4191000" y="6134100"/>
          <p14:tracePt t="116765" x="4213225" y="6126163"/>
          <p14:tracePt t="116773" x="4251325" y="6126163"/>
          <p14:tracePt t="116788" x="4327525" y="6118225"/>
          <p14:tracePt t="116806" x="4359275" y="6118225"/>
          <p14:tracePt t="116822" x="4373563" y="6118225"/>
          <p14:tracePt t="116838" x="4403725" y="6111875"/>
          <p14:tracePt t="116856" x="4435475" y="6111875"/>
          <p14:tracePt t="116872" x="4473575" y="6111875"/>
          <p14:tracePt t="116888" x="4518025" y="6111875"/>
          <p14:tracePt t="116905" x="4541838" y="6111875"/>
          <p14:tracePt t="116921" x="4564063" y="6111875"/>
          <p14:tracePt t="116939" x="4587875" y="6111875"/>
          <p14:tracePt t="116955" x="4594225" y="6111875"/>
          <p14:tracePt t="116971" x="4602163" y="6111875"/>
          <p14:tracePt t="116987" x="4610100" y="6111875"/>
          <p14:tracePt t="117005" x="4618038" y="6111875"/>
          <p14:tracePt t="117023" x="4640263" y="6111875"/>
          <p14:tracePt t="117037" x="4670425" y="6111875"/>
          <p14:tracePt t="117056" x="4716463" y="6111875"/>
          <p14:tracePt t="117071" x="4770438" y="6111875"/>
          <p14:tracePt t="117087" x="4822825" y="6111875"/>
          <p14:tracePt t="117104" x="4860925" y="6111875"/>
          <p14:tracePt t="117120" x="4876800" y="6111875"/>
          <p14:tracePt t="117136" x="4884738" y="6111875"/>
          <p14:tracePt t="117165" x="4892675" y="6111875"/>
          <p14:tracePt t="117181" x="4906963" y="6111875"/>
          <p14:tracePt t="117189" x="4922838" y="6126163"/>
          <p14:tracePt t="117203" x="4975225" y="6126163"/>
          <p14:tracePt t="117203" x="4999038" y="6126163"/>
          <p14:tracePt t="117222" x="5021263" y="6126163"/>
          <p14:tracePt t="117236" x="5113338" y="6126163"/>
          <p14:tracePt t="117255" x="5159375" y="6126163"/>
          <p14:tracePt t="117271" x="5173663" y="6126163"/>
          <p14:tracePt t="117286" x="5181600" y="6126163"/>
          <p14:tracePt t="117317" x="5197475" y="6126163"/>
          <p14:tracePt t="117341" x="5219700" y="6126163"/>
          <p14:tracePt t="117349" x="5249863" y="6126163"/>
          <p14:tracePt t="117357" x="5287963" y="6126163"/>
          <p14:tracePt t="117370" x="5334000" y="6126163"/>
          <p14:tracePt t="117387" x="5341938" y="6126163"/>
          <p14:tracePt t="117403" x="5326063" y="6126163"/>
          <p14:tracePt t="117573" x="5318125" y="6126163"/>
          <p14:tracePt t="117581" x="5303838" y="6126163"/>
          <p14:tracePt t="117589" x="5295900" y="6126163"/>
          <p14:tracePt t="117613" x="5280025" y="6126163"/>
          <p14:tracePt t="117629" x="5273675" y="6126163"/>
          <p14:tracePt t="117638" x="5227638" y="6126163"/>
          <p14:tracePt t="117655" x="5151438" y="6126163"/>
          <p14:tracePt t="117671" x="5051425" y="6126163"/>
          <p14:tracePt t="117688" x="4968875" y="6126163"/>
          <p14:tracePt t="117705" x="4914900" y="6126163"/>
          <p14:tracePt t="117720" x="4892675" y="6126163"/>
          <p14:tracePt t="117736" x="4868863" y="6126163"/>
          <p14:tracePt t="117753" x="4838700" y="6126163"/>
          <p14:tracePt t="117769" x="4784725" y="6126163"/>
          <p14:tracePt t="117786" x="4732338" y="6126163"/>
          <p14:tracePt t="117803" x="4664075" y="6126163"/>
          <p14:tracePt t="117820" x="4610100" y="6126163"/>
          <p14:tracePt t="117820" x="4594225" y="6126163"/>
          <p14:tracePt t="117837" x="4579938" y="6142038"/>
          <p14:tracePt t="117854" x="4564063" y="6142038"/>
          <p14:tracePt t="117870" x="4549775" y="6142038"/>
          <p14:tracePt t="117887" x="4525963" y="6142038"/>
          <p14:tracePt t="117903" x="4473575" y="6142038"/>
          <p14:tracePt t="117920" x="4389438" y="6142038"/>
          <p14:tracePt t="117936" x="4335463" y="6142038"/>
          <p14:tracePt t="117953" x="4305300" y="6142038"/>
          <p14:tracePt t="117969" x="4297363" y="6142038"/>
          <p14:tracePt t="118005" x="4289425" y="6142038"/>
          <p14:tracePt t="118029" x="4283075" y="6156325"/>
          <p14:tracePt t="118037" x="4275138" y="6156325"/>
          <p14:tracePt t="118045" x="4259263" y="6156325"/>
          <p14:tracePt t="118061" x="4251325" y="6156325"/>
          <p14:tracePt t="118093" x="4267200" y="6156325"/>
          <p14:tracePt t="118381" x="4289425" y="6156325"/>
          <p14:tracePt t="118389" x="4321175" y="6156325"/>
          <p14:tracePt t="118402" x="4389438" y="6172200"/>
          <p14:tracePt t="118420" x="4441825" y="6180138"/>
          <p14:tracePt t="118420" x="4457700" y="6180138"/>
          <p14:tracePt t="118438" x="4465638" y="6180138"/>
          <p14:tracePt t="118453" x="4495800" y="6180138"/>
          <p14:tracePt t="118471" x="4518025" y="6180138"/>
          <p14:tracePt t="118487" x="4556125" y="6180138"/>
          <p14:tracePt t="118504" x="4579938" y="6180138"/>
          <p14:tracePt t="118520" x="4625975" y="6180138"/>
          <p14:tracePt t="118537" x="4670425" y="6180138"/>
          <p14:tracePt t="118555" x="4740275" y="6180138"/>
          <p14:tracePt t="118570" x="4770438" y="6180138"/>
          <p14:tracePt t="118587" x="4792663" y="6180138"/>
          <p14:tracePt t="118603" x="4800600" y="6180138"/>
          <p14:tracePt t="118621" x="4816475" y="6180138"/>
          <p14:tracePt t="118638" x="4830763" y="6180138"/>
          <p14:tracePt t="118652" x="4860925" y="6180138"/>
          <p14:tracePt t="118670" x="4899025" y="6180138"/>
          <p14:tracePt t="118687" x="4930775" y="6180138"/>
          <p14:tracePt t="118704" x="4960938" y="6180138"/>
          <p14:tracePt t="118720" x="4975225" y="6180138"/>
          <p14:tracePt t="118736" x="4999038" y="6180138"/>
          <p14:tracePt t="118753" x="5037138" y="6180138"/>
          <p14:tracePt t="118770" x="5067300" y="6180138"/>
          <p14:tracePt t="118786" x="5097463" y="6180138"/>
          <p14:tracePt t="118803" x="5135563" y="6180138"/>
          <p14:tracePt t="118819" x="5151438" y="6180138"/>
          <p14:tracePt t="118835" x="5165725" y="6180138"/>
          <p14:tracePt t="118877" x="5173663" y="6180138"/>
          <p14:tracePt t="118893" x="5181600" y="6188075"/>
          <p14:tracePt t="119237" x="5189538" y="6188075"/>
          <p14:tracePt t="119557" x="5197475" y="6188075"/>
          <p14:tracePt t="119566" x="5211763" y="6188075"/>
          <p14:tracePt t="119573" x="5227638" y="6188075"/>
          <p14:tracePt t="119585" x="5295900" y="6172200"/>
          <p14:tracePt t="119602" x="5380038" y="6172200"/>
          <p14:tracePt t="119619" x="5402263" y="6156325"/>
          <p14:tracePt t="119636" x="5410200" y="6156325"/>
          <p14:tracePt t="119651" x="5418138" y="6156325"/>
          <p14:tracePt t="119668" x="5448300" y="6156325"/>
          <p14:tracePt t="119687" x="5502275" y="6156325"/>
          <p14:tracePt t="119703" x="5616575" y="6156325"/>
          <p14:tracePt t="119721" x="5761038" y="6156325"/>
          <p14:tracePt t="119735" x="5867400" y="6156325"/>
          <p14:tracePt t="119751" x="5943600" y="6156325"/>
          <p14:tracePt t="119768" x="5997575" y="6156325"/>
          <p14:tracePt t="119784" x="6049963" y="6156325"/>
          <p14:tracePt t="119801" x="6111875" y="6156325"/>
          <p14:tracePt t="119818" x="6278563" y="6164263"/>
          <p14:tracePt t="119834" x="6484938" y="6164263"/>
          <p14:tracePt t="119851" x="6759575" y="6164263"/>
          <p14:tracePt t="119867" x="6942138" y="6164263"/>
          <p14:tracePt t="119867" x="7002463" y="6164263"/>
          <p14:tracePt t="119886" x="7048500" y="6164263"/>
          <p14:tracePt t="119900" x="7154863" y="6164263"/>
          <p14:tracePt t="119900" x="7208838" y="6164263"/>
          <p14:tracePt t="119918" x="7375525" y="6188075"/>
          <p14:tracePt t="119935" x="7642225" y="6202363"/>
          <p14:tracePt t="119951" x="7970838" y="6202363"/>
          <p14:tracePt t="119968" x="8259763" y="6202363"/>
          <p14:tracePt t="119984" x="8343900" y="6202363"/>
          <p14:tracePt t="120001" x="8366125" y="6210300"/>
          <p14:tracePt t="120045" x="8397875" y="6210300"/>
          <p14:tracePt t="120053" x="8474075" y="6226175"/>
          <p14:tracePt t="120067" x="8656638" y="6232525"/>
          <p14:tracePt t="120084" x="8816975" y="6256338"/>
          <p14:tracePt t="120084" x="8855075" y="6256338"/>
          <p14:tracePt t="120102" x="8869363" y="6256338"/>
          <p14:tracePt t="120117" x="8869363" y="6248400"/>
          <p14:tracePt t="120269" x="8869363" y="6240463"/>
          <p14:tracePt t="120285" x="8861425" y="6232525"/>
          <p14:tracePt t="120309" x="8847138" y="6218238"/>
          <p14:tracePt t="120325" x="8839200" y="6218238"/>
          <p14:tracePt t="120341" x="8839200" y="6202363"/>
          <p14:tracePt t="120350" x="8831263" y="6188075"/>
          <p14:tracePt t="120373" x="8816975" y="6188075"/>
          <p14:tracePt t="120445" x="8816975" y="6180138"/>
          <p14:tracePt t="120453" x="8809038" y="6172200"/>
          <p14:tracePt t="120509" x="8801100" y="6164263"/>
          <p14:tracePt t="120613" x="8801100" y="6156325"/>
          <p14:tracePt t="120645" x="8793163" y="6149975"/>
          <p14:tracePt t="120653" x="8793163" y="6134100"/>
          <p14:tracePt t="120677" x="8785225" y="6126163"/>
          <p14:tracePt t="120704" x="8785225" y="6118225"/>
          <p14:tracePt t="120741" x="8785225" y="6111875"/>
          <p14:tracePt t="120757" x="8785225" y="6096000"/>
          <p14:tracePt t="120805" x="8785225" y="6088063"/>
          <p14:tracePt t="120837" x="8778875" y="6073775"/>
          <p14:tracePt t="120845" x="8770938" y="6073775"/>
          <p14:tracePt t="120853" x="8770938" y="6065838"/>
          <p14:tracePt t="120867" x="8770938" y="6049963"/>
          <p14:tracePt t="120882" x="8763000" y="6035675"/>
          <p14:tracePt t="120900" x="8755063" y="6019800"/>
          <p14:tracePt t="120900" x="8755063" y="6011863"/>
          <p14:tracePt t="120918" x="8747125" y="6003925"/>
          <p14:tracePt t="120932" x="8740775" y="5997575"/>
          <p14:tracePt t="120950" x="8732838" y="5981700"/>
          <p14:tracePt t="120973" x="8724900" y="5981700"/>
          <p14:tracePt t="120983" x="8709025" y="5965825"/>
          <p14:tracePt t="121000" x="8702675" y="5951538"/>
          <p14:tracePt t="121017" x="8686800" y="5935663"/>
          <p14:tracePt t="121032" x="8678863" y="5935663"/>
          <p14:tracePt t="121049" x="8656638" y="5913438"/>
          <p14:tracePt t="121066" x="8648700" y="5913438"/>
          <p14:tracePt t="121082" x="8632825" y="5913438"/>
          <p14:tracePt t="121101" x="8626475" y="5905500"/>
          <p14:tracePt t="121118" x="8610600" y="5905500"/>
          <p14:tracePt t="121135" x="8588375" y="5897563"/>
          <p14:tracePt t="121151" x="8572500" y="5889625"/>
          <p14:tracePt t="121168" x="8564563" y="5889625"/>
          <p14:tracePt t="121183" x="8550275" y="5889625"/>
          <p14:tracePt t="121200" x="8542338" y="5883275"/>
          <p14:tracePt t="121217" x="8534400" y="5875338"/>
          <p14:tracePt t="121233" x="8518525" y="5875338"/>
          <p14:tracePt t="121250" x="8496300" y="5859463"/>
          <p14:tracePt t="121266" x="8474075" y="5859463"/>
          <p14:tracePt t="121282" x="8442325" y="5851525"/>
          <p14:tracePt t="121299" x="8412163" y="5851525"/>
          <p14:tracePt t="121315" x="8404225" y="5851525"/>
          <p14:tracePt t="121332" x="8389938" y="5851525"/>
          <p14:tracePt t="121349" x="8374063" y="5851525"/>
          <p14:tracePt t="121366" x="8366125" y="5851525"/>
          <p14:tracePt t="121383" x="8359775" y="5851525"/>
          <p14:tracePt t="121405" x="8343900" y="5851525"/>
          <p14:tracePt t="121421" x="8335963" y="5851525"/>
          <p14:tracePt t="121445" x="8328025" y="5851525"/>
          <p14:tracePt t="121453" x="8313738" y="5851525"/>
          <p14:tracePt t="121465" x="8289925" y="5851525"/>
          <p14:tracePt t="121483" x="8267700" y="5851525"/>
          <p14:tracePt t="121499" x="8251825" y="5851525"/>
          <p14:tracePt t="121499" x="8245475" y="5851525"/>
          <p14:tracePt t="121518" x="8229600" y="5851525"/>
          <p14:tracePt t="121541" x="8221663" y="5851525"/>
          <p14:tracePt t="121565" x="8213725" y="5851525"/>
          <p14:tracePt t="121582" x="8207375" y="5851525"/>
          <p14:tracePt t="121589" x="8199438" y="5851525"/>
          <p14:tracePt t="121599" x="8175625" y="5845175"/>
          <p14:tracePt t="121616" x="8161338" y="5837238"/>
          <p14:tracePt t="121633" x="8145463" y="5837238"/>
          <p14:tracePt t="121648" x="8131175" y="5837238"/>
          <p14:tracePt t="121665" x="8123238" y="5837238"/>
          <p14:tracePt t="121682" x="8107363" y="5837238"/>
          <p14:tracePt t="121699" x="8085138" y="5837238"/>
          <p14:tracePt t="121715" x="8069263" y="5829300"/>
          <p14:tracePt t="121732" x="8061325" y="5829300"/>
          <p14:tracePt t="121748" x="8039100" y="5829300"/>
          <p14:tracePt t="121766" x="8023225" y="5829300"/>
          <p14:tracePt t="121782" x="8016875" y="5829300"/>
          <p14:tracePt t="121798" x="8008938" y="5829300"/>
          <p14:tracePt t="121814" x="7970838" y="5829300"/>
          <p14:tracePt t="121832" x="7947025" y="5829300"/>
          <p14:tracePt t="121848" x="7916863" y="5829300"/>
          <p14:tracePt t="121865" x="7894638" y="5829300"/>
          <p14:tracePt t="121882" x="7870825" y="5829300"/>
          <p14:tracePt t="121898" x="7856538" y="5837238"/>
          <p14:tracePt t="121914" x="7848600" y="5837238"/>
          <p14:tracePt t="121933" x="7840663" y="5837238"/>
          <p14:tracePt t="121949" x="7832725" y="5837238"/>
          <p14:tracePt t="121949" x="7826375" y="5837238"/>
          <p14:tracePt t="121966" x="7802563" y="5845175"/>
          <p14:tracePt t="121981" x="7780338" y="5859463"/>
          <p14:tracePt t="121999" x="7772400" y="5859463"/>
          <p14:tracePt t="122015" x="7756525" y="5867400"/>
          <p14:tracePt t="122031" x="7750175" y="5875338"/>
          <p14:tracePt t="122069" x="7742238" y="5883275"/>
          <p14:tracePt t="122109" x="7734300" y="5889625"/>
          <p14:tracePt t="122117" x="7726363" y="5897563"/>
          <p14:tracePt t="122141" x="7718425" y="5905500"/>
          <p14:tracePt t="122157" x="7704138" y="5913438"/>
          <p14:tracePt t="122173" x="7704138" y="5921375"/>
          <p14:tracePt t="122198" x="7696200" y="5927725"/>
          <p14:tracePt t="122221" x="7696200" y="5935663"/>
          <p14:tracePt t="122230" x="7688263" y="5935663"/>
          <p14:tracePt t="122237" x="7688263" y="5943600"/>
          <p14:tracePt t="122248" x="7688263" y="5965825"/>
          <p14:tracePt t="122266" x="7680325" y="5981700"/>
          <p14:tracePt t="122285" x="7680325" y="5989638"/>
          <p14:tracePt t="122309" x="7680325" y="5997575"/>
          <p14:tracePt t="122317" x="7680325" y="6003925"/>
          <p14:tracePt t="122334" x="7680325" y="6011863"/>
          <p14:tracePt t="122348" x="7680325" y="6027738"/>
          <p14:tracePt t="122367" x="7680325" y="6035675"/>
          <p14:tracePt t="122383" x="7688263" y="6049963"/>
          <p14:tracePt t="122405" x="7688263" y="6057900"/>
          <p14:tracePt t="122430" x="7704138" y="6065838"/>
          <p14:tracePt t="122446" x="7712075" y="6073775"/>
          <p14:tracePt t="122461" x="7718425" y="6073775"/>
          <p14:tracePt t="122493" x="7726363" y="6073775"/>
          <p14:tracePt t="122501" x="7734300" y="6080125"/>
          <p14:tracePt t="122515" x="7750175" y="6088063"/>
          <p14:tracePt t="122531" x="7772400" y="6096000"/>
          <p14:tracePt t="122551" x="7788275" y="6096000"/>
          <p14:tracePt t="122567" x="7794625" y="6103938"/>
          <p14:tracePt t="122583" x="7802563" y="6103938"/>
          <p14:tracePt t="122599" x="7810500" y="6103938"/>
          <p14:tracePt t="122616" x="7832725" y="6103938"/>
          <p14:tracePt t="122632" x="7856538" y="6111875"/>
          <p14:tracePt t="122649" x="7864475" y="6118225"/>
          <p14:tracePt t="122665" x="7878763" y="6126163"/>
          <p14:tracePt t="122682" x="7894638" y="6126163"/>
          <p14:tracePt t="122698" x="7908925" y="6134100"/>
          <p14:tracePt t="122698" x="7916863" y="6134100"/>
          <p14:tracePt t="122718" x="7940675" y="6142038"/>
          <p14:tracePt t="122731" x="7954963" y="6142038"/>
          <p14:tracePt t="122747" x="7985125" y="6142038"/>
          <p14:tracePt t="122765" x="8001000" y="6142038"/>
          <p14:tracePt t="122781" x="8016875" y="6142038"/>
          <p14:tracePt t="122798" x="8031163" y="6142038"/>
          <p14:tracePt t="122815" x="8061325" y="6142038"/>
          <p14:tracePt t="122831" x="8115300" y="6142038"/>
          <p14:tracePt t="122848" x="8183563" y="6142038"/>
          <p14:tracePt t="122864" x="8237538" y="6142038"/>
          <p14:tracePt t="122881" x="8275638" y="6142038"/>
          <p14:tracePt t="122898" x="8289925" y="6142038"/>
          <p14:tracePt t="122914" x="8321675" y="6142038"/>
          <p14:tracePt t="122931" x="8351838" y="6142038"/>
          <p14:tracePt t="122948" x="8374063" y="6142038"/>
          <p14:tracePt t="122964" x="8442325" y="6134100"/>
          <p14:tracePt t="122982" x="8496300" y="6118225"/>
          <p14:tracePt t="122998" x="8512175" y="6111875"/>
          <p14:tracePt t="123014" x="8518525" y="6111875"/>
          <p14:tracePt t="123077" x="8526463" y="6111875"/>
          <p14:tracePt t="123093" x="8534400" y="6096000"/>
          <p14:tracePt t="123109" x="8542338" y="6096000"/>
          <p14:tracePt t="123117" x="8550275" y="6080125"/>
          <p14:tracePt t="123133" x="8550275" y="6073775"/>
          <p14:tracePt t="123149" x="8550275" y="6057900"/>
          <p14:tracePt t="123181" x="8550275" y="6049963"/>
          <p14:tracePt t="123189" x="8550275" y="6042025"/>
          <p14:tracePt t="123199" x="8550275" y="6011863"/>
          <p14:tracePt t="123216" x="8542338" y="5997575"/>
          <p14:tracePt t="123232" x="8526463" y="5965825"/>
          <p14:tracePt t="123248" x="8518525" y="5959475"/>
          <p14:tracePt t="123264" x="8512175" y="5951538"/>
          <p14:tracePt t="123281" x="8496300" y="5935663"/>
          <p14:tracePt t="123298" x="8488363" y="5921375"/>
          <p14:tracePt t="123325" x="8480425" y="5921375"/>
          <p14:tracePt t="123333" x="8474075" y="5921375"/>
          <p14:tracePt t="123347" x="8450263" y="5905500"/>
          <p14:tracePt t="123347" x="8435975" y="5905500"/>
          <p14:tracePt t="123366" x="8420100" y="5897563"/>
          <p14:tracePt t="123381" x="8404225" y="5889625"/>
          <p14:tracePt t="123399" x="8389938" y="5889625"/>
          <p14:tracePt t="123415" x="8382000" y="5889625"/>
          <p14:tracePt t="123431" x="8366125" y="5875338"/>
          <p14:tracePt t="123447" x="8359775" y="5875338"/>
          <p14:tracePt t="123469" x="8351838" y="5875338"/>
          <p14:tracePt t="123480" x="8335963" y="5875338"/>
          <p14:tracePt t="123498" x="8321675" y="5875338"/>
          <p14:tracePt t="123515" x="8305800" y="5875338"/>
          <p14:tracePt t="123533" x="8297863" y="5875338"/>
          <p14:tracePt t="123550" x="8275638" y="5875338"/>
          <p14:tracePt t="123564" x="8245475" y="5875338"/>
          <p14:tracePt t="123582" x="8213725" y="5859463"/>
          <p14:tracePt t="123599" x="8161338" y="5859463"/>
          <p14:tracePt t="123616" x="8131175" y="5859463"/>
          <p14:tracePt t="123632" x="8115300" y="5859463"/>
          <p14:tracePt t="123647" x="8077200" y="5859463"/>
          <p14:tracePt t="123665" x="8054975" y="5859463"/>
          <p14:tracePt t="123682" x="8039100" y="5859463"/>
          <p14:tracePt t="123698" x="8023225" y="5859463"/>
          <p14:tracePt t="123716" x="7985125" y="5859463"/>
          <p14:tracePt t="123730" x="7954963" y="5859463"/>
          <p14:tracePt t="123747" x="7932738" y="5859463"/>
          <p14:tracePt t="123747" x="7916863" y="5859463"/>
          <p14:tracePt t="123766" x="7908925" y="5859463"/>
          <p14:tracePt t="123780" x="7886700" y="5859463"/>
          <p14:tracePt t="123798" x="7864475" y="5859463"/>
          <p14:tracePt t="123815" x="7856538" y="5859463"/>
          <p14:tracePt t="123830" x="7840663" y="5859463"/>
          <p14:tracePt t="123848" x="7826375" y="5859463"/>
          <p14:tracePt t="123878" x="7818438" y="5859463"/>
          <p14:tracePt t="123901" x="7810500" y="5859463"/>
          <p14:tracePt t="123909" x="7794625" y="5859463"/>
          <p14:tracePt t="123917" x="7780338" y="5859463"/>
          <p14:tracePt t="123930" x="7764463" y="5867400"/>
          <p14:tracePt t="123947" x="7756525" y="5883275"/>
          <p14:tracePt t="123964" x="7750175" y="5883275"/>
          <p14:tracePt t="123980" x="7734300" y="5889625"/>
          <p14:tracePt t="123998" x="7734300" y="5913438"/>
          <p14:tracePt t="124015" x="7726363" y="5927725"/>
          <p14:tracePt t="124031" x="7718425" y="5943600"/>
          <p14:tracePt t="124048" x="7704138" y="5951538"/>
          <p14:tracePt t="124065" x="7704138" y="5959475"/>
          <p14:tracePt t="124133" x="7696200" y="5973763"/>
          <p14:tracePt t="124165" x="7688263" y="5981700"/>
          <p14:tracePt t="124189" x="7680325" y="5989638"/>
          <p14:tracePt t="124197" x="7680325" y="5997575"/>
          <p14:tracePt t="124215" x="7680325" y="6011863"/>
          <p14:tracePt t="124231" x="7680325" y="6035675"/>
          <p14:tracePt t="124248" x="7680325" y="6049963"/>
          <p14:tracePt t="124264" x="7673975" y="6073775"/>
          <p14:tracePt t="124280" x="7673975" y="6088063"/>
          <p14:tracePt t="124297" x="7673975" y="6096000"/>
          <p14:tracePt t="124313" x="7673975" y="6111875"/>
          <p14:tracePt t="124341" x="7673975" y="6118225"/>
          <p14:tracePt t="124389" x="7673975" y="6126163"/>
          <p14:tracePt t="124405" x="7680325" y="6134100"/>
          <p14:tracePt t="124430" x="7680325" y="6142038"/>
          <p14:tracePt t="124437" x="7688263" y="6149975"/>
          <p14:tracePt t="124447" x="7696200" y="6156325"/>
          <p14:tracePt t="124464" x="7704138" y="6172200"/>
          <p14:tracePt t="124480" x="7718425" y="6180138"/>
          <p14:tracePt t="124497" x="7718425" y="6188075"/>
          <p14:tracePt t="124514" x="7734300" y="6188075"/>
          <p14:tracePt t="124530" x="7734300" y="6194425"/>
          <p14:tracePt t="124546" x="7742238" y="6194425"/>
          <p14:tracePt t="124565" x="7750175" y="6194425"/>
          <p14:tracePt t="124579" x="7750175" y="6202363"/>
          <p14:tracePt t="124597" x="7756525" y="6210300"/>
          <p14:tracePt t="124613" x="7764463" y="6210300"/>
          <p14:tracePt t="124629" x="7764463" y="6218238"/>
          <p14:tracePt t="124645" x="7772400" y="6218238"/>
          <p14:tracePt t="124678" x="7780338" y="6218238"/>
          <p14:tracePt t="124701" x="7794625" y="6226175"/>
          <p14:tracePt t="124710" x="7818438" y="6240463"/>
          <p14:tracePt t="124719" x="7826375" y="6240463"/>
          <p14:tracePt t="124731" x="7832725" y="6240463"/>
          <p14:tracePt t="124745" x="7856538" y="6240463"/>
          <p14:tracePt t="124762" x="7878763" y="6256338"/>
          <p14:tracePt t="124779" x="7916863" y="6256338"/>
          <p14:tracePt t="124796" x="7932738" y="6256338"/>
          <p14:tracePt t="124812" x="7978775" y="6256338"/>
          <p14:tracePt t="124830" x="8001000" y="6256338"/>
          <p14:tracePt t="124846" x="8023225" y="6256338"/>
          <p14:tracePt t="124863" x="8031163" y="6256338"/>
          <p14:tracePt t="124885" x="8054975" y="6256338"/>
          <p14:tracePt t="124895" x="8093075" y="6256338"/>
          <p14:tracePt t="124912" x="8145463" y="6256338"/>
          <p14:tracePt t="124929" x="8191500" y="6256338"/>
          <p14:tracePt t="124945" x="8207375" y="6256338"/>
          <p14:tracePt t="124962" x="8213725" y="6256338"/>
          <p14:tracePt t="124978" x="8221663" y="6256338"/>
          <p14:tracePt t="124995" x="8237538" y="6256338"/>
          <p14:tracePt t="125012" x="8283575" y="6248400"/>
          <p14:tracePt t="125012" x="8297863" y="6248400"/>
          <p14:tracePt t="125030" x="8328025" y="6248400"/>
          <p14:tracePt t="125046" x="8335963" y="6240463"/>
          <p14:tracePt t="125062" x="8343900" y="6240463"/>
          <p14:tracePt t="125093" x="8359775" y="6232525"/>
          <p14:tracePt t="125101" x="8374063" y="6226175"/>
          <p14:tracePt t="125111" x="8397875" y="6210300"/>
          <p14:tracePt t="125128" x="8420100" y="6194425"/>
          <p14:tracePt t="125145" x="8442325" y="6194425"/>
          <p14:tracePt t="125162" x="8458200" y="6188075"/>
          <p14:tracePt t="125178" x="8466138" y="6180138"/>
          <p14:tracePt t="125194" x="8474075" y="6180138"/>
          <p14:tracePt t="125212" x="8480425" y="6164263"/>
          <p14:tracePt t="125228" x="8504238" y="6134100"/>
          <p14:tracePt t="125246" x="8518525" y="6126163"/>
          <p14:tracePt t="125262" x="8534400" y="6088063"/>
          <p14:tracePt t="125279" x="8550275" y="6073775"/>
          <p14:tracePt t="125296" x="8550275" y="6057900"/>
          <p14:tracePt t="125313" x="8550275" y="6049963"/>
          <p14:tracePt t="125329" x="8564563" y="6035675"/>
          <p14:tracePt t="125373" x="8564563" y="6019800"/>
          <p14:tracePt t="125397" x="8564563" y="6011863"/>
          <p14:tracePt t="125405" x="8564563" y="6003925"/>
          <p14:tracePt t="125414" x="8564563" y="5989638"/>
          <p14:tracePt t="125430" x="8564563" y="5981700"/>
          <p14:tracePt t="125446" x="8564563" y="5965825"/>
          <p14:tracePt t="125469" x="8564563" y="5943600"/>
          <p14:tracePt t="125502" x="8556625" y="5943600"/>
          <p14:tracePt t="125525" x="8556625" y="5935663"/>
          <p14:tracePt t="125533" x="8550275" y="5935663"/>
          <p14:tracePt t="125549" x="8550275" y="5927725"/>
          <p14:tracePt t="125562" x="8534400" y="5921375"/>
          <p14:tracePt t="125579" x="8534400" y="5913438"/>
          <p14:tracePt t="125597" x="8526463" y="5913438"/>
          <p14:tracePt t="125629" x="8518525" y="5913438"/>
          <p14:tracePt t="125637" x="8504238" y="5913438"/>
          <p14:tracePt t="125662" x="8488363" y="5905500"/>
          <p14:tracePt t="125669" x="8474075" y="5905500"/>
          <p14:tracePt t="125685" x="8466138" y="5897563"/>
          <p14:tracePt t="125696" x="8458200" y="5897563"/>
          <p14:tracePt t="125712" x="8450263" y="5897563"/>
          <p14:tracePt t="125728" x="8442325" y="5897563"/>
          <p14:tracePt t="125749" x="8435975" y="5897563"/>
          <p14:tracePt t="125765" x="8428038" y="5897563"/>
          <p14:tracePt t="125781" x="8420100" y="5897563"/>
          <p14:tracePt t="125795" x="8404225" y="5889625"/>
          <p14:tracePt t="125795" x="8389938" y="5889625"/>
          <p14:tracePt t="125814" x="8389938" y="5883275"/>
          <p14:tracePt t="125828" x="8359775" y="5883275"/>
          <p14:tracePt t="125846" x="8351838" y="5875338"/>
          <p14:tracePt t="125863" x="8328025" y="5867400"/>
          <p14:tracePt t="125879" x="8297863" y="5859463"/>
          <p14:tracePt t="125896" x="8283575" y="5851525"/>
          <p14:tracePt t="125917" x="8267700" y="5851525"/>
          <p14:tracePt t="125933" x="8259763" y="5851525"/>
          <p14:tracePt t="125949" x="8245475" y="5851525"/>
          <p14:tracePt t="125961" x="8221663" y="5845175"/>
          <p14:tracePt t="125978" x="8191500" y="5845175"/>
          <p14:tracePt t="125995" x="8145463" y="5837238"/>
          <p14:tracePt t="125995" x="8123238" y="5837238"/>
          <p14:tracePt t="126014" x="8093075" y="5829300"/>
          <p14:tracePt t="126030" x="8085138" y="5821363"/>
          <p14:tracePt t="126048" x="8077200" y="5821363"/>
          <p14:tracePt t="126063" x="8061325" y="5821363"/>
          <p14:tracePt t="126094" x="8054975" y="5821363"/>
          <p14:tracePt t="126110" x="8047038" y="5821363"/>
          <p14:tracePt t="126117" x="8031163" y="5821363"/>
          <p14:tracePt t="126128" x="8016875" y="5821363"/>
          <p14:tracePt t="126145" x="8001000" y="5821363"/>
          <p14:tracePt t="126162" x="7978775" y="5821363"/>
          <p14:tracePt t="126179" x="7962900" y="5821363"/>
          <p14:tracePt t="126179" x="7954963" y="5821363"/>
          <p14:tracePt t="126198" x="7947025" y="5821363"/>
          <p14:tracePt t="126214" x="7932738" y="5821363"/>
          <p14:tracePt t="126229" x="7916863" y="5821363"/>
          <p14:tracePt t="126244" x="7902575" y="5829300"/>
          <p14:tracePt t="126244" x="7878763" y="5837238"/>
          <p14:tracePt t="126262" x="7856538" y="5851525"/>
          <p14:tracePt t="126278" x="7832725" y="5851525"/>
          <p14:tracePt t="126295" x="7810500" y="5867400"/>
          <p14:tracePt t="126310" x="7794625" y="5875338"/>
          <p14:tracePt t="126327" x="7780338" y="5883275"/>
          <p14:tracePt t="126344" x="7772400" y="5883275"/>
          <p14:tracePt t="126365" x="7764463" y="5883275"/>
          <p14:tracePt t="126381" x="7756525" y="5883275"/>
          <p14:tracePt t="126421" x="7750175" y="5883275"/>
          <p14:tracePt t="126437" x="7742238" y="5897563"/>
          <p14:tracePt t="126446" x="7734300" y="5897563"/>
          <p14:tracePt t="126462" x="7718425" y="5913438"/>
          <p14:tracePt t="126479" x="7712075" y="5913438"/>
          <p14:tracePt t="126494" x="7704138" y="5927725"/>
          <p14:tracePt t="126511" x="7696200" y="5935663"/>
          <p14:tracePt t="126597" x="7688263" y="5951538"/>
          <p14:tracePt t="126613" x="7688263" y="5959475"/>
          <p14:tracePt t="126629" x="7680325" y="5965825"/>
          <p14:tracePt t="126637" x="7680325" y="5973763"/>
          <p14:tracePt t="126646" x="7680325" y="5981700"/>
          <p14:tracePt t="126661" x="7680325" y="5997575"/>
          <p14:tracePt t="126678" x="7680325" y="6003925"/>
          <p14:tracePt t="126695" x="7680325" y="6011863"/>
          <p14:tracePt t="126712" x="7680325" y="6019800"/>
          <p14:tracePt t="126733" x="7680325" y="6027738"/>
          <p14:tracePt t="126744" x="7680325" y="6035675"/>
          <p14:tracePt t="126765" x="7680325" y="6049963"/>
          <p14:tracePt t="126821" x="7688263" y="6057900"/>
          <p14:tracePt t="126853" x="7688263" y="6065838"/>
          <p14:tracePt t="126869" x="7688263" y="6073775"/>
          <p14:tracePt t="126885" x="7688263" y="6080125"/>
          <p14:tracePt t="126895" x="7696200" y="6080125"/>
          <p14:tracePt t="126933" x="7696200" y="6088063"/>
          <p14:tracePt t="126942" x="7704138" y="6096000"/>
          <p14:tracePt t="126965" x="7712075" y="6103938"/>
          <p14:tracePt t="126973" x="7718425" y="6111875"/>
          <p14:tracePt t="126981" x="7726363" y="6118225"/>
          <p14:tracePt t="126997" x="7742238" y="6134100"/>
          <p14:tracePt t="127037" x="7750175" y="6134100"/>
          <p14:tracePt t="127053" x="7764463" y="6142038"/>
          <p14:tracePt t="127063" x="7772400" y="6149975"/>
          <p14:tracePt t="127078" x="7780338" y="6149975"/>
          <p14:tracePt t="127094" x="7788275" y="6149975"/>
          <p14:tracePt t="127112" x="7802563" y="6156325"/>
          <p14:tracePt t="127133" x="7826375" y="6164263"/>
          <p14:tracePt t="127149" x="7832725" y="6164263"/>
          <p14:tracePt t="127160" x="7848600" y="6172200"/>
          <p14:tracePt t="127176" x="7856538" y="6172200"/>
          <p14:tracePt t="127197" x="7864475" y="6172200"/>
          <p14:tracePt t="127210" x="7894638" y="6172200"/>
          <p14:tracePt t="127227" x="7940675" y="6172200"/>
          <p14:tracePt t="127227" x="7978775" y="6172200"/>
          <p14:tracePt t="127246" x="8001000" y="6172200"/>
          <p14:tracePt t="127260" x="8047038" y="6188075"/>
          <p14:tracePt t="127278" x="8054975" y="6188075"/>
          <p14:tracePt t="127294" x="8061325" y="6188075"/>
          <p14:tracePt t="127317" x="8077200" y="6188075"/>
          <p14:tracePt t="127333" x="8099425" y="6188075"/>
          <p14:tracePt t="127344" x="8145463" y="6188075"/>
          <p14:tracePt t="127360" x="8175625" y="6188075"/>
          <p14:tracePt t="127377" x="8191500" y="6188075"/>
          <p14:tracePt t="127394" x="8213725" y="6188075"/>
          <p14:tracePt t="127410" x="8221663" y="6188075"/>
          <p14:tracePt t="127437" x="8245475" y="6188075"/>
          <p14:tracePt t="127445" x="8259763" y="6188075"/>
          <p14:tracePt t="127460" x="8359775" y="6172200"/>
          <p14:tracePt t="127478" x="8389938" y="6164263"/>
          <p14:tracePt t="127495" x="8404225" y="6164263"/>
          <p14:tracePt t="127511" x="8420100" y="6164263"/>
          <p14:tracePt t="127527" x="8428038" y="6156325"/>
          <p14:tracePt t="127549" x="8435975" y="6156325"/>
          <p14:tracePt t="127560" x="8450263" y="6149975"/>
          <p14:tracePt t="127576" x="8480425" y="6134100"/>
          <p14:tracePt t="127594" x="8496300" y="6126163"/>
          <p14:tracePt t="127610" x="8504238" y="6118225"/>
          <p14:tracePt t="127627" x="8504238" y="6111875"/>
          <p14:tracePt t="127645" x="8504238" y="6096000"/>
          <p14:tracePt t="127660" x="8512175" y="6065838"/>
          <p14:tracePt t="127678" x="8526463" y="6035675"/>
          <p14:tracePt t="127694" x="8534400" y="6027738"/>
          <p14:tracePt t="127711" x="8534400" y="6019800"/>
          <p14:tracePt t="127727" x="8534400" y="6011863"/>
          <p14:tracePt t="127744" x="8534400" y="5981700"/>
          <p14:tracePt t="127760" x="8542338" y="5965825"/>
          <p14:tracePt t="127777" x="8542338" y="5935663"/>
          <p14:tracePt t="127794" x="8550275" y="5921375"/>
          <p14:tracePt t="127810" x="8550275" y="5913438"/>
          <p14:tracePt t="127826" x="8550275" y="5905500"/>
          <p14:tracePt t="127843" x="8550275" y="5889625"/>
          <p14:tracePt t="127885" x="8542338" y="5883275"/>
          <p14:tracePt t="127933" x="8526463" y="5883275"/>
          <p14:tracePt t="127942" x="8512175" y="5875338"/>
          <p14:tracePt t="127949" x="8496300" y="5867400"/>
          <p14:tracePt t="127960" x="8480425" y="5867400"/>
          <p14:tracePt t="127976" x="8474075" y="5859463"/>
          <p14:tracePt t="127994" x="8466138" y="5859463"/>
          <p14:tracePt t="128009" x="8450263" y="5859463"/>
          <p14:tracePt t="128029" x="8442325" y="5859463"/>
          <p14:tracePt t="128042" x="8420100" y="5851525"/>
          <p14:tracePt t="128059" x="8374063" y="5851525"/>
          <p14:tracePt t="128059" x="8351838" y="5845175"/>
          <p14:tracePt t="128078" x="8335963" y="5845175"/>
          <p14:tracePt t="128093" x="8313738" y="5837238"/>
          <p14:tracePt t="128111" x="8305800" y="5837238"/>
          <p14:tracePt t="128127" x="8297863" y="5837238"/>
          <p14:tracePt t="128143" x="8289925" y="5837238"/>
          <p14:tracePt t="128159" x="8267700" y="5837238"/>
          <p14:tracePt t="128177" x="8245475" y="5829300"/>
          <p14:tracePt t="128193" x="8213725" y="5829300"/>
          <p14:tracePt t="128210" x="8199438" y="5829300"/>
          <p14:tracePt t="128226" x="8175625" y="5829300"/>
          <p14:tracePt t="128243" x="8153400" y="5829300"/>
          <p14:tracePt t="128260" x="8115300" y="5829300"/>
          <p14:tracePt t="128276" x="8077200" y="5829300"/>
          <p14:tracePt t="128276" x="8061325" y="5829300"/>
          <p14:tracePt t="128294" x="8047038" y="5829300"/>
          <p14:tracePt t="128310" x="8039100" y="5829300"/>
          <p14:tracePt t="128333" x="8031163" y="5829300"/>
          <p14:tracePt t="128349" x="8016875" y="5829300"/>
          <p14:tracePt t="128365" x="8008938" y="5829300"/>
          <p14:tracePt t="128381" x="8001000" y="5829300"/>
          <p14:tracePt t="128393" x="7993063" y="5829300"/>
          <p14:tracePt t="128409" x="7962900" y="5829300"/>
          <p14:tracePt t="128426" x="7954963" y="5829300"/>
          <p14:tracePt t="128442" x="7947025" y="5829300"/>
          <p14:tracePt t="128459" x="7940675" y="5829300"/>
          <p14:tracePt t="128477" x="7932738" y="5829300"/>
          <p14:tracePt t="128494" x="7916863" y="5829300"/>
          <p14:tracePt t="128510" x="7908925" y="5829300"/>
          <p14:tracePt t="128526" x="7894638" y="5829300"/>
          <p14:tracePt t="128549" x="7886700" y="5829300"/>
          <p14:tracePt t="128574" x="7878763" y="5829300"/>
          <p14:tracePt t="128581" x="7870825" y="5829300"/>
          <p14:tracePt t="128592" x="7840663" y="5821363"/>
          <p14:tracePt t="128609" x="7832725" y="5821363"/>
          <p14:tracePt t="128626" x="7826375" y="5821363"/>
          <p14:tracePt t="128642" x="7818438" y="5821363"/>
          <p14:tracePt t="128659" x="7810500" y="5821363"/>
          <p14:tracePt t="128675" x="7802563" y="5821363"/>
          <p14:tracePt t="128694" x="7788275" y="5821363"/>
          <p14:tracePt t="128714" x="7772400" y="5821363"/>
          <p14:tracePt t="128726" x="7764463" y="5821363"/>
          <p14:tracePt t="128726" x="7756525" y="5821363"/>
          <p14:tracePt t="128742" x="7750175" y="5821363"/>
          <p14:tracePt t="128759" x="7742238" y="5821363"/>
          <p14:tracePt t="128790" x="7734300" y="5821363"/>
          <p14:tracePt t="128837" x="7726363" y="5821363"/>
          <p14:tracePt t="128853" x="7718425" y="5821363"/>
          <p14:tracePt t="128861" x="7712075" y="5821363"/>
          <p14:tracePt t="128875" x="7696200" y="5837238"/>
          <p14:tracePt t="128894" x="7688263" y="5845175"/>
          <p14:tracePt t="128910" x="7673975" y="5851525"/>
          <p14:tracePt t="128926" x="7666038" y="5859463"/>
          <p14:tracePt t="128943" x="7666038" y="5875338"/>
          <p14:tracePt t="128959" x="7658100" y="5889625"/>
          <p14:tracePt t="128976" x="7658100" y="5897563"/>
          <p14:tracePt t="128992" x="7650163" y="5913438"/>
          <p14:tracePt t="129009" x="7642225" y="5921375"/>
          <p14:tracePt t="129029" x="7635875" y="5927725"/>
          <p14:tracePt t="129061" x="7635875" y="5935663"/>
          <p14:tracePt t="129125" x="7635875" y="5951538"/>
          <p14:tracePt t="129133" x="7627938" y="5951538"/>
          <p14:tracePt t="129143" x="7620000" y="5965825"/>
          <p14:tracePt t="129160" x="7620000" y="5973763"/>
          <p14:tracePt t="129175" x="7620000" y="5981700"/>
          <p14:tracePt t="129191" x="7620000" y="5997575"/>
          <p14:tracePt t="129208" x="7620000" y="6003925"/>
          <p14:tracePt t="129245" x="7620000" y="6011863"/>
          <p14:tracePt t="129269" x="7620000" y="6019800"/>
          <p14:tracePt t="129285" x="7620000" y="6027738"/>
          <p14:tracePt t="129301" x="7620000" y="6035675"/>
          <p14:tracePt t="129317" x="7635875" y="6049963"/>
          <p14:tracePt t="129349" x="7642225" y="6057900"/>
          <p14:tracePt t="129389" x="7650163" y="6065838"/>
          <p14:tracePt t="129397" x="7658100" y="6065838"/>
          <p14:tracePt t="129408" x="7666038" y="6073775"/>
          <p14:tracePt t="129425" x="7673975" y="6073775"/>
          <p14:tracePt t="129441" x="7680325" y="6080125"/>
          <p14:tracePt t="129458" x="7688263" y="6088063"/>
          <p14:tracePt t="129485" x="7704138" y="6096000"/>
          <p14:tracePt t="129493" x="7718425" y="6096000"/>
          <p14:tracePt t="129508" x="7734300" y="6111875"/>
          <p14:tracePt t="129508" x="7750175" y="6111875"/>
          <p14:tracePt t="129526" x="7764463" y="6126163"/>
          <p14:tracePt t="129542" x="7794625" y="6134100"/>
          <p14:tracePt t="129559" x="7826375" y="6142038"/>
          <p14:tracePt t="129575" x="7840663" y="6149975"/>
          <p14:tracePt t="129591" x="7856538" y="6149975"/>
          <p14:tracePt t="129607" x="7864475" y="6156325"/>
          <p14:tracePt t="129637" x="7870825" y="6156325"/>
          <p14:tracePt t="129653" x="7886700" y="6156325"/>
          <p14:tracePt t="129661" x="7902575" y="6172200"/>
          <p14:tracePt t="129674" x="7947025" y="6172200"/>
          <p14:tracePt t="129691" x="8031163" y="6180138"/>
          <p14:tracePt t="129710" x="8085138" y="6180138"/>
          <p14:tracePt t="129726" x="8123238" y="6180138"/>
          <p14:tracePt t="129743" x="8145463" y="6180138"/>
          <p14:tracePt t="129759" x="8161338" y="6180138"/>
          <p14:tracePt t="129776" x="8199438" y="6180138"/>
          <p14:tracePt t="129792" x="8267700" y="6180138"/>
          <p14:tracePt t="129808" x="8359775" y="6180138"/>
          <p14:tracePt t="129825" x="8435975" y="6180138"/>
          <p14:tracePt t="129842" x="8474075" y="6180138"/>
          <p14:tracePt t="129858" x="8504238" y="6164263"/>
          <p14:tracePt t="129875" x="8512175" y="6164263"/>
          <p14:tracePt t="129901" x="8526463" y="6149975"/>
          <p14:tracePt t="129909" x="8534400" y="6149975"/>
          <p14:tracePt t="129924" x="8564563" y="6126163"/>
          <p14:tracePt t="129942" x="8580438" y="6126163"/>
          <p14:tracePt t="129957" x="8588375" y="6118225"/>
          <p14:tracePt t="129974" x="8588375" y="6103938"/>
          <p14:tracePt t="130021" x="8588375" y="6096000"/>
          <p14:tracePt t="130029" x="8588375" y="6080125"/>
          <p14:tracePt t="130045" x="8588375" y="6065838"/>
          <p14:tracePt t="130061" x="8588375" y="6057900"/>
          <p14:tracePt t="130077" x="8588375" y="6042025"/>
          <p14:tracePt t="130133" x="8588375" y="6035675"/>
          <p14:tracePt t="130165" x="8588375" y="6027738"/>
          <p14:tracePt t="130174" x="8580438" y="6019800"/>
          <p14:tracePt t="130181" x="8572500" y="6011863"/>
          <p14:tracePt t="130191" x="8572500" y="5997575"/>
          <p14:tracePt t="130208" x="8556625" y="5989638"/>
          <p14:tracePt t="130224" x="8556625" y="5981700"/>
          <p14:tracePt t="130242" x="8556625" y="5965825"/>
          <p14:tracePt t="130301" x="8550275" y="5959475"/>
          <p14:tracePt t="130309" x="8534400" y="5951538"/>
          <p14:tracePt t="130325" x="8526463" y="5951538"/>
          <p14:tracePt t="130357" x="8518525" y="5943600"/>
          <p14:tracePt t="130413" x="8512175" y="5935663"/>
          <p14:tracePt t="130429" x="8504238" y="5927725"/>
          <p14:tracePt t="130485" x="8496300" y="5927725"/>
          <p14:tracePt t="130509" x="8480425" y="5921375"/>
          <p14:tracePt t="132277" x="8474075" y="5913438"/>
          <p14:tracePt t="132669" x="8474075" y="5905500"/>
          <p14:tracePt t="132869" x="8474075" y="5897563"/>
          <p14:tracePt t="132877" x="8474075" y="5889625"/>
          <p14:tracePt t="132903" x="8474075" y="5883275"/>
          <p14:tracePt t="132909" x="8458200" y="5867400"/>
          <p14:tracePt t="132949" x="8450263" y="5859463"/>
          <p14:tracePt t="133069" x="8442325" y="5859463"/>
          <p14:tracePt t="133077" x="8435975" y="5851525"/>
          <p14:tracePt t="133093" x="8428038" y="5851525"/>
          <p14:tracePt t="133165" x="8420100" y="5851525"/>
          <p14:tracePt t="133181" x="8412163" y="5851525"/>
          <p14:tracePt t="133197" x="8404225" y="5851525"/>
          <p14:tracePt t="133206" x="8397875" y="5851525"/>
          <p14:tracePt t="133222" x="8389938" y="5851525"/>
          <p14:tracePt t="133269" x="8382000" y="5851525"/>
          <p14:tracePt t="133277" x="8366125" y="5851525"/>
          <p14:tracePt t="133293" x="8359775" y="5851525"/>
          <p14:tracePt t="133309" x="8351838" y="5851525"/>
          <p14:tracePt t="133321" x="8328025" y="5851525"/>
          <p14:tracePt t="133338" x="8321675" y="5851525"/>
          <p14:tracePt t="133354" x="8305800" y="5851525"/>
          <p14:tracePt t="133370" x="8297863" y="5851525"/>
          <p14:tracePt t="133387" x="8289925" y="5851525"/>
          <p14:tracePt t="133404" x="8267700" y="5851525"/>
          <p14:tracePt t="133422" x="8251825" y="5845175"/>
          <p14:tracePt t="133438" x="8221663" y="5845175"/>
          <p14:tracePt t="133455" x="8175625" y="5837238"/>
          <p14:tracePt t="133472" x="8161338" y="5837238"/>
          <p14:tracePt t="133487" x="8145463" y="5829300"/>
          <p14:tracePt t="133504" x="8131175" y="5829300"/>
          <p14:tracePt t="133520" x="8123238" y="5829300"/>
          <p14:tracePt t="133537" x="8115300" y="5821363"/>
          <p14:tracePt t="133554" x="8099425" y="5821363"/>
          <p14:tracePt t="133570" x="8069263" y="5813425"/>
          <p14:tracePt t="133587" x="8039100" y="5813425"/>
          <p14:tracePt t="133587" x="8016875" y="5813425"/>
          <p14:tracePt t="133606" x="7978775" y="5799138"/>
          <p14:tracePt t="133621" x="7902575" y="5799138"/>
          <p14:tracePt t="133639" x="7886700" y="5799138"/>
          <p14:tracePt t="133655" x="7870825" y="5799138"/>
          <p14:tracePt t="133672" x="7864475" y="5799138"/>
          <p14:tracePt t="133687" x="7848600" y="5799138"/>
          <p14:tracePt t="133709" x="7832725" y="5799138"/>
          <p14:tracePt t="133725" x="7818438" y="5799138"/>
          <p14:tracePt t="133737" x="7780338" y="5799138"/>
          <p14:tracePt t="133753" x="7772400" y="5799138"/>
          <p14:tracePt t="133770" x="7756525" y="5799138"/>
          <p14:tracePt t="133787" x="7750175" y="5799138"/>
          <p14:tracePt t="133813" x="7742238" y="5799138"/>
          <p14:tracePt t="133829" x="7734300" y="5807075"/>
          <p14:tracePt t="133838" x="7726363" y="5807075"/>
          <p14:tracePt t="133854" x="7718425" y="5813425"/>
          <p14:tracePt t="133871" x="7704138" y="5829300"/>
          <p14:tracePt t="133888" x="7696200" y="5837238"/>
          <p14:tracePt t="133904" x="7680325" y="5837238"/>
          <p14:tracePt t="133921" x="7680325" y="5845175"/>
          <p14:tracePt t="133936" x="7673975" y="5851525"/>
          <p14:tracePt t="133953" x="7658100" y="5867400"/>
          <p14:tracePt t="133971" x="7650163" y="5875338"/>
          <p14:tracePt t="133986" x="7650163" y="5883275"/>
          <p14:tracePt t="134003" x="7635875" y="5889625"/>
          <p14:tracePt t="134029" x="7627938" y="5897563"/>
          <p14:tracePt t="134045" x="7620000" y="5905500"/>
          <p14:tracePt t="134061" x="7620000" y="5913438"/>
          <p14:tracePt t="134077" x="7612063" y="5921375"/>
          <p14:tracePt t="134087" x="7612063" y="5927725"/>
          <p14:tracePt t="134103" x="7612063" y="5943600"/>
          <p14:tracePt t="134121" x="7612063" y="5951538"/>
          <p14:tracePt t="134136" x="7612063" y="5965825"/>
          <p14:tracePt t="134154" x="7612063" y="5973763"/>
          <p14:tracePt t="134170" x="7612063" y="5981700"/>
          <p14:tracePt t="134186" x="7612063" y="5997575"/>
          <p14:tracePt t="134204" x="7612063" y="6011863"/>
          <p14:tracePt t="134221" x="7620000" y="6019800"/>
          <p14:tracePt t="134238" x="7620000" y="6027738"/>
          <p14:tracePt t="134293" x="7627938" y="6035675"/>
          <p14:tracePt t="134303" x="7627938" y="6042025"/>
          <p14:tracePt t="134317" x="7642225" y="6049963"/>
          <p14:tracePt t="134325" x="7642225" y="6057900"/>
          <p14:tracePt t="134336" x="7658100" y="6065838"/>
          <p14:tracePt t="134353" x="7658100" y="6073775"/>
          <p14:tracePt t="134369" x="7666038" y="6073775"/>
          <p14:tracePt t="134386" x="7673975" y="6080125"/>
          <p14:tracePt t="134429" x="7680325" y="6080125"/>
          <p14:tracePt t="134445" x="7696200" y="6088063"/>
          <p14:tracePt t="134453" x="7704138" y="6088063"/>
          <p14:tracePt t="134469" x="7712075" y="6088063"/>
          <p14:tracePt t="134485" x="7712075" y="6096000"/>
          <p14:tracePt t="134548" x="7726363" y="6096000"/>
          <p14:tracePt t="134572" x="7734300" y="6096000"/>
          <p14:tracePt t="134588" x="7742238" y="6096000"/>
          <p14:tracePt t="134596" x="7750175" y="6096000"/>
          <p14:tracePt t="134710" x="7764463" y="6096000"/>
          <p14:tracePt t="134740" x="7772400" y="6096000"/>
          <p14:tracePt t="134764" x="7780338" y="6096000"/>
          <p14:tracePt t="134772" x="7788275" y="6088063"/>
          <p14:tracePt t="134788" x="7794625" y="6088063"/>
          <p14:tracePt t="134828" x="7810500" y="6088063"/>
          <p14:tracePt t="134836" x="7818438" y="6088063"/>
          <p14:tracePt t="134836" x="7826375" y="6088063"/>
          <p14:tracePt t="134853" x="7826375" y="6080125"/>
          <p14:tracePt t="134868" x="7832725" y="6080125"/>
          <p14:tracePt t="135012" x="7840663" y="6080125"/>
          <p14:tracePt t="135044" x="7848600" y="6080125"/>
          <p14:tracePt t="135052" x="7864475" y="6080125"/>
          <p14:tracePt t="135070" x="7878763" y="6073775"/>
          <p14:tracePt t="135085" x="7908925" y="6065838"/>
          <p14:tracePt t="135103" x="7932738" y="6057900"/>
          <p14:tracePt t="135119" x="7947025" y="6042025"/>
          <p14:tracePt t="135135" x="7962900" y="6042025"/>
          <p14:tracePt t="135153" x="7970838" y="6035675"/>
          <p14:tracePt t="135168" x="7978775" y="6035675"/>
          <p14:tracePt t="135184" x="7985125" y="6027738"/>
          <p14:tracePt t="135201" x="8016875" y="6027738"/>
          <p14:tracePt t="135219" x="8039100" y="6027738"/>
          <p14:tracePt t="135219" x="8054975" y="6027738"/>
          <p14:tracePt t="135237" x="8061325" y="6027738"/>
          <p14:tracePt t="135251" x="8093075" y="6027738"/>
          <p14:tracePt t="135269" x="8115300" y="6027738"/>
          <p14:tracePt t="135286" x="8137525" y="6027738"/>
          <p14:tracePt t="135302" x="8153400" y="6027738"/>
          <p14:tracePt t="135319" x="8175625" y="6027738"/>
          <p14:tracePt t="135336" x="8183563" y="6027738"/>
          <p14:tracePt t="135351" x="8199438" y="6027738"/>
          <p14:tracePt t="135368" x="8213725" y="6027738"/>
          <p14:tracePt t="135396" x="8229600" y="6035675"/>
          <p14:tracePt t="135412" x="8245475" y="6035675"/>
          <p14:tracePt t="135428" x="8275638" y="6035675"/>
          <p14:tracePt t="135436" x="8283575" y="6042025"/>
          <p14:tracePt t="135451" x="8328025" y="6042025"/>
          <p14:tracePt t="135469" x="8328025" y="6049963"/>
          <p14:tracePt t="138374" x="8321675" y="6049963"/>
          <p14:tracePt t="138892" x="8305800" y="6042025"/>
          <p14:tracePt t="138908" x="8297863" y="6035675"/>
          <p14:tracePt t="138940" x="8283575" y="6035675"/>
          <p14:tracePt t="138956" x="8267700" y="6035675"/>
          <p14:tracePt t="138965" x="8237538" y="6019800"/>
          <p14:tracePt t="138981" x="8199438" y="6011863"/>
          <p14:tracePt t="138998" x="8123238" y="5997575"/>
          <p14:tracePt t="139014" x="8001000" y="5989638"/>
          <p14:tracePt t="139031" x="7826375" y="5965825"/>
          <p14:tracePt t="139047" x="7620000" y="5927725"/>
          <p14:tracePt t="139064" x="7375525" y="5897563"/>
          <p14:tracePt t="139081" x="7124700" y="5859463"/>
          <p14:tracePt t="139096" x="6873875" y="5821363"/>
          <p14:tracePt t="139113" x="6637338" y="5783263"/>
          <p14:tracePt t="139130" x="6454775" y="5761038"/>
          <p14:tracePt t="139146" x="6248400" y="5737225"/>
          <p14:tracePt t="139146" x="6156325" y="5722938"/>
          <p14:tracePt t="139165" x="6057900" y="5707063"/>
          <p14:tracePt t="139180" x="5654675" y="5654675"/>
          <p14:tracePt t="139197" x="5410200" y="5616575"/>
          <p14:tracePt t="139214" x="5181600" y="5584825"/>
          <p14:tracePt t="139230" x="4975225" y="5584825"/>
          <p14:tracePt t="139246" x="4778375" y="5546725"/>
          <p14:tracePt t="139263" x="4587875" y="5516563"/>
          <p14:tracePt t="139280" x="4411663" y="5494338"/>
          <p14:tracePt t="139296" x="4229100" y="5470525"/>
          <p14:tracePt t="139313" x="4054475" y="5448300"/>
          <p14:tracePt t="139330" x="3856038" y="5418138"/>
          <p14:tracePt t="139346" x="3687763" y="5410200"/>
          <p14:tracePt t="139363" x="3543300" y="5410200"/>
          <p14:tracePt t="139363" x="3489325" y="5402263"/>
          <p14:tracePt t="139381" x="3413125" y="5394325"/>
          <p14:tracePt t="139397" x="3314700" y="5394325"/>
          <p14:tracePt t="139413" x="3222625" y="5387975"/>
          <p14:tracePt t="139430" x="3078163" y="5387975"/>
          <p14:tracePt t="139446" x="2933700" y="5349875"/>
          <p14:tracePt t="139463" x="2873375" y="5341938"/>
          <p14:tracePt t="139479" x="2849563" y="5341938"/>
          <p14:tracePt t="139496" x="2841625" y="5334000"/>
          <p14:tracePt t="139516" x="2819400" y="5326063"/>
          <p14:tracePt t="139529" x="2735263" y="5280025"/>
          <p14:tracePt t="139529" x="2682875" y="5265738"/>
          <p14:tracePt t="139549" x="2628900" y="5241925"/>
          <p14:tracePt t="139563" x="2522538" y="5211763"/>
          <p14:tracePt t="139582" x="2498725" y="5203825"/>
          <p14:tracePt t="139597" x="2476500" y="5197475"/>
          <p14:tracePt t="139615" x="2468563" y="5181600"/>
          <p14:tracePt t="139631" x="2446338" y="5159375"/>
          <p14:tracePt t="139647" x="2430463" y="5143500"/>
          <p14:tracePt t="139664" x="2422525" y="5143500"/>
          <p14:tracePt t="139682" x="2416175" y="5121275"/>
          <p14:tracePt t="139697" x="2416175" y="5113338"/>
          <p14:tracePt t="139716" x="2416175" y="5105400"/>
          <p14:tracePt t="139732" x="2408238" y="5097463"/>
          <p14:tracePt t="139745" x="2400300" y="5097463"/>
          <p14:tracePt t="139771" x="2400300" y="5089525"/>
          <p14:tracePt t="139804" x="2400300" y="5075238"/>
          <p14:tracePt t="139828" x="2400300" y="5059363"/>
          <p14:tracePt t="139836" x="2400300" y="5037138"/>
          <p14:tracePt t="139846" x="2400300" y="4968875"/>
          <p14:tracePt t="139863" x="2400300" y="4906963"/>
          <p14:tracePt t="139880" x="2378075" y="4868863"/>
          <p14:tracePt t="139897" x="2378075" y="4854575"/>
          <p14:tracePt t="139914" x="2378075" y="4838700"/>
          <p14:tracePt t="139930" x="2362200" y="4784725"/>
          <p14:tracePt t="139947" x="2324100" y="4686300"/>
          <p14:tracePt t="139947" x="2316163" y="4656138"/>
          <p14:tracePt t="139965" x="2293938" y="4579938"/>
          <p14:tracePt t="139981" x="2278063" y="4518025"/>
          <p14:tracePt t="139997" x="2263775" y="4457700"/>
          <p14:tracePt t="140014" x="2263775" y="4441825"/>
          <p14:tracePt t="140030" x="2255838" y="4411663"/>
          <p14:tracePt t="140047" x="2247900" y="4373563"/>
          <p14:tracePt t="140063" x="2225675" y="4327525"/>
          <p14:tracePt t="140080" x="2225675" y="4313238"/>
          <p14:tracePt t="140096" x="2209800" y="4283075"/>
          <p14:tracePt t="140113" x="2209800" y="4221163"/>
          <p14:tracePt t="140130" x="2201863" y="4122738"/>
          <p14:tracePt t="140146" x="2201863" y="4022725"/>
          <p14:tracePt t="140163" x="2201863" y="3946525"/>
          <p14:tracePt t="140163" x="2201863" y="3902075"/>
          <p14:tracePt t="140181" x="2201863" y="3848100"/>
          <p14:tracePt t="140181" x="2201863" y="3810000"/>
          <p14:tracePt t="140197" x="2217738" y="3741738"/>
          <p14:tracePt t="140214" x="2232025" y="3649663"/>
          <p14:tracePt t="140230" x="2247900" y="3505200"/>
          <p14:tracePt t="140246" x="2270125" y="3390900"/>
          <p14:tracePt t="140263" x="2278063" y="3344863"/>
          <p14:tracePt t="140279" x="2278063" y="3330575"/>
          <p14:tracePt t="140296" x="2278063" y="3322638"/>
          <p14:tracePt t="140312" x="2278063" y="3306763"/>
          <p14:tracePt t="140329" x="2278063" y="3298825"/>
          <p14:tracePt t="140348" x="2278063" y="3292475"/>
          <p14:tracePt t="140380" x="2286000" y="3284538"/>
          <p14:tracePt t="140388" x="2278063" y="3254375"/>
          <p14:tracePt t="140532" x="2247900" y="3208338"/>
          <p14:tracePt t="140540" x="2247900" y="3192463"/>
          <p14:tracePt t="140548" x="2225675" y="3178175"/>
          <p14:tracePt t="140562" x="2193925" y="3132138"/>
          <p14:tracePt t="140562" x="2179638" y="3116263"/>
          <p14:tracePt t="140582" x="2163763" y="3101975"/>
          <p14:tracePt t="140595" x="2163763" y="3078163"/>
          <p14:tracePt t="140614" x="2171700" y="3048000"/>
          <p14:tracePt t="140630" x="2171700" y="3032125"/>
          <p14:tracePt t="140647" x="2171700" y="2971800"/>
          <p14:tracePt t="140663" x="2141538" y="2873375"/>
          <p14:tracePt t="140679" x="2133600" y="2781300"/>
          <p14:tracePt t="140696" x="2133600" y="2697163"/>
          <p14:tracePt t="140714" x="2133600" y="2644775"/>
          <p14:tracePt t="140729" x="2133600" y="2582863"/>
          <p14:tracePt t="140745" x="2133600" y="2530475"/>
          <p14:tracePt t="140761" x="2149475" y="2460625"/>
          <p14:tracePt t="140778" x="2149475" y="2384425"/>
          <p14:tracePt t="140795" x="2149475" y="2332038"/>
          <p14:tracePt t="140795" x="2149475" y="2301875"/>
          <p14:tracePt t="140813" x="2149475" y="2263775"/>
          <p14:tracePt t="140829" x="2171700" y="2217738"/>
          <p14:tracePt t="140845" x="2179638" y="2155825"/>
          <p14:tracePt t="140862" x="2187575" y="2117725"/>
          <p14:tracePt t="140878" x="2187575" y="2087563"/>
          <p14:tracePt t="140894" x="2187575" y="2073275"/>
          <p14:tracePt t="140911" x="2187575" y="2057400"/>
          <p14:tracePt t="140928" x="2187575" y="2027238"/>
          <p14:tracePt t="140945" x="2201863" y="1981200"/>
          <p14:tracePt t="140961" x="2217738" y="1920875"/>
          <p14:tracePt t="140978" x="2239963" y="1882775"/>
          <p14:tracePt t="140994" x="2239963" y="1874838"/>
          <p14:tracePt t="141011" x="2239963" y="1858963"/>
          <p14:tracePt t="141029" x="2239963" y="1866900"/>
          <p14:tracePt t="141156" x="2239963" y="1874838"/>
          <p14:tracePt t="141164" x="2239963" y="1889125"/>
          <p14:tracePt t="141178" x="2239963" y="1920875"/>
          <p14:tracePt t="141195" x="2239963" y="1965325"/>
          <p14:tracePt t="141213" x="2239963" y="2019300"/>
          <p14:tracePt t="141229" x="2239963" y="2057400"/>
          <p14:tracePt t="141246" x="2239963" y="2103438"/>
          <p14:tracePt t="141263" x="2239963" y="2141538"/>
          <p14:tracePt t="141279" x="2255838" y="2217738"/>
          <p14:tracePt t="141295" x="2255838" y="2247900"/>
          <p14:tracePt t="141311" x="2263775" y="2286000"/>
          <p14:tracePt t="141328" x="2270125" y="2339975"/>
          <p14:tracePt t="141345" x="2278063" y="2370138"/>
          <p14:tracePt t="141362" x="2278063" y="2422525"/>
          <p14:tracePt t="141378" x="2301875" y="2476500"/>
          <p14:tracePt t="141395" x="2316163" y="2628900"/>
          <p14:tracePt t="141429" x="2316163" y="2667000"/>
          <p14:tracePt t="141446" x="2316163" y="2713038"/>
          <p14:tracePt t="141461" x="2316163" y="2759075"/>
          <p14:tracePt t="141478" x="2316163" y="2797175"/>
          <p14:tracePt t="141494" x="2316163" y="2827338"/>
          <p14:tracePt t="141510" x="2316163" y="2865438"/>
          <p14:tracePt t="141528" x="2316163" y="2903538"/>
          <p14:tracePt t="141544" x="2316163" y="2949575"/>
          <p14:tracePt t="141561" x="2316163" y="2987675"/>
          <p14:tracePt t="141578" x="2316163" y="3032125"/>
          <p14:tracePt t="141595" x="2316163" y="3070225"/>
          <p14:tracePt t="141611" x="2316163" y="3101975"/>
          <p14:tracePt t="141628" x="2316163" y="3132138"/>
          <p14:tracePt t="141645" x="2316163" y="3140075"/>
          <p14:tracePt t="141662" x="2316163" y="3116263"/>
          <p14:tracePt t="141821" x="2316163" y="3094038"/>
          <p14:tracePt t="141828" x="2316163" y="3063875"/>
          <p14:tracePt t="141844" x="2339975" y="2987675"/>
          <p14:tracePt t="141862" x="2339975" y="2949575"/>
          <p14:tracePt t="141878" x="2339975" y="2917825"/>
          <p14:tracePt t="141895" x="2339975" y="2873375"/>
          <p14:tracePt t="141911" x="2339975" y="2811463"/>
          <p14:tracePt t="141928" x="2339975" y="2727325"/>
          <p14:tracePt t="141945" x="2339975" y="2651125"/>
          <p14:tracePt t="141961" x="2339975" y="2613025"/>
          <p14:tracePt t="141978" x="2339975" y="2590800"/>
          <p14:tracePt t="141978" x="2339975" y="2574925"/>
          <p14:tracePt t="141997" x="2339975" y="2568575"/>
          <p14:tracePt t="142011" x="2339975" y="2530475"/>
          <p14:tracePt t="142029" x="2346325" y="2492375"/>
          <p14:tracePt t="142046" x="2354263" y="2446338"/>
          <p14:tracePt t="142062" x="2354263" y="2400300"/>
          <p14:tracePt t="142079" x="2370138" y="2354263"/>
          <p14:tracePt t="142095" x="2370138" y="2324100"/>
          <p14:tracePt t="142111" x="2370138" y="2308225"/>
          <p14:tracePt t="142127" x="2370138" y="2293938"/>
          <p14:tracePt t="142144" x="2370138" y="2286000"/>
          <p14:tracePt t="142160" x="2370138" y="2255838"/>
          <p14:tracePt t="142178" x="2370138" y="2209800"/>
          <p14:tracePt t="142194" x="2384425" y="2179638"/>
          <p14:tracePt t="142212" x="2392363" y="2141538"/>
          <p14:tracePt t="142212" x="2392363" y="2125663"/>
          <p14:tracePt t="142229" x="2392363" y="2117725"/>
          <p14:tracePt t="142245" x="2392363" y="2103438"/>
          <p14:tracePt t="142268" x="2392363" y="2095500"/>
          <p14:tracePt t="142316" x="2392363" y="2087563"/>
          <p14:tracePt t="142325" x="2392363" y="2079625"/>
          <p14:tracePt t="142332" x="2392363" y="2065338"/>
          <p14:tracePt t="142343" x="2400300" y="2049463"/>
          <p14:tracePt t="142361" x="2400300" y="2035175"/>
          <p14:tracePt t="142377" x="2400300" y="2027238"/>
          <p14:tracePt t="142393" x="2400300" y="2035175"/>
          <p14:tracePt t="142548" x="2400300" y="2041525"/>
          <p14:tracePt t="142557" x="2400300" y="2065338"/>
          <p14:tracePt t="142564" x="2400300" y="2079625"/>
          <p14:tracePt t="142577" x="2400300" y="2117725"/>
          <p14:tracePt t="142577" x="2400300" y="2133600"/>
          <p14:tracePt t="142597" x="2400300" y="2149475"/>
          <p14:tracePt t="142610" x="2408238" y="2171700"/>
          <p14:tracePt t="142627" x="2408238" y="2193925"/>
          <p14:tracePt t="142644" x="2416175" y="2239963"/>
          <p14:tracePt t="142661" x="2416175" y="2270125"/>
          <p14:tracePt t="142678" x="2416175" y="2308225"/>
          <p14:tracePt t="142695" x="2416175" y="2339975"/>
          <p14:tracePt t="142713" x="2416175" y="2370138"/>
          <p14:tracePt t="142729" x="2416175" y="2416175"/>
          <p14:tracePt t="142745" x="2416175" y="2454275"/>
          <p14:tracePt t="142761" x="2416175" y="2492375"/>
          <p14:tracePt t="142776" x="2416175" y="2522538"/>
          <p14:tracePt t="142793" x="2416175" y="2544763"/>
          <p14:tracePt t="142809" x="2416175" y="2560638"/>
          <p14:tracePt t="142826" x="2416175" y="2582863"/>
          <p14:tracePt t="142842" x="2416175" y="2598738"/>
          <p14:tracePt t="142842" x="2408238" y="2613025"/>
          <p14:tracePt t="142861" x="2400300" y="2636838"/>
          <p14:tracePt t="142878" x="2400300" y="2674938"/>
          <p14:tracePt t="142894" x="2400300" y="2705100"/>
          <p14:tracePt t="142910" x="2400300" y="2735263"/>
          <p14:tracePt t="142927" x="2400300" y="2765425"/>
          <p14:tracePt t="142944" x="2392363" y="2781300"/>
          <p14:tracePt t="142960" x="2392363" y="2811463"/>
          <p14:tracePt t="142977" x="2384425" y="2849563"/>
          <p14:tracePt t="142994" x="2378075" y="2873375"/>
          <p14:tracePt t="143011" x="2378075" y="2895600"/>
          <p14:tracePt t="143027" x="2378075" y="2911475"/>
          <p14:tracePt t="143043" x="2378075" y="2941638"/>
          <p14:tracePt t="143061" x="2378075" y="2949575"/>
          <p14:tracePt t="143084" x="2378075" y="2955925"/>
          <p14:tracePt t="146837" x="2384425" y="2955925"/>
          <p14:tracePt t="149124" x="2384425" y="2963863"/>
          <p14:tracePt t="149332" x="2384425" y="2971800"/>
          <p14:tracePt t="149340" x="2384425" y="2979738"/>
          <p14:tracePt t="149353" x="2384425" y="2994025"/>
          <p14:tracePt t="149371" x="2384425" y="3009900"/>
          <p14:tracePt t="149386" x="2384425" y="3025775"/>
          <p14:tracePt t="149405" x="2384425" y="3040063"/>
          <p14:tracePt t="149419" x="2384425" y="3048000"/>
          <p14:tracePt t="149444" x="2384425" y="3055938"/>
          <p14:tracePt t="149454" x="2384425" y="3063875"/>
          <p14:tracePt t="149470" x="2384425" y="3070225"/>
          <p14:tracePt t="149486" x="2384425" y="3086100"/>
          <p14:tracePt t="149504" x="2384425" y="3094038"/>
          <p14:tracePt t="149520" x="2384425" y="3108325"/>
          <p14:tracePt t="149536" x="2384425" y="3132138"/>
          <p14:tracePt t="149553" x="2384425" y="3146425"/>
          <p14:tracePt t="149569" x="2384425" y="3162300"/>
          <p14:tracePt t="149586" x="2384425" y="3170238"/>
          <p14:tracePt t="149602" x="2384425" y="3178175"/>
          <p14:tracePt t="149618" x="2384425" y="3192463"/>
          <p14:tracePt t="149653" x="2384425" y="3184525"/>
          <p14:tracePt t="150060" x="2378075" y="3170238"/>
          <p14:tracePt t="150116" x="2370138" y="3170238"/>
          <p14:tracePt t="150140" x="2362200" y="3162300"/>
          <p14:tracePt t="150148" x="2354263" y="3162300"/>
          <p14:tracePt t="150156" x="2339975" y="3146425"/>
          <p14:tracePt t="150172" x="2332038" y="3140075"/>
          <p14:tracePt t="150185" x="2324100" y="3132138"/>
          <p14:tracePt t="150202" x="2316163" y="3124200"/>
          <p14:tracePt t="150202" x="2316163" y="3116263"/>
          <p14:tracePt t="150221" x="2301875" y="3108325"/>
          <p14:tracePt t="150235" x="2293938" y="3101975"/>
          <p14:tracePt t="150276" x="2293938" y="3094038"/>
          <p14:tracePt t="150292" x="2278063" y="3094038"/>
          <p14:tracePt t="150332" x="2270125" y="3086100"/>
          <p14:tracePt t="150340" x="2263775" y="3086100"/>
          <p14:tracePt t="150356" x="2263775" y="3078163"/>
          <p14:tracePt t="150369" x="2255838" y="3078163"/>
          <p14:tracePt t="150385" x="2247900" y="3063875"/>
          <p14:tracePt t="150404" x="2239963" y="3055938"/>
          <p14:tracePt t="150436" x="2232025" y="3048000"/>
          <p14:tracePt t="150444" x="2225675" y="3040063"/>
          <p14:tracePt t="150484" x="2217738" y="3032125"/>
          <p14:tracePt t="150540" x="2201863" y="3017838"/>
          <p14:tracePt t="150556" x="2193925" y="3009900"/>
          <p14:tracePt t="150572" x="2187575" y="3001963"/>
          <p14:tracePt t="150588" x="2179638" y="3001963"/>
          <p14:tracePt t="150612" x="2179638" y="2994025"/>
          <p14:tracePt t="150620" x="2163763" y="2994025"/>
          <p14:tracePt t="150652" x="2155825" y="2987675"/>
          <p14:tracePt t="150669" x="2149475" y="2987675"/>
          <p14:tracePt t="150685" x="2141538" y="2987675"/>
          <p14:tracePt t="150710" x="2133600" y="2979738"/>
          <p14:tracePt t="150717" x="2125663" y="2979738"/>
          <p14:tracePt t="150772" x="2111375" y="2971800"/>
          <p14:tracePt t="150780" x="2103438" y="2963863"/>
          <p14:tracePt t="150788" x="2087563" y="2963863"/>
          <p14:tracePt t="150801" x="2073275" y="2955925"/>
          <p14:tracePt t="150819" x="2057400" y="2949575"/>
          <p14:tracePt t="150834" x="2041525" y="2949575"/>
          <p14:tracePt t="150852" x="2035175" y="2949575"/>
          <p14:tracePt t="150868" x="2019300" y="2949575"/>
          <p14:tracePt t="150886" x="1989138" y="2949575"/>
          <p14:tracePt t="150903" x="1973263" y="2949575"/>
          <p14:tracePt t="150918" x="1951038" y="2949575"/>
          <p14:tracePt t="150935" x="1935163" y="2949575"/>
          <p14:tracePt t="150952" x="1927225" y="2949575"/>
          <p14:tracePt t="150968" x="1912938" y="2949575"/>
          <p14:tracePt t="150984" x="1905000" y="2949575"/>
          <p14:tracePt t="151020" x="1897063" y="2949575"/>
          <p14:tracePt t="151028" x="1882775" y="2955925"/>
          <p14:tracePt t="151036" x="1874838" y="2963863"/>
          <p14:tracePt t="151051" x="1844675" y="2979738"/>
          <p14:tracePt t="151069" x="1820863" y="2979738"/>
          <p14:tracePt t="151086" x="1812925" y="2979738"/>
          <p14:tracePt t="151102" x="1806575" y="2994025"/>
          <p14:tracePt t="151118" x="1798638" y="2994025"/>
          <p14:tracePt t="151134" x="1790700" y="2994025"/>
          <p14:tracePt t="151152" x="1782763" y="3009900"/>
          <p14:tracePt t="151168" x="1768475" y="3009900"/>
          <p14:tracePt t="151185" x="1760538" y="3025775"/>
          <p14:tracePt t="151201" x="1744663" y="3032125"/>
          <p14:tracePt t="151218" x="1744663" y="3040063"/>
          <p14:tracePt t="151234" x="1730375" y="3055938"/>
          <p14:tracePt t="151252" x="1706563" y="3070225"/>
          <p14:tracePt t="151269" x="1698625" y="3078163"/>
          <p14:tracePt t="151286" x="1692275" y="3086100"/>
          <p14:tracePt t="151302" x="1676400" y="3101975"/>
          <p14:tracePt t="151324" x="1676400" y="3108325"/>
          <p14:tracePt t="151340" x="1676400" y="3116263"/>
          <p14:tracePt t="151356" x="1668463" y="3124200"/>
          <p14:tracePt t="151367" x="1660525" y="3132138"/>
          <p14:tracePt t="151385" x="1654175" y="3140075"/>
          <p14:tracePt t="151402" x="1654175" y="3146425"/>
          <p14:tracePt t="151417" x="1646238" y="3162300"/>
          <p14:tracePt t="151435" x="1638300" y="3170238"/>
          <p14:tracePt t="151452" x="1630363" y="3184525"/>
          <p14:tracePt t="151467" x="1630363" y="3192463"/>
          <p14:tracePt t="151492" x="1622425" y="3200400"/>
          <p14:tracePt t="151508" x="1622425" y="3208338"/>
          <p14:tracePt t="151533" x="1622425" y="3216275"/>
          <p14:tracePt t="151540" x="1622425" y="3222625"/>
          <p14:tracePt t="151556" x="1622425" y="3230563"/>
          <p14:tracePt t="151572" x="1622425" y="3238500"/>
          <p14:tracePt t="151596" x="1616075" y="3246438"/>
          <p14:tracePt t="151604" x="1616075" y="3254375"/>
          <p14:tracePt t="151620" x="1616075" y="3260725"/>
          <p14:tracePt t="151633" x="1608138" y="3268663"/>
          <p14:tracePt t="151650" x="1608138" y="3284538"/>
          <p14:tracePt t="151668" x="1600200" y="3298825"/>
          <p14:tracePt t="151692" x="1600200" y="3314700"/>
          <p14:tracePt t="151709" x="1592263" y="3322638"/>
          <p14:tracePt t="151740" x="1592263" y="3330575"/>
          <p14:tracePt t="151756" x="1592263" y="3336925"/>
          <p14:tracePt t="151764" x="1592263" y="3344863"/>
          <p14:tracePt t="151772" x="1592263" y="3360738"/>
          <p14:tracePt t="151783" x="1584325" y="3368675"/>
          <p14:tracePt t="151801" x="1584325" y="3375025"/>
          <p14:tracePt t="151817" x="1584325" y="3390900"/>
          <p14:tracePt t="151835" x="1584325" y="3398838"/>
          <p14:tracePt t="151850" x="1584325" y="3413125"/>
          <p14:tracePt t="151850" x="1584325" y="3421063"/>
          <p14:tracePt t="151869" x="1577975" y="3436938"/>
          <p14:tracePt t="151892" x="1577975" y="3451225"/>
          <p14:tracePt t="151932" x="1577975" y="3459163"/>
          <p14:tracePt t="151956" x="1577975" y="3467100"/>
          <p14:tracePt t="151972" x="1577975" y="3475038"/>
          <p14:tracePt t="151988" x="1577975" y="3482975"/>
          <p14:tracePt t="152020" x="1570038" y="3489325"/>
          <p14:tracePt t="152052" x="1570038" y="3505200"/>
          <p14:tracePt t="152076" x="1570038" y="3513138"/>
          <p14:tracePt t="152101" x="1570038" y="3521075"/>
          <p14:tracePt t="152108" x="1570038" y="3527425"/>
          <p14:tracePt t="152118" x="1570038" y="3543300"/>
          <p14:tracePt t="152135" x="1570038" y="3559175"/>
          <p14:tracePt t="152150" x="1570038" y="3565525"/>
          <p14:tracePt t="152167" x="1570038" y="3581400"/>
          <p14:tracePt t="152184" x="1570038" y="3603625"/>
          <p14:tracePt t="152201" x="1570038" y="3627438"/>
          <p14:tracePt t="152217" x="1570038" y="3649663"/>
          <p14:tracePt t="152234" x="1570038" y="3673475"/>
          <p14:tracePt t="152251" x="1570038" y="3695700"/>
          <p14:tracePt t="152251" x="1570038" y="3703638"/>
          <p14:tracePt t="152269" x="1570038" y="3711575"/>
          <p14:tracePt t="152283" x="1570038" y="3717925"/>
          <p14:tracePt t="152300" x="1570038" y="3725863"/>
          <p14:tracePt t="152317" x="1577975" y="3733800"/>
          <p14:tracePt t="152335" x="1592263" y="3749675"/>
          <p14:tracePt t="152351" x="1608138" y="3763963"/>
          <p14:tracePt t="152367" x="1622425" y="3779838"/>
          <p14:tracePt t="152384" x="1622425" y="3787775"/>
          <p14:tracePt t="152400" x="1630363" y="3794125"/>
          <p14:tracePt t="152420" x="1638300" y="3794125"/>
          <p14:tracePt t="152433" x="1646238" y="3810000"/>
          <p14:tracePt t="152451" x="1668463" y="3817938"/>
          <p14:tracePt t="152466" x="1676400" y="3825875"/>
          <p14:tracePt t="152466" x="1684338" y="3832225"/>
          <p14:tracePt t="152485" x="1692275" y="3832225"/>
          <p14:tracePt t="152501" x="1706563" y="3848100"/>
          <p14:tracePt t="152518" x="1714500" y="3856038"/>
          <p14:tracePt t="152534" x="1736725" y="3856038"/>
          <p14:tracePt t="152550" x="1774825" y="3878263"/>
          <p14:tracePt t="152566" x="1836738" y="3902075"/>
          <p14:tracePt t="152582" x="1882775" y="3908425"/>
          <p14:tracePt t="152599" x="1927225" y="3908425"/>
          <p14:tracePt t="152616" x="1943100" y="3908425"/>
          <p14:tracePt t="152632" x="1958975" y="3908425"/>
          <p14:tracePt t="152648" x="1973263" y="3908425"/>
          <p14:tracePt t="152668" x="1989138" y="3908425"/>
          <p14:tracePt t="152682" x="2087563" y="3908425"/>
          <p14:tracePt t="152703" x="2187575" y="3902075"/>
          <p14:tracePt t="152717" x="2239963" y="3886200"/>
          <p14:tracePt t="152734" x="2255838" y="3886200"/>
          <p14:tracePt t="152749" x="2263775" y="3878263"/>
          <p14:tracePt t="152766" x="2270125" y="3870325"/>
          <p14:tracePt t="152782" x="2293938" y="3840163"/>
          <p14:tracePt t="152799" x="2316163" y="3810000"/>
          <p14:tracePt t="152816" x="2339975" y="3771900"/>
          <p14:tracePt t="152832" x="2354263" y="3733800"/>
          <p14:tracePt t="152849" x="2370138" y="3695700"/>
          <p14:tracePt t="152866" x="2378075" y="3673475"/>
          <p14:tracePt t="152882" x="2392363" y="3657600"/>
          <p14:tracePt t="152899" x="2422525" y="3611563"/>
          <p14:tracePt t="152899" x="2430463" y="3603625"/>
          <p14:tracePt t="152916" x="2446338" y="3573463"/>
          <p14:tracePt t="152933" x="2446338" y="3527425"/>
          <p14:tracePt t="152949" x="2446338" y="3444875"/>
          <p14:tracePt t="152965" x="2446338" y="3352800"/>
          <p14:tracePt t="152982" x="2416175" y="3268663"/>
          <p14:tracePt t="152999" x="2400300" y="3222625"/>
          <p14:tracePt t="153017" x="2400300" y="3208338"/>
          <p14:tracePt t="153033" x="2400300" y="3184525"/>
          <p14:tracePt t="153050" x="2384425" y="3162300"/>
          <p14:tracePt t="153067" x="2362200" y="3116263"/>
          <p14:tracePt t="153067" x="2332038" y="3086100"/>
          <p14:tracePt t="153085" x="2308225" y="3063875"/>
          <p14:tracePt t="153099" x="2225675" y="2994025"/>
          <p14:tracePt t="153117" x="2187575" y="2971800"/>
          <p14:tracePt t="153134" x="2163763" y="2949575"/>
          <p14:tracePt t="153150" x="2149475" y="2941638"/>
          <p14:tracePt t="153166" x="2133600" y="2941638"/>
          <p14:tracePt t="153183" x="2117725" y="2941638"/>
          <p14:tracePt t="153199" x="2065338" y="2911475"/>
          <p14:tracePt t="153216" x="2003425" y="2895600"/>
          <p14:tracePt t="153233" x="1920875" y="2873375"/>
          <p14:tracePt t="153250" x="1851025" y="2857500"/>
          <p14:tracePt t="153266" x="1812925" y="2849563"/>
          <p14:tracePt t="153266" x="1774825" y="2841625"/>
          <p14:tracePt t="153285" x="1744663" y="2835275"/>
          <p14:tracePt t="153299" x="1646238" y="2819400"/>
          <p14:tracePt t="153318" x="1570038" y="2803525"/>
          <p14:tracePt t="153334" x="1493838" y="2803525"/>
          <p14:tracePt t="153350" x="1439863" y="2803525"/>
          <p14:tracePt t="153366" x="1387475" y="2797175"/>
          <p14:tracePt t="153383" x="1317625" y="2797175"/>
          <p14:tracePt t="153400" x="1249363" y="2797175"/>
          <p14:tracePt t="153416" x="1196975" y="2797175"/>
          <p14:tracePt t="153433" x="1150938" y="2819400"/>
          <p14:tracePt t="153449" x="1089025" y="2835275"/>
          <p14:tracePt t="153466" x="1020763" y="2873375"/>
          <p14:tracePt t="153483" x="930275" y="2903538"/>
          <p14:tracePt t="153483" x="898525" y="2917825"/>
          <p14:tracePt t="153501" x="838200" y="2941638"/>
          <p14:tracePt t="153515" x="701675" y="3009900"/>
          <p14:tracePt t="153533" x="625475" y="3048000"/>
          <p14:tracePt t="153550" x="579438" y="3070225"/>
          <p14:tracePt t="153566" x="549275" y="3094038"/>
          <p14:tracePt t="153584" x="525463" y="3108325"/>
          <p14:tracePt t="153599" x="495300" y="3132138"/>
          <p14:tracePt t="153616" x="479425" y="3154363"/>
          <p14:tracePt t="153632" x="465138" y="3192463"/>
          <p14:tracePt t="153648" x="465138" y="3216275"/>
          <p14:tracePt t="153665" x="449263" y="3254375"/>
          <p14:tracePt t="153681" x="427038" y="3298825"/>
          <p14:tracePt t="153701" x="411163" y="3314700"/>
          <p14:tracePt t="153717" x="403225" y="3330575"/>
          <p14:tracePt t="153731" x="403225" y="3360738"/>
          <p14:tracePt t="153731" x="403225" y="3375025"/>
          <p14:tracePt t="153749" x="403225" y="3406775"/>
          <p14:tracePt t="153765" x="403225" y="3444875"/>
          <p14:tracePt t="153783" x="403225" y="3497263"/>
          <p14:tracePt t="153799" x="403225" y="3551238"/>
          <p14:tracePt t="153816" x="403225" y="3611563"/>
          <p14:tracePt t="153832" x="419100" y="3665538"/>
          <p14:tracePt t="153849" x="449263" y="3725863"/>
          <p14:tracePt t="153865" x="473075" y="3771900"/>
          <p14:tracePt t="153882" x="495300" y="3825875"/>
          <p14:tracePt t="153899" x="525463" y="3870325"/>
          <p14:tracePt t="153916" x="555625" y="3932238"/>
          <p14:tracePt t="153916" x="571500" y="3946525"/>
          <p14:tracePt t="153933" x="617538" y="3992563"/>
          <p14:tracePt t="153950" x="669925" y="4030663"/>
          <p14:tracePt t="153966" x="723900" y="4076700"/>
          <p14:tracePt t="153982" x="746125" y="4098925"/>
          <p14:tracePt t="153998" x="754063" y="4106863"/>
          <p14:tracePt t="154015" x="762000" y="4114800"/>
          <p14:tracePt t="154031" x="769938" y="4114800"/>
          <p14:tracePt t="154048" x="815975" y="4122738"/>
          <p14:tracePt t="154064" x="898525" y="4130675"/>
          <p14:tracePt t="154081" x="990600" y="4130675"/>
          <p14:tracePt t="154097" x="1120775" y="4130675"/>
          <p14:tracePt t="154114" x="1249363" y="4130675"/>
          <p14:tracePt t="154114" x="1311275" y="4130675"/>
          <p14:tracePt t="154132" x="1387475" y="4130675"/>
          <p14:tracePt t="154148" x="1539875" y="4130675"/>
          <p14:tracePt t="154165" x="1608138" y="4130675"/>
          <p14:tracePt t="154181" x="1646238" y="4130675"/>
          <p14:tracePt t="154198" x="1676400" y="4122738"/>
          <p14:tracePt t="154214" x="1736725" y="4084638"/>
          <p14:tracePt t="154231" x="1836738" y="4038600"/>
          <p14:tracePt t="154248" x="1973263" y="4000500"/>
          <p14:tracePt t="154264" x="2103438" y="3970338"/>
          <p14:tracePt t="154280" x="2187575" y="3946525"/>
          <p14:tracePt t="154297" x="2201863" y="3932238"/>
          <p14:tracePt t="154314" x="2201863" y="3894138"/>
          <p14:tracePt t="154331" x="2201863" y="3848100"/>
          <p14:tracePt t="154331" x="2201863" y="3810000"/>
          <p14:tracePt t="154349" x="2193925" y="3779838"/>
          <p14:tracePt t="154349" x="2193925" y="3741738"/>
          <p14:tracePt t="154364" x="2193925" y="3665538"/>
          <p14:tracePt t="154381" x="2193925" y="3619500"/>
          <p14:tracePt t="154398" x="2193925" y="3573463"/>
          <p14:tracePt t="154414" x="2217738" y="3521075"/>
          <p14:tracePt t="154431" x="2225675" y="3497263"/>
          <p14:tracePt t="154447" x="2239963" y="3467100"/>
          <p14:tracePt t="154464" x="2239963" y="3406775"/>
          <p14:tracePt t="154481" x="2217738" y="3268663"/>
          <p14:tracePt t="154497" x="2163763" y="3140075"/>
          <p14:tracePt t="154514" x="2125663" y="3055938"/>
          <p14:tracePt t="154531" x="2103438" y="3025775"/>
          <p14:tracePt t="154531" x="2095500" y="3009900"/>
          <p14:tracePt t="154548" x="2073275" y="2994025"/>
          <p14:tracePt t="154563" x="2065338" y="2979738"/>
          <p14:tracePt t="154582" x="2027238" y="2971800"/>
          <p14:tracePt t="154598" x="1981200" y="2963863"/>
          <p14:tracePt t="154614" x="1935163" y="2955925"/>
          <p14:tracePt t="154630" x="1927225" y="2955925"/>
          <p14:tracePt t="154646" x="1905000" y="2955925"/>
          <p14:tracePt t="154664" x="1882775" y="2955925"/>
          <p14:tracePt t="154681" x="1828800" y="2955925"/>
          <p14:tracePt t="154697" x="1782763" y="2955925"/>
          <p14:tracePt t="154715" x="1706563" y="2955925"/>
          <p14:tracePt t="154730" x="1622425" y="2955925"/>
          <p14:tracePt t="154730" x="1577975" y="2955925"/>
          <p14:tracePt t="154748" x="1493838" y="2955925"/>
          <p14:tracePt t="154764" x="1455738" y="2963863"/>
          <p14:tracePt t="154781" x="1401763" y="2979738"/>
          <p14:tracePt t="154797" x="1341438" y="3009900"/>
          <p14:tracePt t="154815" x="1279525" y="3025775"/>
          <p14:tracePt t="154831" x="1211263" y="3063875"/>
          <p14:tracePt t="154848" x="1165225" y="3086100"/>
          <p14:tracePt t="154865" x="1127125" y="3108325"/>
          <p14:tracePt t="154881" x="1112838" y="3132138"/>
          <p14:tracePt t="154898" x="1074738" y="3162300"/>
          <p14:tracePt t="154915" x="1044575" y="3216275"/>
          <p14:tracePt t="154931" x="998538" y="3260725"/>
          <p14:tracePt t="154931" x="998538" y="3276600"/>
          <p14:tracePt t="154949" x="974725" y="3330575"/>
          <p14:tracePt t="154965" x="960438" y="3390900"/>
          <p14:tracePt t="154982" x="944563" y="3421063"/>
          <p14:tracePt t="154998" x="944563" y="3436938"/>
          <p14:tracePt t="155015" x="922338" y="3459163"/>
          <p14:tracePt t="155032" x="906463" y="3482975"/>
          <p14:tracePt t="155047" x="892175" y="3505200"/>
          <p14:tracePt t="155065" x="876300" y="3543300"/>
          <p14:tracePt t="155082" x="860425" y="3573463"/>
          <p14:tracePt t="155097" x="846138" y="3611563"/>
          <p14:tracePt t="155114" x="846138" y="3649663"/>
          <p14:tracePt t="155131" x="846138" y="3711575"/>
          <p14:tracePt t="155131" x="846138" y="3733800"/>
          <p14:tracePt t="155149" x="846138" y="3779838"/>
          <p14:tracePt t="155165" x="846138" y="3810000"/>
          <p14:tracePt t="155182" x="860425" y="3848100"/>
          <p14:tracePt t="155198" x="892175" y="3894138"/>
          <p14:tracePt t="155215" x="1006475" y="3992563"/>
          <p14:tracePt t="155231" x="1135063" y="4060825"/>
          <p14:tracePt t="155248" x="1273175" y="4114800"/>
          <p14:tracePt t="155264" x="1371600" y="4137025"/>
          <p14:tracePt t="155281" x="1455738" y="4160838"/>
          <p14:tracePt t="155297" x="1531938" y="4160838"/>
          <p14:tracePt t="155314" x="1608138" y="4160838"/>
          <p14:tracePt t="155331" x="1714500" y="4160838"/>
          <p14:tracePt t="155331" x="1790700" y="4137025"/>
          <p14:tracePt t="155349" x="1935163" y="4106863"/>
          <p14:tracePt t="155365" x="2073275" y="4076700"/>
          <p14:tracePt t="155381" x="2278063" y="4016375"/>
          <p14:tracePt t="155398" x="2460625" y="3954463"/>
          <p14:tracePt t="155415" x="2560638" y="3908425"/>
          <p14:tracePt t="155431" x="2560638" y="3894138"/>
          <p14:tracePt t="155447" x="2560638" y="3863975"/>
          <p14:tracePt t="155464" x="2522538" y="3810000"/>
          <p14:tracePt t="155480" x="2446338" y="3725863"/>
          <p14:tracePt t="155497" x="2384425" y="3673475"/>
          <p14:tracePt t="155515" x="2378075" y="3657600"/>
          <p14:tracePt t="155530" x="2378075" y="3641725"/>
          <p14:tracePt t="155555" x="2370138" y="3635375"/>
          <p14:tracePt t="155564" x="2370138" y="3619500"/>
          <p14:tracePt t="155580" x="2370138" y="3597275"/>
          <p14:tracePt t="155597" x="2362200" y="3589338"/>
          <p14:tracePt t="155613" x="2354263" y="3581400"/>
          <p14:tracePt t="155629" x="2354263" y="3573463"/>
          <p14:tracePt t="155645" x="2354263" y="3581400"/>
          <p14:tracePt t="155996" x="2354263" y="3589338"/>
          <p14:tracePt t="156004" x="2346325" y="3597275"/>
          <p14:tracePt t="156020" x="2346325" y="3603625"/>
          <p14:tracePt t="156100" x="2339975" y="3603625"/>
          <p14:tracePt t="156108" x="2332038" y="3603625"/>
          <p14:tracePt t="156116" x="2324100" y="3603625"/>
          <p14:tracePt t="156132" x="2316163" y="3603625"/>
          <p14:tracePt t="156204" x="2308225" y="3603625"/>
          <p14:tracePt t="156212" x="2301875" y="3603625"/>
          <p14:tracePt t="156220" x="2293938" y="3603625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smtClean="0"/>
              <a:t>Poredjenje rezultata teorije prelaznog stanja i teorije sudara</a:t>
            </a:r>
            <a:endParaRPr lang="en-US" altLang="en-US" sz="4000" smtClean="0"/>
          </a:p>
        </p:txBody>
      </p:sp>
      <p:sp>
        <p:nvSpPr>
          <p:cNvPr id="28675" name="TextBox 1"/>
          <p:cNvSpPr txBox="1">
            <a:spLocks noChangeArrowheads="1"/>
          </p:cNvSpPr>
          <p:nvPr/>
        </p:nvSpPr>
        <p:spPr bwMode="auto">
          <a:xfrm>
            <a:off x="1143000" y="2209800"/>
            <a:ext cx="6858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 sz="2800" dirty="0"/>
              <a:t>Važno je uočiti da se </a:t>
            </a:r>
            <a:r>
              <a:rPr lang="sr-Latn-RS" sz="2800" dirty="0" smtClean="0"/>
              <a:t>rez</a:t>
            </a:r>
            <a:r>
              <a:rPr lang="en-US" sz="2800" dirty="0" smtClean="0"/>
              <a:t>u</a:t>
            </a:r>
            <a:r>
              <a:rPr lang="sr-Latn-RS" sz="2800" dirty="0" smtClean="0"/>
              <a:t>ltati </a:t>
            </a:r>
            <a:r>
              <a:rPr lang="sr-Latn-RS" sz="2800" dirty="0"/>
              <a:t>obe teorije slažu za reakciju dva atoma koji prave molekul</a:t>
            </a:r>
            <a:endParaRPr lang="en-US" sz="2800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25" x="4579938" y="3679825"/>
          <p14:tracePt t="2520" x="4572000" y="3679825"/>
          <p14:tracePt t="2555" x="4549775" y="3657600"/>
          <p14:tracePt t="2595" x="4533900" y="3649663"/>
          <p14:tracePt t="2603" x="4473575" y="3619500"/>
          <p14:tracePt t="2614" x="4092575" y="3521075"/>
          <p14:tracePt t="2631" x="3276600" y="3246438"/>
          <p14:tracePt t="2648" x="2498725" y="2895600"/>
          <p14:tracePt t="2670" x="2492375" y="2835275"/>
          <p14:tracePt t="2685" x="2506663" y="2789238"/>
          <p14:tracePt t="2698" x="2536825" y="2659063"/>
          <p14:tracePt t="2715" x="2560638" y="2574925"/>
          <p14:tracePt t="2732" x="2582863" y="2506663"/>
          <p14:tracePt t="2748" x="2606675" y="2400300"/>
          <p14:tracePt t="2765" x="2644775" y="2301875"/>
          <p14:tracePt t="2781" x="2651125" y="2278063"/>
          <p14:tracePt t="2797" x="2651125" y="2255838"/>
          <p14:tracePt t="2842" x="2659063" y="2255838"/>
          <p14:tracePt t="2850" x="2667000" y="2239963"/>
          <p14:tracePt t="2863" x="2705100" y="2163763"/>
          <p14:tracePt t="2880" x="2713038" y="2155825"/>
          <p14:tracePt t="2897" x="2713038" y="2149475"/>
          <p14:tracePt t="2938" x="2720975" y="2141538"/>
          <p14:tracePt t="3082" x="2720975" y="2133600"/>
          <p14:tracePt t="3106" x="2720975" y="2117725"/>
          <p14:tracePt t="3114" x="2720975" y="2103438"/>
          <p14:tracePt t="3122" x="2720975" y="2073275"/>
          <p14:tracePt t="3131" x="2713038" y="2019300"/>
          <p14:tracePt t="3148" x="2697163" y="1965325"/>
          <p14:tracePt t="3164" x="2682875" y="1905000"/>
          <p14:tracePt t="3180" x="2674938" y="1882775"/>
          <p14:tracePt t="3197" x="2674938" y="1874838"/>
          <p14:tracePt t="3213" x="2674938" y="1858963"/>
          <p14:tracePt t="3274" x="2674938" y="1851025"/>
          <p14:tracePt t="3290" x="2674938" y="1836738"/>
          <p14:tracePt t="3298" x="2674938" y="1820863"/>
          <p14:tracePt t="3298" x="2674938" y="1812925"/>
          <p14:tracePt t="3314" x="2674938" y="1798638"/>
          <p14:tracePt t="3331" x="2674938" y="1782763"/>
          <p14:tracePt t="3347" x="2674938" y="1774825"/>
          <p14:tracePt t="3364" x="2674938" y="1760538"/>
          <p14:tracePt t="3380" x="2674938" y="1736725"/>
          <p14:tracePt t="3396" x="2674938" y="1730375"/>
          <p14:tracePt t="3413" x="2674938" y="1714500"/>
          <p14:tracePt t="3429" x="2674938" y="1706563"/>
          <p14:tracePt t="3446" x="2674938" y="1684338"/>
          <p14:tracePt t="3462" x="2674938" y="1654175"/>
          <p14:tracePt t="3479" x="2674938" y="1638300"/>
          <p14:tracePt t="3497" x="2674938" y="1630363"/>
          <p14:tracePt t="3512" x="2674938" y="1622425"/>
          <p14:tracePt t="5307" x="2674938" y="1616075"/>
          <p14:tracePt t="5393" x="2674938" y="1608138"/>
          <p14:tracePt t="5409" x="2674938" y="1600200"/>
          <p14:tracePt t="5427" x="2674938" y="1592263"/>
          <p14:tracePt t="5443" x="2674938" y="1584325"/>
          <p14:tracePt t="5449" x="2674938" y="1577975"/>
          <p14:tracePt t="5459" x="2674938" y="1570038"/>
          <p14:tracePt t="5476" x="2674938" y="1562100"/>
          <p14:tracePt t="5494" x="2674938" y="1554163"/>
          <p14:tracePt t="5510" x="2674938" y="1546225"/>
          <p14:tracePt t="5529" x="2674938" y="1539875"/>
          <p14:tracePt t="5545" x="2674938" y="1531938"/>
          <p14:tracePt t="5561" x="2674938" y="1516063"/>
          <p14:tracePt t="5579" x="2674938" y="1508125"/>
          <p14:tracePt t="5601" x="2674938" y="1501775"/>
          <p14:tracePt t="5611" x="2674938" y="1493838"/>
          <p14:tracePt t="6513" x="2674938" y="1485900"/>
          <p14:tracePt t="6962" x="2674938" y="1470025"/>
          <p14:tracePt t="6970" x="2674938" y="1463675"/>
          <p14:tracePt t="6978" x="2674938" y="1455738"/>
          <p14:tracePt t="6993" x="2689225" y="1425575"/>
          <p14:tracePt t="7010" x="2705100" y="1409700"/>
          <p14:tracePt t="7028" x="2713038" y="1401763"/>
          <p14:tracePt t="7042" x="2720975" y="1387475"/>
          <p14:tracePt t="7089" x="2727325" y="1379538"/>
          <p14:tracePt t="7098" x="2751138" y="1363663"/>
          <p14:tracePt t="7109" x="2819400" y="1317625"/>
          <p14:tracePt t="7127" x="2955925" y="1249363"/>
          <p14:tracePt t="7144" x="3116263" y="1211263"/>
          <p14:tracePt t="7160" x="3216275" y="1181100"/>
          <p14:tracePt t="7177" x="3246438" y="1173163"/>
          <p14:tracePt t="7194" x="3254375" y="1165225"/>
          <p14:tracePt t="7235" x="3260725" y="1158875"/>
          <p14:tracePt t="7243" x="3276600" y="1150938"/>
          <p14:tracePt t="7251" x="3314700" y="1120775"/>
          <p14:tracePt t="7260" x="3398838" y="1082675"/>
          <p14:tracePt t="7277" x="3459163" y="1058863"/>
          <p14:tracePt t="7294" x="3513138" y="1028700"/>
          <p14:tracePt t="7310" x="3543300" y="1006475"/>
          <p14:tracePt t="7328" x="3565525" y="1006475"/>
          <p14:tracePt t="7343" x="3581400" y="1006475"/>
          <p14:tracePt t="7359" x="3597275" y="998538"/>
          <p14:tracePt t="7376" x="3603625" y="998538"/>
          <p14:tracePt t="7411" x="3603625" y="990600"/>
          <p14:tracePt t="7459" x="3603625" y="982663"/>
          <p14:tracePt t="7483" x="3597275" y="982663"/>
          <p14:tracePt t="7507" x="3589338" y="982663"/>
          <p14:tracePt t="7515" x="3573463" y="982663"/>
          <p14:tracePt t="7526" x="3559175" y="982663"/>
          <p14:tracePt t="7543" x="3543300" y="982663"/>
          <p14:tracePt t="7559" x="3497263" y="974725"/>
          <p14:tracePt t="7577" x="3436938" y="960438"/>
          <p14:tracePt t="7593" x="3336925" y="930275"/>
          <p14:tracePt t="7593" x="3268663" y="930275"/>
          <p14:tracePt t="7611" x="3154363" y="906463"/>
          <p14:tracePt t="7627" x="3017838" y="892175"/>
          <p14:tracePt t="7644" x="2933700" y="884238"/>
          <p14:tracePt t="7662" x="2895600" y="876300"/>
          <p14:tracePt t="7678" x="2849563" y="868363"/>
          <p14:tracePt t="7693" x="2811463" y="868363"/>
          <p14:tracePt t="7710" x="2727325" y="868363"/>
          <p14:tracePt t="7727" x="2620963" y="846138"/>
          <p14:tracePt t="7744" x="2498725" y="822325"/>
          <p14:tracePt t="7760" x="2384425" y="800100"/>
          <p14:tracePt t="7776" x="2339975" y="800100"/>
          <p14:tracePt t="7793" x="2301875" y="792163"/>
          <p14:tracePt t="7793" x="2263775" y="792163"/>
          <p14:tracePt t="7811" x="2247900" y="784225"/>
          <p14:tracePt t="7828" x="2209800" y="784225"/>
          <p14:tracePt t="7844" x="2187575" y="784225"/>
          <p14:tracePt t="7860" x="2155825" y="769938"/>
          <p14:tracePt t="7877" x="2117725" y="769938"/>
          <p14:tracePt t="7893" x="2087563" y="769938"/>
          <p14:tracePt t="7909" x="2079625" y="754063"/>
          <p14:tracePt t="7927" x="2073275" y="754063"/>
          <p14:tracePt t="7963" x="2087563" y="754063"/>
          <p14:tracePt t="8275" x="2095500" y="754063"/>
          <p14:tracePt t="8331" x="2103438" y="754063"/>
          <p14:tracePt t="8371" x="2111375" y="754063"/>
          <p14:tracePt t="8387" x="2117725" y="754063"/>
          <p14:tracePt t="8579" x="2125663" y="739775"/>
          <p14:tracePt t="8595" x="2133600" y="739775"/>
          <p14:tracePt t="8627" x="2141538" y="739775"/>
          <p14:tracePt t="8643" x="2155825" y="739775"/>
          <p14:tracePt t="8819" x="2163763" y="739775"/>
          <p14:tracePt t="8947" x="2171700" y="739775"/>
          <p14:tracePt t="8971" x="2179638" y="731838"/>
          <p14:tracePt t="8995" x="2187575" y="731838"/>
          <p14:tracePt t="9018" x="2193925" y="731838"/>
          <p14:tracePt t="9026" x="2209800" y="723900"/>
          <p14:tracePt t="9035" x="2232025" y="715963"/>
          <p14:tracePt t="9050" x="2239963" y="715963"/>
          <p14:tracePt t="9059" x="2293938" y="715963"/>
          <p14:tracePt t="9076" x="2370138" y="693738"/>
          <p14:tracePt t="9092" x="2468563" y="693738"/>
          <p14:tracePt t="9109" x="2606675" y="693738"/>
          <p14:tracePt t="9126" x="2743200" y="693738"/>
          <p14:tracePt t="9142" x="2879725" y="685800"/>
          <p14:tracePt t="9158" x="2971800" y="685800"/>
          <p14:tracePt t="9174" x="3063875" y="685800"/>
          <p14:tracePt t="9191" x="3184525" y="685800"/>
          <p14:tracePt t="9207" x="3344863" y="685800"/>
          <p14:tracePt t="9224" x="3521075" y="685800"/>
          <p14:tracePt t="9224" x="3589338" y="685800"/>
          <p14:tracePt t="9242" x="3649663" y="685800"/>
          <p14:tracePt t="9258" x="3771900" y="685800"/>
          <p14:tracePt t="9275" x="3817938" y="685800"/>
          <p14:tracePt t="9291" x="3825875" y="685800"/>
          <p14:tracePt t="13747" x="3832225" y="685800"/>
          <p14:tracePt t="14283" x="3840163" y="685800"/>
          <p14:tracePt t="14290" x="3848100" y="685800"/>
          <p14:tracePt t="14306" x="3848100" y="693738"/>
          <p14:tracePt t="14322" x="3848100" y="708025"/>
          <p14:tracePt t="14346" x="3856038" y="715963"/>
          <p14:tracePt t="14354" x="3856038" y="723900"/>
          <p14:tracePt t="14385" x="3863975" y="739775"/>
          <p14:tracePt t="14393" x="3863975" y="754063"/>
          <p14:tracePt t="14402" x="3863975" y="800100"/>
          <p14:tracePt t="14419" x="3870325" y="838200"/>
          <p14:tracePt t="14436" x="3870325" y="892175"/>
          <p14:tracePt t="14453" x="3870325" y="944563"/>
          <p14:tracePt t="14469" x="3870325" y="974725"/>
          <p14:tracePt t="14485" x="3870325" y="1012825"/>
          <p14:tracePt t="14501" x="3870325" y="1074738"/>
          <p14:tracePt t="14518" x="3870325" y="1150938"/>
          <p14:tracePt t="14518" x="3870325" y="1189038"/>
          <p14:tracePt t="14538" x="3870325" y="1219200"/>
          <p14:tracePt t="14552" x="3870325" y="1287463"/>
          <p14:tracePt t="14552" x="3870325" y="1325563"/>
          <p14:tracePt t="14570" x="3870325" y="1363663"/>
          <p14:tracePt t="14584" x="3870325" y="1485900"/>
          <p14:tracePt t="14603" x="3870325" y="1570038"/>
          <p14:tracePt t="14619" x="3870325" y="1646238"/>
          <p14:tracePt t="14636" x="3870325" y="1684338"/>
          <p14:tracePt t="14652" x="3870325" y="1730375"/>
          <p14:tracePt t="14669" x="3870325" y="1768475"/>
          <p14:tracePt t="14684" x="3870325" y="1798638"/>
          <p14:tracePt t="14700" x="3870325" y="1851025"/>
          <p14:tracePt t="14718" x="3870325" y="1889125"/>
          <p14:tracePt t="14735" x="3870325" y="1951038"/>
          <p14:tracePt t="14751" x="3870325" y="2011363"/>
          <p14:tracePt t="14768" x="3870325" y="2049463"/>
          <p14:tracePt t="14768" x="3878263" y="2065338"/>
          <p14:tracePt t="14786" x="3878263" y="2095500"/>
          <p14:tracePt t="14802" x="3886200" y="2125663"/>
          <p14:tracePt t="14819" x="3886200" y="2149475"/>
          <p14:tracePt t="14835" x="3902075" y="2187575"/>
          <p14:tracePt t="14852" x="3908425" y="2225675"/>
          <p14:tracePt t="14868" x="3924300" y="2255838"/>
          <p14:tracePt t="14885" x="3940175" y="2293938"/>
          <p14:tracePt t="14901" x="3978275" y="2354263"/>
          <p14:tracePt t="14918" x="4022725" y="2416175"/>
          <p14:tracePt t="14935" x="4068763" y="2460625"/>
          <p14:tracePt t="14951" x="4122738" y="2498725"/>
          <p14:tracePt t="14968" x="4168775" y="2536825"/>
          <p14:tracePt t="14968" x="4183063" y="2544763"/>
          <p14:tracePt t="14986" x="4221163" y="2560638"/>
          <p14:tracePt t="15000" x="4313238" y="2598738"/>
          <p14:tracePt t="15019" x="4397375" y="2644775"/>
          <p14:tracePt t="15037" x="4427538" y="2659063"/>
          <p14:tracePt t="15051" x="4473575" y="2689225"/>
          <p14:tracePt t="15067" x="4495800" y="2713038"/>
          <p14:tracePt t="15085" x="4503738" y="2713038"/>
          <p14:tracePt t="16879" x="4495800" y="2705100"/>
          <p14:tracePt t="16890" x="4487863" y="2705100"/>
          <p14:tracePt t="16899" x="4479925" y="2705100"/>
          <p14:tracePt t="16916" x="4441825" y="2705100"/>
          <p14:tracePt t="16933" x="4389438" y="2713038"/>
          <p14:tracePt t="16949" x="4365625" y="2720975"/>
          <p14:tracePt t="16966" x="4351338" y="2727325"/>
          <p14:tracePt t="16984" x="4327525" y="2727325"/>
          <p14:tracePt t="16998" x="4251325" y="2727325"/>
          <p14:tracePt t="17015" x="4122738" y="2735263"/>
          <p14:tracePt t="17031" x="3946525" y="2735263"/>
          <p14:tracePt t="17031" x="3870325" y="2735263"/>
          <p14:tracePt t="17051" x="3717925" y="2751138"/>
          <p14:tracePt t="17066" x="3619500" y="2759075"/>
          <p14:tracePt t="17083" x="3559175" y="2759075"/>
          <p14:tracePt t="17100" x="3535363" y="2759075"/>
          <p14:tracePt t="17116" x="3521075" y="2759075"/>
          <p14:tracePt t="17132" x="3489325" y="2759075"/>
          <p14:tracePt t="17149" x="3436938" y="2773363"/>
          <p14:tracePt t="17166" x="3344863" y="2773363"/>
          <p14:tracePt t="17182" x="3184525" y="2773363"/>
          <p14:tracePt t="17199" x="2994025" y="2773363"/>
          <p14:tracePt t="17216" x="2857500" y="2773363"/>
          <p14:tracePt t="17216" x="2819400" y="2773363"/>
          <p14:tracePt t="17234" x="2759075" y="2773363"/>
          <p14:tracePt t="17250" x="2751138" y="2773363"/>
          <p14:tracePt t="17264" x="2705100" y="2773363"/>
          <p14:tracePt t="17282" x="2613025" y="2773363"/>
          <p14:tracePt t="17298" x="2492375" y="2773363"/>
          <p14:tracePt t="17315" x="2354263" y="2773363"/>
          <p14:tracePt t="17331" x="2247900" y="2773363"/>
          <p14:tracePt t="17348" x="2163763" y="2773363"/>
          <p14:tracePt t="17364" x="2103438" y="2781300"/>
          <p14:tracePt t="17382" x="2057400" y="2797175"/>
          <p14:tracePt t="17399" x="2011363" y="2797175"/>
          <p14:tracePt t="17416" x="1951038" y="2797175"/>
          <p14:tracePt t="17432" x="1897063" y="2797175"/>
          <p14:tracePt t="17432" x="1874838" y="2797175"/>
          <p14:tracePt t="17450" x="1836738" y="2797175"/>
          <p14:tracePt t="17467" x="1768475" y="2797175"/>
          <p14:tracePt t="17483" x="1714500" y="2797175"/>
          <p14:tracePt t="17499" x="1684338" y="2797175"/>
          <p14:tracePt t="17516" x="1676400" y="2797175"/>
          <p14:tracePt t="17532" x="1668463" y="2797175"/>
          <p14:tracePt t="17554" x="1654175" y="2797175"/>
          <p14:tracePt t="17569" x="1638300" y="2797175"/>
          <p14:tracePt t="17580" x="1554163" y="2797175"/>
          <p14:tracePt t="17598" x="1524000" y="2797175"/>
          <p14:tracePt t="17614" x="1501775" y="2789238"/>
          <p14:tracePt t="17631" x="1493838" y="2789238"/>
          <p14:tracePt t="17666" x="1485900" y="2789238"/>
          <p14:tracePt t="17681" x="1477963" y="2781300"/>
          <p14:tracePt t="17689" x="1485900" y="2781300"/>
          <p14:tracePt t="18578" x="1493838" y="2781300"/>
          <p14:tracePt t="18618" x="1501775" y="2781300"/>
          <p14:tracePt t="18682" x="1516063" y="2781300"/>
          <p14:tracePt t="19338" x="1524000" y="2781300"/>
          <p14:tracePt t="19362" x="1539875" y="2781300"/>
          <p14:tracePt t="19402" x="1546225" y="2781300"/>
          <p14:tracePt t="19442" x="1554163" y="2781300"/>
          <p14:tracePt t="19450" x="1562100" y="2781300"/>
          <p14:tracePt t="19466" x="1570038" y="2781300"/>
          <p14:tracePt t="19530" x="1584325" y="2781300"/>
          <p14:tracePt t="19538" x="1616075" y="2781300"/>
          <p14:tracePt t="19546" x="1668463" y="2781300"/>
          <p14:tracePt t="19563" x="1722438" y="2781300"/>
          <p14:tracePt t="19580" x="1736725" y="2781300"/>
          <p14:tracePt t="19596" x="1752600" y="2781300"/>
          <p14:tracePt t="19612" x="1760538" y="2781300"/>
          <p14:tracePt t="19629" x="1798638" y="2781300"/>
          <p14:tracePt t="19646" x="1828800" y="2781300"/>
          <p14:tracePt t="19664" x="1866900" y="2781300"/>
          <p14:tracePt t="19680" x="1912938" y="2781300"/>
          <p14:tracePt t="19696" x="1951038" y="2781300"/>
          <p14:tracePt t="19696" x="1981200" y="2781300"/>
          <p14:tracePt t="19714" x="2011363" y="2765425"/>
          <p14:tracePt t="19731" x="2049463" y="2765425"/>
          <p14:tracePt t="19747" x="2095500" y="2759075"/>
          <p14:tracePt t="19764" x="2133600" y="2751138"/>
          <p14:tracePt t="19780" x="2171700" y="2751138"/>
          <p14:tracePt t="19796" x="2225675" y="2751138"/>
          <p14:tracePt t="19814" x="2270125" y="2751138"/>
          <p14:tracePt t="19829" x="2332038" y="2751138"/>
          <p14:tracePt t="19846" x="2392363" y="2751138"/>
          <p14:tracePt t="19863" x="2446338" y="2751138"/>
          <p14:tracePt t="19880" x="2522538" y="2751138"/>
          <p14:tracePt t="19896" x="2582863" y="2751138"/>
          <p14:tracePt t="19896" x="2598738" y="2751138"/>
          <p14:tracePt t="19914" x="2628900" y="2751138"/>
          <p14:tracePt t="19930" x="2644775" y="2751138"/>
          <p14:tracePt t="19945" x="2659063" y="2751138"/>
          <p14:tracePt t="19961" x="2682875" y="2751138"/>
          <p14:tracePt t="19994" x="2713038" y="2751138"/>
          <p14:tracePt t="20001" x="2765425" y="2751138"/>
          <p14:tracePt t="20011" x="2857500" y="2751138"/>
          <p14:tracePt t="20028" x="2917825" y="2751138"/>
          <p14:tracePt t="20046" x="2941638" y="2751138"/>
          <p14:tracePt t="20062" x="2955925" y="2751138"/>
          <p14:tracePt t="20078" x="2963863" y="2751138"/>
          <p14:tracePt t="20095" x="2971800" y="2751138"/>
          <p14:tracePt t="20112" x="3009900" y="2751138"/>
          <p14:tracePt t="20112" x="3032125" y="2751138"/>
          <p14:tracePt t="20131" x="3086100" y="2751138"/>
          <p14:tracePt t="20147" x="3154363" y="2751138"/>
          <p14:tracePt t="20163" x="3284538" y="2751138"/>
          <p14:tracePt t="20180" x="3344863" y="2751138"/>
          <p14:tracePt t="20196" x="3382963" y="2751138"/>
          <p14:tracePt t="20213" x="3390900" y="2751138"/>
          <p14:tracePt t="20234" x="3398838" y="2751138"/>
          <p14:tracePt t="20250" x="3413125" y="2751138"/>
          <p14:tracePt t="20262" x="3444875" y="2751138"/>
          <p14:tracePt t="20279" x="3489325" y="2759075"/>
          <p14:tracePt t="20296" x="3497263" y="2759075"/>
          <p14:tracePt t="20312" x="3505200" y="2759075"/>
          <p14:tracePt t="21018" x="3513138" y="2759075"/>
          <p14:tracePt t="21042" x="3521075" y="2759075"/>
          <p14:tracePt t="21066" x="3535363" y="2765425"/>
          <p14:tracePt t="21082" x="3551238" y="2765425"/>
          <p14:tracePt t="21114" x="3559175" y="2765425"/>
          <p14:tracePt t="21130" x="3581400" y="2773363"/>
          <p14:tracePt t="21138" x="3597275" y="2773363"/>
          <p14:tracePt t="21154" x="3603625" y="2773363"/>
          <p14:tracePt t="21162" x="3627438" y="2773363"/>
          <p14:tracePt t="21178" x="3641725" y="2773363"/>
          <p14:tracePt t="21194" x="3649663" y="2773363"/>
          <p14:tracePt t="21226" x="3665538" y="2773363"/>
          <p14:tracePt t="21250" x="3673475" y="2773363"/>
          <p14:tracePt t="21258" x="3703638" y="2773363"/>
          <p14:tracePt t="21266" x="3717925" y="2773363"/>
          <p14:tracePt t="21277" x="3763963" y="2773363"/>
          <p14:tracePt t="21295" x="3779838" y="2773363"/>
          <p14:tracePt t="21311" x="3787775" y="2773363"/>
          <p14:tracePt t="21370" x="3787775" y="2781300"/>
          <p14:tracePt t="21378" x="3810000" y="2781300"/>
          <p14:tracePt t="21386" x="3825875" y="2781300"/>
          <p14:tracePt t="21395" x="3848100" y="2797175"/>
          <p14:tracePt t="21412" x="3863975" y="2797175"/>
          <p14:tracePt t="21428" x="3870325" y="2797175"/>
          <p14:tracePt t="21482" x="3886200" y="2797175"/>
          <p14:tracePt t="21498" x="3902075" y="2797175"/>
          <p14:tracePt t="21506" x="3916363" y="2797175"/>
          <p14:tracePt t="21514" x="3932238" y="2797175"/>
          <p14:tracePt t="21527" x="3946525" y="2797175"/>
          <p14:tracePt t="21544" x="3954463" y="2797175"/>
          <p14:tracePt t="21561" x="3962400" y="2797175"/>
          <p14:tracePt t="21578" x="3970338" y="2797175"/>
          <p14:tracePt t="21595" x="3992563" y="2797175"/>
          <p14:tracePt t="21612" x="4016375" y="2797175"/>
          <p14:tracePt t="21628" x="4022725" y="2797175"/>
          <p14:tracePt t="21645" x="4030663" y="2797175"/>
          <p14:tracePt t="21663" x="4046538" y="2797175"/>
          <p14:tracePt t="21679" x="4060825" y="2797175"/>
          <p14:tracePt t="21695" x="4092575" y="2797175"/>
          <p14:tracePt t="21711" x="4098925" y="2789238"/>
          <p14:tracePt t="21727" x="4106863" y="2789238"/>
          <p14:tracePt t="21744" x="4106863" y="2781300"/>
          <p14:tracePt t="21794" x="4122738" y="2781300"/>
          <p14:tracePt t="21802" x="4137025" y="2781300"/>
          <p14:tracePt t="21812" x="4175125" y="2773363"/>
          <p14:tracePt t="21828" x="4183063" y="2765425"/>
          <p14:tracePt t="21844" x="4198938" y="2759075"/>
          <p14:tracePt t="21882" x="4213225" y="2759075"/>
          <p14:tracePt t="21898" x="4229100" y="2759075"/>
          <p14:tracePt t="21906" x="4244975" y="2759075"/>
          <p14:tracePt t="21914" x="4275138" y="2759075"/>
          <p14:tracePt t="21927" x="4313238" y="2759075"/>
          <p14:tracePt t="21943" x="4321175" y="2759075"/>
          <p14:tracePt t="21959" x="4327525" y="2759075"/>
          <p14:tracePt t="21978" x="4335463" y="2759075"/>
          <p14:tracePt t="21993" x="4365625" y="2759075"/>
          <p14:tracePt t="22010" x="4419600" y="2759075"/>
          <p14:tracePt t="22027" x="4473575" y="2759075"/>
          <p14:tracePt t="22044" x="4503738" y="2759075"/>
          <p14:tracePt t="22060" x="4511675" y="2759075"/>
          <p14:tracePt t="22076" x="4525963" y="2759075"/>
          <p14:tracePt t="22122" x="4533900" y="2759075"/>
          <p14:tracePt t="22138" x="4541838" y="2759075"/>
          <p14:tracePt t="22146" x="4549775" y="2759075"/>
          <p14:tracePt t="22160" x="4564063" y="2759075"/>
          <p14:tracePt t="22177" x="4579938" y="2759075"/>
          <p14:tracePt t="22194" x="4587875" y="2765425"/>
          <p14:tracePt t="22211" x="4594225" y="2765425"/>
          <p14:tracePt t="22618" x="4602163" y="2765425"/>
          <p14:tracePt t="22650" x="4610100" y="2765425"/>
          <p14:tracePt t="22874" x="4618038" y="2765425"/>
          <p14:tracePt t="23786" x="4618038" y="2773363"/>
          <p14:tracePt t="23858" x="4618038" y="2781300"/>
          <p14:tracePt t="23874" x="4618038" y="2803525"/>
          <p14:tracePt t="23882" x="4618038" y="2819400"/>
          <p14:tracePt t="23898" x="4618038" y="2827338"/>
          <p14:tracePt t="23908" x="4610100" y="2841625"/>
          <p14:tracePt t="23925" x="4602163" y="2857500"/>
          <p14:tracePt t="23942" x="4587875" y="2879725"/>
          <p14:tracePt t="23959" x="4587875" y="2887663"/>
          <p14:tracePt t="23975" x="4572000" y="2895600"/>
          <p14:tracePt t="23991" x="4564063" y="2911475"/>
          <p14:tracePt t="24009" x="4556125" y="2917825"/>
          <p14:tracePt t="24009" x="4541838" y="2925763"/>
          <p14:tracePt t="24027" x="4533900" y="2933700"/>
          <p14:tracePt t="24043" x="4525963" y="2949575"/>
          <p14:tracePt t="24060" x="4511675" y="2955925"/>
          <p14:tracePt t="24076" x="4503738" y="2971800"/>
          <p14:tracePt t="24092" x="4473575" y="2994025"/>
          <p14:tracePt t="24108" x="4449763" y="3009900"/>
          <p14:tracePt t="24125" x="4435475" y="3017838"/>
          <p14:tracePt t="24142" x="4427538" y="3025775"/>
          <p14:tracePt t="24158" x="4411663" y="3025775"/>
          <p14:tracePt t="24186" x="4397375" y="3032125"/>
          <p14:tracePt t="24209" x="4381500" y="3032125"/>
          <p14:tracePt t="24218" x="4365625" y="3032125"/>
          <p14:tracePt t="24226" x="4335463" y="3032125"/>
          <p14:tracePt t="24242" x="4259263" y="3048000"/>
          <p14:tracePt t="24259" x="4198938" y="3048000"/>
          <p14:tracePt t="24276" x="4168775" y="3048000"/>
          <p14:tracePt t="24292" x="4152900" y="3048000"/>
          <p14:tracePt t="24309" x="4137025" y="3048000"/>
          <p14:tracePt t="24369" x="4122738" y="3048000"/>
          <p14:tracePt t="24377" x="4106863" y="3048000"/>
          <p14:tracePt t="24390" x="4076700" y="3063875"/>
          <p14:tracePt t="24408" x="4060825" y="3063875"/>
          <p14:tracePt t="24424" x="4068763" y="3063875"/>
          <p14:tracePt t="24818" x="4076700" y="3063875"/>
          <p14:tracePt t="24826" x="4084638" y="3063875"/>
          <p14:tracePt t="24842" x="4098925" y="3063875"/>
          <p14:tracePt t="24866" x="4106863" y="3063875"/>
          <p14:tracePt t="24946" x="4114800" y="3063875"/>
          <p14:tracePt t="24954" x="4122738" y="3063875"/>
          <p14:tracePt t="25002" x="4130675" y="3063875"/>
          <p14:tracePt t="25010" x="4137025" y="3063875"/>
          <p14:tracePt t="25023" x="4160838" y="3063875"/>
          <p14:tracePt t="25023" x="4168775" y="3063875"/>
          <p14:tracePt t="25042" x="4175125" y="3063875"/>
          <p14:tracePt t="25106" x="4183063" y="3063875"/>
          <p14:tracePt t="25130" x="4191000" y="3063875"/>
          <p14:tracePt t="25170" x="4198938" y="3070225"/>
          <p14:tracePt t="25186" x="4213225" y="3070225"/>
          <p14:tracePt t="25218" x="4221163" y="3070225"/>
          <p14:tracePt t="25226" x="4237038" y="3070225"/>
          <p14:tracePt t="25240" x="4267200" y="3078163"/>
          <p14:tracePt t="25240" x="4275138" y="3078163"/>
          <p14:tracePt t="25259" x="4297363" y="3086100"/>
          <p14:tracePt t="25274" x="4313238" y="3086100"/>
          <p14:tracePt t="25291" x="4343400" y="3086100"/>
          <p14:tracePt t="25308" x="4365625" y="3086100"/>
          <p14:tracePt t="25324" x="4397375" y="3086100"/>
          <p14:tracePt t="25341" x="4441825" y="3086100"/>
          <p14:tracePt t="25357" x="4487863" y="3086100"/>
          <p14:tracePt t="25374" x="4518025" y="3086100"/>
          <p14:tracePt t="25391" x="4541838" y="3086100"/>
          <p14:tracePt t="25407" x="4549775" y="3086100"/>
          <p14:tracePt t="25423" x="4564063" y="3086100"/>
          <p14:tracePt t="25423" x="4572000" y="3086100"/>
          <p14:tracePt t="25442" x="4579938" y="3086100"/>
          <p14:tracePt t="25456" x="4625975" y="3086100"/>
          <p14:tracePt t="25475" x="4632325" y="3086100"/>
          <p14:tracePt t="25490" x="4648200" y="3094038"/>
          <p14:tracePt t="25507" x="4648200" y="3101975"/>
          <p14:tracePt t="25523" x="4656138" y="3101975"/>
          <p14:tracePt t="25578" x="4664075" y="3101975"/>
          <p14:tracePt t="25594" x="4670425" y="3101975"/>
          <p14:tracePt t="25602" x="4678363" y="3101975"/>
          <p14:tracePt t="25610" x="4686300" y="3101975"/>
          <p14:tracePt t="25624" x="4694238" y="3101975"/>
          <p14:tracePt t="25640" x="4702175" y="3101975"/>
          <p14:tracePt t="25661" x="4708525" y="3101975"/>
          <p14:tracePt t="25722" x="4732338" y="3101975"/>
          <p14:tracePt t="25730" x="4740275" y="3101975"/>
          <p14:tracePt t="25746" x="4746625" y="3101975"/>
          <p14:tracePt t="25756" x="4754563" y="3101975"/>
          <p14:tracePt t="25773" x="4762500" y="3101975"/>
          <p14:tracePt t="25793" x="4770438" y="3101975"/>
          <p14:tracePt t="25809" x="4778375" y="3101975"/>
          <p14:tracePt t="25825" x="4792663" y="3101975"/>
          <p14:tracePt t="25839" x="4822825" y="3101975"/>
          <p14:tracePt t="25856" x="4868863" y="3101975"/>
          <p14:tracePt t="25874" x="4884738" y="3101975"/>
          <p14:tracePt t="25890" x="4892675" y="3094038"/>
          <p14:tracePt t="25907" x="4899025" y="3086100"/>
          <p14:tracePt t="25924" x="4914900" y="3086100"/>
          <p14:tracePt t="25940" x="4937125" y="3086100"/>
          <p14:tracePt t="25957" x="4968875" y="3078163"/>
          <p14:tracePt t="25974" x="4983163" y="3070225"/>
          <p14:tracePt t="25990" x="4991100" y="3070225"/>
          <p14:tracePt t="26006" x="5006975" y="3070225"/>
          <p14:tracePt t="26023" x="5045075" y="3070225"/>
          <p14:tracePt t="26040" x="5067300" y="3070225"/>
          <p14:tracePt t="26040" x="5075238" y="3070225"/>
          <p14:tracePt t="26059" x="5083175" y="3070225"/>
          <p14:tracePt t="26074" x="5089525" y="3070225"/>
          <p14:tracePt t="26090" x="5105400" y="3070225"/>
          <p14:tracePt t="26114" x="5121275" y="3070225"/>
          <p14:tracePt t="26124" x="5159375" y="3070225"/>
          <p14:tracePt t="26140" x="5211763" y="3070225"/>
          <p14:tracePt t="26156" x="5235575" y="3070225"/>
          <p14:tracePt t="26173" x="5249863" y="3070225"/>
          <p14:tracePt t="26190" x="5265738" y="3070225"/>
          <p14:tracePt t="26234" x="5280025" y="3070225"/>
          <p14:tracePt t="26250" x="5311775" y="3070225"/>
          <p14:tracePt t="26258" x="5334000" y="3070225"/>
          <p14:tracePt t="26272" x="5380038" y="3070225"/>
          <p14:tracePt t="26272" x="5402263" y="3070225"/>
          <p14:tracePt t="26290" x="5410200" y="3070225"/>
          <p14:tracePt t="26338" x="5426075" y="3078163"/>
          <p14:tracePt t="26362" x="5432425" y="3078163"/>
          <p14:tracePt t="26378" x="5448300" y="3086100"/>
          <p14:tracePt t="26386" x="5456238" y="3086100"/>
          <p14:tracePt t="26402" x="5464175" y="3086100"/>
          <p14:tracePt t="26562" x="5464175" y="3094038"/>
          <p14:tracePt t="26986" x="5470525" y="3094038"/>
          <p14:tracePt t="27010" x="5486400" y="3094038"/>
          <p14:tracePt t="27026" x="5502275" y="3094038"/>
          <p14:tracePt t="27034" x="5516563" y="3101975"/>
          <p14:tracePt t="27049" x="5532438" y="3101975"/>
          <p14:tracePt t="27057" x="5546725" y="3101975"/>
          <p14:tracePt t="27073" x="5554663" y="3101975"/>
          <p14:tracePt t="27088" x="5562600" y="3108325"/>
          <p14:tracePt t="27106" x="5578475" y="3108325"/>
          <p14:tracePt t="27123" x="5630863" y="3116263"/>
          <p14:tracePt t="27140" x="5699125" y="3116263"/>
          <p14:tracePt t="27156" x="5768975" y="3116263"/>
          <p14:tracePt t="27172" x="5837238" y="3132138"/>
          <p14:tracePt t="27189" x="5883275" y="3132138"/>
          <p14:tracePt t="27205" x="5965825" y="3146425"/>
          <p14:tracePt t="27222" x="6073775" y="3154363"/>
          <p14:tracePt t="27239" x="6164263" y="3170238"/>
          <p14:tracePt t="27255" x="6270625" y="3170238"/>
          <p14:tracePt t="27272" x="6308725" y="3170238"/>
          <p14:tracePt t="27289" x="6316663" y="3170238"/>
          <p14:tracePt t="27305" x="6302375" y="3170238"/>
          <p14:tracePt t="27370" x="6264275" y="3170238"/>
          <p14:tracePt t="27378" x="6218238" y="3170238"/>
          <p14:tracePt t="27388" x="6073775" y="3178175"/>
          <p14:tracePt t="27405" x="5889625" y="3208338"/>
          <p14:tracePt t="27422" x="5578475" y="3222625"/>
          <p14:tracePt t="27438" x="5203825" y="3222625"/>
          <p14:tracePt t="27456" x="4784725" y="3292475"/>
          <p14:tracePt t="27472" x="4572000" y="3322638"/>
          <p14:tracePt t="27472" x="4449763" y="3344863"/>
          <p14:tracePt t="27490" x="4321175" y="3352800"/>
          <p14:tracePt t="27507" x="4183063" y="3375025"/>
          <p14:tracePt t="27523" x="4084638" y="3390900"/>
          <p14:tracePt t="27539" x="3916363" y="3390900"/>
          <p14:tracePt t="27556" x="3725863" y="3406775"/>
          <p14:tracePt t="27572" x="3551238" y="3429000"/>
          <p14:tracePt t="27588" x="3406775" y="3451225"/>
          <p14:tracePt t="27606" x="3260725" y="3451225"/>
          <p14:tracePt t="27621" x="3178175" y="3475038"/>
          <p14:tracePt t="27638" x="3154363" y="3475038"/>
          <p14:tracePt t="27655" x="3146425" y="3475038"/>
          <p14:tracePt t="27672" x="3140075" y="3482975"/>
          <p14:tracePt t="27688" x="3116263" y="3482975"/>
          <p14:tracePt t="27688" x="3108325" y="3489325"/>
          <p14:tracePt t="27706" x="3078163" y="3497263"/>
          <p14:tracePt t="27722" x="3017838" y="3521075"/>
          <p14:tracePt t="27739" x="2903538" y="3551238"/>
          <p14:tracePt t="27755" x="2743200" y="3573463"/>
          <p14:tracePt t="27772" x="2636838" y="3603625"/>
          <p14:tracePt t="27788" x="2613025" y="3603625"/>
          <p14:tracePt t="27804" x="2606675" y="3603625"/>
          <p14:tracePt t="27858" x="2590800" y="3603625"/>
          <p14:tracePt t="27874" x="2568575" y="3603625"/>
          <p14:tracePt t="27882" x="2544763" y="3603625"/>
          <p14:tracePt t="27890" x="2514600" y="3603625"/>
          <p14:tracePt t="27904" x="2498725" y="3603625"/>
          <p14:tracePt t="27922" x="2492375" y="3611563"/>
          <p14:tracePt t="28386" x="2498725" y="3611563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0" y="0"/>
            <a:ext cx="400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Reakcija izmedju dva atoma</a:t>
            </a:r>
            <a:endParaRPr lang="en-US" altLang="en-US" sz="2400"/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3446"/>
              </p:ext>
            </p:extLst>
          </p:nvPr>
        </p:nvGraphicFramePr>
        <p:xfrm>
          <a:off x="1720850" y="1463675"/>
          <a:ext cx="448468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5" imgW="1765080" imgH="457200" progId="Equation.DSMT4">
                  <p:embed/>
                </p:oleObj>
              </mc:Choice>
              <mc:Fallback>
                <p:oleObj name="Equation" r:id="rId5" imgW="17650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463675"/>
                        <a:ext cx="4484688" cy="1160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Group 8"/>
          <p:cNvGrpSpPr>
            <a:grpSpLocks/>
          </p:cNvGrpSpPr>
          <p:nvPr/>
        </p:nvGrpSpPr>
        <p:grpSpPr bwMode="auto">
          <a:xfrm rot="2222420">
            <a:off x="7162800" y="228600"/>
            <a:ext cx="1352550" cy="1277938"/>
            <a:chOff x="3361" y="566"/>
            <a:chExt cx="852" cy="805"/>
          </a:xfrm>
        </p:grpSpPr>
        <p:sp>
          <p:nvSpPr>
            <p:cNvPr id="29723" name="Oval 9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9724" name="AutoShape 10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9725" name="Oval 11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9701" name="Oval 13"/>
          <p:cNvSpPr>
            <a:spLocks noChangeArrowheads="1"/>
          </p:cNvSpPr>
          <p:nvPr/>
        </p:nvSpPr>
        <p:spPr bwMode="auto">
          <a:xfrm rot="2222420">
            <a:off x="1828800" y="533400"/>
            <a:ext cx="747713" cy="747713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2" name="AutoShape 14"/>
          <p:cNvSpPr>
            <a:spLocks noChangeArrowheads="1"/>
          </p:cNvSpPr>
          <p:nvPr/>
        </p:nvSpPr>
        <p:spPr bwMode="auto">
          <a:xfrm rot="-5667894">
            <a:off x="4419600" y="76200"/>
            <a:ext cx="247650" cy="1619250"/>
          </a:xfrm>
          <a:prstGeom prst="can">
            <a:avLst>
              <a:gd name="adj" fmla="val 163462"/>
            </a:avLst>
          </a:prstGeom>
          <a:solidFill>
            <a:srgbClr val="F3F7A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3" name="Oval 15"/>
          <p:cNvSpPr>
            <a:spLocks noChangeArrowheads="1"/>
          </p:cNvSpPr>
          <p:nvPr/>
        </p:nvSpPr>
        <p:spPr bwMode="auto">
          <a:xfrm rot="2222420">
            <a:off x="533400" y="533400"/>
            <a:ext cx="747713" cy="747713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4" name="Oval 20"/>
          <p:cNvSpPr>
            <a:spLocks noChangeArrowheads="1"/>
          </p:cNvSpPr>
          <p:nvPr/>
        </p:nvSpPr>
        <p:spPr bwMode="auto">
          <a:xfrm rot="2222420">
            <a:off x="5029200" y="533400"/>
            <a:ext cx="747713" cy="747713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5" name="Oval 21"/>
          <p:cNvSpPr>
            <a:spLocks noChangeArrowheads="1"/>
          </p:cNvSpPr>
          <p:nvPr/>
        </p:nvSpPr>
        <p:spPr bwMode="auto">
          <a:xfrm rot="2222420">
            <a:off x="3429000" y="533400"/>
            <a:ext cx="747713" cy="747713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6" name="Text Box 22"/>
          <p:cNvSpPr txBox="1">
            <a:spLocks noChangeArrowheads="1"/>
          </p:cNvSpPr>
          <p:nvPr/>
        </p:nvSpPr>
        <p:spPr bwMode="auto">
          <a:xfrm>
            <a:off x="1371600" y="685800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+</a:t>
            </a:r>
            <a:endParaRPr lang="en-US" altLang="en-US" sz="2800" b="1"/>
          </a:p>
        </p:txBody>
      </p:sp>
      <p:sp>
        <p:nvSpPr>
          <p:cNvPr id="29707" name="Line 23"/>
          <p:cNvSpPr>
            <a:spLocks noChangeShapeType="1"/>
          </p:cNvSpPr>
          <p:nvPr/>
        </p:nvSpPr>
        <p:spPr bwMode="auto">
          <a:xfrm>
            <a:off x="2743200" y="914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24"/>
          <p:cNvSpPr>
            <a:spLocks noChangeShapeType="1"/>
          </p:cNvSpPr>
          <p:nvPr/>
        </p:nvSpPr>
        <p:spPr bwMode="auto">
          <a:xfrm>
            <a:off x="3352800" y="533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25"/>
          <p:cNvSpPr>
            <a:spLocks noChangeShapeType="1"/>
          </p:cNvSpPr>
          <p:nvPr/>
        </p:nvSpPr>
        <p:spPr bwMode="auto">
          <a:xfrm>
            <a:off x="5867400" y="533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0" name="Object 26"/>
          <p:cNvGraphicFramePr>
            <a:graphicFrameLocks noChangeAspect="1"/>
          </p:cNvGraphicFramePr>
          <p:nvPr/>
        </p:nvGraphicFramePr>
        <p:xfrm>
          <a:off x="4419600" y="304800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tion" r:id="rId7" imgW="330200" imgH="228600" progId="Equation.3">
                  <p:embed/>
                </p:oleObj>
              </mc:Choice>
              <mc:Fallback>
                <p:oleObj name="Equation" r:id="rId7" imgW="3302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33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Line 27"/>
          <p:cNvSpPr>
            <a:spLocks noChangeShapeType="1"/>
          </p:cNvSpPr>
          <p:nvPr/>
        </p:nvSpPr>
        <p:spPr bwMode="auto">
          <a:xfrm>
            <a:off x="6248400" y="914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2" name="Object 28"/>
          <p:cNvGraphicFramePr>
            <a:graphicFrameLocks noChangeAspect="1"/>
          </p:cNvGraphicFramePr>
          <p:nvPr/>
        </p:nvGraphicFramePr>
        <p:xfrm>
          <a:off x="354013" y="2944813"/>
          <a:ext cx="45513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9" imgW="2070100" imgH="457200" progId="Equation.DSMT4">
                  <p:embed/>
                </p:oleObj>
              </mc:Choice>
              <mc:Fallback>
                <p:oleObj name="Equation" r:id="rId9" imgW="20701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944813"/>
                        <a:ext cx="455136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29"/>
          <p:cNvGraphicFramePr>
            <a:graphicFrameLocks noChangeAspect="1"/>
          </p:cNvGraphicFramePr>
          <p:nvPr/>
        </p:nvGraphicFramePr>
        <p:xfrm>
          <a:off x="609600" y="4038600"/>
          <a:ext cx="2590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11" imgW="1167893" imgH="431613" progId="Equation.3">
                  <p:embed/>
                </p:oleObj>
              </mc:Choice>
              <mc:Fallback>
                <p:oleObj name="Equation" r:id="rId11" imgW="1167893" imgH="431613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590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Object 30"/>
          <p:cNvGraphicFramePr>
            <a:graphicFrameLocks noChangeAspect="1"/>
          </p:cNvGraphicFramePr>
          <p:nvPr/>
        </p:nvGraphicFramePr>
        <p:xfrm>
          <a:off x="4191000" y="3962400"/>
          <a:ext cx="2590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13" imgW="1167893" imgH="431613" progId="Equation.3">
                  <p:embed/>
                </p:oleObj>
              </mc:Choice>
              <mc:Fallback>
                <p:oleObj name="Equation" r:id="rId13" imgW="1167893" imgH="431613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2590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34"/>
          <p:cNvGraphicFramePr>
            <a:graphicFrameLocks noChangeAspect="1"/>
          </p:cNvGraphicFramePr>
          <p:nvPr/>
        </p:nvGraphicFramePr>
        <p:xfrm>
          <a:off x="5715000" y="2743200"/>
          <a:ext cx="2743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tion" r:id="rId15" imgW="1218671" imgH="482391" progId="Equation.3">
                  <p:embed/>
                </p:oleObj>
              </mc:Choice>
              <mc:Fallback>
                <p:oleObj name="Equation" r:id="rId15" imgW="1218671" imgH="48239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43200"/>
                        <a:ext cx="27432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Line 35"/>
          <p:cNvSpPr>
            <a:spLocks noChangeShapeType="1"/>
          </p:cNvSpPr>
          <p:nvPr/>
        </p:nvSpPr>
        <p:spPr bwMode="auto">
          <a:xfrm flipH="1">
            <a:off x="2743200" y="1066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7" name="Text Box 36"/>
          <p:cNvSpPr txBox="1">
            <a:spLocks noChangeArrowheads="1"/>
          </p:cNvSpPr>
          <p:nvPr/>
        </p:nvSpPr>
        <p:spPr bwMode="auto">
          <a:xfrm>
            <a:off x="6781800" y="1676400"/>
            <a:ext cx="1568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ranslacija 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Rotacija 2</a:t>
            </a:r>
          </a:p>
        </p:txBody>
      </p:sp>
      <p:graphicFrame>
        <p:nvGraphicFramePr>
          <p:cNvPr id="297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92746"/>
              </p:ext>
            </p:extLst>
          </p:nvPr>
        </p:nvGraphicFramePr>
        <p:xfrm>
          <a:off x="176213" y="5029200"/>
          <a:ext cx="42973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17" imgW="2044440" imgH="507960" progId="Equation.DSMT4">
                  <p:embed/>
                </p:oleObj>
              </mc:Choice>
              <mc:Fallback>
                <p:oleObj name="Equation" r:id="rId17" imgW="2044440" imgH="5079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5029200"/>
                        <a:ext cx="42973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AutoShape 39"/>
          <p:cNvSpPr>
            <a:spLocks noChangeArrowheads="1"/>
          </p:cNvSpPr>
          <p:nvPr/>
        </p:nvSpPr>
        <p:spPr bwMode="auto">
          <a:xfrm>
            <a:off x="4481195" y="5164676"/>
            <a:ext cx="609600" cy="457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5685"/>
              </p:ext>
            </p:extLst>
          </p:nvPr>
        </p:nvGraphicFramePr>
        <p:xfrm>
          <a:off x="5253038" y="5029200"/>
          <a:ext cx="38195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19" imgW="1803240" imgH="495000" progId="Equation.DSMT4">
                  <p:embed/>
                </p:oleObj>
              </mc:Choice>
              <mc:Fallback>
                <p:oleObj name="Equation" r:id="rId19" imgW="1803240" imgH="495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5029200"/>
                        <a:ext cx="3819525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457200" y="6248400"/>
            <a:ext cx="850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onstanta brzine po teoriji prelaznog stanja=konstanta brzine teorija sudara </a:t>
            </a:r>
          </a:p>
        </p:txBody>
      </p:sp>
      <p:sp>
        <p:nvSpPr>
          <p:cNvPr id="29722" name="AutoShape 44"/>
          <p:cNvSpPr>
            <a:spLocks/>
          </p:cNvSpPr>
          <p:nvPr/>
        </p:nvSpPr>
        <p:spPr bwMode="auto">
          <a:xfrm>
            <a:off x="0" y="838200"/>
            <a:ext cx="304800" cy="5715000"/>
          </a:xfrm>
          <a:prstGeom prst="leftBrace">
            <a:avLst>
              <a:gd name="adj1" fmla="val 15625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2506663" y="3611563"/>
          <p14:tracePt t="13" x="2514600" y="3627438"/>
          <p14:tracePt t="654" x="2582863" y="3665538"/>
          <p14:tracePt t="663" x="2705100" y="3756025"/>
          <p14:tracePt t="670" x="2773363" y="3817938"/>
          <p14:tracePt t="680" x="2835275" y="3878263"/>
          <p14:tracePt t="697" x="2849563" y="3902075"/>
          <p14:tracePt t="713" x="2857500" y="3940175"/>
          <p14:tracePt t="730" x="2865438" y="3984625"/>
          <p14:tracePt t="749" x="2873375" y="4000500"/>
          <p14:tracePt t="763" x="2879725" y="4008438"/>
          <p14:tracePt t="779" x="2917825" y="4008438"/>
          <p14:tracePt t="797" x="2955925" y="3970338"/>
          <p14:tracePt t="813" x="2955925" y="3954463"/>
          <p14:tracePt t="813" x="2949575" y="3954463"/>
          <p14:tracePt t="831" x="2873375" y="3924300"/>
          <p14:tracePt t="847" x="2773363" y="3902075"/>
          <p14:tracePt t="864" x="2644775" y="3848100"/>
          <p14:tracePt t="880" x="2536825" y="3787775"/>
          <p14:tracePt t="897" x="2454275" y="3711575"/>
          <p14:tracePt t="914" x="2362200" y="3619500"/>
          <p14:tracePt t="930" x="2255838" y="3513138"/>
          <p14:tracePt t="947" x="2149475" y="3375025"/>
          <p14:tracePt t="963" x="2041525" y="3230563"/>
          <p14:tracePt t="980" x="1889125" y="2971800"/>
          <p14:tracePt t="997" x="1806575" y="2811463"/>
          <p14:tracePt t="997" x="1774825" y="2765425"/>
          <p14:tracePt t="1015" x="1768475" y="2735263"/>
          <p14:tracePt t="1029" x="1706563" y="2598738"/>
          <p14:tracePt t="1047" x="1684338" y="2460625"/>
          <p14:tracePt t="1063" x="1660525" y="2278063"/>
          <p14:tracePt t="1080" x="1660525" y="2079625"/>
          <p14:tracePt t="1097" x="1660525" y="1882775"/>
          <p14:tracePt t="1113" x="1660525" y="1668463"/>
          <p14:tracePt t="1130" x="1660525" y="1333500"/>
          <p14:tracePt t="1147" x="1654175" y="1150938"/>
          <p14:tracePt t="1163" x="1654175" y="1112838"/>
          <p14:tracePt t="1179" x="1654175" y="1082675"/>
          <p14:tracePt t="1196" x="1654175" y="1050925"/>
          <p14:tracePt t="1212" x="1646238" y="1050925"/>
          <p14:tracePt t="1228" x="1638300" y="1044575"/>
          <p14:tracePt t="1247" x="1638300" y="1036638"/>
          <p14:tracePt t="1293" x="1630363" y="1036638"/>
          <p14:tracePt t="1301" x="1616075" y="1036638"/>
          <p14:tracePt t="1312" x="1616075" y="1028700"/>
          <p14:tracePt t="1328" x="1608138" y="1028700"/>
          <p14:tracePt t="1413" x="1577975" y="1020763"/>
          <p14:tracePt t="1422" x="1570038" y="1020763"/>
          <p14:tracePt t="1429" x="1562100" y="1020763"/>
          <p14:tracePt t="1444" x="1539875" y="1020763"/>
          <p14:tracePt t="1444" x="1516063" y="1012825"/>
          <p14:tracePt t="1462" x="1417638" y="1006475"/>
          <p14:tracePt t="1479" x="1341438" y="990600"/>
          <p14:tracePt t="1496" x="1303338" y="990600"/>
          <p14:tracePt t="1512" x="1279525" y="990600"/>
          <p14:tracePt t="1528" x="1257300" y="990600"/>
          <p14:tracePt t="1545" x="1235075" y="990600"/>
          <p14:tracePt t="1561" x="1211263" y="990600"/>
          <p14:tracePt t="1578" x="1181100" y="990600"/>
          <p14:tracePt t="1595" x="1150938" y="990600"/>
          <p14:tracePt t="1611" x="1112838" y="990600"/>
          <p14:tracePt t="1628" x="1104900" y="990600"/>
          <p14:tracePt t="1645" x="1089025" y="990600"/>
          <p14:tracePt t="1677" x="1074738" y="990600"/>
          <p14:tracePt t="1685" x="1058863" y="990600"/>
          <p14:tracePt t="1695" x="1020763" y="990600"/>
          <p14:tracePt t="1712" x="1006475" y="990600"/>
          <p14:tracePt t="1728" x="1020763" y="990600"/>
          <p14:tracePt t="2493" x="1036638" y="990600"/>
          <p14:tracePt t="2517" x="1050925" y="974725"/>
          <p14:tracePt t="2541" x="1058863" y="974725"/>
          <p14:tracePt t="2565" x="1066800" y="974725"/>
          <p14:tracePt t="2574" x="1082675" y="974725"/>
          <p14:tracePt t="2581" x="1112838" y="974725"/>
          <p14:tracePt t="2593" x="1181100" y="960438"/>
          <p14:tracePt t="2610" x="1249363" y="952500"/>
          <p14:tracePt t="2627" x="1317625" y="936625"/>
          <p14:tracePt t="2644" x="1363663" y="936625"/>
          <p14:tracePt t="2644" x="1387475" y="936625"/>
          <p14:tracePt t="2662" x="1401763" y="936625"/>
          <p14:tracePt t="2662" x="1417638" y="936625"/>
          <p14:tracePt t="2678" x="1431925" y="930275"/>
          <p14:tracePt t="2694" x="1470025" y="922338"/>
          <p14:tracePt t="2711" x="1516063" y="922338"/>
          <p14:tracePt t="2727" x="1600200" y="906463"/>
          <p14:tracePt t="2744" x="1660525" y="898525"/>
          <p14:tracePt t="2760" x="1752600" y="884238"/>
          <p14:tracePt t="2777" x="1820863" y="884238"/>
          <p14:tracePt t="2794" x="1912938" y="884238"/>
          <p14:tracePt t="2810" x="2027238" y="884238"/>
          <p14:tracePt t="2827" x="2103438" y="884238"/>
          <p14:tracePt t="2844" x="2111375" y="884238"/>
          <p14:tracePt t="2860" x="2117725" y="884238"/>
          <p14:tracePt t="2885" x="2133600" y="884238"/>
          <p14:tracePt t="2901" x="2141538" y="884238"/>
          <p14:tracePt t="2910" x="2187575" y="892175"/>
          <p14:tracePt t="2927" x="2232025" y="914400"/>
          <p14:tracePt t="2944" x="2255838" y="914400"/>
          <p14:tracePt t="2960" x="2263775" y="914400"/>
          <p14:tracePt t="3789" x="2286000" y="914400"/>
          <p14:tracePt t="3797" x="2324100" y="914400"/>
          <p14:tracePt t="3808" x="2408238" y="914400"/>
          <p14:tracePt t="3826" x="2460625" y="914400"/>
          <p14:tracePt t="3843" x="2544763" y="914400"/>
          <p14:tracePt t="3859" x="2659063" y="914400"/>
          <p14:tracePt t="3876" x="2773363" y="914400"/>
          <p14:tracePt t="3876" x="2811463" y="914400"/>
          <p14:tracePt t="3894" x="2873375" y="914400"/>
          <p14:tracePt t="3894" x="2925763" y="914400"/>
          <p14:tracePt t="3910" x="3009900" y="914400"/>
          <p14:tracePt t="3927" x="3094038" y="914400"/>
          <p14:tracePt t="3943" x="3192463" y="914400"/>
          <p14:tracePt t="3959" x="3306763" y="914400"/>
          <p14:tracePt t="3976" x="3429000" y="898525"/>
          <p14:tracePt t="3994" x="3543300" y="898525"/>
          <p14:tracePt t="4010" x="3627438" y="898525"/>
          <p14:tracePt t="4026" x="3703638" y="906463"/>
          <p14:tracePt t="4042" x="3733800" y="914400"/>
          <p14:tracePt t="4059" x="3741738" y="914400"/>
          <p14:tracePt t="4077" x="3756025" y="922338"/>
          <p14:tracePt t="4097" x="3779838" y="930275"/>
          <p14:tracePt t="4110" x="3794125" y="944563"/>
          <p14:tracePt t="4124" x="3810000" y="944563"/>
          <p14:tracePt t="4141" x="3832225" y="952500"/>
          <p14:tracePt t="4159" x="3840163" y="960438"/>
          <p14:tracePt t="4175" x="3894138" y="974725"/>
          <p14:tracePt t="4192" x="3946525" y="974725"/>
          <p14:tracePt t="4209" x="3984625" y="974725"/>
          <p14:tracePt t="4225" x="3984625" y="982663"/>
          <p14:tracePt t="4293" x="4000500" y="982663"/>
          <p14:tracePt t="4525" x="4016375" y="982663"/>
          <p14:tracePt t="4533" x="4046538" y="982663"/>
          <p14:tracePt t="4541" x="4137025" y="982663"/>
          <p14:tracePt t="4558" x="4229100" y="968375"/>
          <p14:tracePt t="4574" x="4283075" y="952500"/>
          <p14:tracePt t="4591" x="4305300" y="952500"/>
          <p14:tracePt t="4608" x="4313238" y="952500"/>
          <p14:tracePt t="4626" x="4321175" y="952500"/>
          <p14:tracePt t="4641" x="4351338" y="944563"/>
          <p14:tracePt t="4658" x="4411663" y="936625"/>
          <p14:tracePt t="4674" x="4473575" y="930275"/>
          <p14:tracePt t="4691" x="4503738" y="930275"/>
          <p14:tracePt t="4707" x="4518025" y="930275"/>
          <p14:tracePt t="4724" x="4525963" y="930275"/>
          <p14:tracePt t="4749" x="4549775" y="930275"/>
          <p14:tracePt t="4758" x="4587875" y="930275"/>
          <p14:tracePt t="4774" x="4632325" y="930275"/>
          <p14:tracePt t="4792" x="4670425" y="922338"/>
          <p14:tracePt t="4808" x="4702175" y="906463"/>
          <p14:tracePt t="4826" x="4732338" y="906463"/>
          <p14:tracePt t="4843" x="4746625" y="906463"/>
          <p14:tracePt t="4858" x="4754563" y="906463"/>
          <p14:tracePt t="4875" x="4778375" y="906463"/>
          <p14:tracePt t="4893" x="4822825" y="892175"/>
          <p14:tracePt t="4909" x="4876800" y="892175"/>
          <p14:tracePt t="4909" x="4914900" y="892175"/>
          <p14:tracePt t="4927" x="4975225" y="876300"/>
          <p14:tracePt t="4943" x="5006975" y="876300"/>
          <p14:tracePt t="4959" x="5013325" y="876300"/>
          <p14:tracePt t="4976" x="5021263" y="876300"/>
          <p14:tracePt t="4993" x="5051425" y="876300"/>
          <p14:tracePt t="5009" x="5113338" y="876300"/>
          <p14:tracePt t="5026" x="5197475" y="876300"/>
          <p14:tracePt t="5042" x="5280025" y="876300"/>
          <p14:tracePt t="5059" x="5295900" y="876300"/>
          <p14:tracePt t="5076" x="5303838" y="876300"/>
          <p14:tracePt t="5091" x="5311775" y="876300"/>
          <p14:tracePt t="5167" x="5318125" y="876300"/>
          <p14:tracePt t="5175" x="5334000" y="876300"/>
          <p14:tracePt t="5182" x="5341938" y="876300"/>
          <p14:tracePt t="5193" x="5364163" y="876300"/>
          <p14:tracePt t="5209" x="5387975" y="876300"/>
          <p14:tracePt t="5225" x="5402263" y="892175"/>
          <p14:tracePt t="5241" x="5402263" y="906463"/>
          <p14:tracePt t="5374" x="5380038" y="906463"/>
          <p14:tracePt t="5382" x="5349875" y="906463"/>
          <p14:tracePt t="5392" x="5273675" y="922338"/>
          <p14:tracePt t="5409" x="5227638" y="922338"/>
          <p14:tracePt t="5425" x="5173663" y="922338"/>
          <p14:tracePt t="5442" x="5127625" y="922338"/>
          <p14:tracePt t="5458" x="5089525" y="922338"/>
          <p14:tracePt t="5475" x="5059363" y="922338"/>
          <p14:tracePt t="5492" x="5029200" y="922338"/>
          <p14:tracePt t="5508" x="4991100" y="922338"/>
          <p14:tracePt t="5508" x="4968875" y="930275"/>
          <p14:tracePt t="5527" x="4953000" y="930275"/>
          <p14:tracePt t="5541" x="4892675" y="944563"/>
          <p14:tracePt t="5559" x="4860925" y="944563"/>
          <p14:tracePt t="5576" x="4838700" y="944563"/>
          <p14:tracePt t="5592" x="4792663" y="944563"/>
          <p14:tracePt t="5609" x="4754563" y="960438"/>
          <p14:tracePt t="5625" x="4694238" y="968375"/>
          <p14:tracePt t="5641" x="4648200" y="968375"/>
          <p14:tracePt t="5658" x="4594225" y="968375"/>
          <p14:tracePt t="5675" x="4541838" y="968375"/>
          <p14:tracePt t="5691" x="4495800" y="974725"/>
          <p14:tracePt t="5708" x="4465638" y="982663"/>
          <p14:tracePt t="5725" x="4435475" y="990600"/>
          <p14:tracePt t="5725" x="4411663" y="990600"/>
          <p14:tracePt t="5743" x="4389438" y="990600"/>
          <p14:tracePt t="5743" x="4365625" y="990600"/>
          <p14:tracePt t="5759" x="4313238" y="990600"/>
          <p14:tracePt t="5775" x="4259263" y="990600"/>
          <p14:tracePt t="5792" x="4229100" y="990600"/>
          <p14:tracePt t="5809" x="4206875" y="990600"/>
          <p14:tracePt t="5825" x="4191000" y="990600"/>
          <p14:tracePt t="5841" x="4168775" y="990600"/>
          <p14:tracePt t="5858" x="4130675" y="990600"/>
          <p14:tracePt t="5875" x="4098925" y="990600"/>
          <p14:tracePt t="5891" x="4084638" y="990600"/>
          <p14:tracePt t="5907" x="4068763" y="990600"/>
          <p14:tracePt t="5950" x="4054475" y="990600"/>
          <p14:tracePt t="5958" x="4038600" y="990600"/>
          <p14:tracePt t="5966" x="4016375" y="998538"/>
          <p14:tracePt t="5975" x="4000500" y="1006475"/>
          <p14:tracePt t="5992" x="3992563" y="1006475"/>
          <p14:tracePt t="6008" x="4008438" y="1006475"/>
          <p14:tracePt t="6214" x="4016375" y="1006475"/>
          <p14:tracePt t="6223" x="4038600" y="1006475"/>
          <p14:tracePt t="6230" x="4054475" y="1006475"/>
          <p14:tracePt t="6241" x="4098925" y="1006475"/>
          <p14:tracePt t="6258" x="4152900" y="1006475"/>
          <p14:tracePt t="6274" x="4183063" y="1006475"/>
          <p14:tracePt t="6291" x="4206875" y="1006475"/>
          <p14:tracePt t="6308" x="4221163" y="1006475"/>
          <p14:tracePt t="6324" x="4237038" y="1006475"/>
          <p14:tracePt t="6340" x="4275138" y="1006475"/>
          <p14:tracePt t="6358" x="4321175" y="1006475"/>
          <p14:tracePt t="6358" x="4359275" y="1006475"/>
          <p14:tracePt t="6375" x="4441825" y="1006475"/>
          <p14:tracePt t="6391" x="4511675" y="1006475"/>
          <p14:tracePt t="6408" x="4564063" y="1006475"/>
          <p14:tracePt t="6425" x="4572000" y="1006475"/>
          <p14:tracePt t="6441" x="4587875" y="1006475"/>
          <p14:tracePt t="6457" x="4640263" y="1006475"/>
          <p14:tracePt t="6473" x="4754563" y="1006475"/>
          <p14:tracePt t="6490" x="4884738" y="1006475"/>
          <p14:tracePt t="6508" x="4968875" y="1006475"/>
          <p14:tracePt t="6524" x="4999038" y="998538"/>
          <p14:tracePt t="6541" x="5006975" y="998538"/>
          <p14:tracePt t="6574" x="5021263" y="998538"/>
          <p14:tracePt t="6582" x="5051425" y="998538"/>
          <p14:tracePt t="6591" x="5173663" y="998538"/>
          <p14:tracePt t="6608" x="5273675" y="998538"/>
          <p14:tracePt t="6625" x="5303838" y="998538"/>
          <p14:tracePt t="6641" x="5311775" y="998538"/>
          <p14:tracePt t="6656" x="5318125" y="998538"/>
          <p14:tracePt t="6758" x="5326063" y="998538"/>
          <p14:tracePt t="6766" x="5334000" y="998538"/>
          <p14:tracePt t="6782" x="5341938" y="998538"/>
          <p14:tracePt t="6791" x="5318125" y="998538"/>
          <p14:tracePt t="7318" x="5295900" y="998538"/>
          <p14:tracePt t="7326" x="5265738" y="998538"/>
          <p14:tracePt t="7339" x="5203825" y="998538"/>
          <p14:tracePt t="7357" x="5151438" y="998538"/>
          <p14:tracePt t="7374" x="5083175" y="998538"/>
          <p14:tracePt t="7374" x="5059363" y="998538"/>
          <p14:tracePt t="7391" x="4975225" y="998538"/>
          <p14:tracePt t="7408" x="4876800" y="998538"/>
          <p14:tracePt t="7424" x="4746625" y="1012825"/>
          <p14:tracePt t="7440" x="4618038" y="1036638"/>
          <p14:tracePt t="7457" x="4503738" y="1036638"/>
          <p14:tracePt t="7473" x="4381500" y="1036638"/>
          <p14:tracePt t="7490" x="4275138" y="1036638"/>
          <p14:tracePt t="7507" x="4221163" y="1036638"/>
          <p14:tracePt t="7524" x="4191000" y="1036638"/>
          <p14:tracePt t="7540" x="4175125" y="1036638"/>
          <p14:tracePt t="7540" x="4160838" y="1036638"/>
          <p14:tracePt t="7558" x="4144963" y="1036638"/>
          <p14:tracePt t="7572" x="4106863" y="1036638"/>
          <p14:tracePt t="7572" x="4092575" y="1036638"/>
          <p14:tracePt t="7591" x="4076700" y="1036638"/>
          <p14:tracePt t="7606" x="4060825" y="1036638"/>
          <p14:tracePt t="7623" x="4060825" y="1028700"/>
          <p14:tracePt t="7750" x="4076700" y="1028700"/>
          <p14:tracePt t="7774" x="4092575" y="1012825"/>
          <p14:tracePt t="7791" x="4106863" y="1006475"/>
          <p14:tracePt t="7799" x="4122738" y="1006475"/>
          <p14:tracePt t="7807" x="4152900" y="998538"/>
          <p14:tracePt t="7823" x="4206875" y="974725"/>
          <p14:tracePt t="7840" x="4267200" y="960438"/>
          <p14:tracePt t="7857" x="4335463" y="936625"/>
          <p14:tracePt t="7873" x="4411663" y="922338"/>
          <p14:tracePt t="7889" x="4465638" y="906463"/>
          <p14:tracePt t="7906" x="4564063" y="884238"/>
          <p14:tracePt t="7922" x="4708525" y="876300"/>
          <p14:tracePt t="7939" x="4838700" y="876300"/>
          <p14:tracePt t="7956" x="4953000" y="854075"/>
          <p14:tracePt t="7973" x="5083175" y="838200"/>
          <p14:tracePt t="7990" x="5197475" y="815975"/>
          <p14:tracePt t="7990" x="5235575" y="815975"/>
          <p14:tracePt t="8009" x="5273675" y="808038"/>
          <p14:tracePt t="8023" x="5273675" y="800100"/>
          <p14:tracePt t="8038" x="5280025" y="800100"/>
          <p14:tracePt t="8062" x="5295900" y="800100"/>
          <p14:tracePt t="8078" x="5311775" y="800100"/>
          <p14:tracePt t="8090" x="5318125" y="792163"/>
          <p14:tracePt t="8106" x="5326063" y="792163"/>
          <p14:tracePt t="8926" x="5334000" y="808038"/>
          <p14:tracePt t="9518" x="5341938" y="815975"/>
          <p14:tracePt t="10062" x="5349875" y="822325"/>
          <p14:tracePt t="10807" x="5356225" y="822325"/>
          <p14:tracePt t="10815" x="5349875" y="822325"/>
          <p14:tracePt t="11646" x="5334000" y="822325"/>
          <p14:tracePt t="11654" x="5318125" y="838200"/>
          <p14:tracePt t="11668" x="5287963" y="838200"/>
          <p14:tracePt t="11668" x="5265738" y="854075"/>
          <p14:tracePt t="11687" x="5219700" y="868363"/>
          <p14:tracePt t="11687" x="5151438" y="898525"/>
          <p14:tracePt t="11703" x="5083175" y="922338"/>
          <p14:tracePt t="11703" x="4999038" y="930275"/>
          <p14:tracePt t="11719" x="4800600" y="982663"/>
          <p14:tracePt t="11736" x="4648200" y="1020763"/>
          <p14:tracePt t="11753" x="4556125" y="1050925"/>
          <p14:tracePt t="11769" x="4511675" y="1050925"/>
          <p14:tracePt t="11786" x="4503738" y="1050925"/>
          <p14:tracePt t="11801" x="4495800" y="1050925"/>
          <p14:tracePt t="11846" x="4479925" y="1050925"/>
          <p14:tracePt t="11863" x="4465638" y="1050925"/>
          <p14:tracePt t="11870" x="4441825" y="1050925"/>
          <p14:tracePt t="11885" x="4419600" y="1050925"/>
          <p14:tracePt t="11885" x="4411663" y="1050925"/>
          <p14:tracePt t="11903" x="4389438" y="1050925"/>
          <p14:tracePt t="11919" x="4403725" y="1050925"/>
          <p14:tracePt t="12343" x="4411663" y="1044575"/>
          <p14:tracePt t="12351" x="4419600" y="1036638"/>
          <p14:tracePt t="12374" x="4427538" y="1028700"/>
          <p14:tracePt t="12406" x="4435475" y="1020763"/>
          <p14:tracePt t="12415" x="4449763" y="1012825"/>
          <p14:tracePt t="12422" x="4465638" y="1006475"/>
          <p14:tracePt t="12434" x="4495800" y="982663"/>
          <p14:tracePt t="12451" x="4533900" y="960438"/>
          <p14:tracePt t="12468" x="4549775" y="936625"/>
          <p14:tracePt t="12485" x="4564063" y="906463"/>
          <p14:tracePt t="12504" x="4564063" y="898525"/>
          <p14:tracePt t="12518" x="4579938" y="868363"/>
          <p14:tracePt t="12535" x="4587875" y="868363"/>
          <p14:tracePt t="12552" x="4602163" y="854075"/>
          <p14:tracePt t="12568" x="4625975" y="838200"/>
          <p14:tracePt t="12585" x="4656138" y="815975"/>
          <p14:tracePt t="12601" x="4670425" y="792163"/>
          <p14:tracePt t="12618" x="4694238" y="754063"/>
          <p14:tracePt t="12634" x="4716463" y="723900"/>
          <p14:tracePt t="12651" x="4754563" y="669925"/>
          <p14:tracePt t="12668" x="4800600" y="625475"/>
          <p14:tracePt t="12684" x="4854575" y="571500"/>
          <p14:tracePt t="12701" x="4868863" y="549275"/>
          <p14:tracePt t="12717" x="4876800" y="541338"/>
          <p14:tracePt t="12717" x="4884738" y="541338"/>
          <p14:tracePt t="12735" x="4884738" y="533400"/>
          <p14:tracePt t="12758" x="4892675" y="525463"/>
          <p14:tracePt t="12768" x="4906963" y="487363"/>
          <p14:tracePt t="12785" x="4922838" y="457200"/>
          <p14:tracePt t="12802" x="4922838" y="419100"/>
          <p14:tracePt t="12818" x="4937125" y="388938"/>
          <p14:tracePt t="12835" x="4937125" y="358775"/>
          <p14:tracePt t="12851" x="4937125" y="334963"/>
          <p14:tracePt t="12867" x="4937125" y="312738"/>
          <p14:tracePt t="12884" x="4930775" y="304800"/>
          <p14:tracePt t="12900" x="4914900" y="288925"/>
          <p14:tracePt t="12917" x="4906963" y="282575"/>
          <p14:tracePt t="12933" x="4884738" y="258763"/>
          <p14:tracePt t="12951" x="4860925" y="244475"/>
          <p14:tracePt t="12968" x="4838700" y="228600"/>
          <p14:tracePt t="12986" x="4822825" y="212725"/>
          <p14:tracePt t="13000" x="4792663" y="198438"/>
          <p14:tracePt t="13017" x="4770438" y="190500"/>
          <p14:tracePt t="13033" x="4740275" y="182563"/>
          <p14:tracePt t="13049" x="4708525" y="174625"/>
          <p14:tracePt t="13067" x="4664075" y="174625"/>
          <p14:tracePt t="13085" x="4625975" y="174625"/>
          <p14:tracePt t="13101" x="4594225" y="168275"/>
          <p14:tracePt t="13118" x="4579938" y="160338"/>
          <p14:tracePt t="13134" x="4556125" y="160338"/>
          <p14:tracePt t="13150" x="4549775" y="160338"/>
          <p14:tracePt t="13168" x="4533900" y="160338"/>
          <p14:tracePt t="13184" x="4503738" y="160338"/>
          <p14:tracePt t="13200" x="4487863" y="160338"/>
          <p14:tracePt t="13217" x="4457700" y="174625"/>
          <p14:tracePt t="13234" x="4435475" y="182563"/>
          <p14:tracePt t="13251" x="4427538" y="190500"/>
          <p14:tracePt t="13266" x="4419600" y="198438"/>
          <p14:tracePt t="13283" x="4403725" y="206375"/>
          <p14:tracePt t="13302" x="4403725" y="212725"/>
          <p14:tracePt t="13316" x="4389438" y="228600"/>
          <p14:tracePt t="13333" x="4381500" y="250825"/>
          <p14:tracePt t="13351" x="4373563" y="274638"/>
          <p14:tracePt t="13367" x="4359275" y="288925"/>
          <p14:tracePt t="13383" x="4359275" y="304800"/>
          <p14:tracePt t="13401" x="4359275" y="327025"/>
          <p14:tracePt t="13417" x="4343400" y="342900"/>
          <p14:tracePt t="13434" x="4343400" y="350838"/>
          <p14:tracePt t="13449" x="4343400" y="365125"/>
          <p14:tracePt t="13470" x="4343400" y="373063"/>
          <p14:tracePt t="13486" x="4343400" y="381000"/>
          <p14:tracePt t="13503" x="4351338" y="388938"/>
          <p14:tracePt t="13518" x="4359275" y="396875"/>
          <p14:tracePt t="13534" x="4359275" y="403225"/>
          <p14:tracePt t="13550" x="4359275" y="411163"/>
          <p14:tracePt t="13565" x="4365625" y="419100"/>
          <p14:tracePt t="13583" x="4381500" y="434975"/>
          <p14:tracePt t="13600" x="4397375" y="441325"/>
          <p14:tracePt t="13617" x="4411663" y="465138"/>
          <p14:tracePt t="13633" x="4427538" y="473075"/>
          <p14:tracePt t="13650" x="4435475" y="487363"/>
          <p14:tracePt t="13667" x="4441825" y="495300"/>
          <p14:tracePt t="13710" x="4449763" y="495300"/>
          <p14:tracePt t="13734" x="4465638" y="495300"/>
          <p14:tracePt t="13758" x="4465638" y="503238"/>
          <p14:tracePt t="13782" x="4473575" y="503238"/>
          <p14:tracePt t="13790" x="4479925" y="511175"/>
          <p14:tracePt t="13806" x="4495800" y="517525"/>
          <p14:tracePt t="13822" x="4511675" y="525463"/>
          <p14:tracePt t="13854" x="4525963" y="533400"/>
          <p14:tracePt t="13877" x="4533900" y="541338"/>
          <p14:tracePt t="13885" x="4549775" y="549275"/>
          <p14:tracePt t="13898" x="4564063" y="555625"/>
          <p14:tracePt t="13916" x="4587875" y="571500"/>
          <p14:tracePt t="13931" x="4602163" y="571500"/>
          <p14:tracePt t="13957" x="4610100" y="579438"/>
          <p14:tracePt t="13966" x="4610100" y="587375"/>
          <p14:tracePt t="13966" x="4618038" y="587375"/>
          <p14:tracePt t="13983" x="4632325" y="587375"/>
          <p14:tracePt t="13999" x="4656138" y="587375"/>
          <p14:tracePt t="14016" x="4670425" y="587375"/>
          <p14:tracePt t="14031" x="4694238" y="587375"/>
          <p14:tracePt t="14048" x="4702175" y="587375"/>
          <p14:tracePt t="14065" x="4716463" y="587375"/>
          <p14:tracePt t="14082" x="4732338" y="587375"/>
          <p14:tracePt t="14102" x="4740275" y="587375"/>
          <p14:tracePt t="14125" x="4746625" y="587375"/>
          <p14:tracePt t="14133" x="4754563" y="587375"/>
          <p14:tracePt t="14150" x="4762500" y="587375"/>
          <p14:tracePt t="14221" x="4762500" y="601663"/>
          <p14:tracePt t="14286" x="4762500" y="617538"/>
          <p14:tracePt t="14293" x="4762500" y="647700"/>
          <p14:tracePt t="14301" x="4762500" y="663575"/>
          <p14:tracePt t="14314" x="4732338" y="715963"/>
          <p14:tracePt t="14332" x="4702175" y="746125"/>
          <p14:tracePt t="14332" x="4664075" y="784225"/>
          <p14:tracePt t="14350" x="4656138" y="792163"/>
          <p14:tracePt t="14364" x="4625975" y="815975"/>
          <p14:tracePt t="14382" x="4579938" y="846138"/>
          <p14:tracePt t="14399" x="4518025" y="868363"/>
          <p14:tracePt t="14416" x="4449763" y="898525"/>
          <p14:tracePt t="14432" x="4365625" y="936625"/>
          <p14:tracePt t="14448" x="4335463" y="936625"/>
          <p14:tracePt t="14465" x="4327525" y="936625"/>
          <p14:tracePt t="14481" x="4321175" y="936625"/>
          <p14:tracePt t="14517" x="4305300" y="936625"/>
          <p14:tracePt t="14525" x="4297363" y="936625"/>
          <p14:tracePt t="14533" x="4289425" y="936625"/>
          <p14:tracePt t="14547" x="4267200" y="952500"/>
          <p14:tracePt t="14547" x="4259263" y="952500"/>
          <p14:tracePt t="14566" x="4275138" y="952500"/>
          <p14:tracePt t="14717" x="4283075" y="952500"/>
          <p14:tracePt t="14733" x="4289425" y="952500"/>
          <p14:tracePt t="14741" x="4305300" y="952500"/>
          <p14:tracePt t="14757" x="4313238" y="952500"/>
          <p14:tracePt t="14766" x="4351338" y="936625"/>
          <p14:tracePt t="14782" x="4411663" y="936625"/>
          <p14:tracePt t="14798" x="4518025" y="914400"/>
          <p14:tracePt t="14815" x="4610100" y="898525"/>
          <p14:tracePt t="14832" x="4686300" y="898525"/>
          <p14:tracePt t="14848" x="4716463" y="898525"/>
          <p14:tracePt t="14865" x="4732338" y="892175"/>
          <p14:tracePt t="14881" x="4754563" y="892175"/>
          <p14:tracePt t="14909" x="4762500" y="892175"/>
          <p14:tracePt t="14917" x="4762500" y="898525"/>
          <p14:tracePt t="14930" x="4770438" y="906463"/>
          <p14:tracePt t="14947" x="4778375" y="906463"/>
          <p14:tracePt t="14965" x="4784725" y="906463"/>
          <p14:tracePt t="14981" x="4784725" y="914400"/>
          <p14:tracePt t="15094" x="4778375" y="914400"/>
          <p14:tracePt t="15165" x="4770438" y="914400"/>
          <p14:tracePt t="15189" x="4754563" y="906463"/>
          <p14:tracePt t="15197" x="4740275" y="884238"/>
          <p14:tracePt t="15205" x="4732338" y="884238"/>
          <p14:tracePt t="15230" x="4724400" y="884238"/>
          <p14:tracePt t="15247" x="4716463" y="884238"/>
          <p14:tracePt t="15253" x="4716463" y="876300"/>
          <p14:tracePt t="15264" x="4702175" y="868363"/>
          <p14:tracePt t="15285" x="4702175" y="854075"/>
          <p14:tracePt t="15301" x="4694238" y="854075"/>
          <p14:tracePt t="15313" x="4694238" y="838200"/>
          <p14:tracePt t="15330" x="4694238" y="808038"/>
          <p14:tracePt t="15347" x="4694238" y="784225"/>
          <p14:tracePt t="15364" x="4694238" y="754063"/>
          <p14:tracePt t="15364" x="4694238" y="731838"/>
          <p14:tracePt t="15382" x="4708525" y="693738"/>
          <p14:tracePt t="15398" x="4724400" y="677863"/>
          <p14:tracePt t="15415" x="4732338" y="647700"/>
          <p14:tracePt t="15431" x="4754563" y="617538"/>
          <p14:tracePt t="15448" x="4770438" y="587375"/>
          <p14:tracePt t="15464" x="4778375" y="555625"/>
          <p14:tracePt t="15481" x="4792663" y="525463"/>
          <p14:tracePt t="15497" x="4792663" y="511175"/>
          <p14:tracePt t="15513" x="4808538" y="503238"/>
          <p14:tracePt t="15530" x="4800600" y="503238"/>
          <p14:tracePt t="15661" x="4800600" y="511175"/>
          <p14:tracePt t="15678" x="4800600" y="525463"/>
          <p14:tracePt t="15701" x="4792663" y="533400"/>
          <p14:tracePt t="15710" x="4792663" y="549275"/>
          <p14:tracePt t="15725" x="4784725" y="555625"/>
          <p14:tracePt t="15733" x="4784725" y="571500"/>
          <p14:tracePt t="15746" x="4784725" y="601663"/>
          <p14:tracePt t="15764" x="4784725" y="617538"/>
          <p14:tracePt t="15780" x="4784725" y="647700"/>
          <p14:tracePt t="15780" x="4784725" y="663575"/>
          <p14:tracePt t="15798" x="4784725" y="677863"/>
          <p14:tracePt t="15814" x="4784725" y="715963"/>
          <p14:tracePt t="15831" x="4808538" y="754063"/>
          <p14:tracePt t="15849" x="4830763" y="777875"/>
          <p14:tracePt t="15864" x="4860925" y="784225"/>
          <p14:tracePt t="15880" x="4868863" y="784225"/>
          <p14:tracePt t="15901" x="4884738" y="784225"/>
          <p14:tracePt t="15913" x="4930775" y="800100"/>
          <p14:tracePt t="15930" x="4999038" y="808038"/>
          <p14:tracePt t="15947" x="5059363" y="808038"/>
          <p14:tracePt t="15963" x="5113338" y="815975"/>
          <p14:tracePt t="15980" x="5121275" y="815975"/>
          <p14:tracePt t="16030" x="5143500" y="815975"/>
          <p14:tracePt t="16037" x="5197475" y="822325"/>
          <p14:tracePt t="16047" x="5311775" y="838200"/>
          <p14:tracePt t="16064" x="5364163" y="838200"/>
          <p14:tracePt t="16080" x="5387975" y="846138"/>
          <p14:tracePt t="16381" x="5394325" y="846138"/>
          <p14:tracePt t="16389" x="5432425" y="846138"/>
          <p14:tracePt t="16397" x="5464175" y="846138"/>
          <p14:tracePt t="16412" x="5584825" y="846138"/>
          <p14:tracePt t="16430" x="5730875" y="846138"/>
          <p14:tracePt t="16447" x="5851525" y="846138"/>
          <p14:tracePt t="16464" x="5973763" y="846138"/>
          <p14:tracePt t="16480" x="6080125" y="846138"/>
          <p14:tracePt t="16496" x="6142038" y="846138"/>
          <p14:tracePt t="16514" x="6202363" y="846138"/>
          <p14:tracePt t="16530" x="6232525" y="846138"/>
          <p14:tracePt t="16546" x="6256338" y="846138"/>
          <p14:tracePt t="16561" x="6302375" y="846138"/>
          <p14:tracePt t="16578" x="6362700" y="846138"/>
          <p14:tracePt t="16595" x="6477000" y="846138"/>
          <p14:tracePt t="16595" x="6537325" y="860425"/>
          <p14:tracePt t="16614" x="6659563" y="868363"/>
          <p14:tracePt t="16630" x="6773863" y="884238"/>
          <p14:tracePt t="16647" x="6858000" y="892175"/>
          <p14:tracePt t="16663" x="6934200" y="892175"/>
          <p14:tracePt t="16679" x="7002463" y="906463"/>
          <p14:tracePt t="16695" x="7064375" y="922338"/>
          <p14:tracePt t="16712" x="7132638" y="930275"/>
          <p14:tracePt t="16728" x="7216775" y="944563"/>
          <p14:tracePt t="16745" x="7361238" y="982663"/>
          <p14:tracePt t="16762" x="7413625" y="998538"/>
          <p14:tracePt t="16779" x="7413625" y="990600"/>
          <p14:tracePt t="17094" x="7413625" y="982663"/>
          <p14:tracePt t="17101" x="7413625" y="974725"/>
          <p14:tracePt t="17112" x="7407275" y="974725"/>
          <p14:tracePt t="17128" x="7413625" y="974725"/>
          <p14:tracePt t="17213" x="7445375" y="974725"/>
          <p14:tracePt t="17221" x="7489825" y="968375"/>
          <p14:tracePt t="17229" x="7612063" y="944563"/>
          <p14:tracePt t="17247" x="7750175" y="922338"/>
          <p14:tracePt t="17263" x="7832725" y="898525"/>
          <p14:tracePt t="17279" x="7856538" y="892175"/>
          <p14:tracePt t="17296" x="7864475" y="892175"/>
          <p14:tracePt t="17342" x="7886700" y="892175"/>
          <p14:tracePt t="17349" x="7924800" y="892175"/>
          <p14:tracePt t="17361" x="8023225" y="892175"/>
          <p14:tracePt t="17379" x="8145463" y="892175"/>
          <p14:tracePt t="17395" x="8221663" y="892175"/>
          <p14:tracePt t="17412" x="8229600" y="892175"/>
          <p14:tracePt t="17469" x="8251825" y="892175"/>
          <p14:tracePt t="17478" x="8289925" y="884238"/>
          <p14:tracePt t="17485" x="8335963" y="884238"/>
          <p14:tracePt t="17495" x="8397875" y="868363"/>
          <p14:tracePt t="17513" x="8404225" y="868363"/>
          <p14:tracePt t="17528" x="8412163" y="860425"/>
          <p14:tracePt t="17573" x="8412163" y="854075"/>
          <p14:tracePt t="17685" x="8412163" y="846138"/>
          <p14:tracePt t="17701" x="8412163" y="838200"/>
          <p14:tracePt t="17717" x="8412163" y="830263"/>
          <p14:tracePt t="17726" x="8412163" y="815975"/>
          <p14:tracePt t="17749" x="8412163" y="808038"/>
          <p14:tracePt t="17757" x="8412163" y="784225"/>
          <p14:tracePt t="17773" x="8404225" y="777875"/>
          <p14:tracePt t="17781" x="8397875" y="769938"/>
          <p14:tracePt t="17795" x="8382000" y="739775"/>
          <p14:tracePt t="17811" x="8351838" y="715963"/>
          <p14:tracePt t="17828" x="8313738" y="677863"/>
          <p14:tracePt t="17845" x="8275638" y="677863"/>
          <p14:tracePt t="17862" x="8259763" y="663575"/>
          <p14:tracePt t="17878" x="8237538" y="663575"/>
          <p14:tracePt t="17896" x="8199438" y="639763"/>
          <p14:tracePt t="17912" x="8191500" y="639763"/>
          <p14:tracePt t="17927" x="8153400" y="631825"/>
          <p14:tracePt t="17945" x="8131175" y="631825"/>
          <p14:tracePt t="17961" x="8099425" y="631825"/>
          <p14:tracePt t="17978" x="8061325" y="631825"/>
          <p14:tracePt t="17995" x="8023225" y="631825"/>
          <p14:tracePt t="17995" x="8001000" y="631825"/>
          <p14:tracePt t="18014" x="7978775" y="631825"/>
          <p14:tracePt t="18028" x="7940675" y="631825"/>
          <p14:tracePt t="18028" x="7932738" y="631825"/>
          <p14:tracePt t="18046" x="7916863" y="639763"/>
          <p14:tracePt t="18060" x="7894638" y="647700"/>
          <p14:tracePt t="18078" x="7870825" y="655638"/>
          <p14:tracePt t="18096" x="7856538" y="663575"/>
          <p14:tracePt t="18112" x="7832725" y="677863"/>
          <p14:tracePt t="18128" x="7810500" y="685800"/>
          <p14:tracePt t="18145" x="7794625" y="708025"/>
          <p14:tracePt t="18160" x="7780338" y="708025"/>
          <p14:tracePt t="18177" x="7764463" y="723900"/>
          <p14:tracePt t="18194" x="7734300" y="723900"/>
          <p14:tracePt t="18210" x="7712075" y="739775"/>
          <p14:tracePt t="18228" x="7696200" y="754063"/>
          <p14:tracePt t="18244" x="7688263" y="762000"/>
          <p14:tracePt t="18244" x="7673975" y="769938"/>
          <p14:tracePt t="18262" x="7658100" y="777875"/>
          <p14:tracePt t="18278" x="7650163" y="784225"/>
          <p14:tracePt t="18302" x="7642225" y="792163"/>
          <p14:tracePt t="18311" x="7635875" y="808038"/>
          <p14:tracePt t="18328" x="7620000" y="830263"/>
          <p14:tracePt t="18345" x="7604125" y="846138"/>
          <p14:tracePt t="18361" x="7589838" y="860425"/>
          <p14:tracePt t="18377" x="7573963" y="860425"/>
          <p14:tracePt t="18394" x="7566025" y="876300"/>
          <p14:tracePt t="18411" x="7566025" y="898525"/>
          <p14:tracePt t="18427" x="7566025" y="914400"/>
          <p14:tracePt t="18445" x="7566025" y="930275"/>
          <p14:tracePt t="18460" x="7566025" y="936625"/>
          <p14:tracePt t="18485" x="7566025" y="944563"/>
          <p14:tracePt t="18501" x="7566025" y="952500"/>
          <p14:tracePt t="18517" x="7566025" y="960438"/>
          <p14:tracePt t="18528" x="7573963" y="960438"/>
          <p14:tracePt t="18544" x="7589838" y="974725"/>
          <p14:tracePt t="18561" x="7589838" y="982663"/>
          <p14:tracePt t="18577" x="7620000" y="998538"/>
          <p14:tracePt t="18594" x="7627938" y="1006475"/>
          <p14:tracePt t="18610" x="7680325" y="1020763"/>
          <p14:tracePt t="18627" x="7712075" y="1036638"/>
          <p14:tracePt t="18627" x="7718425" y="1036638"/>
          <p14:tracePt t="18646" x="7734300" y="1036638"/>
          <p14:tracePt t="18660" x="7750175" y="1058863"/>
          <p14:tracePt t="18676" x="7764463" y="1066800"/>
          <p14:tracePt t="18692" x="7794625" y="1074738"/>
          <p14:tracePt t="18710" x="7832725" y="1082675"/>
          <p14:tracePt t="18726" x="7886700" y="1104900"/>
          <p14:tracePt t="18744" x="7940675" y="1112838"/>
          <p14:tracePt t="18761" x="7962900" y="1120775"/>
          <p14:tracePt t="18777" x="7978775" y="1120775"/>
          <p14:tracePt t="18794" x="8008938" y="1120775"/>
          <p14:tracePt t="18811" x="8054975" y="1112838"/>
          <p14:tracePt t="18826" x="8069263" y="1104900"/>
          <p14:tracePt t="18843" x="8085138" y="1096963"/>
          <p14:tracePt t="18859" x="8099425" y="1089025"/>
          <p14:tracePt t="18875" x="8161338" y="1066800"/>
          <p14:tracePt t="18894" x="8191500" y="1050925"/>
          <p14:tracePt t="18911" x="8199438" y="1044575"/>
          <p14:tracePt t="18926" x="8199438" y="1036638"/>
          <p14:tracePt t="18943" x="8213725" y="1012825"/>
          <p14:tracePt t="18960" x="8237538" y="990600"/>
          <p14:tracePt t="18977" x="8251825" y="974725"/>
          <p14:tracePt t="18995" x="8275638" y="952500"/>
          <p14:tracePt t="19010" x="8289925" y="952500"/>
          <p14:tracePt t="19027" x="8305800" y="936625"/>
          <p14:tracePt t="19044" x="8335963" y="906463"/>
          <p14:tracePt t="19060" x="8351838" y="884238"/>
          <p14:tracePt t="19077" x="8404225" y="854075"/>
          <p14:tracePt t="19097" x="8450263" y="822325"/>
          <p14:tracePt t="19111" x="8466138" y="815975"/>
          <p14:tracePt t="19127" x="8466138" y="808038"/>
          <p14:tracePt t="19143" x="8466138" y="800100"/>
          <p14:tracePt t="19159" x="8466138" y="777875"/>
          <p14:tracePt t="19177" x="8458200" y="762000"/>
          <p14:tracePt t="19193" x="8420100" y="754063"/>
          <p14:tracePt t="19210" x="8389938" y="739775"/>
          <p14:tracePt t="19226" x="8343900" y="739775"/>
          <p14:tracePt t="19243" x="8283575" y="731838"/>
          <p14:tracePt t="19260" x="8221663" y="723900"/>
          <p14:tracePt t="19276" x="8161338" y="708025"/>
          <p14:tracePt t="19276" x="8123238" y="708025"/>
          <p14:tracePt t="19294" x="8054975" y="708025"/>
          <p14:tracePt t="19310" x="8001000" y="708025"/>
          <p14:tracePt t="19327" x="7962900" y="708025"/>
          <p14:tracePt t="19344" x="7908925" y="723900"/>
          <p14:tracePt t="19360" x="7832725" y="762000"/>
          <p14:tracePt t="19376" x="7764463" y="777875"/>
          <p14:tracePt t="19393" x="7718425" y="792163"/>
          <p14:tracePt t="19409" x="7680325" y="815975"/>
          <p14:tracePt t="19426" x="7673975" y="822325"/>
          <p14:tracePt t="19442" x="7650163" y="838200"/>
          <p14:tracePt t="19460" x="7627938" y="854075"/>
          <p14:tracePt t="19476" x="7612063" y="868363"/>
          <p14:tracePt t="19476" x="7581900" y="892175"/>
          <p14:tracePt t="19494" x="7581900" y="914400"/>
          <p14:tracePt t="19510" x="7559675" y="936625"/>
          <p14:tracePt t="19527" x="7551738" y="944563"/>
          <p14:tracePt t="19542" x="7543800" y="960438"/>
          <p14:tracePt t="19559" x="7543800" y="968375"/>
          <p14:tracePt t="19576" x="7543800" y="998538"/>
          <p14:tracePt t="19593" x="7543800" y="1012825"/>
          <p14:tracePt t="19609" x="7543800" y="1020763"/>
          <p14:tracePt t="19625" x="7551738" y="1044575"/>
          <p14:tracePt t="19643" x="7559675" y="1044575"/>
          <p14:tracePt t="19659" x="7597775" y="1044575"/>
          <p14:tracePt t="19659" x="7612063" y="1050925"/>
          <p14:tracePt t="19678" x="7635875" y="1050925"/>
          <p14:tracePt t="19692" x="7718425" y="1050925"/>
          <p14:tracePt t="19692" x="7764463" y="1050925"/>
          <p14:tracePt t="19710" x="7924800" y="1028700"/>
          <p14:tracePt t="19727" x="8054975" y="974725"/>
          <p14:tracePt t="19743" x="8137525" y="936625"/>
          <p14:tracePt t="19759" x="8161338" y="930275"/>
          <p14:tracePt t="19776" x="8175625" y="922338"/>
          <p14:tracePt t="19792" x="8175625" y="914400"/>
          <p14:tracePt t="19877" x="8169275" y="914400"/>
          <p14:tracePt t="20798" x="8169275" y="922338"/>
          <p14:tracePt t="21117" x="8161338" y="922338"/>
          <p14:tracePt t="21389" x="8153400" y="922338"/>
          <p14:tracePt t="21397" x="8145463" y="922338"/>
          <p14:tracePt t="21413" x="8137525" y="922338"/>
          <p14:tracePt t="21424" x="8115300" y="914400"/>
          <p14:tracePt t="21441" x="8093075" y="914400"/>
          <p14:tracePt t="21458" x="8047038" y="914400"/>
          <p14:tracePt t="21474" x="8008938" y="914400"/>
          <p14:tracePt t="21491" x="7932738" y="914400"/>
          <p14:tracePt t="21507" x="7848600" y="914400"/>
          <p14:tracePt t="21507" x="7794625" y="936625"/>
          <p14:tracePt t="21526" x="7750175" y="936625"/>
          <p14:tracePt t="21540" x="7497763" y="974725"/>
          <p14:tracePt t="21558" x="7261225" y="1012825"/>
          <p14:tracePt t="21575" x="6934200" y="1044575"/>
          <p14:tracePt t="21593" x="6430963" y="1066800"/>
          <p14:tracePt t="21608" x="5889625" y="1158875"/>
          <p14:tracePt t="21624" x="5311775" y="1311275"/>
          <p14:tracePt t="21641" x="4816475" y="1455738"/>
          <p14:tracePt t="21657" x="4351338" y="1608138"/>
          <p14:tracePt t="21674" x="4060825" y="1736725"/>
          <p14:tracePt t="21691" x="3717925" y="1935163"/>
          <p14:tracePt t="21707" x="3451225" y="2095500"/>
          <p14:tracePt t="21724" x="3184525" y="2209800"/>
          <p14:tracePt t="21741" x="2720975" y="2422525"/>
          <p14:tracePt t="21758" x="2446338" y="2514600"/>
          <p14:tracePt t="21775" x="2232025" y="2568575"/>
          <p14:tracePt t="21791" x="2065338" y="2628900"/>
          <p14:tracePt t="21808" x="1989138" y="2644775"/>
          <p14:tracePt t="21825" x="1951038" y="2667000"/>
          <p14:tracePt t="21840" x="1912938" y="2682875"/>
          <p14:tracePt t="21857" x="1882775" y="2713038"/>
          <p14:tracePt t="21874" x="1866900" y="2720975"/>
          <p14:tracePt t="21890" x="1858963" y="2727325"/>
          <p14:tracePt t="21949" x="1844675" y="2727325"/>
          <p14:tracePt t="21957" x="1812925" y="2727325"/>
          <p14:tracePt t="21974" x="1806575" y="2727325"/>
          <p14:tracePt t="21991" x="1790700" y="2713038"/>
          <p14:tracePt t="22008" x="1790700" y="2682875"/>
          <p14:tracePt t="22026" x="1790700" y="2651125"/>
          <p14:tracePt t="22039" x="1790700" y="2613025"/>
          <p14:tracePt t="22056" x="1790700" y="2574925"/>
          <p14:tracePt t="22073" x="1798638" y="2568575"/>
          <p14:tracePt t="22091" x="1798638" y="2552700"/>
          <p14:tracePt t="22105" x="1812925" y="2522538"/>
          <p14:tracePt t="22123" x="1851025" y="2454275"/>
          <p14:tracePt t="22139" x="1866900" y="2408238"/>
          <p14:tracePt t="22139" x="1882775" y="2392363"/>
          <p14:tracePt t="22158" x="1889125" y="2370138"/>
          <p14:tracePt t="22174" x="1897063" y="2370138"/>
          <p14:tracePt t="22285" x="1897063" y="2362200"/>
          <p14:tracePt t="22293" x="1897063" y="2346325"/>
          <p14:tracePt t="22309" x="1897063" y="2332038"/>
          <p14:tracePt t="22323" x="1897063" y="2301875"/>
          <p14:tracePt t="22340" x="1912938" y="2286000"/>
          <p14:tracePt t="22356" x="1912938" y="2278063"/>
          <p14:tracePt t="23354" x="1920875" y="2278063"/>
          <p14:tracePt t="23677" x="1927225" y="2278063"/>
          <p14:tracePt t="23749" x="1935163" y="2278063"/>
          <p14:tracePt t="23765" x="1943100" y="2286000"/>
          <p14:tracePt t="23773" x="1951038" y="2286000"/>
          <p14:tracePt t="23829" x="1958975" y="2293938"/>
          <p14:tracePt t="23845" x="1965325" y="2293938"/>
          <p14:tracePt t="23861" x="1973263" y="2293938"/>
          <p14:tracePt t="23925" x="1981200" y="2293938"/>
          <p14:tracePt t="23941" x="1997075" y="2293938"/>
          <p14:tracePt t="23949" x="2003425" y="2293938"/>
          <p14:tracePt t="23957" x="2019300" y="2293938"/>
          <p14:tracePt t="23971" x="2035175" y="2301875"/>
          <p14:tracePt t="23988" x="2041525" y="2301875"/>
          <p14:tracePt t="24030" x="2049463" y="2301875"/>
          <p14:tracePt t="24038" x="2065338" y="2301875"/>
          <p14:tracePt t="24054" x="2079625" y="2301875"/>
          <p14:tracePt t="24061" x="2103438" y="2301875"/>
          <p14:tracePt t="24071" x="2133600" y="2301875"/>
          <p14:tracePt t="24087" x="2163763" y="2301875"/>
          <p14:tracePt t="24104" x="2179638" y="2301875"/>
          <p14:tracePt t="24120" x="2187575" y="2301875"/>
          <p14:tracePt t="24165" x="2209800" y="2301875"/>
          <p14:tracePt t="24173" x="2225675" y="2301875"/>
          <p14:tracePt t="24188" x="2255838" y="2301875"/>
          <p14:tracePt t="24205" x="2270125" y="2301875"/>
          <p14:tracePt t="24221" x="2278063" y="2301875"/>
          <p14:tracePt t="24237" x="2293938" y="2293938"/>
          <p14:tracePt t="24261" x="2308225" y="2293938"/>
          <p14:tracePt t="24272" x="2354263" y="2293938"/>
          <p14:tracePt t="24288" x="2416175" y="2293938"/>
          <p14:tracePt t="24305" x="2492375" y="2293938"/>
          <p14:tracePt t="24321" x="2514600" y="2293938"/>
          <p14:tracePt t="24338" x="2522538" y="2293938"/>
          <p14:tracePt t="24573" x="2522538" y="2286000"/>
          <p14:tracePt t="25133" x="2522538" y="2278063"/>
          <p14:tracePt t="25141" x="2522538" y="2270125"/>
          <p14:tracePt t="25165" x="2530475" y="2263775"/>
          <p14:tracePt t="25173" x="2530475" y="2255838"/>
          <p14:tracePt t="25205" x="2530475" y="2247900"/>
          <p14:tracePt t="25229" x="2530475" y="2239963"/>
          <p14:tracePt t="25261" x="2530475" y="2225675"/>
          <p14:tracePt t="25325" x="2530475" y="2217738"/>
          <p14:tracePt t="25349" x="2536825" y="2209800"/>
          <p14:tracePt t="25869" x="2544763" y="2209800"/>
          <p14:tracePt t="25901" x="2568575" y="2209800"/>
          <p14:tracePt t="25909" x="2582863" y="2209800"/>
          <p14:tracePt t="25925" x="2613025" y="2209800"/>
          <p14:tracePt t="25936" x="2705100" y="2209800"/>
          <p14:tracePt t="25953" x="2811463" y="2209800"/>
          <p14:tracePt t="25970" x="2873375" y="2179638"/>
          <p14:tracePt t="25986" x="2887663" y="2163763"/>
          <p14:tracePt t="26003" x="2887663" y="2155825"/>
          <p14:tracePt t="26021" x="2887663" y="2149475"/>
          <p14:tracePt t="26035" x="2903538" y="2117725"/>
          <p14:tracePt t="26035" x="2917825" y="2111375"/>
          <p14:tracePt t="26055" x="2941638" y="2087563"/>
          <p14:tracePt t="26070" x="2971800" y="2073275"/>
          <p14:tracePt t="26088" x="2994025" y="2035175"/>
          <p14:tracePt t="26104" x="3009900" y="2003425"/>
          <p14:tracePt t="26120" x="3009900" y="1981200"/>
          <p14:tracePt t="26136" x="3009900" y="1965325"/>
          <p14:tracePt t="26153" x="3009900" y="1958975"/>
          <p14:tracePt t="26168" x="3009900" y="1951038"/>
          <p14:tracePt t="26186" x="3009900" y="1943100"/>
          <p14:tracePt t="26202" x="3009900" y="1935163"/>
          <p14:tracePt t="26219" x="3009900" y="1927225"/>
          <p14:tracePt t="26235" x="3001963" y="1912938"/>
          <p14:tracePt t="26269" x="3001963" y="1897063"/>
          <p14:tracePt t="26277" x="2994025" y="1897063"/>
          <p14:tracePt t="26286" x="2994025" y="1882775"/>
          <p14:tracePt t="26302" x="2994025" y="1866900"/>
          <p14:tracePt t="26319" x="2987675" y="1858963"/>
          <p14:tracePt t="26335" x="2987675" y="1866900"/>
          <p14:tracePt t="26549" x="2987675" y="1874838"/>
          <p14:tracePt t="26557" x="2987675" y="1889125"/>
          <p14:tracePt t="26568" x="2987675" y="1935163"/>
          <p14:tracePt t="26586" x="2987675" y="1989138"/>
          <p14:tracePt t="26602" x="2987675" y="2027238"/>
          <p14:tracePt t="26619" x="2987675" y="2073275"/>
          <p14:tracePt t="26636" x="2987675" y="2103438"/>
          <p14:tracePt t="26636" x="2987675" y="2125663"/>
          <p14:tracePt t="26654" x="2987675" y="2141538"/>
          <p14:tracePt t="26669" x="2963863" y="2193925"/>
          <p14:tracePt t="26687" x="2955925" y="2225675"/>
          <p14:tracePt t="26703" x="2933700" y="2270125"/>
          <p14:tracePt t="26719" x="2917825" y="2308225"/>
          <p14:tracePt t="26736" x="2911475" y="2346325"/>
          <p14:tracePt t="26753" x="2911475" y="2384425"/>
          <p14:tracePt t="26769" x="2911475" y="2416175"/>
          <p14:tracePt t="26786" x="2911475" y="2438400"/>
          <p14:tracePt t="26802" x="2911475" y="2446338"/>
          <p14:tracePt t="26818" x="2917825" y="2438400"/>
          <p14:tracePt t="26949" x="2941638" y="2422525"/>
          <p14:tracePt t="26957" x="2955925" y="2416175"/>
          <p14:tracePt t="26968" x="2994025" y="2378075"/>
          <p14:tracePt t="26985" x="3048000" y="2339975"/>
          <p14:tracePt t="27002" x="3124200" y="2293938"/>
          <p14:tracePt t="27019" x="3162300" y="2263775"/>
          <p14:tracePt t="27036" x="3216275" y="2201863"/>
          <p14:tracePt t="27052" x="3238500" y="2179638"/>
          <p14:tracePt t="27067" x="3276600" y="2141538"/>
          <p14:tracePt t="27085" x="3292475" y="2125663"/>
          <p14:tracePt t="27085" x="3314700" y="2103438"/>
          <p14:tracePt t="27102" x="3330575" y="2103438"/>
          <p14:tracePt t="27117" x="3390900" y="2057400"/>
          <p14:tracePt t="27134" x="3444875" y="2057400"/>
          <p14:tracePt t="27151" x="3475038" y="2041525"/>
          <p14:tracePt t="27167" x="3489325" y="2027238"/>
          <p14:tracePt t="27184" x="3497263" y="2019300"/>
          <p14:tracePt t="27201" x="3513138" y="2003425"/>
          <p14:tracePt t="27218" x="3521075" y="1997075"/>
          <p14:tracePt t="27234" x="3527425" y="1989138"/>
          <p14:tracePt t="27301" x="3527425" y="1973263"/>
          <p14:tracePt t="27317" x="3535363" y="1965325"/>
          <p14:tracePt t="27341" x="3535363" y="1958975"/>
          <p14:tracePt t="27389" x="3543300" y="1943100"/>
          <p14:tracePt t="27485" x="3551238" y="1943100"/>
          <p14:tracePt t="27813" x="3559175" y="1943100"/>
          <p14:tracePt t="27821" x="3565525" y="1943100"/>
          <p14:tracePt t="27833" x="3589338" y="1927225"/>
          <p14:tracePt t="27851" x="3619500" y="1927225"/>
          <p14:tracePt t="27868" x="3641725" y="1927225"/>
          <p14:tracePt t="27884" x="3665538" y="1927225"/>
          <p14:tracePt t="27900" x="3703638" y="1927225"/>
          <p14:tracePt t="27918" x="3711575" y="1927225"/>
          <p14:tracePt t="27933" x="3725863" y="1927225"/>
          <p14:tracePt t="27949" x="3749675" y="1927225"/>
          <p14:tracePt t="27967" x="3756025" y="1927225"/>
          <p14:tracePt t="27983" x="3763963" y="1927225"/>
          <p14:tracePt t="28000" x="3771900" y="1927225"/>
          <p14:tracePt t="28016" x="3794125" y="1912938"/>
          <p14:tracePt t="28034" x="3817938" y="1912938"/>
          <p14:tracePt t="28053" x="3840163" y="1912938"/>
          <p14:tracePt t="28068" x="3856038" y="1912938"/>
          <p14:tracePt t="28068" x="3863975" y="1912938"/>
          <p14:tracePt t="28086" x="3878263" y="1912938"/>
          <p14:tracePt t="28104" x="3894138" y="1912938"/>
          <p14:tracePt t="28125" x="3908425" y="1912938"/>
          <p14:tracePt t="28134" x="3954463" y="1912938"/>
          <p14:tracePt t="28152" x="4000500" y="1897063"/>
          <p14:tracePt t="28168" x="4008438" y="1897063"/>
          <p14:tracePt t="28184" x="4016375" y="1897063"/>
          <p14:tracePt t="28200" x="4022725" y="1889125"/>
          <p14:tracePt t="28229" x="4038600" y="1889125"/>
          <p14:tracePt t="28237" x="4076700" y="1882775"/>
          <p14:tracePt t="28250" x="4144963" y="1858963"/>
          <p14:tracePt t="28267" x="4191000" y="1851025"/>
          <p14:tracePt t="28284" x="4206875" y="1851025"/>
          <p14:tracePt t="28301" x="4213225" y="1851025"/>
          <p14:tracePt t="28318" x="4244975" y="1851025"/>
          <p14:tracePt t="28335" x="4283075" y="1851025"/>
          <p14:tracePt t="28351" x="4321175" y="1851025"/>
          <p14:tracePt t="28367" x="4351338" y="1844675"/>
          <p14:tracePt t="28384" x="4365625" y="1836738"/>
          <p14:tracePt t="28400" x="4381500" y="1836738"/>
          <p14:tracePt t="28417" x="4397375" y="1836738"/>
          <p14:tracePt t="28433" x="4411663" y="1836738"/>
          <p14:tracePt t="28451" x="4427538" y="1836738"/>
          <p14:tracePt t="28469" x="4435475" y="1836738"/>
          <p14:tracePt t="28483" x="4479925" y="1836738"/>
          <p14:tracePt t="28483" x="4518025" y="1836738"/>
          <p14:tracePt t="28502" x="4549775" y="1836738"/>
          <p14:tracePt t="28516" x="4602163" y="1836738"/>
          <p14:tracePt t="28534" x="4602163" y="1844675"/>
          <p14:tracePt t="28901" x="4602163" y="1858963"/>
          <p14:tracePt t="28909" x="4602163" y="1866900"/>
          <p14:tracePt t="28925" x="4602163" y="1874838"/>
          <p14:tracePt t="28934" x="4602163" y="1905000"/>
          <p14:tracePt t="28951" x="4602163" y="1920875"/>
          <p14:tracePt t="28967" x="4602163" y="1951038"/>
          <p14:tracePt t="28984" x="4602163" y="1965325"/>
          <p14:tracePt t="28999" x="4602163" y="1981200"/>
          <p14:tracePt t="29017" x="4602163" y="1997075"/>
          <p14:tracePt t="29033" x="4602163" y="2003425"/>
          <p14:tracePt t="29049" x="4602163" y="2011363"/>
          <p14:tracePt t="29067" x="4602163" y="2027238"/>
          <p14:tracePt t="29084" x="4602163" y="2041525"/>
          <p14:tracePt t="29084" x="4602163" y="2049463"/>
          <p14:tracePt t="29102" x="4602163" y="2079625"/>
          <p14:tracePt t="29116" x="4602163" y="2117725"/>
          <p14:tracePt t="29116" x="4602163" y="2141538"/>
          <p14:tracePt t="29134" x="4602163" y="2187575"/>
          <p14:tracePt t="29150" x="4602163" y="2217738"/>
          <p14:tracePt t="29167" x="4602163" y="2247900"/>
          <p14:tracePt t="29184" x="4602163" y="2270125"/>
          <p14:tracePt t="29200" x="4602163" y="2286000"/>
          <p14:tracePt t="29216" x="4602163" y="2308225"/>
          <p14:tracePt t="29233" x="4610100" y="2324100"/>
          <p14:tracePt t="29250" x="4618038" y="2354263"/>
          <p14:tracePt t="29266" x="4618038" y="2378075"/>
          <p14:tracePt t="29283" x="4618038" y="2400300"/>
          <p14:tracePt t="29299" x="4618038" y="2416175"/>
          <p14:tracePt t="29316" x="4618038" y="2430463"/>
          <p14:tracePt t="29341" x="4610100" y="2430463"/>
          <p14:tracePt t="29454" x="4602163" y="2422525"/>
          <p14:tracePt t="29461" x="4594225" y="2422525"/>
          <p14:tracePt t="29477" x="4587875" y="2422525"/>
          <p14:tracePt t="29485" x="4579938" y="2422525"/>
          <p14:tracePt t="29498" x="4564063" y="2408238"/>
          <p14:tracePt t="29498" x="4549775" y="2408238"/>
          <p14:tracePt t="29517" x="4541838" y="2408238"/>
          <p14:tracePt t="29533" x="4495800" y="2408238"/>
          <p14:tracePt t="29550" x="4465638" y="2408238"/>
          <p14:tracePt t="29567" x="4403725" y="2408238"/>
          <p14:tracePt t="29583" x="4335463" y="2408238"/>
          <p14:tracePt t="29600" x="4297363" y="2408238"/>
          <p14:tracePt t="29616" x="4275138" y="2392363"/>
          <p14:tracePt t="29633" x="4237038" y="2384425"/>
          <p14:tracePt t="29649" x="4221163" y="2384425"/>
          <p14:tracePt t="29664" x="4160838" y="2384425"/>
          <p14:tracePt t="29681" x="4092575" y="2384425"/>
          <p14:tracePt t="29698" x="4038600" y="2384425"/>
          <p14:tracePt t="29716" x="4008438" y="2384425"/>
          <p14:tracePt t="29732" x="3978275" y="2384425"/>
          <p14:tracePt t="29732" x="3970338" y="2384425"/>
          <p14:tracePt t="29750" x="3940175" y="2384425"/>
          <p14:tracePt t="29767" x="3886200" y="2392363"/>
          <p14:tracePt t="29783" x="3825875" y="2392363"/>
          <p14:tracePt t="29799" x="3741738" y="2408238"/>
          <p14:tracePt t="29816" x="3657600" y="2408238"/>
          <p14:tracePt t="29832" x="3611563" y="2408238"/>
          <p14:tracePt t="29849" x="3603625" y="2408238"/>
          <p14:tracePt t="29865" x="3597275" y="2408238"/>
          <p14:tracePt t="29885" x="3589338" y="2408238"/>
          <p14:tracePt t="29941" x="3581400" y="2408238"/>
          <p14:tracePt t="29949" x="3581400" y="2400300"/>
          <p14:tracePt t="29966" x="3581400" y="2378075"/>
          <p14:tracePt t="29983" x="3581400" y="2354263"/>
          <p14:tracePt t="29999" x="3597275" y="2324100"/>
          <p14:tracePt t="30016" x="3627438" y="2278063"/>
          <p14:tracePt t="30033" x="3641725" y="2232025"/>
          <p14:tracePt t="30048" x="3665538" y="2201863"/>
          <p14:tracePt t="30066" x="3711575" y="2149475"/>
          <p14:tracePt t="30083" x="3733800" y="2095500"/>
          <p14:tracePt t="30103" x="3733800" y="2079625"/>
          <p14:tracePt t="30115" x="3741738" y="2057400"/>
          <p14:tracePt t="30132" x="3741738" y="2027238"/>
          <p14:tracePt t="30148" x="3756025" y="1958975"/>
          <p14:tracePt t="30166" x="3756025" y="1920875"/>
          <p14:tracePt t="30183" x="3763963" y="1905000"/>
          <p14:tracePt t="30199" x="3771900" y="1897063"/>
          <p14:tracePt t="30215" x="3771900" y="1889125"/>
          <p14:tracePt t="30629" x="3763963" y="1882775"/>
          <p14:tracePt t="30637" x="3756025" y="1882775"/>
          <p14:tracePt t="30653" x="3733800" y="1874838"/>
          <p14:tracePt t="30665" x="3695700" y="1858963"/>
          <p14:tracePt t="30681" x="3649663" y="1858963"/>
          <p14:tracePt t="30699" x="3619500" y="1858963"/>
          <p14:tracePt t="30715" x="3603625" y="1844675"/>
          <p14:tracePt t="30731" x="3589338" y="1844675"/>
          <p14:tracePt t="30747" x="3573463" y="1828800"/>
          <p14:tracePt t="30747" x="3559175" y="1820863"/>
          <p14:tracePt t="30766" x="3551238" y="1812925"/>
          <p14:tracePt t="30781" x="3543300" y="1806575"/>
          <p14:tracePt t="30797" x="3527425" y="1798638"/>
          <p14:tracePt t="30815" x="3521075" y="1782763"/>
          <p14:tracePt t="30831" x="3497263" y="1768475"/>
          <p14:tracePt t="30848" x="3482975" y="1760538"/>
          <p14:tracePt t="30865" x="3475038" y="1752600"/>
          <p14:tracePt t="30881" x="3475038" y="1744663"/>
          <p14:tracePt t="30897" x="3467100" y="1744663"/>
          <p14:tracePt t="30949" x="3459163" y="1736725"/>
          <p14:tracePt t="30965" x="3459163" y="1730375"/>
          <p14:tracePt t="31021" x="3459163" y="1722438"/>
          <p14:tracePt t="31053" x="3459163" y="1706563"/>
          <p14:tracePt t="31078" x="3475038" y="1706563"/>
          <p14:tracePt t="31085" x="3482975" y="1698625"/>
          <p14:tracePt t="31099" x="3543300" y="1668463"/>
          <p14:tracePt t="31116" x="3619500" y="1638300"/>
          <p14:tracePt t="31130" x="3635375" y="1616075"/>
          <p14:tracePt t="31146" x="3635375" y="1608138"/>
          <p14:tracePt t="31163" x="3635375" y="1577975"/>
          <p14:tracePt t="31180" x="3627438" y="1539875"/>
          <p14:tracePt t="31196" x="3619500" y="1539875"/>
          <p14:tracePt t="31214" x="3611563" y="1539875"/>
          <p14:tracePt t="31269" x="3589338" y="1539875"/>
          <p14:tracePt t="31278" x="3565525" y="1562100"/>
          <p14:tracePt t="31285" x="3551238" y="1577975"/>
          <p14:tracePt t="31297" x="3505200" y="1630363"/>
          <p14:tracePt t="31314" x="3482975" y="1684338"/>
          <p14:tracePt t="31331" x="3475038" y="1714500"/>
          <p14:tracePt t="31347" x="3475038" y="1730375"/>
          <p14:tracePt t="31365" x="3482975" y="1730375"/>
          <p14:tracePt t="31421" x="3497263" y="1730375"/>
          <p14:tracePt t="31430" x="3513138" y="1730375"/>
          <p14:tracePt t="31437" x="3527425" y="1730375"/>
          <p14:tracePt t="31447" x="3559175" y="1730375"/>
          <p14:tracePt t="31464" x="3597275" y="1722438"/>
          <p14:tracePt t="31481" x="3657600" y="1714500"/>
          <p14:tracePt t="31497" x="3749675" y="1714500"/>
          <p14:tracePt t="31514" x="3863975" y="1714500"/>
          <p14:tracePt t="31532" x="3954463" y="1698625"/>
          <p14:tracePt t="31548" x="4008438" y="1698625"/>
          <p14:tracePt t="31563" x="4022725" y="1698625"/>
          <p14:tracePt t="31597" x="4054475" y="1698625"/>
          <p14:tracePt t="31614" x="4092575" y="1698625"/>
          <p14:tracePt t="31621" x="4122738" y="1698625"/>
          <p14:tracePt t="31631" x="4221163" y="1698625"/>
          <p14:tracePt t="31647" x="4297363" y="1698625"/>
          <p14:tracePt t="31665" x="4321175" y="1698625"/>
          <p14:tracePt t="31680" x="4327525" y="1698625"/>
          <p14:tracePt t="31696" x="4343400" y="1698625"/>
          <p14:tracePt t="31725" x="4365625" y="1698625"/>
          <p14:tracePt t="31733" x="4403725" y="1698625"/>
          <p14:tracePt t="31746" x="4487863" y="1698625"/>
          <p14:tracePt t="31763" x="4564063" y="1698625"/>
          <p14:tracePt t="31779" x="4564063" y="1692275"/>
          <p14:tracePt t="31837" x="4556125" y="1692275"/>
          <p14:tracePt t="31853" x="4549775" y="1692275"/>
          <p14:tracePt t="33739" x="4556125" y="1684338"/>
          <p14:tracePt t="34633" x="4556125" y="1692275"/>
          <p14:tracePt t="35285" x="4556125" y="1698625"/>
          <p14:tracePt t="35373" x="4549775" y="1714500"/>
          <p14:tracePt t="35837" x="4533900" y="1714500"/>
          <p14:tracePt t="35861" x="4525963" y="1722438"/>
          <p14:tracePt t="35877" x="4518025" y="1722438"/>
          <p14:tracePt t="35893" x="4511675" y="1722438"/>
          <p14:tracePt t="35909" x="4503738" y="1722438"/>
          <p14:tracePt t="35917" x="4495800" y="1722438"/>
          <p14:tracePt t="35927" x="4479925" y="1722438"/>
          <p14:tracePt t="35944" x="4465638" y="1722438"/>
          <p14:tracePt t="35959" x="4449763" y="1730375"/>
          <p14:tracePt t="35975" x="4435475" y="1730375"/>
          <p14:tracePt t="35991" x="4403725" y="1730375"/>
          <p14:tracePt t="36009" x="4373563" y="1736725"/>
          <p14:tracePt t="36026" x="4343400" y="1736725"/>
          <p14:tracePt t="36042" x="4313238" y="1744663"/>
          <p14:tracePt t="36059" x="4275138" y="1752600"/>
          <p14:tracePt t="36075" x="4237038" y="1752600"/>
          <p14:tracePt t="36092" x="4206875" y="1760538"/>
          <p14:tracePt t="36109" x="4191000" y="1768475"/>
          <p14:tracePt t="36126" x="4183063" y="1774825"/>
          <p14:tracePt t="36141" x="4168775" y="1782763"/>
          <p14:tracePt t="36158" x="4144963" y="1790700"/>
          <p14:tracePt t="36176" x="4122738" y="1798638"/>
          <p14:tracePt t="36192" x="4092575" y="1812925"/>
          <p14:tracePt t="36209" x="4046538" y="1844675"/>
          <p14:tracePt t="36226" x="3978275" y="1866900"/>
          <p14:tracePt t="36243" x="3940175" y="1889125"/>
          <p14:tracePt t="36259" x="3932238" y="1889125"/>
          <p14:tracePt t="36275" x="3932238" y="1897063"/>
          <p14:tracePt t="36292" x="3924300" y="1897063"/>
          <p14:tracePt t="36292" x="3916363" y="1897063"/>
          <p14:tracePt t="36310" x="3916363" y="1905000"/>
          <p14:tracePt t="36325" x="3908425" y="1912938"/>
          <p14:tracePt t="36343" x="3902075" y="1912938"/>
          <p14:tracePt t="37283" x="3908425" y="1912938"/>
          <p14:tracePt t="37341" x="3916363" y="1905000"/>
          <p14:tracePt t="37390" x="3924300" y="1905000"/>
          <p14:tracePt t="37453" x="3924300" y="1897063"/>
          <p14:tracePt t="37461" x="3932238" y="1897063"/>
          <p14:tracePt t="37474" x="3946525" y="1882775"/>
          <p14:tracePt t="37492" x="3962400" y="1882775"/>
          <p14:tracePt t="37508" x="3970338" y="1874838"/>
          <p14:tracePt t="37525" x="3978275" y="1866900"/>
          <p14:tracePt t="37557" x="3984625" y="1858963"/>
          <p14:tracePt t="37573" x="3984625" y="1851025"/>
          <p14:tracePt t="37590" x="3992563" y="1851025"/>
          <p14:tracePt t="37597" x="3992563" y="1844675"/>
          <p14:tracePt t="37607" x="4008438" y="1820863"/>
          <p14:tracePt t="37624" x="4016375" y="1798638"/>
          <p14:tracePt t="37641" x="4022725" y="1790700"/>
          <p14:tracePt t="37656" x="4022725" y="1774825"/>
          <p14:tracePt t="37674" x="4022725" y="1760538"/>
          <p14:tracePt t="37790" x="4022725" y="1752600"/>
          <p14:tracePt t="37808" x="4022725" y="1736725"/>
          <p14:tracePt t="37822" x="4022725" y="1730375"/>
          <p14:tracePt t="37837" x="4016375" y="1714500"/>
          <p14:tracePt t="37861" x="4008438" y="1706563"/>
          <p14:tracePt t="37885" x="4008438" y="1698625"/>
          <p14:tracePt t="37917" x="4008438" y="1692275"/>
          <p14:tracePt t="37965" x="4008438" y="1684338"/>
          <p14:tracePt t="37973" x="4008438" y="1676400"/>
          <p14:tracePt t="37990" x="4008438" y="1668463"/>
          <p14:tracePt t="38006" x="4008438" y="1660525"/>
          <p14:tracePt t="38022" x="4008438" y="1646238"/>
          <p14:tracePt t="38038" x="4008438" y="1638300"/>
          <p14:tracePt t="38093" x="4008438" y="1630363"/>
          <p14:tracePt t="38141" x="4008438" y="1622425"/>
          <p14:tracePt t="38173" x="4008438" y="1616075"/>
          <p14:tracePt t="38189" x="4016375" y="1616075"/>
          <p14:tracePt t="38221" x="4022725" y="1616075"/>
          <p14:tracePt t="38229" x="4022725" y="1608138"/>
          <p14:tracePt t="38245" x="4030663" y="1608138"/>
          <p14:tracePt t="38255" x="4038600" y="1608138"/>
          <p14:tracePt t="38273" x="4060825" y="1608138"/>
          <p14:tracePt t="38290" x="4068763" y="1608138"/>
          <p14:tracePt t="38306" x="4076700" y="1616075"/>
          <p14:tracePt t="38322" x="4084638" y="1622425"/>
          <p14:tracePt t="38339" x="4084638" y="1638300"/>
          <p14:tracePt t="38421" x="4084638" y="1654175"/>
          <p14:tracePt t="38429" x="4076700" y="1668463"/>
          <p14:tracePt t="38445" x="4076700" y="1676400"/>
          <p14:tracePt t="38621" x="4084638" y="1684338"/>
          <p14:tracePt t="38629" x="4092575" y="1684338"/>
          <p14:tracePt t="38638" x="4114800" y="1692275"/>
          <p14:tracePt t="38657" x="4130675" y="1698625"/>
          <p14:tracePt t="38673" x="4122738" y="1698625"/>
          <p14:tracePt t="38781" x="4114800" y="1698625"/>
          <p14:tracePt t="38797" x="4114800" y="1706563"/>
          <p14:tracePt t="38806" x="4106863" y="1706563"/>
          <p14:tracePt t="38877" x="4098925" y="1706563"/>
          <p14:tracePt t="38957" x="4092575" y="1714500"/>
          <p14:tracePt t="38965" x="4084638" y="1714500"/>
          <p14:tracePt t="38973" x="4084638" y="1730375"/>
          <p14:tracePt t="38988" x="4054475" y="1760538"/>
          <p14:tracePt t="39006" x="4030663" y="1782763"/>
          <p14:tracePt t="39023" x="4008438" y="1806575"/>
          <p14:tracePt t="39039" x="3984625" y="1828800"/>
          <p14:tracePt t="39056" x="3970338" y="1844675"/>
          <p14:tracePt t="39072" x="3954463" y="1858963"/>
          <p14:tracePt t="39088" x="3924300" y="1889125"/>
          <p14:tracePt t="39106" x="3863975" y="1912938"/>
          <p14:tracePt t="39123" x="3794125" y="1958975"/>
          <p14:tracePt t="39138" x="3741738" y="1989138"/>
          <p14:tracePt t="39156" x="3725863" y="1989138"/>
          <p14:tracePt t="39171" x="3733800" y="1989138"/>
          <p14:tracePt t="39845" x="3741738" y="1989138"/>
          <p14:tracePt t="39854" x="3756025" y="1989138"/>
          <p14:tracePt t="39869" x="3771900" y="1973263"/>
          <p14:tracePt t="39885" x="3779838" y="1965325"/>
          <p14:tracePt t="39893" x="3794125" y="1951038"/>
          <p14:tracePt t="39905" x="3817938" y="1927225"/>
          <p14:tracePt t="39922" x="3856038" y="1889125"/>
          <p14:tracePt t="39938" x="3870325" y="1866900"/>
          <p14:tracePt t="39955" x="3878263" y="1851025"/>
          <p14:tracePt t="39971" x="3886200" y="1844675"/>
          <p14:tracePt t="39988" x="3902075" y="1828800"/>
          <p14:tracePt t="40006" x="3908425" y="1820863"/>
          <p14:tracePt t="40023" x="3924300" y="1806575"/>
          <p14:tracePt t="40039" x="3940175" y="1790700"/>
          <p14:tracePt t="40055" x="3962400" y="1760538"/>
          <p14:tracePt t="40073" x="3978275" y="1752600"/>
          <p14:tracePt t="40089" x="3992563" y="1736725"/>
          <p14:tracePt t="40105" x="4000500" y="1722438"/>
          <p14:tracePt t="40122" x="4016375" y="1714500"/>
          <p14:tracePt t="40137" x="4030663" y="1698625"/>
          <p14:tracePt t="40154" x="4046538" y="1684338"/>
          <p14:tracePt t="40171" x="4060825" y="1684338"/>
          <p14:tracePt t="40188" x="4060825" y="1676400"/>
          <p14:tracePt t="40205" x="4060825" y="1668463"/>
          <p14:tracePt t="40301" x="4060825" y="1660525"/>
          <p14:tracePt t="40421" x="4054475" y="1660525"/>
          <p14:tracePt t="40517" x="4046538" y="1660525"/>
          <p14:tracePt t="40605" x="4038600" y="1660525"/>
          <p14:tracePt t="41101" x="4046538" y="1660525"/>
          <p14:tracePt t="41965" x="4060825" y="1660525"/>
          <p14:tracePt t="41973" x="4068763" y="1660525"/>
          <p14:tracePt t="41985" x="4106863" y="1660525"/>
          <p14:tracePt t="42003" x="4160838" y="1660525"/>
          <p14:tracePt t="42020" x="4191000" y="1660525"/>
          <p14:tracePt t="42036" x="4191000" y="1668463"/>
          <p14:tracePt t="42085" x="4206875" y="1676400"/>
          <p14:tracePt t="42093" x="4237038" y="1698625"/>
          <p14:tracePt t="42104" x="4297363" y="1714500"/>
          <p14:tracePt t="42120" x="4359275" y="1736725"/>
          <p14:tracePt t="42135" x="4365625" y="1736725"/>
          <p14:tracePt t="42152" x="4373563" y="1736725"/>
          <p14:tracePt t="42168" x="4389438" y="1736725"/>
          <p14:tracePt t="42205" x="4411663" y="1736725"/>
          <p14:tracePt t="42213" x="4427538" y="1736725"/>
          <p14:tracePt t="42221" x="4473575" y="1752600"/>
          <p14:tracePt t="42235" x="4572000" y="1760538"/>
          <p14:tracePt t="42235" x="4594225" y="1768475"/>
          <p14:tracePt t="42254" x="4625975" y="1774825"/>
          <p14:tracePt t="42270" x="4625975" y="1790700"/>
          <p14:tracePt t="42293" x="4632325" y="1798638"/>
          <p14:tracePt t="42303" x="4648200" y="1820863"/>
          <p14:tracePt t="42319" x="4686300" y="1844675"/>
          <p14:tracePt t="42336" x="4702175" y="1844675"/>
          <p14:tracePt t="44996" x="4702175" y="1828800"/>
          <p14:tracePt t="45509" x="4702175" y="1812925"/>
          <p14:tracePt t="45517" x="4702175" y="1798638"/>
          <p14:tracePt t="45534" x="4702175" y="1768475"/>
          <p14:tracePt t="45550" x="4702175" y="1752600"/>
          <p14:tracePt t="45573" x="4702175" y="1744663"/>
          <p14:tracePt t="45598" x="4702175" y="1736725"/>
          <p14:tracePt t="45613" x="4702175" y="1730375"/>
          <p14:tracePt t="45621" x="4702175" y="1706563"/>
          <p14:tracePt t="45632" x="4670425" y="1668463"/>
          <p14:tracePt t="45649" x="4632325" y="1630363"/>
          <p14:tracePt t="45666" x="4618038" y="1600200"/>
          <p14:tracePt t="45683" x="4602163" y="1577975"/>
          <p14:tracePt t="45699" x="4594225" y="1570038"/>
          <p14:tracePt t="45715" x="4572000" y="1539875"/>
          <p14:tracePt t="45733" x="4564063" y="1524000"/>
          <p14:tracePt t="45749" x="4556125" y="1501775"/>
          <p14:tracePt t="45805" x="4549775" y="1493838"/>
          <p14:tracePt t="45837" x="4549775" y="1485900"/>
          <p14:tracePt t="45981" x="4556125" y="1485900"/>
          <p14:tracePt t="46085" x="4556125" y="1501775"/>
          <p14:tracePt t="46685" x="4556125" y="1508125"/>
          <p14:tracePt t="46725" x="4549775" y="1508125"/>
          <p14:tracePt t="46805" x="4549775" y="1501775"/>
          <p14:tracePt t="46941" x="4549775" y="1485900"/>
          <p14:tracePt t="46949" x="4549775" y="1470025"/>
          <p14:tracePt t="46965" x="4549775" y="1431925"/>
          <p14:tracePt t="46982" x="4549775" y="1401763"/>
          <p14:tracePt t="46998" x="4549775" y="1371600"/>
          <p14:tracePt t="47015" x="4549775" y="1341438"/>
          <p14:tracePt t="47032" x="4549775" y="1325563"/>
          <p14:tracePt t="47047" x="4549775" y="1287463"/>
          <p14:tracePt t="47065" x="4549775" y="1257300"/>
          <p14:tracePt t="47080" x="4549775" y="1227138"/>
          <p14:tracePt t="47097" x="4549775" y="1189038"/>
          <p14:tracePt t="47114" x="4549775" y="1143000"/>
          <p14:tracePt t="47131" x="4564063" y="1104900"/>
          <p14:tracePt t="47147" x="4572000" y="1074738"/>
          <p14:tracePt t="47164" x="4572000" y="1036638"/>
          <p14:tracePt t="47181" x="4572000" y="1028700"/>
          <p14:tracePt t="47197" x="4572000" y="1012825"/>
          <p14:tracePt t="47214" x="4572000" y="998538"/>
          <p14:tracePt t="47230" x="4572000" y="982663"/>
          <p14:tracePt t="47247" x="4572000" y="952500"/>
          <p14:tracePt t="47265" x="4572000" y="922338"/>
          <p14:tracePt t="47281" x="4572000" y="898525"/>
          <p14:tracePt t="47298" x="4572000" y="868363"/>
          <p14:tracePt t="47314" x="4587875" y="846138"/>
          <p14:tracePt t="47331" x="4587875" y="815975"/>
          <p14:tracePt t="47348" x="4587875" y="800100"/>
          <p14:tracePt t="47363" x="4587875" y="769938"/>
          <p14:tracePt t="47363" x="4587875" y="746125"/>
          <p14:tracePt t="47382" x="4587875" y="739775"/>
          <p14:tracePt t="47382" x="4587875" y="723900"/>
          <p14:tracePt t="47398" x="4587875" y="693738"/>
          <p14:tracePt t="47415" x="4587875" y="655638"/>
          <p14:tracePt t="47431" x="4594225" y="601663"/>
          <p14:tracePt t="47448" x="4594225" y="563563"/>
          <p14:tracePt t="47465" x="4594225" y="533400"/>
          <p14:tracePt t="47480" x="4594225" y="503238"/>
          <p14:tracePt t="47497" x="4602163" y="473075"/>
          <p14:tracePt t="47514" x="4602163" y="457200"/>
          <p14:tracePt t="47531" x="4602163" y="419100"/>
          <p14:tracePt t="47547" x="4602163" y="388938"/>
          <p14:tracePt t="47547" x="4602163" y="381000"/>
          <p14:tracePt t="47566" x="4602163" y="373063"/>
          <p14:tracePt t="47580" x="4602163" y="350838"/>
          <p14:tracePt t="47598" x="4602163" y="320675"/>
          <p14:tracePt t="47615" x="4602163" y="304800"/>
          <p14:tracePt t="47631" x="4602163" y="288925"/>
          <p14:tracePt t="47647" x="4602163" y="274638"/>
          <p14:tracePt t="47664" x="4602163" y="266700"/>
          <p14:tracePt t="47680" x="4602163" y="244475"/>
          <p14:tracePt t="47697" x="4602163" y="228600"/>
          <p14:tracePt t="47714" x="4602163" y="220663"/>
          <p14:tracePt t="47730" x="4602163" y="190500"/>
          <p14:tracePt t="47747" x="4602163" y="174625"/>
          <p14:tracePt t="47763" x="4602163" y="144463"/>
          <p14:tracePt t="47780" x="4602163" y="130175"/>
          <p14:tracePt t="47797" x="4602163" y="122238"/>
          <p14:tracePt t="47814" x="4602163" y="114300"/>
          <p14:tracePt t="47830" x="4602163" y="106363"/>
          <p14:tracePt t="47847" x="4602163" y="98425"/>
          <p14:tracePt t="47864" x="4602163" y="92075"/>
          <p14:tracePt t="47901" x="4602163" y="84138"/>
          <p14:tracePt t="47910" x="4602163" y="76200"/>
          <p14:tracePt t="47925" x="4602163" y="60325"/>
          <p14:tracePt t="47941" x="4602163" y="53975"/>
          <p14:tracePt t="47957" x="4602163" y="46038"/>
          <p14:tracePt t="47965" x="4602163" y="38100"/>
          <p14:tracePt t="47981" x="4602163" y="22225"/>
          <p14:tracePt t="47997" x="4602163" y="38100"/>
          <p14:tracePt t="48189" x="4602163" y="68263"/>
          <p14:tracePt t="48197" x="4602163" y="84138"/>
          <p14:tracePt t="48213" x="4594225" y="136525"/>
          <p14:tracePt t="48231" x="4594225" y="168275"/>
          <p14:tracePt t="48247" x="4594225" y="206375"/>
          <p14:tracePt t="48264" x="4594225" y="236538"/>
          <p14:tracePt t="48280" x="4594225" y="282575"/>
          <p14:tracePt t="48296" x="4594225" y="320675"/>
          <p14:tracePt t="48313" x="4594225" y="373063"/>
          <p14:tracePt t="48330" x="4594225" y="411163"/>
          <p14:tracePt t="48346" x="4594225" y="441325"/>
          <p14:tracePt t="48363" x="4594225" y="473075"/>
          <p14:tracePt t="48380" x="4594225" y="495300"/>
          <p14:tracePt t="48380" x="4594225" y="503238"/>
          <p14:tracePt t="48398" x="4594225" y="517525"/>
          <p14:tracePt t="48413" x="4594225" y="579438"/>
          <p14:tracePt t="48430" x="4602163" y="617538"/>
          <p14:tracePt t="48447" x="4610100" y="647700"/>
          <p14:tracePt t="48464" x="4610100" y="677863"/>
          <p14:tracePt t="48480" x="4625975" y="708025"/>
          <p14:tracePt t="48496" x="4632325" y="731838"/>
          <p14:tracePt t="48513" x="4640263" y="754063"/>
          <p14:tracePt t="48530" x="4648200" y="777875"/>
          <p14:tracePt t="48546" x="4648200" y="792163"/>
          <p14:tracePt t="48562" x="4648200" y="822325"/>
          <p14:tracePt t="48579" x="4664075" y="846138"/>
          <p14:tracePt t="48595" x="4664075" y="868363"/>
          <p14:tracePt t="48595" x="4664075" y="884238"/>
          <p14:tracePt t="48614" x="4664075" y="892175"/>
          <p14:tracePt t="48637" x="4664075" y="898525"/>
          <p14:tracePt t="48647" x="4664075" y="922338"/>
          <p14:tracePt t="48663" x="4664075" y="944563"/>
          <p14:tracePt t="48680" x="4664075" y="968375"/>
          <p14:tracePt t="48696" x="4664075" y="998538"/>
          <p14:tracePt t="48713" x="4664075" y="1012825"/>
          <p14:tracePt t="48729" x="4664075" y="1036638"/>
          <p14:tracePt t="48745" x="4664075" y="1066800"/>
          <p14:tracePt t="48763" x="4664075" y="1096963"/>
          <p14:tracePt t="48780" x="4664075" y="1112838"/>
          <p14:tracePt t="48796" x="4664075" y="1120775"/>
          <p14:tracePt t="48812" x="4664075" y="1143000"/>
          <p14:tracePt t="48828" x="4664075" y="1158875"/>
          <p14:tracePt t="48828" x="4664075" y="1173163"/>
          <p14:tracePt t="48845" x="4664075" y="1196975"/>
          <p14:tracePt t="48863" x="4664075" y="1219200"/>
          <p14:tracePt t="48880" x="4664075" y="1241425"/>
          <p14:tracePt t="48896" x="4664075" y="1273175"/>
          <p14:tracePt t="48913" x="4664075" y="1295400"/>
          <p14:tracePt t="48928" x="4664075" y="1303338"/>
          <p14:tracePt t="48945" x="4664075" y="1311275"/>
          <p14:tracePt t="48962" x="4664075" y="1317625"/>
          <p14:tracePt t="48981" x="4664075" y="1325563"/>
          <p14:tracePt t="48997" x="4664075" y="1333500"/>
          <p14:tracePt t="49012" x="4664075" y="1349375"/>
          <p14:tracePt t="49030" x="4664075" y="1355725"/>
          <p14:tracePt t="49045" x="4664075" y="1363663"/>
          <p14:tracePt t="49085" x="4664075" y="1355725"/>
          <p14:tracePt t="49165" x="4664075" y="1341438"/>
          <p14:tracePt t="49173" x="4664075" y="1325563"/>
          <p14:tracePt t="49181" x="4664075" y="1295400"/>
          <p14:tracePt t="49195" x="4664075" y="1265238"/>
          <p14:tracePt t="49213" x="4664075" y="1227138"/>
          <p14:tracePt t="49229" x="4664075" y="1211263"/>
          <p14:tracePt t="49247" x="4664075" y="1173163"/>
          <p14:tracePt t="49263" x="4664075" y="1135063"/>
          <p14:tracePt t="49279" x="4664075" y="1074738"/>
          <p14:tracePt t="49296" x="4648200" y="990600"/>
          <p14:tracePt t="49312" x="4640263" y="936625"/>
          <p14:tracePt t="49329" x="4625975" y="876300"/>
          <p14:tracePt t="49346" x="4618038" y="822325"/>
          <p14:tracePt t="49362" x="4610100" y="792163"/>
          <p14:tracePt t="49379" x="4610100" y="762000"/>
          <p14:tracePt t="49396" x="4610100" y="754063"/>
          <p14:tracePt t="49411" x="4602163" y="715963"/>
          <p14:tracePt t="49430" x="4602163" y="685800"/>
          <p14:tracePt t="49447" x="4602163" y="639763"/>
          <p14:tracePt t="49462" x="4602163" y="593725"/>
          <p14:tracePt t="49479" x="4602163" y="549275"/>
          <p14:tracePt t="49496" x="4602163" y="517525"/>
          <p14:tracePt t="49512" x="4602163" y="479425"/>
          <p14:tracePt t="49529" x="4602163" y="434975"/>
          <p14:tracePt t="49546" x="4602163" y="388938"/>
          <p14:tracePt t="49564" x="4610100" y="342900"/>
          <p14:tracePt t="49579" x="4610100" y="296863"/>
          <p14:tracePt t="49595" x="4618038" y="250825"/>
          <p14:tracePt t="49612" x="4625975" y="220663"/>
          <p14:tracePt t="49612" x="4625975" y="206375"/>
          <p14:tracePt t="49630" x="4625975" y="182563"/>
          <p14:tracePt t="49646" x="4625975" y="160338"/>
          <p14:tracePt t="49662" x="4632325" y="122238"/>
          <p14:tracePt t="49679" x="4632325" y="114300"/>
          <p14:tracePt t="49695" x="4632325" y="98425"/>
          <p14:tracePt t="49711" x="4632325" y="92075"/>
          <p14:tracePt t="49728" x="4632325" y="84138"/>
          <p14:tracePt t="49745" x="4632325" y="98425"/>
          <p14:tracePt t="49885" x="4632325" y="122238"/>
          <p14:tracePt t="49894" x="4632325" y="144463"/>
          <p14:tracePt t="49901" x="4632325" y="160338"/>
          <p14:tracePt t="49911" x="4632325" y="212725"/>
          <p14:tracePt t="49928" x="4632325" y="282575"/>
          <p14:tracePt t="49945" x="4632325" y="342900"/>
          <p14:tracePt t="49961" x="4632325" y="396875"/>
          <p14:tracePt t="49978" x="4632325" y="441325"/>
          <p14:tracePt t="49996" x="4632325" y="479425"/>
          <p14:tracePt t="50011" x="4632325" y="495300"/>
          <p14:tracePt t="50028" x="4632325" y="525463"/>
          <p14:tracePt t="50046" x="4632325" y="533400"/>
          <p14:tracePt t="50059" x="4632325" y="571500"/>
          <p14:tracePt t="50079" x="4632325" y="601663"/>
          <p14:tracePt t="50096" x="4632325" y="647700"/>
          <p14:tracePt t="50113" x="4632325" y="708025"/>
          <p14:tracePt t="50128" x="4632325" y="746125"/>
          <p14:tracePt t="50145" x="4632325" y="800100"/>
          <p14:tracePt t="50161" x="4632325" y="854075"/>
          <p14:tracePt t="50178" x="4632325" y="922338"/>
          <p14:tracePt t="50195" x="4632325" y="960438"/>
          <p14:tracePt t="50211" x="4632325" y="1006475"/>
          <p14:tracePt t="50228" x="4640263" y="1036638"/>
          <p14:tracePt t="50228" x="4640263" y="1044575"/>
          <p14:tracePt t="50246" x="4640263" y="1074738"/>
          <p14:tracePt t="50262" x="4640263" y="1082675"/>
          <p14:tracePt t="50278" x="4640263" y="1089025"/>
          <p14:tracePt t="50295" x="4648200" y="1112838"/>
          <p14:tracePt t="50312" x="4648200" y="1120775"/>
          <p14:tracePt t="50327" x="4648200" y="1143000"/>
          <p14:tracePt t="50345" x="4656138" y="1181100"/>
          <p14:tracePt t="50361" x="4670425" y="1257300"/>
          <p14:tracePt t="50378" x="4678363" y="1317625"/>
          <p14:tracePt t="50395" x="4686300" y="1371600"/>
          <p14:tracePt t="50411" x="4686300" y="1387475"/>
          <p14:tracePt t="50427" x="4686300" y="1393825"/>
          <p14:tracePt t="50444" x="4694238" y="1387475"/>
          <p14:tracePt t="50949" x="4694238" y="1363663"/>
          <p14:tracePt t="50958" x="4716463" y="1333500"/>
          <p14:tracePt t="50965" x="4732338" y="1295400"/>
          <p14:tracePt t="50976" x="4778375" y="1241425"/>
          <p14:tracePt t="50994" x="4792663" y="1227138"/>
          <p14:tracePt t="51012" x="4822825" y="1211263"/>
          <p14:tracePt t="51028" x="4846638" y="1203325"/>
          <p14:tracePt t="51043" x="4922838" y="1203325"/>
          <p14:tracePt t="51059" x="5105400" y="1189038"/>
          <p14:tracePt t="51079" x="5203825" y="1173163"/>
          <p14:tracePt t="51096" x="5219700" y="1158875"/>
          <p14:tracePt t="51112" x="5219700" y="1150938"/>
          <p14:tracePt t="51133" x="5219700" y="1127125"/>
          <p14:tracePt t="51143" x="5211763" y="1120775"/>
          <p14:tracePt t="51159" x="5203825" y="1112838"/>
          <p14:tracePt t="51176" x="5197475" y="1112838"/>
          <p14:tracePt t="51405" x="5197475" y="1120775"/>
          <p14:tracePt t="51421" x="5189538" y="1120775"/>
          <p14:tracePt t="51429" x="5189538" y="1127125"/>
          <p14:tracePt t="51443" x="5165725" y="1158875"/>
          <p14:tracePt t="51460" x="5143500" y="1196975"/>
          <p14:tracePt t="51460" x="5135563" y="1219200"/>
          <p14:tracePt t="51478" x="5113338" y="1241425"/>
          <p14:tracePt t="51478" x="5097463" y="1265238"/>
          <p14:tracePt t="51494" x="5083175" y="1279525"/>
          <p14:tracePt t="51510" x="5067300" y="1287463"/>
          <p14:tracePt t="51527" x="5067300" y="1279525"/>
          <p14:tracePt t="51685" x="5067300" y="1265238"/>
          <p14:tracePt t="51701" x="5067300" y="1257300"/>
          <p14:tracePt t="51726" x="5067300" y="1249363"/>
          <p14:tracePt t="51733" x="5075238" y="1249363"/>
          <p14:tracePt t="51749" x="5075238" y="1241425"/>
          <p14:tracePt t="51765" x="5089525" y="1227138"/>
          <p14:tracePt t="51781" x="5097463" y="1211263"/>
          <p14:tracePt t="51797" x="5097463" y="1203325"/>
          <p14:tracePt t="51813" x="5097463" y="1196975"/>
          <p14:tracePt t="51837" x="5089525" y="1196975"/>
          <p14:tracePt t="51997" x="5075238" y="1189038"/>
          <p14:tracePt t="52014" x="5067300" y="1173163"/>
          <p14:tracePt t="52021" x="5051425" y="1173163"/>
          <p14:tracePt t="52029" x="5037138" y="1165225"/>
          <p14:tracePt t="52041" x="5006975" y="1158875"/>
          <p14:tracePt t="52058" x="4983163" y="1150938"/>
          <p14:tracePt t="52058" x="4975225" y="1143000"/>
          <p14:tracePt t="52077" x="4960938" y="1143000"/>
          <p14:tracePt t="52091" x="4922838" y="1127125"/>
          <p14:tracePt t="52108" x="4899025" y="1112838"/>
          <p14:tracePt t="52108" x="4860925" y="1096963"/>
          <p14:tracePt t="52125" x="4838700" y="1082675"/>
          <p14:tracePt t="52142" x="4792663" y="1058863"/>
          <p14:tracePt t="52159" x="4778375" y="1058863"/>
          <p14:tracePt t="52176" x="4746625" y="1036638"/>
          <p14:tracePt t="52193" x="4716463" y="1020763"/>
          <p14:tracePt t="52209" x="4670425" y="998538"/>
          <p14:tracePt t="52226" x="4625975" y="968375"/>
          <p14:tracePt t="52243" x="4602163" y="952500"/>
          <p14:tracePt t="52259" x="4556125" y="922338"/>
          <p14:tracePt t="52276" x="4533900" y="898525"/>
          <p14:tracePt t="52292" x="4511675" y="876300"/>
          <p14:tracePt t="52310" x="4487863" y="860425"/>
          <p14:tracePt t="52327" x="4465638" y="838200"/>
          <p14:tracePt t="52342" x="4441825" y="830263"/>
          <p14:tracePt t="52359" x="4411663" y="808038"/>
          <p14:tracePt t="52376" x="4381500" y="784225"/>
          <p14:tracePt t="52393" x="4359275" y="762000"/>
          <p14:tracePt t="52408" x="4327525" y="746125"/>
          <p14:tracePt t="52426" x="4289425" y="701675"/>
          <p14:tracePt t="52442" x="4259263" y="677863"/>
          <p14:tracePt t="52459" x="4213225" y="655638"/>
          <p14:tracePt t="52476" x="4198938" y="631825"/>
          <p14:tracePt t="52476" x="4175125" y="625475"/>
          <p14:tracePt t="52494" x="4168775" y="617538"/>
          <p14:tracePt t="52508" x="4130675" y="587375"/>
          <p14:tracePt t="52526" x="4106863" y="571500"/>
          <p14:tracePt t="52543" x="4092575" y="549275"/>
          <p14:tracePt t="52558" x="4068763" y="549275"/>
          <p14:tracePt t="52576" x="4084638" y="549275"/>
          <p14:tracePt t="52733" x="4092575" y="549275"/>
          <p14:tracePt t="52741" x="4098925" y="549275"/>
          <p14:tracePt t="52749" x="4114800" y="563563"/>
          <p14:tracePt t="52759" x="4137025" y="579438"/>
          <p14:tracePt t="52776" x="4175125" y="593725"/>
          <p14:tracePt t="52792" x="4213225" y="625475"/>
          <p14:tracePt t="52809" x="4275138" y="655638"/>
          <p14:tracePt t="52825" x="4359275" y="701675"/>
          <p14:tracePt t="52842" x="4411663" y="731838"/>
          <p14:tracePt t="52858" x="4473575" y="769938"/>
          <p14:tracePt t="52875" x="4518025" y="800100"/>
          <p14:tracePt t="52892" x="4549775" y="815975"/>
          <p14:tracePt t="52892" x="4564063" y="822325"/>
          <p14:tracePt t="52910" x="4594225" y="838200"/>
          <p14:tracePt t="52924" x="4656138" y="884238"/>
          <p14:tracePt t="52942" x="4686300" y="906463"/>
          <p14:tracePt t="52959" x="4724400" y="930275"/>
          <p14:tracePt t="52975" x="4746625" y="944563"/>
          <p14:tracePt t="52992" x="4762500" y="960438"/>
          <p14:tracePt t="53008" x="4770438" y="968375"/>
          <p14:tracePt t="53025" x="4778375" y="974725"/>
          <p14:tracePt t="53041" x="4816475" y="1006475"/>
          <p14:tracePt t="53058" x="4846638" y="1020763"/>
          <p14:tracePt t="53077" x="4876800" y="1036638"/>
          <p14:tracePt t="53077" x="4892675" y="1044575"/>
          <p14:tracePt t="53094" x="4899025" y="1050925"/>
          <p14:tracePt t="53107" x="4914900" y="1066800"/>
          <p14:tracePt t="53107" x="4930775" y="1082675"/>
          <p14:tracePt t="53126" x="4945063" y="1096963"/>
          <p14:tracePt t="53142" x="4960938" y="1112838"/>
          <p14:tracePt t="53157" x="4991100" y="1127125"/>
          <p14:tracePt t="53176" x="5013325" y="1150938"/>
          <p14:tracePt t="53192" x="5037138" y="1173163"/>
          <p14:tracePt t="53208" x="5059363" y="1196975"/>
          <p14:tracePt t="53225" x="5075238" y="1211263"/>
          <p14:tracePt t="53241" x="5105400" y="1241425"/>
          <p14:tracePt t="53259" x="5121275" y="1257300"/>
          <p14:tracePt t="53274" x="5127625" y="1265238"/>
          <p14:tracePt t="53291" x="5135563" y="1273175"/>
          <p14:tracePt t="53307" x="5135563" y="1279525"/>
          <p14:tracePt t="53326" x="5143500" y="1287463"/>
          <p14:tracePt t="53341" x="5151438" y="1287463"/>
          <p14:tracePt t="53357" x="5135563" y="1273175"/>
          <p14:tracePt t="53549" x="5113338" y="1257300"/>
          <p14:tracePt t="53557" x="5075238" y="1219200"/>
          <p14:tracePt t="53565" x="5051425" y="1189038"/>
          <p14:tracePt t="53575" x="5006975" y="1135063"/>
          <p14:tracePt t="53591" x="4968875" y="1104900"/>
          <p14:tracePt t="53608" x="4930775" y="1066800"/>
          <p14:tracePt t="53625" x="4899025" y="1036638"/>
          <p14:tracePt t="53641" x="4854575" y="1012825"/>
          <p14:tracePt t="53658" x="4822825" y="998538"/>
          <p14:tracePt t="53675" x="4778375" y="968375"/>
          <p14:tracePt t="53691" x="4762500" y="960438"/>
          <p14:tracePt t="53707" x="4740275" y="944563"/>
          <p14:tracePt t="53707" x="4732338" y="936625"/>
          <p14:tracePt t="53726" x="4724400" y="930275"/>
          <p14:tracePt t="53740" x="4702175" y="906463"/>
          <p14:tracePt t="53759" x="4670425" y="884238"/>
          <p14:tracePt t="53774" x="4625975" y="846138"/>
          <p14:tracePt t="53790" x="4579938" y="822325"/>
          <p14:tracePt t="53807" x="4564063" y="800100"/>
          <p14:tracePt t="53823" x="4533900" y="769938"/>
          <p14:tracePt t="53841" x="4503738" y="746125"/>
          <p14:tracePt t="53858" x="4487863" y="723900"/>
          <p14:tracePt t="53874" x="4427538" y="685800"/>
          <p14:tracePt t="53891" x="4411663" y="669925"/>
          <p14:tracePt t="53891" x="4403725" y="663575"/>
          <p14:tracePt t="53909" x="4397375" y="655638"/>
          <p14:tracePt t="53926" x="4389438" y="647700"/>
          <p14:tracePt t="53940" x="4381500" y="631825"/>
          <p14:tracePt t="53940" x="4365625" y="625475"/>
          <p14:tracePt t="53958" x="4321175" y="587375"/>
          <p14:tracePt t="53975" x="4313238" y="579438"/>
          <p14:tracePt t="53991" x="4305300" y="571500"/>
          <p14:tracePt t="54007" x="4313238" y="571500"/>
          <p14:tracePt t="54149" x="4321175" y="587375"/>
          <p14:tracePt t="54165" x="4335463" y="587375"/>
          <p14:tracePt t="54181" x="4351338" y="609600"/>
          <p14:tracePt t="54189" x="4373563" y="617538"/>
          <p14:tracePt t="54197" x="4389438" y="631825"/>
          <p14:tracePt t="54206" x="4427538" y="663575"/>
          <p14:tracePt t="54223" x="4479925" y="701675"/>
          <p14:tracePt t="54240" x="4511675" y="731838"/>
          <p14:tracePt t="54256" x="4564063" y="792163"/>
          <p14:tracePt t="54272" x="4610100" y="822325"/>
          <p14:tracePt t="54290" x="4656138" y="854075"/>
          <p14:tracePt t="54306" x="4694238" y="884238"/>
          <p14:tracePt t="54323" x="4708525" y="892175"/>
          <p14:tracePt t="54323" x="4716463" y="898525"/>
          <p14:tracePt t="54342" x="4724400" y="906463"/>
          <p14:tracePt t="54358" x="4746625" y="930275"/>
          <p14:tracePt t="54374" x="4784725" y="968375"/>
          <p14:tracePt t="54391" x="4822825" y="1006475"/>
          <p14:tracePt t="54407" x="4899025" y="1058863"/>
          <p14:tracePt t="54424" x="4922838" y="1082675"/>
          <p14:tracePt t="54440" x="4953000" y="1104900"/>
          <p14:tracePt t="54457" x="4968875" y="1112838"/>
          <p14:tracePt t="54474" x="4991100" y="1127125"/>
          <p14:tracePt t="54490" x="4991100" y="1143000"/>
          <p14:tracePt t="54506" x="5006975" y="1143000"/>
          <p14:tracePt t="54523" x="5021263" y="1158875"/>
          <p14:tracePt t="54540" x="5059363" y="1189038"/>
          <p14:tracePt t="54555" x="5075238" y="1203325"/>
          <p14:tracePt t="54555" x="5089525" y="1219200"/>
          <p14:tracePt t="54573" x="5097463" y="1227138"/>
          <p14:tracePt t="54589" x="5151438" y="1273175"/>
          <p14:tracePt t="54606" x="5173663" y="1287463"/>
          <p14:tracePt t="54623" x="5173663" y="1295400"/>
          <p14:tracePt t="54639" x="5181600" y="1295400"/>
          <p14:tracePt t="56576" x="5189538" y="1295400"/>
          <p14:tracePt t="57325" x="5197475" y="1295400"/>
          <p14:tracePt t="57837" x="5203825" y="1295400"/>
          <p14:tracePt t="57981" x="5203825" y="1303338"/>
          <p14:tracePt t="58229" x="5203825" y="1311275"/>
          <p14:tracePt t="58381" x="5203825" y="1325563"/>
          <p14:tracePt t="58765" x="5203825" y="1333500"/>
          <p14:tracePt t="58797" x="5203825" y="1341438"/>
          <p14:tracePt t="58805" x="5197475" y="1349375"/>
          <p14:tracePt t="58821" x="5189538" y="1355725"/>
          <p14:tracePt t="58835" x="5159375" y="1379538"/>
          <p14:tracePt t="58852" x="5135563" y="1393825"/>
          <p14:tracePt t="58870" x="5113338" y="1425575"/>
          <p14:tracePt t="58887" x="5083175" y="1439863"/>
          <p14:tracePt t="58903" x="5067300" y="1463675"/>
          <p14:tracePt t="58919" x="5045075" y="1485900"/>
          <p14:tracePt t="58936" x="5029200" y="1501775"/>
          <p14:tracePt t="58952" x="5013325" y="1516063"/>
          <p14:tracePt t="58969" x="4968875" y="1539875"/>
          <p14:tracePt t="58986" x="4937125" y="1562100"/>
          <p14:tracePt t="59002" x="4922838" y="1577975"/>
          <p14:tracePt t="59019" x="4906963" y="1584325"/>
          <p14:tracePt t="59037" x="4884738" y="1600200"/>
          <p14:tracePt t="59052" x="4860925" y="1600200"/>
          <p14:tracePt t="59069" x="4854575" y="1630363"/>
          <p14:tracePt t="59087" x="4838700" y="1654175"/>
          <p14:tracePt t="59108" x="4822825" y="1676400"/>
          <p14:tracePt t="59121" x="4808538" y="1706563"/>
          <p14:tracePt t="59137" x="4784725" y="1744663"/>
          <p14:tracePt t="59153" x="4762500" y="1768475"/>
          <p14:tracePt t="59170" x="4746625" y="1790700"/>
          <p14:tracePt t="59186" x="4740275" y="1806575"/>
          <p14:tracePt t="59203" x="4732338" y="1812925"/>
          <p14:tracePt t="59270" x="4732338" y="1820863"/>
          <p14:tracePt t="59294" x="4732338" y="1828800"/>
          <p14:tracePt t="59302" x="4732338" y="1836738"/>
          <p14:tracePt t="59310" x="4732338" y="1844675"/>
          <p14:tracePt t="59320" x="4732338" y="1851025"/>
          <p14:tracePt t="59336" x="4732338" y="1858963"/>
          <p14:tracePt t="59352" x="4732338" y="1866900"/>
          <p14:tracePt t="61040" x="4740275" y="1866900"/>
          <p14:tracePt t="61302" x="4740275" y="1844675"/>
          <p14:tracePt t="61726" x="4702175" y="1798638"/>
          <p14:tracePt t="61734" x="4678363" y="1752600"/>
          <p14:tracePt t="61734" x="4648200" y="1698625"/>
          <p14:tracePt t="61751" x="4610100" y="1638300"/>
          <p14:tracePt t="61768" x="4587875" y="1577975"/>
          <p14:tracePt t="61784" x="4549775" y="1508125"/>
          <p14:tracePt t="61800" x="4495800" y="1401763"/>
          <p14:tracePt t="61817" x="4397375" y="1249363"/>
          <p14:tracePt t="61834" x="4297363" y="1143000"/>
          <p14:tracePt t="61850" x="4244975" y="1074738"/>
          <p14:tracePt t="61868" x="4206875" y="1036638"/>
          <p14:tracePt t="61883" x="4183063" y="1020763"/>
          <p14:tracePt t="61900" x="4175125" y="1020763"/>
          <p14:tracePt t="61916" x="4168775" y="1012825"/>
          <p14:tracePt t="61933" x="4160838" y="1006475"/>
          <p14:tracePt t="61967" x="4144963" y="990600"/>
          <p14:tracePt t="61974" x="4137025" y="990600"/>
          <p14:tracePt t="61984" x="4098925" y="960438"/>
          <p14:tracePt t="62000" x="4084638" y="944563"/>
          <p14:tracePt t="62017" x="4038600" y="914400"/>
          <p14:tracePt t="62034" x="4008438" y="906463"/>
          <p14:tracePt t="62050" x="3992563" y="898525"/>
          <p14:tracePt t="62067" x="3984625" y="898525"/>
          <p14:tracePt t="62083" x="3984625" y="892175"/>
          <p14:tracePt t="62099" x="3978275" y="892175"/>
          <p14:tracePt t="62150" x="3962400" y="892175"/>
          <p14:tracePt t="62166" x="3940175" y="892175"/>
          <p14:tracePt t="62174" x="3932238" y="892175"/>
          <p14:tracePt t="62190" x="3916363" y="892175"/>
          <p14:tracePt t="62200" x="3908425" y="892175"/>
          <p14:tracePt t="62216" x="3902075" y="892175"/>
          <p14:tracePt t="62302" x="3894138" y="892175"/>
          <p14:tracePt t="62318" x="3886200" y="892175"/>
          <p14:tracePt t="62326" x="3878263" y="892175"/>
          <p14:tracePt t="62334" x="3870325" y="892175"/>
          <p14:tracePt t="62351" x="3856038" y="892175"/>
          <p14:tracePt t="62366" x="3848100" y="898525"/>
          <p14:tracePt t="62384" x="3832225" y="898525"/>
          <p14:tracePt t="62406" x="3825875" y="898525"/>
          <p14:tracePt t="62416" x="3779838" y="898525"/>
          <p14:tracePt t="62433" x="3725863" y="898525"/>
          <p14:tracePt t="62449" x="3665538" y="922338"/>
          <p14:tracePt t="62466" x="3641725" y="922338"/>
          <p14:tracePt t="62483" x="3627438" y="922338"/>
          <p14:tracePt t="62499" x="3603625" y="922338"/>
          <p14:tracePt t="62517" x="3603625" y="930275"/>
          <p14:tracePt t="62532" x="3597275" y="930275"/>
          <p14:tracePt t="62558" x="3581400" y="930275"/>
          <p14:tracePt t="62574" x="3543300" y="930275"/>
          <p14:tracePt t="62583" x="3459163" y="930275"/>
          <p14:tracePt t="62600" x="3406775" y="930275"/>
          <p14:tracePt t="62617" x="3375025" y="930275"/>
          <p14:tracePt t="62633" x="3390900" y="930275"/>
          <p14:tracePt t="62766" x="3398838" y="930275"/>
          <p14:tracePt t="62782" x="3421063" y="930275"/>
          <p14:tracePt t="62790" x="3429000" y="930275"/>
          <p14:tracePt t="62815" x="3451225" y="936625"/>
          <p14:tracePt t="62822" x="3459163" y="936625"/>
          <p14:tracePt t="62832" x="3505200" y="936625"/>
          <p14:tracePt t="62849" x="3581400" y="936625"/>
          <p14:tracePt t="62866" x="3687763" y="936625"/>
          <p14:tracePt t="62883" x="3779838" y="936625"/>
          <p14:tracePt t="62899" x="3840163" y="936625"/>
          <p14:tracePt t="62916" x="3902075" y="936625"/>
          <p14:tracePt t="62932" x="3954463" y="936625"/>
          <p14:tracePt t="62949" x="3992563" y="936625"/>
          <p14:tracePt t="62949" x="4022725" y="936625"/>
          <p14:tracePt t="62967" x="4076700" y="936625"/>
          <p14:tracePt t="62983" x="4152900" y="936625"/>
          <p14:tracePt t="63000" x="4213225" y="936625"/>
          <p14:tracePt t="63017" x="4267200" y="936625"/>
          <p14:tracePt t="63032" x="4321175" y="936625"/>
          <p14:tracePt t="63048" x="4373563" y="936625"/>
          <p14:tracePt t="63064" x="4403725" y="936625"/>
          <p14:tracePt t="63082" x="4441825" y="936625"/>
          <p14:tracePt t="63099" x="4503738" y="936625"/>
          <p14:tracePt t="63099" x="4533900" y="930275"/>
          <p14:tracePt t="63119" x="4549775" y="930275"/>
          <p14:tracePt t="63132" x="4587875" y="922338"/>
          <p14:tracePt t="63149" x="4640263" y="898525"/>
          <p14:tracePt t="63149" x="4656138" y="898525"/>
          <p14:tracePt t="63168" x="4694238" y="892175"/>
          <p14:tracePt t="63183" x="4740275" y="884238"/>
          <p14:tracePt t="63199" x="4800600" y="884238"/>
          <p14:tracePt t="63216" x="4884738" y="884238"/>
          <p14:tracePt t="63232" x="4960938" y="884238"/>
          <p14:tracePt t="63249" x="4999038" y="868363"/>
          <p14:tracePt t="63266" x="5013325" y="868363"/>
          <p14:tracePt t="63281" x="5029200" y="868363"/>
          <p14:tracePt t="63310" x="5051425" y="860425"/>
          <p14:tracePt t="63318" x="5067300" y="860425"/>
          <p14:tracePt t="63331" x="5151438" y="854075"/>
          <p14:tracePt t="63348" x="5227638" y="846138"/>
          <p14:tracePt t="63365" x="5273675" y="830263"/>
          <p14:tracePt t="63383" x="5287963" y="830263"/>
          <p14:tracePt t="63415" x="5318125" y="830263"/>
          <p14:tracePt t="63422" x="5364163" y="830263"/>
          <p14:tracePt t="63432" x="5456238" y="830263"/>
          <p14:tracePt t="63449" x="5540375" y="822325"/>
          <p14:tracePt t="63466" x="5562600" y="822325"/>
          <p14:tracePt t="63482" x="5578475" y="815975"/>
          <p14:tracePt t="63499" x="5584825" y="815975"/>
          <p14:tracePt t="63518" x="5592763" y="815975"/>
          <p14:tracePt t="63542" x="5600700" y="815975"/>
          <p14:tracePt t="63550" x="5608638" y="815975"/>
          <p14:tracePt t="63565" x="5622925" y="815975"/>
          <p14:tracePt t="63581" x="5608638" y="815975"/>
          <p14:tracePt t="63678" x="5584825" y="822325"/>
          <p14:tracePt t="63686" x="5554663" y="830263"/>
          <p14:tracePt t="63697" x="5448300" y="846138"/>
          <p14:tracePt t="63715" x="5372100" y="854075"/>
          <p14:tracePt t="63732" x="5273675" y="868363"/>
          <p14:tracePt t="63748" x="5203825" y="876300"/>
          <p14:tracePt t="63748" x="5159375" y="892175"/>
          <p14:tracePt t="63766" x="5127625" y="892175"/>
          <p14:tracePt t="63781" x="5029200" y="892175"/>
          <p14:tracePt t="63800" x="4945063" y="892175"/>
          <p14:tracePt t="63816" x="4838700" y="892175"/>
          <p14:tracePt t="63831" x="4762500" y="892175"/>
          <p14:tracePt t="63848" x="4686300" y="906463"/>
          <p14:tracePt t="63865" x="4602163" y="936625"/>
          <p14:tracePt t="63882" x="4541838" y="952500"/>
          <p14:tracePt t="63898" x="4495800" y="952500"/>
          <p14:tracePt t="63915" x="4449763" y="960438"/>
          <p14:tracePt t="63931" x="4419600" y="974725"/>
          <p14:tracePt t="63948" x="4359275" y="974725"/>
          <p14:tracePt t="63948" x="4313238" y="974725"/>
          <p14:tracePt t="63967" x="4267200" y="974725"/>
          <p14:tracePt t="63980" x="4130675" y="974725"/>
          <p14:tracePt t="63980" x="4092575" y="974725"/>
          <p14:tracePt t="63998" x="4030663" y="982663"/>
          <p14:tracePt t="64015" x="3992563" y="982663"/>
          <p14:tracePt t="64031" x="3970338" y="990600"/>
          <p14:tracePt t="64047" x="3962400" y="990600"/>
          <p14:tracePt t="64064" x="3946525" y="990600"/>
          <p14:tracePt t="64081" x="3916363" y="1006475"/>
          <p14:tracePt t="64098" x="3848100" y="1006475"/>
          <p14:tracePt t="64121" x="3810000" y="1006475"/>
          <p14:tracePt t="64131" x="3787775" y="1006475"/>
          <p14:tracePt t="64148" x="3779838" y="1006475"/>
          <p14:tracePt t="64164" x="3794125" y="1006475"/>
          <p14:tracePt t="64294" x="3817938" y="1006475"/>
          <p14:tracePt t="64302" x="3832225" y="1006475"/>
          <p14:tracePt t="64313" x="3908425" y="1006475"/>
          <p14:tracePt t="64331" x="3992563" y="1006475"/>
          <p14:tracePt t="64347" x="4106863" y="1006475"/>
          <p14:tracePt t="64364" x="4221163" y="1006475"/>
          <p14:tracePt t="64381" x="4313238" y="998538"/>
          <p14:tracePt t="64381" x="4351338" y="990600"/>
          <p14:tracePt t="64399" x="4381500" y="982663"/>
          <p14:tracePt t="64399" x="4419600" y="982663"/>
          <p14:tracePt t="64415" x="4479925" y="968375"/>
          <p14:tracePt t="64432" x="4564063" y="960438"/>
          <p14:tracePt t="64448" x="4648200" y="960438"/>
          <p14:tracePt t="64465" x="4708525" y="930275"/>
          <p14:tracePt t="64481" x="4746625" y="930275"/>
          <p14:tracePt t="64498" x="4778375" y="922338"/>
          <p14:tracePt t="64514" x="4808538" y="914400"/>
          <p14:tracePt t="64531" x="4846638" y="906463"/>
          <p14:tracePt t="64546" x="4899025" y="906463"/>
          <p14:tracePt t="64563" x="4975225" y="884238"/>
          <p14:tracePt t="64581" x="5083175" y="868363"/>
          <p14:tracePt t="64597" x="5165725" y="860425"/>
          <p14:tracePt t="64616" x="5197475" y="854075"/>
          <p14:tracePt t="64631" x="5235575" y="854075"/>
          <p14:tracePt t="64648" x="5280025" y="846138"/>
          <p14:tracePt t="64665" x="5318125" y="838200"/>
          <p14:tracePt t="64681" x="5402263" y="830263"/>
          <p14:tracePt t="64697" x="5448300" y="815975"/>
          <p14:tracePt t="64714" x="5464175" y="815975"/>
          <p14:tracePt t="64730" x="5470525" y="808038"/>
          <p14:tracePt t="65643" x="5470525" y="800100"/>
          <p14:tracePt t="66270" x="5470525" y="792163"/>
          <p14:tracePt t="66422" x="5470525" y="784225"/>
          <p14:tracePt t="66814" x="5470525" y="777875"/>
          <p14:tracePt t="67706" x="5478463" y="777875"/>
          <p14:tracePt t="67870" x="5478463" y="769938"/>
          <p14:tracePt t="67910" x="5486400" y="762000"/>
          <p14:tracePt t="69147" x="5494338" y="754063"/>
          <p14:tracePt t="71722" x="5494338" y="746125"/>
          <p14:tracePt t="72142" x="5494338" y="739775"/>
          <p14:tracePt t="72190" x="5486400" y="739775"/>
          <p14:tracePt t="72207" x="5470525" y="739775"/>
          <p14:tracePt t="72214" x="5456238" y="739775"/>
          <p14:tracePt t="72224" x="5402263" y="739775"/>
          <p14:tracePt t="72240" x="5349875" y="746125"/>
          <p14:tracePt t="72256" x="5334000" y="746125"/>
          <p14:tracePt t="72273" x="5295900" y="754063"/>
          <p14:tracePt t="72289" x="5265738" y="769938"/>
          <p14:tracePt t="72307" x="5219700" y="784225"/>
          <p14:tracePt t="72323" x="5151438" y="792163"/>
          <p14:tracePt t="72340" x="5097463" y="808038"/>
          <p14:tracePt t="72356" x="5045075" y="822325"/>
          <p14:tracePt t="72372" x="5013325" y="822325"/>
          <p14:tracePt t="72388" x="4991100" y="830263"/>
          <p14:tracePt t="72388" x="4968875" y="830263"/>
          <p14:tracePt t="72407" x="4937125" y="838200"/>
          <p14:tracePt t="72423" x="4914900" y="838200"/>
          <p14:tracePt t="72440" x="4899025" y="838200"/>
          <p14:tracePt t="72456" x="4884738" y="838200"/>
          <p14:tracePt t="72473" x="4860925" y="846138"/>
          <p14:tracePt t="72489" x="4822825" y="854075"/>
          <p14:tracePt t="72506" x="4784725" y="854075"/>
          <p14:tracePt t="72522" x="4732338" y="860425"/>
          <p14:tracePt t="72539" x="4678363" y="860425"/>
          <p14:tracePt t="72555" x="4625975" y="876300"/>
          <p14:tracePt t="72571" x="4564063" y="884238"/>
          <p14:tracePt t="72588" x="4533900" y="884238"/>
          <p14:tracePt t="72588" x="4518025" y="884238"/>
          <p14:tracePt t="72606" x="4511675" y="884238"/>
          <p14:tracePt t="72621" x="4503738" y="884238"/>
          <p14:tracePt t="72621" x="4495800" y="892175"/>
          <p14:tracePt t="72639" x="4479925" y="892175"/>
          <p14:tracePt t="72656" x="4457700" y="906463"/>
          <p14:tracePt t="72672" x="4419600" y="906463"/>
          <p14:tracePt t="72689" x="4373563" y="914400"/>
          <p14:tracePt t="72706" x="4365625" y="914400"/>
          <p14:tracePt t="72722" x="4335463" y="914400"/>
          <p14:tracePt t="72739" x="4321175" y="922338"/>
          <p14:tracePt t="72756" x="4283075" y="922338"/>
          <p14:tracePt t="72772" x="4244975" y="930275"/>
          <p14:tracePt t="72789" x="4221163" y="936625"/>
          <p14:tracePt t="72789" x="4198938" y="936625"/>
          <p14:tracePt t="72807" x="4183063" y="944563"/>
          <p14:tracePt t="72821" x="4160838" y="952500"/>
          <p14:tracePt t="72821" x="4144963" y="952500"/>
          <p14:tracePt t="72838" x="4130675" y="952500"/>
          <p14:tracePt t="72856" x="4106863" y="952500"/>
          <p14:tracePt t="72873" x="4084638" y="960438"/>
          <p14:tracePt t="72889" x="4054475" y="968375"/>
          <p14:tracePt t="72906" x="4030663" y="974725"/>
          <p14:tracePt t="72923" x="3984625" y="990600"/>
          <p14:tracePt t="72939" x="3970338" y="990600"/>
          <p14:tracePt t="72956" x="3954463" y="998538"/>
          <p14:tracePt t="72973" x="3946525" y="998538"/>
          <p14:tracePt t="73030" x="3940175" y="998538"/>
          <p14:tracePt t="73038" x="3924300" y="1006475"/>
          <p14:tracePt t="73045" x="3916363" y="1006475"/>
          <p14:tracePt t="73056" x="3908425" y="1006475"/>
          <p14:tracePt t="73071" x="3924300" y="1006475"/>
          <p14:tracePt t="73230" x="3940175" y="1006475"/>
          <p14:tracePt t="73238" x="3954463" y="1006475"/>
          <p14:tracePt t="73254" x="3984625" y="1006475"/>
          <p14:tracePt t="73262" x="4000500" y="1006475"/>
          <p14:tracePt t="73271" x="4038600" y="990600"/>
          <p14:tracePt t="73289" x="4076700" y="974725"/>
          <p14:tracePt t="73306" x="4122738" y="974725"/>
          <p14:tracePt t="73321" x="4191000" y="960438"/>
          <p14:tracePt t="73338" x="4259263" y="960438"/>
          <p14:tracePt t="73355" x="4327525" y="952500"/>
          <p14:tracePt t="73371" x="4351338" y="952500"/>
          <p14:tracePt t="73388" x="4359275" y="952500"/>
          <p14:tracePt t="73405" x="4373563" y="944563"/>
          <p14:tracePt t="73420" x="4397375" y="944563"/>
          <p14:tracePt t="73438" x="4457700" y="944563"/>
          <p14:tracePt t="73456" x="4541838" y="944563"/>
          <p14:tracePt t="73472" x="4610100" y="944563"/>
          <p14:tracePt t="73489" x="4656138" y="936625"/>
          <p14:tracePt t="73506" x="4678363" y="936625"/>
          <p14:tracePt t="73523" x="4694238" y="930275"/>
          <p14:tracePt t="73537" x="4746625" y="930275"/>
          <p14:tracePt t="73554" x="4838700" y="930275"/>
          <p14:tracePt t="73570" x="4945063" y="930275"/>
          <p14:tracePt t="73587" x="5051425" y="922338"/>
          <p14:tracePt t="73604" x="5097463" y="922338"/>
          <p14:tracePt t="73620" x="5113338" y="906463"/>
          <p14:tracePt t="73637" x="5121275" y="906463"/>
          <p14:tracePt t="73653" x="5181600" y="906463"/>
          <p14:tracePt t="73671" x="5265738" y="906463"/>
          <p14:tracePt t="73687" x="5364163" y="884238"/>
          <p14:tracePt t="73704" x="5448300" y="868363"/>
          <p14:tracePt t="73720" x="5478463" y="860425"/>
          <p14:tracePt t="73736" x="5486400" y="860425"/>
          <p14:tracePt t="73782" x="5470525" y="860425"/>
          <p14:tracePt t="73950" x="5448300" y="860425"/>
          <p14:tracePt t="73958" x="5418138" y="860425"/>
          <p14:tracePt t="73969" x="5349875" y="860425"/>
          <p14:tracePt t="73986" x="5227638" y="868363"/>
          <p14:tracePt t="74003" x="5083175" y="884238"/>
          <p14:tracePt t="74020" x="4960938" y="884238"/>
          <p14:tracePt t="74037" x="4860925" y="884238"/>
          <p14:tracePt t="74037" x="4808538" y="884238"/>
          <p14:tracePt t="74054" x="4770438" y="884238"/>
          <p14:tracePt t="74070" x="4686300" y="884238"/>
          <p14:tracePt t="74087" x="4632325" y="906463"/>
          <p14:tracePt t="74106" x="4549775" y="906463"/>
          <p14:tracePt t="74121" x="4449763" y="906463"/>
          <p14:tracePt t="74137" x="4381500" y="914400"/>
          <p14:tracePt t="74154" x="4313238" y="922338"/>
          <p14:tracePt t="74171" x="4289425" y="930275"/>
          <p14:tracePt t="74187" x="4275138" y="930275"/>
          <p14:tracePt t="74204" x="4251325" y="930275"/>
          <p14:tracePt t="74220" x="4221163" y="930275"/>
          <p14:tracePt t="74237" x="4137025" y="930275"/>
          <p14:tracePt t="74237" x="4092575" y="930275"/>
          <p14:tracePt t="74254" x="4016375" y="952500"/>
          <p14:tracePt t="74271" x="3992563" y="952500"/>
          <p14:tracePt t="74287" x="3970338" y="960438"/>
          <p14:tracePt t="74304" x="3978275" y="960438"/>
          <p14:tracePt t="74501" x="3992563" y="960438"/>
          <p14:tracePt t="74509" x="4016375" y="960438"/>
          <p14:tracePt t="74519" x="4098925" y="960438"/>
          <p14:tracePt t="74537" x="4183063" y="960438"/>
          <p14:tracePt t="74553" x="4313238" y="936625"/>
          <p14:tracePt t="74569" x="4427538" y="936625"/>
          <p14:tracePt t="74586" x="4541838" y="914400"/>
          <p14:tracePt t="74604" x="4618038" y="914400"/>
          <p14:tracePt t="74619" x="4694238" y="898525"/>
          <p14:tracePt t="74636" x="4822825" y="898525"/>
          <p14:tracePt t="74653" x="5013325" y="898525"/>
          <p14:tracePt t="74653" x="5127625" y="892175"/>
          <p14:tracePt t="74670" x="5318125" y="868363"/>
          <p14:tracePt t="74687" x="5456238" y="846138"/>
          <p14:tracePt t="74704" x="5508625" y="830263"/>
          <p14:tracePt t="74720" x="5524500" y="830263"/>
          <p14:tracePt t="74736" x="5532438" y="830263"/>
          <p14:tracePt t="74790" x="5524500" y="830263"/>
          <p14:tracePt t="76230" x="5516563" y="830263"/>
          <p14:tracePt t="76238" x="5508625" y="830263"/>
          <p14:tracePt t="76253" x="5494338" y="830263"/>
          <p14:tracePt t="76267" x="5440363" y="860425"/>
          <p14:tracePt t="76285" x="5402263" y="868363"/>
          <p14:tracePt t="76301" x="5364163" y="892175"/>
          <p14:tracePt t="76301" x="5356225" y="892175"/>
          <p14:tracePt t="76319" x="5341938" y="906463"/>
          <p14:tracePt t="76335" x="5318125" y="922338"/>
          <p14:tracePt t="76352" x="5287963" y="944563"/>
          <p14:tracePt t="76368" x="5227638" y="998538"/>
          <p14:tracePt t="76384" x="5159375" y="1050925"/>
          <p14:tracePt t="76401" x="5059363" y="1112838"/>
          <p14:tracePt t="76417" x="4953000" y="1173163"/>
          <p14:tracePt t="76434" x="4860925" y="1211263"/>
          <p14:tracePt t="76451" x="4822825" y="1235075"/>
          <p14:tracePt t="76467" x="4800600" y="1249363"/>
          <p14:tracePt t="76467" x="4784725" y="1257300"/>
          <p14:tracePt t="76486" x="4784725" y="1265238"/>
          <p14:tracePt t="76500" x="4754563" y="1295400"/>
          <p14:tracePt t="76519" x="4740275" y="1311275"/>
          <p14:tracePt t="76536" x="4708525" y="1333500"/>
          <p14:tracePt t="76552" x="4678363" y="1363663"/>
          <p14:tracePt t="76569" x="4670425" y="1371600"/>
          <p14:tracePt t="76584" x="4664075" y="1387475"/>
          <p14:tracePt t="76606" x="4664075" y="1401763"/>
          <p14:tracePt t="76638" x="4664075" y="1417638"/>
          <p14:tracePt t="76646" x="4664075" y="1431925"/>
          <p14:tracePt t="76654" x="4664075" y="1447800"/>
          <p14:tracePt t="76670" x="4664075" y="1455738"/>
          <p14:tracePt t="76684" x="4664075" y="1470025"/>
          <p14:tracePt t="76684" x="4664075" y="1477963"/>
          <p14:tracePt t="76703" x="4648200" y="1485900"/>
          <p14:tracePt t="76717" x="4648200" y="1501775"/>
          <p14:tracePt t="76736" x="4648200" y="1516063"/>
          <p14:tracePt t="76758" x="4648200" y="1524000"/>
          <p14:tracePt t="76774" x="4648200" y="1531938"/>
          <p14:tracePt t="76784" x="4664075" y="1546225"/>
          <p14:tracePt t="76801" x="4678363" y="1562100"/>
          <p14:tracePt t="76817" x="4702175" y="1592263"/>
          <p14:tracePt t="76835" x="4732338" y="1616075"/>
          <p14:tracePt t="76851" x="4770438" y="1630363"/>
          <p14:tracePt t="76868" x="4778375" y="1630363"/>
          <p14:tracePt t="76884" x="4792663" y="1646238"/>
          <p14:tracePt t="76910" x="4808538" y="1660525"/>
          <p14:tracePt t="76934" x="4816475" y="1660525"/>
          <p14:tracePt t="76942" x="4822825" y="1668463"/>
          <p14:tracePt t="76952" x="4846638" y="1684338"/>
          <p14:tracePt t="76968" x="4860925" y="1692275"/>
          <p14:tracePt t="76985" x="4876800" y="1698625"/>
          <p14:tracePt t="77001" x="4892675" y="1714500"/>
          <p14:tracePt t="77017" x="4899025" y="1730375"/>
          <p14:tracePt t="77036" x="4906963" y="1744663"/>
          <p14:tracePt t="77050" x="4922838" y="1768475"/>
          <p14:tracePt t="77068" x="4922838" y="1774825"/>
          <p14:tracePt t="77083" x="4937125" y="1798638"/>
          <p14:tracePt t="77101" x="4953000" y="1812925"/>
          <p14:tracePt t="77101" x="4960938" y="1820863"/>
          <p14:tracePt t="77119" x="4975225" y="1836738"/>
          <p14:tracePt t="77142" x="4999038" y="1844675"/>
          <p14:tracePt t="77158" x="5013325" y="1858963"/>
          <p14:tracePt t="77168" x="5029200" y="1866900"/>
          <p14:tracePt t="77184" x="5037138" y="1866900"/>
          <p14:tracePt t="77200" x="5045075" y="1866900"/>
          <p14:tracePt t="77238" x="5051425" y="1866900"/>
          <p14:tracePt t="77262" x="5067300" y="1882775"/>
          <p14:tracePt t="77358" x="5075238" y="1889125"/>
          <p14:tracePt t="78348" x="5083175" y="1889125"/>
          <p14:tracePt t="78942" x="5089525" y="1889125"/>
          <p14:tracePt t="78958" x="5097463" y="1889125"/>
          <p14:tracePt t="79006" x="5105400" y="1889125"/>
          <p14:tracePt t="79022" x="5113338" y="1889125"/>
          <p14:tracePt t="79038" x="5121275" y="1882775"/>
          <p14:tracePt t="79054" x="5127625" y="1874838"/>
          <p14:tracePt t="79070" x="5127625" y="1866900"/>
          <p14:tracePt t="79078" x="5143500" y="1866900"/>
          <p14:tracePt t="79086" x="5151438" y="1851025"/>
          <p14:tracePt t="79098" x="5165725" y="1851025"/>
          <p14:tracePt t="79115" x="5189538" y="1836738"/>
          <p14:tracePt t="79134" x="5211763" y="1820863"/>
          <p14:tracePt t="79150" x="5219700" y="1812925"/>
          <p14:tracePt t="79190" x="5227638" y="1790700"/>
          <p14:tracePt t="79206" x="5235575" y="1790700"/>
          <p14:tracePt t="79215" x="5235575" y="1782763"/>
          <p14:tracePt t="79231" x="5235575" y="1774825"/>
          <p14:tracePt t="79238" x="5235575" y="1768475"/>
          <p14:tracePt t="79248" x="5249863" y="1752600"/>
          <p14:tracePt t="79265" x="5249863" y="1744663"/>
          <p14:tracePt t="79281" x="5249863" y="1730375"/>
          <p14:tracePt t="79298" x="5257800" y="1722438"/>
          <p14:tracePt t="79315" x="5265738" y="1714500"/>
          <p14:tracePt t="79331" x="5265738" y="1698625"/>
          <p14:tracePt t="79454" x="5265738" y="1692275"/>
          <p14:tracePt t="79534" x="5257800" y="1692275"/>
          <p14:tracePt t="79758" x="5257800" y="1698625"/>
          <p14:tracePt t="80732" x="5257800" y="1706563"/>
          <p14:tracePt t="80736" x="5257800" y="1714500"/>
          <p14:tracePt t="81630" x="5265738" y="1722438"/>
          <p14:tracePt t="84284" x="5265738" y="1714500"/>
          <p14:tracePt t="84774" x="5273675" y="1714500"/>
          <p14:tracePt t="85518" x="5280025" y="1714500"/>
          <p14:tracePt t="86480" x="5287963" y="1714500"/>
          <p14:tracePt t="88885" x="5295900" y="1714500"/>
          <p14:tracePt t="88982" x="5295900" y="1706563"/>
          <p14:tracePt t="89890" x="5280025" y="1684338"/>
          <p14:tracePt t="90590" x="5273675" y="1654175"/>
          <p14:tracePt t="90598" x="5241925" y="1622425"/>
          <p14:tracePt t="90606" x="5211763" y="1577975"/>
          <p14:tracePt t="90620" x="5151438" y="1501775"/>
          <p14:tracePt t="90637" x="5089525" y="1409700"/>
          <p14:tracePt t="90656" x="5075238" y="1379538"/>
          <p14:tracePt t="90671" x="5045075" y="1341438"/>
          <p14:tracePt t="90688" x="5021263" y="1303338"/>
          <p14:tracePt t="90705" x="5006975" y="1287463"/>
          <p14:tracePt t="90721" x="4991100" y="1265238"/>
          <p14:tracePt t="90737" x="4960938" y="1235075"/>
          <p14:tracePt t="90755" x="4930775" y="1211263"/>
          <p14:tracePt t="90771" x="4914900" y="1203325"/>
          <p14:tracePt t="90786" x="4884738" y="1189038"/>
          <p14:tracePt t="90804" x="4860925" y="1165225"/>
          <p14:tracePt t="90820" x="4838700" y="1135063"/>
          <p14:tracePt t="90820" x="4808538" y="1120775"/>
          <p14:tracePt t="90838" x="4792663" y="1104900"/>
          <p14:tracePt t="90853" x="4762500" y="1082675"/>
          <p14:tracePt t="90853" x="4746625" y="1066800"/>
          <p14:tracePt t="90871" x="4708525" y="1028700"/>
          <p14:tracePt t="90888" x="4678363" y="1012825"/>
          <p14:tracePt t="90904" x="4640263" y="998538"/>
          <p14:tracePt t="90921" x="4602163" y="974725"/>
          <p14:tracePt t="90937" x="4594225" y="974725"/>
          <p14:tracePt t="90953" x="4572000" y="968375"/>
          <p14:tracePt t="90969" x="4564063" y="960438"/>
          <p14:tracePt t="90986" x="4541838" y="960438"/>
          <p14:tracePt t="91003" x="4503738" y="936625"/>
          <p14:tracePt t="91020" x="4457700" y="922338"/>
          <p14:tracePt t="91037" x="4441825" y="922338"/>
          <p14:tracePt t="91037" x="4435475" y="922338"/>
          <p14:tracePt t="91055" x="4427538" y="922338"/>
          <p14:tracePt t="91070" x="4411663" y="922338"/>
          <p14:tracePt t="91087" x="4381500" y="922338"/>
          <p14:tracePt t="91104" x="4335463" y="922338"/>
          <p14:tracePt t="91122" x="4297363" y="922338"/>
          <p14:tracePt t="91137" x="4275138" y="922338"/>
          <p14:tracePt t="91153" x="4267200" y="922338"/>
          <p14:tracePt t="91169" x="4259263" y="922338"/>
          <p14:tracePt t="91222" x="4251325" y="930275"/>
          <p14:tracePt t="91230" x="4244975" y="930275"/>
          <p14:tracePt t="91238" x="4237038" y="930275"/>
          <p14:tracePt t="91262" x="4221163" y="936625"/>
          <p14:tracePt t="91278" x="4206875" y="936625"/>
          <p14:tracePt t="91287" x="4144963" y="952500"/>
          <p14:tracePt t="91304" x="4137025" y="952500"/>
          <p14:tracePt t="91320" x="4144963" y="952500"/>
          <p14:tracePt t="91558" x="4152900" y="952500"/>
          <p14:tracePt t="91574" x="4168775" y="952500"/>
          <p14:tracePt t="91582" x="4175125" y="952500"/>
          <p14:tracePt t="91598" x="4183063" y="952500"/>
          <p14:tracePt t="91606" x="4191000" y="944563"/>
          <p14:tracePt t="91622" x="4198938" y="944563"/>
          <p14:tracePt t="91638" x="4206875" y="936625"/>
          <p14:tracePt t="91654" x="4221163" y="936625"/>
          <p14:tracePt t="91671" x="4229100" y="936625"/>
          <p14:tracePt t="91687" x="4259263" y="930275"/>
          <p14:tracePt t="91704" x="4275138" y="930275"/>
          <p14:tracePt t="91720" x="4289425" y="922338"/>
          <p14:tracePt t="91736" x="4297363" y="922338"/>
          <p14:tracePt t="91790" x="4305300" y="922338"/>
          <p14:tracePt t="91798" x="4321175" y="922338"/>
          <p14:tracePt t="91806" x="4335463" y="922338"/>
          <p14:tracePt t="91818" x="4359275" y="922338"/>
          <p14:tracePt t="91836" x="4381500" y="922338"/>
          <p14:tracePt t="91852" x="4397375" y="914400"/>
          <p14:tracePt t="91869" x="4403725" y="914400"/>
          <p14:tracePt t="91918" x="4411663" y="914400"/>
          <p14:tracePt t="91926" x="4427538" y="914400"/>
          <p14:tracePt t="91936" x="4457700" y="906463"/>
          <p14:tracePt t="91953" x="4465638" y="906463"/>
          <p14:tracePt t="91969" x="4479925" y="906463"/>
          <p14:tracePt t="91986" x="4487863" y="906463"/>
          <p14:tracePt t="92002" x="4518025" y="906463"/>
          <p14:tracePt t="92019" x="4556125" y="906463"/>
          <p14:tracePt t="92036" x="4602163" y="898525"/>
          <p14:tracePt t="92036" x="4610100" y="898525"/>
          <p14:tracePt t="92054" x="4618038" y="898525"/>
          <p14:tracePt t="92068" x="4625975" y="898525"/>
          <p14:tracePt t="92085" x="4625975" y="892175"/>
          <p14:tracePt t="92119" x="4632325" y="892175"/>
          <p14:tracePt t="92143" x="4648200" y="892175"/>
          <p14:tracePt t="92151" x="4664075" y="892175"/>
          <p14:tracePt t="92166" x="4670425" y="892175"/>
          <p14:tracePt t="92182" x="4678363" y="884238"/>
          <p14:tracePt t="92198" x="4686300" y="884238"/>
          <p14:tracePt t="92230" x="4694238" y="884238"/>
          <p14:tracePt t="92238" x="4708525" y="884238"/>
          <p14:tracePt t="92254" x="4716463" y="884238"/>
          <p14:tracePt t="92268" x="4754563" y="884238"/>
          <p14:tracePt t="92268" x="4778375" y="876300"/>
          <p14:tracePt t="92287" x="4784725" y="876300"/>
          <p14:tracePt t="92302" x="4816475" y="860425"/>
          <p14:tracePt t="92319" x="4830763" y="860425"/>
          <p14:tracePt t="92366" x="4838700" y="860425"/>
          <p14:tracePt t="92374" x="4860925" y="860425"/>
          <p14:tracePt t="92385" x="4914900" y="860425"/>
          <p14:tracePt t="92402" x="4991100" y="860425"/>
          <p14:tracePt t="92419" x="5021263" y="860425"/>
          <p14:tracePt t="92435" x="5029200" y="854075"/>
          <p14:tracePt t="92451" x="5037138" y="854075"/>
          <p14:tracePt t="92486" x="5051425" y="854075"/>
          <p14:tracePt t="92518" x="5067300" y="846138"/>
          <p14:tracePt t="92526" x="5083175" y="846138"/>
          <p14:tracePt t="92542" x="5097463" y="846138"/>
          <p14:tracePt t="92552" x="5097463" y="838200"/>
          <p14:tracePt t="92568" x="5105400" y="838200"/>
          <p14:tracePt t="92718" x="5097463" y="838200"/>
          <p14:tracePt t="93526" x="5083175" y="838200"/>
          <p14:tracePt t="93550" x="5067300" y="838200"/>
          <p14:tracePt t="93574" x="5051425" y="838200"/>
          <p14:tracePt t="93583" x="5037138" y="838200"/>
          <p14:tracePt t="93590" x="5006975" y="838200"/>
          <p14:tracePt t="93600" x="4968875" y="838200"/>
          <p14:tracePt t="93618" x="4937125" y="838200"/>
          <p14:tracePt t="93634" x="4922838" y="838200"/>
          <p14:tracePt t="93651" x="4884738" y="830263"/>
          <p14:tracePt t="93666" x="4854575" y="830263"/>
          <p14:tracePt t="93683" x="4808538" y="830263"/>
          <p14:tracePt t="93700" x="4746625" y="830263"/>
          <p14:tracePt t="93716" x="4702175" y="830263"/>
          <p14:tracePt t="93733" x="4664075" y="830263"/>
          <p14:tracePt t="93733" x="4656138" y="830263"/>
          <p14:tracePt t="93750" x="4632325" y="830263"/>
          <p14:tracePt t="93767" x="4618038" y="830263"/>
          <p14:tracePt t="93783" x="4587875" y="838200"/>
          <p14:tracePt t="93800" x="4549775" y="838200"/>
          <p14:tracePt t="93816" x="4525963" y="838200"/>
          <p14:tracePt t="93833" x="4495800" y="838200"/>
          <p14:tracePt t="93850" x="4479925" y="846138"/>
          <p14:tracePt t="93866" x="4449763" y="846138"/>
          <p14:tracePt t="93883" x="4427538" y="854075"/>
          <p14:tracePt t="93899" x="4397375" y="860425"/>
          <p14:tracePt t="93916" x="4381500" y="860425"/>
          <p14:tracePt t="93932" x="4351338" y="860425"/>
          <p14:tracePt t="93932" x="4335463" y="860425"/>
          <p14:tracePt t="93950" x="4321175" y="868363"/>
          <p14:tracePt t="93967" x="4283075" y="868363"/>
          <p14:tracePt t="93983" x="4267200" y="876300"/>
          <p14:tracePt t="94000" x="4244975" y="876300"/>
          <p14:tracePt t="94016" x="4229100" y="884238"/>
          <p14:tracePt t="94032" x="4213225" y="884238"/>
          <p14:tracePt t="94049" x="4198938" y="884238"/>
          <p14:tracePt t="94065" x="4191000" y="884238"/>
          <p14:tracePt t="94082" x="4168775" y="884238"/>
          <p14:tracePt t="94100" x="4144963" y="892175"/>
          <p14:tracePt t="94118" x="4137025" y="892175"/>
          <p14:tracePt t="94134" x="4130675" y="898525"/>
          <p14:tracePt t="94150" x="4137025" y="898525"/>
          <p14:tracePt t="94934" x="4144963" y="898525"/>
          <p14:tracePt t="94982" x="4152900" y="898525"/>
          <p14:tracePt t="95046" x="4160838" y="898525"/>
          <p14:tracePt t="95054" x="4168775" y="898525"/>
          <p14:tracePt t="95066" x="4183063" y="898525"/>
          <p14:tracePt t="95083" x="4191000" y="898525"/>
          <p14:tracePt t="95099" x="4198938" y="898525"/>
          <p14:tracePt t="95116" x="4229100" y="898525"/>
          <p14:tracePt t="95133" x="4244975" y="898525"/>
          <p14:tracePt t="95133" x="4267200" y="884238"/>
          <p14:tracePt t="95151" x="4289425" y="884238"/>
          <p14:tracePt t="95167" x="4321175" y="884238"/>
          <p14:tracePt t="95183" x="4359275" y="884238"/>
          <p14:tracePt t="95200" x="4403725" y="884238"/>
          <p14:tracePt t="95216" x="4435475" y="884238"/>
          <p14:tracePt t="95233" x="4473575" y="884238"/>
          <p14:tracePt t="95249" x="4518025" y="884238"/>
          <p14:tracePt t="95266" x="4556125" y="884238"/>
          <p14:tracePt t="95283" x="4587875" y="884238"/>
          <p14:tracePt t="95299" x="4602163" y="884238"/>
          <p14:tracePt t="95316" x="4656138" y="884238"/>
          <p14:tracePt t="95332" x="4708525" y="876300"/>
          <p14:tracePt t="95349" x="4754563" y="868363"/>
          <p14:tracePt t="95366" x="4762500" y="860425"/>
          <p14:tracePt t="95383" x="4778375" y="860425"/>
          <p14:tracePt t="95399" x="4792663" y="860425"/>
          <p14:tracePt t="95416" x="4838700" y="860425"/>
          <p14:tracePt t="95432" x="4906963" y="846138"/>
          <p14:tracePt t="95449" x="4937125" y="846138"/>
          <p14:tracePt t="95466" x="4953000" y="846138"/>
          <p14:tracePt t="95482" x="4960938" y="830263"/>
          <p14:tracePt t="95499" x="4975225" y="830263"/>
          <p14:tracePt t="95516" x="5006975" y="830263"/>
          <p14:tracePt t="95532" x="5029200" y="830263"/>
          <p14:tracePt t="95532" x="5059363" y="830263"/>
          <p14:tracePt t="95550" x="5083175" y="830263"/>
          <p14:tracePt t="95565" x="5143500" y="830263"/>
          <p14:tracePt t="95583" x="5159375" y="830263"/>
          <p14:tracePt t="95599" x="5165725" y="830263"/>
          <p14:tracePt t="95622" x="5173663" y="830263"/>
          <p14:tracePt t="95632" x="5203825" y="830263"/>
          <p14:tracePt t="95649" x="5235575" y="830263"/>
          <p14:tracePt t="95666" x="5265738" y="830263"/>
          <p14:tracePt t="95682" x="5280025" y="830263"/>
          <p14:tracePt t="98359" x="5280025" y="815975"/>
          <p14:tracePt t="99298" x="5280025" y="808038"/>
          <p14:tracePt t="99525" x="5280025" y="800100"/>
          <p14:tracePt t="100125" x="5280025" y="792163"/>
          <p14:tracePt t="104948" x="5257800" y="800100"/>
          <p14:tracePt t="105734" x="5211763" y="822325"/>
          <p14:tracePt t="105742" x="5159375" y="854075"/>
          <p14:tracePt t="105754" x="4975225" y="922338"/>
          <p14:tracePt t="105771" x="4724400" y="974725"/>
          <p14:tracePt t="105788" x="4533900" y="1036638"/>
          <p14:tracePt t="105805" x="4397375" y="1066800"/>
          <p14:tracePt t="105805" x="4359275" y="1074738"/>
          <p14:tracePt t="105822" x="4313238" y="1082675"/>
          <p14:tracePt t="105838" x="4244975" y="1120775"/>
          <p14:tracePt t="105856" x="4229100" y="1135063"/>
          <p14:tracePt t="105872" x="4198938" y="1165225"/>
          <p14:tracePt t="105888" x="4160838" y="1203325"/>
          <p14:tracePt t="105905" x="4114800" y="1227138"/>
          <p14:tracePt t="105922" x="4092575" y="1241425"/>
          <p14:tracePt t="105938" x="4076700" y="1257300"/>
          <p14:tracePt t="105955" x="4076700" y="1265238"/>
          <p14:tracePt t="105971" x="4068763" y="1279525"/>
          <p14:tracePt t="105987" x="4068763" y="1295400"/>
          <p14:tracePt t="106004" x="4060825" y="1325563"/>
          <p14:tracePt t="106020" x="4046538" y="1371600"/>
          <p14:tracePt t="106020" x="4046538" y="1393825"/>
          <p14:tracePt t="106038" x="4030663" y="1425575"/>
          <p14:tracePt t="106038" x="3992563" y="1463675"/>
          <p14:tracePt t="106055" x="3902075" y="1516063"/>
          <p14:tracePt t="106072" x="3810000" y="1577975"/>
          <p14:tracePt t="106088" x="3711575" y="1608138"/>
          <p14:tracePt t="106105" x="3635375" y="1646238"/>
          <p14:tracePt t="106122" x="3597275" y="1654175"/>
          <p14:tracePt t="106138" x="3573463" y="1660525"/>
          <p14:tracePt t="106154" x="3565525" y="1668463"/>
          <p14:tracePt t="106172" x="3551238" y="1684338"/>
          <p14:tracePt t="106188" x="3505200" y="1730375"/>
          <p14:tracePt t="106205" x="3421063" y="1790700"/>
          <p14:tracePt t="106205" x="3344863" y="1806575"/>
          <p14:tracePt t="106222" x="3306763" y="1820863"/>
          <p14:tracePt t="106238" x="3238500" y="1851025"/>
          <p14:tracePt t="106255" x="3238500" y="1858963"/>
          <p14:tracePt t="106342" x="3238500" y="1866900"/>
          <p14:tracePt t="106358" x="3222625" y="1889125"/>
          <p14:tracePt t="106366" x="3216275" y="1912938"/>
          <p14:tracePt t="106382" x="3208338" y="1912938"/>
          <p14:tracePt t="106390" x="3208338" y="1920875"/>
          <p14:tracePt t="106406" x="3208338" y="1905000"/>
          <p14:tracePt t="106558" x="3208338" y="1889125"/>
          <p14:tracePt t="106566" x="3208338" y="1882775"/>
          <p14:tracePt t="106574" x="3208338" y="1874838"/>
          <p14:tracePt t="106587" x="3216275" y="1866900"/>
          <p14:tracePt t="106603" x="3216275" y="1858963"/>
          <p14:tracePt t="106620" x="3216275" y="1844675"/>
          <p14:tracePt t="106637" x="3222625" y="1836738"/>
          <p14:tracePt t="106654" x="3222625" y="1820863"/>
          <p14:tracePt t="106672" x="3222625" y="1812925"/>
          <p14:tracePt t="106693" x="3222625" y="1790700"/>
          <p14:tracePt t="106703" x="3222625" y="1760538"/>
          <p14:tracePt t="106720" x="3230563" y="1744663"/>
          <p14:tracePt t="106737" x="3230563" y="1736725"/>
          <p14:tracePt t="106753" x="3230563" y="1722438"/>
          <p14:tracePt t="106771" x="3230563" y="1706563"/>
          <p14:tracePt t="106787" x="3230563" y="1684338"/>
          <p14:tracePt t="106804" x="3230563" y="1668463"/>
          <p14:tracePt t="106820" x="3230563" y="1660525"/>
          <p14:tracePt t="106836" x="3230563" y="1654175"/>
          <p14:tracePt t="106853" x="3230563" y="1646238"/>
          <p14:tracePt t="106870" x="3230563" y="1622425"/>
          <p14:tracePt t="106887" x="3222625" y="1616075"/>
          <p14:tracePt t="106904" x="3216275" y="1608138"/>
          <p14:tracePt t="106920" x="3208338" y="1600200"/>
          <p14:tracePt t="106937" x="3178175" y="1584325"/>
          <p14:tracePt t="106954" x="3154363" y="1570038"/>
          <p14:tracePt t="106970" x="3132138" y="1562100"/>
          <p14:tracePt t="106987" x="3094038" y="1546225"/>
          <p14:tracePt t="107004" x="3055938" y="1531938"/>
          <p14:tracePt t="107020" x="3032125" y="1531938"/>
          <p14:tracePt t="107020" x="3017838" y="1531938"/>
          <p14:tracePt t="107038" x="2994025" y="1531938"/>
          <p14:tracePt t="107053" x="2971800" y="1531938"/>
          <p14:tracePt t="107071" x="2955925" y="1531938"/>
          <p14:tracePt t="107087" x="2941638" y="1516063"/>
          <p14:tracePt t="107104" x="2925763" y="1516063"/>
          <p14:tracePt t="107121" x="2903538" y="1516063"/>
          <p14:tracePt t="107137" x="2887663" y="1516063"/>
          <p14:tracePt t="107158" x="2879725" y="1516063"/>
          <p14:tracePt t="107198" x="2873375" y="1516063"/>
          <p14:tracePt t="107206" x="2865438" y="1516063"/>
          <p14:tracePt t="107219" x="2849563" y="1516063"/>
          <p14:tracePt t="107237" x="2827338" y="1524000"/>
          <p14:tracePt t="107237" x="2819400" y="1531938"/>
          <p14:tracePt t="107255" x="2811463" y="1539875"/>
          <p14:tracePt t="107270" x="2781300" y="1554163"/>
          <p14:tracePt t="107288" x="2765425" y="1570038"/>
          <p14:tracePt t="107304" x="2759075" y="1577975"/>
          <p14:tracePt t="107320" x="2751138" y="1592263"/>
          <p14:tracePt t="107337" x="2743200" y="1600200"/>
          <p14:tracePt t="107353" x="2743200" y="1622425"/>
          <p14:tracePt t="107369" x="2735263" y="1638300"/>
          <p14:tracePt t="107387" x="2720975" y="1654175"/>
          <p14:tracePt t="107403" x="2705100" y="1660525"/>
          <p14:tracePt t="107419" x="2705100" y="1676400"/>
          <p14:tracePt t="107438" x="2705100" y="1684338"/>
          <p14:tracePt t="107470" x="2705100" y="1692275"/>
          <p14:tracePt t="107486" x="2705100" y="1706563"/>
          <p14:tracePt t="107494" x="2697163" y="1722438"/>
          <p14:tracePt t="107504" x="2689225" y="1736725"/>
          <p14:tracePt t="107520" x="2689225" y="1774825"/>
          <p14:tracePt t="107537" x="2674938" y="1812925"/>
          <p14:tracePt t="107553" x="2674938" y="1851025"/>
          <p14:tracePt t="107570" x="2674938" y="1858963"/>
          <p14:tracePt t="107586" x="2674938" y="1874838"/>
          <p14:tracePt t="107602" x="2674938" y="1882775"/>
          <p14:tracePt t="107619" x="2674938" y="1889125"/>
          <p14:tracePt t="107636" x="2674938" y="1912938"/>
          <p14:tracePt t="107653" x="2674938" y="1935163"/>
          <p14:tracePt t="107653" x="2674938" y="1943100"/>
          <p14:tracePt t="107672" x="2674938" y="1965325"/>
          <p14:tracePt t="107688" x="2674938" y="1989138"/>
          <p14:tracePt t="107704" x="2674938" y="2003425"/>
          <p14:tracePt t="107720" x="2674938" y="2011363"/>
          <p14:tracePt t="107736" x="2674938" y="2035175"/>
          <p14:tracePt t="107753" x="2674938" y="2041525"/>
          <p14:tracePt t="107769" x="2674938" y="2049463"/>
          <p14:tracePt t="107785" x="2674938" y="2057400"/>
          <p14:tracePt t="107802" x="2674938" y="2073275"/>
          <p14:tracePt t="107819" x="2674938" y="2079625"/>
          <p14:tracePt t="107836" x="2674938" y="2095500"/>
          <p14:tracePt t="107854" x="2674938" y="2111375"/>
          <p14:tracePt t="107870" x="2674938" y="2117725"/>
          <p14:tracePt t="107910" x="2674938" y="2125663"/>
          <p14:tracePt t="107919" x="2674938" y="2133600"/>
          <p14:tracePt t="107926" x="2674938" y="2141538"/>
          <p14:tracePt t="107936" x="2674938" y="2163763"/>
          <p14:tracePt t="107953" x="2674938" y="2179638"/>
          <p14:tracePt t="107969" x="2674938" y="2193925"/>
          <p14:tracePt t="107985" x="2674938" y="2201863"/>
          <p14:tracePt t="108002" x="2674938" y="2217738"/>
          <p14:tracePt t="108019" x="2674938" y="2225675"/>
          <p14:tracePt t="108036" x="2674938" y="2239963"/>
          <p14:tracePt t="108052" x="2682875" y="2247900"/>
          <p14:tracePt t="108068" x="2689225" y="2270125"/>
          <p14:tracePt t="108087" x="2697163" y="2286000"/>
          <p14:tracePt t="108103" x="2705100" y="2293938"/>
          <p14:tracePt t="108121" x="2713038" y="2308225"/>
          <p14:tracePt t="108136" x="2720975" y="2324100"/>
          <p14:tracePt t="108152" x="2735263" y="2339975"/>
          <p14:tracePt t="108169" x="2759075" y="2370138"/>
          <p14:tracePt t="108186" x="2789238" y="2392363"/>
          <p14:tracePt t="108202" x="2803525" y="2400300"/>
          <p14:tracePt t="108222" x="2811463" y="2408238"/>
          <p14:tracePt t="108235" x="2811463" y="2416175"/>
          <p14:tracePt t="108252" x="2819400" y="2416175"/>
          <p14:tracePt t="108268" x="2835275" y="2422525"/>
          <p14:tracePt t="108286" x="2849563" y="2422525"/>
          <p14:tracePt t="108302" x="2865438" y="2422525"/>
          <p14:tracePt t="108320" x="2879725" y="2422525"/>
          <p14:tracePt t="108336" x="2917825" y="2422525"/>
          <p14:tracePt t="108352" x="2955925" y="2422525"/>
          <p14:tracePt t="108369" x="3009900" y="2422525"/>
          <p14:tracePt t="108386" x="3025775" y="2422525"/>
          <p14:tracePt t="108402" x="3055938" y="2422525"/>
          <p14:tracePt t="108419" x="3063875" y="2416175"/>
          <p14:tracePt t="108438" x="3063875" y="2408238"/>
          <p14:tracePt t="108452" x="3070225" y="2400300"/>
          <p14:tracePt t="108469" x="3101975" y="2384425"/>
          <p14:tracePt t="108469" x="3108325" y="2378075"/>
          <p14:tracePt t="108486" x="3132138" y="2354263"/>
          <p14:tracePt t="108503" x="3154363" y="2332038"/>
          <p14:tracePt t="108519" x="3162300" y="2316163"/>
          <p14:tracePt t="108536" x="3170238" y="2301875"/>
          <p14:tracePt t="108552" x="3170238" y="2278063"/>
          <p14:tracePt t="108569" x="3170238" y="2263775"/>
          <p14:tracePt t="108585" x="3170238" y="2247900"/>
          <p14:tracePt t="108601" x="3170238" y="2201863"/>
          <p14:tracePt t="108618" x="3170238" y="2171700"/>
          <p14:tracePt t="108635" x="3170238" y="2141538"/>
          <p14:tracePt t="108652" x="3170238" y="2117725"/>
          <p14:tracePt t="108652" x="3170238" y="2111375"/>
          <p14:tracePt t="108671" x="3170238" y="2103438"/>
          <p14:tracePt t="108685" x="3178175" y="2087563"/>
          <p14:tracePt t="108685" x="3178175" y="2073275"/>
          <p14:tracePt t="108703" x="3184525" y="2049463"/>
          <p14:tracePt t="108719" x="3184525" y="2027238"/>
          <p14:tracePt t="108736" x="3184525" y="2011363"/>
          <p14:tracePt t="108752" x="3184525" y="1997075"/>
          <p14:tracePt t="108768" x="3184525" y="1989138"/>
          <p14:tracePt t="108785" x="3184525" y="1973263"/>
          <p14:tracePt t="108801" x="3184525" y="1958975"/>
          <p14:tracePt t="108818" x="3184525" y="1935163"/>
          <p14:tracePt t="108834" x="3184525" y="1927225"/>
          <p14:tracePt t="108851" x="3184525" y="1912938"/>
          <p14:tracePt t="108868" x="3184525" y="1905000"/>
          <p14:tracePt t="108884" x="3184525" y="1889125"/>
          <p14:tracePt t="108884" x="3184525" y="1874838"/>
          <p14:tracePt t="108902" x="3184525" y="1866900"/>
          <p14:tracePt t="108919" x="3184525" y="1851025"/>
          <p14:tracePt t="108936" x="3184525" y="1844675"/>
          <p14:tracePt t="108952" x="3184525" y="1828800"/>
          <p14:tracePt t="108974" x="3184525" y="1820863"/>
          <p14:tracePt t="108985" x="3170238" y="1806575"/>
          <p14:tracePt t="109002" x="3170238" y="1790700"/>
          <p14:tracePt t="109018" x="3162300" y="1782763"/>
          <p14:tracePt t="109035" x="3154363" y="1774825"/>
          <p14:tracePt t="109051" x="3154363" y="1760538"/>
          <p14:tracePt t="109068" x="3140075" y="1752600"/>
          <p14:tracePt t="109084" x="3108325" y="1722438"/>
          <p14:tracePt t="109084" x="3108325" y="1714500"/>
          <p14:tracePt t="109103" x="3094038" y="1706563"/>
          <p14:tracePt t="109122" x="3070225" y="1692275"/>
          <p14:tracePt t="109135" x="3040063" y="1692275"/>
          <p14:tracePt t="109152" x="3017838" y="1676400"/>
          <p14:tracePt t="109169" x="2994025" y="1676400"/>
          <p14:tracePt t="109185" x="2987675" y="1668463"/>
          <p14:tracePt t="109390" x="2987675" y="1660525"/>
          <p14:tracePt t="109526" x="2994025" y="1660525"/>
          <p14:tracePt t="109806" x="3001963" y="1660525"/>
          <p14:tracePt t="109853" x="3009900" y="1660525"/>
          <p14:tracePt t="109870" x="3017838" y="1660525"/>
          <p14:tracePt t="109878" x="3032125" y="1660525"/>
          <p14:tracePt t="109886" x="3055938" y="1660525"/>
          <p14:tracePt t="109900" x="3086100" y="1646238"/>
          <p14:tracePt t="109917" x="3116263" y="1630363"/>
          <p14:tracePt t="109935" x="3124200" y="1630363"/>
          <p14:tracePt t="109950" x="3162300" y="1616075"/>
          <p14:tracePt t="109967" x="3284538" y="1592263"/>
          <p14:tracePt t="109984" x="3429000" y="1539875"/>
          <p14:tracePt t="110001" x="3603625" y="1493838"/>
          <p14:tracePt t="110017" x="3695700" y="1463675"/>
          <p14:tracePt t="110035" x="3703638" y="1455738"/>
          <p14:tracePt t="110050" x="3711575" y="1455738"/>
          <p14:tracePt t="110094" x="3733800" y="1455738"/>
          <p14:tracePt t="110102" x="3756025" y="1439863"/>
          <p14:tracePt t="110117" x="3832225" y="1417638"/>
          <p14:tracePt t="110135" x="3870325" y="1401763"/>
          <p14:tracePt t="110151" x="3878263" y="1401763"/>
          <p14:tracePt t="110168" x="3902075" y="1401763"/>
          <p14:tracePt t="110184" x="3932238" y="1387475"/>
          <p14:tracePt t="110200" x="3978275" y="1363663"/>
          <p14:tracePt t="110217" x="4016375" y="1349375"/>
          <p14:tracePt t="110234" x="4046538" y="1325563"/>
          <p14:tracePt t="110249" x="4068763" y="1311275"/>
          <p14:tracePt t="110267" x="4098925" y="1295400"/>
          <p14:tracePt t="110284" x="4122738" y="1287463"/>
          <p14:tracePt t="110299" x="4152900" y="1265238"/>
          <p14:tracePt t="110315" x="4175125" y="1257300"/>
          <p14:tracePt t="110333" x="4175125" y="1249363"/>
          <p14:tracePt t="110349" x="4175125" y="1241425"/>
          <p14:tracePt t="110373" x="4175125" y="1227138"/>
          <p14:tracePt t="110405" x="4175125" y="1219200"/>
          <p14:tracePt t="112199" x="4175125" y="1211263"/>
          <p14:tracePt t="112222" x="4183063" y="1211263"/>
          <p14:tracePt t="112238" x="4191000" y="1203325"/>
          <p14:tracePt t="112254" x="4198938" y="1203325"/>
          <p14:tracePt t="112263" x="4206875" y="1203325"/>
          <p14:tracePt t="112270" x="4221163" y="1203325"/>
          <p14:tracePt t="112286" x="4237038" y="1203325"/>
          <p14:tracePt t="112297" x="4267200" y="1196975"/>
          <p14:tracePt t="112315" x="4297363" y="1189038"/>
          <p14:tracePt t="112331" x="4321175" y="1189038"/>
          <p14:tracePt t="112347" x="4351338" y="1181100"/>
          <p14:tracePt t="112347" x="4365625" y="1181100"/>
          <p14:tracePt t="112366" x="4381500" y="1181100"/>
          <p14:tracePt t="112381" x="4441825" y="1173163"/>
          <p14:tracePt t="112399" x="4479925" y="1158875"/>
          <p14:tracePt t="112415" x="4518025" y="1158875"/>
          <p14:tracePt t="112432" x="4541838" y="1143000"/>
          <p14:tracePt t="112448" x="4556125" y="1143000"/>
          <p14:tracePt t="112465" x="4579938" y="1143000"/>
          <p14:tracePt t="112481" x="4610100" y="1127125"/>
          <p14:tracePt t="112498" x="4648200" y="1127125"/>
          <p14:tracePt t="112515" x="4694238" y="1120775"/>
          <p14:tracePt t="112532" x="4724400" y="1112838"/>
          <p14:tracePt t="112547" x="4754563" y="1104900"/>
          <p14:tracePt t="112564" x="4770438" y="1104900"/>
          <p14:tracePt t="112582" x="4800600" y="1104900"/>
          <p14:tracePt t="112599" x="4846638" y="1096963"/>
          <p14:tracePt t="112615" x="4876800" y="1089025"/>
          <p14:tracePt t="112632" x="4922838" y="1074738"/>
          <p14:tracePt t="112648" x="4945063" y="1074738"/>
          <p14:tracePt t="112665" x="4975225" y="1074738"/>
          <p14:tracePt t="112681" x="5013325" y="1058863"/>
          <p14:tracePt t="112698" x="5059363" y="1050925"/>
          <p14:tracePt t="112715" x="5089525" y="1036638"/>
          <p14:tracePt t="112731" x="5113338" y="1036638"/>
          <p14:tracePt t="112748" x="5121275" y="1036638"/>
          <p14:tracePt t="112764" x="5113338" y="1036638"/>
          <p14:tracePt t="113166" x="5105400" y="1036638"/>
          <p14:tracePt t="113214" x="5105400" y="1044575"/>
          <p14:tracePt t="113238" x="5105400" y="1050925"/>
          <p14:tracePt t="113254" x="5105400" y="1058863"/>
          <p14:tracePt t="113263" x="5105400" y="1066800"/>
          <p14:tracePt t="113270" x="5105400" y="1082675"/>
          <p14:tracePt t="113286" x="5105400" y="1089025"/>
          <p14:tracePt t="113297" x="5105400" y="1120775"/>
          <p14:tracePt t="113314" x="5105400" y="1135063"/>
          <p14:tracePt t="113330" x="5105400" y="1150938"/>
          <p14:tracePt t="113346" x="5105400" y="1165225"/>
          <p14:tracePt t="113363" x="5105400" y="1196975"/>
          <p14:tracePt t="113380" x="5121275" y="1235075"/>
          <p14:tracePt t="113397" x="5135563" y="1279525"/>
          <p14:tracePt t="113397" x="5143500" y="1303338"/>
          <p14:tracePt t="113415" x="5159375" y="1355725"/>
          <p14:tracePt t="113431" x="5181600" y="1393825"/>
          <p14:tracePt t="113448" x="5197475" y="1431925"/>
          <p14:tracePt t="113464" x="5203825" y="1447800"/>
          <p14:tracePt t="113480" x="5211763" y="1455738"/>
          <p14:tracePt t="113497" x="5219700" y="1493838"/>
          <p14:tracePt t="113513" x="5227638" y="1539875"/>
          <p14:tracePt t="113529" x="5265738" y="1608138"/>
          <p14:tracePt t="113546" x="5287963" y="1676400"/>
          <p14:tracePt t="113563" x="5318125" y="1730375"/>
          <p14:tracePt t="113579" x="5326063" y="1736725"/>
          <p14:tracePt t="113595" x="5326063" y="1752600"/>
          <p14:tracePt t="113612" x="5334000" y="1760538"/>
          <p14:tracePt t="113629" x="5341938" y="1768475"/>
          <p14:tracePt t="113806" x="5349875" y="1760538"/>
          <p14:tracePt t="113830" x="5349875" y="1752600"/>
          <p14:tracePt t="113854" x="5349875" y="1744663"/>
          <p14:tracePt t="113863" x="5349875" y="1736725"/>
          <p14:tracePt t="113870" x="5349875" y="1730375"/>
          <p14:tracePt t="113886" x="5349875" y="1722438"/>
          <p14:tracePt t="113902" x="5349875" y="1714500"/>
          <p14:tracePt t="113926" x="5341938" y="1698625"/>
          <p14:tracePt t="113934" x="5326063" y="1684338"/>
          <p14:tracePt t="113946" x="5311775" y="1676400"/>
          <p14:tracePt t="113963" x="5295900" y="1668463"/>
          <p14:tracePt t="113979" x="5287963" y="1654175"/>
          <p14:tracePt t="113996" x="5280025" y="1654175"/>
          <p14:tracePt t="114046" x="5273675" y="1654175"/>
          <p14:tracePt t="114078" x="5265738" y="1654175"/>
          <p14:tracePt t="114111" x="5257800" y="1654175"/>
          <p14:tracePt t="114166" x="5249863" y="1654175"/>
          <p14:tracePt t="114174" x="5241925" y="1654175"/>
          <p14:tracePt t="114190" x="5235575" y="1654175"/>
          <p14:tracePt t="114214" x="5227638" y="1654175"/>
          <p14:tracePt t="114238" x="5219700" y="1654175"/>
          <p14:tracePt t="114254" x="5211763" y="1654175"/>
          <p14:tracePt t="114286" x="5211763" y="1668463"/>
          <p14:tracePt t="114295" x="5203825" y="1668463"/>
          <p14:tracePt t="114326" x="5197475" y="1668463"/>
          <p14:tracePt t="114342" x="5197475" y="1676400"/>
          <p14:tracePt t="114350" x="5197475" y="1684338"/>
          <p14:tracePt t="114366" x="5197475" y="1698625"/>
          <p14:tracePt t="114406" x="5197475" y="1706563"/>
          <p14:tracePt t="114430" x="5197475" y="1714500"/>
          <p14:tracePt t="114438" x="5197475" y="1722438"/>
          <p14:tracePt t="114447" x="5197475" y="1730375"/>
          <p14:tracePt t="114462" x="5203825" y="1744663"/>
          <p14:tracePt t="114479" x="5211763" y="1760538"/>
          <p14:tracePt t="114502" x="5219700" y="1760538"/>
          <p14:tracePt t="114527" x="5227638" y="1760538"/>
          <p14:tracePt t="114534" x="5241925" y="1760538"/>
          <p14:tracePt t="114550" x="5249863" y="1760538"/>
          <p14:tracePt t="114566" x="5257800" y="1760538"/>
          <p14:tracePt t="114578" x="5273675" y="1760538"/>
          <p14:tracePt t="114596" x="5287963" y="1760538"/>
          <p14:tracePt t="114630" x="5303838" y="1760538"/>
          <p14:tracePt t="114638" x="5311775" y="1760538"/>
          <p14:tracePt t="114654" x="5334000" y="1760538"/>
          <p14:tracePt t="114662" x="5341938" y="1760538"/>
          <p14:tracePt t="114686" x="5349875" y="1760538"/>
          <p14:tracePt t="114696" x="5356225" y="1752600"/>
          <p14:tracePt t="114718" x="5356225" y="1744663"/>
          <p14:tracePt t="114734" x="5356225" y="1736725"/>
          <p14:tracePt t="114745" x="5356225" y="1730375"/>
          <p14:tracePt t="114761" x="5356225" y="1722438"/>
          <p14:tracePt t="114806" x="5349875" y="1722438"/>
          <p14:tracePt t="114838" x="5341938" y="1714500"/>
          <p14:tracePt t="114861" x="5334000" y="1706563"/>
          <p14:tracePt t="114878" x="5326063" y="1698625"/>
          <p14:tracePt t="114902" x="5318125" y="1698625"/>
          <p14:tracePt t="114958" x="5311775" y="1698625"/>
          <p14:tracePt t="115014" x="5303838" y="1698625"/>
          <p14:tracePt t="115022" x="5287963" y="1698625"/>
          <p14:tracePt t="115038" x="5280025" y="1692275"/>
          <p14:tracePt t="115070" x="5273675" y="1692275"/>
          <p14:tracePt t="115094" x="5265738" y="1692275"/>
          <p14:tracePt t="115111" x="5257800" y="1692275"/>
          <p14:tracePt t="115134" x="5249863" y="1692275"/>
          <p14:tracePt t="115150" x="5235575" y="1692275"/>
          <p14:tracePt t="115166" x="5227638" y="1692275"/>
          <p14:tracePt t="115318" x="5227638" y="1706563"/>
          <p14:tracePt t="115526" x="5241925" y="1714500"/>
          <p14:tracePt t="115558" x="5249863" y="1714500"/>
          <p14:tracePt t="115590" x="5265738" y="1714500"/>
          <p14:tracePt t="115630" x="5273675" y="1714500"/>
          <p14:tracePt t="115646" x="5280025" y="1714500"/>
          <p14:tracePt t="115654" x="5287963" y="1714500"/>
          <p14:tracePt t="115662" x="5303838" y="1714500"/>
          <p14:tracePt t="115680" x="5311775" y="1706563"/>
          <p14:tracePt t="115696" x="5311775" y="1698625"/>
          <p14:tracePt t="115711" x="5311775" y="1668463"/>
          <p14:tracePt t="115728" x="5311775" y="1660525"/>
          <p14:tracePt t="115862" x="5303838" y="1660525"/>
          <p14:tracePt t="116174" x="5287963" y="1660525"/>
          <p14:tracePt t="116486" x="5287963" y="1668463"/>
          <p14:tracePt t="116534" x="5280025" y="1676400"/>
          <p14:tracePt t="116543" x="5273675" y="1692275"/>
          <p14:tracePt t="116614" x="5273675" y="1698625"/>
          <p14:tracePt t="116638" x="5265738" y="1706563"/>
          <p14:tracePt t="117286" x="5257800" y="1706563"/>
          <p14:tracePt t="117294" x="5249863" y="1706563"/>
          <p14:tracePt t="117318" x="5235575" y="1706563"/>
          <p14:tracePt t="117334" x="5219700" y="1706563"/>
          <p14:tracePt t="117344" x="5143500" y="1706563"/>
          <p14:tracePt t="117360" x="5021263" y="1706563"/>
          <p14:tracePt t="117376" x="4892675" y="1706563"/>
          <p14:tracePt t="117393" x="4770438" y="1706563"/>
          <p14:tracePt t="117410" x="4694238" y="1706563"/>
          <p14:tracePt t="117426" x="4632325" y="1706563"/>
          <p14:tracePt t="117443" x="4549775" y="1684338"/>
          <p14:tracePt t="117459" x="4511675" y="1668463"/>
          <p14:tracePt t="117476" x="4457700" y="1668463"/>
          <p14:tracePt t="117476" x="4441825" y="1668463"/>
          <p14:tracePt t="117494" x="4411663" y="1668463"/>
          <p14:tracePt t="117509" x="4389438" y="1654175"/>
          <p14:tracePt t="117527" x="4373563" y="1654175"/>
          <p14:tracePt t="117543" x="4359275" y="1646238"/>
          <p14:tracePt t="117560" x="4359275" y="1654175"/>
          <p14:tracePt t="117790" x="4359275" y="1660525"/>
          <p14:tracePt t="117798" x="4365625" y="1684338"/>
          <p14:tracePt t="117808" x="4365625" y="1692275"/>
          <p14:tracePt t="117825" x="4373563" y="1706563"/>
          <p14:tracePt t="117841" x="4381500" y="1706563"/>
          <p14:tracePt t="117894" x="4389438" y="1706563"/>
          <p14:tracePt t="117934" x="4397375" y="1698625"/>
          <p14:tracePt t="117950" x="4403725" y="1698625"/>
          <p14:tracePt t="117989" x="4397375" y="1698625"/>
          <p14:tracePt t="118854" x="4373563" y="1684338"/>
          <p14:tracePt t="118862" x="4359275" y="1676400"/>
          <p14:tracePt t="118874" x="4259263" y="1646238"/>
          <p14:tracePt t="118891" x="4106863" y="1592263"/>
          <p14:tracePt t="118908" x="3902075" y="1539875"/>
          <p14:tracePt t="118925" x="3717925" y="1493838"/>
          <p14:tracePt t="118925" x="3627438" y="1485900"/>
          <p14:tracePt t="118942" x="3521075" y="1463675"/>
          <p14:tracePt t="118942" x="3421063" y="1455738"/>
          <p14:tracePt t="118959" x="3208338" y="1431925"/>
          <p14:tracePt t="118975" x="2955925" y="1387475"/>
          <p14:tracePt t="118992" x="2697163" y="1355725"/>
          <p14:tracePt t="119008" x="2354263" y="1287463"/>
          <p14:tracePt t="119026" x="1981200" y="1241425"/>
          <p14:tracePt t="119042" x="1774825" y="1219200"/>
          <p14:tracePt t="119057" x="1660525" y="1203325"/>
          <p14:tracePt t="119074" x="1600200" y="1196975"/>
          <p14:tracePt t="119091" x="1539875" y="1173163"/>
          <p14:tracePt t="119108" x="1508125" y="1165225"/>
          <p14:tracePt t="119108" x="1485900" y="1158875"/>
          <p14:tracePt t="119126" x="1470025" y="1158875"/>
          <p14:tracePt t="119141" x="1325563" y="1143000"/>
          <p14:tracePt t="119159" x="1181100" y="1135063"/>
          <p14:tracePt t="119175" x="1096963" y="1112838"/>
          <p14:tracePt t="119193" x="1066800" y="1112838"/>
          <p14:tracePt t="119208" x="1036638" y="1104900"/>
          <p14:tracePt t="119225" x="1020763" y="1104900"/>
          <p14:tracePt t="119241" x="974725" y="1104900"/>
          <p14:tracePt t="119257" x="952500" y="1104900"/>
          <p14:tracePt t="119276" x="944563" y="1104900"/>
          <p14:tracePt t="119290" x="930275" y="1096963"/>
          <p14:tracePt t="119307" x="930275" y="1089025"/>
          <p14:tracePt t="119374" x="936625" y="1082675"/>
          <p14:tracePt t="119430" x="960438" y="1082675"/>
          <p14:tracePt t="119438" x="998538" y="1082675"/>
          <p14:tracePt t="119446" x="1036638" y="1082675"/>
          <p14:tracePt t="119456" x="1158875" y="1082675"/>
          <p14:tracePt t="119474" x="1303338" y="1066800"/>
          <p14:tracePt t="119491" x="1417638" y="1066800"/>
          <p14:tracePt t="119507" x="1463675" y="1066800"/>
          <p14:tracePt t="119507" x="1470025" y="1066800"/>
          <p14:tracePt t="119526" x="1485900" y="1066800"/>
          <p14:tracePt t="119574" x="1501775" y="1066800"/>
          <p14:tracePt t="119582" x="1539875" y="1066800"/>
          <p14:tracePt t="119591" x="1608138" y="1066800"/>
          <p14:tracePt t="119608" x="1684338" y="1066800"/>
          <p14:tracePt t="119625" x="1730375" y="1066800"/>
          <p14:tracePt t="119641" x="1768475" y="1066800"/>
          <p14:tracePt t="119657" x="1812925" y="1066800"/>
          <p14:tracePt t="119674" x="1897063" y="1066800"/>
          <p14:tracePt t="119691" x="1997075" y="1066800"/>
          <p14:tracePt t="119707" x="2019300" y="1058863"/>
          <p14:tracePt t="119724" x="2041525" y="1050925"/>
          <p14:tracePt t="119862" x="2065338" y="1050925"/>
          <p14:tracePt t="119870" x="2125663" y="1050925"/>
          <p14:tracePt t="119878" x="2217738" y="1050925"/>
          <p14:tracePt t="119890" x="2392363" y="1050925"/>
          <p14:tracePt t="119907" x="2506663" y="1050925"/>
          <p14:tracePt t="119924" x="2522538" y="1050925"/>
          <p14:tracePt t="119939" x="2530475" y="1050925"/>
          <p14:tracePt t="119998" x="2552700" y="1050925"/>
          <p14:tracePt t="120006" x="2568575" y="1050925"/>
          <p14:tracePt t="120014" x="2582863" y="1050925"/>
          <p14:tracePt t="120030" x="2598738" y="1044575"/>
          <p14:tracePt t="120045" x="2613025" y="1044575"/>
          <p14:tracePt t="120055" x="2644775" y="1044575"/>
          <p14:tracePt t="120074" x="2697163" y="1044575"/>
          <p14:tracePt t="120090" x="2819400" y="1044575"/>
          <p14:tracePt t="120107" x="2949575" y="1044575"/>
          <p14:tracePt t="120124" x="3032125" y="1044575"/>
          <p14:tracePt t="120140" x="3063875" y="1044575"/>
          <p14:tracePt t="120157" x="3086100" y="1044575"/>
          <p14:tracePt t="120173" x="3101975" y="1044575"/>
          <p14:tracePt t="120198" x="3116263" y="1044575"/>
          <p14:tracePt t="120206" x="3222625" y="1044575"/>
          <p14:tracePt t="120224" x="3336925" y="1044575"/>
          <p14:tracePt t="120240" x="3421063" y="1044575"/>
          <p14:tracePt t="120257" x="3459163" y="1044575"/>
          <p14:tracePt t="120273" x="3467100" y="1044575"/>
          <p14:tracePt t="120289" x="3482975" y="1050925"/>
          <p14:tracePt t="120307" x="3497263" y="1050925"/>
          <p14:tracePt t="120322" x="3581400" y="1074738"/>
          <p14:tracePt t="120340" x="3687763" y="1074738"/>
          <p14:tracePt t="120357" x="3771900" y="1074738"/>
          <p14:tracePt t="120374" x="3832225" y="1074738"/>
          <p14:tracePt t="120391" x="3856038" y="1082675"/>
          <p14:tracePt t="120407" x="3863975" y="1082675"/>
          <p14:tracePt t="120424" x="3870325" y="1082675"/>
          <p14:tracePt t="120440" x="3932238" y="1104900"/>
          <p14:tracePt t="120457" x="4008438" y="1104900"/>
          <p14:tracePt t="120473" x="4098925" y="1120775"/>
          <p14:tracePt t="120490" x="4175125" y="1135063"/>
          <p14:tracePt t="120506" x="4183063" y="1135063"/>
          <p14:tracePt t="120522" x="4191000" y="1135063"/>
          <p14:tracePt t="120542" x="4198938" y="1135063"/>
          <p14:tracePt t="120555" x="4237038" y="1135063"/>
          <p14:tracePt t="120572" x="4335463" y="1135063"/>
          <p14:tracePt t="120589" x="4403725" y="1135063"/>
          <p14:tracePt t="120589" x="4435475" y="1135063"/>
          <p14:tracePt t="120606" x="4449763" y="1135063"/>
          <p14:tracePt t="120654" x="4479925" y="1135063"/>
          <p14:tracePt t="120662" x="4525963" y="1135063"/>
          <p14:tracePt t="120673" x="4648200" y="1135063"/>
          <p14:tracePt t="120691" x="4778375" y="1135063"/>
          <p14:tracePt t="120705" x="4816475" y="1135063"/>
          <p14:tracePt t="120722" x="4822825" y="1135063"/>
          <p14:tracePt t="120766" x="4838700" y="1135063"/>
          <p14:tracePt t="120774" x="4860925" y="1135063"/>
          <p14:tracePt t="120789" x="4975225" y="1135063"/>
          <p14:tracePt t="120807" x="5021263" y="1135063"/>
          <p14:tracePt t="120823" x="5029200" y="1135063"/>
          <p14:tracePt t="120839" x="5045075" y="1135063"/>
          <p14:tracePt t="120902" x="5067300" y="1135063"/>
          <p14:tracePt t="120910" x="5083175" y="1135063"/>
          <p14:tracePt t="120922" x="5105400" y="1135063"/>
          <p14:tracePt t="120939" x="5113338" y="1135063"/>
          <p14:tracePt t="121702" x="5121275" y="1112838"/>
          <p14:tracePt t="122150" x="5151438" y="1096963"/>
          <p14:tracePt t="122158" x="5127625" y="1096963"/>
          <p14:tracePt t="122630" x="5097463" y="1096963"/>
          <p14:tracePt t="122638" x="5083175" y="1082675"/>
          <p14:tracePt t="122654" x="5083175" y="1104900"/>
          <p14:tracePt t="122671" x="5075238" y="1112838"/>
          <p14:tracePt t="122688" x="5067300" y="1120775"/>
          <p14:tracePt t="122742" x="5067300" y="1127125"/>
          <p14:tracePt t="122758" x="5059363" y="1143000"/>
          <p14:tracePt t="122766" x="5059363" y="1158875"/>
          <p14:tracePt t="122774" x="5045075" y="1165225"/>
          <p14:tracePt t="122787" x="5029200" y="1203325"/>
          <p14:tracePt t="122804" x="5013325" y="1257300"/>
          <p14:tracePt t="122820" x="4991100" y="1317625"/>
          <p14:tracePt t="122837" x="4937125" y="1409700"/>
          <p14:tracePt t="122855" x="4884738" y="1485900"/>
          <p14:tracePt t="122871" x="4800600" y="1570038"/>
          <p14:tracePt t="122888" x="4732338" y="1646238"/>
          <p14:tracePt t="122905" x="4648200" y="1714500"/>
          <p14:tracePt t="122921" x="4549775" y="1790700"/>
          <p14:tracePt t="122937" x="4411663" y="1882775"/>
          <p14:tracePt t="122954" x="4267200" y="1989138"/>
          <p14:tracePt t="122970" x="4122738" y="2087563"/>
          <p14:tracePt t="122987" x="4008438" y="2163763"/>
          <p14:tracePt t="123004" x="3908425" y="2232025"/>
          <p14:tracePt t="123020" x="3863975" y="2263775"/>
          <p14:tracePt t="123037" x="3840163" y="2270125"/>
          <p14:tracePt t="123055" x="3810000" y="2301875"/>
          <p14:tracePt t="123071" x="3733800" y="2362200"/>
          <p14:tracePt t="123088" x="3657600" y="2408238"/>
          <p14:tracePt t="123104" x="3611563" y="2446338"/>
          <p14:tracePt t="123120" x="3597275" y="2454275"/>
          <p14:tracePt t="123139" x="3597275" y="2460625"/>
          <p14:tracePt t="123263" x="3603625" y="2460625"/>
          <p14:tracePt t="123302" x="3611563" y="2460625"/>
          <p14:tracePt t="123422" x="3619500" y="2460625"/>
          <p14:tracePt t="123694" x="3627438" y="2460625"/>
          <p14:tracePt t="124166" x="3635375" y="2460625"/>
          <p14:tracePt t="124174" x="3641725" y="2460625"/>
          <p14:tracePt t="124190" x="3649663" y="2460625"/>
          <p14:tracePt t="124206" x="3665538" y="2476500"/>
          <p14:tracePt t="124222" x="3665538" y="2484438"/>
          <p14:tracePt t="124254" x="3665538" y="2498725"/>
          <p14:tracePt t="124270" x="3679825" y="2514600"/>
          <p14:tracePt t="124278" x="3679825" y="2530475"/>
          <p14:tracePt t="124287" x="3695700" y="2544763"/>
          <p14:tracePt t="124303" x="3711575" y="2552700"/>
          <p14:tracePt t="124398" x="3711575" y="2560638"/>
          <p14:tracePt t="124406" x="3717925" y="2560638"/>
          <p14:tracePt t="124418" x="3725863" y="2568575"/>
          <p14:tracePt t="124436" x="3733800" y="2568575"/>
          <p14:tracePt t="125238" x="3741738" y="2568575"/>
          <p14:tracePt t="125742" x="3749675" y="2568575"/>
          <p14:tracePt t="125814" x="3756025" y="2568575"/>
          <p14:tracePt t="125830" x="3763963" y="2568575"/>
          <p14:tracePt t="125862" x="3771900" y="2568575"/>
          <p14:tracePt t="125926" x="3787775" y="2568575"/>
          <p14:tracePt t="125957" x="3794125" y="2568575"/>
          <p14:tracePt t="125973" x="3810000" y="2552700"/>
          <p14:tracePt t="125983" x="3817938" y="2552700"/>
          <p14:tracePt t="126006" x="3825875" y="2552700"/>
          <p14:tracePt t="126015" x="3840163" y="2552700"/>
          <p14:tracePt t="126045" x="3848100" y="2552700"/>
          <p14:tracePt t="126078" x="3856038" y="2552700"/>
          <p14:tracePt t="126102" x="3863975" y="2552700"/>
          <p14:tracePt t="126110" x="3870325" y="2552700"/>
          <p14:tracePt t="126118" x="3886200" y="2552700"/>
          <p14:tracePt t="126135" x="3894138" y="2552700"/>
          <p14:tracePt t="126153" x="3902075" y="2552700"/>
          <p14:tracePt t="126238" x="3908425" y="2552700"/>
          <p14:tracePt t="126246" x="3916363" y="2552700"/>
          <p14:tracePt t="126270" x="3924300" y="2552700"/>
          <p14:tracePt t="126294" x="3932238" y="2552700"/>
          <p14:tracePt t="126342" x="3940175" y="2552700"/>
          <p14:tracePt t="126430" x="3946525" y="2544763"/>
          <p14:tracePt t="126622" x="3954463" y="2536825"/>
          <p14:tracePt t="126934" x="3962400" y="2536825"/>
          <p14:tracePt t="126942" x="3970338" y="2536825"/>
          <p14:tracePt t="126950" x="3978275" y="2536825"/>
          <p14:tracePt t="126990" x="3984625" y="2536825"/>
          <p14:tracePt t="126999" x="4008438" y="2536825"/>
          <p14:tracePt t="127006" x="4030663" y="2536825"/>
          <p14:tracePt t="127016" x="4084638" y="2536825"/>
          <p14:tracePt t="127032" x="4137025" y="2536825"/>
          <p14:tracePt t="127048" x="4144963" y="2536825"/>
          <p14:tracePt t="127070" x="4160838" y="2536825"/>
          <p14:tracePt t="127118" x="4175125" y="2536825"/>
          <p14:tracePt t="127126" x="4198938" y="2536825"/>
          <p14:tracePt t="127134" x="4221163" y="2536825"/>
          <p14:tracePt t="127149" x="4251325" y="2536825"/>
          <p14:tracePt t="127149" x="4259263" y="2536825"/>
          <p14:tracePt t="127166" x="4267200" y="2536825"/>
          <p14:tracePt t="127182" x="4275138" y="2536825"/>
          <p14:tracePt t="127199" x="4289425" y="2536825"/>
          <p14:tracePt t="127216" x="4343400" y="2536825"/>
          <p14:tracePt t="127233" x="4373563" y="2536825"/>
          <p14:tracePt t="127249" x="4381500" y="2536825"/>
          <p14:tracePt t="127270" x="4389438" y="2536825"/>
          <p14:tracePt t="127286" x="4403725" y="2536825"/>
          <p14:tracePt t="127302" x="4427538" y="2536825"/>
          <p14:tracePt t="127316" x="4473575" y="2536825"/>
          <p14:tracePt t="127332" x="4503738" y="2536825"/>
          <p14:tracePt t="127349" x="4541838" y="2530475"/>
          <p14:tracePt t="127367" x="4556125" y="2530475"/>
          <p14:tracePt t="127383" x="4594225" y="2530475"/>
          <p14:tracePt t="127400" x="4632325" y="2530475"/>
          <p14:tracePt t="127416" x="4702175" y="2530475"/>
          <p14:tracePt t="127433" x="4778375" y="2530475"/>
          <p14:tracePt t="127449" x="4822825" y="2530475"/>
          <p14:tracePt t="127466" x="4846638" y="2530475"/>
          <p14:tracePt t="127482" x="4860925" y="2530475"/>
          <p14:tracePt t="127518" x="4884738" y="2530475"/>
          <p14:tracePt t="127526" x="4922838" y="2530475"/>
          <p14:tracePt t="127534" x="4975225" y="2530475"/>
          <p14:tracePt t="127549" x="5113338" y="2530475"/>
          <p14:tracePt t="127567" x="5135563" y="2530475"/>
          <p14:tracePt t="127582" x="5135563" y="2522538"/>
          <p14:tracePt t="127808" x="5135563" y="2514600"/>
          <p14:tracePt t="127910" x="5127625" y="2514600"/>
          <p14:tracePt t="127982" x="5121275" y="2514600"/>
          <p14:tracePt t="127998" x="5105400" y="2514600"/>
          <p14:tracePt t="128022" x="5089525" y="2514600"/>
          <p14:tracePt t="128031" x="5059363" y="2514600"/>
          <p14:tracePt t="128046" x="5045075" y="2514600"/>
          <p14:tracePt t="128053" x="5021263" y="2514600"/>
          <p14:tracePt t="128064" x="4960938" y="2514600"/>
          <p14:tracePt t="128081" x="4906963" y="2522538"/>
          <p14:tracePt t="128097" x="4854575" y="2530475"/>
          <p14:tracePt t="128114" x="4800600" y="2530475"/>
          <p14:tracePt t="128131" x="4762500" y="2530475"/>
          <p14:tracePt t="128131" x="4740275" y="2530475"/>
          <p14:tracePt t="128150" x="4716463" y="2530475"/>
          <p14:tracePt t="128164" x="4640263" y="2530475"/>
          <p14:tracePt t="128164" x="4594225" y="2530475"/>
          <p14:tracePt t="128183" x="4511675" y="2530475"/>
          <p14:tracePt t="128198" x="4441825" y="2530475"/>
          <p14:tracePt t="128215" x="4359275" y="2530475"/>
          <p14:tracePt t="128232" x="4275138" y="2544763"/>
          <p14:tracePt t="128248" x="4213225" y="2544763"/>
          <p14:tracePt t="128265" x="4191000" y="2552700"/>
          <p14:tracePt t="128281" x="4183063" y="2552700"/>
          <p14:tracePt t="128298" x="4168775" y="2552700"/>
          <p14:tracePt t="128314" x="4160838" y="2552700"/>
          <p14:tracePt t="128331" x="4122738" y="2552700"/>
          <p14:tracePt t="128348" x="4068763" y="2552700"/>
          <p14:tracePt t="128348" x="4046538" y="2552700"/>
          <p14:tracePt t="128366" x="3992563" y="2552700"/>
          <p14:tracePt t="128366" x="3962400" y="2552700"/>
          <p14:tracePt t="128382" x="3916363" y="2552700"/>
          <p14:tracePt t="128399" x="3902075" y="2552700"/>
          <p14:tracePt t="128414" x="3908425" y="2552700"/>
          <p14:tracePt t="128574" x="3908425" y="2544763"/>
          <p14:tracePt t="128590" x="3916363" y="2544763"/>
          <p14:tracePt t="128598" x="3924300" y="2544763"/>
          <p14:tracePt t="128622" x="3946525" y="2544763"/>
          <p14:tracePt t="128632" x="3954463" y="2544763"/>
          <p14:tracePt t="128648" x="3992563" y="2544763"/>
          <p14:tracePt t="128665" x="4046538" y="2544763"/>
          <p14:tracePt t="128681" x="4098925" y="2544763"/>
          <p14:tracePt t="128698" x="4137025" y="2544763"/>
          <p14:tracePt t="128715" x="4160838" y="2544763"/>
          <p14:tracePt t="128731" x="4168775" y="2544763"/>
          <p14:tracePt t="128747" x="4175125" y="2544763"/>
          <p14:tracePt t="128765" x="4191000" y="2544763"/>
          <p14:tracePt t="128780" x="4297363" y="2544763"/>
          <p14:tracePt t="128799" x="4365625" y="2552700"/>
          <p14:tracePt t="128815" x="4419600" y="2568575"/>
          <p14:tracePt t="128832" x="4441825" y="2568575"/>
          <p14:tracePt t="128848" x="4449763" y="2568575"/>
          <p14:tracePt t="128865" x="4457700" y="2574925"/>
          <p14:tracePt t="128881" x="4465638" y="2582863"/>
          <p14:tracePt t="128896" x="4503738" y="2582863"/>
          <p14:tracePt t="128913" x="4549775" y="2582863"/>
          <p14:tracePt t="128931" x="4632325" y="2568575"/>
          <p14:tracePt t="128948" x="4708525" y="2568575"/>
          <p14:tracePt t="128964" x="4754563" y="2568575"/>
          <p14:tracePt t="128981" x="4778375" y="2568575"/>
          <p14:tracePt t="128981" x="4784725" y="2568575"/>
          <p14:tracePt t="128998" x="4792663" y="2568575"/>
          <p14:tracePt t="129014" x="4800600" y="2568575"/>
          <p14:tracePt t="129032" x="4808538" y="2568575"/>
          <p14:tracePt t="129063" x="4822825" y="2568575"/>
          <p14:tracePt t="129078" x="4838700" y="2568575"/>
          <p14:tracePt t="129085" x="4868863" y="2568575"/>
          <p14:tracePt t="129096" x="4937125" y="2568575"/>
          <p14:tracePt t="129113" x="4999038" y="2568575"/>
          <p14:tracePt t="129130" x="5013325" y="2568575"/>
          <p14:tracePt t="129152" x="5006975" y="2568575"/>
          <p14:tracePt t="129558" x="4999038" y="2560638"/>
          <p14:tracePt t="129566" x="4991100" y="2560638"/>
          <p14:tracePt t="129630" x="4975225" y="2560638"/>
          <p14:tracePt t="129662" x="4968875" y="2560638"/>
          <p14:tracePt t="129694" x="4960938" y="2560638"/>
          <p14:tracePt t="129702" x="4953000" y="2560638"/>
          <p14:tracePt t="129718" x="4945063" y="2560638"/>
          <p14:tracePt t="129729" x="4937125" y="2560638"/>
          <p14:tracePt t="129746" x="4922838" y="2560638"/>
          <p14:tracePt t="129763" x="4906963" y="2560638"/>
          <p14:tracePt t="129779" x="4876800" y="2560638"/>
          <p14:tracePt t="129797" x="4846638" y="2560638"/>
          <p14:tracePt t="129797" x="4830763" y="2560638"/>
          <p14:tracePt t="129815" x="4792663" y="2560638"/>
          <p14:tracePt t="129831" x="4716463" y="2544763"/>
          <p14:tracePt t="129847" x="4656138" y="2544763"/>
          <p14:tracePt t="129864" x="4602163" y="2544763"/>
          <p14:tracePt t="129880" x="4579938" y="2544763"/>
          <p14:tracePt t="129897" x="4541838" y="2544763"/>
          <p14:tracePt t="129913" x="4525963" y="2544763"/>
          <p14:tracePt t="129929" x="4473575" y="2544763"/>
          <p14:tracePt t="129946" x="4419600" y="2544763"/>
          <p14:tracePt t="129963" x="4343400" y="2544763"/>
          <p14:tracePt t="129980" x="4305300" y="2544763"/>
          <p14:tracePt t="129980" x="4289425" y="2544763"/>
          <p14:tracePt t="129998" x="4259263" y="2544763"/>
          <p14:tracePt t="130012" x="4229100" y="2544763"/>
          <p14:tracePt t="130031" x="4221163" y="2544763"/>
          <p14:tracePt t="130086" x="4213225" y="2544763"/>
          <p14:tracePt t="130094" x="4198938" y="2544763"/>
          <p14:tracePt t="130111" x="4191000" y="2544763"/>
          <p14:tracePt t="130126" x="4183063" y="2544763"/>
          <p14:tracePt t="130134" x="4175125" y="2544763"/>
          <p14:tracePt t="130148" x="4168775" y="2544763"/>
          <p14:tracePt t="130163" x="4160838" y="2544763"/>
          <p14:tracePt t="130180" x="4152900" y="2544763"/>
          <p14:tracePt t="130213" x="4144963" y="2544763"/>
          <p14:tracePt t="130221" x="4130675" y="2544763"/>
          <p14:tracePt t="130237" x="4122738" y="2544763"/>
          <p14:tracePt t="130357" x="4114800" y="2544763"/>
          <p14:tracePt t="131086" x="4106863" y="2544763"/>
          <p14:tracePt t="131094" x="4098925" y="2536825"/>
          <p14:tracePt t="131118" x="4084638" y="2522538"/>
          <p14:tracePt t="131222" x="4092575" y="2522538"/>
          <p14:tracePt t="131518" x="4098925" y="2530475"/>
          <p14:tracePt t="131526" x="4106863" y="2530475"/>
          <p14:tracePt t="131534" x="4114800" y="2530475"/>
          <p14:tracePt t="131545" x="4137025" y="2530475"/>
          <p14:tracePt t="131561" x="4144963" y="2530475"/>
          <p14:tracePt t="131577" x="4160838" y="2530475"/>
          <p14:tracePt t="131598" x="4175125" y="2536825"/>
          <p14:tracePt t="131611" x="4198938" y="2536825"/>
          <p14:tracePt t="131628" x="4229100" y="2536825"/>
          <p14:tracePt t="131628" x="4237038" y="2536825"/>
          <p14:tracePt t="131646" x="4251325" y="2536825"/>
          <p14:tracePt t="131670" x="4259263" y="2536825"/>
          <p14:tracePt t="131686" x="4283075" y="2536825"/>
          <p14:tracePt t="131695" x="4359275" y="2536825"/>
          <p14:tracePt t="131712" x="4419600" y="2536825"/>
          <p14:tracePt t="131728" x="4495800" y="2536825"/>
          <p14:tracePt t="131745" x="4549775" y="2536825"/>
          <p14:tracePt t="131761" x="4587875" y="2536825"/>
          <p14:tracePt t="131778" x="4610100" y="2536825"/>
          <p14:tracePt t="131795" x="4618038" y="2536825"/>
          <p14:tracePt t="131822" x="4625975" y="2536825"/>
          <p14:tracePt t="131830" x="4640263" y="2544763"/>
          <p14:tracePt t="131844" x="4678363" y="2544763"/>
          <p14:tracePt t="131844" x="4716463" y="2544763"/>
          <p14:tracePt t="131863" x="4784725" y="2544763"/>
          <p14:tracePt t="131879" x="4822825" y="2544763"/>
          <p14:tracePt t="131895" x="4838700" y="2544763"/>
          <p14:tracePt t="131982" x="4846638" y="2544763"/>
          <p14:tracePt t="131998" x="4854575" y="2544763"/>
          <p14:tracePt t="132006" x="4860925" y="2544763"/>
          <p14:tracePt t="132022" x="4868863" y="2544763"/>
          <p14:tracePt t="132045" x="4884738" y="2552700"/>
          <p14:tracePt t="132078" x="4892675" y="2552700"/>
          <p14:tracePt t="132086" x="4906963" y="2552700"/>
          <p14:tracePt t="132095" x="4899025" y="2552700"/>
          <p14:tracePt t="132222" x="4846638" y="2552700"/>
          <p14:tracePt t="132230" x="4784725" y="2552700"/>
          <p14:tracePt t="132244" x="4678363" y="2552700"/>
          <p14:tracePt t="132244" x="4618038" y="2560638"/>
          <p14:tracePt t="132262" x="4587875" y="2560638"/>
          <p14:tracePt t="132262" x="4541838" y="2560638"/>
          <p14:tracePt t="132278" x="4503738" y="2560638"/>
          <p14:tracePt t="132295" x="4479925" y="2560638"/>
          <p14:tracePt t="132311" x="4465638" y="2560638"/>
          <p14:tracePt t="132328" x="4449763" y="2560638"/>
          <p14:tracePt t="132343" x="4411663" y="2560638"/>
          <p14:tracePt t="132360" x="4343400" y="2582863"/>
          <p14:tracePt t="132376" x="4259263" y="2582863"/>
          <p14:tracePt t="132393" x="4175125" y="2582863"/>
          <p14:tracePt t="132411" x="4137025" y="2582863"/>
          <p14:tracePt t="132427" x="4122738" y="2582863"/>
          <p14:tracePt t="132443" x="4106863" y="2582863"/>
          <p14:tracePt t="132460" x="4098925" y="2582863"/>
          <p14:tracePt t="132486" x="4092575" y="2582863"/>
          <p14:tracePt t="132502" x="4084638" y="2582863"/>
          <p14:tracePt t="132511" x="4046538" y="2582863"/>
          <p14:tracePt t="132528" x="4038600" y="2582863"/>
          <p14:tracePt t="133134" x="4016375" y="2582863"/>
          <p14:tracePt t="133142" x="3970338" y="2582863"/>
          <p14:tracePt t="133151" x="3932238" y="2582863"/>
          <p14:tracePt t="133159" x="3878263" y="2582863"/>
          <p14:tracePt t="133176" x="3825875" y="2574925"/>
          <p14:tracePt t="133192" x="3817938" y="2574925"/>
          <p14:tracePt t="133208" x="3802063" y="2568575"/>
          <p14:tracePt t="133230" x="3794125" y="2560638"/>
          <p14:tracePt t="133278" x="3794125" y="2552700"/>
          <p14:tracePt t="133446" x="3802063" y="2552700"/>
          <p14:tracePt t="133462" x="3810000" y="2544763"/>
          <p14:tracePt t="133470" x="3817938" y="2544763"/>
          <p14:tracePt t="133478" x="3817938" y="2536825"/>
          <p14:tracePt t="133493" x="3817938" y="2522538"/>
          <p14:tracePt t="133510" x="3832225" y="2506663"/>
          <p14:tracePt t="133527" x="3848100" y="2484438"/>
          <p14:tracePt t="133544" x="3848100" y="2446338"/>
          <p14:tracePt t="133560" x="3870325" y="2408238"/>
          <p14:tracePt t="133576" x="3878263" y="2378075"/>
          <p14:tracePt t="133593" x="3886200" y="2346325"/>
          <p14:tracePt t="133609" x="3894138" y="2324100"/>
          <p14:tracePt t="133626" x="3894138" y="2316163"/>
          <p14:tracePt t="133642" x="3894138" y="2301875"/>
          <p14:tracePt t="133659" x="3894138" y="2293938"/>
          <p14:tracePt t="133694" x="3894138" y="2286000"/>
          <p14:tracePt t="133709" x="3894138" y="2263775"/>
          <p14:tracePt t="133718" x="3886200" y="2263775"/>
          <p14:tracePt t="133726" x="3870325" y="2247900"/>
          <p14:tracePt t="133743" x="3856038" y="2239963"/>
          <p14:tracePt t="133759" x="3825875" y="2225675"/>
          <p14:tracePt t="133775" x="3787775" y="2209800"/>
          <p14:tracePt t="133791" x="3749675" y="2193925"/>
          <p14:tracePt t="133808" x="3711575" y="2187575"/>
          <p14:tracePt t="133825" x="3695700" y="2187575"/>
          <p14:tracePt t="133841" x="3665538" y="2179638"/>
          <p14:tracePt t="133858" x="3641725" y="2179638"/>
          <p14:tracePt t="133874" x="3581400" y="2171700"/>
          <p14:tracePt t="133892" x="3513138" y="2155825"/>
          <p14:tracePt t="133892" x="3475038" y="2155825"/>
          <p14:tracePt t="133910" x="3451225" y="2155825"/>
          <p14:tracePt t="133924" x="3413125" y="2155825"/>
          <p14:tracePt t="133942" x="3406775" y="2155825"/>
          <p14:tracePt t="133959" x="3398838" y="2155825"/>
          <p14:tracePt t="133974" x="3382963" y="2163763"/>
          <p14:tracePt t="133991" x="3352800" y="2193925"/>
          <p14:tracePt t="134008" x="3336925" y="2209800"/>
          <p14:tracePt t="134025" x="3330575" y="2217738"/>
          <p14:tracePt t="134041" x="3330575" y="2239963"/>
          <p14:tracePt t="134058" x="3330575" y="2263775"/>
          <p14:tracePt t="134075" x="3330575" y="2301875"/>
          <p14:tracePt t="134091" x="3330575" y="2332038"/>
          <p14:tracePt t="134108" x="3330575" y="2346325"/>
          <p14:tracePt t="134124" x="3352800" y="2362200"/>
          <p14:tracePt t="134142" x="3382963" y="2378075"/>
          <p14:tracePt t="134159" x="3413125" y="2400300"/>
          <p14:tracePt t="134175" x="3444875" y="2408238"/>
          <p14:tracePt t="134192" x="3467100" y="2430463"/>
          <p14:tracePt t="134208" x="3505200" y="2438400"/>
          <p14:tracePt t="134225" x="3521075" y="2438400"/>
          <p14:tracePt t="134240" x="3521075" y="2446338"/>
          <p14:tracePt t="134257" x="3527425" y="2446338"/>
          <p14:tracePt t="134274" x="3535363" y="2446338"/>
          <p14:tracePt t="134829" x="3543300" y="2446338"/>
          <p14:tracePt t="134837" x="3551238" y="2446338"/>
          <p14:tracePt t="134845" x="3565525" y="2446338"/>
          <p14:tracePt t="134857" x="3597275" y="2438400"/>
          <p14:tracePt t="134874" x="3649663" y="2438400"/>
          <p14:tracePt t="134891" x="3725863" y="2438400"/>
          <p14:tracePt t="134907" x="3763963" y="2438400"/>
          <p14:tracePt t="134924" x="3787775" y="2438400"/>
          <p14:tracePt t="134924" x="3802063" y="2438400"/>
          <p14:tracePt t="134942" x="3840163" y="2438400"/>
          <p14:tracePt t="134958" x="3902075" y="2438400"/>
          <p14:tracePt t="134974" x="3992563" y="2438400"/>
          <p14:tracePt t="134991" x="4092575" y="2438400"/>
          <p14:tracePt t="135007" x="4198938" y="2438400"/>
          <p14:tracePt t="135024" x="4259263" y="2438400"/>
          <p14:tracePt t="135041" x="4305300" y="2438400"/>
          <p14:tracePt t="135057" x="4321175" y="2430463"/>
          <p14:tracePt t="135074" x="4327525" y="2430463"/>
          <p14:tracePt t="135090" x="4351338" y="2430463"/>
          <p14:tracePt t="135107" x="4435475" y="2430463"/>
          <p14:tracePt t="135124" x="4518025" y="2438400"/>
          <p14:tracePt t="135124" x="4541838" y="2438400"/>
          <p14:tracePt t="135141" x="4556125" y="2438400"/>
          <p14:tracePt t="135158" x="4572000" y="2446338"/>
          <p14:tracePt t="135190" x="4572000" y="2454275"/>
          <p14:tracePt t="135677" x="4564063" y="2454275"/>
          <p14:tracePt t="135709" x="4556125" y="2454275"/>
          <p14:tracePt t="135717" x="4541838" y="2454275"/>
          <p14:tracePt t="135733" x="4525963" y="2454275"/>
          <p14:tracePt t="135741" x="4503738" y="2454275"/>
          <p14:tracePt t="135756" x="4479925" y="2454275"/>
          <p14:tracePt t="135756" x="4465638" y="2454275"/>
          <p14:tracePt t="135774" x="4435475" y="2454275"/>
          <p14:tracePt t="135790" x="4397375" y="2454275"/>
          <p14:tracePt t="135807" x="4359275" y="2454275"/>
          <p14:tracePt t="135824" x="4289425" y="2454275"/>
          <p14:tracePt t="135840" x="4213225" y="2454275"/>
          <p14:tracePt t="135856" x="4152900" y="2454275"/>
          <p14:tracePt t="135874" x="4114800" y="2454275"/>
          <p14:tracePt t="135890" x="4060825" y="2454275"/>
          <p14:tracePt t="135907" x="3970338" y="2430463"/>
          <p14:tracePt t="135923" x="3878263" y="2430463"/>
          <p14:tracePt t="135939" x="3825875" y="2430463"/>
          <p14:tracePt t="135956" x="3787775" y="2430463"/>
          <p14:tracePt t="135974" x="3779838" y="2430463"/>
          <p14:tracePt t="135989" x="3763963" y="2430463"/>
          <p14:tracePt t="136007" x="3725863" y="2430463"/>
          <p14:tracePt t="136024" x="3679825" y="2430463"/>
          <p14:tracePt t="136039" x="3657600" y="2430463"/>
          <p14:tracePt t="136057" x="3649663" y="2430463"/>
          <p14:tracePt t="136072" x="3641725" y="2430463"/>
          <p14:tracePt t="136125" x="3649663" y="2430463"/>
          <p14:tracePt t="136237" x="3673475" y="2438400"/>
          <p14:tracePt t="136245" x="3695700" y="2454275"/>
          <p14:tracePt t="136255" x="3779838" y="2454275"/>
          <p14:tracePt t="136273" x="3924300" y="2492375"/>
          <p14:tracePt t="136289" x="4076700" y="2498725"/>
          <p14:tracePt t="136305" x="4206875" y="2498725"/>
          <p14:tracePt t="136323" x="4275138" y="2498725"/>
          <p14:tracePt t="136339" x="4305300" y="2498725"/>
          <p14:tracePt t="136355" x="4321175" y="2498725"/>
          <p14:tracePt t="136397" x="4343400" y="2498725"/>
          <p14:tracePt t="136405" x="4381500" y="2498725"/>
          <p14:tracePt t="136413" x="4419600" y="2498725"/>
          <p14:tracePt t="136423" x="4503738" y="2498725"/>
          <p14:tracePt t="136439" x="4525963" y="2498725"/>
          <p14:tracePt t="136455" x="4533900" y="2506663"/>
          <p14:tracePt t="137456" x="4533900" y="2498725"/>
          <p14:tracePt t="137557" x="4525963" y="2498725"/>
          <p14:tracePt t="137685" x="4525963" y="2492375"/>
          <p14:tracePt t="137885" x="4518025" y="2492375"/>
          <p14:tracePt t="138605" x="4511675" y="2492375"/>
          <p14:tracePt t="139917" x="4511675" y="2522538"/>
          <p14:tracePt t="140629" x="4533900" y="2560638"/>
          <p14:tracePt t="140637" x="4610100" y="2613025"/>
          <p14:tracePt t="140650" x="4800600" y="2682875"/>
          <p14:tracePt t="140650" x="4953000" y="2727325"/>
          <p14:tracePt t="140669" x="5135563" y="2765425"/>
          <p14:tracePt t="140687" x="5303838" y="2811463"/>
          <p14:tracePt t="140702" x="5456238" y="2857500"/>
          <p14:tracePt t="140719" x="5622925" y="2903538"/>
          <p14:tracePt t="140735" x="5821363" y="2971800"/>
          <p14:tracePt t="140751" x="5997575" y="3017838"/>
          <p14:tracePt t="140767" x="6118225" y="3055938"/>
          <p14:tracePt t="140784" x="6172200" y="3101975"/>
          <p14:tracePt t="140801" x="6188075" y="3116263"/>
          <p14:tracePt t="140817" x="6202363" y="3140075"/>
          <p14:tracePt t="140835" x="6210300" y="3170238"/>
          <p14:tracePt t="140851" x="6232525" y="3200400"/>
          <p14:tracePt t="140868" x="6270625" y="3246438"/>
          <p14:tracePt t="140868" x="6308725" y="3276600"/>
          <p14:tracePt t="140886" x="6346825" y="3314700"/>
          <p14:tracePt t="140900" x="6408738" y="3368675"/>
          <p14:tracePt t="140918" x="6408738" y="3375025"/>
          <p14:tracePt t="140934" x="6408738" y="3390900"/>
          <p14:tracePt t="140989" x="6408738" y="3398838"/>
          <p14:tracePt t="141085" x="6400800" y="3398838"/>
          <p14:tracePt t="141101" x="6392863" y="3398838"/>
          <p14:tracePt t="141109" x="6362700" y="3398838"/>
          <p14:tracePt t="141125" x="6340475" y="3398838"/>
          <p14:tracePt t="141134" x="6264275" y="3398838"/>
          <p14:tracePt t="141153" x="6188075" y="3398838"/>
          <p14:tracePt t="141169" x="6126163" y="3398838"/>
          <p14:tracePt t="141185" x="6096000" y="3406775"/>
          <p14:tracePt t="141200" x="6088063" y="3406775"/>
          <p14:tracePt t="141397" x="6080125" y="3406775"/>
          <p14:tracePt t="141413" x="6080125" y="3413125"/>
          <p14:tracePt t="141421" x="6073775" y="3413125"/>
          <p14:tracePt t="141445" x="6057900" y="3413125"/>
          <p14:tracePt t="141453" x="6042025" y="3413125"/>
          <p14:tracePt t="141467" x="5989638" y="3421063"/>
          <p14:tracePt t="141467" x="5965825" y="3421063"/>
          <p14:tracePt t="141485" x="5943600" y="3429000"/>
          <p14:tracePt t="141500" x="5913438" y="3429000"/>
          <p14:tracePt t="141500" x="5897563" y="3429000"/>
          <p14:tracePt t="141518" x="5867400" y="3429000"/>
          <p14:tracePt t="141534" x="5851525" y="3429000"/>
          <p14:tracePt t="141551" x="5845175" y="3444875"/>
          <p14:tracePt t="141582" x="5837238" y="3444875"/>
          <p14:tracePt t="141589" x="5829300" y="3444875"/>
          <p14:tracePt t="141605" x="5821363" y="3444875"/>
          <p14:tracePt t="142508" x="5829300" y="3444875"/>
          <p14:tracePt t="142581" x="5829300" y="3436938"/>
          <p14:tracePt t="142605" x="5829300" y="3429000"/>
          <p14:tracePt t="142621" x="5829300" y="3406775"/>
          <p14:tracePt t="142629" x="5829300" y="3382963"/>
          <p14:tracePt t="142637" x="5829300" y="3344863"/>
          <p14:tracePt t="142648" x="5813425" y="3200400"/>
          <p14:tracePt t="142666" x="5799138" y="2979738"/>
          <p14:tracePt t="142666" x="5783263" y="2857500"/>
          <p14:tracePt t="142685" x="5783263" y="2759075"/>
          <p14:tracePt t="142699" x="5783263" y="2560638"/>
          <p14:tracePt t="142699" x="5807075" y="2484438"/>
          <p14:tracePt t="142717" x="5837238" y="2408238"/>
          <p14:tracePt t="142732" x="5859463" y="2193925"/>
          <p14:tracePt t="142750" x="5859463" y="2079625"/>
          <p14:tracePt t="142766" x="5859463" y="1981200"/>
          <p14:tracePt t="142783" x="5851525" y="1882775"/>
          <p14:tracePt t="142799" x="5813425" y="1774825"/>
          <p14:tracePt t="142816" x="5807075" y="1676400"/>
          <p14:tracePt t="142833" x="5791200" y="1546225"/>
          <p14:tracePt t="142849" x="5791200" y="1439863"/>
          <p14:tracePt t="142865" x="5791200" y="1287463"/>
          <p14:tracePt t="142882" x="5745163" y="1189038"/>
          <p14:tracePt t="142882" x="5737225" y="1120775"/>
          <p14:tracePt t="142901" x="5715000" y="1082675"/>
          <p14:tracePt t="142915" x="5676900" y="1006475"/>
          <p14:tracePt t="142915" x="5654675" y="982663"/>
          <p14:tracePt t="142933" x="5630863" y="944563"/>
          <p14:tracePt t="142950" x="5630863" y="936625"/>
          <p14:tracePt t="142964" x="5592763" y="906463"/>
          <p14:tracePt t="142982" x="5570538" y="876300"/>
          <p14:tracePt t="142998" x="5554663" y="860425"/>
          <p14:tracePt t="143014" x="5540375" y="846138"/>
          <p14:tracePt t="143032" x="5516563" y="822325"/>
          <p14:tracePt t="143048" x="5508625" y="815975"/>
          <p14:tracePt t="143069" x="5524500" y="838200"/>
          <p14:tracePt t="143181" x="5540375" y="854075"/>
          <p14:tracePt t="143189" x="5570538" y="884238"/>
          <p14:tracePt t="143199" x="5616575" y="930275"/>
          <p14:tracePt t="143215" x="5661025" y="968375"/>
          <p14:tracePt t="143232" x="5699125" y="1044575"/>
          <p14:tracePt t="143249" x="5753100" y="1189038"/>
          <p14:tracePt t="143265" x="5753100" y="1341438"/>
          <p14:tracePt t="143282" x="5753100" y="1516063"/>
          <p14:tracePt t="143298" x="5753100" y="1692275"/>
          <p14:tracePt t="143315" x="5813425" y="2019300"/>
          <p14:tracePt t="143315" x="5859463" y="2187575"/>
          <p14:tracePt t="143333" x="5897563" y="2278063"/>
          <p14:tracePt t="143348" x="5973763" y="2484438"/>
          <p14:tracePt t="143366" x="6027738" y="2636838"/>
          <p14:tracePt t="143382" x="6035675" y="2773363"/>
          <p14:tracePt t="143399" x="6035675" y="2903538"/>
          <p14:tracePt t="143416" x="6049963" y="3032125"/>
          <p14:tracePt t="143432" x="6057900" y="3101975"/>
          <p14:tracePt t="143448" x="6073775" y="3146425"/>
          <p14:tracePt t="143465" x="6073775" y="3192463"/>
          <p14:tracePt t="143482" x="6073775" y="3254375"/>
          <p14:tracePt t="143498" x="6073775" y="3322638"/>
          <p14:tracePt t="143516" x="6073775" y="3360738"/>
          <p14:tracePt t="143532" x="6073775" y="3375025"/>
          <p14:tracePt t="143532" x="6073775" y="3390900"/>
          <p14:tracePt t="143550" x="6073775" y="3406775"/>
          <p14:tracePt t="143565" x="6073775" y="3421063"/>
          <p14:tracePt t="143581" x="6073775" y="3429000"/>
          <p14:tracePt t="143693" x="6073775" y="3436938"/>
          <p14:tracePt t="143717" x="6073775" y="3429000"/>
          <p14:tracePt t="144157" x="6080125" y="3429000"/>
          <p14:tracePt t="144845" x="6088063" y="3429000"/>
          <p14:tracePt t="145221" x="6096000" y="3429000"/>
          <p14:tracePt t="145301" x="6103938" y="3429000"/>
          <p14:tracePt t="145325" x="6111875" y="3429000"/>
          <p14:tracePt t="145364" x="6118225" y="3429000"/>
          <p14:tracePt t="145380" x="6126163" y="3413125"/>
          <p14:tracePt t="145405" x="6134100" y="3413125"/>
          <p14:tracePt t="145413" x="6149975" y="3413125"/>
          <p14:tracePt t="145429" x="6164263" y="3413125"/>
          <p14:tracePt t="145437" x="6180138" y="3413125"/>
          <p14:tracePt t="145453" x="6194425" y="3413125"/>
          <p14:tracePt t="145463" x="6210300" y="3413125"/>
          <p14:tracePt t="145479" x="6240463" y="3413125"/>
          <p14:tracePt t="145496" x="6270625" y="3413125"/>
          <p14:tracePt t="145513" x="6294438" y="3413125"/>
          <p14:tracePt t="145529" x="6302375" y="3413125"/>
          <p14:tracePt t="145545" x="6316663" y="3413125"/>
          <p14:tracePt t="145613" x="6332538" y="3413125"/>
          <p14:tracePt t="145621" x="6346825" y="3413125"/>
          <p14:tracePt t="145630" x="6378575" y="3413125"/>
          <p14:tracePt t="145647" x="6408738" y="3413125"/>
          <p14:tracePt t="145663" x="6430963" y="3413125"/>
          <p14:tracePt t="145679" x="6438900" y="3413125"/>
          <p14:tracePt t="145696" x="6446838" y="3413125"/>
          <p14:tracePt t="147470" x="6454775" y="3413125"/>
          <p14:tracePt t="148253" x="6461125" y="3406775"/>
          <p14:tracePt t="149991" x="6469063" y="3398838"/>
          <p14:tracePt t="152204" x="6484938" y="3398838"/>
          <p14:tracePt t="152206" x="6499225" y="3390900"/>
          <p14:tracePt t="152229" x="6499225" y="3375025"/>
          <p14:tracePt t="152245" x="6507163" y="3375025"/>
          <p14:tracePt t="152255" x="6530975" y="3375025"/>
          <p14:tracePt t="152273" x="6537325" y="3360738"/>
          <p14:tracePt t="152289" x="6537325" y="3352800"/>
          <p14:tracePt t="152309" x="6545263" y="3352800"/>
          <p14:tracePt t="152322" x="6553200" y="3344863"/>
          <p14:tracePt t="152339" x="6569075" y="3330575"/>
          <p14:tracePt t="152356" x="6591300" y="3314700"/>
          <p14:tracePt t="152356" x="6607175" y="3306763"/>
          <p14:tracePt t="152374" x="6629400" y="3292475"/>
          <p14:tracePt t="152390" x="6651625" y="3254375"/>
          <p14:tracePt t="152407" x="6667500" y="3222625"/>
          <p14:tracePt t="152423" x="6675438" y="3208338"/>
          <p14:tracePt t="152439" x="6675438" y="3200400"/>
          <p14:tracePt t="152455" x="6675438" y="3192463"/>
          <p14:tracePt t="153360" x="6675438" y="3184525"/>
          <p14:tracePt t="153845" x="6683375" y="3184525"/>
          <p14:tracePt t="154437" x="6689725" y="3184525"/>
          <p14:tracePt t="154453" x="6713538" y="3184525"/>
          <p14:tracePt t="154461" x="6727825" y="3184525"/>
          <p14:tracePt t="154477" x="6743700" y="3184525"/>
          <p14:tracePt t="154487" x="6781800" y="3184525"/>
          <p14:tracePt t="154505" x="6842125" y="3184525"/>
          <p14:tracePt t="154519" x="6904038" y="3192463"/>
          <p14:tracePt t="154536" x="6964363" y="3200400"/>
          <p14:tracePt t="154552" x="7018338" y="3200400"/>
          <p14:tracePt t="154570" x="7094538" y="3200400"/>
          <p14:tracePt t="154587" x="7154863" y="3200400"/>
          <p14:tracePt t="154604" x="7254875" y="3200400"/>
          <p14:tracePt t="154620" x="7337425" y="3200400"/>
          <p14:tracePt t="154620" x="7375525" y="3200400"/>
          <p14:tracePt t="154638" x="7459663" y="3200400"/>
          <p14:tracePt t="154654" x="7521575" y="3200400"/>
          <p14:tracePt t="154671" x="7589838" y="3200400"/>
          <p14:tracePt t="154687" x="7627938" y="3200400"/>
          <p14:tracePt t="154704" x="7666038" y="3200400"/>
          <p14:tracePt t="154720" x="7696200" y="3200400"/>
          <p14:tracePt t="154736" x="7750175" y="3200400"/>
          <p14:tracePt t="154753" x="7802563" y="3200400"/>
          <p14:tracePt t="154770" x="7870825" y="3192463"/>
          <p14:tracePt t="154787" x="7916863" y="3170238"/>
          <p14:tracePt t="154803" x="7970838" y="3146425"/>
          <p14:tracePt t="154803" x="7978775" y="3132138"/>
          <p14:tracePt t="154821" x="7993063" y="3116263"/>
          <p14:tracePt t="154837" x="8008938" y="3078163"/>
          <p14:tracePt t="154854" x="8016875" y="3032125"/>
          <p14:tracePt t="154870" x="8031163" y="2963863"/>
          <p14:tracePt t="154887" x="8031163" y="2917825"/>
          <p14:tracePt t="154904" x="8031163" y="2873375"/>
          <p14:tracePt t="154920" x="8031163" y="2841625"/>
          <p14:tracePt t="154936" x="8031163" y="2819400"/>
          <p14:tracePt t="154953" x="8031163" y="2803525"/>
          <p14:tracePt t="154969" x="8023225" y="2789238"/>
          <p14:tracePt t="154986" x="8016875" y="2781300"/>
          <p14:tracePt t="155003" x="8008938" y="2765425"/>
          <p14:tracePt t="155003" x="8001000" y="2765425"/>
          <p14:tracePt t="155022" x="8001000" y="2759075"/>
          <p14:tracePt t="155045" x="7993063" y="2759075"/>
          <p14:tracePt t="155053" x="7970838" y="2751138"/>
          <p14:tracePt t="155069" x="7954963" y="2743200"/>
          <p14:tracePt t="155087" x="7924800" y="2735263"/>
          <p14:tracePt t="155103" x="7886700" y="2735263"/>
          <p14:tracePt t="155120" x="7832725" y="2727325"/>
          <p14:tracePt t="155137" x="7818438" y="2727325"/>
          <p14:tracePt t="155152" x="7802563" y="2727325"/>
          <p14:tracePt t="155169" x="7788275" y="2727325"/>
          <p14:tracePt t="155185" x="7772400" y="2727325"/>
          <p14:tracePt t="155203" x="7742238" y="2727325"/>
          <p14:tracePt t="155219" x="7718425" y="2735263"/>
          <p14:tracePt t="155219" x="7704138" y="2735263"/>
          <p14:tracePt t="155237" x="7680325" y="2743200"/>
          <p14:tracePt t="155237" x="7673975" y="2751138"/>
          <p14:tracePt t="155253" x="7666038" y="2751138"/>
          <p14:tracePt t="155269" x="7650163" y="2751138"/>
          <p14:tracePt t="155287" x="7642225" y="2751138"/>
          <p14:tracePt t="155303" x="7627938" y="2759075"/>
          <p14:tracePt t="155319" x="7604125" y="2765425"/>
          <p14:tracePt t="155336" x="7559675" y="2781300"/>
          <p14:tracePt t="155353" x="7521575" y="2797175"/>
          <p14:tracePt t="155369" x="7489825" y="2819400"/>
          <p14:tracePt t="155386" x="7467600" y="2835275"/>
          <p14:tracePt t="155402" x="7459663" y="2841625"/>
          <p14:tracePt t="155419" x="7437438" y="2857500"/>
          <p14:tracePt t="155419" x="7421563" y="2865438"/>
          <p14:tracePt t="155437" x="7413625" y="2873375"/>
          <p14:tracePt t="155452" x="7391400" y="2887663"/>
          <p14:tracePt t="155470" x="7375525" y="2911475"/>
          <p14:tracePt t="155487" x="7361238" y="2917825"/>
          <p14:tracePt t="155503" x="7337425" y="2941638"/>
          <p14:tracePt t="155520" x="7337425" y="2955925"/>
          <p14:tracePt t="155536" x="7323138" y="2971800"/>
          <p14:tracePt t="155553" x="7315200" y="2987675"/>
          <p14:tracePt t="155569" x="7307263" y="3001963"/>
          <p14:tracePt t="155585" x="7285038" y="3032125"/>
          <p14:tracePt t="155602" x="7277100" y="3048000"/>
          <p14:tracePt t="155618" x="7261225" y="3070225"/>
          <p14:tracePt t="155636" x="7261225" y="3078163"/>
          <p14:tracePt t="155652" x="7254875" y="3086100"/>
          <p14:tracePt t="155668" x="7254875" y="3094038"/>
          <p14:tracePt t="155685" x="7239000" y="3108325"/>
          <p14:tracePt t="155704" x="7231063" y="3124200"/>
          <p14:tracePt t="155719" x="7231063" y="3140075"/>
          <p14:tracePt t="155735" x="7216775" y="3170238"/>
          <p14:tracePt t="155753" x="7208838" y="3184525"/>
          <p14:tracePt t="155769" x="7192963" y="3208338"/>
          <p14:tracePt t="155787" x="7192963" y="3222625"/>
          <p14:tracePt t="155801" x="7178675" y="3238500"/>
          <p14:tracePt t="155817" x="7170738" y="3260725"/>
          <p14:tracePt t="155835" x="7154863" y="3268663"/>
          <p14:tracePt t="155851" x="7154863" y="3292475"/>
          <p14:tracePt t="155869" x="7154863" y="3314700"/>
          <p14:tracePt t="155887" x="7140575" y="3336925"/>
          <p14:tracePt t="155903" x="7140575" y="3352800"/>
          <p14:tracePt t="155919" x="7140575" y="3368675"/>
          <p14:tracePt t="155936" x="7140575" y="3375025"/>
          <p14:tracePt t="155952" x="7140575" y="3413125"/>
          <p14:tracePt t="155968" x="7140575" y="3444875"/>
          <p14:tracePt t="155985" x="7140575" y="3467100"/>
          <p14:tracePt t="156003" x="7140575" y="3489325"/>
          <p14:tracePt t="156017" x="7140575" y="3497263"/>
          <p14:tracePt t="156033" x="7140575" y="3521075"/>
          <p14:tracePt t="156052" x="7140575" y="3535363"/>
          <p14:tracePt t="156069" x="7140575" y="3543300"/>
          <p14:tracePt t="156086" x="7140575" y="3559175"/>
          <p14:tracePt t="156118" x="7140575" y="3565525"/>
          <p14:tracePt t="156125" x="7140575" y="3573463"/>
          <p14:tracePt t="156135" x="7146925" y="3589338"/>
          <p14:tracePt t="156152" x="7162800" y="3597275"/>
          <p14:tracePt t="156168" x="7170738" y="3603625"/>
          <p14:tracePt t="156189" x="7170738" y="3611563"/>
          <p14:tracePt t="156205" x="7170738" y="3627438"/>
          <p14:tracePt t="156237" x="7185025" y="3627438"/>
          <p14:tracePt t="156253" x="7200900" y="3641725"/>
          <p14:tracePt t="156261" x="7216775" y="3657600"/>
          <p14:tracePt t="156277" x="7231063" y="3665538"/>
          <p14:tracePt t="156293" x="7246938" y="3679825"/>
          <p14:tracePt t="156318" x="7261225" y="3695700"/>
          <p14:tracePt t="156325" x="7269163" y="3703638"/>
          <p14:tracePt t="156341" x="7277100" y="3711575"/>
          <p14:tracePt t="156351" x="7285038" y="3717925"/>
          <p14:tracePt t="156368" x="7307263" y="3741738"/>
          <p14:tracePt t="156384" x="7315200" y="3749675"/>
          <p14:tracePt t="156401" x="7331075" y="3756025"/>
          <p14:tracePt t="156418" x="7337425" y="3763963"/>
          <p14:tracePt t="156434" x="7353300" y="3779838"/>
          <p14:tracePt t="156452" x="7369175" y="3787775"/>
          <p14:tracePt t="156452" x="7375525" y="3794125"/>
          <p14:tracePt t="156470" x="7407275" y="3802063"/>
          <p14:tracePt t="156486" x="7445375" y="3817938"/>
          <p14:tracePt t="156502" x="7475538" y="3840163"/>
          <p14:tracePt t="156519" x="7497763" y="3848100"/>
          <p14:tracePt t="156535" x="7521575" y="3848100"/>
          <p14:tracePt t="156551" x="7551738" y="3848100"/>
          <p14:tracePt t="156567" x="7604125" y="3848100"/>
          <p14:tracePt t="156584" x="7712075" y="3848100"/>
          <p14:tracePt t="156600" x="7794625" y="3848100"/>
          <p14:tracePt t="156617" x="7848600" y="3832225"/>
          <p14:tracePt t="156634" x="7864475" y="3817938"/>
          <p14:tracePt t="156650" x="7878763" y="3817938"/>
          <p14:tracePt t="156668" x="7886700" y="3802063"/>
          <p14:tracePt t="156683" x="7902575" y="3771900"/>
          <p14:tracePt t="156683" x="7924800" y="3756025"/>
          <p14:tracePt t="156703" x="7947025" y="3687763"/>
          <p14:tracePt t="156719" x="8008938" y="3597275"/>
          <p14:tracePt t="156735" x="8093075" y="3521075"/>
          <p14:tracePt t="156751" x="8169275" y="3475038"/>
          <p14:tracePt t="156768" x="8199438" y="3444875"/>
          <p14:tracePt t="156784" x="8229600" y="3406775"/>
          <p14:tracePt t="156801" x="8229600" y="3360738"/>
          <p14:tracePt t="156818" x="8245475" y="3306763"/>
          <p14:tracePt t="156835" x="8245475" y="3254375"/>
          <p14:tracePt t="156851" x="8245475" y="3208338"/>
          <p14:tracePt t="156851" x="8245475" y="3184525"/>
          <p14:tracePt t="156869" x="8245475" y="3146425"/>
          <p14:tracePt t="156886" x="8245475" y="3124200"/>
          <p14:tracePt t="156902" x="8245475" y="3101975"/>
          <p14:tracePt t="156917" x="8245475" y="3086100"/>
          <p14:tracePt t="156935" x="8245475" y="3078163"/>
          <p14:tracePt t="156951" x="8213725" y="3078163"/>
          <p14:tracePt t="156968" x="8153400" y="3063875"/>
          <p14:tracePt t="156985" x="8085138" y="3063875"/>
          <p14:tracePt t="157001" x="8023225" y="3048000"/>
          <p14:tracePt t="157018" x="7985125" y="3048000"/>
          <p14:tracePt t="157035" x="7954963" y="3040063"/>
          <p14:tracePt t="157051" x="7932738" y="3040063"/>
          <p14:tracePt t="157068" x="7886700" y="3040063"/>
          <p14:tracePt t="157068" x="7856538" y="3040063"/>
          <p14:tracePt t="157086" x="7794625" y="3048000"/>
          <p14:tracePt t="157102" x="7688263" y="3070225"/>
          <p14:tracePt t="157118" x="7597775" y="3094038"/>
          <p14:tracePt t="157135" x="7521575" y="3116263"/>
          <p14:tracePt t="157151" x="7475538" y="3116263"/>
          <p14:tracePt t="157168" x="7451725" y="3124200"/>
          <p14:tracePt t="157183" x="7429500" y="3132138"/>
          <p14:tracePt t="157200" x="7407275" y="3146425"/>
          <p14:tracePt t="157216" x="7369175" y="3178175"/>
          <p14:tracePt t="157233" x="7315200" y="3216275"/>
          <p14:tracePt t="157251" x="7277100" y="3254375"/>
          <p14:tracePt t="157267" x="7246938" y="3292475"/>
          <p14:tracePt t="157267" x="7231063" y="3306763"/>
          <p14:tracePt t="157285" x="7216775" y="3314700"/>
          <p14:tracePt t="157300" x="7178675" y="3360738"/>
          <p14:tracePt t="157318" x="7170738" y="3375025"/>
          <p14:tracePt t="157334" x="7154863" y="3390900"/>
          <p14:tracePt t="157350" x="7132638" y="3429000"/>
          <p14:tracePt t="157367" x="7116763" y="3451225"/>
          <p14:tracePt t="157384" x="7116763" y="3489325"/>
          <p14:tracePt t="157401" x="7116763" y="3497263"/>
          <p14:tracePt t="157417" x="7116763" y="3513138"/>
          <p14:tracePt t="157434" x="7116763" y="3527425"/>
          <p14:tracePt t="157453" x="7108825" y="3527425"/>
          <p14:tracePt t="158109" x="7102475" y="3527425"/>
          <p14:tracePt t="158117" x="7094538" y="3527425"/>
          <p14:tracePt t="158134" x="7056438" y="3513138"/>
          <p14:tracePt t="158150" x="6972300" y="3513138"/>
          <p14:tracePt t="158168" x="6904038" y="3513138"/>
          <p14:tracePt t="158183" x="6842125" y="3513138"/>
          <p14:tracePt t="158200" x="6797675" y="3513138"/>
          <p14:tracePt t="158216" x="6781800" y="3513138"/>
          <p14:tracePt t="158233" x="6773863" y="3513138"/>
          <p14:tracePt t="158249" x="6759575" y="3513138"/>
          <p14:tracePt t="158266" x="6751638" y="3505200"/>
          <p14:tracePt t="158283" x="6735763" y="3505200"/>
          <p14:tracePt t="158299" x="6721475" y="3497263"/>
          <p14:tracePt t="158299" x="6705600" y="3497263"/>
          <p14:tracePt t="158317" x="6667500" y="3497263"/>
          <p14:tracePt t="158334" x="6651625" y="3497263"/>
          <p14:tracePt t="158350" x="6651625" y="3489325"/>
          <p14:tracePt t="158373" x="6645275" y="3489325"/>
          <p14:tracePt t="158389" x="6629400" y="3475038"/>
          <p14:tracePt t="158405" x="6613525" y="3475038"/>
          <p14:tracePt t="158421" x="6591300" y="3475038"/>
          <p14:tracePt t="158433" x="6583363" y="3475038"/>
          <p14:tracePt t="158449" x="6537325" y="3459163"/>
          <p14:tracePt t="158466" x="6507163" y="3444875"/>
          <p14:tracePt t="158483" x="6484938" y="3436938"/>
          <p14:tracePt t="158499" x="6469063" y="3429000"/>
          <p14:tracePt t="158517" x="6461125" y="3429000"/>
          <p14:tracePt t="158541" x="6454775" y="3429000"/>
          <p14:tracePt t="158557" x="6438900" y="3429000"/>
          <p14:tracePt t="158567" x="6392863" y="3421063"/>
          <p14:tracePt t="158583" x="6370638" y="3421063"/>
          <p14:tracePt t="158600" x="6354763" y="3413125"/>
          <p14:tracePt t="158616" x="6340475" y="3413125"/>
          <p14:tracePt t="158633" x="6346825" y="3413125"/>
          <p14:tracePt t="158861" x="6354763" y="3413125"/>
          <p14:tracePt t="158885" x="6362700" y="3413125"/>
          <p14:tracePt t="158901" x="6370638" y="3406775"/>
          <p14:tracePt t="158909" x="6378575" y="3406775"/>
          <p14:tracePt t="158917" x="6384925" y="3406775"/>
          <p14:tracePt t="158932" x="6400800" y="3398838"/>
          <p14:tracePt t="158950" x="6416675" y="3398838"/>
          <p14:tracePt t="158966" x="6423025" y="3398838"/>
          <p14:tracePt t="158989" x="6430963" y="3398838"/>
          <p14:tracePt t="159013" x="6438900" y="3398838"/>
          <p14:tracePt t="159021" x="6454775" y="3398838"/>
          <p14:tracePt t="159036" x="6461125" y="3398838"/>
          <p14:tracePt t="159047" x="6492875" y="3398838"/>
          <p14:tracePt t="159064" x="6515100" y="3398838"/>
          <p14:tracePt t="159081" x="6561138" y="3398838"/>
          <p14:tracePt t="159098" x="6607175" y="3398838"/>
          <p14:tracePt t="159114" x="6645275" y="3398838"/>
          <p14:tracePt t="159114" x="6651625" y="3398838"/>
          <p14:tracePt t="159133" x="6667500" y="3406775"/>
          <p14:tracePt t="159149" x="6675438" y="3406775"/>
          <p14:tracePt t="159168" x="6683375" y="3406775"/>
          <p14:tracePt t="159188" x="6697663" y="3406775"/>
          <p14:tracePt t="159204" x="6705600" y="3406775"/>
          <p14:tracePt t="159229" x="6713538" y="3421063"/>
          <p14:tracePt t="159589" x="6713538" y="3429000"/>
          <p14:tracePt t="159669" x="6713538" y="3436938"/>
          <p14:tracePt t="159677" x="6705600" y="3444875"/>
          <p14:tracePt t="160037" x="6697663" y="3444875"/>
          <p14:tracePt t="160061" x="6683375" y="3444875"/>
          <p14:tracePt t="160077" x="6675438" y="3444875"/>
          <p14:tracePt t="160117" x="6667500" y="3444875"/>
          <p14:tracePt t="160182" x="6659563" y="3444875"/>
          <p14:tracePt t="160213" x="6651625" y="3444875"/>
          <p14:tracePt t="160229" x="6651625" y="3436938"/>
          <p14:tracePt t="160237" x="6651625" y="3429000"/>
          <p14:tracePt t="160269" x="6651625" y="3413125"/>
          <p14:tracePt t="160285" x="6651625" y="3398838"/>
          <p14:tracePt t="160301" x="6651625" y="3382963"/>
          <p14:tracePt t="160309" x="6651625" y="3375025"/>
          <p14:tracePt t="160317" x="6651625" y="3352800"/>
          <p14:tracePt t="160330" x="6651625" y="3336925"/>
          <p14:tracePt t="160347" x="6651625" y="3306763"/>
          <p14:tracePt t="160364" x="6651625" y="3298825"/>
          <p14:tracePt t="160389" x="6645275" y="3292475"/>
          <p14:tracePt t="160541" x="6629400" y="3292475"/>
          <p14:tracePt t="161013" x="6613525" y="3292475"/>
          <p14:tracePt t="161093" x="6599238" y="3298825"/>
          <p14:tracePt t="161125" x="6583363" y="3306763"/>
          <p14:tracePt t="161133" x="6569075" y="3314700"/>
          <p14:tracePt t="161146" x="6484938" y="3336925"/>
          <p14:tracePt t="161163" x="6384925" y="3368675"/>
          <p14:tracePt t="161163" x="6346825" y="3382963"/>
          <p14:tracePt t="161182" x="6302375" y="3390900"/>
          <p14:tracePt t="161198" x="6302375" y="3406775"/>
          <p14:tracePt t="161253" x="6286500" y="3413125"/>
          <p14:tracePt t="161269" x="6270625" y="3421063"/>
          <p14:tracePt t="161278" x="6248400" y="3436938"/>
          <p14:tracePt t="161285" x="6218238" y="3459163"/>
          <p14:tracePt t="161296" x="6194425" y="3475038"/>
          <p14:tracePt t="161313" x="6180138" y="3475038"/>
          <p14:tracePt t="161565" x="6149975" y="3475038"/>
          <p14:tracePt t="161573" x="6118225" y="3475038"/>
          <p14:tracePt t="161581" x="6080125" y="3467100"/>
          <p14:tracePt t="161595" x="5935663" y="3467100"/>
          <p14:tracePt t="161613" x="5799138" y="3451225"/>
          <p14:tracePt t="161630" x="5715000" y="3444875"/>
          <p14:tracePt t="161647" x="5684838" y="3444875"/>
          <p14:tracePt t="161663" x="5699125" y="3436938"/>
          <p14:tracePt t="161829" x="5707063" y="3436938"/>
          <p14:tracePt t="161853" x="5715000" y="3436938"/>
          <p14:tracePt t="161862" x="5722938" y="3436938"/>
          <p14:tracePt t="161869" x="5737225" y="3429000"/>
          <p14:tracePt t="161879" x="5761038" y="3421063"/>
          <p14:tracePt t="161896" x="5775325" y="3421063"/>
          <p14:tracePt t="161913" x="5775325" y="3413125"/>
          <p14:tracePt t="161929" x="5791200" y="3413125"/>
          <p14:tracePt t="161965" x="5807075" y="3413125"/>
          <p14:tracePt t="161973" x="5813425" y="3406775"/>
          <p14:tracePt t="161989" x="5821363" y="3406775"/>
          <p14:tracePt t="162021" x="5829300" y="3406775"/>
          <p14:tracePt t="162060" x="5837238" y="3406775"/>
          <p14:tracePt t="162069" x="5845175" y="3406775"/>
          <p14:tracePt t="162079" x="5875338" y="3406775"/>
          <p14:tracePt t="162095" x="5897563" y="3406775"/>
          <p14:tracePt t="162112" x="5913438" y="3406775"/>
          <p14:tracePt t="162129" x="5935663" y="3406775"/>
          <p14:tracePt t="162146" x="5965825" y="3406775"/>
          <p14:tracePt t="162162" x="6035675" y="3406775"/>
          <p14:tracePt t="162162" x="6065838" y="3406775"/>
          <p14:tracePt t="162182" x="6080125" y="3406775"/>
          <p14:tracePt t="162195" x="6096000" y="3406775"/>
          <p14:tracePt t="162195" x="6111875" y="3406775"/>
          <p14:tracePt t="162215" x="6142038" y="3413125"/>
          <p14:tracePt t="162230" x="6164263" y="3413125"/>
          <p14:tracePt t="162246" x="6202363" y="3413125"/>
          <p14:tracePt t="162263" x="6256338" y="3413125"/>
          <p14:tracePt t="162279" x="6294438" y="3413125"/>
          <p14:tracePt t="162296" x="6332538" y="3413125"/>
          <p14:tracePt t="162312" x="6378575" y="3413125"/>
          <p14:tracePt t="162329" x="6430963" y="3413125"/>
          <p14:tracePt t="162346" x="6484938" y="3413125"/>
          <p14:tracePt t="162362" x="6537325" y="3421063"/>
          <p14:tracePt t="162379" x="6599238" y="3421063"/>
          <p14:tracePt t="162395" x="6675438" y="3421063"/>
          <p14:tracePt t="162395" x="6697663" y="3421063"/>
          <p14:tracePt t="162413" x="6743700" y="3421063"/>
          <p14:tracePt t="162430" x="6773863" y="3421063"/>
          <p14:tracePt t="162446" x="6811963" y="3421063"/>
          <p14:tracePt t="162462" x="6842125" y="3421063"/>
          <p14:tracePt t="162479" x="6880225" y="3421063"/>
          <p14:tracePt t="162495" x="6934200" y="3421063"/>
          <p14:tracePt t="162512" x="6980238" y="3421063"/>
          <p14:tracePt t="162528" x="7010400" y="3421063"/>
          <p14:tracePt t="162545" x="7026275" y="3421063"/>
          <p14:tracePt t="162562" x="7010400" y="3421063"/>
          <p14:tracePt t="162637" x="6972300" y="3421063"/>
          <p14:tracePt t="162645" x="6942138" y="3421063"/>
          <p14:tracePt t="162653" x="6904038" y="3436938"/>
          <p14:tracePt t="162662" x="6858000" y="3451225"/>
          <p14:tracePt t="162679" x="6811963" y="3459163"/>
          <p14:tracePt t="162695" x="6743700" y="3475038"/>
          <p14:tracePt t="162712" x="6613525" y="3482975"/>
          <p14:tracePt t="162728" x="6423025" y="3497263"/>
          <p14:tracePt t="162745" x="6270625" y="3505200"/>
          <p14:tracePt t="162762" x="6164263" y="3543300"/>
          <p14:tracePt t="162778" x="6134100" y="3543300"/>
          <p14:tracePt t="162795" x="6118225" y="3543300"/>
          <p14:tracePt t="162812" x="6111875" y="3543300"/>
          <p14:tracePt t="162829" x="6088063" y="3543300"/>
          <p14:tracePt t="162846" x="6049963" y="3543300"/>
          <p14:tracePt t="162863" x="5965825" y="3543300"/>
          <p14:tracePt t="162879" x="5897563" y="3543300"/>
          <p14:tracePt t="162896" x="5859463" y="3543300"/>
          <p14:tracePt t="162912" x="5845175" y="3543300"/>
          <p14:tracePt t="163815" x="5845175" y="3559175"/>
          <p14:tracePt t="164429" x="5837238" y="3559175"/>
          <p14:tracePt t="165045" x="5829300" y="3559175"/>
          <p14:tracePt t="165125" x="5821363" y="3559175"/>
          <p14:tracePt t="165157" x="5821363" y="3551238"/>
          <p14:tracePt t="165182" x="5813425" y="3551238"/>
          <p14:tracePt t="165205" x="5807075" y="3551238"/>
          <p14:tracePt t="165973" x="5791200" y="3551238"/>
          <p14:tracePt t="166052" x="5768975" y="3551238"/>
          <p14:tracePt t="166061" x="5737225" y="3551238"/>
          <p14:tracePt t="166074" x="5668963" y="3551238"/>
          <p14:tracePt t="166092" x="5584825" y="3565525"/>
          <p14:tracePt t="166092" x="5554663" y="3565525"/>
          <p14:tracePt t="166110" x="5464175" y="3565525"/>
          <p14:tracePt t="166126" x="5341938" y="3573463"/>
          <p14:tracePt t="166142" x="5203825" y="3589338"/>
          <p14:tracePt t="166159" x="5029200" y="3619500"/>
          <p14:tracePt t="166175" x="4746625" y="3619500"/>
          <p14:tracePt t="166194" x="4449763" y="3627438"/>
          <p14:tracePt t="166209" x="4206875" y="3641725"/>
          <p14:tracePt t="166225" x="4000500" y="3679825"/>
          <p14:tracePt t="166241" x="3817938" y="3695700"/>
          <p14:tracePt t="166258" x="3695700" y="3703638"/>
          <p14:tracePt t="166275" x="3641725" y="3725863"/>
          <p14:tracePt t="166291" x="3589338" y="3733800"/>
          <p14:tracePt t="166291" x="3551238" y="3733800"/>
          <p14:tracePt t="166309" x="3421063" y="3733800"/>
          <p14:tracePt t="166326" x="3238500" y="3733800"/>
          <p14:tracePt t="166342" x="3009900" y="3733800"/>
          <p14:tracePt t="166358" x="2841625" y="3733800"/>
          <p14:tracePt t="166375" x="2697163" y="3733800"/>
          <p14:tracePt t="166391" x="2606675" y="3733800"/>
          <p14:tracePt t="166408" x="2522538" y="3733800"/>
          <p14:tracePt t="166425" x="2468563" y="3733800"/>
          <p14:tracePt t="166441" x="2370138" y="3733800"/>
          <p14:tracePt t="166458" x="2239963" y="3733800"/>
          <p14:tracePt t="166475" x="2133600" y="3717925"/>
          <p14:tracePt t="166490" x="2103438" y="3717925"/>
          <p14:tracePt t="166507" x="2065338" y="3717925"/>
          <p14:tracePt t="166507" x="2057400" y="3717925"/>
          <p14:tracePt t="166526" x="1989138" y="3717925"/>
          <p14:tracePt t="166542" x="1866900" y="3717925"/>
          <p14:tracePt t="166558" x="1744663" y="3717925"/>
          <p14:tracePt t="166575" x="1660525" y="3717925"/>
          <p14:tracePt t="166592" x="1608138" y="3717925"/>
          <p14:tracePt t="166608" x="1539875" y="3717925"/>
          <p14:tracePt t="166624" x="1485900" y="3717925"/>
          <p14:tracePt t="166641" x="1447800" y="3717925"/>
          <p14:tracePt t="166658" x="1417638" y="3717925"/>
          <p14:tracePt t="166675" x="1387475" y="3717925"/>
          <p14:tracePt t="166690" x="1341438" y="3703638"/>
          <p14:tracePt t="166707" x="1241425" y="3695700"/>
          <p14:tracePt t="166723" x="1158875" y="3679825"/>
          <p14:tracePt t="166740" x="1135063" y="3673475"/>
          <p14:tracePt t="166740" x="1127125" y="3673475"/>
          <p14:tracePt t="166757" x="1120775" y="3665538"/>
          <p14:tracePt t="166804" x="1104900" y="3665538"/>
          <p14:tracePt t="166813" x="1089025" y="3665538"/>
          <p14:tracePt t="166824" x="1044575" y="3641725"/>
          <p14:tracePt t="166841" x="1028700" y="3641725"/>
          <p14:tracePt t="166857" x="1012825" y="3641725"/>
          <p14:tracePt t="166885" x="998538" y="3627438"/>
          <p14:tracePt t="166893" x="990600" y="3627438"/>
          <p14:tracePt t="166907" x="922338" y="3627438"/>
          <p14:tracePt t="166907" x="876300" y="3627438"/>
          <p14:tracePt t="166925" x="846138" y="3611563"/>
          <p14:tracePt t="166941" x="822325" y="3603625"/>
          <p14:tracePt t="166958" x="808038" y="3589338"/>
          <p14:tracePt t="166975" x="800100" y="3581400"/>
          <p14:tracePt t="166991" x="784225" y="3581400"/>
          <p14:tracePt t="167007" x="777875" y="3573463"/>
          <p14:tracePt t="167029" x="769938" y="3565525"/>
          <p14:tracePt t="167053" x="754063" y="3551238"/>
          <p14:tracePt t="167069" x="754063" y="3543300"/>
          <p14:tracePt t="167085" x="754063" y="3527425"/>
          <p14:tracePt t="167093" x="762000" y="3521075"/>
          <p14:tracePt t="167107" x="784225" y="3513138"/>
          <p14:tracePt t="167107" x="808038" y="3505200"/>
          <p14:tracePt t="167125" x="854075" y="3482975"/>
          <p14:tracePt t="167142" x="854075" y="3475038"/>
          <p14:tracePt t="167158" x="854075" y="3467100"/>
          <p14:tracePt t="167174" x="854075" y="3451225"/>
          <p14:tracePt t="167192" x="854075" y="3421063"/>
          <p14:tracePt t="167208" x="830263" y="3390900"/>
          <p14:tracePt t="167224" x="808038" y="3360738"/>
          <p14:tracePt t="167240" x="784225" y="3330575"/>
          <p14:tracePt t="167257" x="754063" y="3306763"/>
          <p14:tracePt t="167274" x="739775" y="3292475"/>
          <p14:tracePt t="167290" x="701675" y="3260725"/>
          <p14:tracePt t="167307" x="693738" y="3260725"/>
          <p14:tracePt t="167325" x="677863" y="3260725"/>
          <p14:tracePt t="167339" x="663575" y="3260725"/>
          <p14:tracePt t="167357" x="609600" y="3246438"/>
          <p14:tracePt t="167374" x="555625" y="3246438"/>
          <p14:tracePt t="167391" x="495300" y="3246438"/>
          <p14:tracePt t="167407" x="419100" y="3246438"/>
          <p14:tracePt t="167424" x="388938" y="3246438"/>
          <p14:tracePt t="167440" x="373063" y="3246438"/>
          <p14:tracePt t="167457" x="365125" y="3260725"/>
          <p14:tracePt t="167474" x="358775" y="3276600"/>
          <p14:tracePt t="167490" x="350838" y="3306763"/>
          <p14:tracePt t="167507" x="312738" y="3322638"/>
          <p14:tracePt t="167507" x="296863" y="3330575"/>
          <p14:tracePt t="167525" x="288925" y="3344863"/>
          <p14:tracePt t="167539" x="274638" y="3360738"/>
          <p14:tracePt t="167555" x="274638" y="3375025"/>
          <p14:tracePt t="167572" x="274638" y="3406775"/>
          <p14:tracePt t="167590" x="274638" y="3444875"/>
          <p14:tracePt t="167607" x="304800" y="3489325"/>
          <p14:tracePt t="167624" x="327025" y="3543300"/>
          <p14:tracePt t="167640" x="365125" y="3573463"/>
          <p14:tracePt t="167657" x="381000" y="3611563"/>
          <p14:tracePt t="167673" x="403225" y="3657600"/>
          <p14:tracePt t="167690" x="419100" y="3687763"/>
          <p14:tracePt t="167690" x="434975" y="3695700"/>
          <p14:tracePt t="167709" x="441325" y="3711575"/>
          <p14:tracePt t="167723" x="487363" y="3749675"/>
          <p14:tracePt t="167723" x="517525" y="3756025"/>
          <p14:tracePt t="167741" x="563563" y="3779838"/>
          <p14:tracePt t="167756" x="685800" y="3840163"/>
          <p14:tracePt t="167774" x="715963" y="3848100"/>
          <p14:tracePt t="167790" x="715963" y="3856038"/>
          <p14:tracePt t="167806" x="731838" y="3863975"/>
          <p14:tracePt t="167823" x="754063" y="3870325"/>
          <p14:tracePt t="167840" x="769938" y="3870325"/>
          <p14:tracePt t="167856" x="792163" y="3870325"/>
          <p14:tracePt t="167873" x="854075" y="3840163"/>
          <p14:tracePt t="167890" x="892175" y="3810000"/>
          <p14:tracePt t="167906" x="922338" y="3771900"/>
          <p14:tracePt t="167923" x="922338" y="3733800"/>
          <p14:tracePt t="167940" x="914400" y="3687763"/>
          <p14:tracePt t="167940" x="898525" y="3665538"/>
          <p14:tracePt t="167957" x="892175" y="3649663"/>
          <p14:tracePt t="167973" x="838200" y="3565525"/>
          <p14:tracePt t="167991" x="822325" y="3543300"/>
          <p14:tracePt t="168007" x="822325" y="3521075"/>
          <p14:tracePt t="168023" x="822325" y="3505200"/>
          <p14:tracePt t="168040" x="822325" y="3482975"/>
          <p14:tracePt t="168056" x="822325" y="3444875"/>
          <p14:tracePt t="168073" x="822325" y="3406775"/>
          <p14:tracePt t="168089" x="800100" y="3360738"/>
          <p14:tracePt t="168106" x="769938" y="3336925"/>
          <p14:tracePt t="168123" x="746125" y="3322638"/>
          <p14:tracePt t="168139" x="708025" y="3298825"/>
          <p14:tracePt t="168156" x="647700" y="3298825"/>
          <p14:tracePt t="168156" x="587375" y="3284538"/>
          <p14:tracePt t="168174" x="487363" y="3276600"/>
          <p14:tracePt t="168192" x="396875" y="3276600"/>
          <p14:tracePt t="168208" x="358775" y="3276600"/>
          <p14:tracePt t="168222" x="342900" y="3276600"/>
          <p14:tracePt t="168238" x="327025" y="3276600"/>
          <p14:tracePt t="168255" x="312738" y="3276600"/>
          <p14:tracePt t="168273" x="296863" y="3292475"/>
          <p14:tracePt t="168290" x="288925" y="3298825"/>
          <p14:tracePt t="168305" x="288925" y="3314700"/>
          <p14:tracePt t="168322" x="288925" y="3330575"/>
          <p14:tracePt t="168339" x="288925" y="3360738"/>
          <p14:tracePt t="168356" x="288925" y="3382963"/>
          <p14:tracePt t="168356" x="288925" y="3398838"/>
          <p14:tracePt t="168374" x="288925" y="3444875"/>
          <p14:tracePt t="168390" x="312738" y="3489325"/>
          <p14:tracePt t="168407" x="350838" y="3535363"/>
          <p14:tracePt t="168423" x="403225" y="3589338"/>
          <p14:tracePt t="168439" x="449263" y="3619500"/>
          <p14:tracePt t="168456" x="479425" y="3635375"/>
          <p14:tracePt t="168472" x="487363" y="3635375"/>
          <p14:tracePt t="168488" x="495300" y="3641725"/>
          <p14:tracePt t="168506" x="517525" y="3649663"/>
          <p14:tracePt t="168522" x="549275" y="3665538"/>
          <p14:tracePt t="168539" x="579438" y="3687763"/>
          <p14:tracePt t="168555" x="593725" y="3687763"/>
          <p14:tracePt t="168555" x="601663" y="3687763"/>
          <p14:tracePt t="168573" x="609600" y="3687763"/>
          <p14:tracePt t="168588" x="617538" y="3687763"/>
          <p14:tracePt t="168949" x="625475" y="3687763"/>
          <p14:tracePt t="168957" x="639763" y="3687763"/>
          <p14:tracePt t="168971" x="647700" y="3695700"/>
          <p14:tracePt t="168988" x="655638" y="3695700"/>
          <p14:tracePt t="169006" x="655638" y="3703638"/>
          <p14:tracePt t="169021" x="693738" y="3717925"/>
          <p14:tracePt t="169038" x="708025" y="3717925"/>
          <p14:tracePt t="169054" x="731838" y="3717925"/>
          <p14:tracePt t="169071" x="746125" y="3717925"/>
          <p14:tracePt t="169088" x="754063" y="3717925"/>
          <p14:tracePt t="169141" x="762000" y="3717925"/>
          <p14:tracePt t="169149" x="777875" y="3717925"/>
          <p14:tracePt t="169165" x="792163" y="3717925"/>
          <p14:tracePt t="169173" x="800100" y="3717925"/>
          <p14:tracePt t="169238" x="808038" y="3717925"/>
          <p14:tracePt t="169254" x="822325" y="3717925"/>
          <p14:tracePt t="169261" x="838200" y="3717925"/>
          <p14:tracePt t="169272" x="860425" y="3717925"/>
          <p14:tracePt t="169288" x="876300" y="3717925"/>
          <p14:tracePt t="169305" x="892175" y="3717925"/>
          <p14:tracePt t="169321" x="898525" y="3717925"/>
          <p14:tracePt t="169338" x="922338" y="3717925"/>
          <p14:tracePt t="169355" x="952500" y="3717925"/>
          <p14:tracePt t="169355" x="974725" y="3717925"/>
          <p14:tracePt t="169373" x="1006475" y="3717925"/>
          <p14:tracePt t="169388" x="1135063" y="3717925"/>
          <p14:tracePt t="169406" x="1227138" y="3717925"/>
          <p14:tracePt t="169422" x="1303338" y="3711575"/>
          <p14:tracePt t="169439" x="1341438" y="3695700"/>
          <p14:tracePt t="169455" x="1371600" y="3695700"/>
          <p14:tracePt t="169471" x="1401763" y="3695700"/>
          <p14:tracePt t="169488" x="1477963" y="3695700"/>
          <p14:tracePt t="169505" x="1646238" y="3695700"/>
          <p14:tracePt t="169521" x="1858963" y="3695700"/>
          <p14:tracePt t="169538" x="2103438" y="3695700"/>
          <p14:tracePt t="169555" x="2293938" y="3695700"/>
          <p14:tracePt t="169571" x="2400300" y="3695700"/>
          <p14:tracePt t="169571" x="2422525" y="3695700"/>
          <p14:tracePt t="169589" x="2430463" y="3695700"/>
          <p14:tracePt t="169606" x="2446338" y="3695700"/>
          <p14:tracePt t="169622" x="2498725" y="3695700"/>
          <p14:tracePt t="169639" x="2628900" y="3695700"/>
          <p14:tracePt t="169655" x="2811463" y="3695700"/>
          <p14:tracePt t="169672" x="3001963" y="3695700"/>
          <p14:tracePt t="169688" x="3184525" y="3695700"/>
          <p14:tracePt t="169705" x="3336925" y="3695700"/>
          <p14:tracePt t="169721" x="3475038" y="3695700"/>
          <p14:tracePt t="169738" x="3551238" y="3695700"/>
          <p14:tracePt t="169755" x="3649663" y="3695700"/>
          <p14:tracePt t="169772" x="3787775" y="3695700"/>
          <p14:tracePt t="169788" x="4030663" y="3695700"/>
          <p14:tracePt t="169806" x="4160838" y="3695700"/>
          <p14:tracePt t="169822" x="4206875" y="3695700"/>
          <p14:tracePt t="169838" x="4213225" y="3695700"/>
          <p14:tracePt t="169854" x="4229100" y="3695700"/>
          <p14:tracePt t="169941" x="4244975" y="3695700"/>
          <p14:tracePt t="169949" x="4267200" y="3695700"/>
          <p14:tracePt t="169957" x="4305300" y="3695700"/>
          <p14:tracePt t="169970" x="4389438" y="3695700"/>
          <p14:tracePt t="169970" x="4427538" y="3695700"/>
          <p14:tracePt t="169989" x="4465638" y="3679825"/>
          <p14:tracePt t="170004" x="4511675" y="3673475"/>
          <p14:tracePt t="170022" x="4518025" y="3673475"/>
          <p14:tracePt t="170037" x="4525963" y="3673475"/>
          <p14:tracePt t="170060" x="4541838" y="3673475"/>
          <p14:tracePt t="170070" x="4594225" y="3673475"/>
          <p14:tracePt t="170086" x="4656138" y="3673475"/>
          <p14:tracePt t="170103" x="4708525" y="3657600"/>
          <p14:tracePt t="170120" x="4762500" y="3657600"/>
          <p14:tracePt t="170137" x="4800600" y="3641725"/>
          <p14:tracePt t="170154" x="4838700" y="3641725"/>
          <p14:tracePt t="170154" x="4868863" y="3635375"/>
          <p14:tracePt t="170173" x="4906963" y="3635375"/>
          <p14:tracePt t="170173" x="4960938" y="3619500"/>
          <p14:tracePt t="170189" x="5037138" y="3619500"/>
          <p14:tracePt t="170203" x="5181600" y="3619500"/>
          <p14:tracePt t="170220" x="5280025" y="3597275"/>
          <p14:tracePt t="170220" x="5295900" y="3597275"/>
          <p14:tracePt t="170237" x="5303838" y="3589338"/>
          <p14:tracePt t="170253" x="5303838" y="3581400"/>
          <p14:tracePt t="170277" x="5311775" y="3573463"/>
          <p14:tracePt t="170301" x="5311775" y="3565525"/>
          <p14:tracePt t="170308" x="5326063" y="3565525"/>
          <p14:tracePt t="170319" x="5380038" y="3551238"/>
          <p14:tracePt t="170337" x="5410200" y="3551238"/>
          <p14:tracePt t="170354" x="5432425" y="3535363"/>
          <p14:tracePt t="170371" x="5448300" y="3535363"/>
          <p14:tracePt t="170387" x="5486400" y="3521075"/>
          <p14:tracePt t="170387" x="5494338" y="3521075"/>
          <p14:tracePt t="170405" x="5502275" y="3521075"/>
          <p14:tracePt t="170420" x="5540375" y="3505200"/>
          <p14:tracePt t="170438" x="5546725" y="3505200"/>
          <p14:tracePt t="170454" x="5584825" y="3489325"/>
          <p14:tracePt t="170471" x="5608638" y="3482975"/>
          <p14:tracePt t="170487" x="5638800" y="3482975"/>
          <p14:tracePt t="170504" x="5638800" y="3467100"/>
          <p14:tracePt t="170520" x="5646738" y="3467100"/>
          <p14:tracePt t="170541" x="5661025" y="3467100"/>
          <p14:tracePt t="170581" x="5654675" y="3467100"/>
          <p14:tracePt t="170773" x="5638800" y="3467100"/>
          <p14:tracePt t="170781" x="5608638" y="3467100"/>
          <p14:tracePt t="170789" x="5570538" y="3467100"/>
          <p14:tracePt t="170803" x="5426075" y="3467100"/>
          <p14:tracePt t="170803" x="5326063" y="3467100"/>
          <p14:tracePt t="170821" x="5143500" y="3482975"/>
          <p14:tracePt t="170838" x="4999038" y="3497263"/>
          <p14:tracePt t="170854" x="4922838" y="3497263"/>
          <p14:tracePt t="170871" x="4892675" y="3482975"/>
          <p14:tracePt t="170887" x="4860925" y="3482975"/>
          <p14:tracePt t="170904" x="4792663" y="3459163"/>
          <p14:tracePt t="170920" x="4678363" y="3436938"/>
          <p14:tracePt t="170936" x="4533900" y="3421063"/>
          <p14:tracePt t="170953" x="4449763" y="3413125"/>
          <p14:tracePt t="170971" x="4419600" y="3406775"/>
          <p14:tracePt t="170986" x="4419600" y="3398838"/>
          <p14:tracePt t="171003" x="4403725" y="3382963"/>
          <p14:tracePt t="171021" x="4403725" y="3375025"/>
          <p14:tracePt t="171052" x="4411663" y="3368675"/>
          <p14:tracePt t="171069" x="4449763" y="3360738"/>
          <p14:tracePt t="171077" x="4495800" y="3352800"/>
          <p14:tracePt t="171087" x="4579938" y="3336925"/>
          <p14:tracePt t="171103" x="4610100" y="3330575"/>
          <p14:tracePt t="171120" x="4618038" y="3330575"/>
          <p14:tracePt t="171165" x="4625975" y="3330575"/>
          <p14:tracePt t="171173" x="4640263" y="3330575"/>
          <p14:tracePt t="171186" x="4664075" y="3330575"/>
          <p14:tracePt t="171202" x="4678363" y="3330575"/>
          <p14:tracePt t="171219" x="4716463" y="3336925"/>
          <p14:tracePt t="171235" x="4732338" y="3344863"/>
          <p14:tracePt t="171254" x="4754563" y="3344863"/>
          <p14:tracePt t="171270" x="4762500" y="3344863"/>
          <p14:tracePt t="171287" x="4778375" y="3344863"/>
          <p14:tracePt t="171303" x="4792663" y="3344863"/>
          <p14:tracePt t="171319" x="4816475" y="3344863"/>
          <p14:tracePt t="171336" x="4830763" y="3344863"/>
          <p14:tracePt t="171352" x="4838700" y="3344863"/>
          <p14:tracePt t="171381" x="4846638" y="3344863"/>
          <p14:tracePt t="171397" x="4846638" y="3336925"/>
          <p14:tracePt t="171405" x="4854575" y="3330575"/>
          <p14:tracePt t="171419" x="4854575" y="3306763"/>
          <p14:tracePt t="171419" x="4860925" y="3298825"/>
          <p14:tracePt t="171437" x="4868863" y="3276600"/>
          <p14:tracePt t="171452" x="4868863" y="3260725"/>
          <p14:tracePt t="171469" x="4868863" y="3230563"/>
          <p14:tracePt t="171485" x="4860925" y="3216275"/>
          <p14:tracePt t="171503" x="4854575" y="3208338"/>
          <p14:tracePt t="171519" x="4854575" y="3200400"/>
          <p14:tracePt t="171535" x="4846638" y="3200400"/>
          <p14:tracePt t="171552" x="4838700" y="3192463"/>
          <p14:tracePt t="171569" x="4822825" y="3184525"/>
          <p14:tracePt t="171709" x="4822825" y="3178175"/>
          <p14:tracePt t="171773" x="4822825" y="3162300"/>
          <p14:tracePt t="171781" x="4808538" y="3162300"/>
          <p14:tracePt t="171797" x="4808538" y="3154363"/>
          <p14:tracePt t="171805" x="4808538" y="3140075"/>
          <p14:tracePt t="171818" x="4778375" y="3124200"/>
          <p14:tracePt t="171835" x="4762500" y="3116263"/>
          <p14:tracePt t="171835" x="4740275" y="3108325"/>
          <p14:tracePt t="171853" x="4724400" y="3094038"/>
          <p14:tracePt t="171870" x="4716463" y="3086100"/>
          <p14:tracePt t="171886" x="4702175" y="3070225"/>
          <p14:tracePt t="171903" x="4686300" y="3070225"/>
          <p14:tracePt t="171919" x="4670425" y="3063875"/>
          <p14:tracePt t="171936" x="4648200" y="3048000"/>
          <p14:tracePt t="171952" x="4632325" y="3048000"/>
          <p14:tracePt t="171969" x="4618038" y="3040063"/>
          <p14:tracePt t="171985" x="4610100" y="3032125"/>
          <p14:tracePt t="172001" x="4564063" y="3032125"/>
          <p14:tracePt t="172019" x="4518025" y="3032125"/>
          <p14:tracePt t="172019" x="4495800" y="3032125"/>
          <p14:tracePt t="172037" x="4479925" y="3032125"/>
          <p14:tracePt t="172037" x="4457700" y="3032125"/>
          <p14:tracePt t="172053" x="4435475" y="3032125"/>
          <p14:tracePt t="172068" x="4381500" y="3032125"/>
          <p14:tracePt t="172086" x="4351338" y="3032125"/>
          <p14:tracePt t="172103" x="4335463" y="3032125"/>
          <p14:tracePt t="172118" x="4321175" y="3032125"/>
          <p14:tracePt t="172135" x="4313238" y="3032125"/>
          <p14:tracePt t="172151" x="4297363" y="3032125"/>
          <p14:tracePt t="172169" x="4267200" y="3032125"/>
          <p14:tracePt t="172187" x="4237038" y="3025775"/>
          <p14:tracePt t="172187" x="4213225" y="3025775"/>
          <p14:tracePt t="172206" x="4198938" y="3025775"/>
          <p14:tracePt t="172220" x="4191000" y="3025775"/>
          <p14:tracePt t="172233" x="4183063" y="3025775"/>
          <p14:tracePt t="172250" x="4175125" y="3025775"/>
          <p14:tracePt t="172267" x="4152900" y="3025775"/>
          <p14:tracePt t="172286" x="4130675" y="3025775"/>
          <p14:tracePt t="172303" x="4106863" y="3017838"/>
          <p14:tracePt t="172319" x="4092575" y="3017838"/>
          <p14:tracePt t="172335" x="4068763" y="3017838"/>
          <p14:tracePt t="172352" x="4054475" y="3017838"/>
          <p14:tracePt t="172367" x="4038600" y="3017838"/>
          <p14:tracePt t="172384" x="4016375" y="3025775"/>
          <p14:tracePt t="172402" x="4008438" y="3032125"/>
          <p14:tracePt t="172418" x="4000500" y="3040063"/>
          <p14:tracePt t="172435" x="3984625" y="3070225"/>
          <p14:tracePt t="172452" x="3978275" y="3078163"/>
          <p14:tracePt t="172469" x="3970338" y="3086100"/>
          <p14:tracePt t="172486" x="3954463" y="3101975"/>
          <p14:tracePt t="172502" x="3954463" y="3108325"/>
          <p14:tracePt t="172525" x="3946525" y="3108325"/>
          <p14:tracePt t="172535" x="3946525" y="3116263"/>
          <p14:tracePt t="172550" x="3940175" y="3132138"/>
          <p14:tracePt t="172567" x="3924300" y="3146425"/>
          <p14:tracePt t="172585" x="3916363" y="3146425"/>
          <p14:tracePt t="172601" x="3916363" y="3162300"/>
          <p14:tracePt t="172618" x="3908425" y="3178175"/>
          <p14:tracePt t="172634" x="3908425" y="3192463"/>
          <p14:tracePt t="172653" x="3908425" y="3200400"/>
          <p14:tracePt t="172667" x="3908425" y="3216275"/>
          <p14:tracePt t="172685" x="3908425" y="3230563"/>
          <p14:tracePt t="172702" x="3908425" y="3246438"/>
          <p14:tracePt t="172719" x="3908425" y="3254375"/>
          <p14:tracePt t="172735" x="3916363" y="3276600"/>
          <p14:tracePt t="172751" x="3932238" y="3292475"/>
          <p14:tracePt t="172768" x="3932238" y="3322638"/>
          <p14:tracePt t="172785" x="3932238" y="3336925"/>
          <p14:tracePt t="172802" x="3932238" y="3344863"/>
          <p14:tracePt t="172817" x="3946525" y="3360738"/>
          <p14:tracePt t="172834" x="3946525" y="3368675"/>
          <p14:tracePt t="172851" x="3946525" y="3382963"/>
          <p14:tracePt t="172851" x="3946525" y="3390900"/>
          <p14:tracePt t="172869" x="3946525" y="3406775"/>
          <p14:tracePt t="172893" x="3962400" y="3413125"/>
          <p14:tracePt t="172909" x="3962400" y="3436938"/>
          <p14:tracePt t="172925" x="3962400" y="3444875"/>
          <p14:tracePt t="172957" x="3962400" y="3451225"/>
          <p14:tracePt t="172965" x="3962400" y="3467100"/>
          <p14:tracePt t="172981" x="3962400" y="3482975"/>
          <p14:tracePt t="173013" x="3962400" y="3489325"/>
          <p14:tracePt t="173021" x="3962400" y="3497263"/>
          <p14:tracePt t="173034" x="3962400" y="3513138"/>
          <p14:tracePt t="173050" x="3962400" y="3521075"/>
          <p14:tracePt t="173066" x="3962400" y="3535363"/>
          <p14:tracePt t="173108" x="3962400" y="3543300"/>
          <p14:tracePt t="173149" x="3962400" y="3551238"/>
          <p14:tracePt t="173157" x="3962400" y="3559175"/>
          <p14:tracePt t="173167" x="3962400" y="3573463"/>
          <p14:tracePt t="173187" x="3962400" y="3597275"/>
          <p14:tracePt t="173203" x="3962400" y="3603625"/>
          <p14:tracePt t="173217" x="3962400" y="3635375"/>
          <p14:tracePt t="173234" x="3962400" y="3649663"/>
          <p14:tracePt t="173250" x="3962400" y="3657600"/>
          <p14:tracePt t="173267" x="3962400" y="3665538"/>
          <p14:tracePt t="173285" x="3962400" y="3679825"/>
          <p14:tracePt t="173300" x="3962400" y="3687763"/>
          <p14:tracePt t="173341" x="3970338" y="3703638"/>
          <p14:tracePt t="173350" x="3970338" y="3711575"/>
          <p14:tracePt t="173357" x="3978275" y="3711575"/>
          <p14:tracePt t="173367" x="3992563" y="3725863"/>
          <p14:tracePt t="173384" x="3992563" y="3741738"/>
          <p14:tracePt t="173413" x="3992563" y="3749675"/>
          <p14:tracePt t="173421" x="4000500" y="3749675"/>
          <p14:tracePt t="173433" x="4016375" y="3756025"/>
          <p14:tracePt t="173450" x="4030663" y="3771900"/>
          <p14:tracePt t="173467" x="4038600" y="3771900"/>
          <p14:tracePt t="173483" x="4084638" y="3802063"/>
          <p14:tracePt t="173501" x="4098925" y="3810000"/>
          <p14:tracePt t="173516" x="4106863" y="3817938"/>
          <p14:tracePt t="173533" x="4114800" y="3825875"/>
          <p14:tracePt t="173551" x="4122738" y="3825875"/>
          <p14:tracePt t="173567" x="4130675" y="3825875"/>
          <p14:tracePt t="173613" x="4137025" y="3832225"/>
          <p14:tracePt t="173629" x="4152900" y="3832225"/>
          <p14:tracePt t="173661" x="4160838" y="3832225"/>
          <p14:tracePt t="173685" x="4168775" y="3840163"/>
          <p14:tracePt t="173693" x="4175125" y="3848100"/>
          <p14:tracePt t="173709" x="4183063" y="3848100"/>
          <p14:tracePt t="173717" x="4206875" y="3863975"/>
          <p14:tracePt t="173734" x="4237038" y="3886200"/>
          <p14:tracePt t="173751" x="4259263" y="3886200"/>
          <p14:tracePt t="173767" x="4283075" y="3886200"/>
          <p14:tracePt t="173784" x="4283075" y="3894138"/>
          <p14:tracePt t="173821" x="4289425" y="3894138"/>
          <p14:tracePt t="173829" x="4297363" y="3894138"/>
          <p14:tracePt t="173837" x="4313238" y="3894138"/>
          <p14:tracePt t="173850" x="4373563" y="3894138"/>
          <p14:tracePt t="173867" x="4465638" y="3894138"/>
          <p14:tracePt t="173885" x="4479925" y="3894138"/>
          <p14:tracePt t="173957" x="4487863" y="3894138"/>
          <p14:tracePt t="173989" x="4495800" y="3894138"/>
          <p14:tracePt t="173998" x="4503738" y="3894138"/>
          <p14:tracePt t="174005" x="4518025" y="3894138"/>
          <p14:tracePt t="174019" x="4533900" y="3894138"/>
          <p14:tracePt t="174035" x="4549775" y="3886200"/>
          <p14:tracePt t="174048" x="4579938" y="3870325"/>
          <p14:tracePt t="174065" x="4618038" y="3863975"/>
          <p14:tracePt t="174083" x="4664075" y="3848100"/>
          <p14:tracePt t="174100" x="4702175" y="3832225"/>
          <p14:tracePt t="174116" x="4716463" y="3825875"/>
          <p14:tracePt t="174133" x="4716463" y="3810000"/>
          <p14:tracePt t="174165" x="4716463" y="3802063"/>
          <p14:tracePt t="174172" x="4716463" y="3787775"/>
          <p14:tracePt t="174183" x="4724400" y="3749675"/>
          <p14:tracePt t="174200" x="4746625" y="3695700"/>
          <p14:tracePt t="174216" x="4770438" y="3673475"/>
          <p14:tracePt t="174232" x="4770438" y="3657600"/>
          <p14:tracePt t="174248" x="4770438" y="3649663"/>
          <p14:tracePt t="174265" x="4770438" y="3635375"/>
          <p14:tracePt t="174283" x="4770438" y="3619500"/>
          <p14:tracePt t="174299" x="4770438" y="3597275"/>
          <p14:tracePt t="174299" x="4770438" y="3581400"/>
          <p14:tracePt t="174317" x="4770438" y="3551238"/>
          <p14:tracePt t="174334" x="4770438" y="3527425"/>
          <p14:tracePt t="174349" x="4778375" y="3513138"/>
          <p14:tracePt t="174367" x="4778375" y="3505200"/>
          <p14:tracePt t="174383" x="4784725" y="3497263"/>
          <p14:tracePt t="174399" x="4784725" y="3489325"/>
          <p14:tracePt t="174421" x="4784725" y="3482975"/>
          <p14:tracePt t="174453" x="4784725" y="3475038"/>
          <p14:tracePt t="174477" x="4784725" y="3467100"/>
          <p14:tracePt t="174885" x="4784725" y="3444875"/>
          <p14:tracePt t="174901" x="4784725" y="3429000"/>
          <p14:tracePt t="174909" x="4784725" y="3413125"/>
          <p14:tracePt t="174925" x="4792663" y="3406775"/>
          <p14:tracePt t="174941" x="4792663" y="3398838"/>
          <p14:tracePt t="174950" x="4800600" y="3390900"/>
          <p14:tracePt t="174965" x="4800600" y="3368675"/>
          <p14:tracePt t="174983" x="4808538" y="3352800"/>
          <p14:tracePt t="175005" x="4816475" y="3344863"/>
          <p14:tracePt t="175015" x="4816475" y="3314700"/>
          <p14:tracePt t="175032" x="4822825" y="3292475"/>
          <p14:tracePt t="175049" x="4830763" y="3260725"/>
          <p14:tracePt t="175065" x="4838700" y="3238500"/>
          <p14:tracePt t="175082" x="4838700" y="3216275"/>
          <p14:tracePt t="175099" x="4838700" y="3200400"/>
          <p14:tracePt t="175115" x="4838700" y="3192463"/>
          <p14:tracePt t="175133" x="4838700" y="3184525"/>
          <p14:tracePt t="175150" x="4838700" y="3170238"/>
          <p14:tracePt t="175167" x="4838700" y="3154363"/>
          <p14:tracePt t="175182" x="4838700" y="3140075"/>
          <p14:tracePt t="175200" x="4830763" y="3132138"/>
          <p14:tracePt t="175214" x="4822825" y="3124200"/>
          <p14:tracePt t="175232" x="4808538" y="3108325"/>
          <p14:tracePt t="175248" x="4792663" y="3101975"/>
          <p14:tracePt t="175264" x="4770438" y="3094038"/>
          <p14:tracePt t="175281" x="4746625" y="3086100"/>
          <p14:tracePt t="175298" x="4724400" y="3078163"/>
          <p14:tracePt t="175315" x="4702175" y="3070225"/>
          <p14:tracePt t="175331" x="4664075" y="3063875"/>
          <p14:tracePt t="175347" x="4648200" y="3055938"/>
          <p14:tracePt t="175364" x="4618038" y="3048000"/>
          <p14:tracePt t="175381" x="4594225" y="3048000"/>
          <p14:tracePt t="175398" x="4556125" y="3032125"/>
          <p14:tracePt t="175414" x="4525963" y="3032125"/>
          <p14:tracePt t="175431" x="4487863" y="3032125"/>
          <p14:tracePt t="175448" x="4435475" y="3032125"/>
          <p14:tracePt t="175465" x="4403725" y="3032125"/>
          <p14:tracePt t="175482" x="4373563" y="3032125"/>
          <p14:tracePt t="175499" x="4365625" y="3032125"/>
          <p14:tracePt t="175525" x="4359275" y="3032125"/>
          <p14:tracePt t="175533" x="4343400" y="3032125"/>
          <p14:tracePt t="175547" x="4313238" y="3032125"/>
          <p14:tracePt t="175547" x="4283075" y="3032125"/>
          <p14:tracePt t="175565" x="4229100" y="3032125"/>
          <p14:tracePt t="175581" x="4191000" y="3032125"/>
          <p14:tracePt t="175598" x="4160838" y="3032125"/>
          <p14:tracePt t="175615" x="4144963" y="3032125"/>
          <p14:tracePt t="175669" x="4137025" y="3032125"/>
          <p14:tracePt t="175693" x="4130675" y="3032125"/>
          <p14:tracePt t="175709" x="4122738" y="3032125"/>
          <p14:tracePt t="175716" x="4114800" y="3032125"/>
          <p14:tracePt t="175731" x="4106863" y="3032125"/>
          <p14:tracePt t="175748" x="4076700" y="3048000"/>
          <p14:tracePt t="175766" x="4068763" y="3048000"/>
          <p14:tracePt t="175781" x="4054475" y="3055938"/>
          <p14:tracePt t="175798" x="4038600" y="3070225"/>
          <p14:tracePt t="175815" x="4016375" y="3078163"/>
          <p14:tracePt t="175831" x="3978275" y="3094038"/>
          <p14:tracePt t="175848" x="3954463" y="3116263"/>
          <p14:tracePt t="175865" x="3946525" y="3124200"/>
          <p14:tracePt t="175881" x="3932238" y="3140075"/>
          <p14:tracePt t="175917" x="3924300" y="3140075"/>
          <p14:tracePt t="175925" x="3916363" y="3140075"/>
          <p14:tracePt t="175933" x="3916363" y="3154363"/>
          <p14:tracePt t="175949" x="3908425" y="3154363"/>
          <p14:tracePt t="175973" x="3902075" y="3162300"/>
          <p14:tracePt t="175997" x="3894138" y="3170238"/>
          <p14:tracePt t="176021" x="3894138" y="3178175"/>
          <p14:tracePt t="176029" x="3894138" y="3184525"/>
          <p14:tracePt t="176037" x="3886200" y="3192463"/>
          <p14:tracePt t="176047" x="3878263" y="3200400"/>
          <p14:tracePt t="176117" x="3878263" y="3208338"/>
          <p14:tracePt t="176125" x="3878263" y="3216275"/>
          <p14:tracePt t="176133" x="3870325" y="3216275"/>
          <p14:tracePt t="176149" x="3863975" y="3246438"/>
          <p14:tracePt t="176166" x="3856038" y="3254375"/>
          <p14:tracePt t="176190" x="3856038" y="3260725"/>
          <p14:tracePt t="176198" x="3856038" y="3276600"/>
          <p14:tracePt t="176221" x="3856038" y="3284538"/>
          <p14:tracePt t="176245" x="3856038" y="3292475"/>
          <p14:tracePt t="176253" x="3856038" y="3298825"/>
          <p14:tracePt t="176277" x="3856038" y="3306763"/>
          <p14:tracePt t="176285" x="3856038" y="3322638"/>
          <p14:tracePt t="176297" x="3856038" y="3330575"/>
          <p14:tracePt t="176314" x="3856038" y="3368675"/>
          <p14:tracePt t="176331" x="3856038" y="3375025"/>
          <p14:tracePt t="176347" x="3856038" y="3406775"/>
          <p14:tracePt t="176364" x="3863975" y="3421063"/>
          <p14:tracePt t="176382" x="3863975" y="3436938"/>
          <p14:tracePt t="176398" x="3870325" y="3444875"/>
          <p14:tracePt t="176445" x="3870325" y="3451225"/>
          <p14:tracePt t="176462" x="3878263" y="3451225"/>
          <p14:tracePt t="176468" x="3878263" y="3459163"/>
          <p14:tracePt t="176479" x="3886200" y="3482975"/>
          <p14:tracePt t="176496" x="3886200" y="3497263"/>
          <p14:tracePt t="176514" x="3894138" y="3513138"/>
          <p14:tracePt t="176531" x="3902075" y="3527425"/>
          <p14:tracePt t="176547" x="3902075" y="3535363"/>
          <p14:tracePt t="176564" x="3908425" y="3543300"/>
          <p14:tracePt t="176564" x="3916363" y="3551238"/>
          <p14:tracePt t="176581" x="3924300" y="3565525"/>
          <p14:tracePt t="176598" x="3932238" y="3581400"/>
          <p14:tracePt t="176615" x="3946525" y="3603625"/>
          <p14:tracePt t="176631" x="3954463" y="3611563"/>
          <p14:tracePt t="176647" x="3954463" y="3619500"/>
          <p14:tracePt t="176717" x="3962400" y="3627438"/>
          <p14:tracePt t="176725" x="3970338" y="3635375"/>
          <p14:tracePt t="176733" x="3978275" y="3635375"/>
          <p14:tracePt t="176746" x="3984625" y="3649663"/>
          <p14:tracePt t="176763" x="3992563" y="3657600"/>
          <p14:tracePt t="176763" x="4000500" y="3665538"/>
          <p14:tracePt t="176782" x="4016375" y="3679825"/>
          <p14:tracePt t="176798" x="4022725" y="3687763"/>
          <p14:tracePt t="176814" x="4038600" y="3703638"/>
          <p14:tracePt t="176831" x="4046538" y="3717925"/>
          <p14:tracePt t="176847" x="4060825" y="3733800"/>
          <p14:tracePt t="176864" x="4068763" y="3741738"/>
          <p14:tracePt t="176880" x="4076700" y="3756025"/>
          <p14:tracePt t="176897" x="4092575" y="3779838"/>
          <p14:tracePt t="176914" x="4114800" y="3802063"/>
          <p14:tracePt t="176930" x="4122738" y="3810000"/>
          <p14:tracePt t="176947" x="4130675" y="3810000"/>
          <p14:tracePt t="176963" x="4137025" y="3817938"/>
          <p14:tracePt t="176980" x="4137025" y="3825875"/>
          <p14:tracePt t="176996" x="4144963" y="3825875"/>
          <p14:tracePt t="177013" x="4152900" y="3832225"/>
          <p14:tracePt t="177030" x="4160838" y="3832225"/>
          <p14:tracePt t="177046" x="4160838" y="3840163"/>
          <p14:tracePt t="177062" x="4175125" y="3840163"/>
          <p14:tracePt t="177079" x="4198938" y="3848100"/>
          <p14:tracePt t="177096" x="4206875" y="3856038"/>
          <p14:tracePt t="177113" x="4213225" y="3856038"/>
          <p14:tracePt t="177129" x="4221163" y="3856038"/>
          <p14:tracePt t="177146" x="4229100" y="3863975"/>
          <p14:tracePt t="177165" x="4259263" y="3870325"/>
          <p14:tracePt t="177183" x="4275138" y="3878263"/>
          <p14:tracePt t="177196" x="4327525" y="3878263"/>
          <p14:tracePt t="177214" x="4335463" y="3878263"/>
          <p14:tracePt t="177230" x="4343400" y="3878263"/>
          <p14:tracePt t="177293" x="4351338" y="3878263"/>
          <p14:tracePt t="177300" x="4373563" y="3878263"/>
          <p14:tracePt t="177313" x="4403725" y="3878263"/>
          <p14:tracePt t="177330" x="4435475" y="3878263"/>
          <p14:tracePt t="177347" x="4449763" y="3878263"/>
          <p14:tracePt t="177363" x="4457700" y="3870325"/>
          <p14:tracePt t="177380" x="4465638" y="3863975"/>
          <p14:tracePt t="177405" x="4473575" y="3863975"/>
          <p14:tracePt t="177414" x="4525963" y="3832225"/>
          <p14:tracePt t="177431" x="4602163" y="3825875"/>
          <p14:tracePt t="177447" x="4640263" y="3817938"/>
          <p14:tracePt t="177463" x="4664075" y="3802063"/>
          <p14:tracePt t="177480" x="4670425" y="3794125"/>
          <p14:tracePt t="177533" x="4694238" y="3787775"/>
          <p14:tracePt t="177541" x="4708525" y="3779838"/>
          <p14:tracePt t="177549" x="4732338" y="3771900"/>
          <p14:tracePt t="177562" x="4762500" y="3749675"/>
          <p14:tracePt t="177579" x="4778375" y="3749675"/>
          <p14:tracePt t="177595" x="4784725" y="3741738"/>
          <p14:tracePt t="177613" x="4808538" y="3703638"/>
          <p14:tracePt t="177630" x="4846638" y="3687763"/>
          <p14:tracePt t="177647" x="4892675" y="3657600"/>
          <p14:tracePt t="177663" x="4906963" y="3627438"/>
          <p14:tracePt t="177680" x="4930775" y="3603625"/>
          <p14:tracePt t="177696" x="4945063" y="3589338"/>
          <p14:tracePt t="177714" x="4945063" y="3573463"/>
          <p14:tracePt t="177729" x="4945063" y="3543300"/>
          <p14:tracePt t="177746" x="4960938" y="3497263"/>
          <p14:tracePt t="177763" x="4960938" y="3436938"/>
          <p14:tracePt t="177779" x="4983163" y="3360738"/>
          <p14:tracePt t="177779" x="4991100" y="3336925"/>
          <p14:tracePt t="177797" x="4999038" y="3314700"/>
          <p14:tracePt t="177813" x="4999038" y="3298825"/>
          <p14:tracePt t="177830" x="4999038" y="3284538"/>
          <p14:tracePt t="177847" x="4999038" y="3268663"/>
          <p14:tracePt t="177863" x="4991100" y="3260725"/>
          <p14:tracePt t="177894" x="4983163" y="3246438"/>
          <p14:tracePt t="177909" x="4968875" y="3230563"/>
          <p14:tracePt t="177917" x="4968875" y="3222625"/>
          <p14:tracePt t="177929" x="4953000" y="3208338"/>
          <p14:tracePt t="177946" x="4937125" y="3184525"/>
          <p14:tracePt t="177962" x="4914900" y="3162300"/>
          <p14:tracePt t="177979" x="4906963" y="3154363"/>
          <p14:tracePt t="177996" x="4854575" y="3132138"/>
          <p14:tracePt t="178014" x="4830763" y="3124200"/>
          <p14:tracePt t="178030" x="4800600" y="3108325"/>
          <p14:tracePt t="178046" x="4778375" y="3094038"/>
          <p14:tracePt t="178063" x="4754563" y="3094038"/>
          <p14:tracePt t="178079" x="4746625" y="3094038"/>
          <p14:tracePt t="178095" x="4724400" y="3078163"/>
          <p14:tracePt t="178113" x="4686300" y="3055938"/>
          <p14:tracePt t="178129" x="4656138" y="3055938"/>
          <p14:tracePt t="178146" x="4618038" y="3040063"/>
          <p14:tracePt t="178162" x="4579938" y="3032125"/>
          <p14:tracePt t="178162" x="4549775" y="3017838"/>
          <p14:tracePt t="178183" x="4518025" y="3009900"/>
          <p14:tracePt t="178195" x="4479925" y="3001963"/>
          <p14:tracePt t="178195" x="4465638" y="2987675"/>
          <p14:tracePt t="178213" x="4457700" y="2987675"/>
          <p14:tracePt t="178229" x="4441825" y="2987675"/>
          <p14:tracePt t="178246" x="4419600" y="2987675"/>
          <p14:tracePt t="178263" x="4389438" y="2987675"/>
          <p14:tracePt t="178279" x="4327525" y="2987675"/>
          <p14:tracePt t="178296" x="4267200" y="2987675"/>
          <p14:tracePt t="178312" x="4237038" y="2987675"/>
          <p14:tracePt t="178329" x="4213225" y="2987675"/>
          <p14:tracePt t="178346" x="4206875" y="2987675"/>
          <p14:tracePt t="178362" x="4198938" y="2987675"/>
          <p14:tracePt t="178381" x="4191000" y="2987675"/>
          <p14:tracePt t="178395" x="4160838" y="2987675"/>
          <p14:tracePt t="178395" x="4144963" y="2987675"/>
          <p14:tracePt t="178413" x="4130675" y="2987675"/>
          <p14:tracePt t="178428" x="4084638" y="2987675"/>
          <p14:tracePt t="178446" x="4054475" y="3001963"/>
          <p14:tracePt t="178463" x="4016375" y="3017838"/>
          <p14:tracePt t="178479" x="3978275" y="3032125"/>
          <p14:tracePt t="178495" x="3946525" y="3040063"/>
          <p14:tracePt t="178512" x="3932238" y="3040063"/>
          <p14:tracePt t="178528" x="3924300" y="3048000"/>
          <p14:tracePt t="178544" x="3916363" y="3055938"/>
          <p14:tracePt t="178560" x="3902075" y="3070225"/>
          <p14:tracePt t="178579" x="3878263" y="3094038"/>
          <p14:tracePt t="178595" x="3863975" y="3132138"/>
          <p14:tracePt t="178612" x="3840163" y="3170238"/>
          <p14:tracePt t="178629" x="3840163" y="3178175"/>
          <p14:tracePt t="178653" x="3832225" y="3192463"/>
          <p14:tracePt t="178662" x="3832225" y="3216275"/>
          <p14:tracePt t="178679" x="3832225" y="3230563"/>
          <p14:tracePt t="178695" x="3832225" y="3246438"/>
          <p14:tracePt t="178712" x="3832225" y="3260725"/>
          <p14:tracePt t="178728" x="3832225" y="3276600"/>
          <p14:tracePt t="178745" x="3832225" y="3292475"/>
          <p14:tracePt t="178761" x="3832225" y="3298825"/>
          <p14:tracePt t="178778" x="3832225" y="3322638"/>
          <p14:tracePt t="178795" x="3832225" y="3336925"/>
          <p14:tracePt t="178812" x="3832225" y="3352800"/>
          <p14:tracePt t="178812" x="3825875" y="3360738"/>
          <p14:tracePt t="178829" x="3825875" y="3375025"/>
          <p14:tracePt t="178845" x="3825875" y="3390900"/>
          <p14:tracePt t="178861" x="3825875" y="3406775"/>
          <p14:tracePt t="178878" x="3832225" y="3413125"/>
          <p14:tracePt t="178893" x="3848100" y="3429000"/>
          <p14:tracePt t="178910" x="3863975" y="3444875"/>
          <p14:tracePt t="178927" x="3878263" y="3467100"/>
          <p14:tracePt t="178944" x="3886200" y="3489325"/>
          <p14:tracePt t="178960" x="3894138" y="3505200"/>
          <p14:tracePt t="178977" x="3908425" y="3521075"/>
          <p14:tracePt t="178993" x="3916363" y="3543300"/>
          <p14:tracePt t="179010" x="3940175" y="3565525"/>
          <p14:tracePt t="179010" x="3940175" y="3573463"/>
          <p14:tracePt t="179029" x="3946525" y="3589338"/>
          <p14:tracePt t="179045" x="3962400" y="3611563"/>
          <p14:tracePt t="179062" x="3970338" y="3627438"/>
          <p14:tracePt t="179079" x="3992563" y="3657600"/>
          <p14:tracePt t="179095" x="4016375" y="3679825"/>
          <p14:tracePt t="179111" x="4016375" y="3695700"/>
          <p14:tracePt t="179128" x="4016375" y="3711575"/>
          <p14:tracePt t="179145" x="4022725" y="3725863"/>
          <p14:tracePt t="179161" x="4030663" y="3733800"/>
          <p14:tracePt t="179182" x="4038600" y="3749675"/>
          <p14:tracePt t="179195" x="4046538" y="3771900"/>
          <p14:tracePt t="179210" x="4054475" y="3779838"/>
          <p14:tracePt t="179227" x="4060825" y="3794125"/>
          <p14:tracePt t="179246" x="4068763" y="3802063"/>
          <p14:tracePt t="179261" x="4092575" y="3825875"/>
          <p14:tracePt t="179278" x="4106863" y="3840163"/>
          <p14:tracePt t="179295" x="4137025" y="3870325"/>
          <p14:tracePt t="179311" x="4175125" y="3886200"/>
          <p14:tracePt t="179328" x="4206875" y="3902075"/>
          <p14:tracePt t="179344" x="4213225" y="3902075"/>
          <p14:tracePt t="179361" x="4229100" y="3916363"/>
          <p14:tracePt t="179378" x="4244975" y="3916363"/>
          <p14:tracePt t="179394" x="4275138" y="3932238"/>
          <p14:tracePt t="179411" x="4335463" y="3932238"/>
          <p14:tracePt t="179411" x="4373563" y="3932238"/>
          <p14:tracePt t="179429" x="4403725" y="3932238"/>
          <p14:tracePt t="179429" x="4435475" y="3932238"/>
          <p14:tracePt t="179445" x="4487863" y="3932238"/>
          <p14:tracePt t="179462" x="4518025" y="3932238"/>
          <p14:tracePt t="179478" x="4541838" y="3932238"/>
          <p14:tracePt t="179495" x="4587875" y="3924300"/>
          <p14:tracePt t="179512" x="4648200" y="3902075"/>
          <p14:tracePt t="179528" x="4746625" y="3856038"/>
          <p14:tracePt t="179543" x="4830763" y="3848100"/>
          <p14:tracePt t="179561" x="4914900" y="3825875"/>
          <p14:tracePt t="179578" x="4945063" y="3810000"/>
          <p14:tracePt t="179594" x="4960938" y="3802063"/>
          <p14:tracePt t="179611" x="4968875" y="3794125"/>
          <p14:tracePt t="179627" x="4983163" y="3763963"/>
          <p14:tracePt t="179645" x="4983163" y="3741738"/>
          <p14:tracePt t="179660" x="5006975" y="3657600"/>
          <p14:tracePt t="179678" x="5029200" y="3627438"/>
          <p14:tracePt t="179695" x="5051425" y="3597275"/>
          <p14:tracePt t="179712" x="5067300" y="3573463"/>
          <p14:tracePt t="179728" x="5089525" y="3535363"/>
          <p14:tracePt t="179744" x="5089525" y="3513138"/>
          <p14:tracePt t="179761" x="5089525" y="3459163"/>
          <p14:tracePt t="179777" x="5089525" y="3421063"/>
          <p14:tracePt t="179794" x="5083175" y="3390900"/>
          <p14:tracePt t="179811" x="5067300" y="3368675"/>
          <p14:tracePt t="179827" x="5059363" y="3352800"/>
          <p14:tracePt t="179844" x="5006975" y="3314700"/>
          <p14:tracePt t="179861" x="4922838" y="3292475"/>
          <p14:tracePt t="179878" x="4822825" y="3260725"/>
          <p14:tracePt t="179895" x="4708525" y="3216275"/>
          <p14:tracePt t="179911" x="4640263" y="3178175"/>
          <p14:tracePt t="179928" x="4618038" y="3162300"/>
          <p14:tracePt t="179944" x="4579938" y="3146425"/>
          <p14:tracePt t="179961" x="4549775" y="3132138"/>
          <p14:tracePt t="179977" x="4511675" y="3124200"/>
          <p14:tracePt t="179994" x="4441825" y="3116263"/>
          <p14:tracePt t="180011" x="4351338" y="3116263"/>
          <p14:tracePt t="180027" x="4275138" y="3108325"/>
          <p14:tracePt t="180043" x="4206875" y="3108325"/>
          <p14:tracePt t="180060" x="4152900" y="3108325"/>
          <p14:tracePt t="180060" x="4137025" y="3108325"/>
          <p14:tracePt t="180077" x="4114800" y="3108325"/>
          <p14:tracePt t="180094" x="4092575" y="3108325"/>
          <p14:tracePt t="180110" x="4068763" y="3108325"/>
          <p14:tracePt t="180126" x="4030663" y="3116263"/>
          <p14:tracePt t="180143" x="4000500" y="3124200"/>
          <p14:tracePt t="180159" x="3970338" y="3140075"/>
          <p14:tracePt t="180176" x="3954463" y="3154363"/>
          <p14:tracePt t="180193" x="3932238" y="3178175"/>
          <p14:tracePt t="180210" x="3908425" y="3208338"/>
          <p14:tracePt t="180226" x="3886200" y="3238500"/>
          <p14:tracePt t="180243" x="3856038" y="3276600"/>
          <p14:tracePt t="180259" x="3840163" y="3306763"/>
          <p14:tracePt t="180276" x="3825875" y="3352800"/>
          <p14:tracePt t="180293" x="3825875" y="3382963"/>
          <p14:tracePt t="180310" x="3825875" y="3398838"/>
          <p14:tracePt t="180327" x="3825875" y="3429000"/>
          <p14:tracePt t="180344" x="3825875" y="3459163"/>
          <p14:tracePt t="180360" x="3825875" y="3482975"/>
          <p14:tracePt t="180377" x="3825875" y="3513138"/>
          <p14:tracePt t="180394" x="3825875" y="3551238"/>
          <p14:tracePt t="180410" x="3840163" y="3581400"/>
          <p14:tracePt t="180427" x="3856038" y="3603625"/>
          <p14:tracePt t="180444" x="3870325" y="3635375"/>
          <p14:tracePt t="180444" x="3886200" y="3649663"/>
          <p14:tracePt t="180461" x="3894138" y="3665538"/>
          <p14:tracePt t="180476" x="3946525" y="3711575"/>
          <p14:tracePt t="180494" x="3970338" y="3733800"/>
          <p14:tracePt t="180509" x="3984625" y="3741738"/>
          <p14:tracePt t="180527" x="3992563" y="3749675"/>
          <p14:tracePt t="180542" x="4008438" y="3763963"/>
          <p14:tracePt t="180559" x="4022725" y="3779838"/>
          <p14:tracePt t="180576" x="4054475" y="3794125"/>
          <p14:tracePt t="180594" x="4068763" y="3802063"/>
          <p14:tracePt t="180610" x="4106863" y="3832225"/>
          <p14:tracePt t="180626" x="4144963" y="3863975"/>
          <p14:tracePt t="180644" x="4168775" y="3870325"/>
          <p14:tracePt t="180660" x="4168775" y="3878263"/>
          <p14:tracePt t="181253" x="4144963" y="3878263"/>
          <p14:tracePt t="181277" x="4130675" y="3878263"/>
          <p14:tracePt t="181285" x="4106863" y="3878263"/>
          <p14:tracePt t="181293" x="4084638" y="3863975"/>
          <p14:tracePt t="181310" x="4022725" y="3840163"/>
          <p14:tracePt t="181327" x="3932238" y="3779838"/>
          <p14:tracePt t="181343" x="3840163" y="3733800"/>
          <p14:tracePt t="181359" x="3749675" y="3687763"/>
          <p14:tracePt t="181376" x="3687763" y="3649663"/>
          <p14:tracePt t="181393" x="3649663" y="3627438"/>
          <p14:tracePt t="181409" x="3581400" y="3611563"/>
          <p14:tracePt t="181426" x="3535363" y="3589338"/>
          <p14:tracePt t="181442" x="3482975" y="3559175"/>
          <p14:tracePt t="181459" x="3475038" y="3551238"/>
          <p14:tracePt t="181475" x="3475038" y="3535363"/>
          <p14:tracePt t="181533" x="3482975" y="3535363"/>
          <p14:tracePt t="181668" x="3489325" y="3543300"/>
          <p14:tracePt t="181684" x="3505200" y="3559175"/>
          <p14:tracePt t="181733" x="3521075" y="3581400"/>
          <p14:tracePt t="181757" x="3543300" y="3597275"/>
          <p14:tracePt t="181765" x="3543300" y="3603625"/>
          <p14:tracePt t="181781" x="3559175" y="3611563"/>
          <p14:tracePt t="181821" x="3559175" y="3619500"/>
          <p14:tracePt t="181893" x="3573463" y="3635375"/>
          <p14:tracePt t="181909" x="3581400" y="3635375"/>
          <p14:tracePt t="181941" x="3581400" y="3627438"/>
          <p14:tracePt t="182077" x="3581400" y="3611563"/>
          <p14:tracePt t="182109" x="3581400" y="3603625"/>
          <p14:tracePt t="182133" x="3581400" y="3597275"/>
          <p14:tracePt t="182141" x="3581400" y="3581400"/>
          <p14:tracePt t="182149" x="3565525" y="3565525"/>
          <p14:tracePt t="182165" x="3559175" y="3559175"/>
          <p14:tracePt t="182175" x="3535363" y="3535363"/>
          <p14:tracePt t="182192" x="3521075" y="3513138"/>
          <p14:tracePt t="182208" x="3521075" y="3505200"/>
          <p14:tracePt t="182225" x="3505200" y="3475038"/>
          <p14:tracePt t="182241" x="3505200" y="3467100"/>
          <p14:tracePt t="182258" x="3505200" y="3459163"/>
          <p14:tracePt t="182274" x="3513138" y="3459163"/>
          <p14:tracePt t="183060" x="3521075" y="3459163"/>
          <p14:tracePt t="183077" x="3527425" y="3459163"/>
          <p14:tracePt t="183093" x="3535363" y="3451225"/>
          <p14:tracePt t="183109" x="3535363" y="3444875"/>
          <p14:tracePt t="183117" x="3543300" y="3444875"/>
          <p14:tracePt t="183125" x="3543300" y="3436938"/>
          <p14:tracePt t="183141" x="3551238" y="3429000"/>
          <p14:tracePt t="183156" x="3565525" y="3413125"/>
          <p14:tracePt t="183174" x="3573463" y="3406775"/>
          <p14:tracePt t="183194" x="3581400" y="3398838"/>
          <p14:tracePt t="183208" x="3589338" y="3390900"/>
          <p14:tracePt t="183224" x="3589338" y="3375025"/>
          <p14:tracePt t="183240" x="3597275" y="3360738"/>
          <p14:tracePt t="183256" x="3611563" y="3352800"/>
          <p14:tracePt t="183272" x="3619500" y="3336925"/>
          <p14:tracePt t="183289" x="3627438" y="3330575"/>
          <p14:tracePt t="183306" x="3627438" y="3322638"/>
          <p14:tracePt t="183323" x="3635375" y="3322638"/>
          <p14:tracePt t="183339" x="3635375" y="3314700"/>
          <p14:tracePt t="183355" x="3641725" y="3306763"/>
          <p14:tracePt t="183375" x="3641725" y="3298825"/>
          <p14:tracePt t="183390" x="3657600" y="3284538"/>
          <p14:tracePt t="183407" x="3665538" y="3276600"/>
          <p14:tracePt t="183423" x="3673475" y="3268663"/>
          <p14:tracePt t="183439" x="3679825" y="3268663"/>
          <p14:tracePt t="183456" x="3679825" y="3260725"/>
          <p14:tracePt t="183485" x="3687763" y="3254375"/>
          <p14:tracePt t="183493" x="3687763" y="3246438"/>
          <p14:tracePt t="183506" x="3695700" y="3238500"/>
          <p14:tracePt t="183523" x="3711575" y="3216275"/>
          <p14:tracePt t="183541" x="3717925" y="3208338"/>
          <p14:tracePt t="183557" x="3717925" y="3184525"/>
          <p14:tracePt t="183574" x="3717925" y="3178175"/>
          <p14:tracePt t="183597" x="3717925" y="3162300"/>
          <p14:tracePt t="183607" x="3717925" y="3154363"/>
          <p14:tracePt t="183623" x="3717925" y="3140075"/>
          <p14:tracePt t="183640" x="3717925" y="3132138"/>
          <p14:tracePt t="183656" x="3717925" y="3108325"/>
          <p14:tracePt t="183674" x="3711575" y="3101975"/>
          <p14:tracePt t="183689" x="3695700" y="3086100"/>
          <p14:tracePt t="183708" x="3679825" y="3070225"/>
          <p14:tracePt t="183723" x="3665538" y="3055938"/>
          <p14:tracePt t="183723" x="3649663" y="3048000"/>
          <p14:tracePt t="183741" x="3635375" y="3032125"/>
          <p14:tracePt t="183756" x="3589338" y="3025775"/>
          <p14:tracePt t="183774" x="3551238" y="3001963"/>
          <p14:tracePt t="183791" x="3521075" y="2987675"/>
          <p14:tracePt t="183807" x="3482975" y="2963863"/>
          <p14:tracePt t="183824" x="3444875" y="2949575"/>
          <p14:tracePt t="183840" x="3406775" y="2925763"/>
          <p14:tracePt t="183856" x="3330575" y="2895600"/>
          <p14:tracePt t="183873" x="3268663" y="2873375"/>
          <p14:tracePt t="183890" x="3216275" y="2873375"/>
          <p14:tracePt t="183906" x="3184525" y="2865438"/>
          <p14:tracePt t="183923" x="3170238" y="2857500"/>
          <p14:tracePt t="183923" x="3154363" y="2857500"/>
          <p14:tracePt t="183941" x="3140075" y="2849563"/>
          <p14:tracePt t="183956" x="3055938" y="2835275"/>
          <p14:tracePt t="183974" x="2971800" y="2835275"/>
          <p14:tracePt t="183990" x="2873375" y="2827338"/>
          <p14:tracePt t="184007" x="2773363" y="2827338"/>
          <p14:tracePt t="184023" x="2713038" y="2811463"/>
          <p14:tracePt t="184040" x="2659063" y="2811463"/>
          <p14:tracePt t="184056" x="2628900" y="2811463"/>
          <p14:tracePt t="184073" x="2560638" y="2811463"/>
          <p14:tracePt t="184090" x="2492375" y="2811463"/>
          <p14:tracePt t="184106" x="2438400" y="2811463"/>
          <p14:tracePt t="184123" x="2392363" y="2811463"/>
          <p14:tracePt t="184139" x="2354263" y="2811463"/>
          <p14:tracePt t="184139" x="2339975" y="2811463"/>
          <p14:tracePt t="184157" x="2324100" y="2811463"/>
          <p14:tracePt t="184174" x="2270125" y="2811463"/>
          <p14:tracePt t="184191" x="2187575" y="2811463"/>
          <p14:tracePt t="184207" x="2103438" y="2827338"/>
          <p14:tracePt t="184223" x="2041525" y="2849563"/>
          <p14:tracePt t="184239" x="1989138" y="2857500"/>
          <p14:tracePt t="184255" x="1958975" y="2873375"/>
          <p14:tracePt t="184273" x="1920875" y="2887663"/>
          <p14:tracePt t="184289" x="1851025" y="2903538"/>
          <p14:tracePt t="184305" x="1806575" y="2911475"/>
          <p14:tracePt t="184322" x="1774825" y="2911475"/>
          <p14:tracePt t="184339" x="1744663" y="2925763"/>
          <p14:tracePt t="184339" x="1736725" y="2925763"/>
          <p14:tracePt t="184357" x="1722438" y="2933700"/>
          <p14:tracePt t="184373" x="1698625" y="2933700"/>
          <p14:tracePt t="184390" x="1654175" y="2963863"/>
          <p14:tracePt t="184406" x="1600200" y="2979738"/>
          <p14:tracePt t="184423" x="1554163" y="2994025"/>
          <p14:tracePt t="184439" x="1531938" y="3001963"/>
          <p14:tracePt t="184456" x="1524000" y="3009900"/>
          <p14:tracePt t="184472" x="1508125" y="3017838"/>
          <p14:tracePt t="184489" x="1485900" y="3032125"/>
          <p14:tracePt t="184506" x="1463675" y="3063875"/>
          <p14:tracePt t="184523" x="1439863" y="3063875"/>
          <p14:tracePt t="184539" x="1439863" y="3070225"/>
          <p14:tracePt t="184554" x="1431925" y="3070225"/>
          <p14:tracePt t="184571" x="1417638" y="3078163"/>
          <p14:tracePt t="184588" x="1401763" y="3108325"/>
          <p14:tracePt t="184607" x="1393825" y="3116263"/>
          <p14:tracePt t="184623" x="1387475" y="3132138"/>
          <p14:tracePt t="184639" x="1387475" y="3154363"/>
          <p14:tracePt t="184656" x="1379538" y="3170238"/>
          <p14:tracePt t="184673" x="1371600" y="3208338"/>
          <p14:tracePt t="184689" x="1363663" y="3254375"/>
          <p14:tracePt t="184707" x="1363663" y="3276600"/>
          <p14:tracePt t="184721" x="1363663" y="3298825"/>
          <p14:tracePt t="184738" x="1363663" y="3322638"/>
          <p14:tracePt t="184755" x="1363663" y="3336925"/>
          <p14:tracePt t="184755" x="1363663" y="3360738"/>
          <p14:tracePt t="184773" x="1379538" y="3398838"/>
          <p14:tracePt t="184789" x="1387475" y="3413125"/>
          <p14:tracePt t="184806" x="1401763" y="3436938"/>
          <p14:tracePt t="184823" x="1417638" y="3467100"/>
          <p14:tracePt t="184839" x="1431925" y="3497263"/>
          <p14:tracePt t="184856" x="1455738" y="3527425"/>
          <p14:tracePt t="184872" x="1477963" y="3565525"/>
          <p14:tracePt t="184889" x="1508125" y="3619500"/>
          <p14:tracePt t="184905" x="1524000" y="3657600"/>
          <p14:tracePt t="184922" x="1562100" y="3703638"/>
          <p14:tracePt t="184939" x="1584325" y="3749675"/>
          <p14:tracePt t="184955" x="1622425" y="3787775"/>
          <p14:tracePt t="184955" x="1646238" y="3802063"/>
          <p14:tracePt t="184973" x="1698625" y="3840163"/>
          <p14:tracePt t="184989" x="1768475" y="3902075"/>
          <p14:tracePt t="185006" x="1820863" y="3924300"/>
          <p14:tracePt t="185023" x="1874838" y="3954463"/>
          <p14:tracePt t="185039" x="1920875" y="3984625"/>
          <p14:tracePt t="185055" x="1935163" y="4000500"/>
          <p14:tracePt t="185072" x="1981200" y="4022725"/>
          <p14:tracePt t="185089" x="2049463" y="4060825"/>
          <p14:tracePt t="185105" x="2111375" y="4092575"/>
          <p14:tracePt t="185122" x="2133600" y="4098925"/>
          <p14:tracePt t="185138" x="2155825" y="4106863"/>
          <p14:tracePt t="185155" x="2155825" y="4114800"/>
          <p14:tracePt t="185171" x="2193925" y="4130675"/>
          <p14:tracePt t="185189" x="2209800" y="4130675"/>
          <p14:tracePt t="185203" x="2332038" y="4130675"/>
          <p14:tracePt t="185222" x="2438400" y="4152900"/>
          <p14:tracePt t="185239" x="2522538" y="4152900"/>
          <p14:tracePt t="185255" x="2574925" y="4152900"/>
          <p14:tracePt t="185272" x="2606675" y="4152900"/>
          <p14:tracePt t="185289" x="2620963" y="4152900"/>
          <p14:tracePt t="185305" x="2659063" y="4152900"/>
          <p14:tracePt t="185322" x="2705100" y="4130675"/>
          <p14:tracePt t="185338" x="2765425" y="4114800"/>
          <p14:tracePt t="185355" x="2857500" y="4098925"/>
          <p14:tracePt t="185372" x="2917825" y="4084638"/>
          <p14:tracePt t="185372" x="2941638" y="4076700"/>
          <p14:tracePt t="185389" x="2955925" y="4068763"/>
          <p14:tracePt t="185406" x="2971800" y="4054475"/>
          <p14:tracePt t="185422" x="3001963" y="4016375"/>
          <p14:tracePt t="185439" x="3032125" y="3992563"/>
          <p14:tracePt t="185455" x="3094038" y="3932238"/>
          <p14:tracePt t="185472" x="3216275" y="3878263"/>
          <p14:tracePt t="185488" x="3306763" y="3878263"/>
          <p14:tracePt t="185505" x="3336925" y="3856038"/>
          <p14:tracePt t="185522" x="3344863" y="3856038"/>
          <p14:tracePt t="185537" x="3344863" y="3840163"/>
          <p14:tracePt t="185555" x="3352800" y="3825875"/>
          <p14:tracePt t="185572" x="3375025" y="3787775"/>
          <p14:tracePt t="185572" x="3390900" y="3756025"/>
          <p14:tracePt t="185590" x="3436938" y="3711575"/>
          <p14:tracePt t="185606" x="3467100" y="3673475"/>
          <p14:tracePt t="185622" x="3489325" y="3627438"/>
          <p14:tracePt t="185639" x="3489325" y="3611563"/>
          <p14:tracePt t="185655" x="3505200" y="3589338"/>
          <p14:tracePt t="185672" x="3505200" y="3559175"/>
          <p14:tracePt t="185688" x="3505200" y="3482975"/>
          <p14:tracePt t="185705" x="3505200" y="3421063"/>
          <p14:tracePt t="185722" x="3505200" y="3390900"/>
          <p14:tracePt t="185738" x="3505200" y="3352800"/>
          <p14:tracePt t="185755" x="3505200" y="3336925"/>
          <p14:tracePt t="185771" x="3505200" y="3314700"/>
          <p14:tracePt t="185787" x="3505200" y="3254375"/>
          <p14:tracePt t="185806" x="3497263" y="3230563"/>
          <p14:tracePt t="185822" x="3489325" y="3208338"/>
          <p14:tracePt t="185838" x="3475038" y="3192463"/>
          <p14:tracePt t="185854" x="3467100" y="3178175"/>
          <p14:tracePt t="185871" x="3459163" y="3178175"/>
          <p14:tracePt t="185887" x="3451225" y="3162300"/>
          <p14:tracePt t="185904" x="3444875" y="3162300"/>
          <p14:tracePt t="185964" x="3444875" y="3154363"/>
          <p14:tracePt t="186285" x="3444875" y="3132138"/>
          <p14:tracePt t="186293" x="3451225" y="3086100"/>
          <p14:tracePt t="186308" x="3467100" y="3078163"/>
          <p14:tracePt t="186320" x="3475038" y="3017838"/>
          <p14:tracePt t="186337" x="3497263" y="2941638"/>
          <p14:tracePt t="186354" x="3505200" y="2857500"/>
          <p14:tracePt t="186371" x="3521075" y="2803525"/>
          <p14:tracePt t="186387" x="3521075" y="2781300"/>
          <p14:tracePt t="186387" x="3521075" y="2765425"/>
          <p14:tracePt t="186406" x="3521075" y="2751138"/>
          <p14:tracePt t="186421" x="3521075" y="2697163"/>
          <p14:tracePt t="186438" x="3521075" y="2659063"/>
          <p14:tracePt t="186455" x="3543300" y="2620963"/>
          <p14:tracePt t="186471" x="3551238" y="2590800"/>
          <p14:tracePt t="186487" x="3551238" y="2552700"/>
          <p14:tracePt t="186504" x="3551238" y="2522538"/>
          <p14:tracePt t="186521" x="3551238" y="2484438"/>
          <p14:tracePt t="186538" x="3559175" y="2454275"/>
          <p14:tracePt t="186553" x="3559175" y="2408238"/>
          <p14:tracePt t="186569" x="3559175" y="2370138"/>
          <p14:tracePt t="186586" x="3565525" y="2316163"/>
          <p14:tracePt t="186603" x="3589338" y="2278063"/>
          <p14:tracePt t="186603" x="3589338" y="2263775"/>
          <p14:tracePt t="186621" x="3603625" y="2239963"/>
          <p14:tracePt t="186638" x="3603625" y="2232025"/>
          <p14:tracePt t="186654" x="3603625" y="2201863"/>
          <p14:tracePt t="186671" x="3611563" y="2193925"/>
          <p14:tracePt t="186686" x="3627438" y="2179638"/>
          <p14:tracePt t="186704" x="3635375" y="2133600"/>
          <p14:tracePt t="186722" x="3665538" y="2087563"/>
          <p14:tracePt t="186737" x="3673475" y="2049463"/>
          <p14:tracePt t="186754" x="3679825" y="2019300"/>
          <p14:tracePt t="186770" x="3679825" y="2011363"/>
          <p14:tracePt t="186786" x="3679825" y="1997075"/>
          <p14:tracePt t="186804" x="3687763" y="1989138"/>
          <p14:tracePt t="186804" x="3695700" y="1981200"/>
          <p14:tracePt t="186821" x="3703638" y="1965325"/>
          <p14:tracePt t="186836" x="3717925" y="1943100"/>
          <p14:tracePt t="186854" x="3725863" y="1943100"/>
          <p14:tracePt t="186870" x="3725863" y="1935163"/>
          <p14:tracePt t="186886" x="3725863" y="1927225"/>
          <p14:tracePt t="186903" x="3733800" y="1912938"/>
          <p14:tracePt t="186919" x="3741738" y="1897063"/>
          <p14:tracePt t="186937" x="3741738" y="1889125"/>
          <p14:tracePt t="187854" x="3741738" y="1905000"/>
          <p14:tracePt t="188101" x="3741738" y="1920875"/>
          <p14:tracePt t="188125" x="3741738" y="1927225"/>
          <p14:tracePt t="188141" x="3741738" y="1943100"/>
          <p14:tracePt t="188149" x="3733800" y="1943100"/>
          <p14:tracePt t="188157" x="3733800" y="1951038"/>
          <p14:tracePt t="188168" x="3711575" y="1981200"/>
          <p14:tracePt t="188188" x="3711575" y="2011363"/>
          <p14:tracePt t="188202" x="3695700" y="2041525"/>
          <p14:tracePt t="188219" x="3687763" y="2079625"/>
          <p14:tracePt t="188234" x="3679825" y="2095500"/>
          <p14:tracePt t="188251" x="3673475" y="2133600"/>
          <p14:tracePt t="188269" x="3665538" y="2155825"/>
          <p14:tracePt t="188286" x="3665538" y="2163763"/>
          <p14:tracePt t="188302" x="3657600" y="2171700"/>
          <p14:tracePt t="188319" x="3657600" y="2187575"/>
          <p14:tracePt t="188341" x="3657600" y="2193925"/>
          <p14:tracePt t="189249" x="3657600" y="2209800"/>
          <p14:tracePt t="189397" x="3649663" y="2209800"/>
          <p14:tracePt t="189405" x="3641725" y="2217738"/>
          <p14:tracePt t="189416" x="3641725" y="2232025"/>
          <p14:tracePt t="189434" x="3641725" y="2270125"/>
          <p14:tracePt t="189451" x="3641725" y="2286000"/>
          <p14:tracePt t="189467" x="3641725" y="2316163"/>
          <p14:tracePt t="189467" x="3627438" y="2339975"/>
          <p14:tracePt t="189485" x="3619500" y="2392363"/>
          <p14:tracePt t="189502" x="3619500" y="2438400"/>
          <p14:tracePt t="189518" x="3611563" y="2468563"/>
          <p14:tracePt t="189535" x="3603625" y="2514600"/>
          <p14:tracePt t="189551" x="3603625" y="2536825"/>
          <p14:tracePt t="189568" x="3597275" y="2568575"/>
          <p14:tracePt t="189585" x="3589338" y="2590800"/>
          <p14:tracePt t="189600" x="3581400" y="2613025"/>
          <p14:tracePt t="189617" x="3573463" y="2636838"/>
          <p14:tracePt t="189633" x="3559175" y="2674938"/>
          <p14:tracePt t="189650" x="3559175" y="2689225"/>
          <p14:tracePt t="189667" x="3535363" y="2743200"/>
          <p14:tracePt t="189667" x="3527425" y="2765425"/>
          <p14:tracePt t="189685" x="3505200" y="2803525"/>
          <p14:tracePt t="189701" x="3482975" y="2849563"/>
          <p14:tracePt t="189719" x="3467100" y="2879725"/>
          <p14:tracePt t="189735" x="3459163" y="2911475"/>
          <p14:tracePt t="189751" x="3451225" y="2933700"/>
          <p14:tracePt t="189766" x="3444875" y="2955925"/>
          <p14:tracePt t="189784" x="3436938" y="2979738"/>
          <p14:tracePt t="189800" x="3413125" y="3009900"/>
          <p14:tracePt t="189817" x="3413125" y="3025775"/>
          <p14:tracePt t="189833" x="3406775" y="3055938"/>
          <p14:tracePt t="189850" x="3398838" y="3078163"/>
          <p14:tracePt t="189867" x="3390900" y="3101975"/>
          <p14:tracePt t="189883" x="3375025" y="3132138"/>
          <p14:tracePt t="189883" x="3375025" y="3140075"/>
          <p14:tracePt t="189901" x="3360738" y="3162300"/>
          <p14:tracePt t="189917" x="3360738" y="3170238"/>
          <p14:tracePt t="189934" x="3344863" y="3200400"/>
          <p14:tracePt t="189951" x="3336925" y="3230563"/>
          <p14:tracePt t="189967" x="3322638" y="3254375"/>
          <p14:tracePt t="189984" x="3306763" y="3292475"/>
          <p14:tracePt t="190000" x="3298825" y="3314700"/>
          <p14:tracePt t="190017" x="3292475" y="3322638"/>
          <p14:tracePt t="190033" x="3292475" y="3344863"/>
          <p14:tracePt t="190050" x="3292475" y="3360738"/>
          <p14:tracePt t="190066" x="3276600" y="3368675"/>
          <p14:tracePt t="190083" x="3276600" y="3390900"/>
          <p14:tracePt t="190100" x="3276600" y="3398838"/>
          <p14:tracePt t="190141" x="3268663" y="3406775"/>
          <p14:tracePt t="190165" x="3260725" y="3413125"/>
          <p14:tracePt t="190173" x="3260725" y="3421063"/>
          <p14:tracePt t="190189" x="3260725" y="3429000"/>
          <p14:tracePt t="190260" x="3260725" y="3444875"/>
          <p14:tracePt t="190309" x="3260725" y="3451225"/>
          <p14:tracePt t="190325" x="3260725" y="3459163"/>
          <p14:tracePt t="190334" x="3254375" y="3467100"/>
          <p14:tracePt t="191236" x="3260725" y="3459163"/>
          <p14:tracePt t="191429" x="3268663" y="3459163"/>
          <p14:tracePt t="191445" x="3276600" y="3459163"/>
          <p14:tracePt t="191469" x="3276600" y="3451225"/>
          <p14:tracePt t="191477" x="3284538" y="3451225"/>
          <p14:tracePt t="191493" x="3284538" y="3444875"/>
          <p14:tracePt t="191501" x="3298825" y="3444875"/>
          <p14:tracePt t="191517" x="3306763" y="3436938"/>
          <p14:tracePt t="191533" x="3314700" y="3429000"/>
          <p14:tracePt t="191549" x="3336925" y="3413125"/>
          <p14:tracePt t="191566" x="3360738" y="3398838"/>
          <p14:tracePt t="191582" x="3390900" y="3375025"/>
          <p14:tracePt t="191599" x="3406775" y="3360738"/>
          <p14:tracePt t="191615" x="3429000" y="3330575"/>
          <p14:tracePt t="191632" x="3451225" y="3298825"/>
          <p14:tracePt t="191649" x="3475038" y="3284538"/>
          <p14:tracePt t="191665" x="3489325" y="3260725"/>
          <p14:tracePt t="191682" x="3489325" y="3254375"/>
          <p14:tracePt t="191717" x="3497263" y="3246438"/>
          <p14:tracePt t="191741" x="3497263" y="3238500"/>
          <p14:tracePt t="191773" x="3505200" y="3230563"/>
          <p14:tracePt t="191781" x="3513138" y="3216275"/>
          <p14:tracePt t="191805" x="3513138" y="3208338"/>
          <p14:tracePt t="191813" x="3521075" y="3192463"/>
          <p14:tracePt t="191821" x="3521075" y="3184525"/>
          <p14:tracePt t="191831" x="3527425" y="3162300"/>
          <p14:tracePt t="191848" x="3527425" y="3154363"/>
          <p14:tracePt t="191864" x="3527425" y="3146425"/>
          <p14:tracePt t="191925" x="3527425" y="3154363"/>
          <p14:tracePt t="192964" x="3535363" y="3116263"/>
          <p14:tracePt t="193397" x="3551238" y="3063875"/>
          <p14:tracePt t="193405" x="3573463" y="3017838"/>
          <p14:tracePt t="193413" x="3635375" y="2865438"/>
          <p14:tracePt t="193431" x="3679825" y="2781300"/>
          <p14:tracePt t="193447" x="3717925" y="2697163"/>
          <p14:tracePt t="193463" x="3741738" y="2628900"/>
          <p14:tracePt t="193480" x="3779838" y="2552700"/>
          <p14:tracePt t="193497" x="3794125" y="2484438"/>
          <p14:tracePt t="193513" x="3817938" y="2392363"/>
          <p14:tracePt t="193531" x="3863975" y="2308225"/>
          <p14:tracePt t="193546" x="3886200" y="2263775"/>
          <p14:tracePt t="193563" x="3908425" y="2193925"/>
          <p14:tracePt t="193563" x="3908425" y="2179638"/>
          <p14:tracePt t="193581" x="3924300" y="2149475"/>
          <p14:tracePt t="193597" x="3924300" y="2111375"/>
          <p14:tracePt t="193614" x="3924300" y="2095500"/>
          <p14:tracePt t="193630" x="3940175" y="2057400"/>
          <p14:tracePt t="193647" x="3954463" y="2019300"/>
          <p14:tracePt t="193663" x="3978275" y="1965325"/>
          <p14:tracePt t="193680" x="3984625" y="1912938"/>
          <p14:tracePt t="193696" x="4000500" y="1882775"/>
          <p14:tracePt t="193713" x="4008438" y="1851025"/>
          <p14:tracePt t="193730" x="4016375" y="1828800"/>
          <p14:tracePt t="193747" x="4030663" y="1798638"/>
          <p14:tracePt t="193763" x="4046538" y="1782763"/>
          <p14:tracePt t="193763" x="4046538" y="1760538"/>
          <p14:tracePt t="193781" x="4060825" y="1744663"/>
          <p14:tracePt t="193797" x="4060825" y="1730375"/>
          <p14:tracePt t="193814" x="4068763" y="1722438"/>
          <p14:tracePt t="193829" x="4068763" y="1714500"/>
          <p14:tracePt t="193846" x="4068763" y="1706563"/>
          <p14:tracePt t="193869" x="4076700" y="1692275"/>
          <p14:tracePt t="193933" x="4076700" y="1684338"/>
          <p14:tracePt t="194052" x="4068763" y="1684338"/>
          <p14:tracePt t="194125" x="4068763" y="1676400"/>
          <p14:tracePt t="194669" x="4060825" y="1684338"/>
          <p14:tracePt t="194925" x="4054475" y="1684338"/>
          <p14:tracePt t="194941" x="4054475" y="1692275"/>
          <p14:tracePt t="194949" x="4054475" y="1698625"/>
          <p14:tracePt t="195069" x="4054475" y="1714500"/>
          <p14:tracePt t="195732" x="4054475" y="1730375"/>
          <p14:tracePt t="195741" x="4054475" y="1744663"/>
          <p14:tracePt t="195749" x="4054475" y="1774825"/>
          <p14:tracePt t="195760" x="4022725" y="1851025"/>
          <p14:tracePt t="195778" x="3992563" y="1958975"/>
          <p14:tracePt t="195794" x="3984625" y="2073275"/>
          <p14:tracePt t="195811" x="3962400" y="2179638"/>
          <p14:tracePt t="195811" x="3962400" y="2232025"/>
          <p14:tracePt t="195829" x="3946525" y="2263775"/>
          <p14:tracePt t="195843" x="3940175" y="2370138"/>
          <p14:tracePt t="195862" x="3932238" y="2422525"/>
          <p14:tracePt t="195878" x="3924300" y="2506663"/>
          <p14:tracePt t="195895" x="3902075" y="2628900"/>
          <p14:tracePt t="195911" x="3870325" y="2713038"/>
          <p14:tracePt t="195928" x="3832225" y="2819400"/>
          <p14:tracePt t="195944" x="3771900" y="2933700"/>
          <p14:tracePt t="195961" x="3717925" y="3048000"/>
          <p14:tracePt t="195977" x="3695700" y="3108325"/>
          <p14:tracePt t="195994" x="3679825" y="3140075"/>
          <p14:tracePt t="196011" x="3673475" y="3170238"/>
          <p14:tracePt t="196027" x="3665538" y="3200400"/>
          <p14:tracePt t="196044" x="3635375" y="3238500"/>
          <p14:tracePt t="196061" x="3627438" y="3276600"/>
          <p14:tracePt t="196078" x="3619500" y="3292475"/>
          <p14:tracePt t="196094" x="3611563" y="3306763"/>
          <p14:tracePt t="196111" x="3603625" y="3314700"/>
          <p14:tracePt t="196127" x="3581400" y="3322638"/>
          <p14:tracePt t="196144" x="3551238" y="3330575"/>
          <p14:tracePt t="196161" x="3527425" y="3336925"/>
          <p14:tracePt t="196179" x="3521075" y="3336925"/>
          <p14:tracePt t="196195" x="3513138" y="3336925"/>
          <p14:tracePt t="196209" x="3505200" y="3336925"/>
          <p14:tracePt t="196226" x="3497263" y="3336925"/>
          <p14:tracePt t="196243" x="3482975" y="3336925"/>
          <p14:tracePt t="196259" x="3482975" y="3322638"/>
          <p14:tracePt t="196277" x="3467100" y="3306763"/>
          <p14:tracePt t="196300" x="3451225" y="3306763"/>
          <p14:tracePt t="196310" x="3398838" y="3276600"/>
          <p14:tracePt t="196326" x="3368675" y="3268663"/>
          <p14:tracePt t="196343" x="3368675" y="3260725"/>
          <p14:tracePt t="196461" x="3375025" y="3254375"/>
          <p14:tracePt t="196469" x="3382963" y="3254375"/>
          <p14:tracePt t="196477" x="3390900" y="3246438"/>
          <p14:tracePt t="196501" x="3398838" y="3246438"/>
          <p14:tracePt t="196533" x="3406775" y="3246438"/>
          <p14:tracePt t="196541" x="3413125" y="3246438"/>
          <p14:tracePt t="196556" x="3413125" y="3238500"/>
          <p14:tracePt t="196580" x="3421063" y="3238500"/>
          <p14:tracePt t="196588" x="3436938" y="3238500"/>
          <p14:tracePt t="196620" x="3444875" y="3238500"/>
          <p14:tracePt t="196637" x="3451225" y="3238500"/>
          <p14:tracePt t="196645" x="3459163" y="3238500"/>
          <p14:tracePt t="196661" x="3467100" y="3238500"/>
          <p14:tracePt t="196677" x="3489325" y="3238500"/>
          <p14:tracePt t="196694" x="3497263" y="3238500"/>
          <p14:tracePt t="196717" x="3505200" y="3238500"/>
          <p14:tracePt t="196727" x="3521075" y="3238500"/>
          <p14:tracePt t="196744" x="3535363" y="3238500"/>
          <p14:tracePt t="196760" x="3543300" y="3238500"/>
          <p14:tracePt t="196776" x="3559175" y="3238500"/>
          <p14:tracePt t="196792" x="3565525" y="3238500"/>
          <p14:tracePt t="196809" x="3581400" y="3238500"/>
          <p14:tracePt t="196826" x="3589338" y="3238500"/>
          <p14:tracePt t="196845" x="3597275" y="3238500"/>
          <p14:tracePt t="197085" x="3589338" y="3238500"/>
          <p14:tracePt t="197685" x="3581400" y="3238500"/>
          <p14:tracePt t="197757" x="3573463" y="3238500"/>
          <p14:tracePt t="197805" x="3565525" y="3246438"/>
          <p14:tracePt t="197925" x="3559175" y="3254375"/>
          <p14:tracePt t="197964" x="3559175" y="3260725"/>
          <p14:tracePt t="197973" x="3551238" y="3268663"/>
          <p14:tracePt t="197997" x="3543300" y="3268663"/>
          <p14:tracePt t="198005" x="3543300" y="3276600"/>
          <p14:tracePt t="198013" x="3543300" y="3284538"/>
          <p14:tracePt t="198025" x="3535363" y="3292475"/>
          <p14:tracePt t="198069" x="3527425" y="3298825"/>
          <p14:tracePt t="198229" x="3527425" y="3306763"/>
          <p14:tracePt t="198237" x="3497263" y="3336925"/>
          <p14:tracePt t="198253" x="3489325" y="3360738"/>
          <p14:tracePt t="198269" x="3475038" y="3360738"/>
          <p14:tracePt t="198277" x="3467100" y="3375025"/>
          <p14:tracePt t="198291" x="3436938" y="3413125"/>
          <p14:tracePt t="198291" x="3413125" y="3421063"/>
          <p14:tracePt t="198309" x="3382963" y="3444875"/>
          <p14:tracePt t="198326" x="3352800" y="3467100"/>
          <p14:tracePt t="198343" x="3298825" y="3482975"/>
          <p14:tracePt t="198359" x="3238500" y="3513138"/>
          <p14:tracePt t="198375" x="3184525" y="3535363"/>
          <p14:tracePt t="198392" x="3124200" y="3565525"/>
          <p14:tracePt t="198408" x="3078163" y="3581400"/>
          <p14:tracePt t="198425" x="3048000" y="3611563"/>
          <p14:tracePt t="198442" x="3001963" y="3611563"/>
          <p14:tracePt t="198458" x="2955925" y="3641725"/>
          <p14:tracePt t="198474" x="2887663" y="3657600"/>
          <p14:tracePt t="198491" x="2835275" y="3679825"/>
          <p14:tracePt t="198491" x="2803525" y="3703638"/>
          <p14:tracePt t="198509" x="2789238" y="3711575"/>
          <p14:tracePt t="198524" x="2781300" y="3711575"/>
          <p14:tracePt t="198541" x="2781300" y="3717925"/>
          <p14:tracePt t="198558" x="2773363" y="3717925"/>
          <p14:tracePt t="198575" x="2743200" y="3741738"/>
          <p14:tracePt t="198592" x="2697163" y="3763963"/>
          <p14:tracePt t="198608" x="2636838" y="3810000"/>
          <p14:tracePt t="198625" x="2606675" y="3825875"/>
          <p14:tracePt t="198641" x="2598738" y="3825875"/>
          <p14:tracePt t="198657" x="2590800" y="3832225"/>
          <p14:tracePt t="198674" x="2582863" y="3840163"/>
          <p14:tracePt t="198725" x="2582863" y="3848100"/>
          <p14:tracePt t="199589" x="2582863" y="3856038"/>
          <p14:tracePt t="199597" x="2582863" y="3863975"/>
          <p14:tracePt t="199613" x="2582863" y="3870325"/>
          <p14:tracePt t="199629" x="2582863" y="3886200"/>
          <p14:tracePt t="199645" x="2582863" y="3894138"/>
          <p14:tracePt t="199660" x="2582863" y="3902075"/>
          <p14:tracePt t="199673" x="2582863" y="3908425"/>
          <p14:tracePt t="199689" x="2582863" y="3916363"/>
          <p14:tracePt t="199706" x="2582863" y="3924300"/>
          <p14:tracePt t="199723" x="2582863" y="3940175"/>
          <p14:tracePt t="199740" x="2582863" y="3954463"/>
          <p14:tracePt t="199757" x="2582863" y="3970338"/>
          <p14:tracePt t="199773" x="2582863" y="3992563"/>
          <p14:tracePt t="199789" x="2574925" y="4046538"/>
          <p14:tracePt t="199806" x="2568575" y="4084638"/>
          <p14:tracePt t="199822" x="2560638" y="4106863"/>
          <p14:tracePt t="199839" x="2560638" y="4114800"/>
          <p14:tracePt t="199855" x="2560638" y="4122738"/>
          <p14:tracePt t="199873" x="2552700" y="4130675"/>
          <p14:tracePt t="199916" x="2552700" y="4137025"/>
          <p14:tracePt t="199924" x="2552700" y="4144963"/>
          <p14:tracePt t="199933" x="2552700" y="4152900"/>
          <p14:tracePt t="199941" x="2544763" y="4160838"/>
          <p14:tracePt t="199957" x="2536825" y="4168775"/>
          <p14:tracePt t="199973" x="2536825" y="4183063"/>
          <p14:tracePt t="199990" x="2536825" y="4191000"/>
          <p14:tracePt t="200007" x="2536825" y="4206875"/>
          <p14:tracePt t="200024" x="2536825" y="4213225"/>
          <p14:tracePt t="200045" x="2536825" y="4221163"/>
          <p14:tracePt t="200077" x="2536825" y="4229100"/>
          <p14:tracePt t="200093" x="2536825" y="4237038"/>
          <p14:tracePt t="200101" x="2544763" y="4259263"/>
          <p14:tracePt t="200124" x="2544763" y="4267200"/>
          <p14:tracePt t="200141" x="2552700" y="4275138"/>
          <p14:tracePt t="200157" x="2552700" y="4283075"/>
          <p14:tracePt t="200173" x="2552700" y="4289425"/>
          <p14:tracePt t="200189" x="2552700" y="4297363"/>
          <p14:tracePt t="200197" x="2552700" y="4305300"/>
          <p14:tracePt t="200207" x="2552700" y="4321175"/>
          <p14:tracePt t="200223" x="2552700" y="4327525"/>
          <p14:tracePt t="200245" x="2552700" y="4335463"/>
          <p14:tracePt t="200269" x="2552700" y="4343400"/>
          <p14:tracePt t="200292" x="2544763" y="4343400"/>
          <p14:tracePt t="200437" x="2544763" y="4351338"/>
          <p14:tracePt t="200445" x="2536825" y="4351338"/>
          <p14:tracePt t="200455" x="2522538" y="4359275"/>
          <p14:tracePt t="200472" x="2476500" y="4365625"/>
          <p14:tracePt t="200489" x="2400300" y="4389438"/>
          <p14:tracePt t="200506" x="2324100" y="4411663"/>
          <p14:tracePt t="200523" x="2201863" y="4435475"/>
          <p14:tracePt t="200539" x="2079625" y="4465638"/>
          <p14:tracePt t="200539" x="2003425" y="4487863"/>
          <p14:tracePt t="200557" x="1866900" y="4525963"/>
          <p14:tracePt t="200573" x="1736725" y="4579938"/>
          <p14:tracePt t="200590" x="1622425" y="4632325"/>
          <p14:tracePt t="200606" x="1524000" y="4670425"/>
          <p14:tracePt t="200623" x="1455738" y="4694238"/>
          <p14:tracePt t="200640" x="1393825" y="4708525"/>
          <p14:tracePt t="200656" x="1355725" y="4716463"/>
          <p14:tracePt t="200673" x="1303338" y="4746625"/>
          <p14:tracePt t="200690" x="1241425" y="4754563"/>
          <p14:tracePt t="200706" x="1211263" y="4762500"/>
          <p14:tracePt t="200722" x="1181100" y="4770438"/>
          <p14:tracePt t="200739" x="1158875" y="4784725"/>
          <p14:tracePt t="200739" x="1127125" y="4808538"/>
          <p14:tracePt t="200763" x="1089025" y="4822825"/>
          <p14:tracePt t="200773" x="1036638" y="4846638"/>
          <p14:tracePt t="200790" x="960438" y="4854575"/>
          <p14:tracePt t="200806" x="906463" y="4854575"/>
          <p14:tracePt t="200823" x="892175" y="4854575"/>
          <p14:tracePt t="200840" x="898525" y="4854575"/>
          <p14:tracePt t="201093" x="906463" y="4854575"/>
          <p14:tracePt t="201101" x="914400" y="4854575"/>
          <p14:tracePt t="201117" x="922338" y="4854575"/>
          <p14:tracePt t="201132" x="930275" y="4854575"/>
          <p14:tracePt t="201189" x="936625" y="4854575"/>
          <p14:tracePt t="201205" x="944563" y="4854575"/>
          <p14:tracePt t="201221" x="960438" y="4854575"/>
          <p14:tracePt t="201228" x="990600" y="4854575"/>
          <p14:tracePt t="201244" x="1006475" y="4854575"/>
          <p14:tracePt t="201254" x="1036638" y="4854575"/>
          <p14:tracePt t="201271" x="1058863" y="4854575"/>
          <p14:tracePt t="201288" x="1082675" y="4854575"/>
          <p14:tracePt t="201304" x="1120775" y="4854575"/>
          <p14:tracePt t="201321" x="1196975" y="4854575"/>
          <p14:tracePt t="201338" x="1311275" y="4854575"/>
          <p14:tracePt t="201355" x="1425575" y="4854575"/>
          <p14:tracePt t="201355" x="1493838" y="4854575"/>
          <p14:tracePt t="201373" x="1562100" y="4854575"/>
          <p14:tracePt t="201388" x="1790700" y="4854575"/>
          <p14:tracePt t="201406" x="1927225" y="4854575"/>
          <p14:tracePt t="201422" x="2103438" y="4854575"/>
          <p14:tracePt t="201439" x="2308225" y="4854575"/>
          <p14:tracePt t="201455" x="2536825" y="4854575"/>
          <p14:tracePt t="201472" x="2743200" y="4854575"/>
          <p14:tracePt t="201488" x="2955925" y="4854575"/>
          <p14:tracePt t="201505" x="3132138" y="4854575"/>
          <p14:tracePt t="201522" x="3230563" y="4854575"/>
          <p14:tracePt t="201538" x="3352800" y="4854575"/>
          <p14:tracePt t="201555" x="3467100" y="4854575"/>
          <p14:tracePt t="201572" x="3565525" y="4854575"/>
          <p14:tracePt t="201572" x="3619500" y="4854575"/>
          <p14:tracePt t="201589" x="3717925" y="4854575"/>
          <p14:tracePt t="201606" x="3870325" y="4854575"/>
          <p14:tracePt t="201622" x="4046538" y="4854575"/>
          <p14:tracePt t="201639" x="4160838" y="4854575"/>
          <p14:tracePt t="201655" x="4198938" y="4854575"/>
          <p14:tracePt t="201672" x="4213225" y="4854575"/>
          <p14:tracePt t="201688" x="4221163" y="4854575"/>
          <p14:tracePt t="201704" x="4237038" y="4854575"/>
          <p14:tracePt t="201732" x="4251325" y="4854575"/>
          <p14:tracePt t="201740" x="4267200" y="4854575"/>
          <p14:tracePt t="201754" x="4321175" y="4846638"/>
          <p14:tracePt t="201772" x="4381500" y="4846638"/>
          <p14:tracePt t="201772" x="4397375" y="4846638"/>
          <p14:tracePt t="201789" x="4435475" y="4846638"/>
          <p14:tracePt t="201805" x="4441825" y="4846638"/>
          <p14:tracePt t="201821" x="4411663" y="4838700"/>
          <p14:tracePt t="201877" x="4389438" y="4838700"/>
          <p14:tracePt t="201885" x="4381500" y="4838700"/>
          <p14:tracePt t="201893" x="4373563" y="4838700"/>
          <p14:tracePt t="201904" x="4365625" y="4838700"/>
          <p14:tracePt t="202309" x="4351338" y="4846638"/>
          <p14:tracePt t="202317" x="4335463" y="4854575"/>
          <p14:tracePt t="202332" x="4297363" y="4876800"/>
          <p14:tracePt t="202341" x="4283075" y="4876800"/>
          <p14:tracePt t="202354" x="4221163" y="4876800"/>
          <p14:tracePt t="202371" x="4137025" y="4876800"/>
          <p14:tracePt t="202371" x="4076700" y="4876800"/>
          <p14:tracePt t="202389" x="4016375" y="4876800"/>
          <p14:tracePt t="202404" x="3817938" y="4876800"/>
          <p14:tracePt t="202421" x="3725863" y="4876800"/>
          <p14:tracePt t="202438" x="3573463" y="4868863"/>
          <p14:tracePt t="202455" x="3421063" y="4846638"/>
          <p14:tracePt t="202471" x="3330575" y="4830763"/>
          <p14:tracePt t="202487" x="3238500" y="4808538"/>
          <p14:tracePt t="202504" x="3208338" y="4792663"/>
          <p14:tracePt t="202521" x="3154363" y="4754563"/>
          <p14:tracePt t="202537" x="3116263" y="4740275"/>
          <p14:tracePt t="202553" x="3101975" y="4732338"/>
          <p14:tracePt t="202569" x="3070225" y="4708525"/>
          <p14:tracePt t="202586" x="3040063" y="4686300"/>
          <p14:tracePt t="202586" x="3032125" y="4686300"/>
          <p14:tracePt t="202605" x="3025775" y="4686300"/>
          <p14:tracePt t="202629" x="3017838" y="4670425"/>
          <p14:tracePt t="202653" x="3001963" y="4670425"/>
          <p14:tracePt t="202661" x="2987675" y="4670425"/>
          <p14:tracePt t="202677" x="2971800" y="4664075"/>
          <p14:tracePt t="202687" x="2955925" y="4656138"/>
          <p14:tracePt t="202704" x="2925763" y="4640263"/>
          <p14:tracePt t="202720" x="2911475" y="4640263"/>
          <p14:tracePt t="202738" x="2895600" y="4632325"/>
          <p14:tracePt t="202753" x="2887663" y="4618038"/>
          <p14:tracePt t="202772" x="2895600" y="4618038"/>
          <p14:tracePt t="202925" x="2911475" y="4618038"/>
          <p14:tracePt t="202941" x="2925763" y="4618038"/>
          <p14:tracePt t="202948" x="2955925" y="4618038"/>
          <p14:tracePt t="202957" x="3001963" y="4618038"/>
          <p14:tracePt t="202970" x="3078163" y="4640263"/>
          <p14:tracePt t="202987" x="3101975" y="4640263"/>
          <p14:tracePt t="203004" x="3108325" y="4640263"/>
          <p14:tracePt t="203028" x="3108325" y="4632325"/>
          <p14:tracePt t="203037" x="3116263" y="4625975"/>
          <p14:tracePt t="203054" x="3132138" y="4587875"/>
          <p14:tracePt t="203071" x="3140075" y="4572000"/>
          <p14:tracePt t="203087" x="3154363" y="4556125"/>
          <p14:tracePt t="203104" x="3170238" y="4533900"/>
          <p14:tracePt t="203119" x="3178175" y="4518025"/>
          <p14:tracePt t="203135" x="3178175" y="4503738"/>
          <p14:tracePt t="203154" x="3192463" y="4473575"/>
          <p14:tracePt t="203170" x="3216275" y="4449763"/>
          <p14:tracePt t="203187" x="3238500" y="4419600"/>
          <p14:tracePt t="203202" x="3246438" y="4397375"/>
          <p14:tracePt t="203202" x="3246438" y="4389438"/>
          <p14:tracePt t="203221" x="3246438" y="4373563"/>
          <p14:tracePt t="203236" x="3246438" y="4359275"/>
          <p14:tracePt t="203255" x="3246438" y="4327525"/>
          <p14:tracePt t="203270" x="3246438" y="4305300"/>
          <p14:tracePt t="203288" x="3246438" y="4267200"/>
          <p14:tracePt t="203304" x="3246438" y="4244975"/>
          <p14:tracePt t="203320" x="3246438" y="4229100"/>
          <p14:tracePt t="203336" x="3222625" y="4198938"/>
          <p14:tracePt t="203353" x="3170238" y="4160838"/>
          <p14:tracePt t="203370" x="3146425" y="4137025"/>
          <p14:tracePt t="203386" x="3108325" y="4122738"/>
          <p14:tracePt t="203403" x="3086100" y="4106863"/>
          <p14:tracePt t="203403" x="3063875" y="4098925"/>
          <p14:tracePt t="203421" x="3048000" y="4084638"/>
          <p14:tracePt t="203436" x="3001963" y="4068763"/>
          <p14:tracePt t="203454" x="2955925" y="4054475"/>
          <p14:tracePt t="203470" x="2925763" y="4038600"/>
          <p14:tracePt t="203487" x="2857500" y="4038600"/>
          <p14:tracePt t="203503" x="2789238" y="4030663"/>
          <p14:tracePt t="203520" x="2689225" y="4030663"/>
          <p14:tracePt t="203535" x="2620963" y="4030663"/>
          <p14:tracePt t="203552" x="2590800" y="4030663"/>
          <p14:tracePt t="203569" x="2560638" y="4022725"/>
          <p14:tracePt t="203586" x="2530475" y="4022725"/>
          <p14:tracePt t="203602" x="2514600" y="4016375"/>
          <p14:tracePt t="203619" x="2460625" y="4016375"/>
          <p14:tracePt t="203619" x="2446338" y="4016375"/>
          <p14:tracePt t="203637" x="2392363" y="4016375"/>
          <p14:tracePt t="203653" x="2362200" y="4022725"/>
          <p14:tracePt t="203670" x="2286000" y="4030663"/>
          <p14:tracePt t="203686" x="2209800" y="4038600"/>
          <p14:tracePt t="203703" x="2133600" y="4054475"/>
          <p14:tracePt t="203719" x="2095500" y="4060825"/>
          <p14:tracePt t="203736" x="2049463" y="4060825"/>
          <p14:tracePt t="203753" x="2019300" y="4076700"/>
          <p14:tracePt t="203769" x="1973263" y="4098925"/>
          <p14:tracePt t="203786" x="1927225" y="4114800"/>
          <p14:tracePt t="203803" x="1866900" y="4152900"/>
          <p14:tracePt t="203819" x="1836738" y="4183063"/>
          <p14:tracePt t="203836" x="1812925" y="4198938"/>
          <p14:tracePt t="203836" x="1806575" y="4206875"/>
          <p14:tracePt t="203853" x="1790700" y="4229100"/>
          <p14:tracePt t="203870" x="1782763" y="4259263"/>
          <p14:tracePt t="203887" x="1768475" y="4283075"/>
          <p14:tracePt t="203903" x="1768475" y="4305300"/>
          <p14:tracePt t="203919" x="1760538" y="4327525"/>
          <p14:tracePt t="203936" x="1744663" y="4351338"/>
          <p14:tracePt t="203952" x="1744663" y="4381500"/>
          <p14:tracePt t="203969" x="1744663" y="4389438"/>
          <p14:tracePt t="203985" x="1744663" y="4411663"/>
          <p14:tracePt t="204003" x="1744663" y="4435475"/>
          <p14:tracePt t="204003" x="1744663" y="4449763"/>
          <p14:tracePt t="204021" x="1760538" y="4473575"/>
          <p14:tracePt t="204035" x="1806575" y="4511675"/>
          <p14:tracePt t="204052" x="1866900" y="4564063"/>
          <p14:tracePt t="204069" x="1882775" y="4587875"/>
          <p14:tracePt t="204086" x="1912938" y="4632325"/>
          <p14:tracePt t="204103" x="1935163" y="4670425"/>
          <p14:tracePt t="204119" x="1965325" y="4702175"/>
          <p14:tracePt t="204136" x="2003425" y="4740275"/>
          <p14:tracePt t="204152" x="2027238" y="4746625"/>
          <p14:tracePt t="204169" x="2073275" y="4784725"/>
          <p14:tracePt t="204186" x="2125663" y="4816475"/>
          <p14:tracePt t="204202" x="2155825" y="4838700"/>
          <p14:tracePt t="204219" x="2193925" y="4868863"/>
          <p14:tracePt t="204235" x="2232025" y="4892675"/>
          <p14:tracePt t="204235" x="2247900" y="4892675"/>
          <p14:tracePt t="204254" x="2316163" y="4892675"/>
          <p14:tracePt t="204269" x="2378075" y="4892675"/>
          <p14:tracePt t="204286" x="2460625" y="4892675"/>
          <p14:tracePt t="204303" x="2544763" y="4868863"/>
          <p14:tracePt t="204319" x="2620963" y="4822825"/>
          <p14:tracePt t="204336" x="2674938" y="4784725"/>
          <p14:tracePt t="204352" x="2697163" y="4770438"/>
          <p14:tracePt t="204369" x="2727325" y="4746625"/>
          <p14:tracePt t="204385" x="2751138" y="4716463"/>
          <p14:tracePt t="204403" x="2789238" y="4686300"/>
          <p14:tracePt t="204418" x="2841625" y="4670425"/>
          <p14:tracePt t="204435" x="2903538" y="4648200"/>
          <p14:tracePt t="204435" x="2925763" y="4648200"/>
          <p14:tracePt t="204453" x="2949575" y="4640263"/>
          <p14:tracePt t="204468" x="3009900" y="4602163"/>
          <p14:tracePt t="204486" x="3025775" y="4587875"/>
          <p14:tracePt t="204502" x="3025775" y="4549775"/>
          <p14:tracePt t="204519" x="3025775" y="4503738"/>
          <p14:tracePt t="204535" x="3017838" y="4465638"/>
          <p14:tracePt t="204552" x="2987675" y="4411663"/>
          <p14:tracePt t="204568" x="2963863" y="4389438"/>
          <p14:tracePt t="204585" x="2925763" y="4351338"/>
          <p14:tracePt t="204602" x="2873375" y="4305300"/>
          <p14:tracePt t="204618" x="2819400" y="4283075"/>
          <p14:tracePt t="204635" x="2743200" y="4267200"/>
          <p14:tracePt t="204652" x="2628900" y="4229100"/>
          <p14:tracePt t="204670" x="2574925" y="4206875"/>
          <p14:tracePt t="204686" x="2536825" y="4191000"/>
          <p14:tracePt t="204702" x="2514600" y="4183063"/>
          <p14:tracePt t="204719" x="2476500" y="4175125"/>
          <p14:tracePt t="204735" x="2416175" y="4168775"/>
          <p14:tracePt t="204753" x="2308225" y="4168775"/>
          <p14:tracePt t="204768" x="2225675" y="4168775"/>
          <p14:tracePt t="204785" x="2163763" y="4168775"/>
          <p14:tracePt t="204802" x="2103438" y="4175125"/>
          <p14:tracePt t="204818" x="2065338" y="4191000"/>
          <p14:tracePt t="204835" x="2027238" y="4206875"/>
          <p14:tracePt t="204852" x="1997075" y="4221163"/>
          <p14:tracePt t="204852" x="1989138" y="4229100"/>
          <p14:tracePt t="204869" x="1965325" y="4244975"/>
          <p14:tracePt t="204885" x="1951038" y="4259263"/>
          <p14:tracePt t="204902" x="1935163" y="4305300"/>
          <p14:tracePt t="204919" x="1912938" y="4327525"/>
          <p14:tracePt t="204935" x="1882775" y="4389438"/>
          <p14:tracePt t="204951" x="1858963" y="4419600"/>
          <p14:tracePt t="204968" x="1844675" y="4441825"/>
          <p14:tracePt t="204984" x="1836738" y="4457700"/>
          <p14:tracePt t="205001" x="1836738" y="4473575"/>
          <p14:tracePt t="205019" x="1836738" y="4487863"/>
          <p14:tracePt t="205035" x="1836738" y="4518025"/>
          <p14:tracePt t="205051" x="1882775" y="4549775"/>
          <p14:tracePt t="205051" x="1897063" y="4556125"/>
          <p14:tracePt t="205069" x="1920875" y="4594225"/>
          <p14:tracePt t="205086" x="1935163" y="4618038"/>
          <p14:tracePt t="205102" x="1965325" y="4648200"/>
          <p14:tracePt t="205119" x="1989138" y="4694238"/>
          <p14:tracePt t="205135" x="2019300" y="4724400"/>
          <p14:tracePt t="205152" x="2057400" y="4762500"/>
          <p14:tracePt t="205168" x="2095500" y="4778375"/>
          <p14:tracePt t="205168" x="2103438" y="4778375"/>
          <p14:tracePt t="205190" x="2125663" y="4784725"/>
          <p14:tracePt t="205201" x="2149475" y="4792663"/>
          <p14:tracePt t="205217" x="2209800" y="4792663"/>
          <p14:tracePt t="205233" x="2293938" y="4792663"/>
          <p14:tracePt t="205251" x="2362200" y="4792663"/>
          <p14:tracePt t="205267" x="2400300" y="4778375"/>
          <p14:tracePt t="205267" x="2408238" y="4778375"/>
          <p14:tracePt t="205285" x="2430463" y="4762500"/>
          <p14:tracePt t="205301" x="2454275" y="4746625"/>
          <p14:tracePt t="205316" x="2468563" y="4740275"/>
          <p14:tracePt t="205335" x="2484438" y="4740275"/>
          <p14:tracePt t="205525" x="2498725" y="4746625"/>
          <p14:tracePt t="205533" x="2522538" y="4746625"/>
          <p14:tracePt t="205541" x="2552700" y="4746625"/>
          <p14:tracePt t="205551" x="2644775" y="4746625"/>
          <p14:tracePt t="205568" x="2819400" y="4746625"/>
          <p14:tracePt t="205584" x="3094038" y="4746625"/>
          <p14:tracePt t="205601" x="3375025" y="4746625"/>
          <p14:tracePt t="205617" x="3573463" y="4746625"/>
          <p14:tracePt t="205634" x="3717925" y="4746625"/>
          <p14:tracePt t="205651" x="3856038" y="4746625"/>
          <p14:tracePt t="205668" x="4000500" y="4746625"/>
          <p14:tracePt t="205668" x="4054475" y="4746625"/>
          <p14:tracePt t="205685" x="4122738" y="4746625"/>
          <p14:tracePt t="205701" x="4275138" y="4746625"/>
          <p14:tracePt t="205718" x="4389438" y="4746625"/>
          <p14:tracePt t="205735" x="4503738" y="4746625"/>
          <p14:tracePt t="205752" x="4664075" y="4746625"/>
          <p14:tracePt t="205768" x="4784725" y="4746625"/>
          <p14:tracePt t="205785" x="4838700" y="4746625"/>
          <p14:tracePt t="205801" x="4854575" y="4746625"/>
          <p14:tracePt t="205852" x="4868863" y="4746625"/>
          <p14:tracePt t="205861" x="4899025" y="4746625"/>
          <p14:tracePt t="205868" x="4945063" y="4746625"/>
          <p14:tracePt t="205883" x="5051425" y="4746625"/>
          <p14:tracePt t="205901" x="5059363" y="4746625"/>
          <p14:tracePt t="205917" x="5067300" y="4746625"/>
          <p14:tracePt t="205957" x="5083175" y="4746625"/>
          <p14:tracePt t="205965" x="5113338" y="4746625"/>
          <p14:tracePt t="205972" x="5165725" y="4746625"/>
          <p14:tracePt t="205984" x="5265738" y="4746625"/>
          <p14:tracePt t="206000" x="5349875" y="4746625"/>
          <p14:tracePt t="206017" x="5380038" y="4746625"/>
          <p14:tracePt t="206034" x="5387975" y="4746625"/>
          <p14:tracePt t="206049" x="5402263" y="4746625"/>
          <p14:tracePt t="206068" x="5418138" y="4746625"/>
          <p14:tracePt t="206084" x="5562600" y="4746625"/>
          <p14:tracePt t="206101" x="5668963" y="4732338"/>
          <p14:tracePt t="206118" x="5730875" y="4732338"/>
          <p14:tracePt t="206134" x="5761038" y="4724400"/>
          <p14:tracePt t="206151" x="5768975" y="4724400"/>
          <p14:tracePt t="206167" x="5799138" y="4724400"/>
          <p14:tracePt t="206186" x="5867400" y="4724400"/>
          <p14:tracePt t="206201" x="5981700" y="4724400"/>
          <p14:tracePt t="206217" x="6103938" y="4702175"/>
          <p14:tracePt t="206234" x="6164263" y="4678363"/>
          <p14:tracePt t="206251" x="6194425" y="4664075"/>
          <p14:tracePt t="206267" x="6218238" y="4640263"/>
          <p14:tracePt t="206267" x="6218238" y="4625975"/>
          <p14:tracePt t="206285" x="6218238" y="4610100"/>
          <p14:tracePt t="206299" x="6240463" y="4579938"/>
          <p14:tracePt t="206299" x="6248400" y="4541838"/>
          <p14:tracePt t="206317" x="6256338" y="4518025"/>
          <p14:tracePt t="206334" x="6256338" y="4495800"/>
          <p14:tracePt t="206351" x="6256338" y="4457700"/>
          <p14:tracePt t="206367" x="6256338" y="4419600"/>
          <p14:tracePt t="206383" x="6256338" y="4389438"/>
          <p14:tracePt t="206400" x="6256338" y="4359275"/>
          <p14:tracePt t="206417" x="6256338" y="4321175"/>
          <p14:tracePt t="206433" x="6256338" y="4297363"/>
          <p14:tracePt t="206450" x="6226175" y="4275138"/>
          <p14:tracePt t="206467" x="6164263" y="4229100"/>
          <p14:tracePt t="206483" x="6080125" y="4206875"/>
          <p14:tracePt t="206483" x="6049963" y="4206875"/>
          <p14:tracePt t="206502" x="6003925" y="4191000"/>
          <p14:tracePt t="206502" x="5981700" y="4191000"/>
          <p14:tracePt t="206517" x="5927725" y="4183063"/>
          <p14:tracePt t="206534" x="5905500" y="4175125"/>
          <p14:tracePt t="206550" x="5897563" y="4168775"/>
          <p14:tracePt t="206567" x="5859463" y="4168775"/>
          <p14:tracePt t="206583" x="5775325" y="4168775"/>
          <p14:tracePt t="206600" x="5707063" y="4168775"/>
          <p14:tracePt t="206617" x="5592763" y="4168775"/>
          <p14:tracePt t="206633" x="5486400" y="4175125"/>
          <p14:tracePt t="206650" x="5448300" y="4198938"/>
          <p14:tracePt t="206666" x="5410200" y="4213225"/>
          <p14:tracePt t="206683" x="5387975" y="4213225"/>
          <p14:tracePt t="206683" x="5372100" y="4229100"/>
          <p14:tracePt t="206701" x="5364163" y="4229100"/>
          <p14:tracePt t="206701" x="5341938" y="4244975"/>
          <p14:tracePt t="206717" x="5311775" y="4259263"/>
          <p14:tracePt t="206734" x="5287963" y="4283075"/>
          <p14:tracePt t="206751" x="5280025" y="4313238"/>
          <p14:tracePt t="206767" x="5265738" y="4343400"/>
          <p14:tracePt t="206783" x="5257800" y="4365625"/>
          <p14:tracePt t="206799" x="5257800" y="4373563"/>
          <p14:tracePt t="206815" x="5249863" y="4397375"/>
          <p14:tracePt t="206833" x="5249863" y="4403725"/>
          <p14:tracePt t="206849" x="5249863" y="4419600"/>
          <p14:tracePt t="206866" x="5249863" y="4427538"/>
          <p14:tracePt t="206882" x="5265738" y="4449763"/>
          <p14:tracePt t="206882" x="5280025" y="4457700"/>
          <p14:tracePt t="206901" x="5287963" y="4457700"/>
          <p14:tracePt t="206915" x="5318125" y="4479925"/>
          <p14:tracePt t="206933" x="5341938" y="4487863"/>
          <p14:tracePt t="206950" x="5372100" y="4495800"/>
          <p14:tracePt t="206967" x="5387975" y="4495800"/>
          <p14:tracePt t="206984" x="5410200" y="4495800"/>
          <p14:tracePt t="207000" x="5418138" y="4495800"/>
          <p14:tracePt t="207951" x="5426075" y="4503738"/>
          <p14:tracePt t="208277" x="5426075" y="4511675"/>
          <p14:tracePt t="208405" x="5410200" y="4511675"/>
          <p14:tracePt t="208413" x="5380038" y="4525963"/>
          <p14:tracePt t="208421" x="5364163" y="4525963"/>
          <p14:tracePt t="208431" x="5326063" y="4541838"/>
          <p14:tracePt t="208448" x="5303838" y="4549775"/>
          <p14:tracePt t="208464" x="5287963" y="4549775"/>
          <p14:tracePt t="208481" x="5280025" y="4549775"/>
          <p14:tracePt t="208501" x="5257800" y="4549775"/>
          <p14:tracePt t="208515" x="5173663" y="4564063"/>
          <p14:tracePt t="208531" x="5059363" y="4579938"/>
          <p14:tracePt t="208531" x="4999038" y="4579938"/>
          <p14:tracePt t="208549" x="4953000" y="4587875"/>
          <p14:tracePt t="208564" x="4868863" y="4610100"/>
          <p14:tracePt t="208582" x="4854575" y="4610100"/>
          <p14:tracePt t="208598" x="4822825" y="4618038"/>
          <p14:tracePt t="208615" x="4792663" y="4625975"/>
          <p14:tracePt t="208631" x="4724400" y="4648200"/>
          <p14:tracePt t="208648" x="4632325" y="4648200"/>
          <p14:tracePt t="208664" x="4549775" y="4648200"/>
          <p14:tracePt t="208681" x="4518025" y="4648200"/>
          <p14:tracePt t="208698" x="4503738" y="4648200"/>
          <p14:tracePt t="208714" x="4487863" y="4656138"/>
          <p14:tracePt t="208773" x="4479925" y="4664075"/>
          <p14:tracePt t="208789" x="4473575" y="4664075"/>
          <p14:tracePt t="208797" x="4457700" y="4670425"/>
          <p14:tracePt t="208805" x="4449763" y="4670425"/>
          <p14:tracePt t="208815" x="4441825" y="4670425"/>
          <p14:tracePt t="208830" x="4435475" y="4670425"/>
          <p14:tracePt t="209516" x="4411663" y="4670425"/>
          <p14:tracePt t="209525" x="4359275" y="4670425"/>
          <p14:tracePt t="209533" x="4289425" y="4670425"/>
          <p14:tracePt t="209546" x="4168775" y="4670425"/>
          <p14:tracePt t="209562" x="4060825" y="4670425"/>
          <p14:tracePt t="209579" x="3978275" y="4670425"/>
          <p14:tracePt t="209579" x="3940175" y="4670425"/>
          <p14:tracePt t="209597" x="3886200" y="4670425"/>
          <p14:tracePt t="209613" x="3825875" y="4670425"/>
          <p14:tracePt t="209630" x="3741738" y="4670425"/>
          <p14:tracePt t="209646" x="3603625" y="4648200"/>
          <p14:tracePt t="209662" x="3429000" y="4618038"/>
          <p14:tracePt t="209680" x="3306763" y="4618038"/>
          <p14:tracePt t="209696" x="3222625" y="4618038"/>
          <p14:tracePt t="209714" x="3192463" y="4610100"/>
          <p14:tracePt t="209730" x="3162300" y="4610100"/>
          <p14:tracePt t="209746" x="3086100" y="4610100"/>
          <p14:tracePt t="209764" x="2987675" y="4610100"/>
          <p14:tracePt t="209764" x="2911475" y="4610100"/>
          <p14:tracePt t="209781" x="2789238" y="4610100"/>
          <p14:tracePt t="209797" x="2697163" y="4610100"/>
          <p14:tracePt t="209814" x="2628900" y="4610100"/>
          <p14:tracePt t="209830" x="2574925" y="4610100"/>
          <p14:tracePt t="209847" x="2536825" y="4610100"/>
          <p14:tracePt t="209863" x="2422525" y="4610100"/>
          <p14:tracePt t="209880" x="2301875" y="4610100"/>
          <p14:tracePt t="209896" x="2209800" y="4610100"/>
          <p14:tracePt t="209913" x="2149475" y="4610100"/>
          <p14:tracePt t="209930" x="2103438" y="4610100"/>
          <p14:tracePt t="209946" x="2065338" y="4610100"/>
          <p14:tracePt t="209963" x="1989138" y="4610100"/>
          <p14:tracePt t="209963" x="1935163" y="4625975"/>
          <p14:tracePt t="209981" x="1828800" y="4632325"/>
          <p14:tracePt t="209981" x="1736725" y="4648200"/>
          <p14:tracePt t="209997" x="1554163" y="4648200"/>
          <p14:tracePt t="210014" x="1470025" y="4656138"/>
          <p14:tracePt t="210031" x="1417638" y="4656138"/>
          <p14:tracePt t="210047" x="1371600" y="4670425"/>
          <p14:tracePt t="210063" x="1333500" y="4678363"/>
          <p14:tracePt t="210080" x="1257300" y="4686300"/>
          <p14:tracePt t="210096" x="1158875" y="4694238"/>
          <p14:tracePt t="210113" x="1096963" y="4708525"/>
          <p14:tracePt t="210129" x="1066800" y="4708525"/>
          <p14:tracePt t="210146" x="1058863" y="4716463"/>
          <p14:tracePt t="210162" x="1066800" y="4716463"/>
          <p14:tracePt t="210381" x="1074738" y="4716463"/>
          <p14:tracePt t="210405" x="1082675" y="4716463"/>
          <p14:tracePt t="210413" x="1096963" y="4716463"/>
          <p14:tracePt t="210421" x="1112838" y="4716463"/>
          <p14:tracePt t="210429" x="1181100" y="4708525"/>
          <p14:tracePt t="210446" x="1249363" y="4708525"/>
          <p14:tracePt t="210463" x="1303338" y="4708525"/>
          <p14:tracePt t="210479" x="1341438" y="4708525"/>
          <p14:tracePt t="210496" x="1387475" y="4708525"/>
          <p14:tracePt t="210512" x="1470025" y="4708525"/>
          <p14:tracePt t="210530" x="1592263" y="4708525"/>
          <p14:tracePt t="210546" x="1730375" y="4708525"/>
          <p14:tracePt t="210561" x="1882775" y="4708525"/>
          <p14:tracePt t="210579" x="2035175" y="4708525"/>
          <p14:tracePt t="210595" x="2209800" y="4708525"/>
          <p14:tracePt t="210595" x="2293938" y="4708525"/>
          <p14:tracePt t="210613" x="2492375" y="4708525"/>
          <p14:tracePt t="210630" x="2682875" y="4708525"/>
          <p14:tracePt t="210646" x="2835275" y="4708525"/>
          <p14:tracePt t="210663" x="2963863" y="4708525"/>
          <p14:tracePt t="210679" x="3086100" y="4708525"/>
          <p14:tracePt t="210695" x="3222625" y="4708525"/>
          <p14:tracePt t="210712" x="3375025" y="4708525"/>
          <p14:tracePt t="210729" x="3565525" y="4708525"/>
          <p14:tracePt t="210747" x="3711575" y="4708525"/>
          <p14:tracePt t="210747" x="3779838" y="4708525"/>
          <p14:tracePt t="210765" x="3832225" y="4708525"/>
          <p14:tracePt t="210778" x="3932238" y="4708525"/>
          <p14:tracePt t="210778" x="3978275" y="4708525"/>
          <p14:tracePt t="210797" x="4016375" y="4694238"/>
          <p14:tracePt t="210812" x="4114800" y="4686300"/>
          <p14:tracePt t="210829" x="4183063" y="4686300"/>
          <p14:tracePt t="210846" x="4275138" y="4686300"/>
          <p14:tracePt t="210863" x="4335463" y="4686300"/>
          <p14:tracePt t="210879" x="4321175" y="4686300"/>
          <p14:tracePt t="210997" x="4313238" y="4678363"/>
          <p14:tracePt t="211005" x="4297363" y="4670425"/>
          <p14:tracePt t="211013" x="4267200" y="4670425"/>
          <p14:tracePt t="211028" x="4244975" y="4670425"/>
          <p14:tracePt t="211046" x="4237038" y="4670425"/>
          <p14:tracePt t="211092" x="4206875" y="4670425"/>
          <p14:tracePt t="211101" x="4152900" y="4670425"/>
          <p14:tracePt t="211111" x="4008438" y="4670425"/>
          <p14:tracePt t="211128" x="3840163" y="4670425"/>
          <p14:tracePt t="211145" x="3597275" y="4656138"/>
          <p14:tracePt t="211162" x="3216275" y="4594225"/>
          <p14:tracePt t="211181" x="3078163" y="4564063"/>
          <p14:tracePt t="211195" x="2879725" y="4541838"/>
          <p14:tracePt t="211211" x="2674938" y="4511675"/>
          <p14:tracePt t="211228" x="2430463" y="4465638"/>
          <p14:tracePt t="211228" x="2247900" y="4427538"/>
          <p14:tracePt t="211245" x="1897063" y="4389438"/>
          <p14:tracePt t="211262" x="1698625" y="4359275"/>
          <p14:tracePt t="211279" x="1570038" y="4335463"/>
          <p14:tracePt t="211295" x="1455738" y="4297363"/>
          <p14:tracePt t="211312" x="1349375" y="4251325"/>
          <p14:tracePt t="211328" x="1249363" y="4198938"/>
          <p14:tracePt t="211345" x="1173163" y="4160838"/>
          <p14:tracePt t="211361" x="1135063" y="4130675"/>
          <p14:tracePt t="211378" x="1089025" y="4092575"/>
          <p14:tracePt t="211395" x="1020763" y="4030663"/>
          <p14:tracePt t="211395" x="952500" y="4000500"/>
          <p14:tracePt t="211413" x="914400" y="3970338"/>
          <p14:tracePt t="211428" x="800100" y="3916363"/>
          <p14:tracePt t="211445" x="777875" y="3894138"/>
          <p14:tracePt t="211462" x="777875" y="3886200"/>
          <p14:tracePt t="211485" x="777875" y="3870325"/>
          <p14:tracePt t="211494" x="769938" y="3848100"/>
          <p14:tracePt t="211512" x="762000" y="3832225"/>
          <p14:tracePt t="211527" x="754063" y="3810000"/>
          <p14:tracePt t="211545" x="731838" y="3771900"/>
          <p14:tracePt t="211562" x="715963" y="3741738"/>
          <p14:tracePt t="211578" x="693738" y="3695700"/>
          <p14:tracePt t="211596" x="655638" y="3641725"/>
          <p14:tracePt t="211596" x="631825" y="3603625"/>
          <p14:tracePt t="211612" x="609600" y="3581400"/>
          <p14:tracePt t="211627" x="563563" y="3543300"/>
          <p14:tracePt t="211646" x="563563" y="3535363"/>
          <p14:tracePt t="211852" x="563563" y="3543300"/>
          <p14:tracePt t="212469" x="563563" y="3551238"/>
          <p14:tracePt t="212501" x="563563" y="3559175"/>
          <p14:tracePt t="213012" x="571500" y="3559175"/>
          <p14:tracePt t="213029" x="587375" y="3559175"/>
          <p14:tracePt t="213045" x="617538" y="3559175"/>
          <p14:tracePt t="213052" x="669925" y="3543300"/>
          <p14:tracePt t="213061" x="762000" y="3513138"/>
          <p14:tracePt t="213076" x="1158875" y="3429000"/>
          <p14:tracePt t="213094" x="1638300" y="3336925"/>
          <p14:tracePt t="213110" x="2065338" y="3178175"/>
          <p14:tracePt t="213127" x="2278063" y="3078163"/>
          <p14:tracePt t="213143" x="2339975" y="3025775"/>
          <p14:tracePt t="213160" x="2370138" y="2971800"/>
          <p14:tracePt t="213176" x="2392363" y="2933700"/>
          <p14:tracePt t="213193" x="2438400" y="2865438"/>
          <p14:tracePt t="213210" x="2560638" y="2781300"/>
          <p14:tracePt t="213226" x="2803525" y="2705100"/>
          <p14:tracePt t="213243" x="3146425" y="2574925"/>
          <p14:tracePt t="213243" x="3284538" y="2514600"/>
          <p14:tracePt t="213262" x="3382963" y="2446338"/>
          <p14:tracePt t="213276" x="3451225" y="2370138"/>
          <p14:tracePt t="213294" x="3459163" y="2324100"/>
          <p14:tracePt t="213309" x="3467100" y="2324100"/>
          <p14:tracePt t="213325" x="3489325" y="2308225"/>
          <p14:tracePt t="213344" x="3535363" y="2286000"/>
          <p14:tracePt t="213360" x="3611563" y="2270125"/>
          <p14:tracePt t="213376" x="3665538" y="2270125"/>
          <p14:tracePt t="213393" x="3673475" y="2270125"/>
          <p14:tracePt t="213409" x="3703638" y="2263775"/>
          <p14:tracePt t="213426" x="3741738" y="2255838"/>
          <p14:tracePt t="213443" x="3787775" y="2239963"/>
          <p14:tracePt t="213460" x="3810000" y="2232025"/>
          <p14:tracePt t="213460" x="3825875" y="2232025"/>
          <p14:tracePt t="213477" x="3848100" y="2225675"/>
          <p14:tracePt t="213493" x="3878263" y="2217738"/>
          <p14:tracePt t="213510" x="3886200" y="2209800"/>
          <p14:tracePt t="213527" x="3894138" y="2201863"/>
          <p14:tracePt t="213549" x="3916363" y="2201863"/>
          <p14:tracePt t="213605" x="3962400" y="2201863"/>
          <p14:tracePt t="213613" x="4016375" y="2201863"/>
          <p14:tracePt t="213625" x="4098925" y="2187575"/>
          <p14:tracePt t="213642" x="4175125" y="2149475"/>
          <p14:tracePt t="213659" x="4198938" y="2125663"/>
          <p14:tracePt t="213659" x="4206875" y="2117725"/>
          <p14:tracePt t="213677" x="4213225" y="2103438"/>
          <p14:tracePt t="213692" x="4237038" y="2057400"/>
          <p14:tracePt t="213709" x="4267200" y="2011363"/>
          <p14:tracePt t="213726" x="4313238" y="1958975"/>
          <p14:tracePt t="213743" x="4335463" y="1912938"/>
          <p14:tracePt t="213760" x="4335463" y="1874838"/>
          <p14:tracePt t="213776" x="4335463" y="1851025"/>
          <p14:tracePt t="213793" x="4335463" y="1836738"/>
          <p14:tracePt t="213808" x="4321175" y="1812925"/>
          <p14:tracePt t="213826" x="4305300" y="1798638"/>
          <p14:tracePt t="213843" x="4297363" y="1782763"/>
          <p14:tracePt t="213858" x="4251325" y="1768475"/>
          <p14:tracePt t="213874" x="4191000" y="1744663"/>
          <p14:tracePt t="213891" x="4122738" y="1730375"/>
          <p14:tracePt t="213891" x="4106863" y="1714500"/>
          <p14:tracePt t="213910" x="4030663" y="1706563"/>
          <p14:tracePt t="213927" x="3992563" y="1698625"/>
          <p14:tracePt t="213943" x="3940175" y="1676400"/>
          <p14:tracePt t="213959" x="3886200" y="1660525"/>
          <p14:tracePt t="213975" x="3825875" y="1646238"/>
          <p14:tracePt t="213992" x="3779838" y="1638300"/>
          <p14:tracePt t="214009" x="3741738" y="1616075"/>
          <p14:tracePt t="214026" x="3711575" y="1616075"/>
          <p14:tracePt t="214042" x="3679825" y="1600200"/>
          <p14:tracePt t="214059" x="3641725" y="1600200"/>
          <p14:tracePt t="214076" x="3581400" y="1592263"/>
          <p14:tracePt t="214076" x="3535363" y="1592263"/>
          <p14:tracePt t="214093" x="3451225" y="1592263"/>
          <p14:tracePt t="214110" x="3368675" y="1592263"/>
          <p14:tracePt t="214126" x="3314700" y="1592263"/>
          <p14:tracePt t="214141" x="3284538" y="1592263"/>
          <p14:tracePt t="214158" x="3254375" y="1592263"/>
          <p14:tracePt t="214174" x="3238500" y="1592263"/>
          <p14:tracePt t="214195" x="3208338" y="1600200"/>
          <p14:tracePt t="214209" x="3192463" y="1600200"/>
          <p14:tracePt t="214225" x="3184525" y="1608138"/>
          <p14:tracePt t="214241" x="3162300" y="1616075"/>
          <p14:tracePt t="214259" x="3154363" y="1622425"/>
          <p14:tracePt t="214276" x="3132138" y="1630363"/>
          <p14:tracePt t="214276" x="3124200" y="1638300"/>
          <p14:tracePt t="214293" x="3108325" y="1638300"/>
          <p14:tracePt t="214310" x="3094038" y="1646238"/>
          <p14:tracePt t="214326" x="3078163" y="1654175"/>
          <p14:tracePt t="214342" x="3063875" y="1654175"/>
          <p14:tracePt t="214365" x="3048000" y="1660525"/>
          <p14:tracePt t="214375" x="3017838" y="1676400"/>
          <p14:tracePt t="214392" x="2979738" y="1692275"/>
          <p14:tracePt t="214408" x="2949575" y="1706563"/>
          <p14:tracePt t="214425" x="2941638" y="1706563"/>
          <p14:tracePt t="214441" x="2933700" y="1706563"/>
          <p14:tracePt t="214458" x="2917825" y="1714500"/>
          <p14:tracePt t="214474" x="2903538" y="1722438"/>
          <p14:tracePt t="214492" x="2887663" y="1730375"/>
          <p14:tracePt t="214508" x="2873375" y="1736725"/>
          <p14:tracePt t="214525" x="2857500" y="1736725"/>
          <p14:tracePt t="214541" x="2849563" y="1744663"/>
          <p14:tracePt t="214559" x="2841625" y="1752600"/>
          <p14:tracePt t="214581" x="2835275" y="1752600"/>
          <p14:tracePt t="214597" x="2827338" y="1752600"/>
          <p14:tracePt t="214612" x="2827338" y="1760538"/>
          <p14:tracePt t="214624" x="2819400" y="1768475"/>
          <p14:tracePt t="214641" x="2811463" y="1768475"/>
          <p14:tracePt t="214657" x="2803525" y="1782763"/>
          <p14:tracePt t="214674" x="2789238" y="1790700"/>
          <p14:tracePt t="214691" x="2773363" y="1806575"/>
          <p14:tracePt t="214708" x="2773363" y="1812925"/>
          <p14:tracePt t="214724" x="2759075" y="1828800"/>
          <p14:tracePt t="214742" x="2759075" y="1836738"/>
          <p14:tracePt t="214773" x="2751138" y="1851025"/>
          <p14:tracePt t="214789" x="2743200" y="1858963"/>
          <p14:tracePt t="214805" x="2743200" y="1866900"/>
          <p14:tracePt t="214821" x="2743200" y="1882775"/>
          <p14:tracePt t="214828" x="2743200" y="1889125"/>
          <p14:tracePt t="214841" x="2735263" y="1897063"/>
          <p14:tracePt t="214857" x="2735263" y="1912938"/>
          <p14:tracePt t="214875" x="2735263" y="1927225"/>
          <p14:tracePt t="214892" x="2735263" y="1943100"/>
          <p14:tracePt t="214907" x="2727325" y="1951038"/>
          <p14:tracePt t="214925" x="2727325" y="1958975"/>
          <p14:tracePt t="214942" x="2727325" y="1965325"/>
          <p14:tracePt t="214958" x="2727325" y="1981200"/>
          <p14:tracePt t="214975" x="2727325" y="1997075"/>
          <p14:tracePt t="214991" x="2727325" y="2011363"/>
          <p14:tracePt t="215007" x="2735263" y="2041525"/>
          <p14:tracePt t="215025" x="2735263" y="2057400"/>
          <p14:tracePt t="215041" x="2735263" y="2073275"/>
          <p14:tracePt t="215056" x="2743200" y="2095500"/>
          <p14:tracePt t="215073" x="2743200" y="2111375"/>
          <p14:tracePt t="215091" x="2751138" y="2141538"/>
          <p14:tracePt t="215108" x="2759075" y="2155825"/>
          <p14:tracePt t="215108" x="2765425" y="2163763"/>
          <p14:tracePt t="215125" x="2781300" y="2193925"/>
          <p14:tracePt t="215142" x="2789238" y="2217738"/>
          <p14:tracePt t="215158" x="2797175" y="2232025"/>
          <p14:tracePt t="215175" x="2803525" y="2247900"/>
          <p14:tracePt t="215192" x="2811463" y="2263775"/>
          <p14:tracePt t="215207" x="2811463" y="2286000"/>
          <p14:tracePt t="215223" x="2819400" y="2301875"/>
          <p14:tracePt t="215240" x="2827338" y="2316163"/>
          <p14:tracePt t="215258" x="2835275" y="2332038"/>
          <p14:tracePt t="215273" x="2841625" y="2346325"/>
          <p14:tracePt t="215291" x="2857500" y="2378075"/>
          <p14:tracePt t="215307" x="2865438" y="2384425"/>
          <p14:tracePt t="215323" x="2879725" y="2400300"/>
          <p14:tracePt t="215341" x="2887663" y="2422525"/>
          <p14:tracePt t="215358" x="2917825" y="2446338"/>
          <p14:tracePt t="215374" x="2941638" y="2454275"/>
          <p14:tracePt t="215391" x="2979738" y="2468563"/>
          <p14:tracePt t="215408" x="2987675" y="2476500"/>
          <p14:tracePt t="215423" x="2994025" y="2498725"/>
          <p14:tracePt t="215441" x="3009900" y="2506663"/>
          <p14:tracePt t="215457" x="3032125" y="2514600"/>
          <p14:tracePt t="215474" x="3048000" y="2522538"/>
          <p14:tracePt t="215490" x="3063875" y="2530475"/>
          <p14:tracePt t="215507" x="3078163" y="2544763"/>
          <p14:tracePt t="215507" x="3101975" y="2552700"/>
          <p14:tracePt t="215525" x="3116263" y="2568575"/>
          <p14:tracePt t="215540" x="3184525" y="2606675"/>
          <p14:tracePt t="215558" x="3246438" y="2620963"/>
          <p14:tracePt t="215574" x="3268663" y="2628900"/>
          <p14:tracePt t="215591" x="3276600" y="2636838"/>
          <p14:tracePt t="215606" x="3292475" y="2636838"/>
          <p14:tracePt t="215644" x="3298825" y="2644775"/>
          <p14:tracePt t="215652" x="3306763" y="2651125"/>
          <p14:tracePt t="215660" x="3322638" y="2651125"/>
          <p14:tracePt t="215673" x="3336925" y="2651125"/>
          <p14:tracePt t="215690" x="3352800" y="2651125"/>
          <p14:tracePt t="215706" x="3390900" y="2659063"/>
          <p14:tracePt t="215706" x="3390900" y="2667000"/>
          <p14:tracePt t="215725" x="3429000" y="2667000"/>
          <p14:tracePt t="215741" x="3489325" y="2667000"/>
          <p14:tracePt t="215759" x="3565525" y="2667000"/>
          <p14:tracePt t="215774" x="3619500" y="2667000"/>
          <p14:tracePt t="215791" x="3641725" y="2667000"/>
          <p14:tracePt t="215807" x="3649663" y="2667000"/>
          <p14:tracePt t="215823" x="3657600" y="2667000"/>
          <p14:tracePt t="215840" x="3687763" y="2659063"/>
          <p14:tracePt t="215857" x="3733800" y="2659063"/>
          <p14:tracePt t="215874" x="3802063" y="2636838"/>
          <p14:tracePt t="215890" x="3886200" y="2613025"/>
          <p14:tracePt t="215907" x="3992563" y="2590800"/>
          <p14:tracePt t="215907" x="4030663" y="2590800"/>
          <p14:tracePt t="215925" x="4054475" y="2582863"/>
          <p14:tracePt t="215940" x="4144963" y="2568575"/>
          <p14:tracePt t="215958" x="4183063" y="2568575"/>
          <p14:tracePt t="215974" x="4237038" y="2568575"/>
          <p14:tracePt t="215990" x="4275138" y="2568575"/>
          <p14:tracePt t="216006" x="4343400" y="2568575"/>
          <p14:tracePt t="216023" x="4403725" y="2568575"/>
          <p14:tracePt t="216040" x="4435475" y="2568575"/>
          <p14:tracePt t="216057" x="4465638" y="2568575"/>
          <p14:tracePt t="216073" x="4518025" y="2568575"/>
          <p14:tracePt t="216090" x="4572000" y="2568575"/>
          <p14:tracePt t="216106" x="4632325" y="2560638"/>
          <p14:tracePt t="216124" x="4678363" y="2552700"/>
          <p14:tracePt t="216124" x="4702175" y="2544763"/>
          <p14:tracePt t="216141" x="4762500" y="2536825"/>
          <p14:tracePt t="216157" x="4830763" y="2530475"/>
          <p14:tracePt t="216175" x="4860925" y="2506663"/>
          <p14:tracePt t="216191" x="4876800" y="2492375"/>
          <p14:tracePt t="216207" x="4899025" y="2476500"/>
          <p14:tracePt t="216224" x="4914900" y="2460625"/>
          <p14:tracePt t="216240" x="4945063" y="2438400"/>
          <p14:tracePt t="216257" x="4983163" y="2422525"/>
          <p14:tracePt t="216273" x="5006975" y="2408238"/>
          <p14:tracePt t="216290" x="5029200" y="2384425"/>
          <p14:tracePt t="216306" x="5037138" y="2370138"/>
          <p14:tracePt t="216323" x="5051425" y="2346325"/>
          <p14:tracePt t="216323" x="5059363" y="2324100"/>
          <p14:tracePt t="216341" x="5083175" y="2308225"/>
          <p14:tracePt t="216357" x="5105400" y="2293938"/>
          <p14:tracePt t="216373" x="5121275" y="2278063"/>
          <p14:tracePt t="216390" x="5127625" y="2270125"/>
          <p14:tracePt t="216412" x="5127625" y="2263775"/>
          <p14:tracePt t="216423" x="5127625" y="2255838"/>
          <p14:tracePt t="216439" x="5127625" y="2232025"/>
          <p14:tracePt t="216456" x="5135563" y="2201863"/>
          <p14:tracePt t="216474" x="5135563" y="2163763"/>
          <p14:tracePt t="216489" x="5143500" y="2141538"/>
          <p14:tracePt t="216505" x="5143500" y="2111375"/>
          <p14:tracePt t="216523" x="5143500" y="2087563"/>
          <p14:tracePt t="216523" x="5143500" y="2073275"/>
          <p14:tracePt t="216541" x="5143500" y="2065338"/>
          <p14:tracePt t="216556" x="5127625" y="2035175"/>
          <p14:tracePt t="216574" x="5121275" y="2011363"/>
          <p14:tracePt t="216590" x="5105400" y="1989138"/>
          <p14:tracePt t="216607" x="5075238" y="1935163"/>
          <p14:tracePt t="216623" x="5045075" y="1897063"/>
          <p14:tracePt t="216640" x="5029200" y="1882775"/>
          <p14:tracePt t="216656" x="5013325" y="1858963"/>
          <p14:tracePt t="216673" x="4999038" y="1844675"/>
          <p14:tracePt t="216689" x="4968875" y="1806575"/>
          <p14:tracePt t="216706" x="4937125" y="1774825"/>
          <p14:tracePt t="216723" x="4914900" y="1752600"/>
          <p14:tracePt t="216739" x="4884738" y="1736725"/>
          <p14:tracePt t="216739" x="4868863" y="1730375"/>
          <p14:tracePt t="216758" x="4854575" y="1722438"/>
          <p14:tracePt t="216773" x="4822825" y="1706563"/>
          <p14:tracePt t="216790" x="4816475" y="1698625"/>
          <p14:tracePt t="216805" x="4808538" y="1692275"/>
          <p14:tracePt t="216822" x="4784725" y="1692275"/>
          <p14:tracePt t="216839" x="4716463" y="1668463"/>
          <p14:tracePt t="216856" x="4664075" y="1668463"/>
          <p14:tracePt t="216872" x="4594225" y="1668463"/>
          <p14:tracePt t="216889" x="4525963" y="1668463"/>
          <p14:tracePt t="216906" x="4479925" y="1668463"/>
          <p14:tracePt t="216922" x="4449763" y="1660525"/>
          <p14:tracePt t="216939" x="4427538" y="1660525"/>
          <p14:tracePt t="216939" x="4403725" y="1660525"/>
          <p14:tracePt t="216957" x="4359275" y="1660525"/>
          <p14:tracePt t="216973" x="4313238" y="1660525"/>
          <p14:tracePt t="216989" x="4259263" y="1660525"/>
          <p14:tracePt t="217006" x="4206875" y="1660525"/>
          <p14:tracePt t="217023" x="4160838" y="1660525"/>
          <p14:tracePt t="217039" x="4114800" y="1660525"/>
          <p14:tracePt t="217055" x="4068763" y="1660525"/>
          <p14:tracePt t="217073" x="4030663" y="1660525"/>
          <p14:tracePt t="217089" x="4008438" y="1660525"/>
          <p14:tracePt t="217105" x="3970338" y="1660525"/>
          <p14:tracePt t="217122" x="3940175" y="1660525"/>
          <p14:tracePt t="217139" x="3902075" y="1660525"/>
          <p14:tracePt t="217155" x="3825875" y="1660525"/>
          <p14:tracePt t="217155" x="3802063" y="1660525"/>
          <p14:tracePt t="217173" x="3749675" y="1660525"/>
          <p14:tracePt t="217190" x="3695700" y="1660525"/>
          <p14:tracePt t="217206" x="3665538" y="1668463"/>
          <p14:tracePt t="217223" x="3635375" y="1668463"/>
          <p14:tracePt t="217240" x="3603625" y="1676400"/>
          <p14:tracePt t="217256" x="3543300" y="1698625"/>
          <p14:tracePt t="217272" x="3475038" y="1714500"/>
          <p14:tracePt t="217290" x="3390900" y="1744663"/>
          <p14:tracePt t="217305" x="3314700" y="1782763"/>
          <p14:tracePt t="217322" x="3254375" y="1820863"/>
          <p14:tracePt t="217339" x="3222625" y="1836738"/>
          <p14:tracePt t="217355" x="3192463" y="1858963"/>
          <p14:tracePt t="217355" x="3184525" y="1874838"/>
          <p14:tracePt t="217373" x="3178175" y="1874838"/>
          <p14:tracePt t="217388" x="3146425" y="1905000"/>
          <p14:tracePt t="217406" x="3124200" y="1927225"/>
          <p14:tracePt t="217422" x="3101975" y="1943100"/>
          <p14:tracePt t="217439" x="3063875" y="1965325"/>
          <p14:tracePt t="217455" x="3048000" y="1981200"/>
          <p14:tracePt t="217472" x="3025775" y="1997075"/>
          <p14:tracePt t="217489" x="3001963" y="2003425"/>
          <p14:tracePt t="217505" x="2987675" y="2027238"/>
          <p14:tracePt t="217522" x="2979738" y="2035175"/>
          <p14:tracePt t="217538" x="2979738" y="2049463"/>
          <p14:tracePt t="217556" x="2971800" y="2079625"/>
          <p14:tracePt t="217572" x="2971800" y="2111375"/>
          <p14:tracePt t="217589" x="2971800" y="2163763"/>
          <p14:tracePt t="217605" x="3017838" y="2209800"/>
          <p14:tracePt t="217623" x="3101975" y="2286000"/>
          <p14:tracePt t="217639" x="3154363" y="2324100"/>
          <p14:tracePt t="217656" x="3192463" y="2339975"/>
          <p14:tracePt t="217671" x="3216275" y="2354263"/>
          <p14:tracePt t="217687" x="3230563" y="2370138"/>
          <p14:tracePt t="217703" x="3246438" y="2378075"/>
          <p14:tracePt t="217721" x="3268663" y="2400300"/>
          <p14:tracePt t="217738" x="3322638" y="2416175"/>
          <p14:tracePt t="217738" x="3352800" y="2422525"/>
          <p14:tracePt t="217757" x="3398838" y="2446338"/>
          <p14:tracePt t="217771" x="3451225" y="2460625"/>
          <p14:tracePt t="217771" x="3467100" y="2476500"/>
          <p14:tracePt t="217789" x="3527425" y="2514600"/>
          <p14:tracePt t="217806" x="3573463" y="2530475"/>
          <p14:tracePt t="217822" x="3649663" y="2552700"/>
          <p14:tracePt t="217839" x="3763963" y="2552700"/>
          <p14:tracePt t="217855" x="3856038" y="2560638"/>
          <p14:tracePt t="217872" x="3946525" y="2560638"/>
          <p14:tracePt t="217888" x="3992563" y="2560638"/>
          <p14:tracePt t="217906" x="4000500" y="2560638"/>
          <p14:tracePt t="217921" x="4016375" y="2560638"/>
          <p14:tracePt t="217948" x="4030663" y="2560638"/>
          <p14:tracePt t="217956" x="4046538" y="2560638"/>
          <p14:tracePt t="217971" x="4098925" y="2560638"/>
          <p14:tracePt t="217971" x="4122738" y="2560638"/>
          <p14:tracePt t="217989" x="4152900" y="2560638"/>
          <p14:tracePt t="217989" x="4175125" y="2560638"/>
          <p14:tracePt t="218005" x="4244975" y="2560638"/>
          <p14:tracePt t="218023" x="4305300" y="2560638"/>
          <p14:tracePt t="218040" x="4351338" y="2560638"/>
          <p14:tracePt t="218054" x="4365625" y="2560638"/>
          <p14:tracePt t="218071" x="4381500" y="2560638"/>
          <p14:tracePt t="218088" x="4397375" y="2560638"/>
          <p14:tracePt t="218116" x="4411663" y="2560638"/>
          <p14:tracePt t="218132" x="4427538" y="2560638"/>
          <p14:tracePt t="218140" x="4457700" y="2560638"/>
          <p14:tracePt t="218153" x="4511675" y="2560638"/>
          <p14:tracePt t="218171" x="4533900" y="2560638"/>
          <p14:tracePt t="218188" x="4556125" y="2560638"/>
          <p14:tracePt t="218468" x="4572000" y="2560638"/>
          <p14:tracePt t="218476" x="4610100" y="2544763"/>
          <p14:tracePt t="218487" x="4694238" y="2492375"/>
          <p14:tracePt t="218504" x="4778375" y="2430463"/>
          <p14:tracePt t="218521" x="4854575" y="2378075"/>
          <p14:tracePt t="218537" x="4906963" y="2339975"/>
          <p14:tracePt t="218554" x="4930775" y="2324100"/>
          <p14:tracePt t="218571" x="4953000" y="2301875"/>
          <p14:tracePt t="218571" x="4968875" y="2293938"/>
          <p14:tracePt t="218589" x="4975225" y="2286000"/>
          <p14:tracePt t="218604" x="5013325" y="2278063"/>
          <p14:tracePt t="218604" x="5051425" y="2263775"/>
          <p14:tracePt t="218621" x="5173663" y="2255838"/>
          <p14:tracePt t="218638" x="5318125" y="2201863"/>
          <p14:tracePt t="218655" x="5410200" y="2163763"/>
          <p14:tracePt t="218672" x="5440363" y="2149475"/>
          <p14:tracePt t="218688" x="5448300" y="2141538"/>
          <p14:tracePt t="218704" x="5456238" y="2125663"/>
          <p14:tracePt t="218721" x="5470525" y="2117725"/>
          <p14:tracePt t="218737" x="5532438" y="2079625"/>
          <p14:tracePt t="218754" x="5562600" y="2079625"/>
          <p14:tracePt t="218754" x="5584825" y="2079625"/>
          <p14:tracePt t="218773" x="5600700" y="2065338"/>
          <p14:tracePt t="218787" x="5608638" y="2065338"/>
          <p14:tracePt t="218804" x="5616575" y="2057400"/>
          <p14:tracePt t="218820" x="5622925" y="2035175"/>
          <p14:tracePt t="218838" x="5630863" y="2027238"/>
          <p14:tracePt t="218854" x="5638800" y="2003425"/>
          <p14:tracePt t="218871" x="5646738" y="2003425"/>
          <p14:tracePt t="218886" x="5646738" y="2011363"/>
          <p14:tracePt t="219132" x="5646738" y="2027238"/>
          <p14:tracePt t="219198" x="5638800" y="2035175"/>
          <p14:tracePt t="219204" x="5630863" y="2049463"/>
          <p14:tracePt t="219221" x="5616575" y="2057400"/>
          <p14:tracePt t="219237" x="5608638" y="2079625"/>
          <p14:tracePt t="219254" x="5592763" y="2111375"/>
          <p14:tracePt t="219271" x="5562600" y="2149475"/>
          <p14:tracePt t="219287" x="5524500" y="2201863"/>
          <p14:tracePt t="219304" x="5478463" y="2263775"/>
          <p14:tracePt t="219320" x="5418138" y="2339975"/>
          <p14:tracePt t="219336" x="5380038" y="2400300"/>
          <p14:tracePt t="219336" x="5356225" y="2438400"/>
          <p14:tracePt t="219357" x="5334000" y="2492375"/>
          <p14:tracePt t="219369" x="5311775" y="2574925"/>
          <p14:tracePt t="219386" x="5273675" y="2713038"/>
          <p14:tracePt t="219386" x="5235575" y="2797175"/>
          <p14:tracePt t="219405" x="5211763" y="2887663"/>
          <p14:tracePt t="219419" x="5127625" y="3178175"/>
          <p14:tracePt t="219437" x="5097463" y="3336925"/>
          <p14:tracePt t="219454" x="5051425" y="3475038"/>
          <p14:tracePt t="219470" x="4991100" y="3611563"/>
          <p14:tracePt t="219487" x="4914900" y="3787775"/>
          <p14:tracePt t="219503" x="4860925" y="3954463"/>
          <p14:tracePt t="219521" x="4822825" y="4098925"/>
          <p14:tracePt t="219536" x="4808538" y="4206875"/>
          <p14:tracePt t="219553" x="4792663" y="4283075"/>
          <p14:tracePt t="219570" x="4770438" y="4359275"/>
          <p14:tracePt t="219586" x="4732338" y="4441825"/>
          <p14:tracePt t="219603" x="4708525" y="4511675"/>
          <p14:tracePt t="219603" x="4686300" y="4556125"/>
          <p14:tracePt t="219621" x="4664075" y="4610100"/>
          <p14:tracePt t="219637" x="4648200" y="4664075"/>
          <p14:tracePt t="219654" x="4632325" y="4702175"/>
          <p14:tracePt t="219670" x="4625975" y="4724400"/>
          <p14:tracePt t="219687" x="4618038" y="4754563"/>
          <p14:tracePt t="219703" x="4610100" y="4784725"/>
          <p14:tracePt t="219719" x="4594225" y="4838700"/>
          <p14:tracePt t="219736" x="4594225" y="4892675"/>
          <p14:tracePt t="219753" x="4579938" y="4960938"/>
          <p14:tracePt t="219771" x="4564063" y="5006975"/>
          <p14:tracePt t="219786" x="4564063" y="5045075"/>
          <p14:tracePt t="219803" x="4556125" y="5075238"/>
          <p14:tracePt t="219820" x="4541838" y="5105400"/>
          <p14:tracePt t="219820" x="4541838" y="5127625"/>
          <p14:tracePt t="219837" x="4525963" y="5159375"/>
          <p14:tracePt t="219854" x="4518025" y="5189538"/>
          <p14:tracePt t="219870" x="4511675" y="5227638"/>
          <p14:tracePt t="219886" x="4487863" y="5273675"/>
          <p14:tracePt t="219903" x="4449763" y="5334000"/>
          <p14:tracePt t="219920" x="4411663" y="5394325"/>
          <p14:tracePt t="219936" x="4389438" y="5440363"/>
          <p14:tracePt t="219954" x="4359275" y="5478463"/>
          <p14:tracePt t="219968" x="4359275" y="5486400"/>
          <p14:tracePt t="219984" x="4351338" y="5494338"/>
          <p14:tracePt t="220002" x="4351338" y="5502275"/>
          <p14:tracePt t="220124" x="4359275" y="5508625"/>
          <p14:tracePt t="220244" x="4365625" y="5516563"/>
          <p14:tracePt t="220340" x="4365625" y="5524500"/>
          <p14:tracePt t="220429" x="4373563" y="5532438"/>
          <p14:tracePt t="220901" x="4381500" y="5532438"/>
          <p14:tracePt t="221324" x="4389438" y="5540375"/>
          <p14:tracePt t="221348" x="4397375" y="5546725"/>
          <p14:tracePt t="221741" x="4381500" y="5546725"/>
          <p14:tracePt t="221972" x="4351338" y="5546725"/>
          <p14:tracePt t="221981" x="4313238" y="5546725"/>
          <p14:tracePt t="221988" x="4259263" y="5546725"/>
          <p14:tracePt t="222000" x="4137025" y="5554663"/>
          <p14:tracePt t="222017" x="4008438" y="5570538"/>
          <p14:tracePt t="222035" x="3863975" y="5570538"/>
          <p14:tracePt t="222049" x="3649663" y="5570538"/>
          <p14:tracePt t="222066" x="3382963" y="5570538"/>
          <p14:tracePt t="222083" x="3154363" y="5570538"/>
          <p14:tracePt t="222099" x="2987675" y="5570538"/>
          <p14:tracePt t="222099" x="2911475" y="5570538"/>
          <p14:tracePt t="222117" x="2803525" y="5570538"/>
          <p14:tracePt t="222133" x="2765425" y="5570538"/>
          <p14:tracePt t="222149" x="2720975" y="5570538"/>
          <p14:tracePt t="222166" x="2651125" y="5570538"/>
          <p14:tracePt t="222183" x="2530475" y="5570538"/>
          <p14:tracePt t="222199" x="2339975" y="5570538"/>
          <p14:tracePt t="222216" x="2179638" y="5570538"/>
          <p14:tracePt t="222233" x="2057400" y="5570538"/>
          <p14:tracePt t="222250" x="1997075" y="5570538"/>
          <p14:tracePt t="222266" x="1989138" y="5570538"/>
          <p14:tracePt t="222282" x="1943100" y="5570538"/>
          <p14:tracePt t="222299" x="1806575" y="5600700"/>
          <p14:tracePt t="222317" x="1630363" y="5600700"/>
          <p14:tracePt t="222334" x="1485900" y="5600700"/>
          <p14:tracePt t="222351" x="1387475" y="5616575"/>
          <p14:tracePt t="222367" x="1333500" y="5622925"/>
          <p14:tracePt t="222384" x="1295400" y="5630863"/>
          <p14:tracePt t="222400" x="1241425" y="5630863"/>
          <p14:tracePt t="222417" x="1181100" y="5630863"/>
          <p14:tracePt t="222434" x="1135063" y="5630863"/>
          <p14:tracePt t="222450" x="1104900" y="5630863"/>
          <p14:tracePt t="222467" x="1089025" y="5630863"/>
          <p14:tracePt t="222484" x="1082675" y="5638800"/>
          <p14:tracePt t="222499" x="1058863" y="5638800"/>
          <p14:tracePt t="222499" x="1036638" y="5638800"/>
          <p14:tracePt t="222517" x="944563" y="5661025"/>
          <p14:tracePt t="222534" x="914400" y="5661025"/>
          <p14:tracePt t="222551" x="892175" y="5661025"/>
          <p14:tracePt t="222566" x="892175" y="5668963"/>
          <p14:tracePt t="222628" x="892175" y="5692775"/>
          <p14:tracePt t="222652" x="876300" y="5707063"/>
          <p14:tracePt t="222660" x="860425" y="5715000"/>
          <p14:tracePt t="222676" x="860425" y="5707063"/>
          <p14:tracePt t="223301" x="860425" y="5699125"/>
          <p14:tracePt t="223308" x="860425" y="5692775"/>
          <p14:tracePt t="223316" x="860425" y="5668963"/>
          <p14:tracePt t="223333" x="868363" y="5646738"/>
          <p14:tracePt t="223350" x="884238" y="5608638"/>
          <p14:tracePt t="223367" x="898525" y="5554663"/>
          <p14:tracePt t="223383" x="974725" y="5448300"/>
          <p14:tracePt t="223399" x="1089025" y="5265738"/>
          <p14:tracePt t="223416" x="1203325" y="5083175"/>
          <p14:tracePt t="223432" x="1295400" y="4876800"/>
          <p14:tracePt t="223449" x="1355725" y="4732338"/>
          <p14:tracePt t="223465" x="1409700" y="4618038"/>
          <p14:tracePt t="223482" x="1455738" y="4479925"/>
          <p14:tracePt t="223499" x="1531938" y="4343400"/>
          <p14:tracePt t="223499" x="1562100" y="4267200"/>
          <p14:tracePt t="223517" x="1630363" y="4098925"/>
          <p14:tracePt t="223534" x="1660525" y="4022725"/>
          <p14:tracePt t="223547" x="1752600" y="3840163"/>
          <p14:tracePt t="223565" x="1798638" y="3756025"/>
          <p14:tracePt t="223583" x="1844675" y="3673475"/>
          <p14:tracePt t="223599" x="1920875" y="3543300"/>
          <p14:tracePt t="223615" x="1958975" y="3382963"/>
          <p14:tracePt t="223633" x="1965325" y="3230563"/>
          <p14:tracePt t="223649" x="1965325" y="3078163"/>
          <p14:tracePt t="223665" x="1989138" y="2955925"/>
          <p14:tracePt t="223682" x="1997075" y="2895600"/>
          <p14:tracePt t="223699" x="2027238" y="2835275"/>
          <p14:tracePt t="223699" x="2041525" y="2803525"/>
          <p14:tracePt t="223717" x="2057400" y="2773363"/>
          <p14:tracePt t="223732" x="2087563" y="2713038"/>
          <p14:tracePt t="223732" x="2111375" y="2651125"/>
          <p14:tracePt t="223749" x="2155825" y="2522538"/>
          <p14:tracePt t="223766" x="2171700" y="2438400"/>
          <p14:tracePt t="223783" x="2201863" y="2346325"/>
          <p14:tracePt t="223799" x="2263775" y="2263775"/>
          <p14:tracePt t="223816" x="2316163" y="2171700"/>
          <p14:tracePt t="223832" x="2346325" y="2103438"/>
          <p14:tracePt t="223848" x="2346325" y="2073275"/>
          <p14:tracePt t="223865" x="2346325" y="2057400"/>
          <p14:tracePt t="223881" x="2354263" y="2049463"/>
          <p14:tracePt t="223948" x="2362200" y="2041525"/>
          <p14:tracePt t="223988" x="2370138" y="2035175"/>
          <p14:tracePt t="224004" x="2378075" y="2035175"/>
          <p14:tracePt t="224012" x="2384425" y="2019300"/>
          <p14:tracePt t="224020" x="2392363" y="2019300"/>
          <p14:tracePt t="224031" x="2400300" y="2019300"/>
          <p14:tracePt t="224048" x="2408238" y="2019300"/>
          <p14:tracePt t="224188" x="2408238" y="2027238"/>
          <p14:tracePt t="224445" x="2408238" y="2041525"/>
          <p14:tracePt t="224452" x="2384425" y="2073275"/>
          <p14:tracePt t="224464" x="2324100" y="2179638"/>
          <p14:tracePt t="224481" x="2225675" y="2324100"/>
          <p14:tracePt t="224498" x="2065338" y="2552700"/>
          <p14:tracePt t="224516" x="1935163" y="2765425"/>
          <p14:tracePt t="224516" x="1874838" y="2895600"/>
          <p14:tracePt t="224533" x="1790700" y="3094038"/>
          <p14:tracePt t="224548" x="1592263" y="3581400"/>
          <p14:tracePt t="224564" x="1349375" y="4213225"/>
          <p14:tracePt t="224564" x="1257300" y="4427538"/>
          <p14:tracePt t="224581" x="1104900" y="4746625"/>
          <p14:tracePt t="224598" x="1044575" y="4930775"/>
          <p14:tracePt t="224615" x="998538" y="5075238"/>
          <p14:tracePt t="224631" x="998538" y="5241925"/>
          <p14:tracePt t="224648" x="998538" y="5364163"/>
          <p14:tracePt t="224664" x="998538" y="5502275"/>
          <p14:tracePt t="224681" x="998538" y="5616575"/>
          <p14:tracePt t="224698" x="998538" y="5722938"/>
          <p14:tracePt t="224715" x="998538" y="5821363"/>
          <p14:tracePt t="224731" x="998538" y="5905500"/>
          <p14:tracePt t="224748" x="998538" y="6019800"/>
          <p14:tracePt t="224768" x="998538" y="6073775"/>
          <p14:tracePt t="224782" x="998538" y="6111875"/>
          <p14:tracePt t="224798" x="998538" y="6126163"/>
          <p14:tracePt t="224815" x="998538" y="6134100"/>
          <p14:tracePt t="224830" x="998538" y="6142038"/>
          <p14:tracePt t="224908" x="1006475" y="6134100"/>
          <p14:tracePt t="224940" x="1012825" y="6118225"/>
          <p14:tracePt t="224948" x="1020763" y="6088063"/>
          <p14:tracePt t="224948" x="1028700" y="6080125"/>
          <p14:tracePt t="224965" x="1044575" y="6057900"/>
          <p14:tracePt t="224981" x="1044575" y="6003925"/>
          <p14:tracePt t="224998" x="1044575" y="5965825"/>
          <p14:tracePt t="225015" x="1058863" y="5921375"/>
          <p14:tracePt t="225031" x="1066800" y="5889625"/>
          <p14:tracePt t="225048" x="1066800" y="5867400"/>
          <p14:tracePt t="225063" x="1066800" y="5837238"/>
          <p14:tracePt t="225080" x="1066800" y="5813425"/>
          <p14:tracePt t="225096" x="1066800" y="5799138"/>
          <p14:tracePt t="225113" x="1066800" y="5783263"/>
          <p14:tracePt t="225130" x="1066800" y="5775325"/>
          <p14:tracePt t="225146" x="1066800" y="5768975"/>
          <p14:tracePt t="225172" x="1066800" y="5761038"/>
          <p14:tracePt t="225181" x="1066800" y="5753100"/>
          <p14:tracePt t="225220" x="1066800" y="5745163"/>
          <p14:tracePt t="225229" x="1066800" y="5737225"/>
          <p14:tracePt t="225236" x="1066800" y="5730875"/>
          <p14:tracePt t="225252" x="1066800" y="5737225"/>
          <p14:tracePt t="225493" x="1082675" y="5745163"/>
          <p14:tracePt t="225500" x="1089025" y="5745163"/>
          <p14:tracePt t="225513" x="1165225" y="5768975"/>
          <p14:tracePt t="225530" x="1249363" y="5783263"/>
          <p14:tracePt t="225547" x="1311275" y="5783263"/>
          <p14:tracePt t="225564" x="1311275" y="5768975"/>
          <p14:tracePt t="226100" x="1311275" y="5753100"/>
          <p14:tracePt t="226109" x="1311275" y="5737225"/>
          <p14:tracePt t="226116" x="1355725" y="5715000"/>
          <p14:tracePt t="226129" x="1508125" y="5638800"/>
          <p14:tracePt t="226146" x="1654175" y="5532438"/>
          <p14:tracePt t="226163" x="1858963" y="5456238"/>
          <p14:tracePt t="226179" x="2209800" y="5311775"/>
          <p14:tracePt t="226198" x="2392363" y="5265738"/>
          <p14:tracePt t="226212" x="2917825" y="5105400"/>
          <p14:tracePt t="226229" x="3330575" y="4922838"/>
          <p14:tracePt t="226246" x="3673475" y="4778375"/>
          <p14:tracePt t="226263" x="3962400" y="4664075"/>
          <p14:tracePt t="226279" x="4175125" y="4533900"/>
          <p14:tracePt t="226295" x="4343400" y="4419600"/>
          <p14:tracePt t="226313" x="4487863" y="4313238"/>
          <p14:tracePt t="226329" x="4678363" y="4229100"/>
          <p14:tracePt t="226346" x="4906963" y="4175125"/>
          <p14:tracePt t="226363" x="5097463" y="4152900"/>
          <p14:tracePt t="226379" x="5249863" y="4130675"/>
          <p14:tracePt t="226379" x="5295900" y="4114800"/>
          <p14:tracePt t="226397" x="5380038" y="4084638"/>
          <p14:tracePt t="226413" x="5470525" y="4060825"/>
          <p14:tracePt t="226430" x="5600700" y="4022725"/>
          <p14:tracePt t="226447" x="5761038" y="3984625"/>
          <p14:tracePt t="226463" x="5965825" y="3946525"/>
          <p14:tracePt t="226479" x="6164263" y="3916363"/>
          <p14:tracePt t="226496" x="6256338" y="3908425"/>
          <p14:tracePt t="226513" x="6264275" y="3902075"/>
          <p14:tracePt t="226529" x="6270625" y="3902075"/>
          <p14:tracePt t="226544" x="6270625" y="3894138"/>
          <p14:tracePt t="226604" x="6278563" y="3870325"/>
          <p14:tracePt t="226612" x="6286500" y="3863975"/>
          <p14:tracePt t="226628" x="6294438" y="3856038"/>
          <p14:tracePt t="226636" x="6316663" y="3832225"/>
          <p14:tracePt t="226652" x="6362700" y="3810000"/>
          <p14:tracePt t="226662" x="6430963" y="3794125"/>
          <p14:tracePt t="226678" x="6553200" y="3756025"/>
          <p14:tracePt t="226695" x="6645275" y="3725863"/>
          <p14:tracePt t="226711" x="6667500" y="3703638"/>
          <p14:tracePt t="226728" x="6667500" y="3679825"/>
          <p14:tracePt t="226746" x="6667500" y="3635375"/>
          <p14:tracePt t="226763" x="6637338" y="3589338"/>
          <p14:tracePt t="226779" x="6637338" y="3581400"/>
          <p14:tracePt t="226820" x="6645275" y="3573463"/>
          <p14:tracePt t="226837" x="6651625" y="3565525"/>
          <p14:tracePt t="226845" x="6651625" y="3551238"/>
          <p14:tracePt t="226852" x="6659563" y="3527425"/>
          <p14:tracePt t="226863" x="6667500" y="3497263"/>
          <p14:tracePt t="226879" x="6683375" y="3467100"/>
          <p14:tracePt t="226895" x="6683375" y="3436938"/>
          <p14:tracePt t="226913" x="6697663" y="3421063"/>
          <p14:tracePt t="226928" x="6713538" y="3390900"/>
          <p14:tracePt t="226945" x="6727825" y="3368675"/>
          <p14:tracePt t="226962" x="6727825" y="3344863"/>
          <p14:tracePt t="226979" x="6735763" y="3314700"/>
          <p14:tracePt t="226979" x="6735763" y="3292475"/>
          <p14:tracePt t="226997" x="6743700" y="3276600"/>
          <p14:tracePt t="227012" x="6751638" y="3230563"/>
          <p14:tracePt t="227012" x="6751638" y="3222625"/>
          <p14:tracePt t="227029" x="6751638" y="3184525"/>
          <p14:tracePt t="227046" x="6751638" y="3178175"/>
          <p14:tracePt t="227062" x="6751638" y="3162300"/>
          <p14:tracePt t="227078" x="6751638" y="3146425"/>
          <p14:tracePt t="227109" x="6751638" y="3140075"/>
          <p14:tracePt t="227124" x="6751638" y="3132138"/>
          <p14:tracePt t="227132" x="6751638" y="3124200"/>
          <p14:tracePt t="227144" x="6751638" y="3108325"/>
          <p14:tracePt t="227161" x="6751638" y="3086100"/>
          <p14:tracePt t="227179" x="6751638" y="3063875"/>
          <p14:tracePt t="227179" x="6735763" y="3040063"/>
          <p14:tracePt t="227197" x="6713538" y="3025775"/>
          <p14:tracePt t="227211" x="6705600" y="3017838"/>
          <p14:tracePt t="227229" x="6683375" y="3009900"/>
          <p14:tracePt t="227245" x="6675438" y="3009900"/>
          <p14:tracePt t="227261" x="6667500" y="3009900"/>
          <p14:tracePt t="227278" x="6645275" y="3009900"/>
          <p14:tracePt t="227295" x="6591300" y="3009900"/>
          <p14:tracePt t="227312" x="6545263" y="3009900"/>
          <p14:tracePt t="227328" x="6507163" y="3009900"/>
          <p14:tracePt t="227345" x="6477000" y="3009900"/>
          <p14:tracePt t="227362" x="6461125" y="3009900"/>
          <p14:tracePt t="227380" x="6454775" y="3009900"/>
          <p14:tracePt t="227396" x="6438900" y="3017838"/>
          <p14:tracePt t="227413" x="6423025" y="3032125"/>
          <p14:tracePt t="227429" x="6392863" y="3048000"/>
          <p14:tracePt t="227446" x="6378575" y="3063875"/>
          <p14:tracePt t="227462" x="6370638" y="3070225"/>
          <p14:tracePt t="227479" x="6362700" y="3078163"/>
          <p14:tracePt t="227495" x="6362700" y="3094038"/>
          <p14:tracePt t="227510" x="6346825" y="3101975"/>
          <p14:tracePt t="227527" x="6332538" y="3124200"/>
          <p14:tracePt t="227545" x="6324600" y="3140075"/>
          <p14:tracePt t="227561" x="6308725" y="3162300"/>
          <p14:tracePt t="227578" x="6302375" y="3184525"/>
          <p14:tracePt t="227594" x="6294438" y="3216275"/>
          <p14:tracePt t="227594" x="6286500" y="3230563"/>
          <p14:tracePt t="227613" x="6286500" y="3246438"/>
          <p14:tracePt t="227627" x="6270625" y="3276600"/>
          <p14:tracePt t="227645" x="6270625" y="3292475"/>
          <p14:tracePt t="227662" x="6270625" y="3306763"/>
          <p14:tracePt t="227678" x="6270625" y="3314700"/>
          <p14:tracePt t="227700" x="6270625" y="3322638"/>
          <p14:tracePt t="227711" x="6270625" y="3336925"/>
          <p14:tracePt t="227727" x="6270625" y="3352800"/>
          <p14:tracePt t="227744" x="6270625" y="3375025"/>
          <p14:tracePt t="227761" x="6302375" y="3406775"/>
          <p14:tracePt t="227778" x="6340475" y="3436938"/>
          <p14:tracePt t="227794" x="6346825" y="3451225"/>
          <p14:tracePt t="227811" x="6370638" y="3467100"/>
          <p14:tracePt t="227828" x="6378575" y="3467100"/>
          <p14:tracePt t="227828" x="6384925" y="3475038"/>
          <p14:tracePt t="227845" x="6408738" y="3497263"/>
          <p14:tracePt t="227861" x="6430963" y="3505200"/>
          <p14:tracePt t="227878" x="6438900" y="3513138"/>
          <p14:tracePt t="227895" x="6454775" y="3521075"/>
          <p14:tracePt t="227911" x="6469063" y="3527425"/>
          <p14:tracePt t="227927" x="6499225" y="3543300"/>
          <p14:tracePt t="227944" x="6515100" y="3543300"/>
          <p14:tracePt t="227960" x="6537325" y="3559175"/>
          <p14:tracePt t="227978" x="6561138" y="3559175"/>
          <p14:tracePt t="227994" x="6591300" y="3559175"/>
          <p14:tracePt t="228011" x="6629400" y="3559175"/>
          <p14:tracePt t="228011" x="6651625" y="3559175"/>
          <p14:tracePt t="228029" x="6675438" y="3559175"/>
          <p14:tracePt t="228043" x="6697663" y="3559175"/>
          <p14:tracePt t="228043" x="6705600" y="3559175"/>
          <p14:tracePt t="228061" x="6713538" y="3551238"/>
          <p14:tracePt t="228077" x="6713538" y="3543300"/>
          <p14:tracePt t="228100" x="6713538" y="3535363"/>
          <p14:tracePt t="228110" x="6727825" y="3513138"/>
          <p14:tracePt t="228128" x="6727825" y="3497263"/>
          <p14:tracePt t="228144" x="6735763" y="3489325"/>
          <p14:tracePt t="228161" x="6735763" y="3467100"/>
          <p14:tracePt t="228182" x="6735763" y="3459163"/>
          <p14:tracePt t="228194" x="6735763" y="3436938"/>
          <p14:tracePt t="228210" x="6743700" y="3421063"/>
          <p14:tracePt t="228227" x="6743700" y="3406775"/>
          <p14:tracePt t="228227" x="6743700" y="3398838"/>
          <p14:tracePt t="228245" x="6743700" y="3390900"/>
          <p14:tracePt t="228261" x="6743700" y="3382963"/>
          <p14:tracePt t="228284" x="6743700" y="3368675"/>
          <p14:tracePt t="228324" x="6743700" y="3360738"/>
          <p14:tracePt t="228342" x="6743700" y="3352800"/>
          <p14:tracePt t="228348" x="6727825" y="3336925"/>
          <p14:tracePt t="228364" x="6721475" y="3336925"/>
          <p14:tracePt t="228377" x="6705600" y="3336925"/>
          <p14:tracePt t="228393" x="6697663" y="3336925"/>
          <p14:tracePt t="228412" x="6689725" y="3336925"/>
          <p14:tracePt t="228436" x="6683375" y="3336925"/>
          <p14:tracePt t="228460" x="6675438" y="3336925"/>
          <p14:tracePt t="228468" x="6667500" y="3336925"/>
          <p14:tracePt t="228484" x="6651625" y="3344863"/>
          <p14:tracePt t="228494" x="6621463" y="3360738"/>
          <p14:tracePt t="228511" x="6599238" y="3360738"/>
          <p14:tracePt t="228528" x="6583363" y="3375025"/>
          <p14:tracePt t="228544" x="6569075" y="3375025"/>
          <p14:tracePt t="228560" x="6561138" y="3390900"/>
          <p14:tracePt t="228577" x="6530975" y="3413125"/>
          <p14:tracePt t="228594" x="6477000" y="3444875"/>
          <p14:tracePt t="228610" x="6408738" y="3467100"/>
          <p14:tracePt t="228627" x="6302375" y="3497263"/>
          <p14:tracePt t="228627" x="6270625" y="3513138"/>
          <p14:tracePt t="228645" x="6180138" y="3543300"/>
          <p14:tracePt t="228661" x="6149975" y="3551238"/>
          <p14:tracePt t="228678" x="6111875" y="3559175"/>
          <p14:tracePt t="228694" x="6027738" y="3597275"/>
          <p14:tracePt t="228711" x="5913438" y="3627438"/>
          <p14:tracePt t="228727" x="5768975" y="3673475"/>
          <p14:tracePt t="228744" x="5616575" y="3741738"/>
          <p14:tracePt t="228762" x="5486400" y="3794125"/>
          <p14:tracePt t="228777" x="5380038" y="3840163"/>
          <p14:tracePt t="228794" x="5303838" y="3878263"/>
          <p14:tracePt t="228811" x="5203825" y="3902075"/>
          <p14:tracePt t="228825" x="5037138" y="3954463"/>
          <p14:tracePt t="228842" x="4816475" y="4030663"/>
          <p14:tracePt t="228859" x="4594225" y="4114800"/>
          <p14:tracePt t="228859" x="4511675" y="4152900"/>
          <p14:tracePt t="228877" x="4397375" y="4198938"/>
          <p14:tracePt t="228893" x="4275138" y="4267200"/>
          <p14:tracePt t="228910" x="4152900" y="4343400"/>
          <p14:tracePt t="228927" x="4046538" y="4411663"/>
          <p14:tracePt t="228944" x="3902075" y="4487863"/>
          <p14:tracePt t="228960" x="3749675" y="4533900"/>
          <p14:tracePt t="228977" x="3581400" y="4602163"/>
          <p14:tracePt t="228994" x="3406775" y="4640263"/>
          <p14:tracePt t="229010" x="3254375" y="4702175"/>
          <p14:tracePt t="229027" x="3184525" y="4732338"/>
          <p14:tracePt t="229043" x="3124200" y="4770438"/>
          <p14:tracePt t="229060" x="2971800" y="4854575"/>
          <p14:tracePt t="229077" x="2857500" y="4914900"/>
          <p14:tracePt t="229094" x="2720975" y="4991100"/>
          <p14:tracePt t="229110" x="2598738" y="5037138"/>
          <p14:tracePt t="229127" x="2498725" y="5089525"/>
          <p14:tracePt t="229143" x="2438400" y="5127625"/>
          <p14:tracePt t="229160" x="2362200" y="5165725"/>
          <p14:tracePt t="229176" x="2263775" y="5227638"/>
          <p14:tracePt t="229194" x="2209800" y="5273675"/>
          <p14:tracePt t="229210" x="2155825" y="5295900"/>
          <p14:tracePt t="229226" x="2103438" y="5341938"/>
          <p14:tracePt t="229243" x="2079625" y="5364163"/>
          <p14:tracePt t="229243" x="2065338" y="5387975"/>
          <p14:tracePt t="229262" x="2027238" y="5402263"/>
          <p14:tracePt t="229279" x="2003425" y="5418138"/>
          <p14:tracePt t="229294" x="1973263" y="5432425"/>
          <p14:tracePt t="229310" x="1951038" y="5456238"/>
          <p14:tracePt t="229326" x="1920875" y="5486400"/>
          <p14:tracePt t="229343" x="1912938" y="5502275"/>
          <p14:tracePt t="229359" x="1889125" y="5508625"/>
          <p14:tracePt t="229376" x="1866900" y="5532438"/>
          <p14:tracePt t="229393" x="1836738" y="5554663"/>
          <p14:tracePt t="229409" x="1820863" y="5584825"/>
          <p14:tracePt t="229426" x="1812925" y="5592763"/>
          <p14:tracePt t="229443" x="1806575" y="5600700"/>
          <p14:tracePt t="229459" x="1806575" y="5608638"/>
          <p14:tracePt t="229475" x="1806575" y="5616575"/>
          <p14:tracePt t="229493" x="1806575" y="5622925"/>
          <p14:tracePt t="229509" x="1806575" y="5638800"/>
          <p14:tracePt t="229526" x="1798638" y="5654675"/>
          <p14:tracePt t="229542" x="1798638" y="5661025"/>
          <p14:tracePt t="229558" x="1790700" y="5676900"/>
          <p14:tracePt t="229575" x="1790700" y="5692775"/>
          <p14:tracePt t="230085" x="1790700" y="5699125"/>
          <p14:tracePt t="230092" x="1790700" y="5707063"/>
          <p14:tracePt t="230109" x="1790700" y="5722938"/>
          <p14:tracePt t="230127" x="1790700" y="5730875"/>
          <p14:tracePt t="230148" x="1790700" y="5745163"/>
          <p14:tracePt t="230158" x="1790700" y="5761038"/>
          <p14:tracePt t="231943" x="1798638" y="5761038"/>
          <p14:tracePt t="235225" x="1812925" y="5761038"/>
          <p14:tracePt t="235973" x="1820863" y="5761038"/>
          <p14:tracePt t="236092" x="1828800" y="5761038"/>
          <p14:tracePt t="236101" x="1836738" y="5753100"/>
          <p14:tracePt t="236108" x="1851025" y="5730875"/>
          <p14:tracePt t="236119" x="1882775" y="5654675"/>
          <p14:tracePt t="236136" x="1958975" y="5546725"/>
          <p14:tracePt t="236153" x="2125663" y="5387975"/>
          <p14:tracePt t="236169" x="2384425" y="5181600"/>
          <p14:tracePt t="236186" x="2574925" y="4999038"/>
          <p14:tracePt t="236203" x="2651125" y="4914900"/>
          <p14:tracePt t="236219" x="2682875" y="4830763"/>
          <p14:tracePt t="236219" x="2697163" y="4784725"/>
          <p14:tracePt t="236237" x="2705100" y="4746625"/>
          <p14:tracePt t="236237" x="2705100" y="4686300"/>
          <p14:tracePt t="236254" x="2720975" y="4572000"/>
          <p14:tracePt t="236270" x="2743200" y="4441825"/>
          <p14:tracePt t="236286" x="2781300" y="4283075"/>
          <p14:tracePt t="236303" x="2849563" y="4106863"/>
          <p14:tracePt t="236319" x="2917825" y="3940175"/>
          <p14:tracePt t="236336" x="2971800" y="3779838"/>
          <p14:tracePt t="236352" x="2979738" y="3665538"/>
          <p14:tracePt t="236369" x="3001963" y="3559175"/>
          <p14:tracePt t="236385" x="3009900" y="3475038"/>
          <p14:tracePt t="236402" x="3032125" y="3382963"/>
          <p14:tracePt t="236420" x="3063875" y="3260725"/>
          <p14:tracePt t="236420" x="3094038" y="3170238"/>
          <p14:tracePt t="236437" x="3116263" y="3108325"/>
          <p14:tracePt t="236451" x="3140075" y="2925763"/>
          <p14:tracePt t="236469" x="3178175" y="2819400"/>
          <p14:tracePt t="236485" x="3200400" y="2727325"/>
          <p14:tracePt t="236502" x="3216275" y="2598738"/>
          <p14:tracePt t="236519" x="3222625" y="2498725"/>
          <p14:tracePt t="236534" x="3246438" y="2408238"/>
          <p14:tracePt t="236551" x="3246438" y="2332038"/>
          <p14:tracePt t="236568" x="3246438" y="2286000"/>
          <p14:tracePt t="236584" x="3230563" y="2247900"/>
          <p14:tracePt t="236601" x="3216275" y="2201863"/>
          <p14:tracePt t="236618" x="3192463" y="2155825"/>
          <p14:tracePt t="236634" x="3178175" y="2125663"/>
          <p14:tracePt t="236652" x="3140075" y="2065338"/>
          <p14:tracePt t="236652" x="3108325" y="2027238"/>
          <p14:tracePt t="236669" x="3078163" y="1997075"/>
          <p14:tracePt t="236669" x="3048000" y="1943100"/>
          <p14:tracePt t="236685" x="3017838" y="1905000"/>
          <p14:tracePt t="236702" x="2979738" y="1866900"/>
          <p14:tracePt t="236718" x="2963863" y="1851025"/>
          <p14:tracePt t="236734" x="2955925" y="1851025"/>
          <p14:tracePt t="236750" x="2933700" y="1836738"/>
          <p14:tracePt t="236767" x="2895600" y="1806575"/>
          <p14:tracePt t="236784" x="2849563" y="1760538"/>
          <p14:tracePt t="236803" x="2789238" y="1714500"/>
          <p14:tracePt t="236819" x="2743200" y="1676400"/>
          <p14:tracePt t="236835" x="2727325" y="1668463"/>
          <p14:tracePt t="236835" x="2720975" y="1660525"/>
          <p14:tracePt t="236853" x="2705100" y="1660525"/>
          <p14:tracePt t="236868" x="2697163" y="1654175"/>
          <p14:tracePt t="236885" x="2682875" y="1646238"/>
          <p14:tracePt t="236902" x="2674938" y="1638300"/>
          <p14:tracePt t="236919" x="2667000" y="1622425"/>
          <p14:tracePt t="236934" x="2651125" y="1616075"/>
          <p14:tracePt t="236951" x="2651125" y="1608138"/>
          <p14:tracePt t="236968" x="2651125" y="1600200"/>
          <p14:tracePt t="236984" x="2651125" y="1592263"/>
          <p14:tracePt t="237100" x="2659063" y="1592263"/>
          <p14:tracePt t="237156" x="2674938" y="1592263"/>
          <p14:tracePt t="237228" x="2682875" y="1608138"/>
          <p14:tracePt t="237276" x="2689225" y="1608138"/>
          <p14:tracePt t="237308" x="2697163" y="1622425"/>
          <p14:tracePt t="237318" x="2713038" y="1638300"/>
          <p14:tracePt t="237334" x="2720975" y="1638300"/>
          <p14:tracePt t="237349" x="2735263" y="1654175"/>
          <p14:tracePt t="237580" x="2743200" y="1668463"/>
          <p14:tracePt t="237588" x="2765425" y="1676400"/>
          <p14:tracePt t="237600" x="2803525" y="1692275"/>
          <p14:tracePt t="237618" x="2857500" y="1730375"/>
          <p14:tracePt t="237634" x="2879725" y="1744663"/>
          <p14:tracePt t="237651" x="2903538" y="1760538"/>
          <p14:tracePt t="237651" x="2917825" y="1774825"/>
          <p14:tracePt t="237669" x="2925763" y="1782763"/>
          <p14:tracePt t="237685" x="2963863" y="1798638"/>
          <p14:tracePt t="237701" x="3001963" y="1828800"/>
          <p14:tracePt t="237719" x="3025775" y="1844675"/>
          <p14:tracePt t="237735" x="3048000" y="1874838"/>
          <p14:tracePt t="237751" x="3086100" y="1905000"/>
          <p14:tracePt t="237768" x="3116263" y="1927225"/>
          <p14:tracePt t="237784" x="3124200" y="1927225"/>
          <p14:tracePt t="237804" x="3116263" y="1927225"/>
          <p14:tracePt t="238100" x="3116263" y="1920875"/>
          <p14:tracePt t="238124" x="3108325" y="1912938"/>
          <p14:tracePt t="238133" x="3101975" y="1912938"/>
          <p14:tracePt t="238252" x="3094038" y="1912938"/>
          <p14:tracePt t="238268" x="3094038" y="1905000"/>
          <p14:tracePt t="238324" x="3078163" y="1905000"/>
          <p14:tracePt t="238340" x="3078163" y="1897063"/>
          <p14:tracePt t="238356" x="3070225" y="1897063"/>
          <p14:tracePt t="238365" x="3070225" y="1889125"/>
          <p14:tracePt t="239417" x="3070225" y="1897063"/>
          <p14:tracePt t="239444" x="3070225" y="1905000"/>
          <p14:tracePt t="239460" x="3070225" y="1927225"/>
          <p14:tracePt t="239468" x="3070225" y="1943100"/>
          <p14:tracePt t="239482" x="3070225" y="1997075"/>
          <p14:tracePt t="239499" x="3070225" y="2073275"/>
          <p14:tracePt t="239499" x="3070225" y="2125663"/>
          <p14:tracePt t="239517" x="3070225" y="2232025"/>
          <p14:tracePt t="239533" x="3070225" y="2339975"/>
          <p14:tracePt t="239550" x="3108325" y="2454275"/>
          <p14:tracePt t="239565" x="3116263" y="2598738"/>
          <p14:tracePt t="239582" x="3140075" y="2751138"/>
          <p14:tracePt t="239598" x="3162300" y="2917825"/>
          <p14:tracePt t="239614" x="3192463" y="3094038"/>
          <p14:tracePt t="239632" x="3216275" y="3284538"/>
          <p14:tracePt t="239649" x="3230563" y="3421063"/>
          <p14:tracePt t="239666" x="3238500" y="3527425"/>
          <p14:tracePt t="239682" x="3238500" y="3581400"/>
          <p14:tracePt t="239699" x="3238500" y="3635375"/>
          <p14:tracePt t="239715" x="3238500" y="3649663"/>
          <p14:tracePt t="239732" x="3238500" y="3673475"/>
          <p14:tracePt t="239749" x="3238500" y="3679825"/>
          <p14:tracePt t="239767" x="3230563" y="3679825"/>
          <p14:tracePt t="239788" x="3216275" y="3679825"/>
          <p14:tracePt t="239820" x="3200400" y="3679825"/>
          <p14:tracePt t="239829" x="3178175" y="3679825"/>
          <p14:tracePt t="239836" x="3154363" y="3679825"/>
          <p14:tracePt t="239848" x="3116263" y="3665538"/>
          <p14:tracePt t="239865" x="3063875" y="3603625"/>
          <p14:tracePt t="239882" x="2971800" y="3505200"/>
          <p14:tracePt t="239899" x="2925763" y="3436938"/>
          <p14:tracePt t="239915" x="2903538" y="3398838"/>
          <p14:tracePt t="239915" x="2895600" y="3382963"/>
          <p14:tracePt t="239933" x="2895600" y="3368675"/>
          <p14:tracePt t="239948" x="2887663" y="3330575"/>
          <p14:tracePt t="239966" x="2887663" y="3298825"/>
          <p14:tracePt t="239983" x="2887663" y="3260725"/>
          <p14:tracePt t="239999" x="2887663" y="3238500"/>
          <p14:tracePt t="240015" x="2887663" y="3216275"/>
          <p14:tracePt t="240032" x="2887663" y="3184525"/>
          <p14:tracePt t="240049" x="2895600" y="3146425"/>
          <p14:tracePt t="240065" x="2895600" y="3140075"/>
          <p14:tracePt t="240081" x="2903538" y="3124200"/>
          <p14:tracePt t="240099" x="2911475" y="3124200"/>
          <p14:tracePt t="240115" x="2911475" y="3116263"/>
          <p14:tracePt t="240131" x="2911475" y="3108325"/>
          <p14:tracePt t="240148" x="2917825" y="3108325"/>
          <p14:tracePt t="240172" x="2925763" y="3108325"/>
          <p14:tracePt t="240229" x="2941638" y="3108325"/>
          <p14:tracePt t="240284" x="2949575" y="3108325"/>
          <p14:tracePt t="240308" x="2955925" y="3108325"/>
          <p14:tracePt t="240324" x="2971800" y="3108325"/>
          <p14:tracePt t="240340" x="2979738" y="3108325"/>
          <p14:tracePt t="240356" x="2987675" y="3108325"/>
          <p14:tracePt t="240372" x="2994025" y="3124200"/>
          <p14:tracePt t="240382" x="3025775" y="3146425"/>
          <p14:tracePt t="240399" x="3055938" y="3178175"/>
          <p14:tracePt t="240415" x="3086100" y="3200400"/>
          <p14:tracePt t="240432" x="3101975" y="3208338"/>
          <p14:tracePt t="240448" x="3101975" y="3216275"/>
          <p14:tracePt t="240464" x="3108325" y="3222625"/>
          <p14:tracePt t="240481" x="3116263" y="3230563"/>
          <p14:tracePt t="240516" x="3140075" y="3238500"/>
          <p14:tracePt t="240524" x="3140075" y="3246438"/>
          <p14:tracePt t="240533" x="3162300" y="3246438"/>
          <p14:tracePt t="240533" x="3200400" y="3284538"/>
          <p14:tracePt t="240549" x="3222625" y="3298825"/>
          <p14:tracePt t="240566" x="3230563" y="3306763"/>
          <p14:tracePt t="240582" x="3238500" y="3314700"/>
          <p14:tracePt t="240613" x="3246438" y="3314700"/>
          <p14:tracePt t="240629" x="3260725" y="3322638"/>
          <p14:tracePt t="241575" x="3268663" y="3322638"/>
          <p14:tracePt t="242244" x="3276600" y="3322638"/>
          <p14:tracePt t="242268" x="3284538" y="3322638"/>
          <p14:tracePt t="242277" x="3298825" y="3322638"/>
          <p14:tracePt t="242293" x="3306763" y="3314700"/>
          <p14:tracePt t="242300" x="3314700" y="3314700"/>
          <p14:tracePt t="242312" x="3336925" y="3306763"/>
          <p14:tracePt t="242330" x="3360738" y="3292475"/>
          <p14:tracePt t="242346" x="3429000" y="3260725"/>
          <p14:tracePt t="242363" x="3543300" y="3230563"/>
          <p14:tracePt t="242379" x="3673475" y="3184525"/>
          <p14:tracePt t="242379" x="3703638" y="3170238"/>
          <p14:tracePt t="242397" x="3749675" y="3154363"/>
          <p14:tracePt t="242414" x="3756025" y="3146425"/>
          <p14:tracePt t="242430" x="3763963" y="3140075"/>
          <p14:tracePt t="242446" x="3771900" y="3132138"/>
          <p14:tracePt t="242463" x="3779838" y="3124200"/>
          <p14:tracePt t="242479" x="3787775" y="3108325"/>
          <p14:tracePt t="242495" x="3771900" y="3108325"/>
          <p14:tracePt t="242884" x="3763963" y="3108325"/>
          <p14:tracePt t="242932" x="3756025" y="3108325"/>
          <p14:tracePt t="242956" x="3749675" y="3108325"/>
          <p14:tracePt t="242964" x="3741738" y="3108325"/>
          <p14:tracePt t="242980" x="3725863" y="3108325"/>
          <p14:tracePt t="242995" x="3695700" y="3101975"/>
          <p14:tracePt t="243013" x="3687763" y="3094038"/>
          <p14:tracePt t="243029" x="3673475" y="3094038"/>
          <p14:tracePt t="243046" x="3657600" y="3094038"/>
          <p14:tracePt t="243063" x="3641725" y="3094038"/>
          <p14:tracePt t="243077" x="3635375" y="3094038"/>
          <p14:tracePt t="243094" x="3611563" y="3094038"/>
          <p14:tracePt t="243110" x="3603625" y="3094038"/>
          <p14:tracePt t="243128" x="3597275" y="3094038"/>
          <p14:tracePt t="243157" x="3589338" y="3094038"/>
          <p14:tracePt t="243236" x="3565525" y="3116263"/>
          <p14:tracePt t="243476" x="3527425" y="3140075"/>
          <p14:tracePt t="243484" x="3489325" y="3170238"/>
          <p14:tracePt t="243494" x="3406775" y="3216275"/>
          <p14:tracePt t="243512" x="3382963" y="3238500"/>
          <p14:tracePt t="243529" x="3368675" y="3254375"/>
          <p14:tracePt t="243544" x="3360738" y="3268663"/>
          <p14:tracePt t="243561" x="3360738" y="3284538"/>
          <p14:tracePt t="243578" x="3344863" y="3306763"/>
          <p14:tracePt t="243595" x="3336925" y="3322638"/>
          <p14:tracePt t="243611" x="3314700" y="3352800"/>
          <p14:tracePt t="243629" x="3298825" y="3368675"/>
          <p14:tracePt t="243645" x="3292475" y="3368675"/>
          <p14:tracePt t="243732" x="3284538" y="3368675"/>
          <p14:tracePt t="243748" x="3276600" y="3368675"/>
          <p14:tracePt t="243788" x="3268663" y="3368675"/>
          <p14:tracePt t="243812" x="3254375" y="3368675"/>
          <p14:tracePt t="243828" x="3246438" y="3368675"/>
          <p14:tracePt t="243852" x="3238500" y="3368675"/>
          <p14:tracePt t="243861" x="3246438" y="3368675"/>
          <p14:tracePt t="244468" x="3254375" y="3368675"/>
          <p14:tracePt t="244477" x="3260725" y="3368675"/>
          <p14:tracePt t="244484" x="3268663" y="3368675"/>
          <p14:tracePt t="244494" x="3284538" y="3368675"/>
          <p14:tracePt t="244510" x="3298825" y="3368675"/>
          <p14:tracePt t="244527" x="3330575" y="3360738"/>
          <p14:tracePt t="244544" x="3413125" y="3360738"/>
          <p14:tracePt t="244560" x="3535363" y="3360738"/>
          <p14:tracePt t="244577" x="3725863" y="3360738"/>
          <p14:tracePt t="244594" x="3902075" y="3360738"/>
          <p14:tracePt t="244611" x="4000500" y="3360738"/>
          <p14:tracePt t="244627" x="4060825" y="3360738"/>
          <p14:tracePt t="244645" x="4076700" y="3360738"/>
          <p14:tracePt t="244661" x="4122738" y="3360738"/>
          <p14:tracePt t="244677" x="4275138" y="3360738"/>
          <p14:tracePt t="244694" x="4465638" y="3360738"/>
          <p14:tracePt t="244711" x="4640263" y="3352800"/>
          <p14:tracePt t="244727" x="4708525" y="3330575"/>
          <p14:tracePt t="244744" x="4716463" y="3330575"/>
          <p14:tracePt t="244949" x="4732338" y="3322638"/>
          <p14:tracePt t="244980" x="4740275" y="3306763"/>
          <p14:tracePt t="244988" x="4746625" y="3306763"/>
          <p14:tracePt t="244996" x="4762500" y="3284538"/>
          <p14:tracePt t="245009" x="4800600" y="3260725"/>
          <p14:tracePt t="245027" x="4816475" y="3254375"/>
          <p14:tracePt t="245043" x="4822825" y="3246438"/>
          <p14:tracePt t="245059" x="4830763" y="3246438"/>
          <p14:tracePt t="245084" x="4830763" y="3238500"/>
          <p14:tracePt t="245109" x="4830763" y="3230563"/>
          <p14:tracePt t="245116" x="4830763" y="3216275"/>
          <p14:tracePt t="245132" x="4822825" y="3184525"/>
          <p14:tracePt t="245143" x="4792663" y="3154363"/>
          <p14:tracePt t="245160" x="4754563" y="3124200"/>
          <p14:tracePt t="245178" x="4724400" y="3108325"/>
          <p14:tracePt t="245194" x="4708525" y="3094038"/>
          <p14:tracePt t="245208" x="4702175" y="3086100"/>
          <p14:tracePt t="245225" x="4694238" y="3078163"/>
          <p14:tracePt t="245241" x="4686300" y="3078163"/>
          <p14:tracePt t="245276" x="4670425" y="3078163"/>
          <p14:tracePt t="245284" x="4664075" y="3078163"/>
          <p14:tracePt t="245294" x="4648200" y="3078163"/>
          <p14:tracePt t="245310" x="4610100" y="3078163"/>
          <p14:tracePt t="245327" x="4579938" y="3086100"/>
          <p14:tracePt t="245344" x="4556125" y="3101975"/>
          <p14:tracePt t="245359" x="4541838" y="3108325"/>
          <p14:tracePt t="245376" x="4533900" y="3124200"/>
          <p14:tracePt t="245393" x="4518025" y="3140075"/>
          <p14:tracePt t="245410" x="4511675" y="3154363"/>
          <p14:tracePt t="245426" x="4503738" y="3162300"/>
          <p14:tracePt t="245443" x="4495800" y="3178175"/>
          <p14:tracePt t="245443" x="4487863" y="3184525"/>
          <p14:tracePt t="245461" x="4473575" y="3200400"/>
          <p14:tracePt t="245476" x="4473575" y="3216275"/>
          <p14:tracePt t="245494" x="4473575" y="3222625"/>
          <p14:tracePt t="245509" x="4473575" y="3230563"/>
          <p14:tracePt t="245526" x="4473575" y="3246438"/>
          <p14:tracePt t="245548" x="4473575" y="3260725"/>
          <p14:tracePt t="245580" x="4479925" y="3268663"/>
          <p14:tracePt t="245596" x="4479925" y="3276600"/>
          <p14:tracePt t="245604" x="4487863" y="3284538"/>
          <p14:tracePt t="245612" x="4487863" y="3298825"/>
          <p14:tracePt t="245626" x="4503738" y="3314700"/>
          <p14:tracePt t="245643" x="4503738" y="3322638"/>
          <p14:tracePt t="245659" x="4511675" y="3330575"/>
          <p14:tracePt t="245659" x="4518025" y="3336925"/>
          <p14:tracePt t="245677" x="4525963" y="3352800"/>
          <p14:tracePt t="245693" x="4533900" y="3368675"/>
          <p14:tracePt t="245710" x="4549775" y="3375025"/>
          <p14:tracePt t="245727" x="4549775" y="3382963"/>
          <p14:tracePt t="245742" x="4564063" y="3390900"/>
          <p14:tracePt t="245812" x="4572000" y="3390900"/>
          <p14:tracePt t="245821" x="4579938" y="3398838"/>
          <p14:tracePt t="245828" x="4594225" y="3398838"/>
          <p14:tracePt t="245844" x="4602163" y="3398838"/>
          <p14:tracePt t="245900" x="4610100" y="3398838"/>
          <p14:tracePt t="245916" x="4625975" y="3398838"/>
          <p14:tracePt t="245925" x="4640263" y="3398838"/>
          <p14:tracePt t="245932" x="4648200" y="3398838"/>
          <p14:tracePt t="245943" x="4678363" y="3398838"/>
          <p14:tracePt t="245960" x="4694238" y="3398838"/>
          <p14:tracePt t="245976" x="4702175" y="3390900"/>
          <p14:tracePt t="245992" x="4716463" y="3390900"/>
          <p14:tracePt t="246036" x="4740275" y="3375025"/>
          <p14:tracePt t="246044" x="4746625" y="3375025"/>
          <p14:tracePt t="246058" x="4778375" y="3360738"/>
          <p14:tracePt t="246058" x="4784725" y="3352800"/>
          <p14:tracePt t="246077" x="4792663" y="3344863"/>
          <p14:tracePt t="246100" x="4808538" y="3336925"/>
          <p14:tracePt t="246140" x="4830763" y="3330575"/>
          <p14:tracePt t="246148" x="4846638" y="3314700"/>
          <p14:tracePt t="246158" x="4876800" y="3276600"/>
          <p14:tracePt t="246176" x="4892675" y="3246438"/>
          <p14:tracePt t="246193" x="4899025" y="3216275"/>
          <p14:tracePt t="246209" x="4899025" y="3200400"/>
          <p14:tracePt t="246226" x="4914900" y="3192463"/>
          <p14:tracePt t="246241" x="4914900" y="3184525"/>
          <p14:tracePt t="246268" x="4914900" y="3178175"/>
          <p14:tracePt t="246277" x="4906963" y="3170238"/>
          <p14:tracePt t="246293" x="4892675" y="3154363"/>
          <p14:tracePt t="246309" x="4854575" y="3132138"/>
          <p14:tracePt t="246326" x="4816475" y="3108325"/>
          <p14:tracePt t="246343" x="4754563" y="3086100"/>
          <p14:tracePt t="246359" x="4724400" y="3086100"/>
          <p14:tracePt t="246375" x="4702175" y="3078163"/>
          <p14:tracePt t="246393" x="4686300" y="3078163"/>
          <p14:tracePt t="246408" x="4678363" y="3078163"/>
          <p14:tracePt t="246425" x="4656138" y="3078163"/>
          <p14:tracePt t="246442" x="4602163" y="3078163"/>
          <p14:tracePt t="246459" x="4549775" y="3078163"/>
          <p14:tracePt t="246475" x="4511675" y="3078163"/>
          <p14:tracePt t="246492" x="4495800" y="3086100"/>
          <p14:tracePt t="246508" x="4495800" y="3094038"/>
          <p14:tracePt t="246532" x="4495800" y="3101975"/>
          <p14:tracePt t="246542" x="4473575" y="3124200"/>
          <p14:tracePt t="246557" x="4473575" y="3154363"/>
          <p14:tracePt t="246574" x="4473575" y="3178175"/>
          <p14:tracePt t="246592" x="4473575" y="3192463"/>
          <p14:tracePt t="246609" x="4473575" y="3200400"/>
          <p14:tracePt t="246624" x="4473575" y="3222625"/>
          <p14:tracePt t="246641" x="4473575" y="3230563"/>
          <p14:tracePt t="246657" x="4473575" y="3246438"/>
          <p14:tracePt t="246674" x="4479925" y="3260725"/>
          <p14:tracePt t="246674" x="4487863" y="3268663"/>
          <p14:tracePt t="246693" x="4495800" y="3276600"/>
          <p14:tracePt t="246708" x="4503738" y="3284538"/>
          <p14:tracePt t="246724" x="4511675" y="3292475"/>
          <p14:tracePt t="246741" x="4518025" y="3306763"/>
          <p14:tracePt t="246759" x="4533900" y="3314700"/>
          <p14:tracePt t="246776" x="4549775" y="3322638"/>
          <p14:tracePt t="246792" x="4564063" y="3336925"/>
          <p14:tracePt t="246808" x="4579938" y="3352800"/>
          <p14:tracePt t="246825" x="4587875" y="3352800"/>
          <p14:tracePt t="246841" x="4594225" y="3352800"/>
          <p14:tracePt t="246868" x="4610100" y="3352800"/>
          <p14:tracePt t="246876" x="4618038" y="3352800"/>
          <p14:tracePt t="246891" x="4640263" y="3368675"/>
          <p14:tracePt t="246909" x="4648200" y="3368675"/>
          <p14:tracePt t="246925" x="4656138" y="3368675"/>
          <p14:tracePt t="246940" x="4664075" y="3368675"/>
          <p14:tracePt t="246957" x="4670425" y="3368675"/>
          <p14:tracePt t="246974" x="4678363" y="3368675"/>
          <p14:tracePt t="246991" x="4670425" y="3368675"/>
          <p14:tracePt t="247300" x="4664075" y="3368675"/>
          <p14:tracePt t="247356" x="4656138" y="3368675"/>
          <p14:tracePt t="247373" x="4640263" y="3375025"/>
          <p14:tracePt t="247380" x="4625975" y="3375025"/>
          <p14:tracePt t="247391" x="4579938" y="3398838"/>
          <p14:tracePt t="247408" x="4525963" y="3429000"/>
          <p14:tracePt t="247424" x="4435475" y="3459163"/>
          <p14:tracePt t="247441" x="4305300" y="3497263"/>
          <p14:tracePt t="247458" x="4152900" y="3551238"/>
          <p14:tracePt t="247474" x="4068763" y="3573463"/>
          <p14:tracePt t="247491" x="3984625" y="3603625"/>
          <p14:tracePt t="247507" x="3894138" y="3649663"/>
          <p14:tracePt t="247507" x="3832225" y="3673475"/>
          <p14:tracePt t="247525" x="3725863" y="3711575"/>
          <p14:tracePt t="247541" x="3573463" y="3771900"/>
          <p14:tracePt t="247558" x="3475038" y="3817938"/>
          <p14:tracePt t="247575" x="3390900" y="3856038"/>
          <p14:tracePt t="247591" x="3306763" y="3886200"/>
          <p14:tracePt t="247608" x="3246438" y="3932238"/>
          <p14:tracePt t="247626" x="3170238" y="3978275"/>
          <p14:tracePt t="247640" x="3101975" y="4030663"/>
          <p14:tracePt t="247657" x="3017838" y="4076700"/>
          <p14:tracePt t="247673" x="2949575" y="4114800"/>
          <p14:tracePt t="247689" x="2895600" y="4152900"/>
          <p14:tracePt t="247706" x="2857500" y="4175125"/>
          <p14:tracePt t="247706" x="2835275" y="4183063"/>
          <p14:tracePt t="247725" x="2789238" y="4206875"/>
          <p14:tracePt t="247741" x="2735263" y="4229100"/>
          <p14:tracePt t="247758" x="2682875" y="4251325"/>
          <p14:tracePt t="247775" x="2644775" y="4267200"/>
          <p14:tracePt t="247792" x="2628900" y="4267200"/>
          <p14:tracePt t="247808" x="2628900" y="4275138"/>
          <p14:tracePt t="247885" x="2620963" y="4283075"/>
          <p14:tracePt t="247892" x="2613025" y="4289425"/>
          <p14:tracePt t="247932" x="2606675" y="4305300"/>
          <p14:tracePt t="247956" x="2606675" y="4321175"/>
          <p14:tracePt t="248012" x="2606675" y="4327525"/>
          <p14:tracePt t="248076" x="2620963" y="4327525"/>
          <p14:tracePt t="248100" x="2636838" y="4327525"/>
          <p14:tracePt t="248108" x="2644775" y="4327525"/>
          <p14:tracePt t="248124" x="2651125" y="4327525"/>
          <p14:tracePt t="248124" x="2659063" y="4327525"/>
          <p14:tracePt t="248141" x="2674938" y="4327525"/>
          <p14:tracePt t="248157" x="2682875" y="4321175"/>
          <p14:tracePt t="248174" x="2689225" y="4297363"/>
          <p14:tracePt t="248192" x="2689225" y="4251325"/>
          <p14:tracePt t="248207" x="2689225" y="4229100"/>
          <p14:tracePt t="248224" x="2689225" y="4221163"/>
          <p14:tracePt t="248239" x="2689225" y="4206875"/>
          <p14:tracePt t="248256" x="2689225" y="4191000"/>
          <p14:tracePt t="248273" x="2667000" y="4175125"/>
          <p14:tracePt t="248291" x="2644775" y="4160838"/>
          <p14:tracePt t="248306" x="2613025" y="4152900"/>
          <p14:tracePt t="248306" x="2598738" y="4137025"/>
          <p14:tracePt t="248325" x="2574925" y="4137025"/>
          <p14:tracePt t="248340" x="2514600" y="4137025"/>
          <p14:tracePt t="248357" x="2492375" y="4122738"/>
          <p14:tracePt t="248374" x="2484438" y="4122738"/>
          <p14:tracePt t="248391" x="2476500" y="4122738"/>
          <p14:tracePt t="248406" x="2468563" y="4122738"/>
          <p14:tracePt t="248423" x="2460625" y="4122738"/>
          <p14:tracePt t="248444" x="2454275" y="4130675"/>
          <p14:tracePt t="248455" x="2438400" y="4137025"/>
          <p14:tracePt t="248473" x="2416175" y="4152900"/>
          <p14:tracePt t="248490" x="2400300" y="4160838"/>
          <p14:tracePt t="248506" x="2384425" y="4175125"/>
          <p14:tracePt t="248506" x="2370138" y="4175125"/>
          <p14:tracePt t="248525" x="2362200" y="4175125"/>
          <p14:tracePt t="248539" x="2324100" y="4213225"/>
          <p14:tracePt t="248557" x="2308225" y="4237038"/>
          <p14:tracePt t="248574" x="2301875" y="4251325"/>
          <p14:tracePt t="248590" x="2293938" y="4289425"/>
          <p14:tracePt t="248607" x="2286000" y="4313238"/>
          <p14:tracePt t="248623" x="2278063" y="4335463"/>
          <p14:tracePt t="248639" x="2278063" y="4343400"/>
          <p14:tracePt t="248656" x="2278063" y="4351338"/>
          <p14:tracePt t="248673" x="2278063" y="4359275"/>
          <p14:tracePt t="248689" x="2278063" y="4365625"/>
          <p14:tracePt t="248706" x="2278063" y="4373563"/>
          <p14:tracePt t="248732" x="2286000" y="4389438"/>
          <p14:tracePt t="248748" x="2293938" y="4397375"/>
          <p14:tracePt t="248757" x="2316163" y="4411663"/>
          <p14:tracePt t="248775" x="2332038" y="4419600"/>
          <p14:tracePt t="248790" x="2339975" y="4427538"/>
          <p14:tracePt t="248807" x="2378075" y="4435475"/>
          <p14:tracePt t="248823" x="2408238" y="4449763"/>
          <p14:tracePt t="248840" x="2438400" y="4449763"/>
          <p14:tracePt t="248856" x="2468563" y="4449763"/>
          <p14:tracePt t="248872" x="2468563" y="4457700"/>
          <p14:tracePt t="248888" x="2498725" y="4457700"/>
          <p14:tracePt t="248906" x="2530475" y="4457700"/>
          <p14:tracePt t="248923" x="2560638" y="4457700"/>
          <p14:tracePt t="248923" x="2568575" y="4457700"/>
          <p14:tracePt t="248941" x="2582863" y="4457700"/>
          <p14:tracePt t="248955" x="2590800" y="4457700"/>
          <p14:tracePt t="248972" x="2606675" y="4457700"/>
          <p14:tracePt t="248990" x="2620963" y="4457700"/>
          <p14:tracePt t="249892" x="2636838" y="4457700"/>
          <p14:tracePt t="250564" x="2697163" y="4457700"/>
          <p14:tracePt t="250572" x="2781300" y="4457700"/>
          <p14:tracePt t="250586" x="3070225" y="4457700"/>
          <p14:tracePt t="250605" x="3254375" y="4457700"/>
          <p14:tracePt t="250622" x="3497263" y="4457700"/>
          <p14:tracePt t="250638" x="3771900" y="4457700"/>
          <p14:tracePt t="250655" x="4008438" y="4457700"/>
          <p14:tracePt t="250671" x="4198938" y="4457700"/>
          <p14:tracePt t="250687" x="4411663" y="4457700"/>
          <p14:tracePt t="250704" x="4656138" y="4465638"/>
          <p14:tracePt t="250721" x="4854575" y="4465638"/>
          <p14:tracePt t="250738" x="5029200" y="4479925"/>
          <p14:tracePt t="250754" x="5227638" y="4479925"/>
          <p14:tracePt t="250771" x="5426075" y="4479925"/>
          <p14:tracePt t="250771" x="5502275" y="4479925"/>
          <p14:tracePt t="250790" x="5600700" y="4479925"/>
          <p14:tracePt t="250790" x="5676900" y="4479925"/>
          <p14:tracePt t="250805" x="5813425" y="4479925"/>
          <p14:tracePt t="250822" x="5927725" y="4479925"/>
          <p14:tracePt t="250838" x="5973763" y="4479925"/>
          <p14:tracePt t="250855" x="5981700" y="4473575"/>
          <p14:tracePt t="250870" x="5981700" y="4465638"/>
          <p14:tracePt t="250892" x="5981700" y="4457700"/>
          <p14:tracePt t="250903" x="5973763" y="4449763"/>
          <p14:tracePt t="250940" x="5973763" y="4435475"/>
          <p14:tracePt t="250964" x="5973763" y="4427538"/>
          <p14:tracePt t="250972" x="5973763" y="4419600"/>
          <p14:tracePt t="250987" x="5989638" y="4397375"/>
          <p14:tracePt t="251005" x="6003925" y="4389438"/>
          <p14:tracePt t="251020" x="6042025" y="4351338"/>
          <p14:tracePt t="251037" x="6073775" y="4335463"/>
          <p14:tracePt t="251054" x="6088063" y="4327525"/>
          <p14:tracePt t="251071" x="6088063" y="4321175"/>
          <p14:tracePt t="251116" x="6088063" y="4313238"/>
          <p14:tracePt t="251124" x="6088063" y="4305300"/>
          <p14:tracePt t="251136" x="6096000" y="4283075"/>
          <p14:tracePt t="251154" x="6103938" y="4259263"/>
          <p14:tracePt t="251170" x="6118225" y="4244975"/>
          <p14:tracePt t="251188" x="6118225" y="4237038"/>
          <p14:tracePt t="251220" x="6118225" y="4221163"/>
          <p14:tracePt t="251252" x="6111875" y="4221163"/>
          <p14:tracePt t="251284" x="6103938" y="4221163"/>
          <p14:tracePt t="251302" x="6096000" y="4221163"/>
          <p14:tracePt t="251316" x="6080125" y="4221163"/>
          <p14:tracePt t="251324" x="6073775" y="4221163"/>
          <p14:tracePt t="251335" x="6065838" y="4221163"/>
          <p14:tracePt t="251353" x="6057900" y="4221163"/>
          <p14:tracePt t="251372" x="6049963" y="4221163"/>
          <p14:tracePt t="251386" x="6035675" y="4221163"/>
          <p14:tracePt t="251403" x="6027738" y="4229100"/>
          <p14:tracePt t="251403" x="6019800" y="4244975"/>
          <p14:tracePt t="251421" x="6011863" y="4251325"/>
          <p14:tracePt t="251437" x="6011863" y="4267200"/>
          <p14:tracePt t="251453" x="6003925" y="4275138"/>
          <p14:tracePt t="252379" x="6003925" y="4283075"/>
          <p14:tracePt t="252404" x="6003925" y="4275138"/>
          <p14:tracePt t="252884" x="6003925" y="4259263"/>
          <p14:tracePt t="252892" x="5959475" y="4237038"/>
          <p14:tracePt t="252902" x="5837238" y="4183063"/>
          <p14:tracePt t="252919" x="5508625" y="4008438"/>
          <p14:tracePt t="252935" x="5326063" y="3978275"/>
          <p14:tracePt t="252953" x="5173663" y="3946525"/>
          <p14:tracePt t="252969" x="5075238" y="3940175"/>
          <p14:tracePt t="252985" x="5021263" y="3940175"/>
          <p14:tracePt t="253002" x="4945063" y="3916363"/>
          <p14:tracePt t="253019" x="4778375" y="3894138"/>
          <p14:tracePt t="253035" x="4419600" y="3817938"/>
          <p14:tracePt t="253035" x="4198938" y="3794125"/>
          <p14:tracePt t="253053" x="3870325" y="3756025"/>
          <p14:tracePt t="253069" x="3611563" y="3665538"/>
          <p14:tracePt t="253086" x="3406775" y="3611563"/>
          <p14:tracePt t="253102" x="3216275" y="3565525"/>
          <p14:tracePt t="253118" x="3025775" y="3543300"/>
          <p14:tracePt t="253135" x="2857500" y="3521075"/>
          <p14:tracePt t="253152" x="2697163" y="3489325"/>
          <p14:tracePt t="253168" x="2651125" y="3482975"/>
          <p14:tracePt t="253186" x="2644775" y="3475038"/>
          <p14:tracePt t="253201" x="2628900" y="3459163"/>
          <p14:tracePt t="253218" x="2606675" y="3444875"/>
          <p14:tracePt t="253235" x="2536825" y="3406775"/>
          <p14:tracePt t="253252" x="2446338" y="3368675"/>
          <p14:tracePt t="253270" x="2430463" y="3360738"/>
          <p14:tracePt t="253286" x="2416175" y="3360738"/>
          <p14:tracePt t="253317" x="2408238" y="3360738"/>
          <p14:tracePt t="253324" x="2384425" y="3344863"/>
          <p14:tracePt t="253334" x="2324100" y="3344863"/>
          <p14:tracePt t="253351" x="2263775" y="3322638"/>
          <p14:tracePt t="253368" x="2187575" y="3298825"/>
          <p14:tracePt t="253385" x="2133600" y="3292475"/>
          <p14:tracePt t="253402" x="2095500" y="3292475"/>
          <p14:tracePt t="253418" x="2049463" y="3292475"/>
          <p14:tracePt t="253435" x="2003425" y="3292475"/>
          <p14:tracePt t="253451" x="1973263" y="3292475"/>
          <p14:tracePt t="253451" x="1965325" y="3292475"/>
          <p14:tracePt t="253469" x="1935163" y="3292475"/>
          <p14:tracePt t="253486" x="1889125" y="3292475"/>
          <p14:tracePt t="253502" x="1820863" y="3292475"/>
          <p14:tracePt t="253517" x="1736725" y="3292475"/>
          <p14:tracePt t="253534" x="1660525" y="3292475"/>
          <p14:tracePt t="253550" x="1592263" y="3306763"/>
          <p14:tracePt t="253567" x="1577975" y="3306763"/>
          <p14:tracePt t="253584" x="1592263" y="3306763"/>
          <p14:tracePt t="253741" x="1608138" y="3306763"/>
          <p14:tracePt t="253749" x="1616075" y="3306763"/>
          <p14:tracePt t="253756" x="1622425" y="3306763"/>
          <p14:tracePt t="253772" x="1638300" y="3322638"/>
          <p14:tracePt t="253788" x="1646238" y="3322638"/>
          <p14:tracePt t="253800" x="1676400" y="3322638"/>
          <p14:tracePt t="253817" x="1722438" y="3322638"/>
          <p14:tracePt t="253834" x="1744663" y="3322638"/>
          <p14:tracePt t="253851" x="1768475" y="3336925"/>
          <p14:tracePt t="253851" x="1782763" y="3336925"/>
          <p14:tracePt t="253869" x="1806575" y="3336925"/>
          <p14:tracePt t="253885" x="1820863" y="3344863"/>
          <p14:tracePt t="253902" x="1836738" y="3352800"/>
          <p14:tracePt t="253918" x="1858963" y="3368675"/>
          <p14:tracePt t="253935" x="1866900" y="3368675"/>
          <p14:tracePt t="253957" x="1874838" y="3368675"/>
          <p14:tracePt t="253967" x="1889125" y="3368675"/>
          <p14:tracePt t="253983" x="1920875" y="3368675"/>
          <p14:tracePt t="254001" x="1943100" y="3382963"/>
          <p14:tracePt t="254019" x="1981200" y="3390900"/>
          <p14:tracePt t="254034" x="1989138" y="3390900"/>
          <p14:tracePt t="254050" x="1997075" y="3390900"/>
          <p14:tracePt t="254116" x="2003425" y="3390900"/>
          <p14:tracePt t="254124" x="2003425" y="3398838"/>
          <p14:tracePt t="254380" x="2003425" y="3406775"/>
          <p14:tracePt t="254388" x="2011363" y="3406775"/>
          <p14:tracePt t="254399" x="2019300" y="3413125"/>
          <p14:tracePt t="254436" x="2019300" y="3421063"/>
          <p14:tracePt t="254484" x="2027238" y="3429000"/>
          <p14:tracePt t="254500" x="2035175" y="3436938"/>
          <p14:tracePt t="254508" x="2041525" y="3451225"/>
          <p14:tracePt t="254517" x="2049463" y="3459163"/>
          <p14:tracePt t="254534" x="2057400" y="3482975"/>
          <p14:tracePt t="254551" x="2065338" y="3513138"/>
          <p14:tracePt t="254568" x="2073275" y="3535363"/>
          <p14:tracePt t="254583" x="2073275" y="3551238"/>
          <p14:tracePt t="254600" x="2073275" y="3565525"/>
          <p14:tracePt t="254617" x="2073275" y="3581400"/>
          <p14:tracePt t="254633" x="2073275" y="3603625"/>
          <p14:tracePt t="254650" x="2073275" y="3635375"/>
          <p14:tracePt t="254667" x="2079625" y="3657600"/>
          <p14:tracePt t="254667" x="2079625" y="3673475"/>
          <p14:tracePt t="254685" x="2079625" y="3679825"/>
          <p14:tracePt t="254700" x="2079625" y="3725863"/>
          <p14:tracePt t="254717" x="2079625" y="3756025"/>
          <p14:tracePt t="254734" x="2079625" y="3787775"/>
          <p14:tracePt t="254750" x="2079625" y="3802063"/>
          <p14:tracePt t="254766" x="2079625" y="3810000"/>
          <p14:tracePt t="254783" x="2079625" y="3825875"/>
          <p14:tracePt t="254799" x="2079625" y="3848100"/>
          <p14:tracePt t="254816" x="2079625" y="3894138"/>
          <p14:tracePt t="254834" x="2095500" y="3954463"/>
          <p14:tracePt t="254850" x="2095500" y="3978275"/>
          <p14:tracePt t="254866" x="2095500" y="4000500"/>
          <p14:tracePt t="254866" x="2095500" y="4008438"/>
          <p14:tracePt t="254884" x="2095500" y="4016375"/>
          <p14:tracePt t="254900" x="2095500" y="4038600"/>
          <p14:tracePt t="254917" x="2111375" y="4060825"/>
          <p14:tracePt t="254934" x="2111375" y="4076700"/>
          <p14:tracePt t="254950" x="2117725" y="4098925"/>
          <p14:tracePt t="254966" x="2117725" y="4122738"/>
          <p14:tracePt t="254984" x="2125663" y="4144963"/>
          <p14:tracePt t="255000" x="2125663" y="4168775"/>
          <p14:tracePt t="255017" x="2133600" y="4198938"/>
          <p14:tracePt t="255034" x="2133600" y="4206875"/>
          <p14:tracePt t="255048" x="2141538" y="4229100"/>
          <p14:tracePt t="255065" x="2149475" y="4244975"/>
          <p14:tracePt t="255083" x="2149475" y="4251325"/>
          <p14:tracePt t="255099" x="2149475" y="4259263"/>
          <p14:tracePt t="255116" x="2155825" y="4267200"/>
          <p14:tracePt t="255134" x="2155825" y="4283075"/>
          <p14:tracePt t="255150" x="2155825" y="4297363"/>
          <p14:tracePt t="255166" x="2155825" y="4327525"/>
          <p14:tracePt t="255184" x="2155825" y="4335463"/>
          <p14:tracePt t="255199" x="2155825" y="4359275"/>
          <p14:tracePt t="255216" x="2155825" y="4389438"/>
          <p14:tracePt t="255233" x="2155825" y="4403725"/>
          <p14:tracePt t="255249" x="2155825" y="4411663"/>
          <p14:tracePt t="255265" x="2155825" y="4419600"/>
          <p14:tracePt t="255265" x="2155825" y="4427538"/>
          <p14:tracePt t="255285" x="2163763" y="4441825"/>
          <p14:tracePt t="255308" x="2163763" y="4457700"/>
          <p14:tracePt t="255324" x="2171700" y="4465638"/>
          <p14:tracePt t="255334" x="2171700" y="4487863"/>
          <p14:tracePt t="255350" x="2179638" y="4495800"/>
          <p14:tracePt t="255367" x="2187575" y="4518025"/>
          <p14:tracePt t="255383" x="2193925" y="4541838"/>
          <p14:tracePt t="255399" x="2193925" y="4556125"/>
          <p14:tracePt t="255416" x="2201863" y="4587875"/>
          <p14:tracePt t="255433" x="2209800" y="4602163"/>
          <p14:tracePt t="255449" x="2217738" y="4625975"/>
          <p14:tracePt t="255465" x="2239963" y="4656138"/>
          <p14:tracePt t="255483" x="2239963" y="4670425"/>
          <p14:tracePt t="255499" x="2239963" y="4686300"/>
          <p14:tracePt t="255515" x="2239963" y="4702175"/>
          <p14:tracePt t="255532" x="2239963" y="4708525"/>
          <p14:tracePt t="255549" x="2239963" y="4732338"/>
          <p14:tracePt t="255565" x="2263775" y="4770438"/>
          <p14:tracePt t="255583" x="2270125" y="4778375"/>
          <p14:tracePt t="255600" x="2270125" y="4800600"/>
          <p14:tracePt t="255615" x="2270125" y="4822825"/>
          <p14:tracePt t="255633" x="2270125" y="4854575"/>
          <p14:tracePt t="255649" x="2270125" y="4876800"/>
          <p14:tracePt t="255666" x="2270125" y="4906963"/>
          <p14:tracePt t="255683" x="2270125" y="4922838"/>
          <p14:tracePt t="255699" x="2270125" y="4930775"/>
          <p14:tracePt t="255715" x="2263775" y="4945063"/>
          <p14:tracePt t="255732" x="2247900" y="4983163"/>
          <p14:tracePt t="255749" x="2232025" y="5013325"/>
          <p14:tracePt t="255766" x="2201863" y="5067300"/>
          <p14:tracePt t="255783" x="2171700" y="5105400"/>
          <p14:tracePt t="255799" x="2141538" y="5143500"/>
          <p14:tracePt t="255816" x="2117725" y="5173663"/>
          <p14:tracePt t="255832" x="2103438" y="5197475"/>
          <p14:tracePt t="255849" x="2087563" y="5219700"/>
          <p14:tracePt t="255866" x="2079625" y="5227638"/>
          <p14:tracePt t="255882" x="2073275" y="5241925"/>
          <p14:tracePt t="255898" x="2073275" y="5257800"/>
          <p14:tracePt t="255916" x="2065338" y="5265738"/>
          <p14:tracePt t="255931" x="2065338" y="5273675"/>
          <p14:tracePt t="255949" x="2065338" y="5287963"/>
          <p14:tracePt t="255965" x="2057400" y="5295900"/>
          <p14:tracePt t="255983" x="2057400" y="5303838"/>
          <p14:tracePt t="255998" x="2049463" y="5318125"/>
          <p14:tracePt t="256084" x="2041525" y="5326063"/>
          <p14:tracePt t="262269" x="2041525" y="5334000"/>
          <p14:tracePt t="262941" x="2041525" y="5341938"/>
          <p14:tracePt t="263476" x="2041525" y="5349875"/>
          <p14:tracePt t="263532" x="2041525" y="5356225"/>
          <p14:tracePt t="263548" x="2035175" y="5364163"/>
          <p14:tracePt t="263580" x="2019300" y="5380038"/>
          <p14:tracePt t="263652" x="2011363" y="5387975"/>
          <p14:tracePt t="263660" x="1981200" y="5402263"/>
          <p14:tracePt t="263673" x="1965325" y="5426075"/>
          <p14:tracePt t="263691" x="1943100" y="5448300"/>
          <p14:tracePt t="263691" x="1943100" y="5464175"/>
          <p14:tracePt t="263709" x="1927225" y="5470525"/>
          <p14:tracePt t="263724" x="1912938" y="5486400"/>
          <p14:tracePt t="263741" x="1905000" y="5494338"/>
          <p14:tracePt t="263758" x="1874838" y="5502275"/>
          <p14:tracePt t="263775" x="1858963" y="5508625"/>
          <p14:tracePt t="263792" x="1844675" y="5524500"/>
          <p14:tracePt t="263807" x="1828800" y="5546725"/>
          <p14:tracePt t="263824" x="1806575" y="5562600"/>
          <p14:tracePt t="263841" x="1774825" y="5584825"/>
          <p14:tracePt t="263857" x="1752600" y="5600700"/>
          <p14:tracePt t="263874" x="1722438" y="5622925"/>
          <p14:tracePt t="263891" x="1698625" y="5630863"/>
          <p14:tracePt t="263891" x="1684338" y="5638800"/>
          <p14:tracePt t="263908" x="1676400" y="5638800"/>
          <p14:tracePt t="263923" x="1668463" y="5638800"/>
          <p14:tracePt t="263940" x="1668463" y="5646738"/>
          <p14:tracePt t="263957" x="1638300" y="5646738"/>
          <p14:tracePt t="263974" x="1584325" y="5661025"/>
          <p14:tracePt t="263991" x="1501775" y="5668963"/>
          <p14:tracePt t="264008" x="1431925" y="5684838"/>
          <p14:tracePt t="264025" x="1387475" y="5692775"/>
          <p14:tracePt t="264040" x="1341438" y="5692775"/>
          <p14:tracePt t="264057" x="1311275" y="5692775"/>
          <p14:tracePt t="264074" x="1287463" y="5692775"/>
          <p14:tracePt t="264090" x="1279525" y="5692775"/>
          <p14:tracePt t="264106" x="1257300" y="5692775"/>
          <p14:tracePt t="264124" x="1196975" y="5699125"/>
          <p14:tracePt t="264141" x="1143000" y="5707063"/>
          <p14:tracePt t="264158" x="1112838" y="5715000"/>
          <p14:tracePt t="264174" x="1104900" y="5715000"/>
          <p14:tracePt t="264191" x="1089025" y="5715000"/>
          <p14:tracePt t="264260" x="1082675" y="5715000"/>
          <p14:tracePt t="264268" x="1058863" y="5715000"/>
          <p14:tracePt t="264276" x="1028700" y="5715000"/>
          <p14:tracePt t="264291" x="968375" y="5722938"/>
          <p14:tracePt t="264307" x="906463" y="5745163"/>
          <p14:tracePt t="264323" x="868363" y="5753100"/>
          <p14:tracePt t="264341" x="860425" y="5753100"/>
          <p14:tracePt t="264357" x="854075" y="5753100"/>
          <p14:tracePt t="264396" x="846138" y="5753100"/>
          <p14:tracePt t="264405" x="838200" y="5753100"/>
          <p14:tracePt t="264412" x="815975" y="5761038"/>
          <p14:tracePt t="264423" x="784225" y="5761038"/>
          <p14:tracePt t="264440" x="777875" y="5768975"/>
          <p14:tracePt t="264456" x="769938" y="5768975"/>
          <p14:tracePt t="264474" x="762000" y="5768975"/>
          <p14:tracePt t="264489" x="746125" y="5768975"/>
          <p14:tracePt t="264508" x="715963" y="5775325"/>
          <p14:tracePt t="264523" x="663575" y="5775325"/>
          <p14:tracePt t="264523" x="617538" y="5775325"/>
          <p14:tracePt t="264541" x="549275" y="5791200"/>
          <p14:tracePt t="264557" x="503238" y="5791200"/>
          <p14:tracePt t="264574" x="487363" y="5791200"/>
          <p14:tracePt t="264590" x="473075" y="5791200"/>
          <p14:tracePt t="264607" x="449263" y="5807075"/>
          <p14:tracePt t="264624" x="441325" y="5807075"/>
          <p14:tracePt t="264639" x="434975" y="5807075"/>
          <p14:tracePt t="264656" x="427038" y="5807075"/>
          <p14:tracePt t="264684" x="419100" y="5807075"/>
          <p14:tracePt t="264692" x="411163" y="5807075"/>
          <p14:tracePt t="264706" x="381000" y="5807075"/>
          <p14:tracePt t="264706" x="373063" y="5807075"/>
          <p14:tracePt t="264724" x="365125" y="5807075"/>
          <p14:tracePt t="264748" x="373063" y="5807075"/>
          <p14:tracePt t="265212" x="388938" y="5807075"/>
          <p14:tracePt t="265284" x="403225" y="5807075"/>
          <p14:tracePt t="266182" x="403225" y="5821363"/>
          <p14:tracePt t="266812" x="396875" y="5829300"/>
          <p14:tracePt t="266924" x="388938" y="5829300"/>
          <p14:tracePt t="266932" x="396875" y="5837238"/>
          <p14:tracePt t="267173" x="403225" y="5837238"/>
          <p14:tracePt t="267182" x="411163" y="5845175"/>
          <p14:tracePt t="267188" x="419100" y="5845175"/>
          <p14:tracePt t="267203" x="441325" y="5851525"/>
          <p14:tracePt t="267221" x="457200" y="5859463"/>
          <p14:tracePt t="267237" x="473075" y="5859463"/>
          <p14:tracePt t="267254" x="495300" y="5867400"/>
          <p14:tracePt t="267271" x="541338" y="5875338"/>
          <p14:tracePt t="267287" x="579438" y="5883275"/>
          <p14:tracePt t="267306" x="708025" y="5905500"/>
          <p14:tracePt t="267321" x="800100" y="5905500"/>
          <p14:tracePt t="267337" x="876300" y="5905500"/>
          <p14:tracePt t="267354" x="892175" y="5905500"/>
          <p14:tracePt t="267370" x="898525" y="5905500"/>
          <p14:tracePt t="267444" x="922338" y="5905500"/>
          <p14:tracePt t="267453" x="936625" y="5905500"/>
          <p14:tracePt t="267469" x="944563" y="5905500"/>
          <p14:tracePt t="267476" x="952500" y="5905500"/>
          <p14:tracePt t="267516" x="968375" y="5905500"/>
          <p14:tracePt t="267524" x="982663" y="5905500"/>
          <p14:tracePt t="267536" x="1036638" y="5905500"/>
          <p14:tracePt t="267554" x="1143000" y="5905500"/>
          <p14:tracePt t="267570" x="1265238" y="5905500"/>
          <p14:tracePt t="267587" x="1311275" y="5905500"/>
          <p14:tracePt t="267587" x="1325563" y="5905500"/>
          <p14:tracePt t="267605" x="1333500" y="5905500"/>
          <p14:tracePt t="267628" x="1341438" y="5905500"/>
          <p14:tracePt t="267637" x="1355725" y="5905500"/>
          <p14:tracePt t="267654" x="1409700" y="5913438"/>
          <p14:tracePt t="267671" x="1493838" y="5935663"/>
          <p14:tracePt t="267687" x="1577975" y="5951538"/>
          <p14:tracePt t="267703" x="1616075" y="5951538"/>
          <p14:tracePt t="267719" x="1660525" y="5965825"/>
          <p14:tracePt t="267736" x="1692275" y="5973763"/>
          <p14:tracePt t="267753" x="1722438" y="5973763"/>
          <p14:tracePt t="267769" x="1768475" y="5981700"/>
          <p14:tracePt t="267786" x="1828800" y="5989638"/>
          <p14:tracePt t="267803" x="1912938" y="6003925"/>
          <p14:tracePt t="267819" x="1997075" y="6035675"/>
          <p14:tracePt t="267835" x="2049463" y="6049963"/>
          <p14:tracePt t="267853" x="2079625" y="6049963"/>
          <p14:tracePt t="267869" x="2103438" y="6065838"/>
          <p14:tracePt t="267886" x="2133600" y="6080125"/>
          <p14:tracePt t="267902" x="2193925" y="6103938"/>
          <p14:tracePt t="267920" x="2293938" y="6126163"/>
          <p14:tracePt t="267936" x="2384425" y="6126163"/>
          <p14:tracePt t="267953" x="2484438" y="6142038"/>
          <p14:tracePt t="267970" x="2522538" y="6142038"/>
          <p14:tracePt t="267986" x="2552700" y="6142038"/>
          <p14:tracePt t="268003" x="2574925" y="6142038"/>
          <p14:tracePt t="268019" x="2620963" y="6156325"/>
          <p14:tracePt t="268037" x="2682875" y="6156325"/>
          <p14:tracePt t="268054" x="2789238" y="6180138"/>
          <p14:tracePt t="268070" x="2849563" y="6180138"/>
          <p14:tracePt t="268087" x="2887663" y="6194425"/>
          <p14:tracePt t="268103" x="2903538" y="6202363"/>
          <p14:tracePt t="268119" x="2911475" y="6202363"/>
          <p14:tracePt t="268148" x="2925763" y="6202363"/>
          <p14:tracePt t="268156" x="2949575" y="6202363"/>
          <p14:tracePt t="268169" x="3094038" y="6202363"/>
          <p14:tracePt t="268191" x="3116263" y="6202363"/>
          <p14:tracePt t="268202" x="3140075" y="6188075"/>
          <p14:tracePt t="268219" x="3146425" y="6188075"/>
          <p14:tracePt t="268236" x="3162300" y="6188075"/>
          <p14:tracePt t="268269" x="3178175" y="6188075"/>
          <p14:tracePt t="268276" x="3192463" y="6188075"/>
          <p14:tracePt t="268286" x="3268663" y="6164263"/>
          <p14:tracePt t="268304" x="3292475" y="6164263"/>
          <p14:tracePt t="268320" x="3298825" y="6164263"/>
          <p14:tracePt t="268335" x="3314700" y="6164263"/>
          <p14:tracePt t="268356" x="3322638" y="6164263"/>
          <p14:tracePt t="268380" x="3344863" y="6164263"/>
          <p14:tracePt t="268388" x="3375025" y="6164263"/>
          <p14:tracePt t="268402" x="3459163" y="6164263"/>
          <p14:tracePt t="268402" x="3505200" y="6164263"/>
          <p14:tracePt t="268420" x="3527425" y="6164263"/>
          <p14:tracePt t="268435" x="3565525" y="6164263"/>
          <p14:tracePt t="268454" x="3573463" y="6164263"/>
          <p14:tracePt t="268469" x="3581400" y="6164263"/>
          <p14:tracePt t="268485" x="3619500" y="6164263"/>
          <p14:tracePt t="268502" x="3703638" y="6164263"/>
          <p14:tracePt t="268519" x="3810000" y="6164263"/>
          <p14:tracePt t="268535" x="3863975" y="6164263"/>
          <p14:tracePt t="268551" x="3908425" y="6164263"/>
          <p14:tracePt t="268568" x="3946525" y="6149975"/>
          <p14:tracePt t="268585" x="3970338" y="6149975"/>
          <p14:tracePt t="268602" x="3984625" y="6149975"/>
          <p14:tracePt t="268619" x="4008438" y="6134100"/>
          <p14:tracePt t="268635" x="4030663" y="6126163"/>
          <p14:tracePt t="268653" x="4060825" y="6111875"/>
          <p14:tracePt t="268669" x="4084638" y="6103938"/>
          <p14:tracePt t="268686" x="4122738" y="6080125"/>
          <p14:tracePt t="268703" x="4183063" y="6042025"/>
          <p14:tracePt t="268719" x="4275138" y="5997575"/>
          <p14:tracePt t="268735" x="4381500" y="5951538"/>
          <p14:tracePt t="268752" x="4465638" y="5921375"/>
          <p14:tracePt t="268769" x="4525963" y="5905500"/>
          <p14:tracePt t="268785" x="4525963" y="5897563"/>
          <p14:tracePt t="268804" x="4525963" y="5883275"/>
          <p14:tracePt t="268820" x="4525963" y="5859463"/>
          <p14:tracePt t="268835" x="4541838" y="5791200"/>
          <p14:tracePt t="268835" x="4549775" y="5768975"/>
          <p14:tracePt t="268853" x="4579938" y="5699125"/>
          <p14:tracePt t="268869" x="4602163" y="5661025"/>
          <p14:tracePt t="268886" x="4602163" y="5630863"/>
          <p14:tracePt t="268903" x="4602163" y="5600700"/>
          <p14:tracePt t="268919" x="4602163" y="5562600"/>
          <p14:tracePt t="268935" x="4602163" y="5524500"/>
          <p14:tracePt t="268952" x="4594225" y="5478463"/>
          <p14:tracePt t="268968" x="4572000" y="5432425"/>
          <p14:tracePt t="268985" x="4556125" y="5410200"/>
          <p14:tracePt t="269002" x="4541838" y="5380038"/>
          <p14:tracePt t="269018" x="4533900" y="5349875"/>
          <p14:tracePt t="269035" x="4518025" y="5311775"/>
          <p14:tracePt t="269035" x="4503738" y="5280025"/>
          <p14:tracePt t="269053" x="4495800" y="5257800"/>
          <p14:tracePt t="269069" x="4479925" y="5235575"/>
          <p14:tracePt t="269086" x="4465638" y="5219700"/>
          <p14:tracePt t="269102" x="4449763" y="5211763"/>
          <p14:tracePt t="269118" x="4435475" y="5189538"/>
          <p14:tracePt t="269135" x="4427538" y="5181600"/>
          <p14:tracePt t="269152" x="4397375" y="5159375"/>
          <p14:tracePt t="269168" x="4381500" y="5159375"/>
          <p14:tracePt t="269187" x="4351338" y="5135563"/>
          <p14:tracePt t="269203" x="4289425" y="5113338"/>
          <p14:tracePt t="269218" x="4229100" y="5089525"/>
          <p14:tracePt t="269235" x="4198938" y="5075238"/>
          <p14:tracePt t="269235" x="4183063" y="5059363"/>
          <p14:tracePt t="269253" x="4137025" y="5051425"/>
          <p14:tracePt t="269269" x="4084638" y="5037138"/>
          <p14:tracePt t="269286" x="4008438" y="5021263"/>
          <p14:tracePt t="269303" x="3908425" y="5013325"/>
          <p14:tracePt t="269318" x="3810000" y="4991100"/>
          <p14:tracePt t="269335" x="3703638" y="4991100"/>
          <p14:tracePt t="269352" x="3619500" y="4991100"/>
          <p14:tracePt t="269368" x="3535363" y="4991100"/>
          <p14:tracePt t="269385" x="3475038" y="4991100"/>
          <p14:tracePt t="269401" x="3413125" y="4991100"/>
          <p14:tracePt t="269418" x="3344863" y="4991100"/>
          <p14:tracePt t="269436" x="3284538" y="4991100"/>
          <p14:tracePt t="269436" x="3254375" y="4991100"/>
          <p14:tracePt t="269453" x="3230563" y="4991100"/>
          <p14:tracePt t="269467" x="3146425" y="4991100"/>
          <p14:tracePt t="269485" x="3086100" y="4991100"/>
          <p14:tracePt t="269502" x="3032125" y="4991100"/>
          <p14:tracePt t="269519" x="2987675" y="4983163"/>
          <p14:tracePt t="269535" x="2949575" y="4983163"/>
          <p14:tracePt t="269552" x="2895600" y="4983163"/>
          <p14:tracePt t="269568" x="2841625" y="4983163"/>
          <p14:tracePt t="269584" x="2773363" y="4983163"/>
          <p14:tracePt t="269601" x="2682875" y="4983163"/>
          <p14:tracePt t="269618" x="2590800" y="4983163"/>
          <p14:tracePt t="269635" x="2476500" y="4983163"/>
          <p14:tracePt t="269635" x="2446338" y="4983163"/>
          <p14:tracePt t="269653" x="2422525" y="4983163"/>
          <p14:tracePt t="269668" x="2354263" y="4983163"/>
          <p14:tracePt t="269686" x="2301875" y="4983163"/>
          <p14:tracePt t="269702" x="2232025" y="4983163"/>
          <p14:tracePt t="269718" x="2193925" y="4983163"/>
          <p14:tracePt t="269735" x="2133600" y="4991100"/>
          <p14:tracePt t="269752" x="2057400" y="4999038"/>
          <p14:tracePt t="269768" x="1989138" y="5006975"/>
          <p14:tracePt t="269785" x="1927225" y="5021263"/>
          <p14:tracePt t="269801" x="1874838" y="5021263"/>
          <p14:tracePt t="269819" x="1820863" y="5029200"/>
          <p14:tracePt t="269835" x="1774825" y="5037138"/>
          <p14:tracePt t="269851" x="1698625" y="5059363"/>
          <p14:tracePt t="269851" x="1668463" y="5067300"/>
          <p14:tracePt t="269869" x="1646238" y="5067300"/>
          <p14:tracePt t="269869" x="1622425" y="5067300"/>
          <p14:tracePt t="269885" x="1570038" y="5075238"/>
          <p14:tracePt t="269902" x="1516063" y="5089525"/>
          <p14:tracePt t="269918" x="1455738" y="5097463"/>
          <p14:tracePt t="269935" x="1349375" y="5121275"/>
          <p14:tracePt t="269951" x="1295400" y="5135563"/>
          <p14:tracePt t="269968" x="1249363" y="5159375"/>
          <p14:tracePt t="269985" x="1211263" y="5173663"/>
          <p14:tracePt t="270001" x="1150938" y="5211763"/>
          <p14:tracePt t="270018" x="1096963" y="5211763"/>
          <p14:tracePt t="270034" x="1036638" y="5235575"/>
          <p14:tracePt t="270050" x="982663" y="5257800"/>
          <p14:tracePt t="270067" x="952500" y="5273675"/>
          <p14:tracePt t="270083" x="906463" y="5311775"/>
          <p14:tracePt t="270101" x="892175" y="5341938"/>
          <p14:tracePt t="270117" x="860425" y="5356225"/>
          <p14:tracePt t="270135" x="830263" y="5387975"/>
          <p14:tracePt t="270151" x="815975" y="5426075"/>
          <p14:tracePt t="270168" x="808038" y="5470525"/>
          <p14:tracePt t="270185" x="792163" y="5524500"/>
          <p14:tracePt t="270201" x="792163" y="5578475"/>
          <p14:tracePt t="270217" x="792163" y="5638800"/>
          <p14:tracePt t="270233" x="792163" y="5676900"/>
          <p14:tracePt t="270251" x="792163" y="5722938"/>
          <p14:tracePt t="270267" x="822325" y="5775325"/>
          <p14:tracePt t="270285" x="846138" y="5813425"/>
          <p14:tracePt t="270301" x="876300" y="5845175"/>
          <p14:tracePt t="270318" x="914400" y="5897563"/>
          <p14:tracePt t="270334" x="952500" y="5935663"/>
          <p14:tracePt t="270351" x="990600" y="5981700"/>
          <p14:tracePt t="270367" x="1036638" y="6019800"/>
          <p14:tracePt t="270384" x="1096963" y="6065838"/>
          <p14:tracePt t="270401" x="1158875" y="6088063"/>
          <p14:tracePt t="270417" x="1227138" y="6126163"/>
          <p14:tracePt t="270434" x="1279525" y="6142038"/>
          <p14:tracePt t="270450" x="1317625" y="6156325"/>
          <p14:tracePt t="270467" x="1387475" y="6172200"/>
          <p14:tracePt t="270467" x="1401763" y="6180138"/>
          <p14:tracePt t="270485" x="1477963" y="6202363"/>
          <p14:tracePt t="270501" x="1562100" y="6202363"/>
          <p14:tracePt t="270518" x="1684338" y="6202363"/>
          <p14:tracePt t="270534" x="1806575" y="6210300"/>
          <p14:tracePt t="270550" x="1927225" y="6248400"/>
          <p14:tracePt t="270567" x="2035175" y="6248400"/>
          <p14:tracePt t="270584" x="2141538" y="6270625"/>
          <p14:tracePt t="270600" x="2255838" y="6294438"/>
          <p14:tracePt t="270617" x="2354263" y="6302375"/>
          <p14:tracePt t="270634" x="2446338" y="6324600"/>
          <p14:tracePt t="270650" x="2552700" y="6340475"/>
          <p14:tracePt t="270667" x="2667000" y="6346825"/>
          <p14:tracePt t="270667" x="2720975" y="6346825"/>
          <p14:tracePt t="270685" x="2781300" y="6346825"/>
          <p14:tracePt t="270699" x="2933700" y="6346825"/>
          <p14:tracePt t="270717" x="3025775" y="6346825"/>
          <p14:tracePt t="270734" x="3124200" y="6346825"/>
          <p14:tracePt t="270752" x="3216275" y="6346825"/>
          <p14:tracePt t="270767" x="3330575" y="6346825"/>
          <p14:tracePt t="270784" x="3413125" y="6346825"/>
          <p14:tracePt t="270802" x="3527425" y="6346825"/>
          <p14:tracePt t="270817" x="3627438" y="6346825"/>
          <p14:tracePt t="270834" x="3711575" y="6346825"/>
          <p14:tracePt t="270850" x="3749675" y="6346825"/>
          <p14:tracePt t="270850" x="3763963" y="6346825"/>
          <p14:tracePt t="270869" x="3787775" y="6346825"/>
          <p14:tracePt t="270883" x="3802063" y="6346825"/>
          <p14:tracePt t="270883" x="3810000" y="6346825"/>
          <p14:tracePt t="270901" x="3848100" y="6324600"/>
          <p14:tracePt t="270917" x="3878263" y="6308725"/>
          <p14:tracePt t="270934" x="3908425" y="6294438"/>
          <p14:tracePt t="270951" x="3940175" y="6264275"/>
          <p14:tracePt t="270967" x="3954463" y="6226175"/>
          <p14:tracePt t="270984" x="3992563" y="6188075"/>
          <p14:tracePt t="271000" x="4046538" y="6142038"/>
          <p14:tracePt t="271017" x="4137025" y="6073775"/>
          <p14:tracePt t="271033" x="4213225" y="6042025"/>
          <p14:tracePt t="271049" x="4251325" y="6011863"/>
          <p14:tracePt t="271066" x="4259263" y="6003925"/>
          <p14:tracePt t="271082" x="4283075" y="5959475"/>
          <p14:tracePt t="271099" x="4289425" y="5935663"/>
          <p14:tracePt t="271099" x="4297363" y="5897563"/>
          <p14:tracePt t="271117" x="4313238" y="5867400"/>
          <p14:tracePt t="271134" x="4327525" y="5837238"/>
          <p14:tracePt t="271151" x="4335463" y="5821363"/>
          <p14:tracePt t="271166" x="4351338" y="5799138"/>
          <p14:tracePt t="271185" x="4359275" y="5775325"/>
          <p14:tracePt t="271200" x="4365625" y="5753100"/>
          <p14:tracePt t="271216" x="4365625" y="5722938"/>
          <p14:tracePt t="271233" x="4373563" y="5692775"/>
          <p14:tracePt t="271250" x="4373563" y="5638800"/>
          <p14:tracePt t="271266" x="4389438" y="5600700"/>
          <p14:tracePt t="271283" x="4397375" y="5570538"/>
          <p14:tracePt t="271283" x="4397375" y="5562600"/>
          <p14:tracePt t="271302" x="4397375" y="5554663"/>
          <p14:tracePt t="271315" x="4397375" y="5532438"/>
          <p14:tracePt t="271334" x="4397375" y="5502275"/>
          <p14:tracePt t="271350" x="4397375" y="5478463"/>
          <p14:tracePt t="271366" x="4373563" y="5440363"/>
          <p14:tracePt t="271383" x="4359275" y="5418138"/>
          <p14:tracePt t="271399" x="4335463" y="5380038"/>
          <p14:tracePt t="271416" x="4313238" y="5356225"/>
          <p14:tracePt t="271433" x="4297363" y="5341938"/>
          <p14:tracePt t="271449" x="4267200" y="5318125"/>
          <p14:tracePt t="271466" x="4244975" y="5295900"/>
          <p14:tracePt t="271483" x="4206875" y="5280025"/>
          <p14:tracePt t="271499" x="4175125" y="5273675"/>
          <p14:tracePt t="271517" x="4160838" y="5265738"/>
          <p14:tracePt t="271533" x="4144963" y="5265738"/>
          <p14:tracePt t="271550" x="4114800" y="5257800"/>
          <p14:tracePt t="271567" x="4076700" y="5257800"/>
          <p14:tracePt t="271583" x="4022725" y="5241925"/>
          <p14:tracePt t="271599" x="3992563" y="5241925"/>
          <p14:tracePt t="271616" x="3962400" y="5241925"/>
          <p14:tracePt t="271633" x="3946525" y="5241925"/>
          <p14:tracePt t="271648" x="3940175" y="5227638"/>
          <p14:tracePt t="271666" x="3916363" y="5227638"/>
          <p14:tracePt t="271682" x="3870325" y="5227638"/>
          <p14:tracePt t="271682" x="3848100" y="5227638"/>
          <p14:tracePt t="271701" x="3817938" y="5227638"/>
          <p14:tracePt t="271716" x="3756025" y="5227638"/>
          <p14:tracePt t="271731" x="3687763" y="5227638"/>
          <p14:tracePt t="271749" x="3649663" y="5227638"/>
          <p14:tracePt t="271766" x="3603625" y="5227638"/>
          <p14:tracePt t="271783" x="3565525" y="5227638"/>
          <p14:tracePt t="271800" x="3535363" y="5227638"/>
          <p14:tracePt t="271816" x="3505200" y="5227638"/>
          <p14:tracePt t="271834" x="3475038" y="5227638"/>
          <p14:tracePt t="271848" x="3451225" y="5227638"/>
          <p14:tracePt t="271864" x="3421063" y="5227638"/>
          <p14:tracePt t="271882" x="3390900" y="5227638"/>
          <p14:tracePt t="271899" x="3344863" y="5227638"/>
          <p14:tracePt t="271915" x="3208338" y="5227638"/>
          <p14:tracePt t="271933" x="3086100" y="5227638"/>
          <p14:tracePt t="271950" x="3009900" y="5227638"/>
          <p14:tracePt t="271966" x="2941638" y="5227638"/>
          <p14:tracePt t="271983" x="2865438" y="5189538"/>
          <p14:tracePt t="271999" x="2819400" y="5189538"/>
          <p14:tracePt t="272016" x="2759075" y="5181600"/>
          <p14:tracePt t="272032" x="2628900" y="5165725"/>
          <p14:tracePt t="272049" x="2530475" y="5159375"/>
          <p14:tracePt t="272065" x="2468563" y="5159375"/>
          <p14:tracePt t="272082" x="2422525" y="5159375"/>
          <p14:tracePt t="272099" x="2400300" y="5159375"/>
          <p14:tracePt t="272115" x="2384425" y="5159375"/>
          <p14:tracePt t="272133" x="2378075" y="5159375"/>
          <p14:tracePt t="272149" x="2346325" y="5173663"/>
          <p14:tracePt t="272166" x="2286000" y="5189538"/>
          <p14:tracePt t="272183" x="2225675" y="5219700"/>
          <p14:tracePt t="272200" x="2201863" y="5227638"/>
          <p14:tracePt t="272215" x="2201863" y="5235575"/>
          <p14:tracePt t="272231" x="2193925" y="5235575"/>
          <p14:tracePt t="272308" x="2163763" y="5235575"/>
          <p14:tracePt t="272500" x="2149475" y="5227638"/>
          <p14:tracePt t="272508" x="2103438" y="5211763"/>
          <p14:tracePt t="272516" x="2049463" y="5203825"/>
          <p14:tracePt t="272530" x="1905000" y="5159375"/>
          <p14:tracePt t="272530" x="1836738" y="5135563"/>
          <p14:tracePt t="272548" x="1806575" y="5121275"/>
          <p14:tracePt t="272563" x="1706563" y="5089525"/>
          <p14:tracePt t="272581" x="1676400" y="5075238"/>
          <p14:tracePt t="272598" x="1654175" y="5059363"/>
          <p14:tracePt t="272614" x="1622425" y="5045075"/>
          <p14:tracePt t="272631" x="1562100" y="5006975"/>
          <p14:tracePt t="272647" x="1485900" y="4983163"/>
          <p14:tracePt t="272664" x="1417638" y="4960938"/>
          <p14:tracePt t="272680" x="1379538" y="4945063"/>
          <p14:tracePt t="272697" x="1363663" y="4945063"/>
          <p14:tracePt t="272714" x="1349375" y="4937125"/>
          <p14:tracePt t="272730" x="1317625" y="4914900"/>
          <p14:tracePt t="272747" x="1211263" y="4884738"/>
          <p14:tracePt t="272747" x="1135063" y="4868863"/>
          <p14:tracePt t="272765" x="1050925" y="4860925"/>
          <p14:tracePt t="272781" x="1020763" y="4846638"/>
          <p14:tracePt t="272797" x="1006475" y="4846638"/>
          <p14:tracePt t="272844" x="998538" y="4830763"/>
          <p14:tracePt t="272876" x="990600" y="4830763"/>
          <p14:tracePt t="272972" x="982663" y="4830763"/>
          <p14:tracePt t="272980" x="974725" y="4822825"/>
          <p14:tracePt t="273084" x="990600" y="4822825"/>
          <p14:tracePt t="273172" x="998538" y="4822825"/>
          <p14:tracePt t="273181" x="1012825" y="4830763"/>
          <p14:tracePt t="273189" x="1020763" y="4830763"/>
          <p14:tracePt t="273199" x="1058863" y="4830763"/>
          <p14:tracePt t="273215" x="1120775" y="4830763"/>
          <p14:tracePt t="273231" x="1196975" y="4838700"/>
          <p14:tracePt t="273248" x="1249363" y="4838700"/>
          <p14:tracePt t="273264" x="1303338" y="4838700"/>
          <p14:tracePt t="273281" x="1387475" y="4838700"/>
          <p14:tracePt t="273298" x="1455738" y="4838700"/>
          <p14:tracePt t="273316" x="1554163" y="4838700"/>
          <p14:tracePt t="273331" x="1698625" y="4854575"/>
          <p14:tracePt t="273331" x="1760538" y="4854575"/>
          <p14:tracePt t="273349" x="1889125" y="4854575"/>
          <p14:tracePt t="273366" x="2019300" y="4854575"/>
          <p14:tracePt t="273382" x="2133600" y="4854575"/>
          <p14:tracePt t="273398" x="2278063" y="4854575"/>
          <p14:tracePt t="273415" x="2430463" y="4854575"/>
          <p14:tracePt t="273431" x="2582863" y="4854575"/>
          <p14:tracePt t="273448" x="2720975" y="4854575"/>
          <p14:tracePt t="273464" x="2835275" y="4854575"/>
          <p14:tracePt t="273480" x="2949575" y="4854575"/>
          <p14:tracePt t="273497" x="3070225" y="4838700"/>
          <p14:tracePt t="273514" x="3170238" y="4816475"/>
          <p14:tracePt t="273530" x="3260725" y="4808538"/>
          <p14:tracePt t="273530" x="3314700" y="4808538"/>
          <p14:tracePt t="273548" x="3436938" y="4792663"/>
          <p14:tracePt t="273565" x="3581400" y="4778375"/>
          <p14:tracePt t="273582" x="3756025" y="4740275"/>
          <p14:tracePt t="273598" x="3924300" y="4716463"/>
          <p14:tracePt t="273614" x="4046538" y="4708525"/>
          <p14:tracePt t="273631" x="4168775" y="4686300"/>
          <p14:tracePt t="273647" x="4251325" y="4670425"/>
          <p14:tracePt t="273664" x="4321175" y="4670425"/>
          <p14:tracePt t="273681" x="4335463" y="4670425"/>
          <p14:tracePt t="273697" x="4343400" y="4670425"/>
          <p14:tracePt t="273713" x="4327525" y="4664075"/>
          <p14:tracePt t="273892" x="4283075" y="4664075"/>
          <p14:tracePt t="273900" x="4244975" y="4648200"/>
          <p14:tracePt t="273913" x="4175125" y="4648200"/>
          <p14:tracePt t="273930" x="4076700" y="4625975"/>
          <p14:tracePt t="273947" x="3962400" y="4564063"/>
          <p14:tracePt t="273964" x="3856038" y="4533900"/>
          <p14:tracePt t="273964" x="3794125" y="4511675"/>
          <p14:tracePt t="273981" x="3627438" y="4457700"/>
          <p14:tracePt t="273997" x="3467100" y="4419600"/>
          <p14:tracePt t="274014" x="3322638" y="4381500"/>
          <p14:tracePt t="274031" x="3208338" y="4343400"/>
          <p14:tracePt t="274046" x="3094038" y="4313238"/>
          <p14:tracePt t="274063" x="2963863" y="4275138"/>
          <p14:tracePt t="274079" x="2797175" y="4221163"/>
          <p14:tracePt t="274097" x="2590800" y="4168775"/>
          <p14:tracePt t="274114" x="2392363" y="4137025"/>
          <p14:tracePt t="274130" x="2232025" y="4114800"/>
          <p14:tracePt t="274146" x="2095500" y="4092575"/>
          <p14:tracePt t="274162" x="2011363" y="4092575"/>
          <p14:tracePt t="274162" x="1951038" y="4068763"/>
          <p14:tracePt t="274181" x="1844675" y="4046538"/>
          <p14:tracePt t="274198" x="1730375" y="4016375"/>
          <p14:tracePt t="274213" x="1622425" y="3992563"/>
          <p14:tracePt t="274229" x="1539875" y="3970338"/>
          <p14:tracePt t="274246" x="1470025" y="3962400"/>
          <p14:tracePt t="274262" x="1387475" y="3940175"/>
          <p14:tracePt t="274278" x="1295400" y="3908425"/>
          <p14:tracePt t="274295" x="1241425" y="3894138"/>
          <p14:tracePt t="274314" x="1165225" y="3886200"/>
          <p14:tracePt t="274330" x="1104900" y="3870325"/>
          <p14:tracePt t="274346" x="1058863" y="3848100"/>
          <p14:tracePt t="274346" x="1050925" y="3848100"/>
          <p14:tracePt t="274364" x="1020763" y="3840163"/>
          <p14:tracePt t="274379" x="990600" y="3832225"/>
          <p14:tracePt t="274396" x="974725" y="3825875"/>
          <p14:tracePt t="274452" x="968375" y="3817938"/>
          <p14:tracePt t="274461" x="960438" y="3817938"/>
          <p14:tracePt t="274468" x="922338" y="3794125"/>
          <p14:tracePt t="274479" x="846138" y="3756025"/>
          <p14:tracePt t="274496" x="822325" y="3741738"/>
          <p14:tracePt t="274513" x="815975" y="3741738"/>
          <p14:tracePt t="274529" x="822325" y="3749675"/>
          <p14:tracePt t="274820" x="830263" y="3749675"/>
          <p14:tracePt t="274988" x="830263" y="3741738"/>
          <p14:tracePt t="275028" x="846138" y="3725863"/>
          <p14:tracePt t="275036" x="846138" y="3717925"/>
          <p14:tracePt t="275046" x="854075" y="3687763"/>
          <p14:tracePt t="275062" x="868363" y="3673475"/>
          <p14:tracePt t="275079" x="898525" y="3611563"/>
          <p14:tracePt t="275096" x="944563" y="3543300"/>
          <p14:tracePt t="275113" x="982663" y="3489325"/>
          <p14:tracePt t="275129" x="1012825" y="3451225"/>
          <p14:tracePt t="275146" x="1050925" y="3413125"/>
          <p14:tracePt t="275163" x="1074738" y="3382963"/>
          <p14:tracePt t="275179" x="1104900" y="3344863"/>
          <p14:tracePt t="275179" x="1104900" y="3322638"/>
          <p14:tracePt t="275197" x="1120775" y="3306763"/>
          <p14:tracePt t="275197" x="1120775" y="3292475"/>
          <p14:tracePt t="275213" x="1158875" y="3230563"/>
          <p14:tracePt t="275230" x="1203325" y="3140075"/>
          <p14:tracePt t="275246" x="1257300" y="3055938"/>
          <p14:tracePt t="275263" x="1325563" y="2987675"/>
          <p14:tracePt t="275279" x="1363663" y="2925763"/>
          <p14:tracePt t="275295" x="1401763" y="2849563"/>
          <p14:tracePt t="275313" x="1431925" y="2811463"/>
          <p14:tracePt t="275328" x="1463675" y="2773363"/>
          <p14:tracePt t="275345" x="1493838" y="2743200"/>
          <p14:tracePt t="275362" x="1524000" y="2697163"/>
          <p14:tracePt t="275378" x="1562100" y="2636838"/>
          <p14:tracePt t="275395" x="1608138" y="2574925"/>
          <p14:tracePt t="275411" x="1638300" y="2544763"/>
          <p14:tracePt t="275411" x="1660525" y="2522538"/>
          <p14:tracePt t="275428" x="1692275" y="2492375"/>
          <p14:tracePt t="275445" x="1706563" y="2476500"/>
          <p14:tracePt t="275462" x="1744663" y="2438400"/>
          <p14:tracePt t="275478" x="1782763" y="2392363"/>
          <p14:tracePt t="275494" x="1836738" y="2339975"/>
          <p14:tracePt t="275510" x="1897063" y="2301875"/>
          <p14:tracePt t="275527" x="1951038" y="2270125"/>
          <p14:tracePt t="275544" x="1958975" y="2263775"/>
          <p14:tracePt t="275560" x="1965325" y="2263775"/>
          <p14:tracePt t="275580" x="1981200" y="2255838"/>
          <p14:tracePt t="275593" x="1981200" y="2247900"/>
          <p14:tracePt t="275612" x="1989138" y="2247900"/>
          <p14:tracePt t="275627" x="2003425" y="2232025"/>
          <p14:tracePt t="275644" x="2011363" y="2232025"/>
          <p14:tracePt t="275661" x="2011363" y="2225675"/>
          <p14:tracePt t="275678" x="2011363" y="2217738"/>
          <p14:tracePt t="277145" x="2011363" y="2225675"/>
          <p14:tracePt t="277228" x="2011363" y="2232025"/>
          <p14:tracePt t="277236" x="2011363" y="2239963"/>
          <p14:tracePt t="277244" x="2011363" y="2255838"/>
          <p14:tracePt t="277259" x="2019300" y="2278063"/>
          <p14:tracePt t="277277" x="2035175" y="2308225"/>
          <p14:tracePt t="277294" x="2035175" y="2324100"/>
          <p14:tracePt t="277310" x="2049463" y="2354263"/>
          <p14:tracePt t="277327" x="2065338" y="2408238"/>
          <p14:tracePt t="277343" x="2095500" y="2476500"/>
          <p14:tracePt t="277360" x="2155825" y="2568575"/>
          <p14:tracePt t="277376" x="2187575" y="2651125"/>
          <p14:tracePt t="277393" x="2247900" y="2743200"/>
          <p14:tracePt t="277410" x="2308225" y="2873375"/>
          <p14:tracePt t="277427" x="2346325" y="2963863"/>
          <p14:tracePt t="277427" x="2378075" y="3025775"/>
          <p14:tracePt t="277445" x="2416175" y="3101975"/>
          <p14:tracePt t="277460" x="2522538" y="3292475"/>
          <p14:tracePt t="277477" x="2590800" y="3421063"/>
          <p14:tracePt t="277494" x="2667000" y="3505200"/>
          <p14:tracePt t="277510" x="2705100" y="3603625"/>
          <p14:tracePt t="277527" x="2751138" y="3749675"/>
          <p14:tracePt t="277543" x="2797175" y="3870325"/>
          <p14:tracePt t="277560" x="2835275" y="3932238"/>
          <p14:tracePt t="277576" x="2865438" y="4000500"/>
          <p14:tracePt t="277593" x="2895600" y="4046538"/>
          <p14:tracePt t="277610" x="2941638" y="4092575"/>
          <p14:tracePt t="277610" x="2971800" y="4122738"/>
          <p14:tracePt t="277629" x="2994025" y="4160838"/>
          <p14:tracePt t="277643" x="3094038" y="4275138"/>
          <p14:tracePt t="277661" x="3162300" y="4351338"/>
          <p14:tracePt t="277678" x="3246438" y="4435475"/>
          <p14:tracePt t="277693" x="3306763" y="4487863"/>
          <p14:tracePt t="277709" x="3382963" y="4549775"/>
          <p14:tracePt t="277726" x="3459163" y="4572000"/>
          <p14:tracePt t="277743" x="3565525" y="4618038"/>
          <p14:tracePt t="277760" x="3665538" y="4640263"/>
          <p14:tracePt t="277776" x="3771900" y="4664075"/>
          <p14:tracePt t="277793" x="3954463" y="4732338"/>
          <p14:tracePt t="277793" x="4068763" y="4784725"/>
          <p14:tracePt t="277814" x="4244975" y="4868863"/>
          <p14:tracePt t="277826" x="4640263" y="5121275"/>
          <p14:tracePt t="277843" x="4860925" y="5295900"/>
          <p14:tracePt t="277860" x="4975225" y="5418138"/>
          <p14:tracePt t="277860" x="4999038" y="5456238"/>
          <p14:tracePt t="277877" x="5013325" y="5486400"/>
          <p14:tracePt t="277893" x="5013325" y="5494338"/>
          <p14:tracePt t="277908" x="5013325" y="5502275"/>
          <p14:tracePt t="277926" x="5013325" y="5508625"/>
          <p14:tracePt t="277942" x="5037138" y="5562600"/>
          <p14:tracePt t="277960" x="5075238" y="5654675"/>
          <p14:tracePt t="277977" x="5105400" y="5737225"/>
          <p14:tracePt t="277993" x="5121275" y="5813425"/>
          <p14:tracePt t="278009" x="5121275" y="5867400"/>
          <p14:tracePt t="278026" x="5121275" y="5889625"/>
          <p14:tracePt t="278043" x="5113338" y="5889625"/>
          <p14:tracePt t="278935" x="5113338" y="5875338"/>
          <p14:tracePt t="279092" x="5113338" y="5867400"/>
          <p14:tracePt t="279100" x="5089525" y="5845175"/>
          <p14:tracePt t="279109" x="5075238" y="5813425"/>
          <p14:tracePt t="279126" x="5089525" y="5791200"/>
          <p14:tracePt t="279180" x="5097463" y="5791200"/>
          <p14:tracePt t="279190" x="5121275" y="5783263"/>
          <p14:tracePt t="279196" x="5127625" y="5783263"/>
          <p14:tracePt t="279220" x="5135563" y="5783263"/>
          <p14:tracePt t="279228" x="5151438" y="5783263"/>
          <p14:tracePt t="279241" x="5181600" y="5768975"/>
          <p14:tracePt t="279258" x="5197475" y="5768975"/>
          <p14:tracePt t="279275" x="5203825" y="5768975"/>
          <p14:tracePt t="279292" x="5211763" y="5768975"/>
          <p14:tracePt t="279308" x="5219700" y="5768975"/>
          <p14:tracePt t="279323" x="5249863" y="5768975"/>
          <p14:tracePt t="279341" x="5295900" y="5768975"/>
          <p14:tracePt t="279355" x="5418138" y="5768975"/>
          <p14:tracePt t="279374" x="5448300" y="5775325"/>
          <p14:tracePt t="279390" x="5470525" y="5783263"/>
          <p14:tracePt t="279452" x="5508625" y="5791200"/>
          <p14:tracePt t="279460" x="5562600" y="5799138"/>
          <p14:tracePt t="279472" x="5638800" y="5821363"/>
          <p14:tracePt t="279490" x="5654675" y="5837238"/>
          <p14:tracePt t="279507" x="5646738" y="5845175"/>
          <p14:tracePt t="279772" x="5646738" y="5851525"/>
          <p14:tracePt t="279789" x="5638800" y="5851525"/>
          <p14:tracePt t="279796" x="5630863" y="5859463"/>
          <p14:tracePt t="279807" x="5608638" y="5867400"/>
          <p14:tracePt t="279823" x="5600700" y="5867400"/>
          <p14:tracePt t="279840" x="5584825" y="5883275"/>
          <p14:tracePt t="281632" x="5592763" y="5883275"/>
          <p14:tracePt t="282052" x="5616575" y="5883275"/>
          <p14:tracePt t="282060" x="5630863" y="5883275"/>
          <p14:tracePt t="282071" x="5668963" y="5883275"/>
          <p14:tracePt t="282089" x="5715000" y="5883275"/>
          <p14:tracePt t="282104" x="5730875" y="5883275"/>
          <p14:tracePt t="282120" x="5753100" y="5883275"/>
          <p14:tracePt t="282138" x="5775325" y="5883275"/>
          <p14:tracePt t="282154" x="5813425" y="5883275"/>
          <p14:tracePt t="282154" x="5845175" y="5883275"/>
          <p14:tracePt t="282173" x="5913438" y="5883275"/>
          <p14:tracePt t="282191" x="5965825" y="5883275"/>
          <p14:tracePt t="282206" x="5973763" y="5883275"/>
          <p14:tracePt t="282221" x="5989638" y="5883275"/>
          <p14:tracePt t="284009" x="5997575" y="5883275"/>
          <p14:tracePt t="284092" x="6003925" y="5883275"/>
          <p14:tracePt t="284100" x="6011863" y="5883275"/>
          <p14:tracePt t="284117" x="6019800" y="5883275"/>
          <p14:tracePt t="284124" x="6027738" y="5883275"/>
          <p14:tracePt t="284135" x="6042025" y="5883275"/>
          <p14:tracePt t="284152" x="6065838" y="5883275"/>
          <p14:tracePt t="284170" x="6111875" y="5883275"/>
          <p14:tracePt t="284186" x="6164263" y="5883275"/>
          <p14:tracePt t="284204" x="6194425" y="5883275"/>
          <p14:tracePt t="284204" x="6218238" y="5883275"/>
          <p14:tracePt t="284221" x="6240463" y="5883275"/>
          <p14:tracePt t="284237" x="6248400" y="5883275"/>
          <p14:tracePt t="284253" x="6264275" y="5883275"/>
          <p14:tracePt t="284270" x="6294438" y="5883275"/>
          <p14:tracePt t="284287" x="6346825" y="5883275"/>
          <p14:tracePt t="284303" x="6416675" y="5883275"/>
          <p14:tracePt t="284320" x="6454775" y="5883275"/>
          <p14:tracePt t="284336" x="6477000" y="5883275"/>
          <p14:tracePt t="284352" x="6484938" y="5883275"/>
          <p14:tracePt t="284369" x="6515100" y="5883275"/>
          <p14:tracePt t="284386" x="6575425" y="5867400"/>
          <p14:tracePt t="284403" x="6659563" y="5867400"/>
          <p14:tracePt t="284403" x="6705600" y="5859463"/>
          <p14:tracePt t="284421" x="6759575" y="5845175"/>
          <p14:tracePt t="284435" x="6865938" y="5837238"/>
          <p14:tracePt t="284453" x="6880225" y="5837238"/>
          <p14:tracePt t="284500" x="6896100" y="5837238"/>
          <p14:tracePt t="284508" x="6918325" y="5837238"/>
          <p14:tracePt t="284519" x="7018338" y="5821363"/>
          <p14:tracePt t="284536" x="7108825" y="5807075"/>
          <p14:tracePt t="284553" x="7162800" y="5807075"/>
          <p14:tracePt t="284569" x="7178675" y="5799138"/>
          <p14:tracePt t="284586" x="7200900" y="5791200"/>
          <p14:tracePt t="284601" x="7216775" y="5791200"/>
          <p14:tracePt t="284618" x="7261225" y="5791200"/>
          <p14:tracePt t="284634" x="7337425" y="5768975"/>
          <p14:tracePt t="284653" x="7375525" y="5768975"/>
          <p14:tracePt t="284670" x="7407275" y="5761038"/>
          <p14:tracePt t="284686" x="7421563" y="5761038"/>
          <p14:tracePt t="284703" x="7445375" y="5753100"/>
          <p14:tracePt t="284719" x="7483475" y="5753100"/>
          <p14:tracePt t="284735" x="7535863" y="5753100"/>
          <p14:tracePt t="284752" x="7573963" y="5753100"/>
          <p14:tracePt t="284769" x="7604125" y="5753100"/>
          <p14:tracePt t="284785" x="7620000" y="5737225"/>
          <p14:tracePt t="284802" x="7627938" y="5737225"/>
          <p14:tracePt t="284820" x="7650163" y="5737225"/>
          <p14:tracePt t="284837" x="7666038" y="5737225"/>
          <p14:tracePt t="284853" x="7696200" y="5737225"/>
          <p14:tracePt t="284869" x="7712075" y="5737225"/>
          <p14:tracePt t="284885" x="7718425" y="5737225"/>
          <p14:tracePt t="284903" x="7726363" y="5737225"/>
          <p14:tracePt t="285809" x="7726363" y="5722938"/>
          <p14:tracePt t="286180" x="7718425" y="5722938"/>
          <p14:tracePt t="286196" x="7696200" y="5722938"/>
          <p14:tracePt t="286228" x="7696200" y="5715000"/>
          <p14:tracePt t="286252" x="7696200" y="5707063"/>
          <p14:tracePt t="286260" x="7688263" y="5707063"/>
          <p14:tracePt t="286268" x="7673975" y="5699125"/>
          <p14:tracePt t="286285" x="7642225" y="5676900"/>
          <p14:tracePt t="286301" x="7589838" y="5654675"/>
          <p14:tracePt t="286319" x="7573963" y="5646738"/>
          <p14:tracePt t="286334" x="7566025" y="5638800"/>
          <p14:tracePt t="286351" x="7559675" y="5638800"/>
          <p14:tracePt t="286388" x="7543800" y="5638800"/>
          <p14:tracePt t="286396" x="7535863" y="5630863"/>
          <p14:tracePt t="286404" x="7513638" y="5622925"/>
          <p14:tracePt t="286428" x="7505700" y="5622925"/>
          <p14:tracePt t="286444" x="7489825" y="5622925"/>
          <p14:tracePt t="286452" x="7475538" y="5622925"/>
          <p14:tracePt t="286466" x="7429500" y="5616575"/>
          <p14:tracePt t="286485" x="7421563" y="5616575"/>
          <p14:tracePt t="286500" x="7407275" y="5616575"/>
          <p14:tracePt t="286540" x="7407275" y="5608638"/>
          <p14:tracePt t="286549" x="7407275" y="5600700"/>
          <p14:tracePt t="286684" x="7407275" y="5592763"/>
          <p14:tracePt t="286725" x="7437438" y="5584825"/>
          <p14:tracePt t="286733" x="7451725" y="5578475"/>
          <p14:tracePt t="286740" x="7475538" y="5578475"/>
          <p14:tracePt t="286751" x="7527925" y="5562600"/>
          <p14:tracePt t="286767" x="7566025" y="5546725"/>
          <p14:tracePt t="286784" x="7597775" y="5532438"/>
          <p14:tracePt t="286801" x="7627938" y="5524500"/>
          <p14:tracePt t="286817" x="7688263" y="5508625"/>
          <p14:tracePt t="286834" x="7772400" y="5494338"/>
          <p14:tracePt t="286850" x="7818438" y="5470525"/>
          <p14:tracePt t="286867" x="7848600" y="5470525"/>
          <p14:tracePt t="286884" x="7856538" y="5470525"/>
          <p14:tracePt t="286940" x="7864475" y="5470525"/>
          <p14:tracePt t="286949" x="7870825" y="5470525"/>
          <p14:tracePt t="286956" x="7878763" y="5470525"/>
          <p14:tracePt t="286966" x="7902575" y="5470525"/>
          <p14:tracePt t="286983" x="7894638" y="5470525"/>
          <p14:tracePt t="287108" x="7870825" y="5470525"/>
          <p14:tracePt t="287116" x="7848600" y="5470525"/>
          <p14:tracePt t="287124" x="7802563" y="5470525"/>
          <p14:tracePt t="287134" x="7620000" y="5494338"/>
          <p14:tracePt t="287150" x="7331075" y="5524500"/>
          <p14:tracePt t="287167" x="6994525" y="5578475"/>
          <p14:tracePt t="287186" x="6667500" y="5600700"/>
          <p14:tracePt t="287200" x="6240463" y="5638800"/>
          <p14:tracePt t="287216" x="5722938" y="5638800"/>
          <p14:tracePt t="287233" x="5083175" y="5715000"/>
          <p14:tracePt t="287250" x="4587875" y="5799138"/>
          <p14:tracePt t="287266" x="4183063" y="5791200"/>
          <p14:tracePt t="287283" x="3954463" y="5791200"/>
          <p14:tracePt t="287283" x="3870325" y="5791200"/>
          <p14:tracePt t="287302" x="3779838" y="5768975"/>
          <p14:tracePt t="287302" x="3687763" y="5761038"/>
          <p14:tracePt t="287317" x="3521075" y="5692775"/>
          <p14:tracePt t="287334" x="3368675" y="5638800"/>
          <p14:tracePt t="287350" x="3260725" y="5608638"/>
          <p14:tracePt t="287366" x="3146425" y="5592763"/>
          <p14:tracePt t="287383" x="3009900" y="5584825"/>
          <p14:tracePt t="287400" x="2879725" y="5562600"/>
          <p14:tracePt t="287416" x="2735263" y="5540375"/>
          <p14:tracePt t="287433" x="2606675" y="5540375"/>
          <p14:tracePt t="287449" x="2492375" y="5540375"/>
          <p14:tracePt t="287466" x="2438400" y="5524500"/>
          <p14:tracePt t="287466" x="2392363" y="5524500"/>
          <p14:tracePt t="287485" x="2370138" y="5516563"/>
          <p14:tracePt t="287498" x="2293938" y="5502275"/>
          <p14:tracePt t="287498" x="2255838" y="5502275"/>
          <p14:tracePt t="287516" x="2141538" y="5494338"/>
          <p14:tracePt t="287534" x="2027238" y="5470525"/>
          <p14:tracePt t="287550" x="1989138" y="5470525"/>
          <p14:tracePt t="287567" x="1951038" y="5470525"/>
          <p14:tracePt t="287583" x="1935163" y="5470525"/>
          <p14:tracePt t="287600" x="1920875" y="5470525"/>
          <p14:tracePt t="287616" x="1874838" y="5494338"/>
          <p14:tracePt t="287633" x="1836738" y="5508625"/>
          <p14:tracePt t="287649" x="1806575" y="5532438"/>
          <p14:tracePt t="287666" x="1752600" y="5546725"/>
          <p14:tracePt t="287683" x="1736725" y="5562600"/>
          <p14:tracePt t="287699" x="1730375" y="5562600"/>
          <p14:tracePt t="287715" x="1668463" y="5592763"/>
          <p14:tracePt t="287733" x="1554163" y="5638800"/>
          <p14:tracePt t="287750" x="1485900" y="5668963"/>
          <p14:tracePt t="287766" x="1455738" y="5699125"/>
          <p14:tracePt t="287783" x="1455738" y="5707063"/>
          <p14:tracePt t="287820" x="1455738" y="5715000"/>
          <p14:tracePt t="287836" x="1455738" y="5722938"/>
          <p14:tracePt t="287852" x="1455738" y="5730875"/>
          <p14:tracePt t="287884" x="1470025" y="5737225"/>
          <p14:tracePt t="287892" x="1485900" y="5737225"/>
          <p14:tracePt t="287900" x="1501775" y="5737225"/>
          <p14:tracePt t="287917" x="1516063" y="5737225"/>
          <p14:tracePt t="287964" x="1524000" y="5737225"/>
          <p14:tracePt t="287988" x="1531938" y="5737225"/>
          <p14:tracePt t="287997" x="1539875" y="5737225"/>
          <p14:tracePt t="288004" x="1554163" y="5737225"/>
          <p14:tracePt t="288015" x="1592263" y="5730875"/>
          <p14:tracePt t="288034" x="1622425" y="5715000"/>
          <p14:tracePt t="288048" x="1660525" y="5715000"/>
          <p14:tracePt t="288064" x="1714500" y="5707063"/>
          <p14:tracePt t="288082" x="1752600" y="5707063"/>
          <p14:tracePt t="288099" x="1782763" y="5707063"/>
          <p14:tracePt t="288115" x="1806575" y="5707063"/>
          <p14:tracePt t="288133" x="1820863" y="5707063"/>
          <p14:tracePt t="288149" x="1828800" y="5707063"/>
          <p14:tracePt t="288165" x="1836738" y="5699125"/>
          <p14:tracePt t="288184" x="1851025" y="5699125"/>
          <p14:tracePt t="288198" x="1889125" y="5699125"/>
          <p14:tracePt t="288216" x="1935163" y="5699125"/>
          <p14:tracePt t="288232" x="1997075" y="5699125"/>
          <p14:tracePt t="288249" x="2073275" y="5692775"/>
          <p14:tracePt t="288265" x="2087563" y="5684838"/>
          <p14:tracePt t="289176" x="2125663" y="5684838"/>
          <p14:tracePt t="289189" x="2179638" y="5707063"/>
          <p14:tracePt t="289199" x="2308225" y="5745163"/>
          <p14:tracePt t="289214" x="2468563" y="5753100"/>
          <p14:tracePt t="289230" x="2682875" y="5775325"/>
          <p14:tracePt t="289247" x="3116263" y="5813425"/>
          <p14:tracePt t="289264" x="3657600" y="5837238"/>
          <p14:tracePt t="289281" x="4152900" y="5837238"/>
          <p14:tracePt t="289298" x="4594225" y="5837238"/>
          <p14:tracePt t="289298" x="4740275" y="5837238"/>
          <p14:tracePt t="289317" x="4860925" y="5837238"/>
          <p14:tracePt t="289331" x="5051425" y="5837238"/>
          <p14:tracePt t="289331" x="5135563" y="5837238"/>
          <p14:tracePt t="289349" x="5394325" y="5875338"/>
          <p14:tracePt t="289365" x="5737225" y="5897563"/>
          <p14:tracePt t="289381" x="6049963" y="5897563"/>
          <p14:tracePt t="289398" x="6210300" y="5905500"/>
          <p14:tracePt t="289414" x="6302375" y="5927725"/>
          <p14:tracePt t="289431" x="6308725" y="5927725"/>
          <p14:tracePt t="289447" x="6370638" y="5943600"/>
          <p14:tracePt t="289464" x="6484938" y="5951538"/>
          <p14:tracePt t="289481" x="6651625" y="5951538"/>
          <p14:tracePt t="289497" x="6819900" y="5959475"/>
          <p14:tracePt t="289514" x="6880225" y="5965825"/>
          <p14:tracePt t="289514" x="6904038" y="5965825"/>
          <p14:tracePt t="289532" x="6911975" y="5965825"/>
          <p14:tracePt t="289547" x="6942138" y="5973763"/>
          <p14:tracePt t="289565" x="6956425" y="5981700"/>
          <p14:tracePt t="289581" x="6988175" y="5981700"/>
          <p14:tracePt t="289598" x="7026275" y="5981700"/>
          <p14:tracePt t="289615" x="7040563" y="5981700"/>
          <p14:tracePt t="289631" x="7048500" y="5981700"/>
          <p14:tracePt t="289652" x="7064375" y="5981700"/>
          <p14:tracePt t="289676" x="7094538" y="5981700"/>
          <p14:tracePt t="289684" x="7146925" y="5981700"/>
          <p14:tracePt t="289696" x="7277100" y="5981700"/>
          <p14:tracePt t="289714" x="7375525" y="5981700"/>
          <p14:tracePt t="289731" x="7391400" y="5981700"/>
          <p14:tracePt t="289747" x="7407275" y="5981700"/>
          <p14:tracePt t="289804" x="7429500" y="5981700"/>
          <p14:tracePt t="289813" x="7451725" y="5981700"/>
          <p14:tracePt t="289820" x="7467600" y="5981700"/>
          <p14:tracePt t="289831" x="7505700" y="5973763"/>
          <p14:tracePt t="289847" x="7513638" y="5973763"/>
          <p14:tracePt t="289900" x="7543800" y="5965825"/>
          <p14:tracePt t="289908" x="7581900" y="5951538"/>
          <p14:tracePt t="289916" x="7612063" y="5951538"/>
          <p14:tracePt t="289930" x="7650163" y="5935663"/>
          <p14:tracePt t="289947" x="7650163" y="5927725"/>
          <p14:tracePt t="289996" x="7650163" y="5921375"/>
          <p14:tracePt t="290028" x="7650163" y="5913438"/>
          <p14:tracePt t="290052" x="7650163" y="5905500"/>
          <p14:tracePt t="290076" x="7658100" y="5905500"/>
          <p14:tracePt t="290100" x="7658100" y="5897563"/>
          <p14:tracePt t="290108" x="7673975" y="5889625"/>
          <p14:tracePt t="290140" x="7673975" y="5883275"/>
          <p14:tracePt t="290156" x="7680325" y="5875338"/>
          <p14:tracePt t="290172" x="7680325" y="5867400"/>
          <p14:tracePt t="290204" x="7680325" y="5859463"/>
          <p14:tracePt t="290220" x="7680325" y="5851525"/>
          <p14:tracePt t="290229" x="7680325" y="5845175"/>
          <p14:tracePt t="290252" x="7680325" y="5837238"/>
          <p14:tracePt t="290308" x="7680325" y="5829300"/>
          <p14:tracePt t="290396" x="7680325" y="5821363"/>
          <p14:tracePt t="290404" x="7673975" y="5821363"/>
          <p14:tracePt t="290468" x="7666038" y="5821363"/>
          <p14:tracePt t="290476" x="7658100" y="5821363"/>
          <p14:tracePt t="290484" x="7650163" y="5821363"/>
          <p14:tracePt t="290495" x="7650163" y="5829300"/>
          <p14:tracePt t="290513" x="7635875" y="5829300"/>
          <p14:tracePt t="290529" x="7627938" y="5837238"/>
          <p14:tracePt t="290546" x="7620000" y="5837238"/>
          <p14:tracePt t="290564" x="7620000" y="5845175"/>
          <p14:tracePt t="290581" x="7620000" y="5859463"/>
          <p14:tracePt t="290604" x="7597775" y="5875338"/>
          <p14:tracePt t="291044" x="7566025" y="5889625"/>
          <p14:tracePt t="291052" x="7527925" y="5905500"/>
          <p14:tracePt t="291061" x="7383463" y="5943600"/>
          <p14:tracePt t="291079" x="7170738" y="6003925"/>
          <p14:tracePt t="291096" x="6811963" y="6065838"/>
          <p14:tracePt t="291113" x="6400800" y="6111875"/>
          <p14:tracePt t="291129" x="5875338" y="6142038"/>
          <p14:tracePt t="291146" x="5189538" y="6149975"/>
          <p14:tracePt t="291163" x="4457700" y="6142038"/>
          <p14:tracePt t="291163" x="4244975" y="6142038"/>
          <p14:tracePt t="291181" x="4144963" y="6164263"/>
          <p14:tracePt t="291195" x="3908425" y="6194425"/>
          <p14:tracePt t="291213" x="3878263" y="6194425"/>
          <p14:tracePt t="291230" x="3856038" y="6194425"/>
          <p14:tracePt t="291246" x="3832225" y="6194425"/>
          <p14:tracePt t="291262" x="3787775" y="6172200"/>
          <p14:tracePt t="291279" x="3725863" y="6164263"/>
          <p14:tracePt t="291295" x="3673475" y="6156325"/>
          <p14:tracePt t="291314" x="3641725" y="6134100"/>
          <p14:tracePt t="291329" x="3627438" y="6134100"/>
          <p14:tracePt t="291372" x="3619500" y="6134100"/>
          <p14:tracePt t="291380" x="3603625" y="6111875"/>
          <p14:tracePt t="291395" x="3603625" y="6096000"/>
          <p14:tracePt t="291420" x="3603625" y="6088063"/>
          <p14:tracePt t="291429" x="3589338" y="6065838"/>
          <p14:tracePt t="291446" x="3535363" y="6003925"/>
          <p14:tracePt t="291463" x="3467100" y="5935663"/>
          <p14:tracePt t="291479" x="3344863" y="5867400"/>
          <p14:tracePt t="291496" x="3246438" y="5821363"/>
          <p14:tracePt t="291512" x="3208338" y="5799138"/>
          <p14:tracePt t="291529" x="3208338" y="5791200"/>
          <p14:tracePt t="291644" x="3208338" y="5783263"/>
          <p14:tracePt t="291684" x="3216275" y="5783263"/>
          <p14:tracePt t="291700" x="3222625" y="5783263"/>
          <p14:tracePt t="291708" x="3222625" y="5775325"/>
          <p14:tracePt t="291716" x="3230563" y="5775325"/>
          <p14:tracePt t="291756" x="3246438" y="5775325"/>
          <p14:tracePt t="291796" x="3254375" y="5768975"/>
          <p14:tracePt t="291812" x="3260725" y="5768975"/>
          <p14:tracePt t="291820" x="3268663" y="5768975"/>
          <p14:tracePt t="291829" x="3276600" y="5761038"/>
          <p14:tracePt t="291845" x="3284538" y="5753100"/>
          <p14:tracePt t="291862" x="3322638" y="5753100"/>
          <p14:tracePt t="291879" x="3352800" y="5737225"/>
          <p14:tracePt t="291896" x="3368675" y="5737225"/>
          <p14:tracePt t="291911" x="3382963" y="5722938"/>
          <p14:tracePt t="291927" x="3382963" y="5715000"/>
          <p14:tracePt t="291948" x="3382963" y="5699125"/>
          <p14:tracePt t="291961" x="3398838" y="5676900"/>
          <p14:tracePt t="291978" x="3398838" y="5638800"/>
          <p14:tracePt t="291995" x="3406775" y="5608638"/>
          <p14:tracePt t="291995" x="3406775" y="5592763"/>
          <p14:tracePt t="292013" x="3406775" y="5562600"/>
          <p14:tracePt t="292029" x="3406775" y="5524500"/>
          <p14:tracePt t="292046" x="3398838" y="5494338"/>
          <p14:tracePt t="292062" x="3390900" y="5486400"/>
          <p14:tracePt t="292078" x="3368675" y="5448300"/>
          <p14:tracePt t="292095" x="3344863" y="5426075"/>
          <p14:tracePt t="292112" x="3314700" y="5394325"/>
          <p14:tracePt t="292128" x="3268663" y="5349875"/>
          <p14:tracePt t="292145" x="3238500" y="5326063"/>
          <p14:tracePt t="292161" x="3216275" y="5303838"/>
          <p14:tracePt t="292178" x="3178175" y="5287963"/>
          <p14:tracePt t="292178" x="3146425" y="5287963"/>
          <p14:tracePt t="292197" x="3116263" y="5280025"/>
          <p14:tracePt t="292211" x="3063875" y="5273675"/>
          <p14:tracePt t="292211" x="3040063" y="5257800"/>
          <p14:tracePt t="292229" x="3017838" y="5249863"/>
          <p14:tracePt t="292246" x="2979738" y="5249863"/>
          <p14:tracePt t="292262" x="2933700" y="5249863"/>
          <p14:tracePt t="292278" x="2895600" y="5249863"/>
          <p14:tracePt t="292295" x="2827338" y="5249863"/>
          <p14:tracePt t="292312" x="2751138" y="5249863"/>
          <p14:tracePt t="292328" x="2689225" y="5249863"/>
          <p14:tracePt t="292344" x="2636838" y="5249863"/>
          <p14:tracePt t="292361" x="2606675" y="5257800"/>
          <p14:tracePt t="292378" x="2568575" y="5273675"/>
          <p14:tracePt t="292395" x="2536825" y="5287963"/>
          <p14:tracePt t="292411" x="2498725" y="5326063"/>
          <p14:tracePt t="292411" x="2484438" y="5341938"/>
          <p14:tracePt t="292429" x="2460625" y="5380038"/>
          <p14:tracePt t="292445" x="2446338" y="5402263"/>
          <p14:tracePt t="292462" x="2438400" y="5418138"/>
          <p14:tracePt t="292478" x="2430463" y="5448300"/>
          <p14:tracePt t="292495" x="2408238" y="5478463"/>
          <p14:tracePt t="292512" x="2408238" y="5508625"/>
          <p14:tracePt t="292528" x="2408238" y="5532438"/>
          <p14:tracePt t="292543" x="2408238" y="5554663"/>
          <p14:tracePt t="292559" x="2408238" y="5592763"/>
          <p14:tracePt t="292576" x="2408238" y="5608638"/>
          <p14:tracePt t="292592" x="2408238" y="5630863"/>
          <p14:tracePt t="292610" x="2408238" y="5654675"/>
          <p14:tracePt t="292626" x="2408238" y="5668963"/>
          <p14:tracePt t="292643" x="2408238" y="5692775"/>
          <p14:tracePt t="292661" x="2416175" y="5707063"/>
          <p14:tracePt t="292678" x="2422525" y="5730875"/>
          <p14:tracePt t="292694" x="2430463" y="5761038"/>
          <p14:tracePt t="292710" x="2454275" y="5791200"/>
          <p14:tracePt t="292728" x="2454275" y="5813425"/>
          <p14:tracePt t="292744" x="2468563" y="5821363"/>
          <p14:tracePt t="292760" x="2492375" y="5845175"/>
          <p14:tracePt t="292777" x="2514600" y="5851525"/>
          <p14:tracePt t="292794" x="2530475" y="5867400"/>
          <p14:tracePt t="292794" x="2536825" y="5875338"/>
          <p14:tracePt t="292813" x="2544763" y="5875338"/>
          <p14:tracePt t="292827" x="2568575" y="5883275"/>
          <p14:tracePt t="292827" x="2574925" y="5883275"/>
          <p14:tracePt t="292845" x="2598738" y="5889625"/>
          <p14:tracePt t="292861" x="2636838" y="5905500"/>
          <p14:tracePt t="292878" x="2651125" y="5913438"/>
          <p14:tracePt t="292894" x="2667000" y="5913438"/>
          <p14:tracePt t="292910" x="2689225" y="5921375"/>
          <p14:tracePt t="292927" x="2713038" y="5921375"/>
          <p14:tracePt t="292944" x="2759075" y="5921375"/>
          <p14:tracePt t="292961" x="2811463" y="5921375"/>
          <p14:tracePt t="292977" x="2849563" y="5921375"/>
          <p14:tracePt t="292994" x="2879725" y="5913438"/>
          <p14:tracePt t="293010" x="2917825" y="5905500"/>
          <p14:tracePt t="293010" x="2925763" y="5897563"/>
          <p14:tracePt t="293029" x="2955925" y="5883275"/>
          <p14:tracePt t="293045" x="2979738" y="5859463"/>
          <p14:tracePt t="293061" x="2987675" y="5837238"/>
          <p14:tracePt t="293078" x="3001963" y="5807075"/>
          <p14:tracePt t="293094" x="3017838" y="5783263"/>
          <p14:tracePt t="293111" x="3017838" y="5775325"/>
          <p14:tracePt t="293127" x="3017838" y="5761038"/>
          <p14:tracePt t="293142" x="3017838" y="5753100"/>
          <p14:tracePt t="293308" x="3009900" y="5753100"/>
          <p14:tracePt t="293644" x="3001963" y="5753100"/>
          <p14:tracePt t="293668" x="2994025" y="5753100"/>
          <p14:tracePt t="293684" x="2979738" y="5753100"/>
          <p14:tracePt t="293693" x="2963863" y="5768975"/>
          <p14:tracePt t="293709" x="2941638" y="5783263"/>
          <p14:tracePt t="293716" x="2925763" y="5791200"/>
          <p14:tracePt t="293726" x="2895600" y="5813425"/>
          <p14:tracePt t="293744" x="2835275" y="5859463"/>
          <p14:tracePt t="293759" x="2781300" y="5875338"/>
          <p14:tracePt t="293776" x="2727325" y="5897563"/>
          <p14:tracePt t="293793" x="2682875" y="5905500"/>
          <p14:tracePt t="293810" x="2667000" y="5913438"/>
          <p14:tracePt t="293828" x="2667000" y="5905500"/>
          <p14:tracePt t="293860" x="2667000" y="5897563"/>
          <p14:tracePt t="293868" x="2659063" y="5889625"/>
          <p14:tracePt t="293877" x="2659063" y="5875338"/>
          <p14:tracePt t="293894" x="2659063" y="5867400"/>
          <p14:tracePt t="293910" x="2659063" y="5845175"/>
          <p14:tracePt t="293927" x="2667000" y="5813425"/>
          <p14:tracePt t="293942" x="2689225" y="5768975"/>
          <p14:tracePt t="293958" x="2705100" y="5730875"/>
          <p14:tracePt t="293975" x="2713038" y="5699125"/>
          <p14:tracePt t="293994" x="2720975" y="5661025"/>
          <p14:tracePt t="293994" x="2720975" y="5630863"/>
          <p14:tracePt t="294017" x="2720975" y="5608638"/>
          <p14:tracePt t="294026" x="2720975" y="5578475"/>
          <p14:tracePt t="294042" x="2720975" y="5532438"/>
          <p14:tracePt t="294058" x="2720975" y="5516563"/>
          <p14:tracePt t="294075" x="2720975" y="5494338"/>
          <p14:tracePt t="294093" x="2713038" y="5456238"/>
          <p14:tracePt t="294109" x="2713038" y="5440363"/>
          <p14:tracePt t="294125" x="2713038" y="5426075"/>
          <p14:tracePt t="294144" x="2713038" y="5418138"/>
          <p14:tracePt t="294158" x="2705100" y="5410200"/>
          <p14:tracePt t="294175" x="2697163" y="5402263"/>
          <p14:tracePt t="294191" x="2697163" y="5394325"/>
          <p14:tracePt t="294252" x="2697163" y="5418138"/>
          <p14:tracePt t="294436" x="2697163" y="5440363"/>
          <p14:tracePt t="294444" x="2697163" y="5448300"/>
          <p14:tracePt t="294458" x="2682875" y="5478463"/>
          <p14:tracePt t="294458" x="2682875" y="5502275"/>
          <p14:tracePt t="294477" x="2682875" y="5540375"/>
          <p14:tracePt t="294493" x="2682875" y="5578475"/>
          <p14:tracePt t="294510" x="2682875" y="5616575"/>
          <p14:tracePt t="294526" x="2682875" y="5646738"/>
          <p14:tracePt t="294543" x="2682875" y="5668963"/>
          <p14:tracePt t="294559" x="2682875" y="5699125"/>
          <p14:tracePt t="294576" x="2682875" y="5722938"/>
          <p14:tracePt t="294592" x="2682875" y="5745163"/>
          <p14:tracePt t="294609" x="2682875" y="5775325"/>
          <p14:tracePt t="294625" x="2682875" y="5807075"/>
          <p14:tracePt t="294642" x="2682875" y="5845175"/>
          <p14:tracePt t="294659" x="2682875" y="5875338"/>
          <p14:tracePt t="294675" x="2682875" y="5905500"/>
          <p14:tracePt t="294675" x="2682875" y="5921375"/>
          <p14:tracePt t="294693" x="2682875" y="5943600"/>
          <p14:tracePt t="294709" x="2682875" y="5959475"/>
          <p14:tracePt t="294726" x="2682875" y="5965825"/>
          <p14:tracePt t="294741" x="2674938" y="5973763"/>
          <p14:tracePt t="295645" x="2667000" y="5973763"/>
          <p14:tracePt t="296524" x="2667000" y="5981700"/>
          <p14:tracePt t="297428" x="2667000" y="5997575"/>
          <p14:tracePt t="298236" x="2667000" y="6027738"/>
          <p14:tracePt t="298244" x="2651125" y="6042025"/>
          <p14:tracePt t="298254" x="2636838" y="6088063"/>
          <p14:tracePt t="298272" x="2620963" y="6134100"/>
          <p14:tracePt t="298288" x="2598738" y="6164263"/>
          <p14:tracePt t="298305" x="2590800" y="6194425"/>
          <p14:tracePt t="298323" x="2582863" y="6210300"/>
          <p14:tracePt t="298338" x="2582863" y="6218238"/>
          <p14:tracePt t="298354" x="2568575" y="6256338"/>
          <p14:tracePt t="298354" x="2568575" y="6278563"/>
          <p14:tracePt t="298373" x="2530475" y="6324600"/>
          <p14:tracePt t="298389" x="2498725" y="6378575"/>
          <p14:tracePt t="298405" x="2468563" y="6408738"/>
          <p14:tracePt t="298423" x="2454275" y="6430963"/>
          <p14:tracePt t="298439" x="2438400" y="6438900"/>
          <p14:tracePt t="298455" x="2438400" y="6454775"/>
          <p14:tracePt t="298472" x="2422525" y="6469063"/>
          <p14:tracePt t="298487" x="2392363" y="6484938"/>
          <p14:tracePt t="298505" x="2346325" y="6523038"/>
          <p14:tracePt t="298522" x="2301875" y="6553200"/>
          <p14:tracePt t="298538" x="2255838" y="6583363"/>
          <p14:tracePt t="298554" x="2217738" y="6583363"/>
          <p14:tracePt t="298570" x="2187575" y="6583363"/>
          <p14:tracePt t="298587" x="2125663" y="6599238"/>
          <p14:tracePt t="298587" x="2087563" y="6599238"/>
          <p14:tracePt t="298604" x="1997075" y="6599238"/>
          <p14:tracePt t="298621" x="1882775" y="6599238"/>
          <p14:tracePt t="298637" x="1782763" y="6599238"/>
          <p14:tracePt t="298653" x="1698625" y="6599238"/>
          <p14:tracePt t="299612" x="922338" y="6561138"/>
          <p14:tracePt t="299621" x="998538" y="6561138"/>
          <p14:tracePt t="299638" x="1074738" y="6545263"/>
          <p14:tracePt t="299654" x="1104900" y="6537325"/>
          <p14:tracePt t="299671" x="1127125" y="6537325"/>
          <p14:tracePt t="299687" x="1158875" y="6537325"/>
          <p14:tracePt t="299704" x="1181100" y="6537325"/>
          <p14:tracePt t="299720" x="1196975" y="6537325"/>
          <p14:tracePt t="299737" x="1203325" y="6537325"/>
          <p14:tracePt t="299753" x="1211263" y="6537325"/>
          <p14:tracePt t="299770" x="1241425" y="6537325"/>
          <p14:tracePt t="299787" x="1295400" y="6537325"/>
          <p14:tracePt t="299787" x="1341438" y="6537325"/>
          <p14:tracePt t="299805" x="1393825" y="6537325"/>
          <p14:tracePt t="299820" x="1477963" y="6537325"/>
          <p14:tracePt t="299838" x="1493838" y="6537325"/>
          <p14:tracePt t="299854" x="1508125" y="6537325"/>
          <p14:tracePt t="299916" x="1539875" y="6537325"/>
          <p14:tracePt t="299924" x="1562100" y="6537325"/>
          <p14:tracePt t="299936" x="1600200" y="6537325"/>
          <p14:tracePt t="299953" x="1616075" y="6537325"/>
          <p14:tracePt t="299969" x="1622425" y="6537325"/>
          <p14:tracePt t="299986" x="1638300" y="6537325"/>
          <p14:tracePt t="300044" x="1654175" y="6537325"/>
          <p14:tracePt t="300060" x="1660525" y="6537325"/>
          <p14:tracePt t="300068" x="1668463" y="6537325"/>
          <p14:tracePt t="300236" x="1676400" y="6537325"/>
          <p14:tracePt t="300252" x="1684338" y="6537325"/>
          <p14:tracePt t="300260" x="1698625" y="6537325"/>
          <p14:tracePt t="300270" x="1714500" y="6537325"/>
          <p14:tracePt t="300286" x="1722438" y="6537325"/>
          <p14:tracePt t="300332" x="1730375" y="6537325"/>
          <p14:tracePt t="300340" x="1736725" y="6537325"/>
          <p14:tracePt t="300352" x="1768475" y="6545263"/>
          <p14:tracePt t="300369" x="1806575" y="6553200"/>
          <p14:tracePt t="300386" x="1828800" y="6553200"/>
          <p14:tracePt t="300403" x="1836738" y="6553200"/>
          <p14:tracePt t="300419" x="1851025" y="6553200"/>
          <p14:tracePt t="300435" x="1866900" y="6553200"/>
          <p14:tracePt t="300453" x="1882775" y="6553200"/>
          <p14:tracePt t="300470" x="1920875" y="6569075"/>
          <p14:tracePt t="300486" x="1951038" y="6569075"/>
          <p14:tracePt t="300503" x="1989138" y="6575425"/>
          <p14:tracePt t="300520" x="2019300" y="6583363"/>
          <p14:tracePt t="300536" x="2035175" y="6591300"/>
          <p14:tracePt t="300553" x="2049463" y="6591300"/>
          <p14:tracePt t="300569" x="2057400" y="6599238"/>
          <p14:tracePt t="300636" x="2079625" y="6599238"/>
          <p14:tracePt t="300644" x="2095500" y="6599238"/>
          <p14:tracePt t="300653" x="2171700" y="6599238"/>
          <p14:tracePt t="300670" x="2217738" y="6599238"/>
          <p14:tracePt t="300686" x="2225675" y="6599238"/>
          <p14:tracePt t="300702" x="2232025" y="6599238"/>
          <p14:tracePt t="300732" x="2247900" y="6613525"/>
          <p14:tracePt t="300748" x="2270125" y="6613525"/>
          <p14:tracePt t="300756" x="2301875" y="6621463"/>
          <p14:tracePt t="300769" x="2384425" y="6645275"/>
          <p14:tracePt t="300786" x="2430463" y="6645275"/>
          <p14:tracePt t="300803" x="2446338" y="6645275"/>
          <p14:tracePt t="300819" x="2460625" y="6645275"/>
          <p14:tracePt t="300844" x="2476500" y="6645275"/>
          <p14:tracePt t="300860" x="2492375" y="6645275"/>
          <p14:tracePt t="300876" x="2506663" y="6645275"/>
          <p14:tracePt t="300886" x="2552700" y="6645275"/>
          <p14:tracePt t="300902" x="2590800" y="6645275"/>
          <p14:tracePt t="300919" x="2644775" y="6645275"/>
          <p14:tracePt t="300935" x="2697163" y="6645275"/>
          <p14:tracePt t="300952" x="2727325" y="6645275"/>
          <p14:tracePt t="300969" x="2765425" y="6637338"/>
          <p14:tracePt t="300985" x="2803525" y="6621463"/>
          <p14:tracePt t="301002" x="2857500" y="6599238"/>
          <p14:tracePt t="301019" x="2941638" y="6583363"/>
          <p14:tracePt t="301019" x="2994025" y="6575425"/>
          <p14:tracePt t="301037" x="3055938" y="6575425"/>
          <p14:tracePt t="301037" x="3101975" y="6561138"/>
          <p14:tracePt t="301053" x="3162300" y="6553200"/>
          <p14:tracePt t="301069" x="3192463" y="6553200"/>
          <p14:tracePt t="301086" x="3260725" y="6553200"/>
          <p14:tracePt t="301103" x="3360738" y="6545263"/>
          <p14:tracePt t="301119" x="3406775" y="6507163"/>
          <p14:tracePt t="301135" x="3429000" y="6499225"/>
          <p14:tracePt t="301151" x="3467100" y="6499225"/>
          <p14:tracePt t="301500" x="3467100" y="6575425"/>
          <p14:tracePt t="301508" x="3505200" y="6637338"/>
          <p14:tracePt t="301518" x="3505200" y="6645275"/>
          <p14:tracePt t="301535" x="3521075" y="6637338"/>
          <p14:tracePt t="301550" x="3527425" y="6637338"/>
          <p14:tracePt t="301567" x="3535363" y="6637338"/>
          <p14:tracePt t="301596" x="3543300" y="6637338"/>
          <p14:tracePt t="301612" x="3551238" y="6637338"/>
          <p14:tracePt t="301620" x="3559175" y="6637338"/>
          <p14:tracePt t="301636" x="3565525" y="6637338"/>
          <p14:tracePt t="301653" x="3589338" y="6637338"/>
          <p14:tracePt t="301669" x="3627438" y="6637338"/>
          <p14:tracePt t="301685" x="3657600" y="6637338"/>
          <p14:tracePt t="301703" x="3695700" y="6637338"/>
          <p14:tracePt t="301718" x="3703638" y="6637338"/>
          <p14:tracePt t="301733" x="3717925" y="6637338"/>
          <p14:tracePt t="301780" x="3725863" y="6637338"/>
          <p14:tracePt t="301804" x="3749675" y="6637338"/>
          <p14:tracePt t="301829" x="3756025" y="6637338"/>
          <p14:tracePt t="301852" x="3763963" y="6637338"/>
          <p14:tracePt t="301860" x="3771900" y="6629400"/>
          <p14:tracePt t="301916" x="3779838" y="6629400"/>
          <p14:tracePt t="301932" x="3802063" y="6629400"/>
          <p14:tracePt t="301940" x="3817938" y="6629400"/>
          <p14:tracePt t="301951" x="3840163" y="6613525"/>
          <p14:tracePt t="301967" x="3856038" y="6613525"/>
          <p14:tracePt t="301984" x="3878263" y="6607175"/>
          <p14:tracePt t="302212" x="3902075" y="6607175"/>
          <p14:tracePt t="302220" x="3916363" y="6607175"/>
          <p14:tracePt t="302234" x="3932238" y="6607175"/>
          <p14:tracePt t="302250" x="3940175" y="6607175"/>
          <p14:tracePt t="302292" x="3946525" y="6607175"/>
          <p14:tracePt t="302301" x="3954463" y="6607175"/>
          <p14:tracePt t="302308" x="3962400" y="6607175"/>
          <p14:tracePt t="302318" x="3992563" y="6607175"/>
          <p14:tracePt t="302335" x="4008438" y="6607175"/>
          <p14:tracePt t="302365" x="4022725" y="6607175"/>
          <p14:tracePt t="302380" x="4038600" y="6607175"/>
          <p14:tracePt t="302388" x="4068763" y="6607175"/>
          <p14:tracePt t="302400" x="4106863" y="6607175"/>
          <p14:tracePt t="302417" x="4122738" y="6607175"/>
          <p14:tracePt t="302434" x="4130675" y="6607175"/>
          <p14:tracePt t="302508" x="4152900" y="6607175"/>
          <p14:tracePt t="303132" x="4168775" y="6607175"/>
          <p14:tracePt t="303140" x="4191000" y="6607175"/>
          <p14:tracePt t="303150" x="4237038" y="6607175"/>
          <p14:tracePt t="303167" x="4259263" y="6607175"/>
          <p14:tracePt t="303184" x="4267200" y="6607175"/>
          <p14:tracePt t="303202" x="4283075" y="6607175"/>
          <p14:tracePt t="303252" x="4297363" y="6607175"/>
          <p14:tracePt t="303268" x="4313238" y="6607175"/>
          <p14:tracePt t="303276" x="4321175" y="6599238"/>
          <p14:tracePt t="303500" x="4327525" y="6599238"/>
          <p14:tracePt t="303524" x="4335463" y="6599238"/>
          <p14:tracePt t="303540" x="4343400" y="6599238"/>
          <p14:tracePt t="303556" x="4351338" y="6599238"/>
          <p14:tracePt t="303572" x="4365625" y="6599238"/>
          <p14:tracePt t="303581" x="4381500" y="6599238"/>
          <p14:tracePt t="303588" x="4397375" y="6599238"/>
          <p14:tracePt t="303599" x="4435475" y="6583363"/>
          <p14:tracePt t="303616" x="4465638" y="6575425"/>
          <p14:tracePt t="303633" x="4479925" y="6569075"/>
          <p14:tracePt t="303649" x="4487863" y="6569075"/>
          <p14:tracePt t="303668" x="4495800" y="6569075"/>
          <p14:tracePt t="303682" x="4533900" y="6569075"/>
          <p14:tracePt t="303682" x="4564063" y="6561138"/>
          <p14:tracePt t="303701" x="4602163" y="6561138"/>
          <p14:tracePt t="303717" x="4632325" y="6561138"/>
          <p14:tracePt t="303734" x="4648200" y="6561138"/>
          <p14:tracePt t="303749" x="4664075" y="6561138"/>
          <p14:tracePt t="303772" x="4678363" y="6561138"/>
          <p14:tracePt t="303788" x="4686300" y="6561138"/>
          <p14:tracePt t="303799" x="4708525" y="6561138"/>
          <p14:tracePt t="303816" x="4732338" y="6561138"/>
          <p14:tracePt t="303834" x="4740275" y="6561138"/>
          <p14:tracePt t="303852" x="4746625" y="6561138"/>
          <p14:tracePt t="303868" x="4754563" y="6561138"/>
          <p14:tracePt t="303884" x="4770438" y="6561138"/>
          <p14:tracePt t="303898" x="4800600" y="6545263"/>
          <p14:tracePt t="303915" x="4846638" y="6545263"/>
          <p14:tracePt t="303915" x="4868863" y="6545263"/>
          <p14:tracePt t="303933" x="4914900" y="6545263"/>
          <p14:tracePt t="303949" x="4922838" y="6545263"/>
          <p14:tracePt t="303965" x="4930775" y="6545263"/>
          <p14:tracePt t="303988" x="4937125" y="6545263"/>
          <p14:tracePt t="304012" x="4945063" y="6545263"/>
          <p14:tracePt t="304020" x="4960938" y="6545263"/>
          <p14:tracePt t="304036" x="4975225" y="6545263"/>
          <p14:tracePt t="304048" x="4991100" y="6545263"/>
          <p14:tracePt t="304065" x="4999038" y="6545263"/>
          <p14:tracePt t="304082" x="5006975" y="6545263"/>
          <p14:tracePt t="304108" x="5013325" y="6545263"/>
          <p14:tracePt t="304117" x="5037138" y="6545263"/>
          <p14:tracePt t="304133" x="5059363" y="6545263"/>
          <p14:tracePt t="304150" x="5089525" y="6545263"/>
          <p14:tracePt t="304166" x="5105400" y="6545263"/>
          <p14:tracePt t="304183" x="5127625" y="6545263"/>
          <p14:tracePt t="304200" x="5135563" y="6545263"/>
          <p14:tracePt t="304236" x="5143500" y="6545263"/>
          <p14:tracePt t="304260" x="5159375" y="6545263"/>
          <p14:tracePt t="304268" x="5173663" y="6545263"/>
          <p14:tracePt t="304282" x="5197475" y="6545263"/>
          <p14:tracePt t="304299" x="5211763" y="6545263"/>
          <p14:tracePt t="304316" x="5227638" y="6545263"/>
          <p14:tracePt t="304333" x="5235575" y="6545263"/>
          <p14:tracePt t="304380" x="5257800" y="6545263"/>
          <p14:tracePt t="306823" x="5257800" y="6537325"/>
          <p14:tracePt t="307548" x="5249863" y="6530975"/>
          <p14:tracePt t="307556" x="5219700" y="6515100"/>
          <p14:tracePt t="307564" x="5197475" y="6499225"/>
          <p14:tracePt t="307578" x="5159375" y="6484938"/>
          <p14:tracePt t="307578" x="5135563" y="6469063"/>
          <p14:tracePt t="307597" x="5121275" y="6461125"/>
          <p14:tracePt t="307597" x="5105400" y="6454775"/>
          <p14:tracePt t="307613" x="5097463" y="6454775"/>
          <p14:tracePt t="307630" x="5083175" y="6454775"/>
          <p14:tracePt t="307684" x="5083175" y="6446838"/>
          <p14:tracePt t="307700" x="5075238" y="6446838"/>
          <p14:tracePt t="307708" x="5067300" y="6438900"/>
          <p14:tracePt t="307716" x="5059363" y="6430963"/>
          <p14:tracePt t="307732" x="5051425" y="6430963"/>
          <p14:tracePt t="307748" x="5037138" y="6416675"/>
          <p14:tracePt t="307761" x="4983163" y="6378575"/>
          <p14:tracePt t="307778" x="4914900" y="6332538"/>
          <p14:tracePt t="307794" x="4838700" y="6270625"/>
          <p14:tracePt t="307813" x="4808538" y="6248400"/>
          <p14:tracePt t="307827" x="4686300" y="6142038"/>
          <p14:tracePt t="307846" x="4602163" y="6073775"/>
          <p14:tracePt t="307862" x="4549775" y="6003925"/>
          <p14:tracePt t="307878" x="4465638" y="5897563"/>
          <p14:tracePt t="307894" x="4335463" y="5783263"/>
          <p14:tracePt t="307912" x="4191000" y="5638800"/>
          <p14:tracePt t="307929" x="4060825" y="5502275"/>
          <p14:tracePt t="307945" x="3984625" y="5380038"/>
          <p14:tracePt t="307962" x="3894138" y="5241925"/>
          <p14:tracePt t="307978" x="3787775" y="5059363"/>
          <p14:tracePt t="307995" x="3657600" y="4884738"/>
          <p14:tracePt t="307995" x="3573463" y="4792663"/>
          <p14:tracePt t="308013" x="3505200" y="4708525"/>
          <p14:tracePt t="308027" x="3375025" y="4525963"/>
          <p14:tracePt t="308045" x="3284538" y="4435475"/>
          <p14:tracePt t="308061" x="3178175" y="4327525"/>
          <p14:tracePt t="308078" x="3063875" y="4213225"/>
          <p14:tracePt t="308095" x="2941638" y="4084638"/>
          <p14:tracePt t="308112" x="2835275" y="3954463"/>
          <p14:tracePt t="308129" x="2759075" y="3848100"/>
          <p14:tracePt t="308143" x="2705100" y="3779838"/>
          <p14:tracePt t="308160" x="2659063" y="3733800"/>
          <p14:tracePt t="308178" x="2628900" y="3687763"/>
          <p14:tracePt t="308195" x="2574925" y="3635375"/>
          <p14:tracePt t="308213" x="2530475" y="3581400"/>
          <p14:tracePt t="308229" x="2492375" y="3543300"/>
          <p14:tracePt t="308243" x="2392363" y="3429000"/>
          <p14:tracePt t="308262" x="2324100" y="3344863"/>
          <p14:tracePt t="308278" x="2270125" y="3268663"/>
          <p14:tracePt t="308295" x="2193925" y="3184525"/>
          <p14:tracePt t="308311" x="2117725" y="3108325"/>
          <p14:tracePt t="308328" x="2035175" y="3032125"/>
          <p14:tracePt t="308346" x="1958975" y="2971800"/>
          <p14:tracePt t="308361" x="1874838" y="2903538"/>
          <p14:tracePt t="308378" x="1760538" y="2803525"/>
          <p14:tracePt t="308395" x="1676400" y="2735263"/>
          <p14:tracePt t="308411" x="1600200" y="2659063"/>
          <p14:tracePt t="308429" x="1546225" y="2598738"/>
          <p14:tracePt t="308446" x="1501775" y="2530475"/>
          <p14:tracePt t="308462" x="1463675" y="2454275"/>
          <p14:tracePt t="308479" x="1409700" y="2362200"/>
          <p14:tracePt t="308495" x="1349375" y="2270125"/>
          <p14:tracePt t="308510" x="1295400" y="2201863"/>
          <p14:tracePt t="308527" x="1257300" y="2149475"/>
          <p14:tracePt t="308544" x="1235075" y="2103438"/>
          <p14:tracePt t="308560" x="1219200" y="2073275"/>
          <p14:tracePt t="308576" x="1189038" y="2019300"/>
          <p14:tracePt t="308593" x="1165225" y="1951038"/>
          <p14:tracePt t="308610" x="1127125" y="1866900"/>
          <p14:tracePt t="308626" x="1096963" y="1812925"/>
          <p14:tracePt t="308643" x="1058863" y="1692275"/>
          <p14:tracePt t="308660" x="1036638" y="1562100"/>
          <p14:tracePt t="308677" x="1028700" y="1409700"/>
          <p14:tracePt t="308694" x="1028700" y="1355725"/>
          <p14:tracePt t="308711" x="1028700" y="1349375"/>
          <p14:tracePt t="308727" x="1020763" y="1341438"/>
          <p14:tracePt t="308744" x="1012825" y="1325563"/>
          <p14:tracePt t="308760" x="998538" y="1303338"/>
          <p14:tracePt t="308778" x="990600" y="1287463"/>
          <p14:tracePt t="308794" x="990600" y="1279525"/>
          <p14:tracePt t="308820" x="990600" y="1273175"/>
          <p14:tracePt t="308836" x="990600" y="1265238"/>
          <p14:tracePt t="308845" x="998538" y="1279525"/>
          <p14:tracePt t="309172" x="998538" y="1287463"/>
          <p14:tracePt t="309197" x="998538" y="1295400"/>
          <p14:tracePt t="309204" x="998538" y="1303338"/>
          <p14:tracePt t="309212" x="998538" y="1311275"/>
          <p14:tracePt t="309244" x="1006475" y="1311275"/>
          <p14:tracePt t="309580" x="1020763" y="1311275"/>
          <p14:tracePt t="309660" x="1028700" y="1311275"/>
          <p14:tracePt t="309716" x="1036638" y="1311275"/>
          <p14:tracePt t="309740" x="1044575" y="1311275"/>
          <p14:tracePt t="310396" x="1050925" y="1311275"/>
          <p14:tracePt t="310420" x="1058863" y="1311275"/>
          <p14:tracePt t="310516" x="1066800" y="1311275"/>
          <p14:tracePt t="310596" x="1074738" y="1303338"/>
          <p14:tracePt t="310628" x="1089025" y="1303338"/>
          <p14:tracePt t="310668" x="1096963" y="1303338"/>
          <p14:tracePt t="310684" x="1104900" y="1303338"/>
          <p14:tracePt t="310693" x="1120775" y="1295400"/>
          <p14:tracePt t="310709" x="1127125" y="1295400"/>
          <p14:tracePt t="310725" x="1173163" y="1295400"/>
          <p14:tracePt t="310743" x="1235075" y="1279525"/>
          <p14:tracePt t="310760" x="1303338" y="1279525"/>
          <p14:tracePt t="310776" x="1363663" y="1279525"/>
          <p14:tracePt t="310792" x="1431925" y="1265238"/>
          <p14:tracePt t="310809" x="1485900" y="1257300"/>
          <p14:tracePt t="310825" x="1539875" y="1241425"/>
          <p14:tracePt t="310825" x="1570038" y="1241425"/>
          <p14:tracePt t="310844" x="1592263" y="1241425"/>
          <p14:tracePt t="310859" x="1668463" y="1241425"/>
          <p14:tracePt t="310859" x="1692275" y="1227138"/>
          <p14:tracePt t="310877" x="1730375" y="1227138"/>
          <p14:tracePt t="310877" x="1768475" y="1227138"/>
          <p14:tracePt t="310893" x="1812925" y="1227138"/>
          <p14:tracePt t="310909" x="1858963" y="1227138"/>
          <p14:tracePt t="310926" x="1897063" y="1219200"/>
          <p14:tracePt t="310942" x="1935163" y="1219200"/>
          <p14:tracePt t="310959" x="1958975" y="1211263"/>
          <p14:tracePt t="310975" x="1989138" y="1203325"/>
          <p14:tracePt t="310992" x="2041525" y="1189038"/>
          <p14:tracePt t="311009" x="2155825" y="1165225"/>
          <p14:tracePt t="311025" x="2278063" y="1158875"/>
          <p14:tracePt t="311042" x="2370138" y="1135063"/>
          <p14:tracePt t="311059" x="2392363" y="1135063"/>
          <p14:tracePt t="311075" x="2400300" y="1135063"/>
          <p14:tracePt t="311116" x="2400300" y="1127125"/>
          <p14:tracePt t="311140" x="2408238" y="1127125"/>
          <p14:tracePt t="311148" x="2408238" y="1112838"/>
          <p14:tracePt t="311268" x="2430463" y="1112838"/>
          <p14:tracePt t="311900" x="2460625" y="1112838"/>
          <p14:tracePt t="311908" x="2476500" y="1112838"/>
          <p14:tracePt t="311923" x="2506663" y="1112838"/>
          <p14:tracePt t="311942" x="2522538" y="1112838"/>
          <p14:tracePt t="311972" x="2530475" y="1127125"/>
          <p14:tracePt t="311980" x="2544763" y="1127125"/>
          <p14:tracePt t="311990" x="2598738" y="1127125"/>
          <p14:tracePt t="312007" x="2636838" y="1127125"/>
          <p14:tracePt t="312025" x="2667000" y="1127125"/>
          <p14:tracePt t="312041" x="2682875" y="1127125"/>
          <p14:tracePt t="312057" x="2689225" y="1127125"/>
          <p14:tracePt t="312074" x="2713038" y="1127125"/>
          <p14:tracePt t="312091" x="2759075" y="1127125"/>
          <p14:tracePt t="312091" x="2773363" y="1127125"/>
          <p14:tracePt t="312109" x="2827338" y="1127125"/>
          <p14:tracePt t="312125" x="2941638" y="1127125"/>
          <p14:tracePt t="312141" x="3063875" y="1127125"/>
          <p14:tracePt t="312158" x="3170238" y="1135063"/>
          <p14:tracePt t="312175" x="3254375" y="1135063"/>
          <p14:tracePt t="312191" x="3284538" y="1135063"/>
          <p14:tracePt t="312208" x="3298825" y="1135063"/>
          <p14:tracePt t="312223" x="3306763" y="1135063"/>
          <p14:tracePt t="312239" x="3368675" y="1143000"/>
          <p14:tracePt t="312256" x="3497263" y="1143000"/>
          <p14:tracePt t="312273" x="3687763" y="1143000"/>
          <p14:tracePt t="312290" x="3856038" y="1143000"/>
          <p14:tracePt t="312307" x="3908425" y="1143000"/>
          <p14:tracePt t="312307" x="3916363" y="1143000"/>
          <p14:tracePt t="312325" x="3924300" y="1143000"/>
          <p14:tracePt t="312396" x="3940175" y="1143000"/>
          <p14:tracePt t="312412" x="3946525" y="1143000"/>
          <p14:tracePt t="312427" x="3962400" y="1143000"/>
          <p14:tracePt t="312484" x="3978275" y="1143000"/>
          <p14:tracePt t="312660" x="3992563" y="1143000"/>
          <p14:tracePt t="312668" x="4016375" y="1143000"/>
          <p14:tracePt t="312676" x="4030663" y="1143000"/>
          <p14:tracePt t="312689" x="4084638" y="1150938"/>
          <p14:tracePt t="312707" x="4152900" y="1150938"/>
          <p14:tracePt t="312707" x="4183063" y="1150938"/>
          <p14:tracePt t="312725" x="4221163" y="1150938"/>
          <p14:tracePt t="312741" x="4267200" y="1150938"/>
          <p14:tracePt t="312757" x="4359275" y="1150938"/>
          <p14:tracePt t="312774" x="4473575" y="1150938"/>
          <p14:tracePt t="312790" x="4618038" y="1150938"/>
          <p14:tracePt t="312807" x="4716463" y="1150938"/>
          <p14:tracePt t="312822" x="4770438" y="1143000"/>
          <p14:tracePt t="312840" x="4778375" y="1143000"/>
          <p14:tracePt t="312856" x="4784725" y="1135063"/>
          <p14:tracePt t="312876" x="4800600" y="1135063"/>
          <p14:tracePt t="312892" x="4822825" y="1135063"/>
          <p14:tracePt t="312906" x="4906963" y="1135063"/>
          <p14:tracePt t="312906" x="4968875" y="1127125"/>
          <p14:tracePt t="312925" x="5037138" y="1112838"/>
          <p14:tracePt t="312941" x="5059363" y="1112838"/>
          <p14:tracePt t="312956" x="5067300" y="1112838"/>
          <p14:tracePt t="313004" x="5075238" y="1112838"/>
          <p14:tracePt t="313012" x="5097463" y="1112838"/>
          <p14:tracePt t="313023" x="5189538" y="1089025"/>
          <p14:tracePt t="313040" x="5326063" y="1074738"/>
          <p14:tracePt t="313057" x="5464175" y="1050925"/>
          <p14:tracePt t="313073" x="5532438" y="1044575"/>
          <p14:tracePt t="313090" x="5540375" y="1044575"/>
          <p14:tracePt t="313484" x="5546725" y="1044575"/>
          <p14:tracePt t="313508" x="5554663" y="1044575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35"/>
          <p:cNvGrpSpPr>
            <a:grpSpLocks/>
          </p:cNvGrpSpPr>
          <p:nvPr/>
        </p:nvGrpSpPr>
        <p:grpSpPr bwMode="auto">
          <a:xfrm>
            <a:off x="304800" y="1219200"/>
            <a:ext cx="8610600" cy="5003800"/>
            <a:chOff x="192" y="768"/>
            <a:chExt cx="5424" cy="3152"/>
          </a:xfrm>
        </p:grpSpPr>
        <p:sp>
          <p:nvSpPr>
            <p:cNvPr id="4100" name="Line 35"/>
            <p:cNvSpPr>
              <a:spLocks noChangeShapeType="1"/>
            </p:cNvSpPr>
            <p:nvPr/>
          </p:nvSpPr>
          <p:spPr bwMode="auto">
            <a:xfrm flipV="1">
              <a:off x="192" y="768"/>
              <a:ext cx="0" cy="312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1" name="Group 37"/>
            <p:cNvGrpSpPr>
              <a:grpSpLocks/>
            </p:cNvGrpSpPr>
            <p:nvPr/>
          </p:nvGrpSpPr>
          <p:grpSpPr bwMode="auto">
            <a:xfrm>
              <a:off x="192" y="1079"/>
              <a:ext cx="5424" cy="2841"/>
              <a:chOff x="192" y="1079"/>
              <a:chExt cx="5424" cy="2841"/>
            </a:xfrm>
          </p:grpSpPr>
          <p:pic>
            <p:nvPicPr>
              <p:cNvPr id="4102" name="Picture 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96" y="2784"/>
                <a:ext cx="1021" cy="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03" name="Picture 4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8" y="2291"/>
                <a:ext cx="1164" cy="7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04" name="Picture 5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8" y="3024"/>
                <a:ext cx="401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05" name="Picture 6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2561"/>
                <a:ext cx="363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06" name="Picture 7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6" y="1152"/>
                <a:ext cx="1728" cy="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07" name="Freeform 8"/>
              <p:cNvSpPr>
                <a:spLocks/>
              </p:cNvSpPr>
              <p:nvPr/>
            </p:nvSpPr>
            <p:spPr bwMode="auto">
              <a:xfrm>
                <a:off x="1201" y="2173"/>
                <a:ext cx="3377" cy="1747"/>
              </a:xfrm>
              <a:custGeom>
                <a:avLst/>
                <a:gdLst>
                  <a:gd name="T0" fmla="*/ 0 w 3377"/>
                  <a:gd name="T1" fmla="*/ 2147483647 h 1747"/>
                  <a:gd name="T2" fmla="*/ 2147483647 w 3377"/>
                  <a:gd name="T3" fmla="*/ 2147483647 h 1747"/>
                  <a:gd name="T4" fmla="*/ 2147483647 w 3377"/>
                  <a:gd name="T5" fmla="*/ 2147483647 h 1747"/>
                  <a:gd name="T6" fmla="*/ 2147483647 w 3377"/>
                  <a:gd name="T7" fmla="*/ 2147483647 h 1747"/>
                  <a:gd name="T8" fmla="*/ 2147483647 w 3377"/>
                  <a:gd name="T9" fmla="*/ 2147483647 h 17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77"/>
                  <a:gd name="T16" fmla="*/ 0 h 1747"/>
                  <a:gd name="T17" fmla="*/ 3377 w 3377"/>
                  <a:gd name="T18" fmla="*/ 1747 h 17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77" h="1747">
                    <a:moveTo>
                      <a:pt x="0" y="1168"/>
                    </a:moveTo>
                    <a:cubicBezTo>
                      <a:pt x="159" y="1146"/>
                      <a:pt x="675" y="1211"/>
                      <a:pt x="952" y="1029"/>
                    </a:cubicBezTo>
                    <a:cubicBezTo>
                      <a:pt x="1229" y="847"/>
                      <a:pt x="1424" y="0"/>
                      <a:pt x="1661" y="76"/>
                    </a:cubicBezTo>
                    <a:cubicBezTo>
                      <a:pt x="1898" y="152"/>
                      <a:pt x="2090" y="1219"/>
                      <a:pt x="2376" y="1483"/>
                    </a:cubicBezTo>
                    <a:cubicBezTo>
                      <a:pt x="2662" y="1747"/>
                      <a:pt x="3169" y="1622"/>
                      <a:pt x="3377" y="1659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" name="Line 9"/>
              <p:cNvSpPr>
                <a:spLocks noChangeShapeType="1"/>
              </p:cNvSpPr>
              <p:nvPr/>
            </p:nvSpPr>
            <p:spPr bwMode="auto">
              <a:xfrm>
                <a:off x="624" y="273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9" name="Text Box 10"/>
              <p:cNvSpPr txBox="1">
                <a:spLocks noChangeArrowheads="1"/>
              </p:cNvSpPr>
              <p:nvPr/>
            </p:nvSpPr>
            <p:spPr bwMode="auto">
              <a:xfrm>
                <a:off x="240" y="2592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4110" name="Text Box 11"/>
              <p:cNvSpPr txBox="1">
                <a:spLocks noChangeArrowheads="1"/>
              </p:cNvSpPr>
              <p:nvPr/>
            </p:nvSpPr>
            <p:spPr bwMode="auto">
              <a:xfrm>
                <a:off x="3744" y="3120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4111" name="Text Box 12"/>
              <p:cNvSpPr txBox="1">
                <a:spLocks noChangeArrowheads="1"/>
              </p:cNvSpPr>
              <p:nvPr/>
            </p:nvSpPr>
            <p:spPr bwMode="auto">
              <a:xfrm>
                <a:off x="2064" y="1536"/>
                <a:ext cx="2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</a:t>
                </a:r>
              </a:p>
            </p:txBody>
          </p:sp>
          <p:sp>
            <p:nvSpPr>
              <p:cNvPr id="4112" name="Text Box 13"/>
              <p:cNvSpPr txBox="1">
                <a:spLocks noChangeArrowheads="1"/>
              </p:cNvSpPr>
              <p:nvPr/>
            </p:nvSpPr>
            <p:spPr bwMode="auto">
              <a:xfrm>
                <a:off x="5232" y="3120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113" name="Text Box 14"/>
              <p:cNvSpPr txBox="1">
                <a:spLocks noChangeArrowheads="1"/>
              </p:cNvSpPr>
              <p:nvPr/>
            </p:nvSpPr>
            <p:spPr bwMode="auto">
              <a:xfrm>
                <a:off x="3504" y="1536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114" name="Text Box 15"/>
              <p:cNvSpPr txBox="1">
                <a:spLocks noChangeArrowheads="1"/>
              </p:cNvSpPr>
              <p:nvPr/>
            </p:nvSpPr>
            <p:spPr bwMode="auto">
              <a:xfrm>
                <a:off x="1920" y="2640"/>
                <a:ext cx="16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grpSp>
            <p:nvGrpSpPr>
              <p:cNvPr id="4115" name="Group 16"/>
              <p:cNvGrpSpPr>
                <a:grpSpLocks/>
              </p:cNvGrpSpPr>
              <p:nvPr/>
            </p:nvGrpSpPr>
            <p:grpSpPr bwMode="auto">
              <a:xfrm>
                <a:off x="480" y="2361"/>
                <a:ext cx="240" cy="231"/>
                <a:chOff x="480" y="2361"/>
                <a:chExt cx="240" cy="231"/>
              </a:xfrm>
            </p:grpSpPr>
            <p:grpSp>
              <p:nvGrpSpPr>
                <p:cNvPr id="4127" name="Group 17"/>
                <p:cNvGrpSpPr>
                  <a:grpSpLocks/>
                </p:cNvGrpSpPr>
                <p:nvPr/>
              </p:nvGrpSpPr>
              <p:grpSpPr bwMode="auto">
                <a:xfrm>
                  <a:off x="480" y="2496"/>
                  <a:ext cx="96" cy="96"/>
                  <a:chOff x="480" y="2496"/>
                  <a:chExt cx="96" cy="96"/>
                </a:xfrm>
              </p:grpSpPr>
              <p:sp>
                <p:nvSpPr>
                  <p:cNvPr id="412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496"/>
                    <a:ext cx="96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30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2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56" y="2361"/>
                  <a:ext cx="16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grpSp>
            <p:nvGrpSpPr>
              <p:cNvPr id="4116" name="Group 21"/>
              <p:cNvGrpSpPr>
                <a:grpSpLocks/>
              </p:cNvGrpSpPr>
              <p:nvPr/>
            </p:nvGrpSpPr>
            <p:grpSpPr bwMode="auto">
              <a:xfrm>
                <a:off x="5376" y="2880"/>
                <a:ext cx="240" cy="231"/>
                <a:chOff x="480" y="2361"/>
                <a:chExt cx="240" cy="231"/>
              </a:xfrm>
            </p:grpSpPr>
            <p:grpSp>
              <p:nvGrpSpPr>
                <p:cNvPr id="4123" name="Group 22"/>
                <p:cNvGrpSpPr>
                  <a:grpSpLocks/>
                </p:cNvGrpSpPr>
                <p:nvPr/>
              </p:nvGrpSpPr>
              <p:grpSpPr bwMode="auto">
                <a:xfrm>
                  <a:off x="480" y="2496"/>
                  <a:ext cx="96" cy="96"/>
                  <a:chOff x="480" y="2496"/>
                  <a:chExt cx="96" cy="96"/>
                </a:xfrm>
              </p:grpSpPr>
              <p:sp>
                <p:nvSpPr>
                  <p:cNvPr id="412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2496"/>
                    <a:ext cx="96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0" cy="9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2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56" y="2361"/>
                  <a:ext cx="16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cs typeface="Arial" panose="020B0604020202020204" pitchFamily="34" charset="0"/>
                    </a:rPr>
                    <a:t>-</a:t>
                  </a:r>
                </a:p>
              </p:txBody>
            </p:sp>
          </p:grpSp>
          <p:sp>
            <p:nvSpPr>
              <p:cNvPr id="4117" name="AutoShape 26"/>
              <p:cNvSpPr>
                <a:spLocks noChangeArrowheads="1"/>
              </p:cNvSpPr>
              <p:nvPr/>
            </p:nvSpPr>
            <p:spPr bwMode="auto">
              <a:xfrm>
                <a:off x="2016" y="1152"/>
                <a:ext cx="1728" cy="816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18" name="Text Box 27"/>
              <p:cNvSpPr txBox="1">
                <a:spLocks noChangeArrowheads="1"/>
              </p:cNvSpPr>
              <p:nvPr/>
            </p:nvSpPr>
            <p:spPr bwMode="auto">
              <a:xfrm>
                <a:off x="3734" y="1079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cs typeface="Arial" panose="020B0604020202020204" pitchFamily="34" charset="0"/>
                  </a:rPr>
                  <a:t>-</a:t>
                </a:r>
              </a:p>
            </p:txBody>
          </p:sp>
          <p:sp>
            <p:nvSpPr>
              <p:cNvPr id="4119" name="Line 29"/>
              <p:cNvSpPr>
                <a:spLocks noChangeShapeType="1"/>
              </p:cNvSpPr>
              <p:nvPr/>
            </p:nvSpPr>
            <p:spPr bwMode="auto">
              <a:xfrm>
                <a:off x="2640" y="2064"/>
                <a:ext cx="384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Line 36"/>
              <p:cNvSpPr>
                <a:spLocks noChangeShapeType="1"/>
              </p:cNvSpPr>
              <p:nvPr/>
            </p:nvSpPr>
            <p:spPr bwMode="auto">
              <a:xfrm>
                <a:off x="192" y="3888"/>
                <a:ext cx="4752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Line 37"/>
              <p:cNvSpPr>
                <a:spLocks noChangeShapeType="1"/>
              </p:cNvSpPr>
              <p:nvPr/>
            </p:nvSpPr>
            <p:spPr bwMode="auto">
              <a:xfrm>
                <a:off x="960" y="3312"/>
                <a:ext cx="528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" name="Line 38"/>
              <p:cNvSpPr>
                <a:spLocks noChangeShapeType="1"/>
              </p:cNvSpPr>
              <p:nvPr/>
            </p:nvSpPr>
            <p:spPr bwMode="auto">
              <a:xfrm>
                <a:off x="2592" y="2208"/>
                <a:ext cx="528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2111375" y="558800"/>
          <a:ext cx="38893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0" imgW="1358310" imgH="304668" progId="Equation.DSMT4">
                  <p:embed/>
                </p:oleObj>
              </mc:Choice>
              <mc:Fallback>
                <p:oleObj name="Equation" r:id="rId10" imgW="1358310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58800"/>
                        <a:ext cx="38893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12" x="8093075" y="6515100"/>
          <p14:tracePt t="1098" x="8069263" y="6515100"/>
          <p14:tracePt t="1106" x="8031163" y="6515100"/>
          <p14:tracePt t="1114" x="7970838" y="6507163"/>
          <p14:tracePt t="1126" x="7840663" y="6484938"/>
          <p14:tracePt t="1143" x="7642225" y="6408738"/>
          <p14:tracePt t="1159" x="7513638" y="6370638"/>
          <p14:tracePt t="1176" x="7505700" y="6370638"/>
          <p14:tracePt t="1192" x="7497763" y="6370638"/>
          <p14:tracePt t="1208" x="7483475" y="6370638"/>
          <p14:tracePt t="1801" x="7445375" y="6340475"/>
          <p14:tracePt t="1809" x="7421563" y="6316663"/>
          <p14:tracePt t="1823" x="7383463" y="6286500"/>
          <p14:tracePt t="1823" x="7369175" y="6278563"/>
          <p14:tracePt t="1842" x="7337425" y="6226175"/>
          <p14:tracePt t="1858" x="7285038" y="6156325"/>
          <p14:tracePt t="1875" x="7223125" y="6073775"/>
          <p14:tracePt t="1891" x="7078663" y="5981700"/>
          <p14:tracePt t="1907" x="6972300" y="5905500"/>
          <p14:tracePt t="1925" x="6896100" y="5837238"/>
          <p14:tracePt t="1940" x="6873875" y="5813425"/>
          <p14:tracePt t="1957" x="6858000" y="5783263"/>
          <p14:tracePt t="1974" x="6835775" y="5699125"/>
          <p14:tracePt t="1990" x="6727825" y="5478463"/>
          <p14:tracePt t="2007" x="6569075" y="5143500"/>
          <p14:tracePt t="2024" x="6340475" y="4740275"/>
          <p14:tracePt t="2024" x="6248400" y="4579938"/>
          <p14:tracePt t="2042" x="6126163" y="4411663"/>
          <p14:tracePt t="2057" x="6003925" y="4244975"/>
          <p14:tracePt t="2074" x="5935663" y="4076700"/>
          <p14:tracePt t="2091" x="5829300" y="3856038"/>
          <p14:tracePt t="2107" x="5753100" y="3619500"/>
          <p14:tracePt t="2124" x="5676900" y="3390900"/>
          <p14:tracePt t="2142" x="5554663" y="2994025"/>
          <p14:tracePt t="2157" x="5402263" y="2498725"/>
          <p14:tracePt t="2174" x="5173663" y="2073275"/>
          <p14:tracePt t="2190" x="5029200" y="1828800"/>
          <p14:tracePt t="2207" x="4945063" y="1684338"/>
          <p14:tracePt t="2224" x="4884738" y="1592263"/>
          <p14:tracePt t="2240" x="4808538" y="1516063"/>
          <p14:tracePt t="2240" x="4800600" y="1501775"/>
          <p14:tracePt t="2258" x="4770438" y="1470025"/>
          <p14:tracePt t="2274" x="4746625" y="1447800"/>
          <p14:tracePt t="2291" x="4740275" y="1447800"/>
          <p14:tracePt t="2307" x="4732338" y="1447800"/>
          <p14:tracePt t="2329" x="4724400" y="1439863"/>
          <p14:tracePt t="2345" x="4716463" y="1439863"/>
          <p14:tracePt t="3709" x="4702175" y="1439863"/>
          <p14:tracePt t="4769" x="4694238" y="1431925"/>
          <p14:tracePt t="4777" x="4686300" y="1431925"/>
          <p14:tracePt t="4787" x="4664075" y="1425575"/>
          <p14:tracePt t="4805" x="4640263" y="1417638"/>
          <p14:tracePt t="4821" x="4625975" y="1409700"/>
          <p14:tracePt t="4837" x="4602163" y="1393825"/>
          <p14:tracePt t="4854" x="4587875" y="1393825"/>
          <p14:tracePt t="4871" x="4579938" y="1387475"/>
          <p14:tracePt t="4887" x="4564063" y="1379538"/>
          <p14:tracePt t="4904" x="4556125" y="1379538"/>
          <p14:tracePt t="4904" x="4518025" y="1363663"/>
          <p14:tracePt t="4924" x="4465638" y="1363663"/>
          <p14:tracePt t="4940" x="4373563" y="1363663"/>
          <p14:tracePt t="4955" x="4297363" y="1363663"/>
          <p14:tracePt t="4971" x="4244975" y="1355725"/>
          <p14:tracePt t="4988" x="4237038" y="1355725"/>
          <p14:tracePt t="5004" x="4206875" y="1355725"/>
          <p14:tracePt t="5064" x="4130675" y="1341438"/>
          <p14:tracePt t="5072" x="4060825" y="1341438"/>
          <p14:tracePt t="5085" x="3886200" y="1341438"/>
          <p14:tracePt t="5085" x="3848100" y="1341438"/>
          <p14:tracePt t="5105" x="3832225" y="1341438"/>
          <p14:tracePt t="5105" x="3810000" y="1341438"/>
          <p14:tracePt t="5122" x="3802063" y="1341438"/>
          <p14:tracePt t="5177" x="3779838" y="1341438"/>
          <p14:tracePt t="5193" x="3741738" y="1341438"/>
          <p14:tracePt t="5201" x="3687763" y="1349375"/>
          <p14:tracePt t="5209" x="3649663" y="1363663"/>
          <p14:tracePt t="5220" x="3611563" y="1363663"/>
          <p14:tracePt t="5237" x="3603625" y="1371600"/>
          <p14:tracePt t="5273" x="3597275" y="1387475"/>
          <p14:tracePt t="5322" x="3589338" y="1393825"/>
          <p14:tracePt t="5329" x="3581400" y="1401763"/>
          <p14:tracePt t="5338" x="3581400" y="1417638"/>
          <p14:tracePt t="5355" x="3581400" y="1431925"/>
          <p14:tracePt t="5377" x="3581400" y="1439863"/>
          <p14:tracePt t="5425" x="3589338" y="1439863"/>
          <p14:tracePt t="5441" x="3597275" y="1439863"/>
          <p14:tracePt t="5449" x="3603625" y="1439863"/>
          <p14:tracePt t="5457" x="3611563" y="1439863"/>
          <p14:tracePt t="5473" x="3619500" y="1439863"/>
          <p14:tracePt t="5486" x="3635375" y="1439863"/>
          <p14:tracePt t="5503" x="3641725" y="1439863"/>
          <p14:tracePt t="5521" x="3687763" y="1387475"/>
          <p14:tracePt t="5540" x="3695700" y="1371600"/>
          <p14:tracePt t="5552" x="3711575" y="1341438"/>
          <p14:tracePt t="5570" x="3725863" y="1317625"/>
          <p14:tracePt t="5586" x="3733800" y="1295400"/>
          <p14:tracePt t="5603" x="3733800" y="1287463"/>
          <p14:tracePt t="5620" x="3733800" y="1279525"/>
          <p14:tracePt t="5636" x="3725863" y="1273175"/>
          <p14:tracePt t="5653" x="3725863" y="1265238"/>
          <p14:tracePt t="5670" x="3711575" y="1249363"/>
          <p14:tracePt t="5688" x="3695700" y="1241425"/>
          <p14:tracePt t="5705" x="3665538" y="1189038"/>
          <p14:tracePt t="5721" x="3649663" y="1165225"/>
          <p14:tracePt t="5721" x="3627438" y="1143000"/>
          <p14:tracePt t="5738" x="3603625" y="1112838"/>
          <p14:tracePt t="5755" x="3597275" y="1096963"/>
          <p14:tracePt t="5772" x="3581400" y="1074738"/>
          <p14:tracePt t="5788" x="3573463" y="1066800"/>
          <p14:tracePt t="5810" x="3543300" y="1050925"/>
          <p14:tracePt t="5826" x="3527425" y="1036638"/>
          <p14:tracePt t="5837" x="3505200" y="1020763"/>
          <p14:tracePt t="5854" x="3489325" y="998538"/>
          <p14:tracePt t="5871" x="3451225" y="960438"/>
          <p14:tracePt t="5888" x="3429000" y="914400"/>
          <p14:tracePt t="5904" x="3382963" y="854075"/>
          <p14:tracePt t="5904" x="3368675" y="838200"/>
          <p14:tracePt t="5923" x="3352800" y="822325"/>
          <p14:tracePt t="5937" x="3306763" y="777875"/>
          <p14:tracePt t="5955" x="3292475" y="777875"/>
          <p14:tracePt t="5970" x="3276600" y="769938"/>
          <p14:tracePt t="6003" x="3268663" y="769938"/>
          <p14:tracePt t="6026" x="3246438" y="762000"/>
          <p14:tracePt t="6035" x="3222625" y="746125"/>
          <p14:tracePt t="6042" x="3184525" y="731838"/>
          <p14:tracePt t="6054" x="3124200" y="708025"/>
          <p14:tracePt t="6071" x="3078163" y="677863"/>
          <p14:tracePt t="6087" x="3040063" y="669925"/>
          <p14:tracePt t="6104" x="3040063" y="663575"/>
          <p14:tracePt t="6120" x="3032125" y="663575"/>
          <p14:tracePt t="6146" x="3025775" y="663575"/>
          <p14:tracePt t="6155" x="2994025" y="669925"/>
          <p14:tracePt t="6171" x="2925763" y="677863"/>
          <p14:tracePt t="6188" x="2849563" y="685800"/>
          <p14:tracePt t="6205" x="2773363" y="701675"/>
          <p14:tracePt t="6221" x="2765425" y="701675"/>
          <p14:tracePt t="6237" x="2759075" y="701675"/>
          <p14:tracePt t="6290" x="2751138" y="708025"/>
          <p14:tracePt t="6298" x="2743200" y="708025"/>
          <p14:tracePt t="6306" x="2713038" y="723900"/>
          <p14:tracePt t="6320" x="2636838" y="769938"/>
          <p14:tracePt t="6320" x="2582863" y="792163"/>
          <p14:tracePt t="6339" x="2530475" y="808038"/>
          <p14:tracePt t="6353" x="2446338" y="830263"/>
          <p14:tracePt t="6371" x="2422525" y="846138"/>
          <p14:tracePt t="6388" x="2416175" y="846138"/>
          <p14:tracePt t="6403" x="2392363" y="860425"/>
          <p14:tracePt t="6421" x="2362200" y="876300"/>
          <p14:tracePt t="6437" x="2339975" y="898525"/>
          <p14:tracePt t="6454" x="2278063" y="936625"/>
          <p14:tracePt t="6471" x="2232025" y="960438"/>
          <p14:tracePt t="6487" x="2179638" y="990600"/>
          <p14:tracePt t="6504" x="2155825" y="1006475"/>
          <p14:tracePt t="6521" x="2141538" y="1012825"/>
          <p14:tracePt t="6539" x="2141538" y="1028700"/>
          <p14:tracePt t="6570" x="2133600" y="1036638"/>
          <p14:tracePt t="6578" x="2133600" y="1058863"/>
          <p14:tracePt t="6587" x="2117725" y="1066800"/>
          <p14:tracePt t="6604" x="2117725" y="1082675"/>
          <p14:tracePt t="6620" x="2117725" y="1096963"/>
          <p14:tracePt t="6636" x="2103438" y="1112838"/>
          <p14:tracePt t="6654" x="2103438" y="1143000"/>
          <p14:tracePt t="6670" x="2103438" y="1189038"/>
          <p14:tracePt t="6687" x="2117725" y="1211263"/>
          <p14:tracePt t="6704" x="2133600" y="1235075"/>
          <p14:tracePt t="6719" x="2141538" y="1257300"/>
          <p14:tracePt t="6736" x="2149475" y="1265238"/>
          <p14:tracePt t="6754" x="2163763" y="1287463"/>
          <p14:tracePt t="6771" x="2187575" y="1317625"/>
          <p14:tracePt t="6787" x="2232025" y="1349375"/>
          <p14:tracePt t="6804" x="2270125" y="1363663"/>
          <p14:tracePt t="6820" x="2293938" y="1363663"/>
          <p14:tracePt t="6837" x="2332038" y="1371600"/>
          <p14:tracePt t="6853" x="2362200" y="1387475"/>
          <p14:tracePt t="6870" x="2400300" y="1387475"/>
          <p14:tracePt t="6887" x="2422525" y="1393825"/>
          <p14:tracePt t="6904" x="2476500" y="1401763"/>
          <p14:tracePt t="6921" x="2530475" y="1409700"/>
          <p14:tracePt t="6921" x="2544763" y="1409700"/>
          <p14:tracePt t="6939" x="2568575" y="1409700"/>
          <p14:tracePt t="6953" x="2574925" y="1409700"/>
          <p14:tracePt t="6970" x="2590800" y="1409700"/>
          <p14:tracePt t="6987" x="2598738" y="1409700"/>
          <p14:tracePt t="7004" x="2606675" y="1409700"/>
          <p14:tracePt t="7020" x="2620963" y="1409700"/>
          <p14:tracePt t="7036" x="2628900" y="1409700"/>
          <p14:tracePt t="8821" x="2636838" y="1409700"/>
          <p14:tracePt t="8874" x="2628900" y="1409700"/>
          <p14:tracePt t="8898" x="2613025" y="1401763"/>
          <p14:tracePt t="8915" x="2606675" y="1393825"/>
          <p14:tracePt t="8938" x="2590800" y="1393825"/>
          <p14:tracePt t="8954" x="2574925" y="1387475"/>
          <p14:tracePt t="8962" x="2574925" y="1379538"/>
          <p14:tracePt t="8970" x="2560638" y="1379538"/>
          <p14:tracePt t="8984" x="2514600" y="1371600"/>
          <p14:tracePt t="9001" x="2506663" y="1371600"/>
          <p14:tracePt t="9017" x="2498725" y="1363663"/>
          <p14:tracePt t="9034" x="2484438" y="1363663"/>
          <p14:tracePt t="9074" x="2468563" y="1363663"/>
          <p14:tracePt t="9083" x="2454275" y="1363663"/>
          <p14:tracePt t="9098" x="2438400" y="1363663"/>
          <p14:tracePt t="9106" x="2422525" y="1363663"/>
          <p14:tracePt t="10006" x="2430463" y="1355725"/>
          <p14:tracePt t="10738" x="2438400" y="1355725"/>
          <p14:tracePt t="10770" x="2454275" y="1355725"/>
          <p14:tracePt t="10802" x="2460625" y="1355725"/>
          <p14:tracePt t="10818" x="2468563" y="1355725"/>
          <p14:tracePt t="10834" x="2476500" y="1355725"/>
          <p14:tracePt t="10866" x="2484438" y="1355725"/>
          <p14:tracePt t="10874" x="2492375" y="1355725"/>
          <p14:tracePt t="10883" x="2514600" y="1355725"/>
          <p14:tracePt t="10899" x="2544763" y="1355725"/>
          <p14:tracePt t="10917" x="2568575" y="1355725"/>
          <p14:tracePt t="10933" x="2582863" y="1355725"/>
          <p14:tracePt t="10950" x="2598738" y="1355725"/>
          <p14:tracePt t="10986" x="2613025" y="1355725"/>
          <p14:tracePt t="10994" x="2628900" y="1355725"/>
          <p14:tracePt t="11002" x="2651125" y="1355725"/>
          <p14:tracePt t="11015" x="2720975" y="1355725"/>
          <p14:tracePt t="11015" x="2773363" y="1355725"/>
          <p14:tracePt t="11035" x="2835275" y="1349375"/>
          <p14:tracePt t="11047" x="2903538" y="1349375"/>
          <p14:tracePt t="11065" x="2925763" y="1349375"/>
          <p14:tracePt t="11082" x="2933700" y="1349375"/>
          <p14:tracePt t="11098" x="2941638" y="1349375"/>
          <p14:tracePt t="11138" x="2955925" y="1349375"/>
          <p14:tracePt t="11154" x="2971800" y="1349375"/>
          <p14:tracePt t="11163" x="3009900" y="1333500"/>
          <p14:tracePt t="11170" x="3032125" y="1333500"/>
          <p14:tracePt t="11181" x="3116263" y="1317625"/>
          <p14:tracePt t="11199" x="3192463" y="1303338"/>
          <p14:tracePt t="11216" x="3200400" y="1303338"/>
          <p14:tracePt t="13897" x="3216275" y="1303338"/>
          <p14:tracePt t="14578" x="3222625" y="1311275"/>
          <p14:tracePt t="14602" x="3230563" y="1311275"/>
          <p14:tracePt t="14626" x="3238500" y="1311275"/>
          <p14:tracePt t="14643" x="3246438" y="1311275"/>
          <p14:tracePt t="14650" x="3260725" y="1311275"/>
          <p14:tracePt t="14722" x="3276600" y="1311275"/>
          <p14:tracePt t="15250" x="3284538" y="1311275"/>
          <p14:tracePt t="15275" x="3292475" y="1311275"/>
          <p14:tracePt t="15282" x="3298825" y="1311275"/>
          <p14:tracePt t="15295" x="3306763" y="1311275"/>
          <p14:tracePt t="15311" x="3314700" y="1311275"/>
          <p14:tracePt t="15338" x="3322638" y="1311275"/>
          <p14:tracePt t="15345" x="3344863" y="1317625"/>
          <p14:tracePt t="15359" x="3390900" y="1317625"/>
          <p14:tracePt t="15359" x="3421063" y="1317625"/>
          <p14:tracePt t="15378" x="3482975" y="1325563"/>
          <p14:tracePt t="15394" x="3497263" y="1325563"/>
          <p14:tracePt t="15411" x="3505200" y="1325563"/>
          <p14:tracePt t="15426" x="3513138" y="1333500"/>
          <p14:tracePt t="15449" x="3521075" y="1333500"/>
          <p14:tracePt t="15465" x="3535363" y="1333500"/>
          <p14:tracePt t="15476" x="3603625" y="1349375"/>
          <p14:tracePt t="15494" x="3657600" y="1355725"/>
          <p14:tracePt t="15509" x="3687763" y="1355725"/>
          <p14:tracePt t="15509" x="3703638" y="1355725"/>
          <p14:tracePt t="15529" x="3711575" y="1363663"/>
          <p14:tracePt t="15542" x="3717925" y="1371600"/>
          <p14:tracePt t="15558" x="3725863" y="1371600"/>
          <p14:tracePt t="15575" x="3741738" y="1371600"/>
          <p14:tracePt t="15575" x="3756025" y="1371600"/>
          <p14:tracePt t="15593" x="3794125" y="1371600"/>
          <p14:tracePt t="15609" x="3825875" y="1371600"/>
          <p14:tracePt t="15626" x="3840163" y="1371600"/>
          <p14:tracePt t="15643" x="3856038" y="1371600"/>
          <p14:tracePt t="15660" x="3863975" y="1371600"/>
          <p14:tracePt t="15681" x="3870325" y="1371600"/>
          <p14:tracePt t="15692" x="3954463" y="1371600"/>
          <p14:tracePt t="15710" x="4106863" y="1371600"/>
          <p14:tracePt t="15725" x="4275138" y="1371600"/>
          <p14:tracePt t="15742" x="4381500" y="1371600"/>
          <p14:tracePt t="15760" x="4389438" y="1371600"/>
          <p14:tracePt t="15776" x="4403725" y="1371600"/>
          <p14:tracePt t="16017" x="4411663" y="1371600"/>
          <p14:tracePt t="16073" x="4435475" y="1371600"/>
          <p14:tracePt t="16081" x="4473575" y="1371600"/>
          <p14:tracePt t="16092" x="4525963" y="1371600"/>
          <p14:tracePt t="16109" x="4564063" y="1371600"/>
          <p14:tracePt t="16126" x="4572000" y="1371600"/>
          <p14:tracePt t="16142" x="4579938" y="1371600"/>
          <p14:tracePt t="16217" x="4587875" y="1371600"/>
          <p14:tracePt t="16241" x="4602163" y="1371600"/>
          <p14:tracePt t="16265" x="4610100" y="1371600"/>
          <p14:tracePt t="16313" x="4632325" y="1371600"/>
          <p14:tracePt t="16321" x="4648200" y="1371600"/>
          <p14:tracePt t="16329" x="4678363" y="1371600"/>
          <p14:tracePt t="16342" x="4770438" y="1371600"/>
          <p14:tracePt t="16359" x="4860925" y="1371600"/>
          <p14:tracePt t="16376" x="4892675" y="1371600"/>
          <p14:tracePt t="16392" x="4899025" y="1371600"/>
          <p14:tracePt t="16442" x="4906963" y="1363663"/>
          <p14:tracePt t="16465" x="4930775" y="1355725"/>
          <p14:tracePt t="16474" x="4945063" y="1355725"/>
          <p14:tracePt t="16481" x="4983163" y="1333500"/>
          <p14:tracePt t="16492" x="5021263" y="1295400"/>
          <p14:tracePt t="16509" x="5045075" y="1279525"/>
          <p14:tracePt t="16509" x="5051425" y="1265238"/>
          <p14:tracePt t="16530" x="5051425" y="1257300"/>
          <p14:tracePt t="16541" x="5059363" y="1249363"/>
          <p14:tracePt t="16558" x="5067300" y="1219200"/>
          <p14:tracePt t="16575" x="5075238" y="1211263"/>
          <p14:tracePt t="16592" x="5083175" y="1196975"/>
          <p14:tracePt t="16609" x="5083175" y="1165225"/>
          <p14:tracePt t="16627" x="5097463" y="1135063"/>
          <p14:tracePt t="16643" x="5097463" y="1104900"/>
          <p14:tracePt t="16659" x="5097463" y="1066800"/>
          <p14:tracePt t="16676" x="5097463" y="1050925"/>
          <p14:tracePt t="16691" x="5097463" y="1044575"/>
          <p14:tracePt t="16708" x="5097463" y="1036638"/>
          <p14:tracePt t="16737" x="5097463" y="1028700"/>
          <p14:tracePt t="16753" x="5097463" y="1020763"/>
          <p14:tracePt t="16761" x="5097463" y="1012825"/>
          <p14:tracePt t="16775" x="5105400" y="998538"/>
          <p14:tracePt t="16792" x="5105400" y="982663"/>
          <p14:tracePt t="16808" x="5121275" y="952500"/>
          <p14:tracePt t="16826" x="5121275" y="936625"/>
          <p14:tracePt t="16843" x="5121275" y="922338"/>
          <p14:tracePt t="16859" x="5121275" y="906463"/>
          <p14:tracePt t="16875" x="5121275" y="892175"/>
          <p14:tracePt t="16892" x="5121275" y="884238"/>
          <p14:tracePt t="16945" x="5121275" y="876300"/>
          <p14:tracePt t="16961" x="5121275" y="868363"/>
          <p14:tracePt t="16969" x="5105400" y="854075"/>
          <p14:tracePt t="16977" x="5105400" y="830263"/>
          <p14:tracePt t="16993" x="5089525" y="815975"/>
          <p14:tracePt t="17008" x="5075238" y="800100"/>
          <p14:tracePt t="17026" x="5059363" y="784225"/>
          <p14:tracePt t="17042" x="5051425" y="784225"/>
          <p14:tracePt t="17105" x="5045075" y="777875"/>
          <p14:tracePt t="17113" x="5029200" y="769938"/>
          <p14:tracePt t="17125" x="4999038" y="754063"/>
          <p14:tracePt t="17142" x="4975225" y="731838"/>
          <p14:tracePt t="17158" x="4953000" y="715963"/>
          <p14:tracePt t="17176" x="4945063" y="715963"/>
          <p14:tracePt t="17193" x="4937125" y="715963"/>
          <p14:tracePt t="17233" x="4922838" y="708025"/>
          <p14:tracePt t="17241" x="4914900" y="708025"/>
          <p14:tracePt t="17257" x="4899025" y="708025"/>
          <p14:tracePt t="17264" x="4892675" y="708025"/>
          <p14:tracePt t="17274" x="4876800" y="708025"/>
          <p14:tracePt t="17292" x="4868863" y="708025"/>
          <p14:tracePt t="17307" x="4854575" y="708025"/>
          <p14:tracePt t="17324" x="4838700" y="701675"/>
          <p14:tracePt t="17341" x="4808538" y="701675"/>
          <p14:tracePt t="17358" x="4784725" y="693738"/>
          <p14:tracePt t="17375" x="4762500" y="693738"/>
          <p14:tracePt t="17392" x="4746625" y="693738"/>
          <p14:tracePt t="17407" x="4732338" y="693738"/>
          <p14:tracePt t="17407" x="4724400" y="693738"/>
          <p14:tracePt t="17427" x="4708525" y="693738"/>
          <p14:tracePt t="17441" x="4702175" y="693738"/>
          <p14:tracePt t="17458" x="4694238" y="693738"/>
          <p14:tracePt t="17481" x="4678363" y="693738"/>
          <p14:tracePt t="17491" x="4656138" y="693738"/>
          <p14:tracePt t="17508" x="4618038" y="693738"/>
          <p14:tracePt t="17525" x="4579938" y="715963"/>
          <p14:tracePt t="17541" x="4564063" y="723900"/>
          <p14:tracePt t="17557" x="4541838" y="731838"/>
          <p14:tracePt t="17574" x="4533900" y="731838"/>
          <p14:tracePt t="17591" x="4525963" y="739775"/>
          <p14:tracePt t="17607" x="4525963" y="746125"/>
          <p14:tracePt t="17625" x="4503738" y="754063"/>
          <p14:tracePt t="17642" x="4487863" y="769938"/>
          <p14:tracePt t="17658" x="4473575" y="784225"/>
          <p14:tracePt t="17675" x="4457700" y="800100"/>
          <p14:tracePt t="17691" x="4441825" y="808038"/>
          <p14:tracePt t="17708" x="4427538" y="830263"/>
          <p14:tracePt t="17725" x="4411663" y="846138"/>
          <p14:tracePt t="17741" x="4397375" y="854075"/>
          <p14:tracePt t="17757" x="4389438" y="892175"/>
          <p14:tracePt t="17774" x="4373563" y="892175"/>
          <p14:tracePt t="17790" x="4373563" y="898525"/>
          <p14:tracePt t="17807" x="4365625" y="914400"/>
          <p14:tracePt t="17824" x="4359275" y="930275"/>
          <p14:tracePt t="17824" x="4351338" y="936625"/>
          <p14:tracePt t="17842" x="4351338" y="944563"/>
          <p14:tracePt t="17858" x="4335463" y="952500"/>
          <p14:tracePt t="17876" x="4335463" y="960438"/>
          <p14:tracePt t="17890" x="4335463" y="968375"/>
          <p14:tracePt t="17906" x="4335463" y="982663"/>
          <p14:tracePt t="17923" x="4327525" y="1012825"/>
          <p14:tracePt t="17940" x="4313238" y="1028700"/>
          <p14:tracePt t="17957" x="4313238" y="1058863"/>
          <p14:tracePt t="17974" x="4289425" y="1089025"/>
          <p14:tracePt t="17991" x="4289425" y="1096963"/>
          <p14:tracePt t="18007" x="4289425" y="1104900"/>
          <p14:tracePt t="18024" x="4289425" y="1112838"/>
          <p14:tracePt t="18040" x="4289425" y="1120775"/>
          <p14:tracePt t="18065" x="4289425" y="1135063"/>
          <p14:tracePt t="18081" x="4289425" y="1150938"/>
          <p14:tracePt t="18097" x="4289425" y="1165225"/>
          <p14:tracePt t="18107" x="4289425" y="1181100"/>
          <p14:tracePt t="18124" x="4289425" y="1211263"/>
          <p14:tracePt t="18140" x="4289425" y="1235075"/>
          <p14:tracePt t="18156" x="4297363" y="1257300"/>
          <p14:tracePt t="18174" x="4297363" y="1265238"/>
          <p14:tracePt t="18190" x="4297363" y="1273175"/>
          <p14:tracePt t="18207" x="4305300" y="1295400"/>
          <p14:tracePt t="18207" x="4321175" y="1303338"/>
          <p14:tracePt t="18225" x="4327525" y="1317625"/>
          <p14:tracePt t="18241" x="4343400" y="1325563"/>
          <p14:tracePt t="18258" x="4351338" y="1341438"/>
          <p14:tracePt t="18281" x="4359275" y="1349375"/>
          <p14:tracePt t="18306" x="4365625" y="1363663"/>
          <p14:tracePt t="18321" x="4381500" y="1363663"/>
          <p14:tracePt t="18338" x="4397375" y="1379538"/>
          <p14:tracePt t="18345" x="4411663" y="1393825"/>
          <p14:tracePt t="18361" x="4427538" y="1393825"/>
          <p14:tracePt t="18373" x="4449763" y="1409700"/>
          <p14:tracePt t="18390" x="4457700" y="1409700"/>
          <p14:tracePt t="18406" x="4473575" y="1409700"/>
          <p14:tracePt t="18425" x="4479925" y="1409700"/>
          <p14:tracePt t="18449" x="4503738" y="1417638"/>
          <p14:tracePt t="18458" x="4511675" y="1417638"/>
          <p14:tracePt t="18474" x="4549775" y="1431925"/>
          <p14:tracePt t="18491" x="4556125" y="1439863"/>
          <p14:tracePt t="18507" x="4572000" y="1447800"/>
          <p14:tracePt t="18524" x="4579938" y="1447800"/>
          <p14:tracePt t="18541" x="4610100" y="1447800"/>
          <p14:tracePt t="18557" x="4625975" y="1447800"/>
          <p14:tracePt t="18573" x="4656138" y="1447800"/>
          <p14:tracePt t="18590" x="4678363" y="1447800"/>
          <p14:tracePt t="18607" x="4708525" y="1425575"/>
          <p14:tracePt t="18623" x="4732338" y="1425575"/>
          <p14:tracePt t="18642" x="4740275" y="1409700"/>
          <p14:tracePt t="18680" x="4746625" y="1409700"/>
          <p14:tracePt t="18689" x="4754563" y="1393825"/>
          <p14:tracePt t="18697" x="4762500" y="1387475"/>
          <p14:tracePt t="18707" x="4800600" y="1371600"/>
          <p14:tracePt t="18724" x="4830763" y="1363663"/>
          <p14:tracePt t="18740" x="4854575" y="1349375"/>
          <p14:tracePt t="18756" x="4860925" y="1341438"/>
          <p14:tracePt t="18774" x="4868863" y="1333500"/>
          <p14:tracePt t="18790" x="4876800" y="1333500"/>
          <p14:tracePt t="18806" x="4884738" y="1325563"/>
          <p14:tracePt t="18849" x="4884738" y="1317625"/>
          <p14:tracePt t="18857" x="4899025" y="1303338"/>
          <p14:tracePt t="18865" x="4906963" y="1295400"/>
          <p14:tracePt t="18874" x="4922838" y="1273175"/>
          <p14:tracePt t="18890" x="4937125" y="1257300"/>
          <p14:tracePt t="18907" x="4945063" y="1249363"/>
          <p14:tracePt t="18924" x="4953000" y="1241425"/>
          <p14:tracePt t="18969" x="4968875" y="1219200"/>
          <p14:tracePt t="18993" x="4975225" y="1211263"/>
          <p14:tracePt t="19001" x="4991100" y="1196975"/>
          <p14:tracePt t="19009" x="4991100" y="1181100"/>
          <p14:tracePt t="19022" x="5006975" y="1150938"/>
          <p14:tracePt t="19040" x="5013325" y="1120775"/>
          <p14:tracePt t="19056" x="5013325" y="1104900"/>
          <p14:tracePt t="19074" x="5021263" y="1096963"/>
          <p14:tracePt t="19090" x="5021263" y="1089025"/>
          <p14:tracePt t="19122" x="5021263" y="1082675"/>
          <p14:tracePt t="19138" x="5029200" y="1074738"/>
          <p14:tracePt t="19145" x="5029200" y="1066800"/>
          <p14:tracePt t="19156" x="5037138" y="1058863"/>
          <p14:tracePt t="19173" x="5037138" y="1050925"/>
          <p14:tracePt t="19189" x="5037138" y="1036638"/>
          <p14:tracePt t="19209" x="5045075" y="1028700"/>
          <p14:tracePt t="19225" x="5045075" y="1020763"/>
          <p14:tracePt t="19239" x="5045075" y="1006475"/>
          <p14:tracePt t="19239" x="5045075" y="998538"/>
          <p14:tracePt t="19258" x="5045075" y="982663"/>
          <p14:tracePt t="19272" x="5045075" y="974725"/>
          <p14:tracePt t="19290" x="5051425" y="968375"/>
          <p14:tracePt t="19307" x="5051425" y="960438"/>
          <p14:tracePt t="19324" x="5051425" y="952500"/>
          <p14:tracePt t="19340" x="5051425" y="936625"/>
          <p14:tracePt t="19354" x="5051425" y="930275"/>
          <p14:tracePt t="19401" x="5051425" y="922338"/>
          <p14:tracePt t="19425" x="5051425" y="914400"/>
          <p14:tracePt t="19433" x="5051425" y="906463"/>
          <p14:tracePt t="19441" x="5045075" y="906463"/>
          <p14:tracePt t="19457" x="5045075" y="898525"/>
          <p14:tracePt t="19472" x="5006975" y="876300"/>
          <p14:tracePt t="19490" x="4991100" y="876300"/>
          <p14:tracePt t="19506" x="4953000" y="854075"/>
          <p14:tracePt t="19524" x="4945063" y="854075"/>
          <p14:tracePt t="19539" x="4930775" y="838200"/>
          <p14:tracePt t="19556" x="4922838" y="838200"/>
          <p14:tracePt t="19576" x="4914900" y="838200"/>
          <p14:tracePt t="19588" x="4884738" y="822325"/>
          <p14:tracePt t="19606" x="4854575" y="808038"/>
          <p14:tracePt t="19623" x="4838700" y="800100"/>
          <p14:tracePt t="19639" x="4830763" y="800100"/>
          <p14:tracePt t="19655" x="4816475" y="800100"/>
          <p14:tracePt t="19655" x="4808538" y="792163"/>
          <p14:tracePt t="19674" x="4800600" y="792163"/>
          <p14:tracePt t="19690" x="4770438" y="784225"/>
          <p14:tracePt t="19706" x="4746625" y="777875"/>
          <p14:tracePt t="19722" x="4724400" y="777875"/>
          <p14:tracePt t="19739" x="4708525" y="777875"/>
          <p14:tracePt t="19756" x="4694238" y="777875"/>
          <p14:tracePt t="19772" x="4678363" y="777875"/>
          <p14:tracePt t="19801" x="4656138" y="777875"/>
          <p14:tracePt t="19817" x="4648200" y="777875"/>
          <p14:tracePt t="19825" x="4632325" y="777875"/>
          <p14:tracePt t="19838" x="4587875" y="784225"/>
          <p14:tracePt t="19856" x="4549775" y="815975"/>
          <p14:tracePt t="19856" x="4541838" y="815975"/>
          <p14:tracePt t="19874" x="4511675" y="830263"/>
          <p14:tracePt t="19890" x="4503738" y="830263"/>
          <p14:tracePt t="19906" x="4479925" y="846138"/>
          <p14:tracePt t="19923" x="4473575" y="854075"/>
          <p14:tracePt t="19939" x="4457700" y="868363"/>
          <p14:tracePt t="19956" x="4441825" y="884238"/>
          <p14:tracePt t="19972" x="4435475" y="914400"/>
          <p14:tracePt t="19988" x="4427538" y="944563"/>
          <p14:tracePt t="20005" x="4411663" y="982663"/>
          <p14:tracePt t="20022" x="4397375" y="1012825"/>
          <p14:tracePt t="20039" x="4397375" y="1044575"/>
          <p14:tracePt t="20055" x="4381500" y="1066800"/>
          <p14:tracePt t="20072" x="4381500" y="1082675"/>
          <p14:tracePt t="20088" x="4365625" y="1112838"/>
          <p14:tracePt t="20105" x="4359275" y="1127125"/>
          <p14:tracePt t="20138" x="4359275" y="1135063"/>
          <p14:tracePt t="20169" x="4359275" y="1143000"/>
          <p14:tracePt t="20177" x="4359275" y="1150938"/>
          <p14:tracePt t="20188" x="4359275" y="1165225"/>
          <p14:tracePt t="20206" x="4359275" y="1181100"/>
          <p14:tracePt t="20222" x="4359275" y="1196975"/>
          <p14:tracePt t="20238" x="4359275" y="1211263"/>
          <p14:tracePt t="20255" x="4365625" y="1227138"/>
          <p14:tracePt t="20272" x="4365625" y="1241425"/>
          <p14:tracePt t="20288" x="4381500" y="1273175"/>
          <p14:tracePt t="20306" x="4389438" y="1295400"/>
          <p14:tracePt t="20321" x="4411663" y="1325563"/>
          <p14:tracePt t="20339" x="4441825" y="1355725"/>
          <p14:tracePt t="20355" x="4457700" y="1371600"/>
          <p14:tracePt t="20372" x="4465638" y="1371600"/>
          <p14:tracePt t="20388" x="4473575" y="1387475"/>
          <p14:tracePt t="20405" x="4487863" y="1393825"/>
          <p14:tracePt t="20425" x="4487863" y="1409700"/>
          <p14:tracePt t="20441" x="4495800" y="1425575"/>
          <p14:tracePt t="20453" x="4533900" y="1439863"/>
          <p14:tracePt t="20470" x="4579938" y="1455738"/>
          <p14:tracePt t="20487" x="4587875" y="1463675"/>
          <p14:tracePt t="20505" x="4594225" y="1463675"/>
          <p14:tracePt t="20538" x="4602163" y="1463675"/>
          <p14:tracePt t="20553" x="4618038" y="1463675"/>
          <p14:tracePt t="20561" x="4625975" y="1463675"/>
          <p14:tracePt t="20570" x="4656138" y="1463675"/>
          <p14:tracePt t="20588" x="4670425" y="1455738"/>
          <p14:tracePt t="20605" x="4702175" y="1447800"/>
          <p14:tracePt t="20621" x="4702175" y="1439863"/>
          <p14:tracePt t="20637" x="4716463" y="1431925"/>
          <p14:tracePt t="20654" x="4732338" y="1425575"/>
          <p14:tracePt t="20671" x="4732338" y="1417638"/>
          <p14:tracePt t="20687" x="4740275" y="1401763"/>
          <p14:tracePt t="20704" x="4740275" y="1393825"/>
          <p14:tracePt t="20753" x="4746625" y="1393825"/>
          <p14:tracePt t="20761" x="4746625" y="1387475"/>
          <p14:tracePt t="20771" x="4754563" y="1387475"/>
          <p14:tracePt t="21577" x="4762500" y="1387475"/>
          <p14:tracePt t="21641" x="4770438" y="1387475"/>
          <p14:tracePt t="21649" x="4792663" y="1387475"/>
          <p14:tracePt t="21657" x="4808538" y="1387475"/>
          <p14:tracePt t="21670" x="4854575" y="1387475"/>
          <p14:tracePt t="21687" x="4868863" y="1387475"/>
          <p14:tracePt t="21703" x="4876800" y="1387475"/>
          <p14:tracePt t="21745" x="4892675" y="1387475"/>
          <p14:tracePt t="21753" x="4914900" y="1387475"/>
          <p14:tracePt t="21761" x="4930775" y="1387475"/>
          <p14:tracePt t="21771" x="4945063" y="1387475"/>
          <p14:tracePt t="21787" x="4953000" y="1387475"/>
          <p14:tracePt t="21803" x="4960938" y="1387475"/>
          <p14:tracePt t="21825" x="4968875" y="1387475"/>
          <p14:tracePt t="21836" x="4991100" y="1387475"/>
          <p14:tracePt t="21854" x="5037138" y="1371600"/>
          <p14:tracePt t="21870" x="5075238" y="1371600"/>
          <p14:tracePt t="21886" x="5113338" y="1371600"/>
          <p14:tracePt t="21904" x="5121275" y="1355725"/>
          <p14:tracePt t="21921" x="5127625" y="1355725"/>
          <p14:tracePt t="21937" x="5189538" y="1355725"/>
          <p14:tracePt t="21954" x="5227638" y="1355725"/>
          <p14:tracePt t="21971" x="5249863" y="1341438"/>
          <p14:tracePt t="21987" x="5265738" y="1341438"/>
          <p14:tracePt t="22003" x="5295900" y="1341438"/>
          <p14:tracePt t="22021" x="5394325" y="1317625"/>
          <p14:tracePt t="22037" x="5502275" y="1303338"/>
          <p14:tracePt t="22054" x="5562600" y="1295400"/>
          <p14:tracePt t="22070" x="5592763" y="1287463"/>
          <p14:tracePt t="22086" x="5608638" y="1287463"/>
          <p14:tracePt t="22129" x="5646738" y="1287463"/>
          <p14:tracePt t="22137" x="5722938" y="1287463"/>
          <p14:tracePt t="22154" x="5799138" y="1287463"/>
          <p14:tracePt t="22171" x="5807075" y="1287463"/>
          <p14:tracePt t="22186" x="5813425" y="1287463"/>
          <p14:tracePt t="22273" x="5821363" y="1287463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/>
          <p:cNvSpPr>
            <a:spLocks noChangeArrowheads="1"/>
          </p:cNvSpPr>
          <p:nvPr/>
        </p:nvSpPr>
        <p:spPr bwMode="auto">
          <a:xfrm>
            <a:off x="228600" y="3581400"/>
            <a:ext cx="6172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2400" dirty="0">
                <a:solidFill>
                  <a:schemeClr val="tx2"/>
                </a:solidFill>
              </a:rPr>
              <a:t>A+ B </a:t>
            </a:r>
            <a:r>
              <a:rPr lang="sl-SI" altLang="en-US" sz="2400" dirty="0">
                <a:solidFill>
                  <a:schemeClr val="tx2"/>
                </a:solidFill>
                <a:cs typeface="Arial" panose="020B0604020202020204" pitchFamily="34" charset="0"/>
              </a:rPr>
              <a:t>↔(</a:t>
            </a:r>
            <a:r>
              <a:rPr lang="sl-SI" altLang="en-US" sz="2400" dirty="0" smtClean="0">
                <a:solidFill>
                  <a:schemeClr val="tx2"/>
                </a:solidFill>
              </a:rPr>
              <a:t>AB)</a:t>
            </a:r>
            <a:r>
              <a:rPr lang="en-US" altLang="en-US" sz="2400" baseline="30000" dirty="0" smtClean="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l-SI" altLang="en-US" sz="2400" dirty="0" smtClean="0">
                <a:solidFill>
                  <a:schemeClr val="tx2"/>
                </a:solidFill>
              </a:rPr>
              <a:t> </a:t>
            </a:r>
            <a:r>
              <a:rPr lang="sl-SI" altLang="en-US" sz="2400" dirty="0" smtClean="0">
                <a:solidFill>
                  <a:schemeClr val="tx2"/>
                </a:solidFill>
                <a:cs typeface="Arial" panose="020B0604020202020204" pitchFamily="34" charset="0"/>
              </a:rPr>
              <a:t>→</a:t>
            </a:r>
            <a:r>
              <a:rPr lang="sl-SI" altLang="en-US" sz="2400" dirty="0" smtClean="0">
                <a:solidFill>
                  <a:schemeClr val="tx2"/>
                </a:solidFill>
              </a:rPr>
              <a:t>AB</a:t>
            </a:r>
            <a:r>
              <a:rPr lang="en-US" altLang="en-US" sz="2400" dirty="0" smtClean="0">
                <a:solidFill>
                  <a:schemeClr val="tx2"/>
                </a:solidFill>
              </a:rPr>
              <a:t> </a:t>
            </a:r>
            <a:r>
              <a:rPr lang="sr-Latn-RS" altLang="en-US" sz="2400" dirty="0" smtClean="0">
                <a:solidFill>
                  <a:schemeClr val="tx2"/>
                </a:solidFill>
              </a:rPr>
              <a:t>   </a:t>
            </a:r>
            <a:r>
              <a:rPr lang="en-US" altLang="en-US" sz="2400" dirty="0" err="1" smtClean="0">
                <a:solidFill>
                  <a:schemeClr val="tx2"/>
                </a:solidFill>
              </a:rPr>
              <a:t>dvoatomski</a:t>
            </a:r>
            <a:r>
              <a:rPr lang="sr-Latn-RS" altLang="en-US" sz="2400" dirty="0" smtClean="0">
                <a:solidFill>
                  <a:schemeClr val="tx2"/>
                </a:solidFill>
              </a:rPr>
              <a:t> A.K</a:t>
            </a:r>
            <a:r>
              <a:rPr lang="en-US" altLang="en-US" sz="2400" dirty="0" smtClean="0">
                <a:solidFill>
                  <a:schemeClr val="tx2"/>
                </a:solidFill>
              </a:rPr>
              <a:t>                 </a:t>
            </a:r>
            <a:endParaRPr lang="en-US" alt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307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27123"/>
              </p:ext>
            </p:extLst>
          </p:nvPr>
        </p:nvGraphicFramePr>
        <p:xfrm>
          <a:off x="4597400" y="4419600"/>
          <a:ext cx="2286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5" imgW="1028520" imgH="457200" progId="Equation.DSMT4">
                  <p:embed/>
                </p:oleObj>
              </mc:Choice>
              <mc:Fallback>
                <p:oleObj name="Equation" r:id="rId5" imgW="10285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419600"/>
                        <a:ext cx="2286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46799"/>
              </p:ext>
            </p:extLst>
          </p:nvPr>
        </p:nvGraphicFramePr>
        <p:xfrm>
          <a:off x="557213" y="4432300"/>
          <a:ext cx="2925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432300"/>
                        <a:ext cx="29257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24"/>
          <p:cNvSpPr txBox="1">
            <a:spLocks noChangeArrowheads="1"/>
          </p:cNvSpPr>
          <p:nvPr/>
        </p:nvSpPr>
        <p:spPr bwMode="auto">
          <a:xfrm>
            <a:off x="6781800" y="46482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dgovara </a:t>
            </a:r>
            <a:r>
              <a:rPr lang="sr-Latn-CS" altLang="en-US" sz="2400"/>
              <a:t>p=1</a:t>
            </a:r>
            <a:endParaRPr lang="en-US" altLang="en-US" sz="2400" baseline="30000"/>
          </a:p>
        </p:txBody>
      </p:sp>
      <p:sp>
        <p:nvSpPr>
          <p:cNvPr id="30726" name="Line 32"/>
          <p:cNvSpPr>
            <a:spLocks noChangeShapeType="1"/>
          </p:cNvSpPr>
          <p:nvPr/>
        </p:nvSpPr>
        <p:spPr bwMode="auto">
          <a:xfrm flipV="1">
            <a:off x="1752600" y="44958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33"/>
          <p:cNvSpPr>
            <a:spLocks noChangeShapeType="1"/>
          </p:cNvSpPr>
          <p:nvPr/>
        </p:nvSpPr>
        <p:spPr bwMode="auto">
          <a:xfrm flipV="1">
            <a:off x="1676400" y="50292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13"/>
          <p:cNvSpPr txBox="1">
            <a:spLocks noChangeArrowheads="1"/>
          </p:cNvSpPr>
          <p:nvPr/>
        </p:nvSpPr>
        <p:spPr bwMode="auto">
          <a:xfrm>
            <a:off x="4114800" y="5867400"/>
            <a:ext cx="441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Posto za ovaj tip reakcije k</a:t>
            </a:r>
            <a:r>
              <a:rPr lang="en-US" altLang="en-US" sz="1800" baseline="-25000"/>
              <a:t>TS</a:t>
            </a:r>
            <a:r>
              <a:rPr lang="en-US" altLang="en-US" sz="1800"/>
              <a:t>= k</a:t>
            </a:r>
            <a:r>
              <a:rPr lang="en-US" altLang="en-US" sz="1800" baseline="-25000"/>
              <a:t>PS </a:t>
            </a:r>
            <a:r>
              <a:rPr lang="en-US" altLang="en-US" sz="1800"/>
              <a:t> sledi da je  sterni faktor  1</a:t>
            </a:r>
          </a:p>
        </p:txBody>
      </p:sp>
      <p:sp>
        <p:nvSpPr>
          <p:cNvPr id="30729" name="Line 14"/>
          <p:cNvSpPr>
            <a:spLocks noChangeShapeType="1"/>
          </p:cNvSpPr>
          <p:nvPr/>
        </p:nvSpPr>
        <p:spPr bwMode="auto">
          <a:xfrm flipV="1">
            <a:off x="4267200" y="52578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Text Box 15"/>
          <p:cNvSpPr txBox="1">
            <a:spLocks noChangeArrowheads="1"/>
          </p:cNvSpPr>
          <p:nvPr/>
        </p:nvSpPr>
        <p:spPr bwMode="auto">
          <a:xfrm>
            <a:off x="533400" y="1447800"/>
            <a:ext cx="6248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Dozvoljeno je kvalitativno razmatranje pred eksponencijalnog clana posto su q- </a:t>
            </a:r>
            <a:r>
              <a:rPr lang="sr-Latn-RS" altLang="en-US" sz="2400"/>
              <a:t>za i</a:t>
            </a:r>
            <a:r>
              <a:rPr lang="en-US" altLang="en-US" sz="2400"/>
              <a:t>st</a:t>
            </a:r>
            <a:r>
              <a:rPr lang="sr-Latn-RS" altLang="en-US" sz="2400"/>
              <a:t>i</a:t>
            </a:r>
            <a:r>
              <a:rPr lang="en-US" altLang="en-US" sz="2400"/>
              <a:t> tipa kretanja istog reda velicine</a:t>
            </a:r>
          </a:p>
        </p:txBody>
      </p:sp>
      <p:sp>
        <p:nvSpPr>
          <p:cNvPr id="30731" name="TextBox 1"/>
          <p:cNvSpPr txBox="1">
            <a:spLocks noChangeArrowheads="1"/>
          </p:cNvSpPr>
          <p:nvPr/>
        </p:nvSpPr>
        <p:spPr bwMode="auto">
          <a:xfrm>
            <a:off x="228600" y="5867400"/>
            <a:ext cx="22748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p</a:t>
            </a:r>
            <a:r>
              <a:rPr lang="en-US" altLang="en-US" sz="1800"/>
              <a:t>rede</a:t>
            </a:r>
            <a:r>
              <a:rPr lang="sr-Latn-RS" altLang="en-US" sz="1800"/>
              <a:t>k</a:t>
            </a:r>
            <a:r>
              <a:rPr lang="en-US" altLang="en-US" sz="1800"/>
              <a:t>s</a:t>
            </a:r>
            <a:r>
              <a:rPr lang="sr-Latn-RS" altLang="en-US" sz="1800"/>
              <a:t>p</a:t>
            </a:r>
            <a:r>
              <a:rPr lang="en-US" altLang="en-US" sz="1800"/>
              <a:t>oinencijaln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a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33400" y="5257800"/>
            <a:ext cx="1524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1" x="5562600" y="1020763"/>
          <p14:tracePt t="1027" x="5562600" y="1012825"/>
          <p14:tracePt t="1035" x="5562600" y="998538"/>
          <p14:tracePt t="1043" x="5562600" y="982663"/>
          <p14:tracePt t="1057" x="5554663" y="952500"/>
          <p14:tracePt t="1057" x="5546725" y="914400"/>
          <p14:tracePt t="1076" x="5546725" y="892175"/>
          <p14:tracePt t="1089" x="5540375" y="846138"/>
          <p14:tracePt t="1089" x="5540375" y="838200"/>
          <p14:tracePt t="1107" x="5524500" y="792163"/>
          <p14:tracePt t="1124" x="5494338" y="769938"/>
          <p14:tracePt t="1140" x="5470525" y="746125"/>
          <p14:tracePt t="1156" x="5456238" y="731838"/>
          <p14:tracePt t="1172" x="5448300" y="731838"/>
          <p14:tracePt t="1188" x="5440363" y="731838"/>
          <p14:tracePt t="1206" x="5426075" y="731838"/>
          <p14:tracePt t="1226" x="5418138" y="715963"/>
          <p14:tracePt t="1242" x="5410200" y="715963"/>
          <p14:tracePt t="1257" x="5402263" y="701675"/>
          <p14:tracePt t="1275" x="5410200" y="701675"/>
          <p14:tracePt t="1499" x="5418138" y="715963"/>
          <p14:tracePt t="1531" x="5426075" y="723900"/>
          <p14:tracePt t="1547" x="5440363" y="739775"/>
          <p14:tracePt t="1571" x="5464175" y="762000"/>
          <p14:tracePt t="1579" x="5478463" y="769938"/>
          <p14:tracePt t="1589" x="5478463" y="777875"/>
          <p14:tracePt t="1606" x="5486400" y="792163"/>
          <p14:tracePt t="1622" x="5494338" y="808038"/>
          <p14:tracePt t="1639" x="5508625" y="830263"/>
          <p14:tracePt t="1657" x="5524500" y="854075"/>
          <p14:tracePt t="1673" x="5532438" y="876300"/>
          <p14:tracePt t="1689" x="5578475" y="922338"/>
          <p14:tracePt t="1689" x="5600700" y="968375"/>
          <p14:tracePt t="1707" x="5622925" y="998538"/>
          <p14:tracePt t="1724" x="5654675" y="1036638"/>
          <p14:tracePt t="1740" x="5676900" y="1074738"/>
          <p14:tracePt t="1757" x="5699125" y="1096963"/>
          <p14:tracePt t="1773" x="5730875" y="1120775"/>
          <p14:tracePt t="1790" x="5799138" y="1143000"/>
          <p14:tracePt t="1807" x="5845175" y="1158875"/>
          <p14:tracePt t="1823" x="5905500" y="1181100"/>
          <p14:tracePt t="1840" x="5989638" y="1203325"/>
          <p14:tracePt t="1856" x="6103938" y="1227138"/>
          <p14:tracePt t="1873" x="6256338" y="1241425"/>
          <p14:tracePt t="1873" x="6324600" y="1241425"/>
          <p14:tracePt t="1891" x="6400800" y="1241425"/>
          <p14:tracePt t="1905" x="6645275" y="1249363"/>
          <p14:tracePt t="1924" x="6759575" y="1249363"/>
          <p14:tracePt t="1940" x="6835775" y="1249363"/>
          <p14:tracePt t="1957" x="6888163" y="1249363"/>
          <p14:tracePt t="1974" x="6911975" y="1257300"/>
          <p14:tracePt t="1989" x="6934200" y="1257300"/>
          <p14:tracePt t="2006" x="6972300" y="1257300"/>
          <p14:tracePt t="2024" x="7026275" y="1257300"/>
          <p14:tracePt t="2040" x="7048500" y="1265238"/>
          <p14:tracePt t="2055" x="7056438" y="1265238"/>
          <p14:tracePt t="7375" x="7048500" y="1265238"/>
          <p14:tracePt t="8163" x="7032625" y="1265238"/>
          <p14:tracePt t="24073" x="7032625" y="1273175"/>
          <p14:tracePt t="24395" x="7032625" y="1279525"/>
          <p14:tracePt t="28816" x="7032625" y="1287463"/>
          <p14:tracePt t="29943" x="7026275" y="1287463"/>
          <p14:tracePt t="30659" x="7018338" y="1287463"/>
          <p14:tracePt t="30676" x="7010400" y="1287463"/>
          <p14:tracePt t="30883" x="6994525" y="1287463"/>
          <p14:tracePt t="30923" x="6994525" y="1295400"/>
          <p14:tracePt t="30931" x="6988175" y="1295400"/>
          <p14:tracePt t="30943" x="6988175" y="1303338"/>
          <p14:tracePt t="30995" x="6980238" y="1303338"/>
          <p14:tracePt t="31011" x="6972300" y="1303338"/>
          <p14:tracePt t="31027" x="6964363" y="1303338"/>
          <p14:tracePt t="31043" x="6964363" y="1311275"/>
          <p14:tracePt t="31090" x="6956425" y="1317625"/>
          <p14:tracePt t="31362" x="6950075" y="1333500"/>
          <p14:tracePt t="31378" x="6950075" y="1341438"/>
          <p14:tracePt t="31394" x="6942138" y="1341438"/>
          <p14:tracePt t="31434" x="6942138" y="1349375"/>
          <p14:tracePt t="31442" x="6942138" y="1363663"/>
          <p14:tracePt t="31458" x="6934200" y="1363663"/>
          <p14:tracePt t="31475" x="6934200" y="1371600"/>
          <p14:tracePt t="31522" x="6934200" y="1379538"/>
          <p14:tracePt t="31538" x="6934200" y="1387475"/>
          <p14:tracePt t="31546" x="6926263" y="1387475"/>
          <p14:tracePt t="31602" x="6918325" y="1393825"/>
          <p14:tracePt t="31634" x="6911975" y="1393825"/>
          <p14:tracePt t="31642" x="6911975" y="1401763"/>
          <p14:tracePt t="31650" x="6911975" y="1417638"/>
          <p14:tracePt t="31666" x="6911975" y="1431925"/>
          <p14:tracePt t="31699" x="6904038" y="1431925"/>
          <p14:tracePt t="31978" x="6888163" y="1431925"/>
          <p14:tracePt t="31994" x="6880225" y="1431925"/>
          <p14:tracePt t="32018" x="6873875" y="1425575"/>
          <p14:tracePt t="32026" x="6865938" y="1417638"/>
          <p14:tracePt t="32050" x="6858000" y="1409700"/>
          <p14:tracePt t="33815" x="6850063" y="1417638"/>
          <p14:tracePt t="34274" x="6850063" y="1431925"/>
          <p14:tracePt t="34290" x="6835775" y="1425575"/>
          <p14:tracePt t="34410" x="6827838" y="1417638"/>
          <p14:tracePt t="46748" x="6827838" y="1425575"/>
          <p14:tracePt t="47306" x="6827838" y="1439863"/>
          <p14:tracePt t="47330" x="6827838" y="1455738"/>
          <p14:tracePt t="47370" x="6819900" y="1463675"/>
          <p14:tracePt t="47386" x="6811963" y="1477963"/>
          <p14:tracePt t="47394" x="6804025" y="1477963"/>
          <p14:tracePt t="47408" x="6797675" y="1493838"/>
          <p14:tracePt t="47425" x="6789738" y="1493838"/>
          <p14:tracePt t="47443" x="6781800" y="1501775"/>
          <p14:tracePt t="47458" x="6765925" y="1516063"/>
          <p14:tracePt t="47477" x="6759575" y="1531938"/>
          <p14:tracePt t="47492" x="6743700" y="1546225"/>
          <p14:tracePt t="47508" x="6735763" y="1554163"/>
          <p14:tracePt t="47526" x="6735763" y="1562100"/>
          <p14:tracePt t="47542" x="6721475" y="1570038"/>
          <p14:tracePt t="47557" x="6721475" y="1577975"/>
          <p14:tracePt t="47574" x="6721475" y="1584325"/>
          <p14:tracePt t="47592" x="6713538" y="1592263"/>
          <p14:tracePt t="47609" x="6705600" y="1600200"/>
          <p14:tracePt t="47626" x="6697663" y="1608138"/>
          <p14:tracePt t="47675" x="6697663" y="1616075"/>
          <p14:tracePt t="47723" x="6697663" y="1622425"/>
          <p14:tracePt t="47763" x="6689725" y="1630363"/>
          <p14:tracePt t="47771" x="6689725" y="1638300"/>
          <p14:tracePt t="47811" x="6689725" y="1646238"/>
          <p14:tracePt t="47819" x="6683375" y="1654175"/>
          <p14:tracePt t="47835" x="6683375" y="1668463"/>
          <p14:tracePt t="47851" x="6683375" y="1684338"/>
          <p14:tracePt t="47860" x="6675438" y="1730375"/>
          <p14:tracePt t="47877" x="6659563" y="1744663"/>
          <p14:tracePt t="47893" x="6659563" y="1768475"/>
          <p14:tracePt t="47909" x="6645275" y="1812925"/>
          <p14:tracePt t="47926" x="6637338" y="1836738"/>
          <p14:tracePt t="47943" x="6629400" y="1866900"/>
          <p14:tracePt t="47959" x="6613525" y="1897063"/>
          <p14:tracePt t="47976" x="6591300" y="1965325"/>
          <p14:tracePt t="47993" x="6575425" y="2011363"/>
          <p14:tracePt t="48009" x="6553200" y="2117725"/>
          <p14:tracePt t="48009" x="6553200" y="2163763"/>
          <p14:tracePt t="48028" x="6523038" y="2239963"/>
          <p14:tracePt t="48043" x="6477000" y="2522538"/>
          <p14:tracePt t="48060" x="6416675" y="2713038"/>
          <p14:tracePt t="48077" x="6354763" y="2879725"/>
          <p14:tracePt t="48094" x="6308725" y="3017838"/>
          <p14:tracePt t="48109" x="6286500" y="3108325"/>
          <p14:tracePt t="48126" x="6278563" y="3170238"/>
          <p14:tracePt t="48143" x="6270625" y="3230563"/>
          <p14:tracePt t="48159" x="6256338" y="3314700"/>
          <p14:tracePt t="48177" x="6232525" y="3459163"/>
          <p14:tracePt t="48192" x="6202363" y="3665538"/>
          <p14:tracePt t="48209" x="6134100" y="3817938"/>
          <p14:tracePt t="48209" x="6080125" y="3886200"/>
          <p14:tracePt t="48228" x="6035675" y="3940175"/>
          <p14:tracePt t="48242" x="5927725" y="4084638"/>
          <p14:tracePt t="48260" x="5859463" y="4152900"/>
          <p14:tracePt t="48276" x="5799138" y="4191000"/>
          <p14:tracePt t="48293" x="5707063" y="4221163"/>
          <p14:tracePt t="48310" x="5494338" y="4237038"/>
          <p14:tracePt t="48326" x="5083175" y="4237038"/>
          <p14:tracePt t="48343" x="4625975" y="4237038"/>
          <p14:tracePt t="48359" x="4267200" y="4283075"/>
          <p14:tracePt t="48375" x="4122738" y="4327525"/>
          <p14:tracePt t="48392" x="4060825" y="4365625"/>
          <p14:tracePt t="48409" x="4038600" y="4373563"/>
          <p14:tracePt t="48426" x="4022725" y="4389438"/>
          <p14:tracePt t="48443" x="3962400" y="4427538"/>
          <p14:tracePt t="48461" x="3825875" y="4465638"/>
          <p14:tracePt t="48477" x="3665538" y="4503738"/>
          <p14:tracePt t="48493" x="3489325" y="4525963"/>
          <p14:tracePt t="48509" x="3368675" y="4525963"/>
          <p14:tracePt t="48526" x="3268663" y="4525963"/>
          <p14:tracePt t="48542" x="3208338" y="4525963"/>
          <p14:tracePt t="48557" x="3200400" y="4525963"/>
          <p14:tracePt t="48574" x="3184525" y="4525963"/>
          <p14:tracePt t="48592" x="3146425" y="4533900"/>
          <p14:tracePt t="48609" x="3094038" y="4533900"/>
          <p14:tracePt t="48626" x="2955925" y="4533900"/>
          <p14:tracePt t="48642" x="2751138" y="4533900"/>
          <p14:tracePt t="48642" x="2644775" y="4533900"/>
          <p14:tracePt t="48660" x="2468563" y="4533900"/>
          <p14:tracePt t="48677" x="2354263" y="4533900"/>
          <p14:tracePt t="48693" x="2301875" y="4533900"/>
          <p14:tracePt t="48709" x="2255838" y="4533900"/>
          <p14:tracePt t="48726" x="2217738" y="4533900"/>
          <p14:tracePt t="48742" x="2079625" y="4533900"/>
          <p14:tracePt t="48758" x="1820863" y="4533900"/>
          <p14:tracePt t="48775" x="1584325" y="4503738"/>
          <p14:tracePt t="48792" x="1417638" y="4503738"/>
          <p14:tracePt t="48808" x="1303338" y="4503738"/>
          <p14:tracePt t="48825" x="1273175" y="4503738"/>
          <p14:tracePt t="48825" x="1265238" y="4503738"/>
          <p14:tracePt t="48844" x="1257300" y="4503738"/>
          <p14:tracePt t="48883" x="1235075" y="4487863"/>
          <p14:tracePt t="48891" x="1227138" y="4487863"/>
          <p14:tracePt t="48899" x="1203325" y="4473575"/>
          <p14:tracePt t="48909" x="1189038" y="4473575"/>
          <p14:tracePt t="48925" x="1181100" y="4465638"/>
          <p14:tracePt t="48942" x="1150938" y="4457700"/>
          <p14:tracePt t="48958" x="1066800" y="4427538"/>
          <p14:tracePt t="48975" x="930275" y="4397375"/>
          <p14:tracePt t="48992" x="884238" y="4381500"/>
          <p14:tracePt t="49008" x="884238" y="4373563"/>
          <p14:tracePt t="49024" x="892175" y="4373563"/>
          <p14:tracePt t="49579" x="898525" y="4373563"/>
          <p14:tracePt t="49587" x="914400" y="4373563"/>
          <p14:tracePt t="49603" x="930275" y="4373563"/>
          <p14:tracePt t="49611" x="930275" y="4365625"/>
          <p14:tracePt t="49624" x="960438" y="4351338"/>
          <p14:tracePt t="49641" x="990600" y="4335463"/>
          <p14:tracePt t="49657" x="1006475" y="4321175"/>
          <p14:tracePt t="49674" x="1020763" y="4321175"/>
          <p14:tracePt t="49723" x="1028700" y="4321175"/>
          <p14:tracePt t="49731" x="1044575" y="4321175"/>
          <p14:tracePt t="49741" x="1074738" y="4305300"/>
          <p14:tracePt t="49758" x="1127125" y="4289425"/>
          <p14:tracePt t="49775" x="1150938" y="4275138"/>
          <p14:tracePt t="49791" x="1143000" y="4267200"/>
          <p14:tracePt t="49947" x="1120775" y="4251325"/>
          <p14:tracePt t="49955" x="1112838" y="4251325"/>
          <p14:tracePt t="49971" x="1096963" y="4251325"/>
          <p14:tracePt t="50059" x="1082675" y="4237038"/>
          <p14:tracePt t="50067" x="1058863" y="4237038"/>
          <p14:tracePt t="50075" x="1044575" y="4237038"/>
          <p14:tracePt t="50090" x="1036638" y="4229100"/>
          <p14:tracePt t="50211" x="1036638" y="4221163"/>
          <p14:tracePt t="50875" x="1044575" y="4221163"/>
          <p14:tracePt t="50883" x="1050925" y="4221163"/>
          <p14:tracePt t="50891" x="1058863" y="4221163"/>
          <p14:tracePt t="50923" x="1074738" y="4221163"/>
          <p14:tracePt t="50939" x="1096963" y="4221163"/>
          <p14:tracePt t="50947" x="1120775" y="4221163"/>
          <p14:tracePt t="50957" x="1181100" y="4221163"/>
          <p14:tracePt t="50973" x="1295400" y="4213225"/>
          <p14:tracePt t="50990" x="1439863" y="4213225"/>
          <p14:tracePt t="51007" x="1554163" y="4213225"/>
          <p14:tracePt t="51024" x="1608138" y="4213225"/>
          <p14:tracePt t="51038" x="1616075" y="4213225"/>
          <p14:tracePt t="51083" x="1638300" y="4213225"/>
          <p14:tracePt t="51091" x="1660525" y="4213225"/>
          <p14:tracePt t="51106" x="1736725" y="4213225"/>
          <p14:tracePt t="51106" x="1782763" y="4237038"/>
          <p14:tracePt t="51124" x="1858963" y="4237038"/>
          <p14:tracePt t="51140" x="1866900" y="4237038"/>
          <p14:tracePt t="51157" x="1874838" y="4237038"/>
          <p14:tracePt t="51235" x="1889125" y="4237038"/>
          <p14:tracePt t="51243" x="1905000" y="4237038"/>
          <p14:tracePt t="51255" x="1958975" y="4237038"/>
          <p14:tracePt t="51273" x="1989138" y="4237038"/>
          <p14:tracePt t="51289" x="2003425" y="4237038"/>
          <p14:tracePt t="51305" x="2019300" y="4237038"/>
          <p14:tracePt t="51339" x="2035175" y="4237038"/>
          <p14:tracePt t="51363" x="2041525" y="4237038"/>
          <p14:tracePt t="51371" x="2049463" y="4237038"/>
          <p14:tracePt t="51379" x="2057400" y="4237038"/>
          <p14:tracePt t="51389" x="2065338" y="4237038"/>
          <p14:tracePt t="51405" x="2073275" y="4237038"/>
          <p14:tracePt t="51467" x="2079625" y="4237038"/>
          <p14:tracePt t="51475" x="2087563" y="4237038"/>
          <p14:tracePt t="51488" x="2103438" y="4237038"/>
          <p14:tracePt t="51505" x="2111375" y="4237038"/>
          <p14:tracePt t="51547" x="2117725" y="4237038"/>
          <p14:tracePt t="51555" x="2141538" y="4237038"/>
          <p14:tracePt t="51563" x="2163763" y="4237038"/>
          <p14:tracePt t="51573" x="2217738" y="4237038"/>
          <p14:tracePt t="51589" x="2255838" y="4237038"/>
          <p14:tracePt t="51606" x="2270125" y="4237038"/>
          <p14:tracePt t="51622" x="2278063" y="4237038"/>
          <p14:tracePt t="51638" x="2286000" y="4237038"/>
          <p14:tracePt t="51667" x="2293938" y="4237038"/>
          <p14:tracePt t="51675" x="2301875" y="4237038"/>
          <p14:tracePt t="51692" x="2308225" y="4237038"/>
          <p14:tracePt t="51705" x="2316163" y="4237038"/>
          <p14:tracePt t="51747" x="2324100" y="4237038"/>
          <p14:tracePt t="51763" x="2332038" y="4237038"/>
          <p14:tracePt t="51779" x="2332038" y="4229100"/>
          <p14:tracePt t="51819" x="2332038" y="4221163"/>
          <p14:tracePt t="51827" x="2332038" y="4206875"/>
          <p14:tracePt t="51843" x="2278063" y="4183063"/>
          <p14:tracePt t="51854" x="2103438" y="4137025"/>
          <p14:tracePt t="51872" x="1965325" y="4098925"/>
          <p14:tracePt t="51889" x="1920875" y="4098925"/>
          <p14:tracePt t="51905" x="1897063" y="4098925"/>
          <p14:tracePt t="51905" x="1889125" y="4098925"/>
          <p14:tracePt t="51924" x="1882775" y="4098925"/>
          <p14:tracePt t="51939" x="1866900" y="4098925"/>
          <p14:tracePt t="51963" x="1851025" y="4098925"/>
          <p14:tracePt t="51972" x="1774825" y="4098925"/>
          <p14:tracePt t="51989" x="1654175" y="4098925"/>
          <p14:tracePt t="52006" x="1470025" y="4098925"/>
          <p14:tracePt t="52022" x="1317625" y="4098925"/>
          <p14:tracePt t="52038" x="1287463" y="4098925"/>
          <p14:tracePt t="52055" x="1279525" y="4098925"/>
          <p14:tracePt t="52071" x="1257300" y="4098925"/>
          <p14:tracePt t="52147" x="1241425" y="4098925"/>
          <p14:tracePt t="52155" x="1235075" y="4098925"/>
          <p14:tracePt t="52163" x="1219200" y="4098925"/>
          <p14:tracePt t="52173" x="1211263" y="4098925"/>
          <p14:tracePt t="52188" x="1196975" y="4098925"/>
          <p14:tracePt t="52206" x="1181100" y="4098925"/>
          <p14:tracePt t="52222" x="1143000" y="4098925"/>
          <p14:tracePt t="52238" x="1112838" y="4098925"/>
          <p14:tracePt t="52256" x="1096963" y="4098925"/>
          <p14:tracePt t="52272" x="1120775" y="4098925"/>
          <p14:tracePt t="52515" x="1158875" y="4098925"/>
          <p14:tracePt t="52523" x="1189038" y="4098925"/>
          <p14:tracePt t="52537" x="1257300" y="4098925"/>
          <p14:tracePt t="52537" x="1287463" y="4098925"/>
          <p14:tracePt t="52556" x="1311275" y="4098925"/>
          <p14:tracePt t="52556" x="1325563" y="4098925"/>
          <p14:tracePt t="52572" x="1341438" y="4098925"/>
          <p14:tracePt t="52589" x="1355725" y="4098925"/>
          <p14:tracePt t="52603" x="1363663" y="4098925"/>
          <p14:tracePt t="52619" x="1401763" y="4098925"/>
          <p14:tracePt t="52638" x="1477963" y="4114800"/>
          <p14:tracePt t="52655" x="1562100" y="4114800"/>
          <p14:tracePt t="52671" x="1616075" y="4122738"/>
          <p14:tracePt t="52688" x="1646238" y="4122738"/>
          <p14:tracePt t="52705" x="1654175" y="4122738"/>
          <p14:tracePt t="52721" x="1660525" y="4122738"/>
          <p14:tracePt t="52739" x="1684338" y="4122738"/>
          <p14:tracePt t="52755" x="1722438" y="4137025"/>
          <p14:tracePt t="52771" x="1874838" y="4160838"/>
          <p14:tracePt t="52788" x="1935163" y="4168775"/>
          <p14:tracePt t="52805" x="1943100" y="4168775"/>
          <p14:tracePt t="52820" x="1965325" y="4168775"/>
          <p14:tracePt t="52883" x="1981200" y="4168775"/>
          <p14:tracePt t="52891" x="2003425" y="4168775"/>
          <p14:tracePt t="52903" x="2057400" y="4168775"/>
          <p14:tracePt t="52921" x="2111375" y="4168775"/>
          <p14:tracePt t="52938" x="2125663" y="4168775"/>
          <p14:tracePt t="52954" x="2133600" y="4168775"/>
          <p14:tracePt t="52972" x="2141538" y="4168775"/>
          <p14:tracePt t="53004" x="2155825" y="4168775"/>
          <p14:tracePt t="53011" x="2187575" y="4168775"/>
          <p14:tracePt t="53027" x="2201863" y="4160838"/>
          <p14:tracePt t="53037" x="2239963" y="4144963"/>
          <p14:tracePt t="53053" x="2270125" y="4137025"/>
          <p14:tracePt t="53070" x="2286000" y="4130675"/>
          <p14:tracePt t="53086" x="2286000" y="4137025"/>
          <p14:tracePt t="53875" x="2286000" y="4160838"/>
          <p14:tracePt t="53884" x="2286000" y="4183063"/>
          <p14:tracePt t="53891" x="2286000" y="4206875"/>
          <p14:tracePt t="53902" x="2332038" y="4289425"/>
          <p14:tracePt t="53920" x="2400300" y="4381500"/>
          <p14:tracePt t="53936" x="2454275" y="4457700"/>
          <p14:tracePt t="53953" x="2492375" y="4518025"/>
          <p14:tracePt t="53953" x="2498725" y="4541838"/>
          <p14:tracePt t="53972" x="2506663" y="4556125"/>
          <p14:tracePt t="53986" x="2522538" y="4602163"/>
          <p14:tracePt t="54004" x="2536825" y="4618038"/>
          <p14:tracePt t="54027" x="2560638" y="4632325"/>
          <p14:tracePt t="54042" x="2574925" y="4648200"/>
          <p14:tracePt t="54053" x="2598738" y="4664075"/>
          <p14:tracePt t="54070" x="2606675" y="4670425"/>
          <p14:tracePt t="54085" x="2598738" y="4670425"/>
          <p14:tracePt t="54179" x="2582863" y="4670425"/>
          <p14:tracePt t="54195" x="2574925" y="4664075"/>
          <p14:tracePt t="54203" x="2568575" y="4664075"/>
          <p14:tracePt t="54236" x="2568575" y="4656138"/>
          <p14:tracePt t="54243" x="2560638" y="4648200"/>
          <p14:tracePt t="54267" x="2552700" y="4640263"/>
          <p14:tracePt t="54275" x="2530475" y="4632325"/>
          <p14:tracePt t="54286" x="2506663" y="4618038"/>
          <p14:tracePt t="54303" x="2460625" y="4594225"/>
          <p14:tracePt t="54319" x="2430463" y="4572000"/>
          <p14:tracePt t="54319" x="2416175" y="4572000"/>
          <p14:tracePt t="54339" x="2416175" y="4564063"/>
          <p14:tracePt t="54352" x="2408238" y="4564063"/>
          <p14:tracePt t="54369" x="2392363" y="4556125"/>
          <p14:tracePt t="54369" x="2384425" y="4549775"/>
          <p14:tracePt t="54388" x="2378075" y="4549775"/>
          <p14:tracePt t="54403" x="2346325" y="4533900"/>
          <p14:tracePt t="54420" x="2339975" y="4533900"/>
          <p14:tracePt t="54435" x="2332038" y="4525963"/>
          <p14:tracePt t="54468" x="2324100" y="4518025"/>
          <p14:tracePt t="54484" x="2316163" y="4511675"/>
          <p14:tracePt t="54499" x="2301875" y="4503738"/>
          <p14:tracePt t="54507" x="2286000" y="4495800"/>
          <p14:tracePt t="54519" x="2255838" y="4487863"/>
          <p14:tracePt t="54536" x="2232025" y="4457700"/>
          <p14:tracePt t="54552" x="2187575" y="4449763"/>
          <p14:tracePt t="54569" x="2133600" y="4435475"/>
          <p14:tracePt t="54586" x="2079625" y="4411663"/>
          <p14:tracePt t="54604" x="2065338" y="4411663"/>
          <p14:tracePt t="54619" x="2049463" y="4411663"/>
          <p14:tracePt t="54638" x="2019300" y="4411663"/>
          <p14:tracePt t="54653" x="1989138" y="4411663"/>
          <p14:tracePt t="54669" x="1935163" y="4411663"/>
          <p14:tracePt t="54686" x="1897063" y="4411663"/>
          <p14:tracePt t="54702" x="1844675" y="4411663"/>
          <p14:tracePt t="54719" x="1820863" y="4411663"/>
          <p14:tracePt t="54736" x="1798638" y="4411663"/>
          <p14:tracePt t="54752" x="1790700" y="4411663"/>
          <p14:tracePt t="54769" x="1768475" y="4411663"/>
          <p14:tracePt t="54769" x="1760538" y="4411663"/>
          <p14:tracePt t="54787" x="1736725" y="4411663"/>
          <p14:tracePt t="54801" x="1706563" y="4411663"/>
          <p14:tracePt t="54818" x="1668463" y="4411663"/>
          <p14:tracePt t="54837" x="1654175" y="4411663"/>
          <p14:tracePt t="54852" x="1646238" y="4411663"/>
          <p14:tracePt t="54868" x="1638300" y="4419600"/>
          <p14:tracePt t="54885" x="1622425" y="4427538"/>
          <p14:tracePt t="54901" x="1616075" y="4435475"/>
          <p14:tracePt t="54917" x="1600200" y="4441825"/>
          <p14:tracePt t="54934" x="1584325" y="4449763"/>
          <p14:tracePt t="54952" x="1577975" y="4449763"/>
          <p14:tracePt t="54968" x="1554163" y="4465638"/>
          <p14:tracePt t="54968" x="1539875" y="4465638"/>
          <p14:tracePt t="54987" x="1524000" y="4473575"/>
          <p14:tracePt t="55001" x="1477963" y="4487863"/>
          <p14:tracePt t="55020" x="1463675" y="4487863"/>
          <p14:tracePt t="55034" x="1439863" y="4495800"/>
          <p14:tracePt t="55052" x="1431925" y="4495800"/>
          <p14:tracePt t="55084" x="1425575" y="4503738"/>
          <p14:tracePt t="55091" x="1409700" y="4503738"/>
          <p14:tracePt t="55115" x="1401763" y="4503738"/>
          <p14:tracePt t="55131" x="1387475" y="4503738"/>
          <p14:tracePt t="55139" x="1363663" y="4518025"/>
          <p14:tracePt t="55151" x="1349375" y="4518025"/>
          <p14:tracePt t="55169" x="1341438" y="4518025"/>
          <p14:tracePt t="55211" x="1333500" y="4525963"/>
          <p14:tracePt t="55219" x="1317625" y="4541838"/>
          <p14:tracePt t="55236" x="1295400" y="4564063"/>
          <p14:tracePt t="55253" x="1279525" y="4564063"/>
          <p14:tracePt t="55269" x="1257300" y="4579938"/>
          <p14:tracePt t="55285" x="1249363" y="4579938"/>
          <p14:tracePt t="55303" x="1241425" y="4587875"/>
          <p14:tracePt t="55318" x="1241425" y="4594225"/>
          <p14:tracePt t="55336" x="1227138" y="4610100"/>
          <p14:tracePt t="55352" x="1211263" y="4625975"/>
          <p14:tracePt t="55369" x="1181100" y="4648200"/>
          <p14:tracePt t="55386" x="1173163" y="4664075"/>
          <p14:tracePt t="55402" x="1165225" y="4670425"/>
          <p14:tracePt t="55418" x="1158875" y="4678363"/>
          <p14:tracePt t="55435" x="1158875" y="4686300"/>
          <p14:tracePt t="55452" x="1150938" y="4686300"/>
          <p14:tracePt t="55468" x="1150938" y="4702175"/>
          <p14:tracePt t="55486" x="1150938" y="4708525"/>
          <p14:tracePt t="55501" x="1127125" y="4732338"/>
          <p14:tracePt t="55518" x="1112838" y="4754563"/>
          <p14:tracePt t="55535" x="1104900" y="4770438"/>
          <p14:tracePt t="55551" x="1096963" y="4784725"/>
          <p14:tracePt t="55568" x="1096963" y="4792663"/>
          <p14:tracePt t="55627" x="1096963" y="4800600"/>
          <p14:tracePt t="55635" x="1096963" y="4816475"/>
          <p14:tracePt t="55651" x="1096963" y="4822825"/>
          <p14:tracePt t="55668" x="1096963" y="4830763"/>
          <p14:tracePt t="55675" x="1096963" y="4838700"/>
          <p14:tracePt t="55699" x="1096963" y="4854575"/>
          <p14:tracePt t="55715" x="1096963" y="4860925"/>
          <p14:tracePt t="55747" x="1096963" y="4868863"/>
          <p14:tracePt t="55763" x="1096963" y="4876800"/>
          <p14:tracePt t="55779" x="1096963" y="4884738"/>
          <p14:tracePt t="55787" x="1096963" y="4899025"/>
          <p14:tracePt t="55811" x="1112838" y="4906963"/>
          <p14:tracePt t="55891" x="1112838" y="4922838"/>
          <p14:tracePt t="55963" x="1112838" y="4937125"/>
          <p14:tracePt t="56003" x="1112838" y="4945063"/>
          <p14:tracePt t="56027" x="1112838" y="4953000"/>
          <p14:tracePt t="56035" x="1112838" y="4960938"/>
          <p14:tracePt t="56051" x="1112838" y="4968875"/>
          <p14:tracePt t="56067" x="1112838" y="4975225"/>
          <p14:tracePt t="56075" x="1112838" y="4991100"/>
          <p14:tracePt t="56100" x="1120775" y="5006975"/>
          <p14:tracePt t="56115" x="1127125" y="5013325"/>
          <p14:tracePt t="56123" x="1127125" y="5021263"/>
          <p14:tracePt t="56203" x="1127125" y="5029200"/>
          <p14:tracePt t="57118" x="1127125" y="5037138"/>
          <p14:tracePt t="57491" x="1120775" y="5037138"/>
          <p14:tracePt t="57499" x="1104900" y="5037138"/>
          <p14:tracePt t="57507" x="1089025" y="5037138"/>
          <p14:tracePt t="57523" x="1082675" y="5037138"/>
          <p14:tracePt t="57534" x="1044575" y="5037138"/>
          <p14:tracePt t="57550" x="1006475" y="5037138"/>
          <p14:tracePt t="57566" x="982663" y="5037138"/>
          <p14:tracePt t="57583" x="960438" y="5037138"/>
          <p14:tracePt t="57599" x="952500" y="5037138"/>
          <p14:tracePt t="57616" x="944563" y="5037138"/>
          <p14:tracePt t="57675" x="936625" y="5037138"/>
          <p14:tracePt t="57683" x="922338" y="5045075"/>
          <p14:tracePt t="57702" x="876300" y="5067300"/>
          <p14:tracePt t="57717" x="854075" y="5075238"/>
          <p14:tracePt t="57733" x="838200" y="5083175"/>
          <p14:tracePt t="57749" x="830263" y="5083175"/>
          <p14:tracePt t="57771" x="822325" y="5083175"/>
          <p14:tracePt t="57811" x="815975" y="5083175"/>
          <p14:tracePt t="57819" x="808038" y="5083175"/>
          <p14:tracePt t="57832" x="762000" y="5083175"/>
          <p14:tracePt t="57832" x="746125" y="5083175"/>
          <p14:tracePt t="57852" x="723900" y="5083175"/>
          <p14:tracePt t="57866" x="685800" y="5083175"/>
          <p14:tracePt t="57866" x="677863" y="5083175"/>
          <p14:tracePt t="57884" x="685800" y="5083175"/>
          <p14:tracePt t="58307" x="693738" y="5083175"/>
          <p14:tracePt t="58323" x="708025" y="5083175"/>
          <p14:tracePt t="58371" x="723900" y="5083175"/>
          <p14:tracePt t="58379" x="739775" y="5083175"/>
          <p14:tracePt t="58387" x="777875" y="5083175"/>
          <p14:tracePt t="58398" x="860425" y="5083175"/>
          <p14:tracePt t="58416" x="944563" y="5083175"/>
          <p14:tracePt t="58432" x="1044575" y="5083175"/>
          <p14:tracePt t="58448" x="1120775" y="5083175"/>
          <p14:tracePt t="58465" x="1143000" y="5083175"/>
          <p14:tracePt t="58482" x="1143000" y="5075238"/>
          <p14:tracePt t="59011" x="1143000" y="5067300"/>
          <p14:tracePt t="59019" x="1143000" y="5059363"/>
          <p14:tracePt t="59035" x="1143000" y="5051425"/>
          <p14:tracePt t="59050" x="1143000" y="5037138"/>
          <p14:tracePt t="59066" x="1150938" y="5037138"/>
          <p14:tracePt t="59081" x="1158875" y="5021263"/>
          <p14:tracePt t="59097" x="1165225" y="5013325"/>
          <p14:tracePt t="59114" x="1165225" y="5006975"/>
          <p14:tracePt t="59163" x="1165225" y="4999038"/>
          <p14:tracePt t="59171" x="1165225" y="4983163"/>
          <p14:tracePt t="59181" x="1181100" y="4975225"/>
          <p14:tracePt t="59198" x="1181100" y="4968875"/>
          <p14:tracePt t="59219" x="1181100" y="4953000"/>
          <p14:tracePt t="59235" x="1181100" y="4937125"/>
          <p14:tracePt t="59247" x="1189038" y="4914900"/>
          <p14:tracePt t="59264" x="1196975" y="4899025"/>
          <p14:tracePt t="59281" x="1211263" y="4884738"/>
          <p14:tracePt t="59298" x="1219200" y="4876800"/>
          <p14:tracePt t="59314" x="1219200" y="4854575"/>
          <p14:tracePt t="59332" x="1219200" y="4830763"/>
          <p14:tracePt t="59350" x="1241425" y="4800600"/>
          <p14:tracePt t="59365" x="1273175" y="4770438"/>
          <p14:tracePt t="59381" x="1287463" y="4754563"/>
          <p14:tracePt t="59397" x="1303338" y="4746625"/>
          <p14:tracePt t="59414" x="1303338" y="4740275"/>
          <p14:tracePt t="59430" x="1303338" y="4732338"/>
          <p14:tracePt t="59446" x="1303338" y="4708525"/>
          <p14:tracePt t="59466" x="1303338" y="4694238"/>
          <p14:tracePt t="59480" x="1317625" y="4664075"/>
          <p14:tracePt t="59498" x="1317625" y="4648200"/>
          <p14:tracePt t="59515" x="1317625" y="4632325"/>
          <p14:tracePt t="59531" x="1317625" y="4618038"/>
          <p14:tracePt t="59548" x="1317625" y="4602163"/>
          <p14:tracePt t="59565" x="1317625" y="4594225"/>
          <p14:tracePt t="59581" x="1317625" y="4579938"/>
          <p14:tracePt t="59643" x="1317625" y="4564063"/>
          <p14:tracePt t="59659" x="1317625" y="4556125"/>
          <p14:tracePt t="59755" x="1311275" y="4556125"/>
          <p14:tracePt t="59795" x="1303338" y="4556125"/>
          <p14:tracePt t="59803" x="1287463" y="4556125"/>
          <p14:tracePt t="59819" x="1279525" y="4556125"/>
          <p14:tracePt t="59830" x="1273175" y="4556125"/>
          <p14:tracePt t="59847" x="1257300" y="4556125"/>
          <p14:tracePt t="59864" x="1249363" y="4572000"/>
          <p14:tracePt t="59880" x="1219200" y="4587875"/>
          <p14:tracePt t="59897" x="1203325" y="4594225"/>
          <p14:tracePt t="59914" x="1196975" y="4602163"/>
          <p14:tracePt t="59930" x="1181100" y="4610100"/>
          <p14:tracePt t="59971" x="1181100" y="4618038"/>
          <p14:tracePt t="59987" x="1173163" y="4625975"/>
          <p14:tracePt t="59996" x="1165225" y="4625975"/>
          <p14:tracePt t="60003" x="1165225" y="4632325"/>
          <p14:tracePt t="60014" x="1158875" y="4640263"/>
          <p14:tracePt t="60031" x="1158875" y="4648200"/>
          <p14:tracePt t="60045" x="1158875" y="4656138"/>
          <p14:tracePt t="60062" x="1158875" y="4664075"/>
          <p14:tracePt t="60078" x="1150938" y="4664075"/>
          <p14:tracePt t="60096" x="1143000" y="4670425"/>
          <p14:tracePt t="60113" x="1143000" y="4678363"/>
          <p14:tracePt t="60130" x="1143000" y="4694238"/>
          <p14:tracePt t="60148" x="1143000" y="4708525"/>
          <p14:tracePt t="60171" x="1143000" y="4716463"/>
          <p14:tracePt t="60187" x="1143000" y="4724400"/>
          <p14:tracePt t="60197" x="1143000" y="4746625"/>
          <p14:tracePt t="60213" x="1143000" y="4770438"/>
          <p14:tracePt t="60230" x="1143000" y="4778375"/>
          <p14:tracePt t="60246" x="1143000" y="4816475"/>
          <p14:tracePt t="60263" x="1143000" y="4822825"/>
          <p14:tracePt t="60279" x="1143000" y="4854575"/>
          <p14:tracePt t="60296" x="1150938" y="4868863"/>
          <p14:tracePt t="60313" x="1158875" y="4876800"/>
          <p14:tracePt t="60329" x="1165225" y="4884738"/>
          <p14:tracePt t="60329" x="1165225" y="4899025"/>
          <p14:tracePt t="60349" x="1173163" y="4899025"/>
          <p14:tracePt t="60363" x="1173163" y="4906963"/>
          <p14:tracePt t="60380" x="1173163" y="4914900"/>
          <p14:tracePt t="60397" x="1189038" y="4922838"/>
          <p14:tracePt t="60413" x="1189038" y="4937125"/>
          <p14:tracePt t="60459" x="1189038" y="4945063"/>
          <p14:tracePt t="60475" x="1203325" y="4960938"/>
          <p14:tracePt t="60483" x="1203325" y="4968875"/>
          <p14:tracePt t="60496" x="1203325" y="4983163"/>
          <p14:tracePt t="60513" x="1203325" y="4999038"/>
          <p14:tracePt t="60513" x="1203325" y="5006975"/>
          <p14:tracePt t="60532" x="1219200" y="5021263"/>
          <p14:tracePt t="60546" x="1235075" y="5051425"/>
          <p14:tracePt t="60564" x="1235075" y="5059363"/>
          <p14:tracePt t="60579" x="1257300" y="5089525"/>
          <p14:tracePt t="60597" x="1273175" y="5105400"/>
          <p14:tracePt t="60613" x="1333500" y="5181600"/>
          <p14:tracePt t="60630" x="1425575" y="5241925"/>
          <p14:tracePt t="60646" x="1470025" y="5265738"/>
          <p14:tracePt t="60663" x="1485900" y="5280025"/>
          <p14:tracePt t="60681" x="1493838" y="5280025"/>
          <p14:tracePt t="60699" x="1508125" y="5295900"/>
          <p14:tracePt t="60712" x="1539875" y="5311775"/>
          <p14:tracePt t="60729" x="1592263" y="5349875"/>
          <p14:tracePt t="60747" x="1736725" y="5426075"/>
          <p14:tracePt t="60764" x="1820863" y="5448300"/>
          <p14:tracePt t="60780" x="1874838" y="5478463"/>
          <p14:tracePt t="60797" x="1927225" y="5486400"/>
          <p14:tracePt t="60813" x="1951038" y="5494338"/>
          <p14:tracePt t="60830" x="1973263" y="5502275"/>
          <p14:tracePt t="60847" x="2011363" y="5508625"/>
          <p14:tracePt t="60863" x="2095500" y="5532438"/>
          <p14:tracePt t="60879" x="2209800" y="5540375"/>
          <p14:tracePt t="60896" x="2332038" y="5540375"/>
          <p14:tracePt t="60914" x="2438400" y="5540375"/>
          <p14:tracePt t="60914" x="2476500" y="5540375"/>
          <p14:tracePt t="60931" x="2492375" y="5540375"/>
          <p14:tracePt t="60946" x="2530475" y="5540375"/>
          <p14:tracePt t="60964" x="2568575" y="5540375"/>
          <p14:tracePt t="60980" x="2620963" y="5540375"/>
          <p14:tracePt t="60997" x="2713038" y="5540375"/>
          <p14:tracePt t="61014" x="2819400" y="5540375"/>
          <p14:tracePt t="61029" x="2911475" y="5540375"/>
          <p14:tracePt t="61047" x="3009900" y="5540375"/>
          <p14:tracePt t="61063" x="3063875" y="5540375"/>
          <p14:tracePt t="61079" x="3070225" y="5540375"/>
          <p14:tracePt t="61096" x="3078163" y="5540375"/>
          <p14:tracePt t="61115" x="3086100" y="5540375"/>
          <p14:tracePt t="61129" x="3124200" y="5524500"/>
          <p14:tracePt t="61129" x="3162300" y="5508625"/>
          <p14:tracePt t="61148" x="3284538" y="5478463"/>
          <p14:tracePt t="61164" x="3390900" y="5440363"/>
          <p14:tracePt t="61180" x="3429000" y="5426075"/>
          <p14:tracePt t="61197" x="3436938" y="5426075"/>
          <p14:tracePt t="61212" x="3436938" y="5410200"/>
          <p14:tracePt t="61229" x="3436938" y="5402263"/>
          <p14:tracePt t="61245" x="3451225" y="5364163"/>
          <p14:tracePt t="61262" x="3475038" y="5341938"/>
          <p14:tracePt t="61279" x="3505200" y="5295900"/>
          <p14:tracePt t="61296" x="3521075" y="5273675"/>
          <p14:tracePt t="61312" x="3521075" y="5249863"/>
          <p14:tracePt t="61329" x="3521075" y="5235575"/>
          <p14:tracePt t="61329" x="3521075" y="5219700"/>
          <p14:tracePt t="61349" x="3521075" y="5197475"/>
          <p14:tracePt t="61362" x="3535363" y="5127625"/>
          <p14:tracePt t="61362" x="3543300" y="5097463"/>
          <p14:tracePt t="61380" x="3573463" y="4999038"/>
          <p14:tracePt t="61397" x="3589338" y="4937125"/>
          <p14:tracePt t="61413" x="3589338" y="4899025"/>
          <p14:tracePt t="61429" x="3589338" y="4884738"/>
          <p14:tracePt t="61445" x="3589338" y="4868863"/>
          <p14:tracePt t="61462" x="3589338" y="4838700"/>
          <p14:tracePt t="61478" x="3589338" y="4792663"/>
          <p14:tracePt t="61495" x="3589338" y="4740275"/>
          <p14:tracePt t="61512" x="3589338" y="4686300"/>
          <p14:tracePt t="61529" x="3589338" y="4640263"/>
          <p14:tracePt t="61546" x="3581400" y="4610100"/>
          <p14:tracePt t="61546" x="3573463" y="4602163"/>
          <p14:tracePt t="61564" x="3573463" y="4594225"/>
          <p14:tracePt t="61578" x="3565525" y="4564063"/>
          <p14:tracePt t="61596" x="3559175" y="4541838"/>
          <p14:tracePt t="61613" x="3543300" y="4518025"/>
          <p14:tracePt t="61629" x="3521075" y="4495800"/>
          <p14:tracePt t="61645" x="3482975" y="4465638"/>
          <p14:tracePt t="61662" x="3459163" y="4449763"/>
          <p14:tracePt t="61681" x="3444875" y="4435475"/>
          <p14:tracePt t="61697" x="3421063" y="4419600"/>
          <p14:tracePt t="61711" x="3413125" y="4411663"/>
          <p14:tracePt t="61728" x="3375025" y="4403725"/>
          <p14:tracePt t="61745" x="3298825" y="4397375"/>
          <p14:tracePt t="61745" x="3260725" y="4381500"/>
          <p14:tracePt t="61763" x="3208338" y="4381500"/>
          <p14:tracePt t="61778" x="3078163" y="4373563"/>
          <p14:tracePt t="61796" x="3001963" y="4359275"/>
          <p14:tracePt t="61813" x="2941638" y="4351338"/>
          <p14:tracePt t="61829" x="2903538" y="4343400"/>
          <p14:tracePt t="61846" x="2879725" y="4343400"/>
          <p14:tracePt t="61862" x="2841625" y="4343400"/>
          <p14:tracePt t="61878" x="2789238" y="4327525"/>
          <p14:tracePt t="61895" x="2751138" y="4327525"/>
          <p14:tracePt t="61912" x="2682875" y="4327525"/>
          <p14:tracePt t="61928" x="2620963" y="4327525"/>
          <p14:tracePt t="61945" x="2568575" y="4327525"/>
          <p14:tracePt t="61962" x="2484438" y="4327525"/>
          <p14:tracePt t="61962" x="2438400" y="4327525"/>
          <p14:tracePt t="61980" x="2400300" y="4327525"/>
          <p14:tracePt t="61980" x="2370138" y="4327525"/>
          <p14:tracePt t="61996" x="2332038" y="4321175"/>
          <p14:tracePt t="62012" x="2316163" y="4321175"/>
          <p14:tracePt t="62029" x="2286000" y="4321175"/>
          <p14:tracePt t="62045" x="2270125" y="4321175"/>
          <p14:tracePt t="62060" x="2225675" y="4321175"/>
          <p14:tracePt t="62078" x="2163763" y="4321175"/>
          <p14:tracePt t="62095" x="2087563" y="4321175"/>
          <p14:tracePt t="62111" x="2049463" y="4321175"/>
          <p14:tracePt t="62128" x="2027238" y="4321175"/>
          <p14:tracePt t="62145" x="2003425" y="4321175"/>
          <p14:tracePt t="62161" x="1981200" y="4321175"/>
          <p14:tracePt t="62161" x="1965325" y="4321175"/>
          <p14:tracePt t="62180" x="1958975" y="4321175"/>
          <p14:tracePt t="62194" x="1912938" y="4321175"/>
          <p14:tracePt t="62212" x="1874838" y="4321175"/>
          <p14:tracePt t="62229" x="1836738" y="4321175"/>
          <p14:tracePt t="62245" x="1790700" y="4321175"/>
          <p14:tracePt t="62262" x="1722438" y="4343400"/>
          <p14:tracePt t="62278" x="1654175" y="4359275"/>
          <p14:tracePt t="62295" x="1616075" y="4373563"/>
          <p14:tracePt t="62311" x="1584325" y="4381500"/>
          <p14:tracePt t="62327" x="1562100" y="4389438"/>
          <p14:tracePt t="62345" x="1524000" y="4389438"/>
          <p14:tracePt t="62345" x="1516063" y="4397375"/>
          <p14:tracePt t="62363" x="1508125" y="4397375"/>
          <p14:tracePt t="62377" x="1477963" y="4411663"/>
          <p14:tracePt t="62396" x="1463675" y="4411663"/>
          <p14:tracePt t="62411" x="1439863" y="4419600"/>
          <p14:tracePt t="62429" x="1417638" y="4427538"/>
          <p14:tracePt t="62445" x="1401763" y="4435475"/>
          <p14:tracePt t="62462" x="1371600" y="4457700"/>
          <p14:tracePt t="62478" x="1355725" y="4473575"/>
          <p14:tracePt t="62494" x="1341438" y="4487863"/>
          <p14:tracePt t="62511" x="1311275" y="4511675"/>
          <p14:tracePt t="62527" x="1287463" y="4533900"/>
          <p14:tracePt t="62544" x="1257300" y="4533900"/>
          <p14:tracePt t="62561" x="1227138" y="4556125"/>
          <p14:tracePt t="62578" x="1219200" y="4564063"/>
          <p14:tracePt t="62594" x="1211263" y="4572000"/>
          <p14:tracePt t="62612" x="1211263" y="4587875"/>
          <p14:tracePt t="62628" x="1196975" y="4602163"/>
          <p14:tracePt t="62645" x="1181100" y="4632325"/>
          <p14:tracePt t="62661" x="1181100" y="4648200"/>
          <p14:tracePt t="62678" x="1165225" y="4694238"/>
          <p14:tracePt t="62696" x="1165225" y="4708525"/>
          <p14:tracePt t="62709" x="1165225" y="4724400"/>
          <p14:tracePt t="62727" x="1158875" y="4740275"/>
          <p14:tracePt t="62744" x="1158875" y="4754563"/>
          <p14:tracePt t="62761" x="1158875" y="4770438"/>
          <p14:tracePt t="62777" x="1158875" y="4800600"/>
          <p14:tracePt t="62777" x="1158875" y="4808538"/>
          <p14:tracePt t="62795" x="1158875" y="4830763"/>
          <p14:tracePt t="62810" x="1158875" y="4854575"/>
          <p14:tracePt t="62828" x="1158875" y="4876800"/>
          <p14:tracePt t="62845" x="1158875" y="4892675"/>
          <p14:tracePt t="62861" x="1173163" y="4906963"/>
          <p14:tracePt t="62877" x="1189038" y="4930775"/>
          <p14:tracePt t="62893" x="1189038" y="4945063"/>
          <p14:tracePt t="62910" x="1203325" y="4960938"/>
          <p14:tracePt t="62926" x="1203325" y="4968875"/>
          <p14:tracePt t="62943" x="1219200" y="4991100"/>
          <p14:tracePt t="62961" x="1219200" y="4999038"/>
          <p14:tracePt t="62976" x="1219200" y="5013325"/>
          <p14:tracePt t="62993" x="1227138" y="5029200"/>
          <p14:tracePt t="63010" x="1241425" y="5045075"/>
          <p14:tracePt t="63029" x="1241425" y="5051425"/>
          <p14:tracePt t="63075" x="1241425" y="5059363"/>
          <p14:tracePt t="63203" x="1249363" y="5067300"/>
          <p14:tracePt t="63227" x="1257300" y="5075238"/>
          <p14:tracePt t="63259" x="1265238" y="5083175"/>
          <p14:tracePt t="63267" x="1279525" y="5083175"/>
          <p14:tracePt t="63277" x="1317625" y="5089525"/>
          <p14:tracePt t="63294" x="1363663" y="5113338"/>
          <p14:tracePt t="63311" x="1379538" y="5121275"/>
          <p14:tracePt t="63327" x="1393825" y="5121275"/>
          <p14:tracePt t="63343" x="1417638" y="5135563"/>
          <p14:tracePt t="63360" x="1439863" y="5143500"/>
          <p14:tracePt t="63377" x="1470025" y="5159375"/>
          <p14:tracePt t="63394" x="1516063" y="5173663"/>
          <p14:tracePt t="63410" x="1562100" y="5181600"/>
          <p14:tracePt t="63428" x="1570038" y="5181600"/>
          <p14:tracePt t="63443" x="1577975" y="5189538"/>
          <p14:tracePt t="63499" x="1608138" y="5203825"/>
          <p14:tracePt t="63507" x="1622425" y="5203825"/>
          <p14:tracePt t="63515" x="1660525" y="5227638"/>
          <p14:tracePt t="63527" x="1774825" y="5241925"/>
          <p14:tracePt t="63543" x="1889125" y="5265738"/>
          <p14:tracePt t="63560" x="1965325" y="5273675"/>
          <p14:tracePt t="63576" x="1981200" y="5273675"/>
          <p14:tracePt t="63593" x="1989138" y="5273675"/>
          <p14:tracePt t="63635" x="1997075" y="5280025"/>
          <p14:tracePt t="63643" x="2011363" y="5287963"/>
          <p14:tracePt t="63651" x="2027238" y="5287963"/>
          <p14:tracePt t="63661" x="2103438" y="5311775"/>
          <p14:tracePt t="63677" x="2201863" y="5326063"/>
          <p14:tracePt t="63694" x="2286000" y="5326063"/>
          <p14:tracePt t="63710" x="2362200" y="5326063"/>
          <p14:tracePt t="63726" x="2446338" y="5326063"/>
          <p14:tracePt t="63743" x="2498725" y="5326063"/>
          <p14:tracePt t="63760" x="2536825" y="5326063"/>
          <p14:tracePt t="63777" x="2606675" y="5326063"/>
          <p14:tracePt t="63793" x="2644775" y="5326063"/>
          <p14:tracePt t="63809" x="2682875" y="5326063"/>
          <p14:tracePt t="63809" x="2689225" y="5326063"/>
          <p14:tracePt t="63828" x="2697163" y="5326063"/>
          <p14:tracePt t="63842" x="2697163" y="5334000"/>
          <p14:tracePt t="64027" x="2705100" y="5334000"/>
          <p14:tracePt t="64315" x="2720975" y="5334000"/>
          <p14:tracePt t="64339" x="2727325" y="5334000"/>
          <p14:tracePt t="64355" x="2735263" y="5341938"/>
          <p14:tracePt t="65003" x="2735263" y="5349875"/>
          <p14:tracePt t="65019" x="2735263" y="5356225"/>
          <p14:tracePt t="65051" x="2735263" y="5364163"/>
          <p14:tracePt t="65059" x="2735263" y="5372100"/>
          <p14:tracePt t="65779" x="2743200" y="5380038"/>
          <p14:tracePt t="65811" x="2751138" y="5380038"/>
          <p14:tracePt t="66579" x="2759075" y="5380038"/>
          <p14:tracePt t="66667" x="2759075" y="5387975"/>
          <p14:tracePt t="67531" x="2759075" y="5394325"/>
          <p14:tracePt t="67579" x="2759075" y="5402263"/>
          <p14:tracePt t="67610" x="2765425" y="5402263"/>
          <p14:tracePt t="67859" x="2773363" y="5402263"/>
          <p14:tracePt t="71752" x="2765425" y="5402263"/>
          <p14:tracePt t="72043" x="2759075" y="5402263"/>
          <p14:tracePt t="72051" x="2743200" y="5402263"/>
          <p14:tracePt t="72059" x="2735263" y="5402263"/>
          <p14:tracePt t="72068" x="2697163" y="5394325"/>
          <p14:tracePt t="72085" x="2659063" y="5380038"/>
          <p14:tracePt t="72101" x="2620963" y="5372100"/>
          <p14:tracePt t="72118" x="2530475" y="5341938"/>
          <p14:tracePt t="72135" x="2332038" y="5235575"/>
          <p14:tracePt t="72151" x="1997075" y="4999038"/>
          <p14:tracePt t="72168" x="1638300" y="4702175"/>
          <p14:tracePt t="72184" x="1341438" y="4495800"/>
          <p14:tracePt t="72201" x="1265238" y="4403725"/>
          <p14:tracePt t="72218" x="1265238" y="4359275"/>
          <p14:tracePt t="72218" x="1265238" y="4343400"/>
          <p14:tracePt t="72236" x="1265238" y="4289425"/>
          <p14:tracePt t="72252" x="1265238" y="4206875"/>
          <p14:tracePt t="72268" x="1265238" y="4060825"/>
          <p14:tracePt t="72285" x="1265238" y="3894138"/>
          <p14:tracePt t="72301" x="1211263" y="3635375"/>
          <p14:tracePt t="72317" x="1203325" y="3382963"/>
          <p14:tracePt t="72334" x="1203325" y="3132138"/>
          <p14:tracePt t="72352" x="1203325" y="2933700"/>
          <p14:tracePt t="72367" x="1203325" y="2781300"/>
          <p14:tracePt t="72385" x="1203325" y="2659063"/>
          <p14:tracePt t="72401" x="1203325" y="2582863"/>
          <p14:tracePt t="72418" x="1211263" y="2506663"/>
          <p14:tracePt t="72418" x="1227138" y="2460625"/>
          <p14:tracePt t="72436" x="1257300" y="2370138"/>
          <p14:tracePt t="72452" x="1295400" y="2247900"/>
          <p14:tracePt t="72468" x="1325563" y="2103438"/>
          <p14:tracePt t="72485" x="1387475" y="1920875"/>
          <p14:tracePt t="72501" x="1455738" y="1744663"/>
          <p14:tracePt t="72518" x="1524000" y="1608138"/>
          <p14:tracePt t="72534" x="1562100" y="1516063"/>
          <p14:tracePt t="72551" x="1570038" y="1493838"/>
          <p14:tracePt t="72567" x="1577975" y="1493838"/>
          <p14:tracePt t="73019" x="1584325" y="1493838"/>
          <p14:tracePt t="73075" x="1592263" y="1493838"/>
          <p14:tracePt t="73219" x="1592263" y="1501775"/>
          <p14:tracePt t="73315" x="1592263" y="1508125"/>
          <p14:tracePt t="73475" x="1592263" y="1516063"/>
          <p14:tracePt t="73491" x="1592263" y="1524000"/>
          <p14:tracePt t="73507" x="1592263" y="1531938"/>
          <p14:tracePt t="73523" x="1592263" y="1539875"/>
          <p14:tracePt t="73555" x="1600200" y="1546225"/>
          <p14:tracePt t="73971" x="1600200" y="1554163"/>
          <p14:tracePt t="73979" x="1600200" y="1562100"/>
          <p14:tracePt t="74066" x="1600200" y="1570038"/>
          <p14:tracePt t="74091" x="1600200" y="1577975"/>
          <p14:tracePt t="74107" x="1600200" y="1592263"/>
          <p14:tracePt t="74395" x="1600200" y="1600200"/>
          <p14:tracePt t="74427" x="1600200" y="1608138"/>
          <p14:tracePt t="75353" x="1600200" y="1616075"/>
          <p14:tracePt t="75762" x="1600200" y="1622425"/>
          <p14:tracePt t="75787" x="1592263" y="1638300"/>
          <p14:tracePt t="75803" x="1577975" y="1660525"/>
          <p14:tracePt t="75811" x="1562100" y="1660525"/>
          <p14:tracePt t="75827" x="1546225" y="1668463"/>
          <p14:tracePt t="75835" x="1546225" y="1676400"/>
          <p14:tracePt t="75846" x="1531938" y="1676400"/>
          <p14:tracePt t="75866" x="1516063" y="1692275"/>
          <p14:tracePt t="75880" x="1501775" y="1706563"/>
          <p14:tracePt t="75897" x="1485900" y="1706563"/>
          <p14:tracePt t="75897" x="1463675" y="1714500"/>
          <p14:tracePt t="75916" x="1439863" y="1722438"/>
          <p14:tracePt t="75930" x="1393825" y="1736725"/>
          <p14:tracePt t="75948" x="1355725" y="1744663"/>
          <p14:tracePt t="75965" x="1303338" y="1744663"/>
          <p14:tracePt t="75981" x="1219200" y="1768475"/>
          <p14:tracePt t="75997" x="1150938" y="1782763"/>
          <p14:tracePt t="76014" x="1089025" y="1782763"/>
          <p14:tracePt t="76031" x="998538" y="1806575"/>
          <p14:tracePt t="76047" x="922338" y="1812925"/>
          <p14:tracePt t="76064" x="884238" y="1828800"/>
          <p14:tracePt t="76080" x="868363" y="1836738"/>
          <p14:tracePt t="76096" x="854075" y="1844675"/>
          <p14:tracePt t="76114" x="830263" y="1844675"/>
          <p14:tracePt t="76114" x="822325" y="1844675"/>
          <p14:tracePt t="76132" x="792163" y="1851025"/>
          <p14:tracePt t="76148" x="762000" y="1858963"/>
          <p14:tracePt t="76165" x="723900" y="1858963"/>
          <p14:tracePt t="76179" x="715963" y="1858963"/>
          <p14:tracePt t="76195" x="708025" y="1858963"/>
          <p14:tracePt t="76259" x="701675" y="1858963"/>
          <p14:tracePt t="76275" x="693738" y="1858963"/>
          <p14:tracePt t="76315" x="693738" y="1866900"/>
          <p14:tracePt t="76931" x="701675" y="1866900"/>
          <p14:tracePt t="76995" x="708025" y="1866900"/>
          <p14:tracePt t="77083" x="715963" y="1866900"/>
          <p14:tracePt t="77099" x="723900" y="1866900"/>
          <p14:tracePt t="77171" x="731838" y="1866900"/>
          <p14:tracePt t="77203" x="739775" y="1866900"/>
          <p14:tracePt t="77219" x="754063" y="1866900"/>
          <p14:tracePt t="77315" x="762000" y="1866900"/>
          <p14:tracePt t="77491" x="769938" y="1866900"/>
          <p14:tracePt t="77531" x="777875" y="1866900"/>
          <p14:tracePt t="77563" x="784225" y="1866900"/>
          <p14:tracePt t="77587" x="792163" y="1866900"/>
          <p14:tracePt t="77595" x="800100" y="1866900"/>
          <p14:tracePt t="77612" x="808038" y="1866900"/>
          <p14:tracePt t="77619" x="822325" y="1866900"/>
          <p14:tracePt t="77643" x="838200" y="1866900"/>
          <p14:tracePt t="77667" x="846138" y="1866900"/>
          <p14:tracePt t="77675" x="854075" y="1866900"/>
          <p14:tracePt t="77682" x="868363" y="1866900"/>
          <p14:tracePt t="77694" x="936625" y="1866900"/>
          <p14:tracePt t="77712" x="998538" y="1866900"/>
          <p14:tracePt t="77729" x="1066800" y="1866900"/>
          <p14:tracePt t="77744" x="1135063" y="1866900"/>
          <p14:tracePt t="77761" x="1165225" y="1866900"/>
          <p14:tracePt t="77777" x="1189038" y="1866900"/>
          <p14:tracePt t="77794" x="1203325" y="1866900"/>
          <p14:tracePt t="77812" x="1235075" y="1866900"/>
          <p14:tracePt t="77829" x="1279525" y="1866900"/>
          <p14:tracePt t="77846" x="1349375" y="1858963"/>
          <p14:tracePt t="77862" x="1401763" y="1851025"/>
          <p14:tracePt t="77878" x="1439863" y="1851025"/>
          <p14:tracePt t="77895" x="1485900" y="1851025"/>
          <p14:tracePt t="77912" x="1524000" y="1851025"/>
          <p14:tracePt t="77928" x="1554163" y="1851025"/>
          <p14:tracePt t="77945" x="1570038" y="1844675"/>
          <p14:tracePt t="77963" x="1577975" y="1844675"/>
          <p14:tracePt t="78003" x="1600200" y="1844675"/>
          <p14:tracePt t="78011" x="1630363" y="1844675"/>
          <p14:tracePt t="78019" x="1654175" y="1844675"/>
          <p14:tracePt t="78029" x="1736725" y="1844675"/>
          <p14:tracePt t="78046" x="1768475" y="1844675"/>
          <p14:tracePt t="78061" x="1782763" y="1844675"/>
          <p14:tracePt t="78078" x="1798638" y="1844675"/>
          <p14:tracePt t="78095" x="1812925" y="1844675"/>
          <p14:tracePt t="78111" x="1844675" y="1844675"/>
          <p14:tracePt t="78129" x="1912938" y="1844675"/>
          <p14:tracePt t="78145" x="2003425" y="1844675"/>
          <p14:tracePt t="78162" x="2155825" y="1844675"/>
          <p14:tracePt t="78181" x="2201863" y="1844675"/>
          <p14:tracePt t="78193" x="2316163" y="1844675"/>
          <p14:tracePt t="78211" x="2370138" y="1844675"/>
          <p14:tracePt t="78229" x="2384425" y="1844675"/>
          <p14:tracePt t="78245" x="2400300" y="1844675"/>
          <p14:tracePt t="78261" x="2408238" y="1844675"/>
          <p14:tracePt t="78277" x="2430463" y="1844675"/>
          <p14:tracePt t="78295" x="2484438" y="1844675"/>
          <p14:tracePt t="78310" x="2568575" y="1844675"/>
          <p14:tracePt t="78327" x="2651125" y="1844675"/>
          <p14:tracePt t="78345" x="2682875" y="1844675"/>
          <p14:tracePt t="78360" x="2689225" y="1844675"/>
          <p14:tracePt t="78376" x="2697163" y="1844675"/>
          <p14:tracePt t="78396" x="2713038" y="1844675"/>
          <p14:tracePt t="78412" x="2743200" y="1844675"/>
          <p14:tracePt t="78429" x="2773363" y="1844675"/>
          <p14:tracePt t="78446" x="2797175" y="1844675"/>
          <p14:tracePt t="78461" x="2819400" y="1844675"/>
          <p14:tracePt t="78923" x="2841625" y="1844675"/>
          <p14:tracePt t="78931" x="2873375" y="1844675"/>
          <p14:tracePt t="78943" x="2933700" y="1844675"/>
          <p14:tracePt t="78961" x="2987675" y="1844675"/>
          <p14:tracePt t="78977" x="3063875" y="1844675"/>
          <p14:tracePt t="78977" x="3094038" y="1844675"/>
          <p14:tracePt t="78996" x="3140075" y="1844675"/>
          <p14:tracePt t="79011" x="3260725" y="1844675"/>
          <p14:tracePt t="79028" x="3298825" y="1844675"/>
          <p14:tracePt t="79043" x="3467100" y="1844675"/>
          <p14:tracePt t="79060" x="3581400" y="1844675"/>
          <p14:tracePt t="79077" x="3717925" y="1844675"/>
          <p14:tracePt t="79094" x="3856038" y="1844675"/>
          <p14:tracePt t="79110" x="3962400" y="1844675"/>
          <p14:tracePt t="79127" x="4046538" y="1844675"/>
          <p14:tracePt t="79144" x="4106863" y="1844675"/>
          <p14:tracePt t="79160" x="4168775" y="1844675"/>
          <p14:tracePt t="79177" x="4213225" y="1844675"/>
          <p14:tracePt t="79194" x="4244975" y="1844675"/>
          <p14:tracePt t="79194" x="4259263" y="1844675"/>
          <p14:tracePt t="79211" x="4313238" y="1844675"/>
          <p14:tracePt t="79228" x="4397375" y="1844675"/>
          <p14:tracePt t="79245" x="4487863" y="1844675"/>
          <p14:tracePt t="79261" x="4602163" y="1844675"/>
          <p14:tracePt t="79277" x="4670425" y="1844675"/>
          <p14:tracePt t="79294" x="4732338" y="1844675"/>
          <p14:tracePt t="79310" x="4770438" y="1844675"/>
          <p14:tracePt t="79327" x="4784725" y="1844675"/>
          <p14:tracePt t="79343" x="4792663" y="1844675"/>
          <p14:tracePt t="79360" x="4800600" y="1844675"/>
          <p14:tracePt t="79376" x="4822825" y="1844675"/>
          <p14:tracePt t="79393" x="4860925" y="1844675"/>
          <p14:tracePt t="79393" x="4884738" y="1844675"/>
          <p14:tracePt t="79412" x="4914900" y="1844675"/>
          <p14:tracePt t="79426" x="5013325" y="1844675"/>
          <p14:tracePt t="79444" x="5067300" y="1844675"/>
          <p14:tracePt t="79461" x="5113338" y="1844675"/>
          <p14:tracePt t="79477" x="5159375" y="1844675"/>
          <p14:tracePt t="79494" x="5189538" y="1844675"/>
          <p14:tracePt t="79510" x="5211763" y="1844675"/>
          <p14:tracePt t="79527" x="5265738" y="1844675"/>
          <p14:tracePt t="79543" x="5311775" y="1844675"/>
          <p14:tracePt t="79560" x="5380038" y="1844675"/>
          <p14:tracePt t="79576" x="5440363" y="1844675"/>
          <p14:tracePt t="79593" x="5494338" y="1844675"/>
          <p14:tracePt t="79610" x="5524500" y="1844675"/>
          <p14:tracePt t="79610" x="5540375" y="1844675"/>
          <p14:tracePt t="79628" x="5562600" y="1844675"/>
          <p14:tracePt t="79644" x="5600700" y="1844675"/>
          <p14:tracePt t="79661" x="5654675" y="1844675"/>
          <p14:tracePt t="79677" x="5707063" y="1844675"/>
          <p14:tracePt t="79694" x="5753100" y="1844675"/>
          <p14:tracePt t="79711" x="5799138" y="1844675"/>
          <p14:tracePt t="79725" x="5845175" y="1844675"/>
          <p14:tracePt t="79743" x="5897563" y="1844675"/>
          <p14:tracePt t="79760" x="5965825" y="1844675"/>
          <p14:tracePt t="79776" x="6035675" y="1844675"/>
          <p14:tracePt t="79794" x="6096000" y="1844675"/>
          <p14:tracePt t="79794" x="6126163" y="1844675"/>
          <p14:tracePt t="79811" x="6149975" y="1844675"/>
          <p14:tracePt t="79825" x="6226175" y="1844675"/>
          <p14:tracePt t="79844" x="6248400" y="1844675"/>
          <p14:tracePt t="79861" x="6264275" y="1844675"/>
          <p14:tracePt t="79877" x="6278563" y="1844675"/>
          <p14:tracePt t="79892" x="6294438" y="1844675"/>
          <p14:tracePt t="79909" x="6340475" y="1844675"/>
          <p14:tracePt t="79927" x="6378575" y="1844675"/>
          <p14:tracePt t="79943" x="6416675" y="1844675"/>
          <p14:tracePt t="79960" x="6423025" y="1844675"/>
          <p14:tracePt t="80871" x="6430963" y="1844675"/>
          <p14:tracePt t="81803" x="6438900" y="1844675"/>
          <p14:tracePt t="81811" x="6446838" y="1844675"/>
          <p14:tracePt t="81835" x="6454775" y="1844675"/>
          <p14:tracePt t="82736" x="6461125" y="1844675"/>
          <p14:tracePt t="83403" x="6469063" y="1844675"/>
          <p14:tracePt t="86184" x="6469063" y="1851025"/>
          <p14:tracePt t="86547" x="6461125" y="1851025"/>
          <p14:tracePt t="86555" x="6454775" y="1858963"/>
          <p14:tracePt t="86569" x="6430963" y="1866900"/>
          <p14:tracePt t="86569" x="6423025" y="1866900"/>
          <p14:tracePt t="86588" x="6408738" y="1866900"/>
          <p14:tracePt t="86603" x="6362700" y="1889125"/>
          <p14:tracePt t="86620" x="6340475" y="1897063"/>
          <p14:tracePt t="86637" x="6294438" y="1912938"/>
          <p14:tracePt t="86653" x="6248400" y="1935163"/>
          <p14:tracePt t="86670" x="6210300" y="1951038"/>
          <p14:tracePt t="86686" x="6156325" y="1973263"/>
          <p14:tracePt t="86706" x="6111875" y="1989138"/>
          <p14:tracePt t="86720" x="6057900" y="1989138"/>
          <p14:tracePt t="86735" x="5989638" y="2019300"/>
          <p14:tracePt t="86752" x="5943600" y="2035175"/>
          <p14:tracePt t="86768" x="5905500" y="2049463"/>
          <p14:tracePt t="86785" x="5867400" y="2057400"/>
          <p14:tracePt t="86785" x="5867400" y="2065338"/>
          <p14:tracePt t="86803" x="5859463" y="2065338"/>
          <p14:tracePt t="86818" x="5821363" y="2079625"/>
          <p14:tracePt t="86836" x="5783263" y="2095500"/>
          <p14:tracePt t="86852" x="5715000" y="2117725"/>
          <p14:tracePt t="86868" x="5668963" y="2149475"/>
          <p14:tracePt t="86887" x="5622925" y="2155825"/>
          <p14:tracePt t="86902" x="5592763" y="2163763"/>
          <p14:tracePt t="86919" x="5570538" y="2171700"/>
          <p14:tracePt t="86936" x="5540375" y="2179638"/>
          <p14:tracePt t="86952" x="5508625" y="2187575"/>
          <p14:tracePt t="86969" x="5486400" y="2201863"/>
          <p14:tracePt t="86969" x="5470525" y="2201863"/>
          <p14:tracePt t="86988" x="5440363" y="2201863"/>
          <p14:tracePt t="86988" x="5426075" y="2217738"/>
          <p14:tracePt t="87003" x="5364163" y="2232025"/>
          <p14:tracePt t="87021" x="5280025" y="2255838"/>
          <p14:tracePt t="87036" x="5211763" y="2278063"/>
          <p14:tracePt t="87052" x="5181600" y="2278063"/>
          <p14:tracePt t="87068" x="5159375" y="2293938"/>
          <p14:tracePt t="87085" x="5151438" y="2293938"/>
          <p14:tracePt t="87515" x="5151438" y="2286000"/>
          <p14:tracePt t="87531" x="5159375" y="2286000"/>
          <p14:tracePt t="87539" x="5165725" y="2286000"/>
          <p14:tracePt t="87555" x="5173663" y="2270125"/>
          <p14:tracePt t="87568" x="5181600" y="2270125"/>
          <p14:tracePt t="87587" x="5197475" y="2270125"/>
          <p14:tracePt t="87619" x="5211763" y="2270125"/>
          <p14:tracePt t="87634" x="5227638" y="2255838"/>
          <p14:tracePt t="87642" x="5249863" y="2255838"/>
          <p14:tracePt t="87651" x="5257800" y="2255838"/>
          <p14:tracePt t="87668" x="5280025" y="2239963"/>
          <p14:tracePt t="87686" x="5287963" y="2239963"/>
          <p14:tracePt t="87702" x="5303838" y="2239963"/>
          <p14:tracePt t="87719" x="5318125" y="2232025"/>
          <p14:tracePt t="87734" x="5326063" y="2225675"/>
          <p14:tracePt t="87751" x="5356225" y="2209800"/>
          <p14:tracePt t="87768" x="5364163" y="2209800"/>
          <p14:tracePt t="87785" x="5372100" y="2201863"/>
          <p14:tracePt t="87801" x="5372100" y="2193925"/>
          <p14:tracePt t="87817" x="5380038" y="2193925"/>
          <p14:tracePt t="87834" x="5394325" y="2179638"/>
          <p14:tracePt t="87852" x="5402263" y="2171700"/>
          <p14:tracePt t="87869" x="5402263" y="2163763"/>
          <p14:tracePt t="87899" x="5402263" y="2155825"/>
          <p14:tracePt t="87955" x="5402263" y="2149475"/>
          <p14:tracePt t="87971" x="5402263" y="2133600"/>
          <p14:tracePt t="87995" x="5394325" y="2125663"/>
          <p14:tracePt t="88011" x="5394325" y="2117725"/>
          <p14:tracePt t="88035" x="5387975" y="2117725"/>
          <p14:tracePt t="88051" x="5380038" y="2111375"/>
          <p14:tracePt t="88059" x="5364163" y="2103438"/>
          <p14:tracePt t="88075" x="5356225" y="2087563"/>
          <p14:tracePt t="88091" x="5334000" y="2073275"/>
          <p14:tracePt t="88101" x="5318125" y="2057400"/>
          <p14:tracePt t="88123" x="5303838" y="2041525"/>
          <p14:tracePt t="88134" x="5287963" y="2035175"/>
          <p14:tracePt t="88151" x="5273675" y="2027238"/>
          <p14:tracePt t="88167" x="5249863" y="2019300"/>
          <p14:tracePt t="88185" x="5211763" y="1997075"/>
          <p14:tracePt t="88201" x="5181600" y="1989138"/>
          <p14:tracePt t="88218" x="5159375" y="1981200"/>
          <p14:tracePt t="88236" x="5151438" y="1981200"/>
          <p14:tracePt t="88299" x="5135563" y="1981200"/>
          <p14:tracePt t="88323" x="5121275" y="1981200"/>
          <p14:tracePt t="88331" x="5113338" y="1981200"/>
          <p14:tracePt t="88347" x="5105400" y="1981200"/>
          <p14:tracePt t="88355" x="5097463" y="1997075"/>
          <p14:tracePt t="88367" x="5089525" y="1997075"/>
          <p14:tracePt t="88384" x="5089525" y="2003425"/>
          <p14:tracePt t="88400" x="5075238" y="2011363"/>
          <p14:tracePt t="88417" x="5075238" y="2019300"/>
          <p14:tracePt t="88417" x="5075238" y="2035175"/>
          <p14:tracePt t="88435" x="5075238" y="2041525"/>
          <p14:tracePt t="88452" x="5075238" y="2057400"/>
          <p14:tracePt t="88468" x="5075238" y="2065338"/>
          <p14:tracePt t="88485" x="5075238" y="2073275"/>
          <p14:tracePt t="88500" x="5089525" y="2087563"/>
          <p14:tracePt t="88517" x="5105400" y="2103438"/>
          <p14:tracePt t="88534" x="5113338" y="2117725"/>
          <p14:tracePt t="88550" x="5127625" y="2133600"/>
          <p14:tracePt t="88567" x="5143500" y="2141538"/>
          <p14:tracePt t="88583" x="5151438" y="2149475"/>
          <p14:tracePt t="88600" x="5159375" y="2149475"/>
          <p14:tracePt t="88617" x="5173663" y="2155825"/>
          <p14:tracePt t="88617" x="5173663" y="2163763"/>
          <p14:tracePt t="88635" x="5181600" y="2163763"/>
          <p14:tracePt t="88651" x="5189538" y="2163763"/>
          <p14:tracePt t="88667" x="5211763" y="2179638"/>
          <p14:tracePt t="88684" x="5219700" y="2179638"/>
          <p14:tracePt t="88763" x="5227638" y="2179638"/>
          <p14:tracePt t="88779" x="5235575" y="2179638"/>
          <p14:tracePt t="88787" x="5241925" y="2179638"/>
          <p14:tracePt t="88803" x="5249863" y="2179638"/>
          <p14:tracePt t="88816" x="5265738" y="2179638"/>
          <p14:tracePt t="89139" x="5287963" y="2179638"/>
          <p14:tracePt t="89147" x="5326063" y="2179638"/>
          <p14:tracePt t="89155" x="5341938" y="2163763"/>
          <p14:tracePt t="89166" x="5410200" y="2163763"/>
          <p14:tracePt t="89184" x="5418138" y="2163763"/>
          <p14:tracePt t="89199" x="5426075" y="2163763"/>
          <p14:tracePt t="89219" x="5448300" y="2163763"/>
          <p14:tracePt t="89259" x="5464175" y="2163763"/>
          <p14:tracePt t="89267" x="5478463" y="2163763"/>
          <p14:tracePt t="89275" x="5508625" y="2163763"/>
          <p14:tracePt t="89285" x="5546725" y="2163763"/>
          <p14:tracePt t="89301" x="5562600" y="2149475"/>
          <p14:tracePt t="89317" x="5570538" y="2149475"/>
          <p14:tracePt t="89339" x="5578475" y="2149475"/>
          <p14:tracePt t="89363" x="5584825" y="2149475"/>
          <p14:tracePt t="89371" x="5600700" y="2149475"/>
          <p14:tracePt t="89383" x="5630863" y="2149475"/>
          <p14:tracePt t="89400" x="5668963" y="2149475"/>
          <p14:tracePt t="89417" x="5684838" y="2149475"/>
          <p14:tracePt t="89433" x="5692775" y="2149475"/>
          <p14:tracePt t="89449" x="5699125" y="2149475"/>
          <p14:tracePt t="89467" x="5715000" y="2133600"/>
          <p14:tracePt t="89484" x="5745163" y="2117725"/>
          <p14:tracePt t="89500" x="5791200" y="2117725"/>
          <p14:tracePt t="89517" x="5829300" y="2103438"/>
          <p14:tracePt t="89534" x="5851525" y="2095500"/>
          <p14:tracePt t="89550" x="5867400" y="2095500"/>
          <p14:tracePt t="89566" x="5875338" y="2095500"/>
          <p14:tracePt t="89583" x="5889625" y="2095500"/>
          <p14:tracePt t="89599" x="5905500" y="2095500"/>
          <p14:tracePt t="89615" x="5935663" y="2095500"/>
          <p14:tracePt t="89633" x="5951538" y="2095500"/>
          <p14:tracePt t="89649" x="5965825" y="2095500"/>
          <p14:tracePt t="89666" x="5973763" y="2087563"/>
          <p14:tracePt t="89684" x="5965825" y="2087563"/>
          <p14:tracePt t="90011" x="5951538" y="2087563"/>
          <p14:tracePt t="90019" x="5943600" y="2087563"/>
          <p14:tracePt t="90032" x="5897563" y="2087563"/>
          <p14:tracePt t="90032" x="5875338" y="2095500"/>
          <p14:tracePt t="90051" x="5837238" y="2117725"/>
          <p14:tracePt t="90065" x="5722938" y="2125663"/>
          <p14:tracePt t="90081" x="5578475" y="2179638"/>
          <p14:tracePt t="90081" x="5486400" y="2193925"/>
          <p14:tracePt t="90099" x="5303838" y="2217738"/>
          <p14:tracePt t="90115" x="5135563" y="2239963"/>
          <p14:tracePt t="90133" x="4983163" y="2270125"/>
          <p14:tracePt t="90149" x="4854575" y="2293938"/>
          <p14:tracePt t="90167" x="4694238" y="2324100"/>
          <p14:tracePt t="90182" x="4533900" y="2354263"/>
          <p14:tracePt t="90199" x="4403725" y="2400300"/>
          <p14:tracePt t="90216" x="4275138" y="2422525"/>
          <p14:tracePt t="90232" x="4130675" y="2446338"/>
          <p14:tracePt t="90249" x="3992563" y="2468563"/>
          <p14:tracePt t="90249" x="3940175" y="2468563"/>
          <p14:tracePt t="90267" x="3870325" y="2484438"/>
          <p14:tracePt t="90282" x="3687763" y="2484438"/>
          <p14:tracePt t="90300" x="3559175" y="2506663"/>
          <p14:tracePt t="90316" x="3467100" y="2514600"/>
          <p14:tracePt t="90333" x="3314700" y="2536825"/>
          <p14:tracePt t="90350" x="3146425" y="2560638"/>
          <p14:tracePt t="90366" x="2994025" y="2590800"/>
          <p14:tracePt t="90382" x="2879725" y="2606675"/>
          <p14:tracePt t="90399" x="2781300" y="2613025"/>
          <p14:tracePt t="90416" x="2697163" y="2628900"/>
          <p14:tracePt t="90432" x="2590800" y="2636838"/>
          <p14:tracePt t="90449" x="2422525" y="2636838"/>
          <p14:tracePt t="90465" x="2217738" y="2636838"/>
          <p14:tracePt t="90465" x="2117725" y="2651125"/>
          <p14:tracePt t="90483" x="1958975" y="2674938"/>
          <p14:tracePt t="90500" x="1828800" y="2674938"/>
          <p14:tracePt t="90516" x="1692275" y="2682875"/>
          <p14:tracePt t="90533" x="1616075" y="2697163"/>
          <p14:tracePt t="90549" x="1592263" y="2697163"/>
          <p14:tracePt t="90566" x="1577975" y="2697163"/>
          <p14:tracePt t="90583" x="1554163" y="2697163"/>
          <p14:tracePt t="90598" x="1470025" y="2697163"/>
          <p14:tracePt t="90615" x="1333500" y="2697163"/>
          <p14:tracePt t="90632" x="1189038" y="2697163"/>
          <p14:tracePt t="90649" x="1158875" y="2697163"/>
          <p14:tracePt t="90665" x="1135063" y="2697163"/>
          <p14:tracePt t="90682" x="1135063" y="2689225"/>
          <p14:tracePt t="90899" x="1143000" y="2689225"/>
          <p14:tracePt t="90955" x="1150938" y="2682875"/>
          <p14:tracePt t="90971" x="1158875" y="2682875"/>
          <p14:tracePt t="91011" x="1173163" y="2682875"/>
          <p14:tracePt t="91019" x="1181100" y="2682875"/>
          <p14:tracePt t="91031" x="1203325" y="2682875"/>
          <p14:tracePt t="91048" x="1227138" y="2674938"/>
          <p14:tracePt t="91065" x="1241425" y="2674938"/>
          <p14:tracePt t="91081" x="1257300" y="2674938"/>
          <p14:tracePt t="91123" x="1265238" y="2674938"/>
          <p14:tracePt t="91139" x="1279525" y="2674938"/>
          <p14:tracePt t="91148" x="1287463" y="2674938"/>
          <p14:tracePt t="91155" x="1295400" y="2674938"/>
          <p14:tracePt t="91165" x="1333500" y="2674938"/>
          <p14:tracePt t="91182" x="1341438" y="2674938"/>
          <p14:tracePt t="91198" x="1355725" y="2674938"/>
          <p14:tracePt t="91214" x="1363663" y="2674938"/>
          <p14:tracePt t="91230" x="1401763" y="2659063"/>
          <p14:tracePt t="91248" x="1417638" y="2659063"/>
          <p14:tracePt t="91264" x="1447800" y="2659063"/>
          <p14:tracePt t="91281" x="1470025" y="2659063"/>
          <p14:tracePt t="91281" x="1485900" y="2659063"/>
          <p14:tracePt t="91300" x="1516063" y="2659063"/>
          <p14:tracePt t="91316" x="1554163" y="2659063"/>
          <p14:tracePt t="91332" x="1584325" y="2659063"/>
          <p14:tracePt t="91349" x="1600200" y="2644775"/>
          <p14:tracePt t="91365" x="1608138" y="2644775"/>
          <p14:tracePt t="91387" x="1622425" y="2644775"/>
          <p14:tracePt t="91411" x="1630363" y="2644775"/>
          <p14:tracePt t="91419" x="1646238" y="2644775"/>
          <p14:tracePt t="91430" x="1698625" y="2644775"/>
          <p14:tracePt t="91448" x="1806575" y="2644775"/>
          <p14:tracePt t="91465" x="1935163" y="2644775"/>
          <p14:tracePt t="91481" x="1997075" y="2628900"/>
          <p14:tracePt t="91499" x="2011363" y="2628900"/>
          <p14:tracePt t="91595" x="2035175" y="2620963"/>
          <p14:tracePt t="91603" x="2049463" y="2613025"/>
          <p14:tracePt t="91613" x="2103438" y="2613025"/>
          <p14:tracePt t="91631" x="2133600" y="2606675"/>
          <p14:tracePt t="91647" x="2163763" y="2606675"/>
          <p14:tracePt t="91664" x="2179638" y="2598738"/>
          <p14:tracePt t="91680" x="2225675" y="2598738"/>
          <p14:tracePt t="91698" x="2316163" y="2598738"/>
          <p14:tracePt t="91717" x="2370138" y="2598738"/>
          <p14:tracePt t="91734" x="2408238" y="2598738"/>
          <p14:tracePt t="91747" x="2416175" y="2590800"/>
          <p14:tracePt t="91764" x="2422525" y="2590800"/>
          <p14:tracePt t="91780" x="2454275" y="2590800"/>
          <p14:tracePt t="91798" x="2530475" y="2590800"/>
          <p14:tracePt t="91814" x="2620963" y="2590800"/>
          <p14:tracePt t="91831" x="2697163" y="2574925"/>
          <p14:tracePt t="91847" x="2713038" y="2574925"/>
          <p14:tracePt t="91865" x="2727325" y="2574925"/>
          <p14:tracePt t="92139" x="2727325" y="2568575"/>
          <p14:tracePt t="92155" x="2735263" y="2568575"/>
          <p14:tracePt t="92171" x="2743200" y="2560638"/>
          <p14:tracePt t="92187" x="2751138" y="2560638"/>
          <p14:tracePt t="92235" x="2759075" y="2560638"/>
          <p14:tracePt t="92251" x="2765425" y="2560638"/>
          <p14:tracePt t="92267" x="2781300" y="2560638"/>
          <p14:tracePt t="92355" x="2797175" y="2560638"/>
          <p14:tracePt t="92363" x="2811463" y="2560638"/>
          <p14:tracePt t="92380" x="2827338" y="2560638"/>
          <p14:tracePt t="92387" x="2841625" y="2560638"/>
          <p14:tracePt t="92403" x="2849563" y="2560638"/>
          <p14:tracePt t="92443" x="2873375" y="2560638"/>
          <p14:tracePt t="92451" x="2887663" y="2560638"/>
          <p14:tracePt t="92463" x="2903538" y="2560638"/>
          <p14:tracePt t="92479" x="2917825" y="2560638"/>
          <p14:tracePt t="92496" x="2925763" y="2560638"/>
          <p14:tracePt t="92643" x="2933700" y="2560638"/>
          <p14:tracePt t="92651" x="2941638" y="2560638"/>
          <p14:tracePt t="92667" x="2949575" y="2560638"/>
          <p14:tracePt t="92679" x="2955925" y="2560638"/>
          <p14:tracePt t="92696" x="2971800" y="2560638"/>
          <p14:tracePt t="96267" x="2979738" y="2560638"/>
          <p14:tracePt t="96363" x="2987675" y="2560638"/>
          <p14:tracePt t="96403" x="2994025" y="2560638"/>
          <p14:tracePt t="96427" x="3001963" y="2560638"/>
          <p14:tracePt t="96443" x="3009900" y="2560638"/>
          <p14:tracePt t="96459" x="3017838" y="2560638"/>
          <p14:tracePt t="96467" x="3025775" y="2560638"/>
          <p14:tracePt t="96476" x="3040063" y="2560638"/>
          <p14:tracePt t="96493" x="3048000" y="2560638"/>
          <p14:tracePt t="96515" x="3055938" y="2560638"/>
          <p14:tracePt t="96526" x="3063875" y="2560638"/>
          <p14:tracePt t="96542" x="3070225" y="2560638"/>
          <p14:tracePt t="96559" x="3078163" y="2560638"/>
          <p14:tracePt t="97455" x="3078163" y="2552700"/>
          <p14:tracePt t="98323" x="3070225" y="2568575"/>
          <p14:tracePt t="98372" x="3070225" y="2582863"/>
          <p14:tracePt t="98395" x="3055938" y="2590800"/>
          <p14:tracePt t="98403" x="3055938" y="2606675"/>
          <p14:tracePt t="98411" x="3055938" y="2620963"/>
          <p14:tracePt t="98424" x="3040063" y="2651125"/>
          <p14:tracePt t="98441" x="3025775" y="2682875"/>
          <p14:tracePt t="98457" x="3017838" y="2713038"/>
          <p14:tracePt t="98457" x="3009900" y="2727325"/>
          <p14:tracePt t="98476" x="3001963" y="2743200"/>
          <p14:tracePt t="98494" x="2994025" y="2759075"/>
          <p14:tracePt t="98506" x="2994025" y="2765425"/>
          <p14:tracePt t="98522" x="2987675" y="2773363"/>
          <p14:tracePt t="98539" x="2987675" y="2781300"/>
          <p14:tracePt t="98556" x="2987675" y="2797175"/>
          <p14:tracePt t="98573" x="2979738" y="2819400"/>
          <p14:tracePt t="98589" x="2955925" y="2865438"/>
          <p14:tracePt t="98607" x="2917825" y="2933700"/>
          <p14:tracePt t="98624" x="2887663" y="2987675"/>
          <p14:tracePt t="98640" x="2857500" y="3032125"/>
          <p14:tracePt t="98656" x="2827338" y="3055938"/>
          <p14:tracePt t="98673" x="2811463" y="3086100"/>
          <p14:tracePt t="98690" x="2773363" y="3124200"/>
          <p14:tracePt t="98690" x="2743200" y="3154363"/>
          <p14:tracePt t="98707" x="2659063" y="3260725"/>
          <p14:tracePt t="98725" x="2522538" y="3375025"/>
          <p14:tracePt t="98740" x="2392363" y="3482975"/>
          <p14:tracePt t="98756" x="2255838" y="3603625"/>
          <p14:tracePt t="98772" x="2163763" y="3703638"/>
          <p14:tracePt t="98789" x="2103438" y="3763963"/>
          <p14:tracePt t="98807" x="2079625" y="3794125"/>
          <p14:tracePt t="98824" x="2079625" y="3817938"/>
          <p14:tracePt t="98840" x="2057400" y="3848100"/>
          <p14:tracePt t="98857" x="2035175" y="3878263"/>
          <p14:tracePt t="98857" x="2003425" y="3924300"/>
          <p14:tracePt t="98875" x="1965325" y="3962400"/>
          <p14:tracePt t="98891" x="1905000" y="4030663"/>
          <p14:tracePt t="98891" x="1874838" y="4054475"/>
          <p14:tracePt t="98908" x="1836738" y="4092575"/>
          <p14:tracePt t="98924" x="1790700" y="4144963"/>
          <p14:tracePt t="98941" x="1768475" y="4168775"/>
          <p14:tracePt t="98957" x="1752600" y="4206875"/>
          <p14:tracePt t="98973" x="1722438" y="4251325"/>
          <p14:tracePt t="98990" x="1698625" y="4289425"/>
          <p14:tracePt t="99007" x="1668463" y="4327525"/>
          <p14:tracePt t="99024" x="1638300" y="4373563"/>
          <p14:tracePt t="99039" x="1600200" y="4411663"/>
          <p14:tracePt t="99055" x="1570038" y="4457700"/>
          <p14:tracePt t="99073" x="1539875" y="4487863"/>
          <p14:tracePt t="99073" x="1531938" y="4503738"/>
          <p14:tracePt t="99092" x="1524000" y="4511675"/>
          <p14:tracePt t="99106" x="1493838" y="4549775"/>
          <p14:tracePt t="99124" x="1477963" y="4572000"/>
          <p14:tracePt t="99141" x="1447800" y="4594225"/>
          <p14:tracePt t="99157" x="1417638" y="4610100"/>
          <p14:tracePt t="99173" x="1363663" y="4640263"/>
          <p14:tracePt t="99190" x="1325563" y="4664075"/>
          <p14:tracePt t="99206" x="1279525" y="4694238"/>
          <p14:tracePt t="99224" x="1241425" y="4732338"/>
          <p14:tracePt t="99240" x="1196975" y="4740275"/>
          <p14:tracePt t="99256" x="1150938" y="4754563"/>
          <p14:tracePt t="99273" x="1127125" y="4770438"/>
          <p14:tracePt t="99273" x="1120775" y="4770438"/>
          <p14:tracePt t="99291" x="1112838" y="4778375"/>
          <p14:tracePt t="99306" x="1082675" y="4784725"/>
          <p14:tracePt t="99323" x="1028700" y="4800600"/>
          <p14:tracePt t="99340" x="998538" y="4838700"/>
          <p14:tracePt t="99357" x="960438" y="4860925"/>
          <p14:tracePt t="99375" x="936625" y="4876800"/>
          <p14:tracePt t="99389" x="922338" y="4884738"/>
          <p14:tracePt t="99595" x="922338" y="4892675"/>
          <p14:tracePt t="99611" x="914400" y="4892675"/>
          <p14:tracePt t="99619" x="914400" y="4899025"/>
          <p14:tracePt t="99627" x="914400" y="4906963"/>
          <p14:tracePt t="99651" x="884238" y="4906963"/>
          <p14:tracePt t="99947" x="906463" y="4953000"/>
          <p14:tracePt t="99955" x="906463" y="4937125"/>
          <p14:tracePt t="99963" x="968375" y="4960938"/>
          <p14:tracePt t="99973" x="960438" y="4945063"/>
          <p14:tracePt t="99989" x="936625" y="4922838"/>
          <p14:tracePt t="100011" x="952500" y="4922838"/>
          <p14:tracePt t="100283" x="974725" y="4922838"/>
          <p14:tracePt t="100291" x="990600" y="4922838"/>
          <p14:tracePt t="100304" x="1006475" y="4922838"/>
          <p14:tracePt t="100322" x="1020763" y="4914900"/>
          <p14:tracePt t="100338" x="1036638" y="4914900"/>
          <p14:tracePt t="100356" x="1082675" y="4899025"/>
          <p14:tracePt t="100372" x="1112838" y="4899025"/>
          <p14:tracePt t="100389" x="1150938" y="4876800"/>
          <p14:tracePt t="100406" x="1173163" y="4876800"/>
          <p14:tracePt t="100421" x="1181100" y="4876800"/>
          <p14:tracePt t="100438" x="1189038" y="4876800"/>
          <p14:tracePt t="100455" x="1203325" y="4876800"/>
          <p14:tracePt t="100483" x="1211263" y="4876800"/>
          <p14:tracePt t="100491" x="1235075" y="4876800"/>
          <p14:tracePt t="100505" x="1265238" y="4876800"/>
          <p14:tracePt t="100505" x="1279525" y="4876800"/>
          <p14:tracePt t="100525" x="1287463" y="4876800"/>
          <p14:tracePt t="100539" x="1303338" y="4860925"/>
          <p14:tracePt t="100553" x="1317625" y="4860925"/>
          <p14:tracePt t="100579" x="1333500" y="4860925"/>
          <p14:tracePt t="100589" x="1379538" y="4860925"/>
          <p14:tracePt t="100606" x="1425575" y="4846638"/>
          <p14:tracePt t="100622" x="1463675" y="4838700"/>
          <p14:tracePt t="100638" x="1485900" y="4830763"/>
          <p14:tracePt t="100655" x="1493838" y="4830763"/>
          <p14:tracePt t="100675" x="1501775" y="4830763"/>
          <p14:tracePt t="100699" x="1508125" y="4830763"/>
          <p14:tracePt t="100707" x="1524000" y="4830763"/>
          <p14:tracePt t="100722" x="1577975" y="4822825"/>
          <p14:tracePt t="100722" x="1630363" y="4822825"/>
          <p14:tracePt t="100740" x="1744663" y="4800600"/>
          <p14:tracePt t="100756" x="1828800" y="4784725"/>
          <p14:tracePt t="100772" x="1851025" y="4784725"/>
          <p14:tracePt t="100789" x="1858963" y="4784725"/>
          <p14:tracePt t="100804" x="1866900" y="4784725"/>
          <p14:tracePt t="100835" x="1874838" y="4784725"/>
          <p14:tracePt t="100843" x="1889125" y="4784725"/>
          <p14:tracePt t="100859" x="1912938" y="4784725"/>
          <p14:tracePt t="100871" x="1935163" y="4784725"/>
          <p14:tracePt t="100889" x="1958975" y="4784725"/>
          <p14:tracePt t="100905" x="1965325" y="4784725"/>
          <p14:tracePt t="100921" x="1981200" y="4784725"/>
          <p14:tracePt t="100971" x="1989138" y="4784725"/>
          <p14:tracePt t="100995" x="1989138" y="4792663"/>
          <p14:tracePt t="102037" x="1989138" y="4800600"/>
          <p14:tracePt t="102347" x="1997075" y="4792663"/>
          <p14:tracePt t="102435" x="2011363" y="4792663"/>
          <p14:tracePt t="102443" x="2011363" y="4770438"/>
          <p14:tracePt t="102452" x="2035175" y="4732338"/>
          <p14:tracePt t="102470" x="2057400" y="4656138"/>
          <p14:tracePt t="102486" x="2111375" y="4511675"/>
          <p14:tracePt t="102504" x="2155825" y="4427538"/>
          <p14:tracePt t="102520" x="2171700" y="4327525"/>
          <p14:tracePt t="102536" x="2225675" y="4206875"/>
          <p14:tracePt t="102553" x="2286000" y="4060825"/>
          <p14:tracePt t="102569" x="2346325" y="3870325"/>
          <p14:tracePt t="102569" x="2370138" y="3794125"/>
          <p14:tracePt t="102588" x="2400300" y="3635375"/>
          <p14:tracePt t="102604" x="2400300" y="3497263"/>
          <p14:tracePt t="102620" x="2400300" y="3375025"/>
          <p14:tracePt t="102637" x="2400300" y="3230563"/>
          <p14:tracePt t="102653" x="2400300" y="3101975"/>
          <p14:tracePt t="102669" x="2400300" y="2987675"/>
          <p14:tracePt t="102687" x="2400300" y="2873375"/>
          <p14:tracePt t="102703" x="2400300" y="2773363"/>
          <p14:tracePt t="102721" x="2400300" y="2674938"/>
          <p14:tracePt t="102736" x="2378075" y="2598738"/>
          <p14:tracePt t="102753" x="2362200" y="2552700"/>
          <p14:tracePt t="102769" x="2332038" y="2492375"/>
          <p14:tracePt t="102769" x="2316163" y="2454275"/>
          <p14:tracePt t="102787" x="2308225" y="2422525"/>
          <p14:tracePt t="102803" x="2293938" y="2384425"/>
          <p14:tracePt t="102820" x="2278063" y="2346325"/>
          <p14:tracePt t="102837" x="2278063" y="2324100"/>
          <p14:tracePt t="102853" x="2278063" y="2270125"/>
          <p14:tracePt t="102869" x="2278063" y="2217738"/>
          <p14:tracePt t="102887" x="2278063" y="2171700"/>
          <p14:tracePt t="102903" x="2263775" y="2125663"/>
          <p14:tracePt t="102919" x="2255838" y="2095500"/>
          <p14:tracePt t="102936" x="2239963" y="2073275"/>
          <p14:tracePt t="102953" x="2232025" y="2057400"/>
          <p14:tracePt t="102968" x="2209800" y="2035175"/>
          <p14:tracePt t="102987" x="2201863" y="2019300"/>
          <p14:tracePt t="103002" x="2171700" y="1981200"/>
          <p14:tracePt t="103020" x="2133600" y="1935163"/>
          <p14:tracePt t="103037" x="2133600" y="1927225"/>
          <p14:tracePt t="103068" x="2125663" y="1920875"/>
          <p14:tracePt t="103083" x="2117725" y="1905000"/>
          <p14:tracePt t="103099" x="2111375" y="1889125"/>
          <p14:tracePt t="103115" x="2103438" y="1889125"/>
          <p14:tracePt t="103123" x="2103438" y="1874838"/>
          <p14:tracePt t="103135" x="2095500" y="1858963"/>
          <p14:tracePt t="103152" x="2095500" y="1844675"/>
          <p14:tracePt t="103169" x="2087563" y="1836738"/>
          <p14:tracePt t="103185" x="2087563" y="1828800"/>
          <p14:tracePt t="103202" x="2103438" y="1820863"/>
          <p14:tracePt t="103291" x="2117725" y="1812925"/>
          <p14:tracePt t="103307" x="2141538" y="1806575"/>
          <p14:tracePt t="103315" x="2149475" y="1806575"/>
          <p14:tracePt t="103323" x="2171700" y="1806575"/>
          <p14:tracePt t="103335" x="2209800" y="1798638"/>
          <p14:tracePt t="103352" x="2255838" y="1798638"/>
          <p14:tracePt t="103369" x="2286000" y="1798638"/>
          <p14:tracePt t="103369" x="2301875" y="1798638"/>
          <p14:tracePt t="103388" x="2316163" y="1798638"/>
          <p14:tracePt t="103402" x="2346325" y="1798638"/>
          <p14:tracePt t="103420" x="2384425" y="1798638"/>
          <p14:tracePt t="103437" x="2430463" y="1798638"/>
          <p14:tracePt t="103453" x="2468563" y="1798638"/>
          <p14:tracePt t="103469" x="2522538" y="1798638"/>
          <p14:tracePt t="103486" x="2536825" y="1798638"/>
          <p14:tracePt t="103502" x="2544763" y="1798638"/>
          <p14:tracePt t="103519" x="2574925" y="1798638"/>
          <p14:tracePt t="103539" x="2590800" y="1798638"/>
          <p14:tracePt t="103551" x="2651125" y="1798638"/>
          <p14:tracePt t="103568" x="2697163" y="1798638"/>
          <p14:tracePt t="103568" x="2705100" y="1798638"/>
          <p14:tracePt t="103587" x="2720975" y="1798638"/>
          <p14:tracePt t="103601" x="2765425" y="1798638"/>
          <p14:tracePt t="103620" x="2811463" y="1798638"/>
          <p14:tracePt t="103636" x="2849563" y="1798638"/>
          <p14:tracePt t="103653" x="2887663" y="1798638"/>
          <p14:tracePt t="103669" x="2911475" y="1798638"/>
          <p14:tracePt t="103685" x="2933700" y="1798638"/>
          <p14:tracePt t="103702" x="2949575" y="1798638"/>
          <p14:tracePt t="103719" x="2971800" y="1798638"/>
          <p14:tracePt t="103736" x="3025775" y="1798638"/>
          <p14:tracePt t="103750" x="3063875" y="1798638"/>
          <p14:tracePt t="103767" x="3116263" y="1798638"/>
          <p14:tracePt t="103784" x="3162300" y="1798638"/>
          <p14:tracePt t="103801" x="3208338" y="1798638"/>
          <p14:tracePt t="103817" x="3254375" y="1798638"/>
          <p14:tracePt t="103817" x="3268663" y="1798638"/>
          <p14:tracePt t="103835" x="3314700" y="1798638"/>
          <p14:tracePt t="103852" x="3368675" y="1798638"/>
          <p14:tracePt t="103869" x="3429000" y="1798638"/>
          <p14:tracePt t="103886" x="3489325" y="1798638"/>
          <p14:tracePt t="103902" x="3573463" y="1798638"/>
          <p14:tracePt t="103918" x="3649663" y="1798638"/>
          <p14:tracePt t="103935" x="3733800" y="1798638"/>
          <p14:tracePt t="103952" x="3825875" y="1782763"/>
          <p14:tracePt t="103968" x="3878263" y="1774825"/>
          <p14:tracePt t="103985" x="3932238" y="1774825"/>
          <p14:tracePt t="103985" x="3970338" y="1774825"/>
          <p14:tracePt t="104003" x="4022725" y="1774825"/>
          <p14:tracePt t="104018" x="4221163" y="1760538"/>
          <p14:tracePt t="104036" x="4275138" y="1752600"/>
          <p14:tracePt t="104050" x="4351338" y="1730375"/>
          <p14:tracePt t="104068" x="4359275" y="1730375"/>
          <p14:tracePt t="104083" x="4365625" y="1730375"/>
          <p14:tracePt t="104106" x="4381500" y="1730375"/>
          <p14:tracePt t="104117" x="4449763" y="1730375"/>
          <p14:tracePt t="104135" x="4533900" y="1730375"/>
          <p14:tracePt t="104151" x="4572000" y="1722438"/>
          <p14:tracePt t="104168" x="4587875" y="1722438"/>
          <p14:tracePt t="104184" x="4572000" y="1722438"/>
          <p14:tracePt t="104419" x="4564063" y="1722438"/>
          <p14:tracePt t="104427" x="4533900" y="1722438"/>
          <p14:tracePt t="104435" x="4518025" y="1730375"/>
          <p14:tracePt t="104435" x="4479925" y="1736725"/>
          <p14:tracePt t="104452" x="4435475" y="1752600"/>
          <p14:tracePt t="104468" x="4389438" y="1752600"/>
          <p14:tracePt t="104485" x="4351338" y="1768475"/>
          <p14:tracePt t="104501" x="4305300" y="1774825"/>
          <p14:tracePt t="104518" x="4289425" y="1782763"/>
          <p14:tracePt t="104534" x="4237038" y="1782763"/>
          <p14:tracePt t="104551" x="4175125" y="1782763"/>
          <p14:tracePt t="104569" x="4098925" y="1782763"/>
          <p14:tracePt t="104584" x="3984625" y="1782763"/>
          <p14:tracePt t="104601" x="3908425" y="1782763"/>
          <p14:tracePt t="104601" x="3886200" y="1782763"/>
          <p14:tracePt t="104619" x="3863975" y="1782763"/>
          <p14:tracePt t="104633" x="3817938" y="1782763"/>
          <p14:tracePt t="104633" x="3810000" y="1782763"/>
          <p14:tracePt t="104651" x="3763963" y="1782763"/>
          <p14:tracePt t="104668" x="3703638" y="1782763"/>
          <p14:tracePt t="104685" x="3619500" y="1782763"/>
          <p14:tracePt t="104701" x="3565525" y="1782763"/>
          <p14:tracePt t="104721" x="3505200" y="1782763"/>
          <p14:tracePt t="104734" x="3429000" y="1798638"/>
          <p14:tracePt t="104749" x="3344863" y="1798638"/>
          <p14:tracePt t="104767" x="3276600" y="1806575"/>
          <p14:tracePt t="104783" x="3222625" y="1806575"/>
          <p14:tracePt t="104800" x="3146425" y="1820863"/>
          <p14:tracePt t="104817" x="3070225" y="1820863"/>
          <p14:tracePt t="104817" x="3032125" y="1820863"/>
          <p14:tracePt t="104836" x="2949575" y="1820863"/>
          <p14:tracePt t="104852" x="2865438" y="1820863"/>
          <p14:tracePt t="104868" x="2803525" y="1820863"/>
          <p14:tracePt t="104885" x="2759075" y="1820863"/>
          <p14:tracePt t="104901" x="2743200" y="1820863"/>
          <p14:tracePt t="104917" x="2735263" y="1820863"/>
          <p14:tracePt t="104934" x="2743200" y="1820863"/>
          <p14:tracePt t="105067" x="2751138" y="1820863"/>
          <p14:tracePt t="105083" x="2773363" y="1820863"/>
          <p14:tracePt t="105091" x="2797175" y="1828800"/>
          <p14:tracePt t="105101" x="2841625" y="1828800"/>
          <p14:tracePt t="105117" x="2903538" y="1828800"/>
          <p14:tracePt t="105134" x="2971800" y="1828800"/>
          <p14:tracePt t="105150" x="3017838" y="1828800"/>
          <p14:tracePt t="105167" x="3025775" y="1828800"/>
          <p14:tracePt t="105183" x="3040063" y="1828800"/>
          <p14:tracePt t="105200" x="3070225" y="1836738"/>
          <p14:tracePt t="105218" x="3124200" y="1836738"/>
          <p14:tracePt t="105218" x="3146425" y="1836738"/>
          <p14:tracePt t="105235" x="3208338" y="1836738"/>
          <p14:tracePt t="105250" x="3298825" y="1836738"/>
          <p14:tracePt t="105268" x="3306763" y="1836738"/>
          <p14:tracePt t="105283" x="3314700" y="1836738"/>
          <p14:tracePt t="105339" x="3322638" y="1836738"/>
          <p14:tracePt t="105347" x="3336925" y="1836738"/>
          <p14:tracePt t="105355" x="3352800" y="1836738"/>
          <p14:tracePt t="105367" x="3375025" y="1836738"/>
          <p14:tracePt t="105383" x="3390900" y="1828800"/>
          <p14:tracePt t="105402" x="3413125" y="1820863"/>
          <p14:tracePt t="105417" x="3436938" y="1812925"/>
          <p14:tracePt t="105417" x="3459163" y="1812925"/>
          <p14:tracePt t="105435" x="3489325" y="1812925"/>
          <p14:tracePt t="105449" x="3581400" y="1812925"/>
          <p14:tracePt t="105468" x="3627438" y="1812925"/>
          <p14:tracePt t="105484" x="3635375" y="1812925"/>
          <p14:tracePt t="105499" x="3649663" y="1812925"/>
          <p14:tracePt t="105546" x="3679825" y="1812925"/>
          <p14:tracePt t="105554" x="3703638" y="1812925"/>
          <p14:tracePt t="105565" x="3749675" y="1812925"/>
          <p14:tracePt t="105583" x="3763963" y="1812925"/>
          <p14:tracePt t="105600" x="3749675" y="1812925"/>
          <p14:tracePt t="105747" x="3733800" y="1812925"/>
          <p14:tracePt t="105755" x="3703638" y="1812925"/>
          <p14:tracePt t="105765" x="3665538" y="1812925"/>
          <p14:tracePt t="105783" x="3627438" y="1812925"/>
          <p14:tracePt t="105800" x="3603625" y="1812925"/>
          <p14:tracePt t="105816" x="3565525" y="1812925"/>
          <p14:tracePt t="105833" x="3505200" y="1820863"/>
          <p14:tracePt t="105833" x="3482975" y="1828800"/>
          <p14:tracePt t="105851" x="3444875" y="1844675"/>
          <p14:tracePt t="105866" x="3375025" y="1858963"/>
          <p14:tracePt t="105884" x="3344863" y="1866900"/>
          <p14:tracePt t="105900" x="3314700" y="1882775"/>
          <p14:tracePt t="105917" x="3298825" y="1882775"/>
          <p14:tracePt t="105933" x="3254375" y="1912938"/>
          <p14:tracePt t="105950" x="3216275" y="1927225"/>
          <p14:tracePt t="105966" x="3192463" y="1935163"/>
          <p14:tracePt t="105982" x="3170238" y="1951038"/>
          <p14:tracePt t="105999" x="3154363" y="1958975"/>
          <p14:tracePt t="106017" x="3146425" y="1965325"/>
          <p14:tracePt t="106032" x="3124200" y="1981200"/>
          <p14:tracePt t="106032" x="3116263" y="1981200"/>
          <p14:tracePt t="106052" x="3101975" y="1997075"/>
          <p14:tracePt t="106065" x="3078163" y="2027238"/>
          <p14:tracePt t="106065" x="3063875" y="2049463"/>
          <p14:tracePt t="106083" x="3048000" y="2095500"/>
          <p14:tracePt t="106099" x="3025775" y="2133600"/>
          <p14:tracePt t="106116" x="2987675" y="2209800"/>
          <p14:tracePt t="106132" x="2949575" y="2286000"/>
          <p14:tracePt t="106149" x="2911475" y="2392363"/>
          <p14:tracePt t="106166" x="2887663" y="2484438"/>
          <p14:tracePt t="106182" x="2857500" y="2574925"/>
          <p14:tracePt t="106198" x="2841625" y="2713038"/>
          <p14:tracePt t="106215" x="2819400" y="2835275"/>
          <p14:tracePt t="106232" x="2797175" y="2979738"/>
          <p14:tracePt t="106248" x="2759075" y="3108325"/>
          <p14:tracePt t="106265" x="2727325" y="3246438"/>
          <p14:tracePt t="106265" x="2720975" y="3306763"/>
          <p14:tracePt t="106283" x="2705100" y="3421063"/>
          <p14:tracePt t="106299" x="2705100" y="3513138"/>
          <p14:tracePt t="106316" x="2697163" y="3635375"/>
          <p14:tracePt t="106332" x="2667000" y="3756025"/>
          <p14:tracePt t="106348" x="2613025" y="3932238"/>
          <p14:tracePt t="106365" x="2560638" y="4076700"/>
          <p14:tracePt t="106381" x="2514600" y="4175125"/>
          <p14:tracePt t="106399" x="2492375" y="4237038"/>
          <p14:tracePt t="106416" x="2492375" y="4251325"/>
          <p14:tracePt t="106432" x="2492375" y="4283075"/>
          <p14:tracePt t="106432" x="2492375" y="4297363"/>
          <p14:tracePt t="106451" x="2484438" y="4305300"/>
          <p14:tracePt t="106466" x="2468563" y="4327525"/>
          <p14:tracePt t="106481" x="2454275" y="4359275"/>
          <p14:tracePt t="106481" x="2446338" y="4365625"/>
          <p14:tracePt t="106499" x="2438400" y="4381500"/>
          <p14:tracePt t="106516" x="2438400" y="4397375"/>
          <p14:tracePt t="106533" x="2422525" y="4411663"/>
          <p14:tracePt t="106549" x="2422525" y="4441825"/>
          <p14:tracePt t="106566" x="2408238" y="4457700"/>
          <p14:tracePt t="106582" x="2400300" y="4479925"/>
          <p14:tracePt t="106598" x="2392363" y="4495800"/>
          <p14:tracePt t="106615" x="2378075" y="4533900"/>
          <p14:tracePt t="106632" x="2354263" y="4572000"/>
          <p14:tracePt t="106649" x="2346325" y="4594225"/>
          <p14:tracePt t="106665" x="2339975" y="4610100"/>
          <p14:tracePt t="106665" x="2332038" y="4618038"/>
          <p14:tracePt t="106683" x="2316163" y="4632325"/>
          <p14:tracePt t="106700" x="2278063" y="4664075"/>
          <p14:tracePt t="106716" x="2263775" y="4678363"/>
          <p14:tracePt t="106733" x="2239963" y="4694238"/>
          <p14:tracePt t="106748" x="2217738" y="4708525"/>
          <p14:tracePt t="106765" x="2179638" y="4732338"/>
          <p14:tracePt t="106781" x="2155825" y="4754563"/>
          <p14:tracePt t="106797" x="2117725" y="4770438"/>
          <p14:tracePt t="106816" x="2087563" y="4784725"/>
          <p14:tracePt t="106832" x="2057400" y="4800600"/>
          <p14:tracePt t="106849" x="2041525" y="4808538"/>
          <p14:tracePt t="106864" x="2035175" y="4808538"/>
          <p14:tracePt t="106881" x="2035175" y="4816475"/>
          <p14:tracePt t="106899" x="2019300" y="4816475"/>
          <p14:tracePt t="106916" x="1997075" y="4822825"/>
          <p14:tracePt t="106933" x="1981200" y="4830763"/>
          <p14:tracePt t="106948" x="1965325" y="4838700"/>
          <p14:tracePt t="106965" x="1958975" y="4838700"/>
          <p14:tracePt t="106987" x="1951038" y="4846638"/>
          <p14:tracePt t="107019" x="1951038" y="4854575"/>
          <p14:tracePt t="107027" x="1943100" y="4854575"/>
          <p14:tracePt t="107035" x="1935163" y="4854575"/>
          <p14:tracePt t="107047" x="1927225" y="4854575"/>
          <p14:tracePt t="107063" x="1920875" y="4854575"/>
          <p14:tracePt t="107081" x="1912938" y="4860925"/>
          <p14:tracePt t="107098" x="1905000" y="4860925"/>
          <p14:tracePt t="107139" x="1889125" y="4860925"/>
          <p14:tracePt t="107148" x="1874838" y="4860925"/>
          <p14:tracePt t="107155" x="1866900" y="4868863"/>
          <p14:tracePt t="107164" x="1851025" y="4868863"/>
          <p14:tracePt t="107181" x="1836738" y="4868863"/>
          <p14:tracePt t="107198" x="1820863" y="4868863"/>
          <p14:tracePt t="107215" x="1812925" y="4868863"/>
          <p14:tracePt t="107251" x="1798638" y="4868863"/>
          <p14:tracePt t="107283" x="1790700" y="4868863"/>
          <p14:tracePt t="107307" x="1782763" y="4868863"/>
          <p14:tracePt t="107315" x="1768475" y="4868863"/>
          <p14:tracePt t="107323" x="1752600" y="4868863"/>
          <p14:tracePt t="107332" x="1744663" y="4868863"/>
          <p14:tracePt t="107348" x="1736725" y="4868863"/>
          <p14:tracePt t="107691" x="1744663" y="4868863"/>
          <p14:tracePt t="107739" x="1752600" y="4868863"/>
          <p14:tracePt t="107755" x="1760538" y="4868863"/>
          <p14:tracePt t="107764" x="1768475" y="4860925"/>
          <p14:tracePt t="107771" x="1774825" y="4860925"/>
          <p14:tracePt t="107787" x="1782763" y="4860925"/>
          <p14:tracePt t="107811" x="1790700" y="4860925"/>
          <p14:tracePt t="107827" x="1790700" y="4854575"/>
          <p14:tracePt t="107835" x="1798638" y="4846638"/>
          <p14:tracePt t="107851" x="1806575" y="4846638"/>
          <p14:tracePt t="107899" x="1812925" y="4846638"/>
          <p14:tracePt t="107907" x="1820863" y="4846638"/>
          <p14:tracePt t="107916" x="1836738" y="4830763"/>
          <p14:tracePt t="107931" x="1851025" y="4830763"/>
          <p14:tracePt t="107948" x="1858963" y="4822825"/>
          <p14:tracePt t="107963" x="1866900" y="4816475"/>
          <p14:tracePt t="107995" x="1874838" y="4816475"/>
          <p14:tracePt t="108011" x="1874838" y="4808538"/>
          <p14:tracePt t="108019" x="1882775" y="4808538"/>
          <p14:tracePt t="108031" x="1889125" y="4800600"/>
          <p14:tracePt t="108046" x="1912938" y="4800600"/>
          <p14:tracePt t="108064" x="1920875" y="4792663"/>
          <p14:tracePt t="108081" x="1927225" y="4784725"/>
          <p14:tracePt t="108096" x="1943100" y="4770438"/>
          <p14:tracePt t="108113" x="1973263" y="4762500"/>
          <p14:tracePt t="108131" x="1989138" y="4754563"/>
          <p14:tracePt t="108148" x="2003425" y="4746625"/>
          <p14:tracePt t="108164" x="2019300" y="4740275"/>
          <p14:tracePt t="108181" x="2027238" y="4740275"/>
          <p14:tracePt t="108211" x="2035175" y="4740275"/>
          <p14:tracePt t="108219" x="2041525" y="4732338"/>
          <p14:tracePt t="108230" x="2073275" y="4716463"/>
          <p14:tracePt t="108247" x="2111375" y="4708525"/>
          <p14:tracePt t="108264" x="2141538" y="4702175"/>
          <p14:tracePt t="108280" x="2149475" y="4694238"/>
          <p14:tracePt t="108297" x="2155825" y="4694238"/>
          <p14:tracePt t="108347" x="2171700" y="4694238"/>
          <p14:tracePt t="108371" x="2179638" y="4694238"/>
          <p14:tracePt t="108395" x="2187575" y="4694238"/>
          <p14:tracePt t="108411" x="2193925" y="4694238"/>
          <p14:tracePt t="108435" x="2201863" y="4686300"/>
          <p14:tracePt t="108443" x="2217738" y="4678363"/>
          <p14:tracePt t="108451" x="2225675" y="4678363"/>
          <p14:tracePt t="108463" x="2247900" y="4670425"/>
          <p14:tracePt t="108480" x="2263775" y="4664075"/>
          <p14:tracePt t="108497" x="2263775" y="4656138"/>
          <p14:tracePt t="108513" x="2270125" y="4656138"/>
          <p14:tracePt t="108554" x="2278063" y="4648200"/>
          <p14:tracePt t="108579" x="2286000" y="4648200"/>
          <p14:tracePt t="108587" x="2308225" y="4640263"/>
          <p14:tracePt t="108597" x="2324100" y="4632325"/>
          <p14:tracePt t="108614" x="2339975" y="4625975"/>
          <p14:tracePt t="108630" x="2354263" y="4618038"/>
          <p14:tracePt t="108647" x="2370138" y="4610100"/>
          <p14:tracePt t="108663" x="2378075" y="4602163"/>
          <p14:tracePt t="108679" x="2384425" y="4594225"/>
          <p14:tracePt t="108696" x="2408238" y="4579938"/>
          <p14:tracePt t="108717" x="2416175" y="4564063"/>
          <p14:tracePt t="108728" x="2438400" y="4564063"/>
          <p14:tracePt t="108728" x="2454275" y="4564063"/>
          <p14:tracePt t="108747" x="2468563" y="4556125"/>
          <p14:tracePt t="108764" x="2476500" y="4549775"/>
          <p14:tracePt t="108781" x="2484438" y="4541838"/>
          <p14:tracePt t="108843" x="2492375" y="4541838"/>
          <p14:tracePt t="108867" x="2492375" y="4533900"/>
          <p14:tracePt t="108875" x="2498725" y="4533900"/>
          <p14:tracePt t="108883" x="2506663" y="4533900"/>
          <p14:tracePt t="108895" x="2514600" y="4525963"/>
          <p14:tracePt t="108912" x="2514600" y="4518025"/>
          <p14:tracePt t="108929" x="2530475" y="4511675"/>
          <p14:tracePt t="108946" x="2536825" y="4511675"/>
          <p14:tracePt t="108964" x="2530475" y="4511675"/>
          <p14:tracePt t="109227" x="2522538" y="4511675"/>
          <p14:tracePt t="109251" x="2514600" y="4511675"/>
          <p14:tracePt t="109259" x="2498725" y="4511675"/>
          <p14:tracePt t="109266" x="2492375" y="4511675"/>
          <p14:tracePt t="109278" x="2460625" y="4511675"/>
          <p14:tracePt t="109296" x="2430463" y="4533900"/>
          <p14:tracePt t="109296" x="2422525" y="4533900"/>
          <p14:tracePt t="109315" x="2408238" y="4533900"/>
          <p14:tracePt t="109328" x="2408238" y="4541838"/>
          <p14:tracePt t="109344" x="2378075" y="4549775"/>
          <p14:tracePt t="109362" x="2324100" y="4572000"/>
          <p14:tracePt t="109380" x="2270125" y="4594225"/>
          <p14:tracePt t="109396" x="2217738" y="4625975"/>
          <p14:tracePt t="109412" x="2193925" y="4632325"/>
          <p14:tracePt t="109430" x="2163763" y="4648200"/>
          <p14:tracePt t="109446" x="2141538" y="4664075"/>
          <p14:tracePt t="109462" x="2125663" y="4664075"/>
          <p14:tracePt t="109479" x="2103438" y="4678363"/>
          <p14:tracePt t="109495" x="2087563" y="4694238"/>
          <p14:tracePt t="109513" x="2073275" y="4708525"/>
          <p14:tracePt t="109529" x="2041525" y="4724400"/>
          <p14:tracePt t="109529" x="2035175" y="4732338"/>
          <p14:tracePt t="109548" x="2027238" y="4732338"/>
          <p14:tracePt t="109562" x="1989138" y="4746625"/>
          <p14:tracePt t="109580" x="1973263" y="4762500"/>
          <p14:tracePt t="109596" x="1965325" y="4770438"/>
          <p14:tracePt t="109613" x="1965325" y="4778375"/>
          <p14:tracePt t="110075" x="1965325" y="4784725"/>
          <p14:tracePt t="110083" x="1981200" y="4816475"/>
          <p14:tracePt t="110099" x="1989138" y="4830763"/>
          <p14:tracePt t="110111" x="1989138" y="4876800"/>
          <p14:tracePt t="110128" x="1989138" y="4930775"/>
          <p14:tracePt t="110145" x="1989138" y="4953000"/>
          <p14:tracePt t="110145" x="1989138" y="4968875"/>
          <p14:tracePt t="110163" x="1965325" y="4991100"/>
          <p14:tracePt t="110180" x="1943100" y="5045075"/>
          <p14:tracePt t="110196" x="1920875" y="5075238"/>
          <p14:tracePt t="110212" x="1897063" y="5105400"/>
          <p14:tracePt t="110229" x="1889125" y="5135563"/>
          <p14:tracePt t="110245" x="1874838" y="5151438"/>
          <p14:tracePt t="110261" x="1851025" y="5173663"/>
          <p14:tracePt t="110278" x="1828800" y="5181600"/>
          <p14:tracePt t="110295" x="1820863" y="5203825"/>
          <p14:tracePt t="110312" x="1806575" y="5211763"/>
          <p14:tracePt t="110328" x="1806575" y="5227638"/>
          <p14:tracePt t="110344" x="1798638" y="5257800"/>
          <p14:tracePt t="110363" x="1790700" y="5265738"/>
          <p14:tracePt t="110377" x="1768475" y="5295900"/>
          <p14:tracePt t="110397" x="1768475" y="5273675"/>
          <p14:tracePt t="110419" x="1760538" y="5265738"/>
          <p14:tracePt t="110429" x="1752600" y="5227638"/>
          <p14:tracePt t="110445" x="1722438" y="5227638"/>
          <p14:tracePt t="110461" x="1684338" y="5303838"/>
          <p14:tracePt t="110476" x="1698625" y="5334000"/>
          <p14:tracePt t="110494" x="1714500" y="5334000"/>
          <p14:tracePt t="110795" x="1722438" y="5318125"/>
          <p14:tracePt t="110803" x="1730375" y="5318125"/>
          <p14:tracePt t="110923" x="1760538" y="5318125"/>
          <p14:tracePt t="110931" x="1760538" y="5303838"/>
          <p14:tracePt t="110944" x="1782763" y="5295900"/>
          <p14:tracePt t="110961" x="1798638" y="5287963"/>
          <p14:tracePt t="110987" x="1806575" y="5280025"/>
          <p14:tracePt t="110995" x="1836738" y="5273675"/>
          <p14:tracePt t="111012" x="1866900" y="5273675"/>
          <p14:tracePt t="111027" x="1874838" y="5265738"/>
          <p14:tracePt t="111043" x="1882775" y="5249863"/>
          <p14:tracePt t="111060" x="1912938" y="5235575"/>
          <p14:tracePt t="111076" x="1951038" y="5227638"/>
          <p14:tracePt t="111094" x="1997075" y="5219700"/>
          <p14:tracePt t="111111" x="2027238" y="5203825"/>
          <p14:tracePt t="111127" x="2049463" y="5203825"/>
          <p14:tracePt t="111144" x="2079625" y="5197475"/>
          <p14:tracePt t="111161" x="2103438" y="5189538"/>
          <p14:tracePt t="111178" x="2133600" y="5165725"/>
          <p14:tracePt t="111178" x="2155825" y="5151438"/>
          <p14:tracePt t="111195" x="2217738" y="5127625"/>
          <p14:tracePt t="111212" x="2301875" y="5097463"/>
          <p14:tracePt t="111228" x="2378075" y="5075238"/>
          <p14:tracePt t="111245" x="2400300" y="5067300"/>
          <p14:tracePt t="111262" x="2408238" y="5067300"/>
          <p14:tracePt t="111275" x="2416175" y="5067300"/>
          <p14:tracePt t="111307" x="2416175" y="5059363"/>
          <p14:tracePt t="111355" x="2422525" y="5059363"/>
          <p14:tracePt t="111363" x="2430463" y="5059363"/>
          <p14:tracePt t="111387" x="2438400" y="5059363"/>
          <p14:tracePt t="111419" x="2438400" y="5051425"/>
          <p14:tracePt t="111443" x="2416175" y="5059363"/>
          <p14:tracePt t="111827" x="2408238" y="5059363"/>
          <p14:tracePt t="111835" x="2378075" y="5067300"/>
          <p14:tracePt t="111844" x="2324100" y="5075238"/>
          <p14:tracePt t="111861" x="2270125" y="5113338"/>
          <p14:tracePt t="111877" x="2217738" y="5135563"/>
          <p14:tracePt t="111894" x="2193925" y="5135563"/>
          <p14:tracePt t="111910" x="2187575" y="5143500"/>
          <p14:tracePt t="111926" x="2163763" y="5159375"/>
          <p14:tracePt t="111943" x="2125663" y="5173663"/>
          <p14:tracePt t="111960" x="2103438" y="5197475"/>
          <p14:tracePt t="111976" x="2065338" y="5197475"/>
          <p14:tracePt t="111993" x="2035175" y="5203825"/>
          <p14:tracePt t="111993" x="2027238" y="5211763"/>
          <p14:tracePt t="112012" x="2019300" y="5211763"/>
          <p14:tracePt t="112026" x="2003425" y="5211763"/>
          <p14:tracePt t="112044" x="1997075" y="5211763"/>
          <p14:tracePt t="112059" x="1981200" y="5211763"/>
          <p14:tracePt t="112077" x="1973263" y="5227638"/>
          <p14:tracePt t="112095" x="1951038" y="5249863"/>
          <p14:tracePt t="112111" x="1920875" y="5265738"/>
          <p14:tracePt t="112126" x="1889125" y="5280025"/>
          <p14:tracePt t="112143" x="1851025" y="5295900"/>
          <p14:tracePt t="112159" x="1844675" y="5303838"/>
          <p14:tracePt t="112175" x="1836738" y="5303838"/>
          <p14:tracePt t="112194" x="1820863" y="5311775"/>
          <p14:tracePt t="112210" x="1812925" y="5318125"/>
          <p14:tracePt t="112225" x="1798638" y="5273675"/>
          <p14:tracePt t="112243" x="1782763" y="5235575"/>
          <p14:tracePt t="112260" x="1782763" y="5257800"/>
          <p14:tracePt t="112276" x="1790700" y="5265738"/>
          <p14:tracePt t="112292" x="1782763" y="5265738"/>
          <p14:tracePt t="112339" x="1782763" y="5249863"/>
          <p14:tracePt t="112554" x="1806575" y="5249863"/>
          <p14:tracePt t="112562" x="1836738" y="5203825"/>
          <p14:tracePt t="112576" x="1889125" y="5219700"/>
          <p14:tracePt t="112593" x="1958975" y="5197475"/>
          <p14:tracePt t="112608" x="1973263" y="5181600"/>
          <p14:tracePt t="112626" x="2103438" y="5151438"/>
          <p14:tracePt t="112644" x="2209800" y="5075238"/>
          <p14:tracePt t="112661" x="2301875" y="4991100"/>
          <p14:tracePt t="112677" x="2362200" y="4960938"/>
          <p14:tracePt t="112693" x="2392363" y="4953000"/>
          <p14:tracePt t="112709" x="2400300" y="4945063"/>
          <p14:tracePt t="112728" x="2416175" y="4945063"/>
          <p14:tracePt t="112762" x="2422525" y="4937125"/>
          <p14:tracePt t="112770" x="2438400" y="4930775"/>
          <p14:tracePt t="112779" x="2454275" y="4930775"/>
          <p14:tracePt t="112792" x="2476500" y="4930775"/>
          <p14:tracePt t="112809" x="2498725" y="4930775"/>
          <p14:tracePt t="112825" x="2492375" y="4930775"/>
          <p14:tracePt t="113107" x="2476500" y="4930775"/>
          <p14:tracePt t="113131" x="2460625" y="4945063"/>
          <p14:tracePt t="113139" x="2446338" y="4960938"/>
          <p14:tracePt t="113155" x="2430463" y="4968875"/>
          <p14:tracePt t="113163" x="2400300" y="4983163"/>
          <p14:tracePt t="113175" x="2370138" y="5006975"/>
          <p14:tracePt t="113193" x="2332038" y="5045075"/>
          <p14:tracePt t="113209" x="2293938" y="5083175"/>
          <p14:tracePt t="113224" x="2247900" y="5089525"/>
          <p14:tracePt t="113241" x="2163763" y="5105400"/>
          <p14:tracePt t="113260" x="2095500" y="5127625"/>
          <p14:tracePt t="113276" x="2049463" y="5143500"/>
          <p14:tracePt t="113293" x="2019300" y="5165725"/>
          <p14:tracePt t="113309" x="1973263" y="5159375"/>
          <p14:tracePt t="113326" x="2027238" y="5165725"/>
          <p14:tracePt t="113342" x="1997075" y="5159375"/>
          <p14:tracePt t="113358" x="1997075" y="5173663"/>
          <p14:tracePt t="113411" x="1981200" y="5165725"/>
          <p14:tracePt t="113419" x="1965325" y="5159375"/>
          <p14:tracePt t="113427" x="1943100" y="5143500"/>
          <p14:tracePt t="113443" x="1927225" y="5143500"/>
          <p14:tracePt t="113459" x="1989138" y="5211763"/>
          <p14:tracePt t="113476" x="1973263" y="5173663"/>
          <p14:tracePt t="113493" x="1973263" y="5189538"/>
          <p14:tracePt t="113509" x="1989138" y="5159375"/>
          <p14:tracePt t="113526" x="1997075" y="5173663"/>
          <p14:tracePt t="113542" x="1997075" y="5189538"/>
          <p14:tracePt t="113875" x="2003425" y="5189538"/>
          <p14:tracePt t="113891" x="2019300" y="5189538"/>
          <p14:tracePt t="113899" x="2035175" y="5211763"/>
          <p14:tracePt t="113909" x="2049463" y="5227638"/>
          <p14:tracePt t="121854" x="2049463" y="5235575"/>
          <p14:tracePt t="122195" x="2065338" y="5227638"/>
          <p14:tracePt t="122203" x="2079625" y="5219700"/>
          <p14:tracePt t="122235" x="2079625" y="5211763"/>
          <p14:tracePt t="122243" x="2087563" y="5203825"/>
          <p14:tracePt t="122259" x="2095500" y="5197475"/>
          <p14:tracePt t="122275" x="2103438" y="5197475"/>
          <p14:tracePt t="122283" x="2111375" y="5165725"/>
          <p14:tracePt t="122300" x="2117725" y="5159375"/>
          <p14:tracePt t="122339" x="2125663" y="5159375"/>
          <p14:tracePt t="122347" x="2133600" y="5143500"/>
          <p14:tracePt t="122354" x="2149475" y="5127625"/>
          <p14:tracePt t="122370" x="2171700" y="5097463"/>
          <p14:tracePt t="122381" x="2187575" y="5075238"/>
          <p14:tracePt t="122398" x="2201863" y="5059363"/>
          <p14:tracePt t="122414" x="2209800" y="5037138"/>
          <p14:tracePt t="122431" x="2217738" y="5029200"/>
          <p14:tracePt t="122447" x="2232025" y="4991100"/>
          <p14:tracePt t="122447" x="2247900" y="4991100"/>
          <p14:tracePt t="122467" x="2255838" y="4960938"/>
          <p14:tracePt t="122483" x="2286000" y="4922838"/>
          <p14:tracePt t="122500" x="2301875" y="4914900"/>
          <p14:tracePt t="122517" x="2301875" y="4906963"/>
          <p14:tracePt t="122532" x="2308225" y="4899025"/>
          <p14:tracePt t="131378" x="2316163" y="4876800"/>
          <p14:tracePt t="131898" x="2324100" y="4868863"/>
          <p14:tracePt t="131907" x="2332038" y="4868863"/>
          <p14:tracePt t="131915" x="2332038" y="4860925"/>
          <p14:tracePt t="131931" x="2339975" y="4860925"/>
          <p14:tracePt t="131940" x="2339975" y="4854575"/>
          <p14:tracePt t="131956" x="2339975" y="4846638"/>
          <p14:tracePt t="131987" x="2339975" y="4838700"/>
          <p14:tracePt t="131995" x="2346325" y="4838700"/>
          <p14:tracePt t="132011" x="2346325" y="4830763"/>
          <p14:tracePt t="132022" x="2354263" y="4816475"/>
          <p14:tracePt t="132043" x="2354263" y="4808538"/>
          <p14:tracePt t="132059" x="2362200" y="4792663"/>
          <p14:tracePt t="132072" x="2370138" y="4784725"/>
          <p14:tracePt t="132089" x="2384425" y="4770438"/>
          <p14:tracePt t="132107" x="2384425" y="4762500"/>
          <p14:tracePt t="132122" x="2392363" y="4754563"/>
          <p14:tracePt t="132140" x="2392363" y="4746625"/>
          <p14:tracePt t="132156" x="2400300" y="4732338"/>
          <p14:tracePt t="132172" x="2408238" y="4716463"/>
          <p14:tracePt t="132189" x="2416175" y="4708525"/>
          <p14:tracePt t="132205" x="2416175" y="4686300"/>
          <p14:tracePt t="132222" x="2422525" y="4686300"/>
          <p14:tracePt t="134009" x="2438400" y="4678363"/>
          <p14:tracePt t="134707" x="2438400" y="4670425"/>
          <p14:tracePt t="134715" x="2438400" y="4664075"/>
          <p14:tracePt t="134723" x="2446338" y="4656138"/>
          <p14:tracePt t="134741" x="2454275" y="4648200"/>
          <p14:tracePt t="134755" x="2468563" y="4632325"/>
          <p14:tracePt t="134771" x="2468563" y="4625975"/>
          <p14:tracePt t="134786" x="2476500" y="4618038"/>
          <p14:tracePt t="134804" x="2484438" y="4610100"/>
          <p14:tracePt t="134820" x="2484438" y="4602163"/>
          <p14:tracePt t="134987" x="2484438" y="4594225"/>
          <p14:tracePt t="135011" x="2484438" y="4587875"/>
          <p14:tracePt t="135019" x="2484438" y="4579938"/>
          <p14:tracePt t="135035" x="2484438" y="4572000"/>
          <p14:tracePt t="135051" x="2492375" y="4572000"/>
          <p14:tracePt t="135058" x="2492375" y="4564063"/>
          <p14:tracePt t="135069" x="2498725" y="4564063"/>
          <p14:tracePt t="135779" x="2506663" y="4556125"/>
          <p14:tracePt t="135835" x="2522538" y="4549775"/>
          <p14:tracePt t="135883" x="2530475" y="4549775"/>
          <p14:tracePt t="135923" x="2536825" y="4541838"/>
          <p14:tracePt t="135931" x="2544763" y="4533900"/>
          <p14:tracePt t="135963" x="2552700" y="4518025"/>
          <p14:tracePt t="135987" x="2560638" y="4518025"/>
          <p14:tracePt t="136003" x="2568575" y="4503738"/>
          <p14:tracePt t="136011" x="2574925" y="4487863"/>
          <p14:tracePt t="136027" x="2582863" y="4487863"/>
          <p14:tracePt t="136036" x="2590800" y="4465638"/>
          <p14:tracePt t="136052" x="2598738" y="4457700"/>
          <p14:tracePt t="136068" x="2606675" y="4449763"/>
          <p14:tracePt t="136107" x="2606675" y="4441825"/>
          <p14:tracePt t="136595" x="2598738" y="4441825"/>
          <p14:tracePt t="136627" x="2590800" y="4441825"/>
          <p14:tracePt t="136635" x="2582863" y="4441825"/>
          <p14:tracePt t="136651" x="2574925" y="4441825"/>
          <p14:tracePt t="136659" x="2568575" y="4449763"/>
          <p14:tracePt t="136675" x="2560638" y="4457700"/>
          <p14:tracePt t="136685" x="2536825" y="4473575"/>
          <p14:tracePt t="136701" x="2506663" y="4495800"/>
          <p14:tracePt t="136718" x="2446338" y="4511675"/>
          <p14:tracePt t="136735" x="2408238" y="4541838"/>
          <p14:tracePt t="136752" x="2362200" y="4564063"/>
          <p14:tracePt t="136768" x="2354263" y="4564063"/>
          <p14:tracePt t="136784" x="2339975" y="4579938"/>
          <p14:tracePt t="136800" x="2308225" y="4594225"/>
          <p14:tracePt t="136819" x="2286000" y="4610100"/>
          <p14:tracePt t="136835" x="2239963" y="4625975"/>
          <p14:tracePt t="136852" x="2193925" y="4648200"/>
          <p14:tracePt t="136868" x="2149475" y="4656138"/>
          <p14:tracePt t="136885" x="2133600" y="4664075"/>
          <p14:tracePt t="136900" x="2103438" y="4670425"/>
          <p14:tracePt t="136918" x="2073275" y="4678363"/>
          <p14:tracePt t="136934" x="2057400" y="4694238"/>
          <p14:tracePt t="136951" x="2041525" y="4694238"/>
          <p14:tracePt t="136967" x="2027238" y="4708525"/>
          <p14:tracePt t="136983" x="1997075" y="4724400"/>
          <p14:tracePt t="137001" x="1965325" y="4724400"/>
          <p14:tracePt t="137001" x="1958975" y="4724400"/>
          <p14:tracePt t="137020" x="1951038" y="4740275"/>
          <p14:tracePt t="137035" x="1935163" y="4740275"/>
          <p14:tracePt t="137051" x="1927225" y="4746625"/>
          <p14:tracePt t="137066" x="1912938" y="4754563"/>
          <p14:tracePt t="137085" x="1897063" y="4754563"/>
          <p14:tracePt t="137101" x="1874838" y="4770438"/>
          <p14:tracePt t="137117" x="1844675" y="4784725"/>
          <p14:tracePt t="137134" x="1820863" y="4784725"/>
          <p14:tracePt t="137150" x="1798638" y="4800600"/>
          <p14:tracePt t="137168" x="1790700" y="4800600"/>
          <p14:tracePt t="137185" x="1774825" y="4808538"/>
          <p14:tracePt t="137199" x="1774825" y="4816475"/>
          <p14:tracePt t="137643" x="1782763" y="4816475"/>
          <p14:tracePt t="137651" x="1790700" y="4816475"/>
          <p14:tracePt t="137665" x="1812925" y="4808538"/>
          <p14:tracePt t="137684" x="1820863" y="4808538"/>
          <p14:tracePt t="137699" x="1820863" y="4800600"/>
          <p14:tracePt t="137717" x="1828800" y="4800600"/>
          <p14:tracePt t="137733" x="1844675" y="4792663"/>
          <p14:tracePt t="137750" x="1882775" y="4778375"/>
          <p14:tracePt t="137766" x="1912938" y="4770438"/>
          <p14:tracePt t="137783" x="1935163" y="4754563"/>
          <p14:tracePt t="137800" x="1958975" y="4754563"/>
          <p14:tracePt t="137817" x="1965325" y="4746625"/>
          <p14:tracePt t="137833" x="1981200" y="4740275"/>
          <p14:tracePt t="137833" x="1997075" y="4740275"/>
          <p14:tracePt t="137851" x="2003425" y="4732338"/>
          <p14:tracePt t="137866" x="2041525" y="4708525"/>
          <p14:tracePt t="137885" x="2057400" y="4708525"/>
          <p14:tracePt t="137900" x="2079625" y="4694238"/>
          <p14:tracePt t="137917" x="2103438" y="4694238"/>
          <p14:tracePt t="137934" x="2117725" y="4678363"/>
          <p14:tracePt t="137950" x="2125663" y="4678363"/>
          <p14:tracePt t="137971" x="2141538" y="4670425"/>
          <p14:tracePt t="137982" x="2155825" y="4664075"/>
          <p14:tracePt t="138000" x="2187575" y="4664075"/>
          <p14:tracePt t="138017" x="2225675" y="4648200"/>
          <p14:tracePt t="138017" x="2247900" y="4648200"/>
          <p14:tracePt t="138036" x="2255838" y="4648200"/>
          <p14:tracePt t="138049" x="2278063" y="4632325"/>
          <p14:tracePt t="138067" x="2293938" y="4632325"/>
          <p14:tracePt t="138084" x="2308225" y="4625975"/>
          <p14:tracePt t="138100" x="2339975" y="4610100"/>
          <p14:tracePt t="138117" x="2384425" y="4602163"/>
          <p14:tracePt t="138134" x="2446338" y="4579938"/>
          <p14:tracePt t="138150" x="2468563" y="4572000"/>
          <p14:tracePt t="138166" x="2484438" y="4564063"/>
          <p14:tracePt t="138183" x="2492375" y="4564063"/>
          <p14:tracePt t="138227" x="2498725" y="4556125"/>
          <p14:tracePt t="138243" x="2506663" y="4556125"/>
          <p14:tracePt t="138259" x="2514600" y="4556125"/>
          <p14:tracePt t="138275" x="2506663" y="4556125"/>
          <p14:tracePt t="138531" x="2492375" y="4564063"/>
          <p14:tracePt t="138547" x="2460625" y="4579938"/>
          <p14:tracePt t="138569" x="2454275" y="4579938"/>
          <p14:tracePt t="138574" x="2438400" y="4587875"/>
          <p14:tracePt t="138584" x="2400300" y="4610100"/>
          <p14:tracePt t="138598" x="2362200" y="4610100"/>
          <p14:tracePt t="138615" x="2301875" y="4632325"/>
          <p14:tracePt t="138632" x="2209800" y="4656138"/>
          <p14:tracePt t="138650" x="2125663" y="4686300"/>
          <p14:tracePt t="138650" x="2103438" y="4686300"/>
          <p14:tracePt t="138667" x="2057400" y="4694238"/>
          <p14:tracePt t="138682" x="1973263" y="4732338"/>
          <p14:tracePt t="138700" x="1951038" y="4732338"/>
          <p14:tracePt t="138716" x="1920875" y="4746625"/>
          <p14:tracePt t="138733" x="1905000" y="4762500"/>
          <p14:tracePt t="138752" x="1874838" y="4784725"/>
          <p14:tracePt t="138766" x="1836738" y="4800600"/>
          <p14:tracePt t="138782" x="1806575" y="4808538"/>
          <p14:tracePt t="138799" x="1768475" y="4830763"/>
          <p14:tracePt t="138815" x="1744663" y="4846638"/>
          <p14:tracePt t="138832" x="1736725" y="4846638"/>
          <p14:tracePt t="138848" x="1730375" y="4846638"/>
          <p14:tracePt t="138867" x="1752600" y="4860925"/>
          <p14:tracePt t="139259" x="1760538" y="4860925"/>
          <p14:tracePt t="139267" x="1774825" y="4876800"/>
          <p14:tracePt t="139281" x="1812925" y="4906963"/>
          <p14:tracePt t="139300" x="1836738" y="4930775"/>
          <p14:tracePt t="139315" x="1866900" y="4953000"/>
          <p14:tracePt t="139333" x="1897063" y="4991100"/>
          <p14:tracePt t="139349" x="1905000" y="5006975"/>
          <p14:tracePt t="139365" x="1912938" y="5037138"/>
          <p14:tracePt t="139382" x="1912938" y="5075238"/>
          <p14:tracePt t="139400" x="1912938" y="5127625"/>
          <p14:tracePt t="139415" x="1912938" y="5165725"/>
          <p14:tracePt t="139431" x="1874838" y="5219700"/>
          <p14:tracePt t="139448" x="1858963" y="5235575"/>
          <p14:tracePt t="139465" x="1851025" y="5235575"/>
          <p14:tracePt t="139481" x="1836738" y="5249863"/>
          <p14:tracePt t="139499" x="1812925" y="5265738"/>
          <p14:tracePt t="139516" x="1790700" y="5280025"/>
          <p14:tracePt t="139533" x="1768475" y="5295900"/>
          <p14:tracePt t="139549" x="1744663" y="5303838"/>
          <p14:tracePt t="139565" x="1730375" y="5318125"/>
          <p14:tracePt t="139581" x="1714500" y="5326063"/>
          <p14:tracePt t="139598" x="1698625" y="5341938"/>
          <p14:tracePt t="139615" x="1684338" y="5356225"/>
          <p14:tracePt t="139631" x="1668463" y="5387975"/>
          <p14:tracePt t="139648" x="1668463" y="5394325"/>
          <p14:tracePt t="139664" x="1668463" y="5402263"/>
          <p14:tracePt t="139803" x="1676400" y="5402263"/>
          <p14:tracePt t="139819" x="1692275" y="5402263"/>
          <p14:tracePt t="139827" x="1706563" y="5402263"/>
          <p14:tracePt t="139835" x="1730375" y="5402263"/>
          <p14:tracePt t="139847" x="1790700" y="5380038"/>
          <p14:tracePt t="139865" x="1836738" y="5380038"/>
          <p14:tracePt t="139865" x="1851025" y="5364163"/>
          <p14:tracePt t="139883" x="1866900" y="5356225"/>
          <p14:tracePt t="139897" x="1882775" y="5341938"/>
          <p14:tracePt t="139915" x="1897063" y="5326063"/>
          <p14:tracePt t="139932" x="1927225" y="5303838"/>
          <p14:tracePt t="139948" x="1958975" y="5287963"/>
          <p14:tracePt t="139965" x="1997075" y="5265738"/>
          <p14:tracePt t="139982" x="2049463" y="5241925"/>
          <p14:tracePt t="139998" x="2095500" y="5227638"/>
          <p14:tracePt t="140014" x="2111375" y="5211763"/>
          <p14:tracePt t="140031" x="2117725" y="5211763"/>
          <p14:tracePt t="140047" x="2125663" y="5203825"/>
          <p14:tracePt t="140075" x="2141538" y="5203825"/>
          <p14:tracePt t="140082" x="2155825" y="5203825"/>
          <p14:tracePt t="140097" x="2217738" y="5181600"/>
          <p14:tracePt t="140115" x="2247900" y="5173663"/>
          <p14:tracePt t="140131" x="2255838" y="5173663"/>
          <p14:tracePt t="140148" x="2263775" y="5173663"/>
          <p14:tracePt t="140211" x="2270125" y="5173663"/>
          <p14:tracePt t="140219" x="2286000" y="5165725"/>
          <p14:tracePt t="140230" x="2316163" y="5165725"/>
          <p14:tracePt t="140247" x="2346325" y="5159375"/>
          <p14:tracePt t="140264" x="2354263" y="5159375"/>
          <p14:tracePt t="140291" x="2354263" y="5151438"/>
          <p14:tracePt t="140306" x="2362200" y="5151438"/>
          <p14:tracePt t="140315" x="2384425" y="5151438"/>
          <p14:tracePt t="140332" x="2422525" y="5127625"/>
          <p14:tracePt t="140348" x="2438400" y="5121275"/>
          <p14:tracePt t="140364" x="2454275" y="5113338"/>
          <p14:tracePt t="140383" x="2460625" y="5113338"/>
          <p14:tracePt t="140411" x="2468563" y="5105400"/>
          <p14:tracePt t="140419" x="2484438" y="5097463"/>
          <p14:tracePt t="140430" x="2492375" y="5089525"/>
          <p14:tracePt t="140447" x="2498725" y="5083175"/>
          <p14:tracePt t="140539" x="2506663" y="5075238"/>
          <p14:tracePt t="140579" x="2514600" y="5067300"/>
          <p14:tracePt t="140723" x="2506663" y="5067300"/>
          <p14:tracePt t="141291" x="2498725" y="5067300"/>
          <p14:tracePt t="141331" x="2492375" y="5067300"/>
          <p14:tracePt t="141339" x="2476500" y="5067300"/>
          <p14:tracePt t="141347" x="2454275" y="5067300"/>
          <p14:tracePt t="141364" x="2416175" y="5075238"/>
          <p14:tracePt t="141380" x="2384425" y="5089525"/>
          <p14:tracePt t="141396" x="2362200" y="5097463"/>
          <p14:tracePt t="141412" x="2354263" y="5105400"/>
          <p14:tracePt t="141429" x="2339975" y="5105400"/>
          <p14:tracePt t="141446" x="2332038" y="5113338"/>
          <p14:tracePt t="141462" x="2316163" y="5121275"/>
          <p14:tracePt t="141479" x="2293938" y="5135563"/>
          <p14:tracePt t="141496" x="2263775" y="5159375"/>
          <p14:tracePt t="141513" x="2247900" y="5173663"/>
          <p14:tracePt t="141529" x="2225675" y="5173663"/>
          <p14:tracePt t="141545" x="2201863" y="5197475"/>
          <p14:tracePt t="141563" x="2193925" y="5197475"/>
          <p14:tracePt t="141579" x="2187575" y="5203825"/>
          <p14:tracePt t="141596" x="2179638" y="5203825"/>
          <p14:tracePt t="141612" x="2163763" y="5203825"/>
          <p14:tracePt t="141629" x="2141538" y="5219700"/>
          <p14:tracePt t="141646" x="2103438" y="5235575"/>
          <p14:tracePt t="141662" x="2087563" y="5241925"/>
          <p14:tracePt t="141678" x="2073275" y="5241925"/>
          <p14:tracePt t="141695" x="2065338" y="5241925"/>
          <p14:tracePt t="141712" x="2057400" y="5249863"/>
          <p14:tracePt t="141729" x="2041525" y="5249863"/>
          <p14:tracePt t="141746" x="2003425" y="5265738"/>
          <p14:tracePt t="141765" x="1973263" y="5280025"/>
          <p14:tracePt t="141780" x="1958975" y="5280025"/>
          <p14:tracePt t="141796" x="1951038" y="5280025"/>
          <p14:tracePt t="141810" x="1935163" y="5295900"/>
          <p14:tracePt t="141827" x="1920875" y="5295900"/>
          <p14:tracePt t="141845" x="1889125" y="5311775"/>
          <p14:tracePt t="141861" x="1836738" y="5311775"/>
          <p14:tracePt t="141879" x="1812925" y="5318125"/>
          <p14:tracePt t="141894" x="1806575" y="5318125"/>
          <p14:tracePt t="141911" x="1798638" y="5318125"/>
          <p14:tracePt t="141927" x="1812925" y="5318125"/>
          <p14:tracePt t="142298" x="1828800" y="5311775"/>
          <p14:tracePt t="142306" x="1844675" y="5303838"/>
          <p14:tracePt t="142314" x="1866900" y="5295900"/>
          <p14:tracePt t="142327" x="1889125" y="5280025"/>
          <p14:tracePt t="142344" x="1935163" y="5257800"/>
          <p14:tracePt t="142344" x="1935163" y="5249863"/>
          <p14:tracePt t="142362" x="1951038" y="5235575"/>
          <p14:tracePt t="142377" x="1981200" y="5219700"/>
          <p14:tracePt t="142396" x="1997075" y="5203825"/>
          <p14:tracePt t="142411" x="2035175" y="5181600"/>
          <p14:tracePt t="142428" x="2065338" y="5151438"/>
          <p14:tracePt t="142444" x="2111375" y="5121275"/>
          <p14:tracePt t="142461" x="2133600" y="5097463"/>
          <p14:tracePt t="142478" x="2171700" y="5083175"/>
          <p14:tracePt t="142494" x="2187575" y="5059363"/>
          <p14:tracePt t="142511" x="2193925" y="5045075"/>
          <p14:tracePt t="142527" x="2217738" y="5029200"/>
          <p14:tracePt t="142544" x="2239963" y="5006975"/>
          <p14:tracePt t="142561" x="2278063" y="4960938"/>
          <p14:tracePt t="142578" x="2316163" y="4922838"/>
          <p14:tracePt t="142594" x="2339975" y="4884738"/>
          <p14:tracePt t="142611" x="2354263" y="4860925"/>
          <p14:tracePt t="142627" x="2370138" y="4838700"/>
          <p14:tracePt t="142643" x="2384425" y="4816475"/>
          <p14:tracePt t="142659" x="2392363" y="4784725"/>
          <p14:tracePt t="142676" x="2400300" y="4778375"/>
          <p14:tracePt t="142694" x="2408238" y="4754563"/>
          <p14:tracePt t="142711" x="2416175" y="4732338"/>
          <p14:tracePt t="142727" x="2416175" y="4724400"/>
          <p14:tracePt t="142743" x="2416175" y="4708525"/>
          <p14:tracePt t="142765" x="2416175" y="4702175"/>
          <p14:tracePt t="142776" x="2416175" y="4694238"/>
          <p14:tracePt t="143098" x="2400300" y="4694238"/>
          <p14:tracePt t="143226" x="2378075" y="4694238"/>
          <p14:tracePt t="143234" x="2354263" y="4702175"/>
          <p14:tracePt t="143243" x="2278063" y="4740275"/>
          <p14:tracePt t="143260" x="2179638" y="4754563"/>
          <p14:tracePt t="143277" x="2103438" y="4778375"/>
          <p14:tracePt t="143294" x="2057400" y="4800600"/>
          <p14:tracePt t="143310" x="2011363" y="4816475"/>
          <p14:tracePt t="143326" x="1973263" y="4838700"/>
          <p14:tracePt t="143343" x="1935163" y="4860925"/>
          <p14:tracePt t="143360" x="1905000" y="4884738"/>
          <p14:tracePt t="143376" x="1889125" y="4884738"/>
          <p14:tracePt t="143395" x="1897063" y="4884738"/>
          <p14:tracePt t="143650" x="1905000" y="4884738"/>
          <p14:tracePt t="143658" x="1912938" y="4876800"/>
          <p14:tracePt t="143665" x="1912938" y="4860925"/>
          <p14:tracePt t="143676" x="1927225" y="4854575"/>
          <p14:tracePt t="143693" x="1951038" y="4846638"/>
          <p14:tracePt t="143709" x="1965325" y="4838700"/>
          <p14:tracePt t="143726" x="1981200" y="4838700"/>
          <p14:tracePt t="143742" x="2003425" y="4838700"/>
          <p14:tracePt t="143762" x="2011363" y="4830763"/>
          <p14:tracePt t="143777" x="2027238" y="4830763"/>
          <p14:tracePt t="143793" x="2035175" y="4822825"/>
          <p14:tracePt t="143807" x="2079625" y="4800600"/>
          <p14:tracePt t="143827" x="2103438" y="4778375"/>
          <p14:tracePt t="143844" x="2117725" y="4770438"/>
          <p14:tracePt t="143860" x="2125663" y="4770438"/>
          <p14:tracePt t="145510" x="2125663" y="4762500"/>
          <p14:tracePt t="146226" x="2125663" y="4754563"/>
          <p14:tracePt t="146234" x="2111375" y="4732338"/>
          <p14:tracePt t="146242" x="2103438" y="4732338"/>
          <p14:tracePt t="146257" x="2073275" y="4716463"/>
          <p14:tracePt t="146257" x="2049463" y="4716463"/>
          <p14:tracePt t="146274" x="1997075" y="4686300"/>
          <p14:tracePt t="146291" x="1927225" y="4656138"/>
          <p14:tracePt t="146307" x="1866900" y="4625975"/>
          <p14:tracePt t="146324" x="1790700" y="4594225"/>
          <p14:tracePt t="146340" x="1730375" y="4564063"/>
          <p14:tracePt t="146357" x="1668463" y="4533900"/>
          <p14:tracePt t="146374" x="1600200" y="4495800"/>
          <p14:tracePt t="146391" x="1554163" y="4473575"/>
          <p14:tracePt t="146407" x="1501775" y="4435475"/>
          <p14:tracePt t="146424" x="1455738" y="4419600"/>
          <p14:tracePt t="146424" x="1431925" y="4419600"/>
          <p14:tracePt t="146442" x="1401763" y="4403725"/>
          <p14:tracePt t="146456" x="1325563" y="4381500"/>
          <p14:tracePt t="146475" x="1273175" y="4359275"/>
          <p14:tracePt t="146491" x="1249363" y="4335463"/>
          <p14:tracePt t="146507" x="1181100" y="4289425"/>
          <p14:tracePt t="146525" x="1135063" y="4275138"/>
          <p14:tracePt t="146540" x="1112838" y="4259263"/>
          <p14:tracePt t="146556" x="1089025" y="4251325"/>
          <p14:tracePt t="146572" x="1074738" y="4244975"/>
          <p14:tracePt t="146589" x="1074738" y="4237038"/>
          <p14:tracePt t="146634" x="1058863" y="4237038"/>
          <p14:tracePt t="146658" x="1050925" y="4229100"/>
          <p14:tracePt t="146682" x="1044575" y="4221163"/>
          <p14:tracePt t="146698" x="1036638" y="4213225"/>
          <p14:tracePt t="146722" x="1012825" y="4198938"/>
          <p14:tracePt t="146730" x="990600" y="4183063"/>
          <p14:tracePt t="146745" x="982663" y="4183063"/>
          <p14:tracePt t="146756" x="960438" y="4175125"/>
          <p14:tracePt t="146772" x="952500" y="4168775"/>
          <p14:tracePt t="146788" x="960438" y="4168775"/>
          <p14:tracePt t="147074" x="968375" y="4168775"/>
          <p14:tracePt t="147090" x="982663" y="4168775"/>
          <p14:tracePt t="147130" x="990600" y="4168775"/>
          <p14:tracePt t="147146" x="1012825" y="4168775"/>
          <p14:tracePt t="147154" x="1020763" y="4168775"/>
          <p14:tracePt t="147162" x="1050925" y="4168775"/>
          <p14:tracePt t="147173" x="1089025" y="4152900"/>
          <p14:tracePt t="147189" x="1127125" y="4152900"/>
          <p14:tracePt t="147205" x="1165225" y="4152900"/>
          <p14:tracePt t="147222" x="1203325" y="4144963"/>
          <p14:tracePt t="147239" x="1227138" y="4144963"/>
          <p14:tracePt t="147256" x="1235075" y="4144963"/>
          <p14:tracePt t="147272" x="1249363" y="4144963"/>
          <p14:tracePt t="147289" x="1249363" y="4137025"/>
          <p14:tracePt t="147330" x="1257300" y="4137025"/>
          <p14:tracePt t="147346" x="1265238" y="4137025"/>
          <p14:tracePt t="147361" x="1273175" y="4137025"/>
          <p14:tracePt t="147370" x="1287463" y="4137025"/>
          <p14:tracePt t="147378" x="1303338" y="4137025"/>
          <p14:tracePt t="147394" x="1317625" y="4122738"/>
          <p14:tracePt t="147405" x="1349375" y="4114800"/>
          <p14:tracePt t="147422" x="1363663" y="4106863"/>
          <p14:tracePt t="147437" x="1379538" y="4106863"/>
          <p14:tracePt t="147454" x="1387475" y="4106863"/>
          <p14:tracePt t="147506" x="1393825" y="4106863"/>
          <p14:tracePt t="147514" x="1401763" y="4106863"/>
          <p14:tracePt t="147530" x="1409700" y="4106863"/>
          <p14:tracePt t="147539" x="1417638" y="4092575"/>
          <p14:tracePt t="147556" x="1425575" y="4092575"/>
          <p14:tracePt t="147586" x="1431925" y="4092575"/>
          <p14:tracePt t="148186" x="1447800" y="4092575"/>
          <p14:tracePt t="148250" x="1463675" y="4092575"/>
          <p14:tracePt t="148258" x="1477963" y="4092575"/>
          <p14:tracePt t="148270" x="1531938" y="4092575"/>
          <p14:tracePt t="148288" x="1592263" y="4092575"/>
          <p14:tracePt t="148305" x="1660525" y="4092575"/>
          <p14:tracePt t="148322" x="1676400" y="4092575"/>
          <p14:tracePt t="148338" x="1692275" y="4092575"/>
          <p14:tracePt t="148386" x="1706563" y="4092575"/>
          <p14:tracePt t="148395" x="1722438" y="4092575"/>
          <p14:tracePt t="148404" x="1760538" y="4092575"/>
          <p14:tracePt t="148422" x="1790700" y="4092575"/>
          <p14:tracePt t="148438" x="1812925" y="4092575"/>
          <p14:tracePt t="148456" x="1851025" y="4092575"/>
          <p14:tracePt t="148513" x="1874838" y="4092575"/>
          <p14:tracePt t="148522" x="1965325" y="4092575"/>
          <p14:tracePt t="148538" x="2003425" y="4092575"/>
          <p14:tracePt t="148555" x="2019300" y="4092575"/>
          <p14:tracePt t="148571" x="2019300" y="4114800"/>
          <p14:tracePt t="149018" x="2019300" y="4122738"/>
          <p14:tracePt t="149026" x="2019300" y="4130675"/>
          <p14:tracePt t="149036" x="2019300" y="4160838"/>
          <p14:tracePt t="149054" x="2019300" y="4191000"/>
          <p14:tracePt t="149071" x="2019300" y="4206875"/>
          <p14:tracePt t="149086" x="2019300" y="4213225"/>
          <p14:tracePt t="149103" x="2019300" y="4259263"/>
          <p14:tracePt t="149120" x="2019300" y="4313238"/>
          <p14:tracePt t="149120" x="2019300" y="4343400"/>
          <p14:tracePt t="149138" x="2019300" y="4397375"/>
          <p14:tracePt t="149155" x="2019300" y="4435475"/>
          <p14:tracePt t="149171" x="2019300" y="4457700"/>
          <p14:tracePt t="149188" x="2019300" y="4487863"/>
          <p14:tracePt t="149204" x="2019300" y="4525963"/>
          <p14:tracePt t="149221" x="2019300" y="4541838"/>
          <p14:tracePt t="149237" x="2035175" y="4564063"/>
          <p14:tracePt t="149254" x="2049463" y="4587875"/>
          <p14:tracePt t="149270" x="2057400" y="4602163"/>
          <p14:tracePt t="149287" x="2073275" y="4618038"/>
          <p14:tracePt t="149304" x="2087563" y="4648200"/>
          <p14:tracePt t="149320" x="2103438" y="4664075"/>
          <p14:tracePt t="149336" x="2111375" y="4670425"/>
          <p14:tracePt t="149354" x="2111375" y="4678363"/>
          <p14:tracePt t="149371" x="2111375" y="4694238"/>
          <p14:tracePt t="149434" x="2111375" y="4702175"/>
          <p14:tracePt t="149458" x="2111375" y="4708525"/>
          <p14:tracePt t="149466" x="2111375" y="4724400"/>
          <p14:tracePt t="149474" x="2111375" y="4732338"/>
          <p14:tracePt t="149486" x="2111375" y="4746625"/>
          <p14:tracePt t="149504" x="2111375" y="4754563"/>
          <p14:tracePt t="149520" x="2111375" y="4762500"/>
          <p14:tracePt t="149537" x="2111375" y="4778375"/>
          <p14:tracePt t="149552" x="2111375" y="4784725"/>
          <p14:tracePt t="149570" x="2111375" y="4792663"/>
          <p14:tracePt t="149642" x="2125663" y="4792663"/>
          <p14:tracePt t="150161" x="2133600" y="4792663"/>
          <p14:tracePt t="150170" x="2141538" y="4792663"/>
          <p14:tracePt t="150178" x="2155825" y="4792663"/>
          <p14:tracePt t="150186" x="2187575" y="4762500"/>
          <p14:tracePt t="150204" x="2209800" y="4754563"/>
          <p14:tracePt t="150220" x="2225675" y="4746625"/>
          <p14:tracePt t="150236" x="2239963" y="4740275"/>
          <p14:tracePt t="150253" x="2247900" y="4732338"/>
          <p14:tracePt t="150269" x="2255838" y="4732338"/>
          <p14:tracePt t="150285" x="2263775" y="4732338"/>
          <p14:tracePt t="150322" x="2270125" y="4716463"/>
          <p14:tracePt t="150338" x="2293938" y="4708525"/>
          <p14:tracePt t="150353" x="2308225" y="4702175"/>
          <p14:tracePt t="150362" x="2316163" y="4702175"/>
          <p14:tracePt t="150378" x="2339975" y="4686300"/>
          <p14:tracePt t="150386" x="2346325" y="4678363"/>
          <p14:tracePt t="150403" x="2354263" y="4678363"/>
          <p14:tracePt t="150426" x="2362200" y="4670425"/>
          <p14:tracePt t="150441" x="2370138" y="4664075"/>
          <p14:tracePt t="150452" x="2384425" y="4632325"/>
          <p14:tracePt t="150469" x="2392363" y="4625975"/>
          <p14:tracePt t="150486" x="2408238" y="4610100"/>
          <p14:tracePt t="150502" x="2416175" y="4610100"/>
          <p14:tracePt t="150850" x="2416175" y="4602163"/>
          <p14:tracePt t="150866" x="2430463" y="4594225"/>
          <p14:tracePt t="150873" x="2446338" y="4587875"/>
          <p14:tracePt t="150898" x="2446338" y="4579938"/>
          <p14:tracePt t="150906" x="2454275" y="4579938"/>
          <p14:tracePt t="150921" x="2454275" y="4572000"/>
          <p14:tracePt t="150935" x="2460625" y="4572000"/>
          <p14:tracePt t="150951" x="2468563" y="4556125"/>
          <p14:tracePt t="150968" x="2468563" y="4549775"/>
          <p14:tracePt t="150985" x="2476500" y="4549775"/>
          <p14:tracePt t="151018" x="2484438" y="4549775"/>
          <p14:tracePt t="151034" x="2476500" y="4556125"/>
          <p14:tracePt t="151554" x="2468563" y="4556125"/>
          <p14:tracePt t="151617" x="2460625" y="4556125"/>
          <p14:tracePt t="151626" x="2460625" y="4564063"/>
          <p14:tracePt t="151635" x="2454275" y="4564063"/>
          <p14:tracePt t="151650" x="2438400" y="4572000"/>
          <p14:tracePt t="151668" x="2430463" y="4579938"/>
          <p14:tracePt t="151684" x="2422525" y="4579938"/>
          <p14:tracePt t="151701" x="2416175" y="4587875"/>
          <p14:tracePt t="151717" x="2408238" y="4587875"/>
          <p14:tracePt t="151734" x="2400300" y="4594225"/>
          <p14:tracePt t="151752" x="2384425" y="4602163"/>
          <p14:tracePt t="151774" x="2378075" y="4618038"/>
          <p14:tracePt t="151784" x="2370138" y="4618038"/>
          <p14:tracePt t="151802" x="2362200" y="4625975"/>
          <p14:tracePt t="151818" x="2354263" y="4632325"/>
          <p14:tracePt t="151851" x="2346325" y="4632325"/>
          <p14:tracePt t="151866" x="2339975" y="4640263"/>
          <p14:tracePt t="151874" x="2332038" y="4648200"/>
          <p14:tracePt t="151890" x="2316163" y="4656138"/>
          <p14:tracePt t="151914" x="2308225" y="4664075"/>
          <p14:tracePt t="151921" x="2293938" y="4670425"/>
          <p14:tracePt t="151934" x="2270125" y="4670425"/>
          <p14:tracePt t="151951" x="2270125" y="4678363"/>
          <p14:tracePt t="151967" x="2255838" y="4678363"/>
          <p14:tracePt t="151967" x="2247900" y="4686300"/>
          <p14:tracePt t="151986" x="2239963" y="4686300"/>
          <p14:tracePt t="152009" x="2232025" y="4686300"/>
          <p14:tracePt t="152026" x="2225675" y="4702175"/>
          <p14:tracePt t="152035" x="2193925" y="4708525"/>
          <p14:tracePt t="152052" x="2163763" y="4724400"/>
          <p14:tracePt t="152068" x="2149475" y="4732338"/>
          <p14:tracePt t="152084" x="2117725" y="4732338"/>
          <p14:tracePt t="152101" x="2103438" y="4740275"/>
          <p14:tracePt t="152117" x="2087563" y="4746625"/>
          <p14:tracePt t="152133" x="2073275" y="4746625"/>
          <p14:tracePt t="152151" x="2057400" y="4754563"/>
          <p14:tracePt t="152167" x="2057400" y="4762500"/>
          <p14:tracePt t="152633" x="2057400" y="4770438"/>
          <p14:tracePt t="152650" x="2057400" y="4778375"/>
          <p14:tracePt t="152657" x="2073275" y="4784725"/>
          <p14:tracePt t="152674" x="2073275" y="4792663"/>
          <p14:tracePt t="152684" x="2087563" y="4816475"/>
          <p14:tracePt t="152700" x="2087563" y="4830763"/>
          <p14:tracePt t="152717" x="2095500" y="4846638"/>
          <p14:tracePt t="152734" x="2103438" y="4884738"/>
          <p14:tracePt t="152751" x="2117725" y="4930775"/>
          <p14:tracePt t="152768" x="2117725" y="4968875"/>
          <p14:tracePt t="152784" x="2117725" y="4999038"/>
          <p14:tracePt t="152800" x="2117725" y="5013325"/>
          <p14:tracePt t="152816" x="2117725" y="5029200"/>
          <p14:tracePt t="152833" x="2117725" y="5037138"/>
          <p14:tracePt t="152850" x="2117725" y="5045075"/>
          <p14:tracePt t="152866" x="2117725" y="5051425"/>
          <p14:tracePt t="152883" x="2117725" y="5067300"/>
          <p14:tracePt t="152901" x="2117725" y="5083175"/>
          <p14:tracePt t="152938" x="2111375" y="5097463"/>
          <p14:tracePt t="152953" x="2111375" y="5113338"/>
          <p14:tracePt t="152961" x="2103438" y="5127625"/>
          <p14:tracePt t="152970" x="2087563" y="5151438"/>
          <p14:tracePt t="152983" x="2087563" y="5159375"/>
          <p14:tracePt t="152999" x="2087563" y="5173663"/>
          <p14:tracePt t="153017" x="2079625" y="5181600"/>
          <p14:tracePt t="153066" x="2079625" y="5189538"/>
          <p14:tracePt t="153369" x="2095500" y="5189538"/>
          <p14:tracePt t="153433" x="2111375" y="5189538"/>
          <p14:tracePt t="153441" x="2141538" y="5189538"/>
          <p14:tracePt t="153450" x="2179638" y="5173663"/>
          <p14:tracePt t="153467" x="2217738" y="5165725"/>
          <p14:tracePt t="153484" x="2225675" y="5165725"/>
          <p14:tracePt t="153499" x="2239963" y="5159375"/>
          <p14:tracePt t="153515" x="2247900" y="5159375"/>
          <p14:tracePt t="153569" x="2255838" y="5159375"/>
          <p14:tracePt t="153578" x="2263775" y="5159375"/>
          <p14:tracePt t="153585" x="2278063" y="5159375"/>
          <p14:tracePt t="153598" x="2293938" y="5159375"/>
          <p14:tracePt t="153615" x="2308225" y="5151438"/>
          <p14:tracePt t="153633" x="2316163" y="5143500"/>
          <p14:tracePt t="153648" x="2332038" y="5143500"/>
          <p14:tracePt t="153706" x="2346325" y="5143500"/>
          <p14:tracePt t="153721" x="2362200" y="5143500"/>
          <p14:tracePt t="153730" x="2378075" y="5143500"/>
          <p14:tracePt t="153737" x="2408238" y="5135563"/>
          <p14:tracePt t="153748" x="2422525" y="5127625"/>
          <p14:tracePt t="153767" x="2430463" y="5121275"/>
          <p14:tracePt t="153782" x="2438400" y="5113338"/>
          <p14:tracePt t="153802" x="2446338" y="5113338"/>
          <p14:tracePt t="153815" x="2446338" y="5105400"/>
          <p14:tracePt t="153832" x="2438400" y="5105400"/>
          <p14:tracePt t="154218" x="2430463" y="5105400"/>
          <p14:tracePt t="154233" x="2422525" y="5105400"/>
          <p14:tracePt t="154241" x="2416175" y="5105400"/>
          <p14:tracePt t="154250" x="2400300" y="5105400"/>
          <p14:tracePt t="154265" x="2362200" y="5127625"/>
          <p14:tracePt t="154283" x="2346325" y="5135563"/>
          <p14:tracePt t="154299" x="2332038" y="5135563"/>
          <p14:tracePt t="154316" x="2324100" y="5143500"/>
          <p14:tracePt t="154332" x="2308225" y="5159375"/>
          <p14:tracePt t="154349" x="2286000" y="5165725"/>
          <p14:tracePt t="154365" x="2263775" y="5173663"/>
          <p14:tracePt t="154382" x="2225675" y="5189538"/>
          <p14:tracePt t="154400" x="2187575" y="5203825"/>
          <p14:tracePt t="154416" x="2171700" y="5211763"/>
          <p14:tracePt t="154432" x="2163763" y="5211763"/>
          <p14:tracePt t="154473" x="2155825" y="5211763"/>
          <p14:tracePt t="154482" x="2155825" y="5219700"/>
          <p14:tracePt t="154490" x="2141538" y="5227638"/>
          <p14:tracePt t="154499" x="2095500" y="5257800"/>
          <p14:tracePt t="154516" x="2035175" y="5280025"/>
          <p14:tracePt t="154533" x="1997075" y="5311775"/>
          <p14:tracePt t="154548" x="1997075" y="5295900"/>
          <p14:tracePt t="155009" x="2003425" y="5265738"/>
          <p14:tracePt t="155017" x="2011363" y="5249863"/>
          <p14:tracePt t="155030" x="2027238" y="5203825"/>
          <p14:tracePt t="155048" x="2049463" y="5165725"/>
          <p14:tracePt t="155064" x="2049463" y="5127625"/>
          <p14:tracePt t="155064" x="2057400" y="5121275"/>
          <p14:tracePt t="155082" x="2057400" y="5083175"/>
          <p14:tracePt t="155098" x="2057400" y="5051425"/>
          <p14:tracePt t="155115" x="2057400" y="5021263"/>
          <p14:tracePt t="155132" x="2057400" y="4999038"/>
          <p14:tracePt t="155148" x="2057400" y="4975225"/>
          <p14:tracePt t="155165" x="2057400" y="4960938"/>
          <p14:tracePt t="155181" x="2065338" y="4937125"/>
          <p14:tracePt t="155198" x="2079625" y="4906963"/>
          <p14:tracePt t="155215" x="2087563" y="4876800"/>
          <p14:tracePt t="155231" x="2095500" y="4846638"/>
          <p14:tracePt t="155247" x="2103438" y="4830763"/>
          <p14:tracePt t="155247" x="2111375" y="4822825"/>
          <p14:tracePt t="155266" x="2111375" y="4816475"/>
          <p14:tracePt t="155282" x="2111375" y="4808538"/>
          <p14:tracePt t="155297" x="2125663" y="4792663"/>
          <p14:tracePt t="155315" x="2125663" y="4784725"/>
          <p14:tracePt t="155330" x="2133600" y="4762500"/>
          <p14:tracePt t="155348" x="2141538" y="4762500"/>
          <p14:tracePt t="155364" x="2141538" y="4746625"/>
          <p14:tracePt t="155386" x="2149475" y="4732338"/>
          <p14:tracePt t="155396" x="2155825" y="4724400"/>
          <p14:tracePt t="155414" x="2155825" y="4716463"/>
          <p14:tracePt t="155430" x="2155825" y="4708525"/>
          <p14:tracePt t="155457" x="2163763" y="4702175"/>
          <p14:tracePt t="155490" x="2163763" y="4686300"/>
          <p14:tracePt t="155513" x="2163763" y="4678363"/>
          <p14:tracePt t="155522" x="2163763" y="4656138"/>
          <p14:tracePt t="155531" x="2163763" y="4648200"/>
          <p14:tracePt t="155548" x="2163763" y="4632325"/>
          <p14:tracePt t="155564" x="2163763" y="4618038"/>
          <p14:tracePt t="155580" x="2163763" y="4610100"/>
          <p14:tracePt t="155597" x="2163763" y="4602163"/>
          <p14:tracePt t="155617" x="2163763" y="4587875"/>
          <p14:tracePt t="155634" x="2163763" y="4579938"/>
          <p14:tracePt t="155658" x="2163763" y="4564063"/>
          <p14:tracePt t="155681" x="2163763" y="4556125"/>
          <p14:tracePt t="155706" x="2155825" y="4556125"/>
          <p14:tracePt t="155818" x="2149475" y="4556125"/>
          <p14:tracePt t="155849" x="2141538" y="4556125"/>
          <p14:tracePt t="155882" x="2133600" y="4556125"/>
          <p14:tracePt t="155906" x="2125663" y="4556125"/>
          <p14:tracePt t="155914" x="2117725" y="4556125"/>
          <p14:tracePt t="155930" x="2111375" y="4556125"/>
          <p14:tracePt t="155937" x="2103438" y="4556125"/>
          <p14:tracePt t="155947" x="2087563" y="4564063"/>
          <p14:tracePt t="155964" x="2073275" y="4572000"/>
          <p14:tracePt t="155980" x="2065338" y="4572000"/>
          <p14:tracePt t="156026" x="2065338" y="4579938"/>
          <p14:tracePt t="156033" x="2049463" y="4579938"/>
          <p14:tracePt t="156045" x="2011363" y="4594225"/>
          <p14:tracePt t="156063" x="1989138" y="4618038"/>
          <p14:tracePt t="156080" x="1965325" y="4625975"/>
          <p14:tracePt t="156096" x="1958975" y="4632325"/>
          <p14:tracePt t="156113" x="1951038" y="4640263"/>
          <p14:tracePt t="156162" x="1951038" y="4648200"/>
          <p14:tracePt t="156185" x="1951038" y="4656138"/>
          <p14:tracePt t="156194" x="1951038" y="4664075"/>
          <p14:tracePt t="156202" x="1951038" y="4678363"/>
          <p14:tracePt t="156212" x="1951038" y="4694238"/>
          <p14:tracePt t="156230" x="1951038" y="4708525"/>
          <p14:tracePt t="156246" x="1958975" y="4724400"/>
          <p14:tracePt t="156266" x="1958975" y="4732338"/>
          <p14:tracePt t="156281" x="1973263" y="4746625"/>
          <p14:tracePt t="156298" x="1981200" y="4762500"/>
          <p14:tracePt t="156314" x="2011363" y="4784725"/>
          <p14:tracePt t="156330" x="2041525" y="4808538"/>
          <p14:tracePt t="156347" x="2073275" y="4838700"/>
          <p14:tracePt t="156364" x="2103438" y="4854575"/>
          <p14:tracePt t="156380" x="2117725" y="4860925"/>
          <p14:tracePt t="156396" x="2125663" y="4868863"/>
          <p14:tracePt t="156413" x="2133600" y="4868863"/>
          <p14:tracePt t="156429" x="2141538" y="4868863"/>
          <p14:tracePt t="156445" x="2149475" y="4876800"/>
          <p14:tracePt t="156463" x="2171700" y="4876800"/>
          <p14:tracePt t="156479" x="2193925" y="4876800"/>
          <p14:tracePt t="156496" x="2217738" y="4876800"/>
          <p14:tracePt t="156496" x="2232025" y="4876800"/>
          <p14:tracePt t="156515" x="2255838" y="4876800"/>
          <p14:tracePt t="156530" x="2278063" y="4876800"/>
          <p14:tracePt t="156548" x="2293938" y="4876800"/>
          <p14:tracePt t="156564" x="2301875" y="4876800"/>
          <p14:tracePt t="156580" x="2316163" y="4876800"/>
          <p14:tracePt t="156596" x="2316163" y="4868863"/>
          <p14:tracePt t="156612" x="2332038" y="4838700"/>
          <p14:tracePt t="156629" x="2339975" y="4800600"/>
          <p14:tracePt t="156646" x="2354263" y="4762500"/>
          <p14:tracePt t="156663" x="2378075" y="4740275"/>
          <p14:tracePt t="156679" x="2384425" y="4740275"/>
          <p14:tracePt t="156695" x="2392363" y="4724400"/>
          <p14:tracePt t="156712" x="2392363" y="4716463"/>
          <p14:tracePt t="156737" x="2392363" y="4708525"/>
          <p14:tracePt t="156746" x="2392363" y="4686300"/>
          <p14:tracePt t="156764" x="2392363" y="4678363"/>
          <p14:tracePt t="156780" x="2392363" y="4648200"/>
          <p14:tracePt t="156795" x="2384425" y="4632325"/>
          <p14:tracePt t="156811" x="2354263" y="4610100"/>
          <p14:tracePt t="156828" x="2324100" y="4594225"/>
          <p14:tracePt t="156846" x="2278063" y="4549775"/>
          <p14:tracePt t="156863" x="2247900" y="4525963"/>
          <p14:tracePt t="156879" x="2193925" y="4487863"/>
          <p14:tracePt t="156896" x="2179638" y="4479925"/>
          <p14:tracePt t="156896" x="2163763" y="4473575"/>
          <p14:tracePt t="156914" x="2149475" y="4473575"/>
          <p14:tracePt t="156938" x="2141538" y="4473575"/>
          <p14:tracePt t="156953" x="2133600" y="4473575"/>
          <p14:tracePt t="156963" x="2111375" y="4473575"/>
          <p14:tracePt t="156980" x="2079625" y="4473575"/>
          <p14:tracePt t="156996" x="2041525" y="4473575"/>
          <p14:tracePt t="157012" x="2011363" y="4473575"/>
          <p14:tracePt t="157029" x="1989138" y="4473575"/>
          <p14:tracePt t="157046" x="1981200" y="4473575"/>
          <p14:tracePt t="157061" x="1965325" y="4473575"/>
          <p14:tracePt t="157078" x="1943100" y="4511675"/>
          <p14:tracePt t="157096" x="1943100" y="4549775"/>
          <p14:tracePt t="157112" x="1920875" y="4602163"/>
          <p14:tracePt t="157112" x="1920875" y="4618038"/>
          <p14:tracePt t="157130" x="1912938" y="4648200"/>
          <p14:tracePt t="157146" x="1905000" y="4670425"/>
          <p14:tracePt t="157164" x="1905000" y="4686300"/>
          <p14:tracePt t="157180" x="1905000" y="4716463"/>
          <p14:tracePt t="157196" x="1905000" y="4746625"/>
          <p14:tracePt t="157212" x="1905000" y="4778375"/>
          <p14:tracePt t="157229" x="1912938" y="4800600"/>
          <p14:tracePt t="157246" x="1943100" y="4816475"/>
          <p14:tracePt t="157262" x="1951038" y="4822825"/>
          <p14:tracePt t="157281" x="1958975" y="4822825"/>
          <p14:tracePt t="157295" x="1989138" y="4846638"/>
          <p14:tracePt t="157312" x="2027238" y="4846638"/>
          <p14:tracePt t="157329" x="2079625" y="4846638"/>
          <p14:tracePt t="157329" x="2095500" y="4846638"/>
          <p14:tracePt t="157347" x="2103438" y="4846638"/>
          <p14:tracePt t="157370" x="2117725" y="4846638"/>
          <p14:tracePt t="157394" x="2125663" y="4830763"/>
          <p14:tracePt t="157418" x="2133600" y="4830763"/>
          <p14:tracePt t="157433" x="2141538" y="4816475"/>
          <p14:tracePt t="157442" x="2149475" y="4816475"/>
          <p14:tracePt t="157458" x="2171700" y="4800600"/>
          <p14:tracePt t="157465" x="2171700" y="4792663"/>
          <p14:tracePt t="157482" x="2179638" y="4784725"/>
          <p14:tracePt t="157494" x="2187575" y="4770438"/>
          <p14:tracePt t="157511" x="2187575" y="4762500"/>
          <p14:tracePt t="157528" x="2193925" y="4754563"/>
          <p14:tracePt t="157544" x="2193925" y="4746625"/>
          <p14:tracePt t="157563" x="2193925" y="4732338"/>
          <p14:tracePt t="157705" x="2193925" y="4740275"/>
          <p14:tracePt t="158090" x="2193925" y="4746625"/>
          <p14:tracePt t="158098" x="2193925" y="4754563"/>
          <p14:tracePt t="158111" x="2193925" y="4778375"/>
          <p14:tracePt t="158128" x="2201863" y="4808538"/>
          <p14:tracePt t="158128" x="2209800" y="4822825"/>
          <p14:tracePt t="158146" x="2225675" y="4838700"/>
          <p14:tracePt t="158160" x="2225675" y="4914900"/>
          <p14:tracePt t="158179" x="2239963" y="4953000"/>
          <p14:tracePt t="158195" x="2239963" y="4999038"/>
          <p14:tracePt t="158212" x="2255838" y="5029200"/>
          <p14:tracePt t="158228" x="2263775" y="5051425"/>
          <p14:tracePt t="158245" x="2286000" y="5089525"/>
          <p14:tracePt t="158261" x="2293938" y="5121275"/>
          <p14:tracePt t="158278" x="2308225" y="5159375"/>
          <p14:tracePt t="158294" x="2308225" y="5181600"/>
          <p14:tracePt t="158311" x="2308225" y="5189538"/>
          <p14:tracePt t="158327" x="2308225" y="5197475"/>
          <p14:tracePt t="158344" x="2308225" y="5211763"/>
          <p14:tracePt t="158344" x="2308225" y="5219700"/>
          <p14:tracePt t="158362" x="2316163" y="5227638"/>
          <p14:tracePt t="158417" x="2316163" y="5235575"/>
          <p14:tracePt t="158426" x="2324100" y="5235575"/>
          <p14:tracePt t="158450" x="2332038" y="5235575"/>
          <p14:tracePt t="158553" x="2339975" y="5235575"/>
          <p14:tracePt t="158569" x="2346325" y="5235575"/>
          <p14:tracePt t="158601" x="2354263" y="5227638"/>
          <p14:tracePt t="158617" x="2362200" y="5227638"/>
          <p14:tracePt t="158627" x="2370138" y="5211763"/>
          <p14:tracePt t="158642" x="2378075" y="5211763"/>
          <p14:tracePt t="158649" x="2384425" y="5211763"/>
          <p14:tracePt t="158665" x="2400300" y="5197475"/>
          <p14:tracePt t="158677" x="2408238" y="5189538"/>
          <p14:tracePt t="158706" x="2408238" y="5173663"/>
          <p14:tracePt t="158721" x="2422525" y="5159375"/>
          <p14:tracePt t="158729" x="2422525" y="5143500"/>
          <p14:tracePt t="158745" x="2422525" y="5135563"/>
          <p14:tracePt t="158763" x="2422525" y="5121275"/>
          <p14:tracePt t="158778" x="2422525" y="5105400"/>
          <p14:tracePt t="158795" x="2422525" y="5097463"/>
          <p14:tracePt t="158817" x="2422525" y="5089525"/>
          <p14:tracePt t="158828" x="2422525" y="5083175"/>
          <p14:tracePt t="158866" x="2422525" y="5075238"/>
          <p14:tracePt t="158881" x="2416175" y="5067300"/>
          <p14:tracePt t="158905" x="2408238" y="5059363"/>
          <p14:tracePt t="158921" x="2400300" y="5051425"/>
          <p14:tracePt t="158938" x="2392363" y="5045075"/>
          <p14:tracePt t="158945" x="2384425" y="5037138"/>
          <p14:tracePt t="158962" x="2378075" y="5037138"/>
          <p14:tracePt t="158977" x="2346325" y="5013325"/>
          <p14:tracePt t="158994" x="2332038" y="5013325"/>
          <p14:tracePt t="159011" x="2316163" y="4999038"/>
          <p14:tracePt t="159027" x="2301875" y="4991100"/>
          <p14:tracePt t="159044" x="2286000" y="4983163"/>
          <p14:tracePt t="159060" x="2278063" y="4975225"/>
          <p14:tracePt t="159076" x="2270125" y="4975225"/>
          <p14:tracePt t="159093" x="2255838" y="4975225"/>
          <p14:tracePt t="159110" x="2239963" y="4975225"/>
          <p14:tracePt t="159127" x="2217738" y="4975225"/>
          <p14:tracePt t="159144" x="2193925" y="4975225"/>
          <p14:tracePt t="159161" x="2171700" y="4975225"/>
          <p14:tracePt t="159161" x="2163763" y="4983163"/>
          <p14:tracePt t="159178" x="2155825" y="4983163"/>
          <p14:tracePt t="159193" x="2111375" y="4999038"/>
          <p14:tracePt t="159211" x="2079625" y="5021263"/>
          <p14:tracePt t="159227" x="2065338" y="5021263"/>
          <p14:tracePt t="159244" x="2049463" y="5045075"/>
          <p14:tracePt t="159260" x="2019300" y="5067300"/>
          <p14:tracePt t="159277" x="2003425" y="5075238"/>
          <p14:tracePt t="159294" x="2003425" y="5089525"/>
          <p14:tracePt t="159309" x="1997075" y="5089525"/>
          <p14:tracePt t="159326" x="1989138" y="5113338"/>
          <p14:tracePt t="159343" x="1989138" y="5127625"/>
          <p14:tracePt t="159359" x="1989138" y="5135563"/>
          <p14:tracePt t="159376" x="1989138" y="5151438"/>
          <p14:tracePt t="159376" x="1989138" y="5159375"/>
          <p14:tracePt t="159396" x="1989138" y="5173663"/>
          <p14:tracePt t="159411" x="1989138" y="5197475"/>
          <p14:tracePt t="159427" x="1989138" y="5211763"/>
          <p14:tracePt t="159444" x="1989138" y="5227638"/>
          <p14:tracePt t="159459" x="1997075" y="5257800"/>
          <p14:tracePt t="159477" x="2011363" y="5273675"/>
          <p14:tracePt t="159493" x="2041525" y="5303838"/>
          <p14:tracePt t="159510" x="2079625" y="5326063"/>
          <p14:tracePt t="159527" x="2095500" y="5341938"/>
          <p14:tracePt t="159543" x="2111375" y="5349875"/>
          <p14:tracePt t="159570" x="2125663" y="5349875"/>
          <p14:tracePt t="159585" x="2125663" y="5356225"/>
          <p14:tracePt t="159601" x="2133600" y="5356225"/>
          <p14:tracePt t="159617" x="2141538" y="5356225"/>
          <p14:tracePt t="159627" x="2155825" y="5356225"/>
          <p14:tracePt t="159644" x="2163763" y="5356225"/>
          <p14:tracePt t="159706" x="2187575" y="5364163"/>
          <p14:tracePt t="159729" x="2201863" y="5372100"/>
          <p14:tracePt t="159737" x="2217738" y="5372100"/>
          <p14:tracePt t="159754" x="2225675" y="5372100"/>
          <p14:tracePt t="159785" x="2232025" y="5372100"/>
          <p14:tracePt t="159801" x="2247900" y="5372100"/>
          <p14:tracePt t="159809" x="2255838" y="5380038"/>
          <p14:tracePt t="159818" x="2278063" y="5380038"/>
          <p14:tracePt t="159827" x="2316163" y="5380038"/>
          <p14:tracePt t="159844" x="2346325" y="5387975"/>
          <p14:tracePt t="159861" x="2362200" y="5387975"/>
          <p14:tracePt t="159876" x="2370138" y="5387975"/>
          <p14:tracePt t="159913" x="2378075" y="5387975"/>
          <p14:tracePt t="159921" x="2384425" y="5387975"/>
          <p14:tracePt t="159929" x="2400300" y="5387975"/>
          <p14:tracePt t="159969" x="2416175" y="5387975"/>
          <p14:tracePt t="159994" x="2430463" y="5380038"/>
          <p14:tracePt t="160002" x="2446338" y="5372100"/>
          <p14:tracePt t="160011" x="2454275" y="5372100"/>
          <p14:tracePt t="160024" x="2460625" y="5364163"/>
          <p14:tracePt t="160024" x="2468563" y="5364163"/>
          <p14:tracePt t="160042" x="2476500" y="5364163"/>
          <p14:tracePt t="160057" x="2476500" y="5356225"/>
          <p14:tracePt t="160074" x="2492375" y="5349875"/>
          <p14:tracePt t="160091" x="2506663" y="5349875"/>
          <p14:tracePt t="160108" x="2530475" y="5334000"/>
          <p14:tracePt t="160124" x="2536825" y="5334000"/>
          <p14:tracePt t="160141" x="2544763" y="5334000"/>
          <p14:tracePt t="160161" x="2552700" y="5334000"/>
          <p14:tracePt t="161947" x="2560638" y="5334000"/>
          <p14:tracePt t="163454" x="2568575" y="5318125"/>
          <p14:tracePt t="163897" x="2568575" y="5311775"/>
          <p14:tracePt t="163905" x="2574925" y="5311775"/>
          <p14:tracePt t="163921" x="2606675" y="5249863"/>
          <p14:tracePt t="163939" x="2659063" y="5173663"/>
          <p14:tracePt t="163956" x="2705100" y="5097463"/>
          <p14:tracePt t="163972" x="2751138" y="5021263"/>
          <p14:tracePt t="163988" x="2781300" y="4991100"/>
          <p14:tracePt t="164005" x="2789238" y="4968875"/>
          <p14:tracePt t="164023" x="2797175" y="4960938"/>
          <p14:tracePt t="164039" x="2841625" y="4937125"/>
          <p14:tracePt t="164056" x="2887663" y="4906963"/>
          <p14:tracePt t="164072" x="2971800" y="4860925"/>
          <p14:tracePt t="164087" x="3025775" y="4846638"/>
          <p14:tracePt t="164106" x="3040063" y="4838700"/>
          <p14:tracePt t="164123" x="3048000" y="4838700"/>
          <p14:tracePt t="164138" x="3055938" y="4822825"/>
          <p14:tracePt t="164155" x="3070225" y="4822825"/>
          <p14:tracePt t="164172" x="3086100" y="4816475"/>
          <p14:tracePt t="164188" x="3094038" y="4808538"/>
          <p14:tracePt t="165109" x="3101975" y="4808538"/>
          <p14:tracePt t="165538" x="3108325" y="4808538"/>
          <p14:tracePt t="165569" x="3140075" y="4808538"/>
          <p14:tracePt t="165586" x="3162300" y="4808538"/>
          <p14:tracePt t="165593" x="3192463" y="4778375"/>
          <p14:tracePt t="165604" x="3284538" y="4716463"/>
          <p14:tracePt t="165620" x="3368675" y="4686300"/>
          <p14:tracePt t="165637" x="3429000" y="4640263"/>
          <p14:tracePt t="165653" x="3459163" y="4618038"/>
          <p14:tracePt t="165670" x="3459163" y="4610100"/>
          <p14:tracePt t="165686" x="3459163" y="4602163"/>
          <p14:tracePt t="165737" x="3459163" y="4594225"/>
          <p14:tracePt t="165777" x="3459163" y="4587875"/>
          <p14:tracePt t="166689" x="3451225" y="4587875"/>
          <p14:tracePt t="166761" x="3444875" y="4602163"/>
          <p14:tracePt t="166771" x="3429000" y="4625975"/>
          <p14:tracePt t="166787" x="3421063" y="4648200"/>
          <p14:tracePt t="166802" x="3398838" y="4670425"/>
          <p14:tracePt t="166820" x="3375025" y="4694238"/>
          <p14:tracePt t="166836" x="3344863" y="4732338"/>
          <p14:tracePt t="166853" x="3306763" y="4784725"/>
          <p14:tracePt t="166869" x="3276600" y="4822825"/>
          <p14:tracePt t="166885" x="3246438" y="4868863"/>
          <p14:tracePt t="166904" x="3216275" y="4922838"/>
          <p14:tracePt t="166919" x="3200400" y="4953000"/>
          <p14:tracePt t="166936" x="3162300" y="5006975"/>
          <p14:tracePt t="166953" x="3154363" y="5051425"/>
          <p14:tracePt t="166953" x="3146425" y="5067300"/>
          <p14:tracePt t="166970" x="3132138" y="5113338"/>
          <p14:tracePt t="166986" x="3116263" y="5135563"/>
          <p14:tracePt t="167003" x="3101975" y="5151438"/>
          <p14:tracePt t="167020" x="3094038" y="5173663"/>
          <p14:tracePt t="167035" x="3086100" y="5189538"/>
          <p14:tracePt t="167052" x="3078163" y="5203825"/>
          <p14:tracePt t="167067" x="3078163" y="5219700"/>
          <p14:tracePt t="167085" x="3070225" y="5235575"/>
          <p14:tracePt t="167101" x="3063875" y="5249863"/>
          <p14:tracePt t="167118" x="3048000" y="5273675"/>
          <p14:tracePt t="167135" x="3048000" y="5280025"/>
          <p14:tracePt t="167151" x="3040063" y="5303838"/>
          <p14:tracePt t="167151" x="3032125" y="5311775"/>
          <p14:tracePt t="167170" x="3032125" y="5318125"/>
          <p14:tracePt t="167186" x="3032125" y="5334000"/>
          <p14:tracePt t="167209" x="3025775" y="5341938"/>
          <p14:tracePt t="167225" x="3017838" y="5349875"/>
          <p14:tracePt t="167235" x="3009900" y="5356225"/>
          <p14:tracePt t="167252" x="3009900" y="5364163"/>
          <p14:tracePt t="167273" x="3001963" y="5364163"/>
          <p14:tracePt t="167285" x="3001963" y="5372100"/>
          <p14:tracePt t="167321" x="3001963" y="5380038"/>
          <p14:tracePt t="167353" x="3001963" y="5394325"/>
          <p14:tracePt t="167395" x="3001963" y="5387975"/>
          <p14:tracePt t="167713" x="3009900" y="5364163"/>
          <p14:tracePt t="167721" x="3009900" y="5356225"/>
          <p14:tracePt t="167737" x="3017838" y="5356225"/>
          <p14:tracePt t="167751" x="3017838" y="5349875"/>
          <p14:tracePt t="167767" x="3032125" y="5318125"/>
          <p14:tracePt t="167786" x="3040063" y="5311775"/>
          <p14:tracePt t="167802" x="3048000" y="5280025"/>
          <p14:tracePt t="167819" x="3048000" y="5265738"/>
          <p14:tracePt t="167835" x="3055938" y="5249863"/>
          <p14:tracePt t="167852" x="3055938" y="5235575"/>
          <p14:tracePt t="167868" x="3063875" y="5219700"/>
          <p14:tracePt t="167885" x="3063875" y="5197475"/>
          <p14:tracePt t="167902" x="3070225" y="5197475"/>
          <p14:tracePt t="167916" x="3070225" y="5181600"/>
          <p14:tracePt t="169729" x="3070225" y="5189538"/>
          <p14:tracePt t="170049" x="3078163" y="5189538"/>
          <p14:tracePt t="170361" x="3086100" y="5189538"/>
          <p14:tracePt t="170369" x="3101975" y="5189538"/>
          <p14:tracePt t="170381" x="3146425" y="5197475"/>
          <p14:tracePt t="170399" x="3170238" y="5219700"/>
          <p14:tracePt t="170415" x="3216275" y="5219700"/>
          <p14:tracePt t="170432" x="3254375" y="5273675"/>
          <p14:tracePt t="170432" x="3268663" y="5235575"/>
          <p14:tracePt t="170450" x="3284538" y="5235575"/>
          <p14:tracePt t="171009" x="3292475" y="5227638"/>
          <p14:tracePt t="171017" x="3306763" y="5219700"/>
          <p14:tracePt t="171030" x="3330575" y="5189538"/>
          <p14:tracePt t="171048" x="3368675" y="5165725"/>
          <p14:tracePt t="171048" x="3382963" y="5165725"/>
          <p14:tracePt t="171066" x="3444875" y="5143500"/>
          <p14:tracePt t="171082" x="3482975" y="5127625"/>
          <p14:tracePt t="171099" x="3505200" y="5105400"/>
          <p14:tracePt t="171115" x="3521075" y="5105400"/>
          <p14:tracePt t="171132" x="3521075" y="5097463"/>
          <p14:tracePt t="171147" x="3535363" y="5097463"/>
          <p14:tracePt t="171164" x="3543300" y="5097463"/>
          <p14:tracePt t="171180" x="3581400" y="5097463"/>
          <p14:tracePt t="171198" x="3619500" y="5083175"/>
          <p14:tracePt t="171214" x="3641725" y="5083175"/>
          <p14:tracePt t="171232" x="3649663" y="5083175"/>
          <p14:tracePt t="171247" x="3665538" y="5083175"/>
          <p14:tracePt t="171266" x="3673475" y="5083175"/>
          <p14:tracePt t="171289" x="3695700" y="5083175"/>
          <p14:tracePt t="171298" x="3779838" y="5067300"/>
          <p14:tracePt t="171315" x="3856038" y="5067300"/>
          <p14:tracePt t="171332" x="3916363" y="5045075"/>
          <p14:tracePt t="171347" x="3924300" y="5045075"/>
          <p14:tracePt t="171364" x="3932238" y="5045075"/>
          <p14:tracePt t="171401" x="3940175" y="5045075"/>
          <p14:tracePt t="171409" x="3962400" y="5045075"/>
          <p14:tracePt t="171417" x="3984625" y="5045075"/>
          <p14:tracePt t="171430" x="4054475" y="5045075"/>
          <p14:tracePt t="171448" x="4098925" y="5045075"/>
          <p14:tracePt t="171464" x="4130675" y="5045075"/>
          <p14:tracePt t="171464" x="4137025" y="5045075"/>
          <p14:tracePt t="171482" x="4144963" y="5045075"/>
          <p14:tracePt t="171497" x="4191000" y="5045075"/>
          <p14:tracePt t="171515" x="4221163" y="5045075"/>
          <p14:tracePt t="171532" x="4251325" y="5045075"/>
          <p14:tracePt t="171547" x="4283075" y="5045075"/>
          <p14:tracePt t="171563" x="4305300" y="5045075"/>
          <p14:tracePt t="171581" x="4313238" y="5045075"/>
          <p14:tracePt t="171617" x="4327525" y="5045075"/>
          <p14:tracePt t="171633" x="4343400" y="5045075"/>
          <p14:tracePt t="171642" x="4365625" y="5045075"/>
          <p14:tracePt t="171649" x="4403725" y="5045075"/>
          <p14:tracePt t="171664" x="4457700" y="5045075"/>
          <p14:tracePt t="171664" x="4487863" y="5045075"/>
          <p14:tracePt t="171682" x="4495800" y="5045075"/>
          <p14:tracePt t="171697" x="4503738" y="5045075"/>
          <p14:tracePt t="171737" x="4511675" y="5045075"/>
          <p14:tracePt t="171746" x="4518025" y="5045075"/>
          <p14:tracePt t="171753" x="4533900" y="5045075"/>
          <p14:tracePt t="171763" x="4564063" y="5045075"/>
          <p14:tracePt t="171781" x="4587875" y="5045075"/>
          <p14:tracePt t="171798" x="4594225" y="5045075"/>
          <p14:tracePt t="171813" x="4602163" y="5045075"/>
          <p14:tracePt t="171865" x="4610100" y="5045075"/>
          <p14:tracePt t="171881" x="4625975" y="5045075"/>
          <p14:tracePt t="171961" x="4648200" y="5051425"/>
          <p14:tracePt t="171969" x="4656138" y="5051425"/>
          <p14:tracePt t="171994" x="4670425" y="5051425"/>
          <p14:tracePt t="172057" x="4670425" y="5059363"/>
          <p14:tracePt t="172065" x="4694238" y="5067300"/>
          <p14:tracePt t="172079" x="4702175" y="5067300"/>
          <p14:tracePt t="172096" x="4708525" y="5075238"/>
          <p14:tracePt t="172114" x="4716463" y="5075238"/>
          <p14:tracePt t="172137" x="4732338" y="5083175"/>
          <p14:tracePt t="172146" x="4740275" y="5089525"/>
          <p14:tracePt t="172163" x="4746625" y="5089525"/>
          <p14:tracePt t="172179" x="4762500" y="5089525"/>
          <p14:tracePt t="172195" x="4770438" y="5105400"/>
          <p14:tracePt t="172241" x="4778375" y="5105400"/>
          <p14:tracePt t="172249" x="4792663" y="5113338"/>
          <p14:tracePt t="172264" x="4808538" y="5121275"/>
          <p14:tracePt t="173174" x="4808538" y="5127625"/>
          <p14:tracePt t="173329" x="4808538" y="5143500"/>
          <p14:tracePt t="173337" x="4808538" y="5159375"/>
          <p14:tracePt t="173346" x="4808538" y="5227638"/>
          <p14:tracePt t="173363" x="4808538" y="5295900"/>
          <p14:tracePt t="173380" x="4808538" y="5410200"/>
          <p14:tracePt t="173396" x="4808538" y="5456238"/>
          <p14:tracePt t="173413" x="4808538" y="5486400"/>
          <p14:tracePt t="173429" x="4808538" y="5508625"/>
          <p14:tracePt t="173444" x="4808538" y="5532438"/>
          <p14:tracePt t="173463" x="4808538" y="5570538"/>
          <p14:tracePt t="173478" x="4808538" y="5600700"/>
          <p14:tracePt t="173495" x="4808538" y="5638800"/>
          <p14:tracePt t="173512" x="4808538" y="5668963"/>
          <p14:tracePt t="173529" x="4792663" y="5715000"/>
          <p14:tracePt t="173529" x="4792663" y="5722938"/>
          <p14:tracePt t="173545" x="4792663" y="5737225"/>
          <p14:tracePt t="173561" x="4770438" y="5753100"/>
          <p14:tracePt t="173578" x="4762500" y="5753100"/>
          <p14:tracePt t="173594" x="4762500" y="5761038"/>
          <p14:tracePt t="173617" x="4762500" y="5768975"/>
          <p14:tracePt t="173628" x="4746625" y="5783263"/>
          <p14:tracePt t="173645" x="4746625" y="5813425"/>
          <p14:tracePt t="173662" x="4716463" y="5851525"/>
          <p14:tracePt t="173679" x="4694238" y="5889625"/>
          <p14:tracePt t="173695" x="4656138" y="5927725"/>
          <p14:tracePt t="173712" x="4625975" y="5965825"/>
          <p14:tracePt t="173728" x="4618038" y="5965825"/>
          <p14:tracePt t="173744" x="4610100" y="5973763"/>
          <p14:tracePt t="173762" x="4587875" y="5989638"/>
          <p14:tracePt t="173781" x="4564063" y="5989638"/>
          <p14:tracePt t="173794" x="4549775" y="6003925"/>
          <p14:tracePt t="173814" x="4533900" y="6057900"/>
          <p14:tracePt t="173827" x="4503738" y="6065838"/>
          <p14:tracePt t="173844" x="4503738" y="6057900"/>
          <p14:tracePt t="174433" x="4525963" y="6057900"/>
          <p14:tracePt t="174442" x="4525963" y="6073775"/>
          <p14:tracePt t="174561" x="4549775" y="6073775"/>
          <p14:tracePt t="174601" x="4579938" y="6073775"/>
          <p14:tracePt t="174611" x="4610100" y="6073775"/>
          <p14:tracePt t="174617" x="4640263" y="6073775"/>
          <p14:tracePt t="174630" x="4724400" y="6073775"/>
          <p14:tracePt t="174643" x="4816475" y="6073775"/>
          <p14:tracePt t="174660" x="4876800" y="6073775"/>
          <p14:tracePt t="174676" x="4937125" y="6073775"/>
          <p14:tracePt t="174693" x="5059363" y="6080125"/>
          <p14:tracePt t="174710" x="5151438" y="6080125"/>
          <p14:tracePt t="174726" x="5227638" y="6088063"/>
          <p14:tracePt t="174743" x="5273675" y="6096000"/>
          <p14:tracePt t="174760" x="5356225" y="6096000"/>
          <p14:tracePt t="174779" x="5418138" y="6096000"/>
          <p14:tracePt t="174794" x="5502275" y="6103938"/>
          <p14:tracePt t="174812" x="5584825" y="6118225"/>
          <p14:tracePt t="174827" x="5661025" y="6126163"/>
          <p14:tracePt t="174844" x="5699125" y="6126163"/>
          <p14:tracePt t="174859" x="5730875" y="6126163"/>
          <p14:tracePt t="174877" x="5745163" y="6134100"/>
          <p14:tracePt t="174892" x="5783263" y="6134100"/>
          <p14:tracePt t="174910" x="5807075" y="6142038"/>
          <p14:tracePt t="174926" x="5851525" y="6149975"/>
          <p14:tracePt t="174944" x="5897563" y="6149975"/>
          <p14:tracePt t="174944" x="5913438" y="6149975"/>
          <p14:tracePt t="174962" x="5935663" y="6156325"/>
          <p14:tracePt t="174977" x="5965825" y="6156325"/>
          <p14:tracePt t="174995" x="5997575" y="6156325"/>
          <p14:tracePt t="175011" x="6065838" y="6156325"/>
          <p14:tracePt t="175028" x="6149975" y="6172200"/>
          <p14:tracePt t="175044" x="6188075" y="6172200"/>
          <p14:tracePt t="175060" x="6232525" y="6172200"/>
          <p14:tracePt t="175077" x="6286500" y="6172200"/>
          <p14:tracePt t="175094" x="6340475" y="6172200"/>
          <p14:tracePt t="175110" x="6354763" y="6172200"/>
          <p14:tracePt t="175127" x="6370638" y="6172200"/>
          <p14:tracePt t="175185" x="6384925" y="6172200"/>
          <p14:tracePt t="175194" x="6430963" y="6172200"/>
          <p14:tracePt t="175201" x="6461125" y="6172200"/>
          <p14:tracePt t="175212" x="6530975" y="6172200"/>
          <p14:tracePt t="175227" x="6561138" y="6180138"/>
          <p14:tracePt t="175244" x="6575425" y="6180138"/>
          <p14:tracePt t="175265" x="6591300" y="6188075"/>
          <p14:tracePt t="175276" x="6629400" y="6194425"/>
          <p14:tracePt t="175294" x="6697663" y="6218238"/>
          <p14:tracePt t="175310" x="6765925" y="6232525"/>
          <p14:tracePt t="175327" x="6804025" y="6232525"/>
          <p14:tracePt t="175344" x="6819900" y="6232525"/>
          <p14:tracePt t="175360" x="6827838" y="6232525"/>
          <p14:tracePt t="175409" x="6835775" y="6232525"/>
          <p14:tracePt t="175417" x="6850063" y="6232525"/>
          <p14:tracePt t="175427" x="6888163" y="6232525"/>
          <p14:tracePt t="175444" x="6904038" y="6232525"/>
          <p14:tracePt t="175460" x="6911975" y="6232525"/>
          <p14:tracePt t="175476" x="6918325" y="6232525"/>
          <p14:tracePt t="175505" x="6926263" y="6232525"/>
          <p14:tracePt t="175513" x="6934200" y="6232525"/>
          <p14:tracePt t="175526" x="6950075" y="6232525"/>
          <p14:tracePt t="175543" x="6956425" y="6232525"/>
          <p14:tracePt t="176447" x="6972300" y="6232525"/>
          <p14:tracePt t="176961" x="6980238" y="6232525"/>
          <p14:tracePt t="177025" x="6988175" y="6232525"/>
          <p14:tracePt t="177033" x="6994525" y="6232525"/>
          <p14:tracePt t="177042" x="7002463" y="6232525"/>
          <p14:tracePt t="177059" x="7010400" y="6232525"/>
          <p14:tracePt t="177113" x="7032625" y="6232525"/>
          <p14:tracePt t="177122" x="7064375" y="6232525"/>
          <p14:tracePt t="177129" x="7086600" y="6232525"/>
          <p14:tracePt t="177141" x="7132638" y="6232525"/>
          <p14:tracePt t="177158" x="7140575" y="6232525"/>
          <p14:tracePt t="177174" x="7132638" y="6232525"/>
          <p14:tracePt t="177561" x="7124700" y="6232525"/>
          <p14:tracePt t="177601" x="7108825" y="6248400"/>
          <p14:tracePt t="177609" x="7102475" y="6248400"/>
          <p14:tracePt t="177625" x="7094538" y="6248400"/>
          <p14:tracePt t="177640" x="7078663" y="6248400"/>
          <p14:tracePt t="177658" x="7070725" y="6248400"/>
          <p14:tracePt t="177674" x="7048500" y="6248400"/>
          <p14:tracePt t="177697" x="7032625" y="6248400"/>
          <p14:tracePt t="179469" x="7040563" y="6248400"/>
          <p14:tracePt t="179865" x="7056438" y="6248400"/>
          <p14:tracePt t="179873" x="7064375" y="6248400"/>
          <p14:tracePt t="179888" x="7078663" y="6248400"/>
          <p14:tracePt t="179906" x="7086600" y="6248400"/>
          <p14:tracePt t="179923" x="7116763" y="6248400"/>
          <p14:tracePt t="179939" x="7146925" y="6248400"/>
          <p14:tracePt t="179956" x="7192963" y="6248400"/>
          <p14:tracePt t="179972" x="7216775" y="6248400"/>
          <p14:tracePt t="179989" x="7231063" y="6248400"/>
          <p14:tracePt t="180005" x="7239000" y="6248400"/>
          <p14:tracePt t="180022" x="7254875" y="6248400"/>
          <p14:tracePt t="180038" x="7285038" y="6248400"/>
          <p14:tracePt t="180055" x="7299325" y="6248400"/>
          <p14:tracePt t="180071" x="7337425" y="6248400"/>
          <p14:tracePt t="180071" x="7345363" y="6248400"/>
          <p14:tracePt t="180090" x="7361238" y="6248400"/>
          <p14:tracePt t="180161" x="7391400" y="6248400"/>
          <p14:tracePt t="180177" x="7413625" y="6248400"/>
          <p14:tracePt t="180186" x="7451725" y="6248400"/>
          <p14:tracePt t="180193" x="7483475" y="6248400"/>
          <p14:tracePt t="180204" x="7513638" y="6248400"/>
          <p14:tracePt t="180222" x="7521575" y="6248400"/>
          <p14:tracePt t="180289" x="7535863" y="6248400"/>
          <p14:tracePt t="180305" x="7543800" y="6248400"/>
          <p14:tracePt t="181191" x="7551738" y="6248400"/>
          <p14:tracePt t="181849" x="7559675" y="6264275"/>
          <p14:tracePt t="181857" x="7573963" y="6264275"/>
          <p14:tracePt t="181873" x="7581900" y="6264275"/>
          <p14:tracePt t="181886" x="7604125" y="6264275"/>
          <p14:tracePt t="181903" x="7620000" y="6264275"/>
          <p14:tracePt t="181903" x="7627938" y="6264275"/>
          <p14:tracePt t="181923" x="7635875" y="6264275"/>
          <p14:tracePt t="181936" x="7642225" y="6264275"/>
          <p14:tracePt t="181954" x="7650163" y="6264275"/>
          <p14:tracePt t="181977" x="7666038" y="6264275"/>
          <p14:tracePt t="181987" x="7688263" y="6248400"/>
          <p14:tracePt t="182004" x="7718425" y="6248400"/>
          <p14:tracePt t="182020" x="7756525" y="6232525"/>
          <p14:tracePt t="182037" x="7780338" y="6226175"/>
          <p14:tracePt t="182054" x="7788275" y="6218238"/>
          <p14:tracePt t="182113" x="7810500" y="6218238"/>
          <p14:tracePt t="182121" x="7832725" y="6218238"/>
          <p14:tracePt t="182136" x="7902575" y="6210300"/>
          <p14:tracePt t="182154" x="7924800" y="6202363"/>
          <p14:tracePt t="182170" x="7932738" y="6202363"/>
          <p14:tracePt t="182209" x="7940675" y="6202363"/>
          <p14:tracePt t="182218" x="7954963" y="6194425"/>
          <p14:tracePt t="182225" x="7970838" y="6180138"/>
          <p14:tracePt t="182236" x="8001000" y="6180138"/>
          <p14:tracePt t="182252" x="8016875" y="6180138"/>
          <p14:tracePt t="182269" x="8016875" y="6172200"/>
          <p14:tracePt t="182378" x="8016875" y="6164263"/>
          <p14:tracePt t="182433" x="8001000" y="6156325"/>
          <p14:tracePt t="182450" x="7993063" y="6156325"/>
          <p14:tracePt t="182465" x="7978775" y="6156325"/>
          <p14:tracePt t="182473" x="7970838" y="6149975"/>
          <p14:tracePt t="182485" x="7947025" y="6142038"/>
          <p14:tracePt t="182503" x="7940675" y="6142038"/>
          <p14:tracePt t="182519" x="7924800" y="6142038"/>
          <p14:tracePt t="182536" x="7908925" y="6142038"/>
          <p14:tracePt t="182552" x="7848600" y="6134100"/>
          <p14:tracePt t="182570" x="7802563" y="6134100"/>
          <p14:tracePt t="182587" x="7750175" y="6134100"/>
          <p14:tracePt t="182604" x="7704138" y="6134100"/>
          <p14:tracePt t="182620" x="7673975" y="6134100"/>
          <p14:tracePt t="182636" x="7658100" y="6134100"/>
          <p14:tracePt t="182652" x="7650163" y="6134100"/>
          <p14:tracePt t="182668" x="7635875" y="6134100"/>
          <p14:tracePt t="182686" x="7620000" y="6134100"/>
          <p14:tracePt t="182702" x="7597775" y="6134100"/>
          <p14:tracePt t="182718" x="7573963" y="6134100"/>
          <p14:tracePt t="182735" x="7551738" y="6134100"/>
          <p14:tracePt t="182753" x="7527925" y="6134100"/>
          <p14:tracePt t="182753" x="7521575" y="6134100"/>
          <p14:tracePt t="182770" x="7497763" y="6134100"/>
          <p14:tracePt t="182788" x="7475538" y="6142038"/>
          <p14:tracePt t="182803" x="7451725" y="6149975"/>
          <p14:tracePt t="182819" x="7421563" y="6149975"/>
          <p14:tracePt t="182835" x="7407275" y="6149975"/>
          <p14:tracePt t="182852" x="7399338" y="6149975"/>
          <p14:tracePt t="182868" x="7383463" y="6164263"/>
          <p14:tracePt t="182885" x="7369175" y="6164263"/>
          <p14:tracePt t="182902" x="7345363" y="6172200"/>
          <p14:tracePt t="182920" x="7307263" y="6172200"/>
          <p14:tracePt t="182936" x="7269163" y="6188075"/>
          <p14:tracePt t="182952" x="7239000" y="6194425"/>
          <p14:tracePt t="182952" x="7223125" y="6194425"/>
          <p14:tracePt t="182970" x="7192963" y="6202363"/>
          <p14:tracePt t="182986" x="7170738" y="6210300"/>
          <p14:tracePt t="183003" x="7140575" y="6218238"/>
          <p14:tracePt t="183020" x="7132638" y="6218238"/>
          <p14:tracePt t="183042" x="7116763" y="6218238"/>
          <p14:tracePt t="183057" x="7108825" y="6232525"/>
          <p14:tracePt t="183068" x="7086600" y="6232525"/>
          <p14:tracePt t="183085" x="7070725" y="6232525"/>
          <p14:tracePt t="183101" x="7040563" y="6232525"/>
          <p14:tracePt t="183119" x="7026275" y="6248400"/>
          <p14:tracePt t="183136" x="7010400" y="6248400"/>
          <p14:tracePt t="183151" x="6994525" y="6248400"/>
          <p14:tracePt t="184057" x="6980238" y="6248400"/>
          <p14:tracePt t="184161" x="6964363" y="6248400"/>
          <p14:tracePt t="184169" x="6950075" y="6248400"/>
          <p14:tracePt t="184184" x="6904038" y="6226175"/>
          <p14:tracePt t="184184" x="6888163" y="6210300"/>
          <p14:tracePt t="184203" x="6835775" y="6180138"/>
          <p14:tracePt t="184219" x="6773863" y="6156325"/>
          <p14:tracePt t="184235" x="6721475" y="6118225"/>
          <p14:tracePt t="184252" x="6659563" y="6080125"/>
          <p14:tracePt t="184268" x="6607175" y="6042025"/>
          <p14:tracePt t="184285" x="6561138" y="6011863"/>
          <p14:tracePt t="184301" x="6507163" y="5973763"/>
          <p14:tracePt t="184317" x="6430963" y="5905500"/>
          <p14:tracePt t="184334" x="6392863" y="5875338"/>
          <p14:tracePt t="184352" x="6302375" y="5821363"/>
          <p14:tracePt t="184368" x="6210300" y="5761038"/>
          <p14:tracePt t="184384" x="6088063" y="5684838"/>
          <p14:tracePt t="184384" x="6035675" y="5646738"/>
          <p14:tracePt t="184402" x="5943600" y="5584825"/>
          <p14:tracePt t="184420" x="5845175" y="5532438"/>
          <p14:tracePt t="184435" x="5745163" y="5502275"/>
          <p14:tracePt t="184451" x="5654675" y="5464175"/>
          <p14:tracePt t="184468" x="5570538" y="5440363"/>
          <p14:tracePt t="184485" x="5464175" y="5418138"/>
          <p14:tracePt t="184501" x="5394325" y="5394325"/>
          <p14:tracePt t="184519" x="5341938" y="5364163"/>
          <p14:tracePt t="184534" x="5311775" y="5341938"/>
          <p14:tracePt t="184551" x="5273675" y="5326063"/>
          <p14:tracePt t="184567" x="5219700" y="5295900"/>
          <p14:tracePt t="184584" x="5181600" y="5257800"/>
          <p14:tracePt t="184584" x="5159375" y="5235575"/>
          <p14:tracePt t="184602" x="5143500" y="5227638"/>
          <p14:tracePt t="184617" x="5097463" y="5181600"/>
          <p14:tracePt t="184634" x="5097463" y="5165725"/>
          <p14:tracePt t="184713" x="5097463" y="5159375"/>
          <p14:tracePt t="185322" x="5097463" y="5151438"/>
          <p14:tracePt t="185337" x="5097463" y="5143500"/>
          <p14:tracePt t="185361" x="5097463" y="5135563"/>
          <p14:tracePt t="185369" x="5097463" y="5127625"/>
          <p14:tracePt t="185385" x="5097463" y="5121275"/>
          <p14:tracePt t="185399" x="5105400" y="5097463"/>
          <p14:tracePt t="185416" x="5121275" y="5083175"/>
          <p14:tracePt t="185416" x="5127625" y="5067300"/>
          <p14:tracePt t="185436" x="5127625" y="5059363"/>
          <p14:tracePt t="185451" x="5135563" y="5045075"/>
          <p14:tracePt t="185466" x="5143500" y="5029200"/>
          <p14:tracePt t="185483" x="5159375" y="4991100"/>
          <p14:tracePt t="185500" x="5173663" y="4960938"/>
          <p14:tracePt t="185517" x="5197475" y="4914900"/>
          <p14:tracePt t="185534" x="5203825" y="4876800"/>
          <p14:tracePt t="185549" x="5227638" y="4846638"/>
          <p14:tracePt t="185566" x="5235575" y="4822825"/>
          <p14:tracePt t="185582" x="5235575" y="4800600"/>
          <p14:tracePt t="185600" x="5241925" y="4778375"/>
          <p14:tracePt t="185600" x="5257800" y="4754563"/>
          <p14:tracePt t="185618" x="5273675" y="4732338"/>
          <p14:tracePt t="185632" x="5311775" y="4664075"/>
          <p14:tracePt t="185632" x="5326063" y="4625975"/>
          <p14:tracePt t="185650" x="5349875" y="4579938"/>
          <p14:tracePt t="185667" x="5364163" y="4572000"/>
          <p14:tracePt t="185683" x="5364163" y="4556125"/>
          <p14:tracePt t="185699" x="5364163" y="4533900"/>
          <p14:tracePt t="185716" x="5364163" y="4525963"/>
          <p14:tracePt t="185737" x="5364163" y="4518025"/>
          <p14:tracePt t="185748" x="5364163" y="4511675"/>
          <p14:tracePt t="185765" x="5364163" y="4495800"/>
          <p14:tracePt t="185782" x="5356225" y="4495800"/>
          <p14:tracePt t="185881" x="5356225" y="4487863"/>
          <p14:tracePt t="185889" x="5349875" y="4487863"/>
          <p14:tracePt t="185929" x="5334000" y="4479925"/>
          <p14:tracePt t="185937" x="5326063" y="4479925"/>
          <p14:tracePt t="185969" x="5303838" y="4473575"/>
          <p14:tracePt t="185985" x="5295900" y="4473575"/>
          <p14:tracePt t="186009" x="5287963" y="4465638"/>
          <p14:tracePt t="186017" x="5280025" y="4465638"/>
          <p14:tracePt t="186032" x="5273675" y="4465638"/>
          <p14:tracePt t="186049" x="5249863" y="4473575"/>
          <p14:tracePt t="186067" x="5235575" y="4487863"/>
          <p14:tracePt t="186083" x="5203825" y="4518025"/>
          <p14:tracePt t="186100" x="5181600" y="4541838"/>
          <p14:tracePt t="186116" x="5173663" y="4564063"/>
          <p14:tracePt t="186133" x="5159375" y="4572000"/>
          <p14:tracePt t="186148" x="5159375" y="4579938"/>
          <p14:tracePt t="186165" x="5159375" y="4594225"/>
          <p14:tracePt t="186185" x="5159375" y="4602163"/>
          <p14:tracePt t="186198" x="5151438" y="4610100"/>
          <p14:tracePt t="186215" x="5135563" y="4625975"/>
          <p14:tracePt t="186232" x="5127625" y="4632325"/>
          <p14:tracePt t="186232" x="5127625" y="4640263"/>
          <p14:tracePt t="186250" x="5127625" y="4648200"/>
          <p14:tracePt t="186250" x="5127625" y="4656138"/>
          <p14:tracePt t="186266" x="5121275" y="4664075"/>
          <p14:tracePt t="186283" x="5121275" y="4678363"/>
          <p14:tracePt t="186300" x="5113338" y="4708525"/>
          <p14:tracePt t="186315" x="5113338" y="4732338"/>
          <p14:tracePt t="186332" x="5097463" y="4746625"/>
          <p14:tracePt t="186349" x="5097463" y="4762500"/>
          <p14:tracePt t="186365" x="5097463" y="4770438"/>
          <p14:tracePt t="186381" x="5097463" y="4784725"/>
          <p14:tracePt t="186398" x="5097463" y="4800600"/>
          <p14:tracePt t="186414" x="5083175" y="4830763"/>
          <p14:tracePt t="186434" x="5083175" y="4846638"/>
          <p14:tracePt t="186448" x="5083175" y="4876800"/>
          <p14:tracePt t="186466" x="5083175" y="4899025"/>
          <p14:tracePt t="186483" x="5083175" y="4922838"/>
          <p14:tracePt t="186499" x="5083175" y="4937125"/>
          <p14:tracePt t="186516" x="5083175" y="4953000"/>
          <p14:tracePt t="186533" x="5083175" y="4960938"/>
          <p14:tracePt t="186547" x="5083175" y="4975225"/>
          <p14:tracePt t="186563" x="5083175" y="4991100"/>
          <p14:tracePt t="186580" x="5083175" y="5006975"/>
          <p14:tracePt t="186598" x="5083175" y="5021263"/>
          <p14:tracePt t="186614" x="5083175" y="5037138"/>
          <p14:tracePt t="186631" x="5083175" y="5051425"/>
          <p14:tracePt t="186647" x="5083175" y="5059363"/>
          <p14:tracePt t="186663" x="5083175" y="5075238"/>
          <p14:tracePt t="186682" x="5089525" y="5089525"/>
          <p14:tracePt t="186699" x="5097463" y="5105400"/>
          <p14:tracePt t="186721" x="5105400" y="5127625"/>
          <p14:tracePt t="186753" x="5105400" y="5135563"/>
          <p14:tracePt t="186771" x="5113338" y="5151438"/>
          <p14:tracePt t="186785" x="5113338" y="5159375"/>
          <p14:tracePt t="186793" x="5121275" y="5173663"/>
          <p14:tracePt t="186801" x="5121275" y="5181600"/>
          <p14:tracePt t="186817" x="5127625" y="5181600"/>
          <p14:tracePt t="186831" x="5135563" y="5197475"/>
          <p14:tracePt t="186848" x="5151438" y="5227638"/>
          <p14:tracePt t="186866" x="5159375" y="5235575"/>
          <p14:tracePt t="186880" x="5165725" y="5249863"/>
          <p14:tracePt t="186896" x="5173663" y="5273675"/>
          <p14:tracePt t="186914" x="5189538" y="5287963"/>
          <p14:tracePt t="186933" x="5203825" y="5303838"/>
          <p14:tracePt t="186947" x="5227638" y="5326063"/>
          <p14:tracePt t="186963" x="5235575" y="5334000"/>
          <p14:tracePt t="186980" x="5241925" y="5334000"/>
          <p14:tracePt t="187001" x="5249863" y="5334000"/>
          <p14:tracePt t="187017" x="5257800" y="5341938"/>
          <p14:tracePt t="187033" x="5273675" y="5341938"/>
          <p14:tracePt t="187049" x="5280025" y="5349875"/>
          <p14:tracePt t="187066" x="5287963" y="5349875"/>
          <p14:tracePt t="187082" x="5303838" y="5349875"/>
          <p14:tracePt t="187098" x="5311775" y="5356225"/>
          <p14:tracePt t="187121" x="5311775" y="5364163"/>
          <p14:tracePt t="187132" x="5334000" y="5364163"/>
          <p14:tracePt t="187148" x="5349875" y="5380038"/>
          <p14:tracePt t="187165" x="5356225" y="5380038"/>
          <p14:tracePt t="187181" x="5372100" y="5387975"/>
          <p14:tracePt t="187197" x="5380038" y="5394325"/>
          <p14:tracePt t="187214" x="5394325" y="5394325"/>
          <p14:tracePt t="187231" x="5410200" y="5402263"/>
          <p14:tracePt t="187248" x="5418138" y="5410200"/>
          <p14:tracePt t="187264" x="5448300" y="5426075"/>
          <p14:tracePt t="187282" x="5470525" y="5432425"/>
          <p14:tracePt t="187299" x="5494338" y="5440363"/>
          <p14:tracePt t="187315" x="5532438" y="5456238"/>
          <p14:tracePt t="187332" x="5546725" y="5464175"/>
          <p14:tracePt t="187347" x="5562600" y="5470525"/>
          <p14:tracePt t="187365" x="5578475" y="5478463"/>
          <p14:tracePt t="187380" x="5600700" y="5478463"/>
          <p14:tracePt t="187398" x="5630863" y="5486400"/>
          <p14:tracePt t="187415" x="5661025" y="5486400"/>
          <p14:tracePt t="187433" x="5684838" y="5494338"/>
          <p14:tracePt t="187447" x="5722938" y="5502275"/>
          <p14:tracePt t="187447" x="5768975" y="5502275"/>
          <p14:tracePt t="187466" x="5821363" y="5502275"/>
          <p14:tracePt t="187481" x="5921375" y="5502275"/>
          <p14:tracePt t="187498" x="5951538" y="5502275"/>
          <p14:tracePt t="187515" x="5959475" y="5516563"/>
          <p14:tracePt t="187530" x="5965825" y="5516563"/>
          <p14:tracePt t="187547" x="5981700" y="5516563"/>
          <p14:tracePt t="187565" x="6049963" y="5516563"/>
          <p14:tracePt t="187582" x="6156325" y="5502275"/>
          <p14:tracePt t="187596" x="6226175" y="5494338"/>
          <p14:tracePt t="187613" x="6248400" y="5478463"/>
          <p14:tracePt t="187630" x="6256338" y="5478463"/>
          <p14:tracePt t="187646" x="6270625" y="5464175"/>
          <p14:tracePt t="187665" x="6286500" y="5464175"/>
          <p14:tracePt t="187680" x="6378575" y="5440363"/>
          <p14:tracePt t="187698" x="6469063" y="5402263"/>
          <p14:tracePt t="187715" x="6523038" y="5341938"/>
          <p14:tracePt t="187731" x="6530975" y="5334000"/>
          <p14:tracePt t="187747" x="6537325" y="5334000"/>
          <p14:tracePt t="187763" x="6537325" y="5326063"/>
          <p14:tracePt t="187793" x="6537325" y="5311775"/>
          <p14:tracePt t="187809" x="6545263" y="5303838"/>
          <p14:tracePt t="187817" x="6561138" y="5295900"/>
          <p14:tracePt t="187829" x="6561138" y="5280025"/>
          <p14:tracePt t="187846" x="6575425" y="5257800"/>
          <p14:tracePt t="187866" x="6575425" y="5249863"/>
          <p14:tracePt t="187880" x="6591300" y="5235575"/>
          <p14:tracePt t="187880" x="6599238" y="5235575"/>
          <p14:tracePt t="187898" x="6645275" y="5203825"/>
          <p14:tracePt t="187915" x="6689725" y="5173663"/>
          <p14:tracePt t="187932" x="6721475" y="5135563"/>
          <p14:tracePt t="187948" x="6735763" y="5113338"/>
          <p14:tracePt t="187964" x="6751638" y="5075238"/>
          <p14:tracePt t="187981" x="6773863" y="5051425"/>
          <p14:tracePt t="187997" x="6773863" y="5037138"/>
          <p14:tracePt t="188013" x="6781800" y="5013325"/>
          <p14:tracePt t="188030" x="6797675" y="4983163"/>
          <p14:tracePt t="188046" x="6811963" y="4953000"/>
          <p14:tracePt t="188063" x="6819900" y="4914900"/>
          <p14:tracePt t="188063" x="6819900" y="4899025"/>
          <p14:tracePt t="188082" x="6827838" y="4884738"/>
          <p14:tracePt t="188082" x="6827838" y="4846638"/>
          <p14:tracePt t="188098" x="6835775" y="4808538"/>
          <p14:tracePt t="188114" x="6858000" y="4770438"/>
          <p14:tracePt t="188131" x="6865938" y="4740275"/>
          <p14:tracePt t="188147" x="6873875" y="4716463"/>
          <p14:tracePt t="188164" x="6873875" y="4678363"/>
          <p14:tracePt t="188180" x="6880225" y="4664075"/>
          <p14:tracePt t="188196" x="6880225" y="4632325"/>
          <p14:tracePt t="188214" x="6880225" y="4618038"/>
          <p14:tracePt t="188229" x="6888163" y="4594225"/>
          <p14:tracePt t="188247" x="6888163" y="4587875"/>
          <p14:tracePt t="188263" x="6888163" y="4572000"/>
          <p14:tracePt t="188263" x="6888163" y="4564063"/>
          <p14:tracePt t="188282" x="6888163" y="4556125"/>
          <p14:tracePt t="188296" x="6858000" y="4511675"/>
          <p14:tracePt t="188314" x="6842125" y="4479925"/>
          <p14:tracePt t="188331" x="6835775" y="4465638"/>
          <p14:tracePt t="188353" x="6835775" y="4457700"/>
          <p14:tracePt t="188369" x="6819900" y="4457700"/>
          <p14:tracePt t="188385" x="6804025" y="4441825"/>
          <p14:tracePt t="188396" x="6789738" y="4435475"/>
          <p14:tracePt t="188412" x="6759575" y="4411663"/>
          <p14:tracePt t="188429" x="6735763" y="4411663"/>
          <p14:tracePt t="188447" x="6721475" y="4389438"/>
          <p14:tracePt t="188463" x="6683375" y="4365625"/>
          <p14:tracePt t="188480" x="6675438" y="4359275"/>
          <p14:tracePt t="188496" x="6645275" y="4351338"/>
          <p14:tracePt t="188514" x="6629400" y="4343400"/>
          <p14:tracePt t="188531" x="6599238" y="4335463"/>
          <p14:tracePt t="188547" x="6561138" y="4335463"/>
          <p14:tracePt t="188564" x="6499225" y="4313238"/>
          <p14:tracePt t="188580" x="6430963" y="4313238"/>
          <p14:tracePt t="188597" x="6416675" y="4313238"/>
          <p14:tracePt t="188613" x="6384925" y="4313238"/>
          <p14:tracePt t="188630" x="6370638" y="4313238"/>
          <p14:tracePt t="188645" x="6316663" y="4305300"/>
          <p14:tracePt t="188663" x="6270625" y="4297363"/>
          <p14:tracePt t="188680" x="6202363" y="4297363"/>
          <p14:tracePt t="188680" x="6172200" y="4297363"/>
          <p14:tracePt t="188698" x="6149975" y="4297363"/>
          <p14:tracePt t="188713" x="6073775" y="4297363"/>
          <p14:tracePt t="188730" x="6011863" y="4297363"/>
          <p14:tracePt t="188747" x="5965825" y="4297363"/>
          <p14:tracePt t="188764" x="5921375" y="4297363"/>
          <p14:tracePt t="188781" x="5867400" y="4297363"/>
          <p14:tracePt t="188795" x="5821363" y="4297363"/>
          <p14:tracePt t="188812" x="5768975" y="4297363"/>
          <p14:tracePt t="188828" x="5737225" y="4297363"/>
          <p14:tracePt t="188845" x="5699125" y="4297363"/>
          <p14:tracePt t="188863" x="5668963" y="4297363"/>
          <p14:tracePt t="188879" x="5638800" y="4297363"/>
          <p14:tracePt t="188879" x="5622925" y="4297363"/>
          <p14:tracePt t="188898" x="5608638" y="4297363"/>
          <p14:tracePt t="188912" x="5578475" y="4297363"/>
          <p14:tracePt t="188912" x="5546725" y="4297363"/>
          <p14:tracePt t="188930" x="5494338" y="4313238"/>
          <p14:tracePt t="188947" x="5448300" y="4327525"/>
          <p14:tracePt t="188964" x="5394325" y="4351338"/>
          <p14:tracePt t="188980" x="5349875" y="4373563"/>
          <p14:tracePt t="188996" x="5334000" y="4389438"/>
          <p14:tracePt t="189013" x="5318125" y="4411663"/>
          <p14:tracePt t="189029" x="5311775" y="4419600"/>
          <p14:tracePt t="189046" x="5311775" y="4427538"/>
          <p14:tracePt t="189062" x="5295900" y="4441825"/>
          <p14:tracePt t="189079" x="5280025" y="4473575"/>
          <p14:tracePt t="189096" x="5265738" y="4495800"/>
          <p14:tracePt t="189096" x="5257800" y="4503738"/>
          <p14:tracePt t="189114" x="5249863" y="4518025"/>
          <p14:tracePt t="189128" x="5211763" y="4556125"/>
          <p14:tracePt t="189147" x="5197475" y="4594225"/>
          <p14:tracePt t="189163" x="5197475" y="4610100"/>
          <p14:tracePt t="189179" x="5189538" y="4632325"/>
          <p14:tracePt t="189196" x="5181600" y="4664075"/>
          <p14:tracePt t="189213" x="5181600" y="4694238"/>
          <p14:tracePt t="189228" x="5181600" y="4724400"/>
          <p14:tracePt t="189245" x="5181600" y="4754563"/>
          <p14:tracePt t="189262" x="5181600" y="4778375"/>
          <p14:tracePt t="189279" x="5181600" y="4800600"/>
          <p14:tracePt t="189296" x="5181600" y="4816475"/>
          <p14:tracePt t="189312" x="5181600" y="4838700"/>
          <p14:tracePt t="189312" x="5181600" y="4846638"/>
          <p14:tracePt t="189330" x="5181600" y="4860925"/>
          <p14:tracePt t="189346" x="5181600" y="4892675"/>
          <p14:tracePt t="189363" x="5181600" y="4922838"/>
          <p14:tracePt t="189379" x="5181600" y="4930775"/>
          <p14:tracePt t="189395" x="5189538" y="4937125"/>
          <p14:tracePt t="189412" x="5197475" y="4960938"/>
          <p14:tracePt t="189429" x="5203825" y="4968875"/>
          <p14:tracePt t="189457" x="5211763" y="4983163"/>
          <p14:tracePt t="189473" x="5219700" y="4999038"/>
          <p14:tracePt t="189489" x="5219700" y="5006975"/>
          <p14:tracePt t="189497" x="5227638" y="5006975"/>
          <p14:tracePt t="189512" x="5235575" y="5021263"/>
          <p14:tracePt t="189528" x="5249863" y="5045075"/>
          <p14:tracePt t="189545" x="5257800" y="5067300"/>
          <p14:tracePt t="189563" x="5265738" y="5075238"/>
          <p14:tracePt t="189579" x="5265738" y="5083175"/>
          <p14:tracePt t="189596" x="5273675" y="5097463"/>
          <p14:tracePt t="189612" x="5280025" y="5105400"/>
          <p14:tracePt t="189628" x="5280025" y="5121275"/>
          <p14:tracePt t="189645" x="5295900" y="5135563"/>
          <p14:tracePt t="189661" x="5303838" y="5143500"/>
          <p14:tracePt t="189678" x="5303838" y="5151438"/>
          <p14:tracePt t="189705" x="5303838" y="5159375"/>
          <p14:tracePt t="189713" x="5318125" y="5165725"/>
          <p14:tracePt t="189728" x="5318125" y="5173663"/>
          <p14:tracePt t="189746" x="5318125" y="5181600"/>
          <p14:tracePt t="189760" x="5334000" y="5203825"/>
          <p14:tracePt t="189779" x="5334000" y="5211763"/>
          <p14:tracePt t="189795" x="5341938" y="5219700"/>
          <p14:tracePt t="189811" x="5341938" y="5227638"/>
          <p14:tracePt t="189827" x="5349875" y="5235575"/>
          <p14:tracePt t="189844" x="5356225" y="5241925"/>
          <p14:tracePt t="189861" x="5364163" y="5249863"/>
          <p14:tracePt t="189878" x="5372100" y="5257800"/>
          <p14:tracePt t="189895" x="5387975" y="5265738"/>
          <p14:tracePt t="189912" x="5394325" y="5273675"/>
          <p14:tracePt t="189928" x="5418138" y="5295900"/>
          <p14:tracePt t="189928" x="5426075" y="5303838"/>
          <p14:tracePt t="189947" x="5448300" y="5318125"/>
          <p14:tracePt t="189962" x="5464175" y="5318125"/>
          <p14:tracePt t="189979" x="5464175" y="5334000"/>
          <p14:tracePt t="189994" x="5486400" y="5334000"/>
          <p14:tracePt t="190012" x="5502275" y="5349875"/>
          <p14:tracePt t="190028" x="5516563" y="5349875"/>
          <p14:tracePt t="190046" x="5540375" y="5364163"/>
          <p14:tracePt t="190060" x="5546725" y="5364163"/>
          <p14:tracePt t="190077" x="5554663" y="5372100"/>
          <p14:tracePt t="190145" x="5562600" y="5372100"/>
          <p14:tracePt t="190153" x="5584825" y="5380038"/>
          <p14:tracePt t="190169" x="5592763" y="5380038"/>
          <p14:tracePt t="190178" x="5608638" y="5394325"/>
          <p14:tracePt t="190195" x="5622925" y="5394325"/>
          <p14:tracePt t="190211" x="5630863" y="5410200"/>
          <p14:tracePt t="190227" x="5646738" y="5410200"/>
          <p14:tracePt t="190244" x="5661025" y="5418138"/>
          <p14:tracePt t="190261" x="5676900" y="5426075"/>
          <p14:tracePt t="190278" x="5707063" y="5432425"/>
          <p14:tracePt t="190295" x="5737225" y="5448300"/>
          <p14:tracePt t="190312" x="5745163" y="5448300"/>
          <p14:tracePt t="190327" x="5753100" y="5448300"/>
          <p14:tracePt t="190344" x="5775325" y="5456238"/>
          <p14:tracePt t="190362" x="5807075" y="5456238"/>
          <p14:tracePt t="190379" x="5867400" y="5470525"/>
          <p14:tracePt t="190395" x="5897563" y="5478463"/>
          <p14:tracePt t="190412" x="5927725" y="5478463"/>
          <p14:tracePt t="190429" x="5951538" y="5486400"/>
          <p14:tracePt t="190446" x="5959475" y="5486400"/>
          <p14:tracePt t="190473" x="5973763" y="5486400"/>
          <p14:tracePt t="190481" x="5981700" y="5486400"/>
          <p14:tracePt t="190494" x="5997575" y="5486400"/>
          <p14:tracePt t="190511" x="6011863" y="5486400"/>
          <p14:tracePt t="190537" x="6035675" y="5486400"/>
          <p14:tracePt t="190546" x="6049963" y="5486400"/>
          <p14:tracePt t="190560" x="6118225" y="5494338"/>
          <p14:tracePt t="190578" x="6149975" y="5494338"/>
          <p14:tracePt t="190595" x="6180138" y="5502275"/>
          <p14:tracePt t="190612" x="6188075" y="5502275"/>
          <p14:tracePt t="190633" x="6210300" y="5502275"/>
          <p14:tracePt t="190657" x="6226175" y="5502275"/>
          <p14:tracePt t="190665" x="6240463" y="5502275"/>
          <p14:tracePt t="190677" x="6278563" y="5502275"/>
          <p14:tracePt t="190695" x="6302375" y="5502275"/>
          <p14:tracePt t="190711" x="6308725" y="5502275"/>
          <p14:tracePt t="190727" x="6316663" y="5502275"/>
          <p14:tracePt t="190744" x="6324600" y="5502275"/>
          <p14:tracePt t="190760" x="6332538" y="5502275"/>
          <p14:tracePt t="190777" x="6346825" y="5502275"/>
          <p14:tracePt t="190801" x="6362700" y="5502275"/>
          <p14:tracePt t="190810" x="6370638" y="5502275"/>
          <p14:tracePt t="190827" x="6384925" y="5502275"/>
          <p14:tracePt t="190844" x="6400800" y="5502275"/>
          <p14:tracePt t="190861" x="6423025" y="5494338"/>
          <p14:tracePt t="190877" x="6438900" y="5494338"/>
          <p14:tracePt t="190894" x="6454775" y="5486400"/>
          <p14:tracePt t="190911" x="6461125" y="5486400"/>
          <p14:tracePt t="190927" x="6469063" y="5478463"/>
          <p14:tracePt t="190927" x="6477000" y="5478463"/>
          <p14:tracePt t="190946" x="6492875" y="5478463"/>
          <p14:tracePt t="190960" x="6515100" y="5478463"/>
          <p14:tracePt t="190960" x="6523038" y="5470525"/>
          <p14:tracePt t="190978" x="6530975" y="5464175"/>
          <p14:tracePt t="191010" x="6537325" y="5456238"/>
          <p14:tracePt t="191017" x="6545263" y="5456238"/>
          <p14:tracePt t="191033" x="6569075" y="5456238"/>
          <p14:tracePt t="191044" x="6629400" y="5426075"/>
          <p14:tracePt t="191060" x="6697663" y="5387975"/>
          <p14:tracePt t="191077" x="6721475" y="5380038"/>
          <p14:tracePt t="191093" x="6727825" y="5372100"/>
          <p14:tracePt t="191110" x="6727825" y="5364163"/>
          <p14:tracePt t="191169" x="6735763" y="5364163"/>
          <p14:tracePt t="191193" x="6735763" y="5356225"/>
          <p14:tracePt t="191201" x="6743700" y="5356225"/>
          <p14:tracePt t="191217" x="6751638" y="5356225"/>
          <p14:tracePt t="191227" x="6751638" y="5349875"/>
          <p14:tracePt t="191249" x="6751638" y="5341938"/>
          <p14:tracePt t="191274" x="6759575" y="5318125"/>
          <p14:tracePt t="191289" x="6759575" y="5311775"/>
          <p14:tracePt t="191345" x="6765925" y="5311775"/>
          <p14:tracePt t="193675" x="6765925" y="5303838"/>
          <p14:tracePt t="193937" x="6781800" y="5273675"/>
          <p14:tracePt t="194633" x="6789738" y="5273675"/>
          <p14:tracePt t="194641" x="6797675" y="5265738"/>
          <p14:tracePt t="194656" x="6811963" y="5241925"/>
          <p14:tracePt t="194674" x="6811963" y="5235575"/>
          <p14:tracePt t="194690" x="6827838" y="5203825"/>
          <p14:tracePt t="194708" x="6827838" y="5189538"/>
          <p14:tracePt t="194724" x="6827838" y="5173663"/>
          <p14:tracePt t="194740" x="6842125" y="5143500"/>
          <p14:tracePt t="194757" x="6842125" y="5127625"/>
          <p14:tracePt t="194773" x="6850063" y="5105400"/>
          <p14:tracePt t="194791" x="6850063" y="5089525"/>
          <p14:tracePt t="194791" x="6850063" y="5075238"/>
          <p14:tracePt t="194810" x="6850063" y="5067300"/>
          <p14:tracePt t="194823" x="6850063" y="5037138"/>
          <p14:tracePt t="194840" x="6850063" y="5013325"/>
          <p14:tracePt t="194840" x="6850063" y="5006975"/>
          <p14:tracePt t="194858" x="6850063" y="4999038"/>
          <p14:tracePt t="194873" x="6850063" y="4975225"/>
          <p14:tracePt t="194891" x="6850063" y="4968875"/>
          <p14:tracePt t="194906" x="6842125" y="4953000"/>
          <p14:tracePt t="194924" x="6842125" y="4930775"/>
          <p14:tracePt t="194940" x="6842125" y="4922838"/>
          <p14:tracePt t="194956" x="6842125" y="4906963"/>
          <p14:tracePt t="194973" x="6842125" y="4892675"/>
          <p14:tracePt t="194990" x="6842125" y="4876800"/>
          <p14:tracePt t="195007" x="6842125" y="4868863"/>
          <p14:tracePt t="195023" x="6842125" y="4854575"/>
          <p14:tracePt t="195038" x="6842125" y="4838700"/>
          <p14:tracePt t="195055" x="6842125" y="4800600"/>
          <p14:tracePt t="195074" x="6842125" y="4762500"/>
          <p14:tracePt t="195091" x="6842125" y="4732338"/>
          <p14:tracePt t="195107" x="6842125" y="4724400"/>
          <p14:tracePt t="195124" x="6842125" y="4716463"/>
          <p14:tracePt t="195139" x="6842125" y="4708525"/>
          <p14:tracePt t="195161" x="6842125" y="4694238"/>
          <p14:tracePt t="195173" x="6842125" y="4686300"/>
          <p14:tracePt t="195189" x="6827838" y="4664075"/>
          <p14:tracePt t="195206" x="6827838" y="4640263"/>
          <p14:tracePt t="195224" x="6811963" y="4625975"/>
          <p14:tracePt t="195241" x="6811963" y="4618038"/>
          <p14:tracePt t="195257" x="6811963" y="4610100"/>
          <p14:tracePt t="195272" x="6797675" y="4579938"/>
          <p14:tracePt t="195290" x="6781800" y="4572000"/>
          <p14:tracePt t="195307" x="6765925" y="4556125"/>
          <p14:tracePt t="195324" x="6765925" y="4541838"/>
          <p14:tracePt t="195339" x="6751638" y="4525963"/>
          <p14:tracePt t="195356" x="6727825" y="4511675"/>
          <p14:tracePt t="195373" x="6705600" y="4487863"/>
          <p14:tracePt t="195389" x="6675438" y="4473575"/>
          <p14:tracePt t="195406" x="6637338" y="4441825"/>
          <p14:tracePt t="195423" x="6613525" y="4419600"/>
          <p14:tracePt t="195439" x="6583363" y="4419600"/>
          <p14:tracePt t="195439" x="6575425" y="4419600"/>
          <p14:tracePt t="195459" x="6569075" y="4403725"/>
          <p14:tracePt t="195472" x="6523038" y="4397375"/>
          <p14:tracePt t="195490" x="6507163" y="4389438"/>
          <p14:tracePt t="195507" x="6469063" y="4373563"/>
          <p14:tracePt t="195524" x="6438900" y="4373563"/>
          <p14:tracePt t="195539" x="6400800" y="4373563"/>
          <p14:tracePt t="195555" x="6354763" y="4359275"/>
          <p14:tracePt t="195572" x="6316663" y="4359275"/>
          <p14:tracePt t="195589" x="6286500" y="4351338"/>
          <p14:tracePt t="195605" x="6256338" y="4351338"/>
          <p14:tracePt t="195623" x="6232525" y="4351338"/>
          <p14:tracePt t="195639" x="6188075" y="4351338"/>
          <p14:tracePt t="195656" x="6149975" y="4351338"/>
          <p14:tracePt t="195656" x="6118225" y="4351338"/>
          <p14:tracePt t="195674" x="6073775" y="4351338"/>
          <p14:tracePt t="195690" x="6035675" y="4351338"/>
          <p14:tracePt t="195706" x="6011863" y="4351338"/>
          <p14:tracePt t="195723" x="5989638" y="4351338"/>
          <p14:tracePt t="195739" x="5959475" y="4351338"/>
          <p14:tracePt t="195756" x="5935663" y="4351338"/>
          <p14:tracePt t="195772" x="5897563" y="4365625"/>
          <p14:tracePt t="195789" x="5875338" y="4373563"/>
          <p14:tracePt t="195807" x="5821363" y="4381500"/>
          <p14:tracePt t="195821" x="5775325" y="4397375"/>
          <p14:tracePt t="195838" x="5730875" y="4403725"/>
          <p14:tracePt t="195854" x="5684838" y="4419600"/>
          <p14:tracePt t="195872" x="5654675" y="4427538"/>
          <p14:tracePt t="195872" x="5646738" y="4427538"/>
          <p14:tracePt t="195890" x="5608638" y="4441825"/>
          <p14:tracePt t="195906" x="5600700" y="4441825"/>
          <p14:tracePt t="195923" x="5578475" y="4457700"/>
          <p14:tracePt t="195939" x="5546725" y="4473575"/>
          <p14:tracePt t="195956" x="5524500" y="4487863"/>
          <p14:tracePt t="195972" x="5502275" y="4503738"/>
          <p14:tracePt t="195989" x="5486400" y="4511675"/>
          <p14:tracePt t="196005" x="5470525" y="4518025"/>
          <p14:tracePt t="196023" x="5440363" y="4533900"/>
          <p14:tracePt t="196039" x="5426075" y="4541838"/>
          <p14:tracePt t="196055" x="5394325" y="4549775"/>
          <p14:tracePt t="196072" x="5380038" y="4564063"/>
          <p14:tracePt t="196072" x="5364163" y="4564063"/>
          <p14:tracePt t="196090" x="5356225" y="4579938"/>
          <p14:tracePt t="196104" x="5311775" y="4602163"/>
          <p14:tracePt t="196123" x="5295900" y="4618038"/>
          <p14:tracePt t="196139" x="5280025" y="4632325"/>
          <p14:tracePt t="196155" x="5273675" y="4640263"/>
          <p14:tracePt t="196173" x="5273675" y="4648200"/>
          <p14:tracePt t="196188" x="5265738" y="4670425"/>
          <p14:tracePt t="196205" x="5265738" y="4702175"/>
          <p14:tracePt t="196222" x="5265738" y="4740275"/>
          <p14:tracePt t="196238" x="5265738" y="4770438"/>
          <p14:tracePt t="196254" x="5265738" y="4800600"/>
          <p14:tracePt t="196272" x="5265738" y="4816475"/>
          <p14:tracePt t="196288" x="5265738" y="4846638"/>
          <p14:tracePt t="196305" x="5273675" y="4868863"/>
          <p14:tracePt t="196323" x="5280025" y="4876800"/>
          <p14:tracePt t="196339" x="5287963" y="4892675"/>
          <p14:tracePt t="196356" x="5295900" y="4892675"/>
          <p14:tracePt t="196737" x="5303838" y="4892675"/>
          <p14:tracePt t="196746" x="5318125" y="4892675"/>
          <p14:tracePt t="196755" x="5372100" y="4922838"/>
          <p14:tracePt t="196772" x="5426075" y="4960938"/>
          <p14:tracePt t="196788" x="5486400" y="4999038"/>
          <p14:tracePt t="196806" x="5532438" y="5037138"/>
          <p14:tracePt t="196821" x="5578475" y="5067300"/>
          <p14:tracePt t="196838" x="5608638" y="5083175"/>
          <p14:tracePt t="196855" x="5622925" y="5097463"/>
          <p14:tracePt t="196871" x="5646738" y="5105400"/>
          <p14:tracePt t="196888" x="5676900" y="5113338"/>
          <p14:tracePt t="196888" x="5692775" y="5135563"/>
          <p14:tracePt t="196906" x="5730875" y="5159375"/>
          <p14:tracePt t="196906" x="5753100" y="5159375"/>
          <p14:tracePt t="196922" x="5807075" y="5197475"/>
          <p14:tracePt t="196939" x="5867400" y="5235575"/>
          <p14:tracePt t="196956" x="5889625" y="5249863"/>
          <p14:tracePt t="196972" x="5927725" y="5273675"/>
          <p14:tracePt t="196988" x="5943600" y="5287963"/>
          <p14:tracePt t="197005" x="5981700" y="5311775"/>
          <p14:tracePt t="197022" x="6003925" y="5326063"/>
          <p14:tracePt t="197039" x="6042025" y="5356225"/>
          <p14:tracePt t="197053" x="6065838" y="5364163"/>
          <p14:tracePt t="197070" x="6118225" y="5402263"/>
          <p14:tracePt t="197088" x="6149975" y="5426075"/>
          <p14:tracePt t="197104" x="6164263" y="5440363"/>
          <p14:tracePt t="197104" x="6180138" y="5456238"/>
          <p14:tracePt t="197122" x="6210300" y="5478463"/>
          <p14:tracePt t="197139" x="6294438" y="5532438"/>
          <p14:tracePt t="197155" x="6392863" y="5592763"/>
          <p14:tracePt t="197170" x="6484938" y="5646738"/>
          <p14:tracePt t="197187" x="6553200" y="5684838"/>
          <p14:tracePt t="197204" x="6591300" y="5722938"/>
          <p14:tracePt t="197220" x="6613525" y="5737225"/>
          <p14:tracePt t="197237" x="6637338" y="5753100"/>
          <p14:tracePt t="197254" x="6675438" y="5775325"/>
          <p14:tracePt t="197271" x="6721475" y="5791200"/>
          <p14:tracePt t="197287" x="6759575" y="5821363"/>
          <p14:tracePt t="197304" x="6781800" y="5829300"/>
          <p14:tracePt t="197321" x="6850063" y="5883275"/>
          <p14:tracePt t="197338" x="6911975" y="5921375"/>
          <p14:tracePt t="197355" x="6994525" y="5965825"/>
          <p14:tracePt t="197371" x="7040563" y="5989638"/>
          <p14:tracePt t="197388" x="7040563" y="5997575"/>
          <p14:tracePt t="197404" x="7040563" y="6003925"/>
          <p14:tracePt t="197420" x="7048500" y="6011863"/>
          <p14:tracePt t="197436" x="7048500" y="6019800"/>
          <p14:tracePt t="197455" x="7056438" y="6042025"/>
          <p14:tracePt t="197471" x="7070725" y="6073775"/>
          <p14:tracePt t="197487" x="7086600" y="6103938"/>
          <p14:tracePt t="197487" x="7086600" y="6111875"/>
          <p14:tracePt t="197506" x="7094538" y="6118225"/>
          <p14:tracePt t="197520" x="7102475" y="6142038"/>
          <p14:tracePt t="197520" x="7102475" y="6156325"/>
          <p14:tracePt t="197539" x="7102475" y="6172200"/>
          <p14:tracePt t="197555" x="7102475" y="6202363"/>
          <p14:tracePt t="197571" x="7102475" y="6218238"/>
          <p14:tracePt t="197586" x="7102475" y="6226175"/>
          <p14:tracePt t="197603" x="7086600" y="6232525"/>
          <p14:tracePt t="197625" x="7078663" y="6232525"/>
          <p14:tracePt t="197641" x="7070725" y="6232525"/>
          <p14:tracePt t="197689" x="7078663" y="6232525"/>
          <p14:tracePt t="198225" x="7086600" y="6232525"/>
          <p14:tracePt t="198249" x="7094538" y="6232525"/>
          <p14:tracePt t="198257" x="7102475" y="6232525"/>
          <p14:tracePt t="198273" x="7108825" y="6232525"/>
          <p14:tracePt t="198286" x="7124700" y="6232525"/>
          <p14:tracePt t="198303" x="7140575" y="6232525"/>
          <p14:tracePt t="198320" x="7154863" y="6232525"/>
          <p14:tracePt t="198335" x="7178675" y="6232525"/>
          <p14:tracePt t="198335" x="7185025" y="6232525"/>
          <p14:tracePt t="198353" x="7192963" y="6232525"/>
          <p14:tracePt t="198370" x="7223125" y="6232525"/>
          <p14:tracePt t="198387" x="7239000" y="6232525"/>
          <p14:tracePt t="198409" x="7246938" y="6232525"/>
          <p14:tracePt t="198419" x="7254875" y="6226175"/>
          <p14:tracePt t="198441" x="7254875" y="6218238"/>
          <p14:tracePt t="198453" x="7261225" y="6218238"/>
          <p14:tracePt t="198469" x="7269163" y="6218238"/>
          <p14:tracePt t="198489" x="7285038" y="6218238"/>
          <p14:tracePt t="198502" x="7315200" y="6218238"/>
          <p14:tracePt t="198519" x="7337425" y="6218238"/>
          <p14:tracePt t="198536" x="7345363" y="6218238"/>
          <p14:tracePt t="198551" x="7353300" y="6218238"/>
          <p14:tracePt t="198577" x="7361238" y="6218238"/>
          <p14:tracePt t="198585" x="7383463" y="6218238"/>
          <p14:tracePt t="198602" x="7421563" y="6218238"/>
          <p14:tracePt t="198618" x="7451725" y="6218238"/>
          <p14:tracePt t="198635" x="7451725" y="6210300"/>
          <p14:tracePt t="199009" x="7437438" y="6210300"/>
          <p14:tracePt t="199041" x="7413625" y="6202363"/>
          <p14:tracePt t="199050" x="7383463" y="6194425"/>
          <p14:tracePt t="199057" x="7369175" y="6194425"/>
          <p14:tracePt t="199068" x="7307263" y="6172200"/>
          <p14:tracePt t="199085" x="7254875" y="6156325"/>
          <p14:tracePt t="199102" x="7185025" y="6118225"/>
          <p14:tracePt t="199119" x="7102475" y="6088063"/>
          <p14:tracePt t="199135" x="7040563" y="6049963"/>
          <p14:tracePt t="199152" x="6950075" y="5989638"/>
          <p14:tracePt t="199152" x="6904038" y="5959475"/>
          <p14:tracePt t="199170" x="6858000" y="5921375"/>
          <p14:tracePt t="199185" x="6735763" y="5821363"/>
          <p14:tracePt t="199203" x="6675438" y="5775325"/>
          <p14:tracePt t="199220" x="6629400" y="5730875"/>
          <p14:tracePt t="199235" x="6599238" y="5699125"/>
          <p14:tracePt t="199252" x="6575425" y="5661025"/>
          <p14:tracePt t="199269" x="6545263" y="5616575"/>
          <p14:tracePt t="199285" x="6530975" y="5570538"/>
          <p14:tracePt t="199302" x="6515100" y="5540375"/>
          <p14:tracePt t="199319" x="6492875" y="5502275"/>
          <p14:tracePt t="199335" x="6477000" y="5486400"/>
          <p14:tracePt t="199352" x="6477000" y="5456238"/>
          <p14:tracePt t="199352" x="6477000" y="5440363"/>
          <p14:tracePt t="199370" x="6477000" y="5426075"/>
          <p14:tracePt t="199385" x="6477000" y="5418138"/>
          <p14:tracePt t="199401" x="6484938" y="5418138"/>
          <p14:tracePt t="199457" x="6484938" y="5410200"/>
          <p14:tracePt t="199466" x="6492875" y="5410200"/>
          <p14:tracePt t="199473" x="6499225" y="5410200"/>
          <p14:tracePt t="199484" x="6530975" y="5410200"/>
          <p14:tracePt t="199502" x="6561138" y="5402263"/>
          <p14:tracePt t="199519" x="6591300" y="5402263"/>
          <p14:tracePt t="199535" x="6599238" y="5394325"/>
          <p14:tracePt t="199551" x="6621463" y="5394325"/>
          <p14:tracePt t="199551" x="6637338" y="5394325"/>
          <p14:tracePt t="199570" x="6651625" y="5387975"/>
          <p14:tracePt t="199584" x="6675438" y="5372100"/>
          <p14:tracePt t="199602" x="6683375" y="5356225"/>
          <p14:tracePt t="199649" x="6689725" y="5356225"/>
          <p14:tracePt t="199657" x="6689725" y="5349875"/>
          <p14:tracePt t="199668" x="6705600" y="5341938"/>
          <p14:tracePt t="199685" x="6713538" y="5326063"/>
          <p14:tracePt t="199701" x="6721475" y="5318125"/>
          <p14:tracePt t="199719" x="6721475" y="5303838"/>
          <p14:tracePt t="199734" x="6727825" y="5295900"/>
          <p14:tracePt t="201542" x="6727825" y="5280025"/>
          <p14:tracePt t="201969" x="6735763" y="5280025"/>
          <p14:tracePt t="201978" x="6735763" y="5265738"/>
          <p14:tracePt t="201985" x="6743700" y="5257800"/>
          <p14:tracePt t="201998" x="6759575" y="5249863"/>
          <p14:tracePt t="202016" x="6765925" y="5219700"/>
          <p14:tracePt t="202033" x="6781800" y="5189538"/>
          <p14:tracePt t="202049" x="6797675" y="5159375"/>
          <p14:tracePt t="202067" x="6811963" y="5135563"/>
          <p14:tracePt t="202083" x="6835775" y="5097463"/>
          <p14:tracePt t="202100" x="6835775" y="5075238"/>
          <p14:tracePt t="202115" x="6842125" y="5045075"/>
          <p14:tracePt t="202132" x="6842125" y="5029200"/>
          <p14:tracePt t="202148" x="6842125" y="5006975"/>
          <p14:tracePt t="202165" x="6842125" y="4968875"/>
          <p14:tracePt t="202183" x="6842125" y="4937125"/>
          <p14:tracePt t="202199" x="6842125" y="4906963"/>
          <p14:tracePt t="202215" x="6842125" y="4860925"/>
          <p14:tracePt t="202215" x="6842125" y="4838700"/>
          <p14:tracePt t="202234" x="6842125" y="4822825"/>
          <p14:tracePt t="202248" x="6835775" y="4778375"/>
          <p14:tracePt t="202266" x="6835775" y="4770438"/>
          <p14:tracePt t="202283" x="6827838" y="4762500"/>
          <p14:tracePt t="202298" x="6819900" y="4740275"/>
          <p14:tracePt t="202315" x="6811963" y="4724400"/>
          <p14:tracePt t="202333" x="6797675" y="4694238"/>
          <p14:tracePt t="202349" x="6781800" y="4664075"/>
          <p14:tracePt t="202365" x="6751638" y="4640263"/>
          <p14:tracePt t="202383" x="6751638" y="4625975"/>
          <p14:tracePt t="202399" x="6721475" y="4602163"/>
          <p14:tracePt t="202415" x="6697663" y="4579938"/>
          <p14:tracePt t="202432" x="6689725" y="4572000"/>
          <p14:tracePt t="202432" x="6675438" y="4564063"/>
          <p14:tracePt t="202452" x="6651625" y="4564063"/>
          <p14:tracePt t="202466" x="6613525" y="4533900"/>
          <p14:tracePt t="202483" x="6569075" y="4518025"/>
          <p14:tracePt t="202499" x="6537325" y="4518025"/>
          <p14:tracePt t="202516" x="6507163" y="4511675"/>
          <p14:tracePt t="202533" x="6477000" y="4495800"/>
          <p14:tracePt t="202549" x="6446838" y="4495800"/>
          <p14:tracePt t="202565" x="6408738" y="4473575"/>
          <p14:tracePt t="202583" x="6362700" y="4473575"/>
          <p14:tracePt t="202599" x="6316663" y="4465638"/>
          <p14:tracePt t="202615" x="6264275" y="4465638"/>
          <p14:tracePt t="202615" x="6226175" y="4465638"/>
          <p14:tracePt t="202634" x="6194425" y="4465638"/>
          <p14:tracePt t="202648" x="6118225" y="4465638"/>
          <p14:tracePt t="202648" x="6073775" y="4465638"/>
          <p14:tracePt t="202667" x="6019800" y="4457700"/>
          <p14:tracePt t="202683" x="5965825" y="4441825"/>
          <p14:tracePt t="202699" x="5913438" y="4441825"/>
          <p14:tracePt t="202716" x="5859463" y="4441825"/>
          <p14:tracePt t="202732" x="5821363" y="4441825"/>
          <p14:tracePt t="202748" x="5761038" y="4441825"/>
          <p14:tracePt t="202766" x="5707063" y="4457700"/>
          <p14:tracePt t="202782" x="5661025" y="4473575"/>
          <p14:tracePt t="202798" x="5622925" y="4487863"/>
          <p14:tracePt t="202816" x="5584825" y="4495800"/>
          <p14:tracePt t="202816" x="5554663" y="4495800"/>
          <p14:tracePt t="202834" x="5540375" y="4495800"/>
          <p14:tracePt t="202848" x="5516563" y="4511675"/>
          <p14:tracePt t="202848" x="5508625" y="4511675"/>
          <p14:tracePt t="202866" x="5486400" y="4511675"/>
          <p14:tracePt t="202882" x="5464175" y="4518025"/>
          <p14:tracePt t="202899" x="5418138" y="4533900"/>
          <p14:tracePt t="202915" x="5364163" y="4549775"/>
          <p14:tracePt t="202932" x="5318125" y="4579938"/>
          <p14:tracePt t="202948" x="5280025" y="4594225"/>
          <p14:tracePt t="202965" x="5241925" y="4618038"/>
          <p14:tracePt t="202982" x="5235575" y="4618038"/>
          <p14:tracePt t="202997" x="5227638" y="4640263"/>
          <p14:tracePt t="203015" x="5219700" y="4678363"/>
          <p14:tracePt t="203015" x="5219700" y="4686300"/>
          <p14:tracePt t="203033" x="5219700" y="4708525"/>
          <p14:tracePt t="203046" x="5211763" y="4740275"/>
          <p14:tracePt t="203063" x="5211763" y="4784725"/>
          <p14:tracePt t="203082" x="5211763" y="4800600"/>
          <p14:tracePt t="203099" x="5203825" y="4816475"/>
          <p14:tracePt t="203115" x="5203825" y="4830763"/>
          <p14:tracePt t="203132" x="5203825" y="4854575"/>
          <p14:tracePt t="203148" x="5203825" y="4906963"/>
          <p14:tracePt t="203165" x="5203825" y="4945063"/>
          <p14:tracePt t="203182" x="5203825" y="4991100"/>
          <p14:tracePt t="203198" x="5235575" y="5045075"/>
          <p14:tracePt t="203215" x="5280025" y="5089525"/>
          <p14:tracePt t="203232" x="5295900" y="5121275"/>
          <p14:tracePt t="203248" x="5311775" y="5135563"/>
          <p14:tracePt t="203265" x="5326063" y="5143500"/>
          <p14:tracePt t="203265" x="5334000" y="5151438"/>
          <p14:tracePt t="203282" x="5356225" y="5181600"/>
          <p14:tracePt t="203299" x="5402263" y="5197475"/>
          <p14:tracePt t="203315" x="5470525" y="5227638"/>
          <p14:tracePt t="203332" x="5546725" y="5265738"/>
          <p14:tracePt t="203349" x="5592763" y="5287963"/>
          <p14:tracePt t="203365" x="5608638" y="5295900"/>
          <p14:tracePt t="203382" x="5622925" y="5295900"/>
          <p14:tracePt t="203397" x="5638800" y="5311775"/>
          <p14:tracePt t="203415" x="5692775" y="5326063"/>
          <p14:tracePt t="203432" x="5753100" y="5334000"/>
          <p14:tracePt t="203432" x="5768975" y="5349875"/>
          <p14:tracePt t="203450" x="5791200" y="5364163"/>
          <p14:tracePt t="203464" x="5813425" y="5364163"/>
          <p14:tracePt t="203464" x="5821363" y="5364163"/>
          <p14:tracePt t="203482" x="5837238" y="5372100"/>
          <p14:tracePt t="203505" x="5845175" y="5372100"/>
          <p14:tracePt t="203515" x="5875338" y="5394325"/>
          <p14:tracePt t="203532" x="5913438" y="5394325"/>
          <p14:tracePt t="203548" x="5959475" y="5394325"/>
          <p14:tracePt t="203565" x="5997575" y="5410200"/>
          <p14:tracePt t="203581" x="6011863" y="5410200"/>
          <p14:tracePt t="203597" x="6042025" y="5418138"/>
          <p14:tracePt t="203614" x="6080125" y="5426075"/>
          <p14:tracePt t="203631" x="6149975" y="5432425"/>
          <p14:tracePt t="203648" x="6218238" y="5432425"/>
          <p14:tracePt t="203664" x="6248400" y="5432425"/>
          <p14:tracePt t="203682" x="6256338" y="5432425"/>
          <p14:tracePt t="203705" x="6264275" y="5432425"/>
          <p14:tracePt t="203715" x="6270625" y="5432425"/>
          <p14:tracePt t="203731" x="6302375" y="5432425"/>
          <p14:tracePt t="203748" x="6332538" y="5432425"/>
          <p14:tracePt t="203765" x="6362700" y="5432425"/>
          <p14:tracePt t="203781" x="6384925" y="5432425"/>
          <p14:tracePt t="203798" x="6408738" y="5410200"/>
          <p14:tracePt t="203815" x="6430963" y="5410200"/>
          <p14:tracePt t="203829" x="6461125" y="5394325"/>
          <p14:tracePt t="203846" x="6477000" y="5394325"/>
          <p14:tracePt t="203863" x="6492875" y="5380038"/>
          <p14:tracePt t="203880" x="6499225" y="5380038"/>
          <p14:tracePt t="203896" x="6515100" y="5372100"/>
          <p14:tracePt t="203913" x="6523038" y="5341938"/>
          <p14:tracePt t="203931" x="6545263" y="5318125"/>
          <p14:tracePt t="203947" x="6561138" y="5287963"/>
          <p14:tracePt t="203964" x="6575425" y="5257800"/>
          <p14:tracePt t="203981" x="6591300" y="5235575"/>
          <p14:tracePt t="203997" x="6599238" y="5219700"/>
          <p14:tracePt t="204013" x="6607175" y="5197475"/>
          <p14:tracePt t="204031" x="6607175" y="5189538"/>
          <p14:tracePt t="204049" x="6607175" y="5181600"/>
          <p14:tracePt t="204063" x="6607175" y="5151438"/>
          <p14:tracePt t="204063" x="6607175" y="5135563"/>
          <p14:tracePt t="204082" x="6607175" y="5097463"/>
          <p14:tracePt t="204098" x="6621463" y="5075238"/>
          <p14:tracePt t="204115" x="6621463" y="5059363"/>
          <p14:tracePt t="204131" x="6629400" y="5037138"/>
          <p14:tracePt t="204148" x="6637338" y="5029200"/>
          <p14:tracePt t="204163" x="6637338" y="5021263"/>
          <p14:tracePt t="204180" x="6651625" y="5006975"/>
          <p14:tracePt t="204197" x="6651625" y="4983163"/>
          <p14:tracePt t="204213" x="6667500" y="4930775"/>
          <p14:tracePt t="204230" x="6667500" y="4892675"/>
          <p14:tracePt t="204247" x="6667500" y="4860925"/>
          <p14:tracePt t="204263" x="6667500" y="4854575"/>
          <p14:tracePt t="204279" x="6667500" y="4846638"/>
          <p14:tracePt t="204296" x="6667500" y="4822825"/>
          <p14:tracePt t="204314" x="6667500" y="4800600"/>
          <p14:tracePt t="204331" x="6667500" y="4770438"/>
          <p14:tracePt t="204347" x="6667500" y="4746625"/>
          <p14:tracePt t="204364" x="6667500" y="4732338"/>
          <p14:tracePt t="204380" x="6667500" y="4716463"/>
          <p14:tracePt t="204397" x="6667500" y="4708525"/>
          <p14:tracePt t="204413" x="6659563" y="4708525"/>
          <p14:tracePt t="204429" x="6645275" y="4694238"/>
          <p14:tracePt t="204448" x="6629400" y="4670425"/>
          <p14:tracePt t="204464" x="6591300" y="4640263"/>
          <p14:tracePt t="204480" x="6569075" y="4610100"/>
          <p14:tracePt t="204480" x="6523038" y="4587875"/>
          <p14:tracePt t="204498" x="6507163" y="4572000"/>
          <p14:tracePt t="204498" x="6477000" y="4556125"/>
          <p14:tracePt t="204514" x="6446838" y="4533900"/>
          <p14:tracePt t="204531" x="6423025" y="4518025"/>
          <p14:tracePt t="204547" x="6392863" y="4511675"/>
          <p14:tracePt t="204564" x="6384925" y="4503738"/>
          <p14:tracePt t="204580" x="6362700" y="4487863"/>
          <p14:tracePt t="204597" x="6316663" y="4473575"/>
          <p14:tracePt t="204614" x="6278563" y="4457700"/>
          <p14:tracePt t="204630" x="6270625" y="4457700"/>
          <p14:tracePt t="204646" x="6256338" y="4449763"/>
          <p14:tracePt t="204663" x="6226175" y="4449763"/>
          <p14:tracePt t="204680" x="6188075" y="4441825"/>
          <p14:tracePt t="204696" x="6149975" y="4441825"/>
          <p14:tracePt t="204714" x="6111875" y="4441825"/>
          <p14:tracePt t="204731" x="6096000" y="4441825"/>
          <p14:tracePt t="204747" x="6080125" y="4441825"/>
          <p14:tracePt t="204763" x="6049963" y="4441825"/>
          <p14:tracePt t="204779" x="6035675" y="4441825"/>
          <p14:tracePt t="204796" x="6003925" y="4441825"/>
          <p14:tracePt t="204814" x="5973763" y="4441825"/>
          <p14:tracePt t="204830" x="5927725" y="4441825"/>
          <p14:tracePt t="204846" x="5897563" y="4449763"/>
          <p14:tracePt t="204863" x="5867400" y="4457700"/>
          <p14:tracePt t="204879" x="5851525" y="4465638"/>
          <p14:tracePt t="204896" x="5821363" y="4473575"/>
          <p14:tracePt t="204896" x="5807075" y="4479925"/>
          <p14:tracePt t="204914" x="5761038" y="4503738"/>
          <p14:tracePt t="204930" x="5715000" y="4511675"/>
          <p14:tracePt t="204948" x="5638800" y="4541838"/>
          <p14:tracePt t="204964" x="5600700" y="4556125"/>
          <p14:tracePt t="204980" x="5592763" y="4564063"/>
          <p14:tracePt t="204995" x="5592763" y="4579938"/>
          <p14:tracePt t="205033" x="5592763" y="4587875"/>
          <p14:tracePt t="205041" x="5592763" y="4602163"/>
          <p14:tracePt t="205049" x="5592763" y="4618038"/>
          <p14:tracePt t="205063" x="5592763" y="4632325"/>
          <p14:tracePt t="205079" x="5592763" y="4648200"/>
          <p14:tracePt t="205095" x="5592763" y="4664075"/>
          <p14:tracePt t="205114" x="5592763" y="4678363"/>
          <p14:tracePt t="205130" x="5592763" y="4694238"/>
          <p14:tracePt t="205147" x="5592763" y="4708525"/>
          <p14:tracePt t="205163" x="5616575" y="4740275"/>
          <p14:tracePt t="205179" x="5630863" y="4754563"/>
          <p14:tracePt t="205195" x="5630863" y="4762500"/>
          <p14:tracePt t="205212" x="5638800" y="4778375"/>
          <p14:tracePt t="205233" x="5638800" y="4784725"/>
          <p14:tracePt t="205245" x="5654675" y="4800600"/>
          <p14:tracePt t="205263" x="5707063" y="4830763"/>
          <p14:tracePt t="205279" x="5745163" y="4860925"/>
          <p14:tracePt t="205296" x="5761038" y="4876800"/>
          <p14:tracePt t="205313" x="5761038" y="4884738"/>
          <p14:tracePt t="205953" x="5761038" y="4892675"/>
          <p14:tracePt t="205969" x="5761038" y="4899025"/>
          <p14:tracePt t="205978" x="5768975" y="4906963"/>
          <p14:tracePt t="205985" x="5783263" y="4914900"/>
          <p14:tracePt t="205995" x="5821363" y="4953000"/>
          <p14:tracePt t="206012" x="5859463" y="4975225"/>
          <p14:tracePt t="206030" x="5883275" y="4991100"/>
          <p14:tracePt t="206044" x="5897563" y="4991100"/>
          <p14:tracePt t="206081" x="5921375" y="4991100"/>
          <p14:tracePt t="206089" x="5959475" y="4991100"/>
          <p14:tracePt t="206097" x="6035675" y="4991100"/>
          <p14:tracePt t="206111" x="6202363" y="4983163"/>
          <p14:tracePt t="206111" x="6302375" y="4968875"/>
          <p14:tracePt t="206130" x="6346825" y="4960938"/>
          <p14:tracePt t="206144" x="6392863" y="4937125"/>
          <p14:tracePt t="206144" x="6400800" y="4937125"/>
          <p14:tracePt t="206162" x="6408738" y="4930775"/>
          <p14:tracePt t="206233" x="6408738" y="4914900"/>
          <p14:tracePt t="206242" x="6408738" y="4899025"/>
          <p14:tracePt t="206249" x="6408738" y="4884738"/>
          <p14:tracePt t="206265" x="6408738" y="4868863"/>
          <p14:tracePt t="206305" x="6408738" y="4860925"/>
          <p14:tracePt t="206337" x="6408738" y="4854575"/>
          <p14:tracePt t="206345" x="6408738" y="4846638"/>
          <p14:tracePt t="206353" x="6408738" y="4838700"/>
          <p14:tracePt t="206378" x="6408738" y="4830763"/>
          <p14:tracePt t="206385" x="6408738" y="4822825"/>
          <p14:tracePt t="206569" x="6408738" y="4838700"/>
          <p14:tracePt t="206593" x="6408738" y="4846638"/>
          <p14:tracePt t="206601" x="6408738" y="4868863"/>
          <p14:tracePt t="206612" x="6392863" y="4922838"/>
          <p14:tracePt t="206628" x="6392863" y="4999038"/>
          <p14:tracePt t="206645" x="6392863" y="5059363"/>
          <p14:tracePt t="206661" x="6392863" y="5105400"/>
          <p14:tracePt t="206678" x="6392863" y="5165725"/>
          <p14:tracePt t="206695" x="6392863" y="5219700"/>
          <p14:tracePt t="206711" x="6392863" y="5273675"/>
          <p14:tracePt t="206728" x="6392863" y="5287963"/>
          <p14:tracePt t="206745" x="6378575" y="5334000"/>
          <p14:tracePt t="206763" x="6378575" y="5349875"/>
          <p14:tracePt t="206778" x="6362700" y="5364163"/>
          <p14:tracePt t="206794" x="6362700" y="5372100"/>
          <p14:tracePt t="206813" x="6362700" y="5380038"/>
          <p14:tracePt t="207033" x="6354763" y="5380038"/>
          <p14:tracePt t="207073" x="6346825" y="5380038"/>
          <p14:tracePt t="207105" x="6332538" y="5372100"/>
          <p14:tracePt t="207113" x="6324600" y="5372100"/>
          <p14:tracePt t="207127" x="6264275" y="5349875"/>
          <p14:tracePt t="207144" x="6134100" y="5349875"/>
          <p14:tracePt t="207144" x="6057900" y="5349875"/>
          <p14:tracePt t="207162" x="5935663" y="5349875"/>
          <p14:tracePt t="207178" x="5875338" y="5349875"/>
          <p14:tracePt t="207195" x="5867400" y="5349875"/>
          <p14:tracePt t="207210" x="5859463" y="5356225"/>
          <p14:tracePt t="207281" x="5851525" y="5356225"/>
          <p14:tracePt t="207305" x="5845175" y="5356225"/>
          <p14:tracePt t="207433" x="5845175" y="5341938"/>
          <p14:tracePt t="207457" x="5845175" y="5326063"/>
          <p14:tracePt t="207465" x="5845175" y="5311775"/>
          <p14:tracePt t="207476" x="5845175" y="5280025"/>
          <p14:tracePt t="207494" x="5845175" y="5249863"/>
          <p14:tracePt t="207510" x="5851525" y="5235575"/>
          <p14:tracePt t="207527" x="5851525" y="5211763"/>
          <p14:tracePt t="207544" x="5859463" y="5181600"/>
          <p14:tracePt t="207544" x="5867400" y="5165725"/>
          <p14:tracePt t="207562" x="5867400" y="5151438"/>
          <p14:tracePt t="207577" x="5883275" y="5083175"/>
          <p14:tracePt t="207594" x="5897563" y="5045075"/>
          <p14:tracePt t="207611" x="5897563" y="4991100"/>
          <p14:tracePt t="207627" x="5897563" y="4953000"/>
          <p14:tracePt t="207644" x="5921375" y="4930775"/>
          <p14:tracePt t="207660" x="5935663" y="4892675"/>
          <p14:tracePt t="207677" x="5951538" y="4868863"/>
          <p14:tracePt t="207693" x="5951538" y="4838700"/>
          <p14:tracePt t="207710" x="5951538" y="4792663"/>
          <p14:tracePt t="207727" x="5951538" y="4754563"/>
          <p14:tracePt t="207744" x="5951538" y="4724400"/>
          <p14:tracePt t="207760" x="5951538" y="4694238"/>
          <p14:tracePt t="207760" x="5951538" y="4670425"/>
          <p14:tracePt t="207778" x="5951538" y="4664075"/>
          <p14:tracePt t="207794" x="5951538" y="4640263"/>
          <p14:tracePt t="207812" x="5951538" y="4618038"/>
          <p14:tracePt t="207828" x="5951538" y="4594225"/>
          <p14:tracePt t="207843" x="5927725" y="4572000"/>
          <p14:tracePt t="207859" x="5913438" y="4549775"/>
          <p14:tracePt t="207876" x="5905500" y="4533900"/>
          <p14:tracePt t="207893" x="5883275" y="4518025"/>
          <p14:tracePt t="207910" x="5851525" y="4503738"/>
          <p14:tracePt t="207926" x="5821363" y="4487863"/>
          <p14:tracePt t="207943" x="5791200" y="4479925"/>
          <p14:tracePt t="207943" x="5775325" y="4473575"/>
          <p14:tracePt t="207962" x="5761038" y="4473575"/>
          <p14:tracePt t="207976" x="5722938" y="4465638"/>
          <p14:tracePt t="207976" x="5707063" y="4465638"/>
          <p14:tracePt t="207995" x="5676900" y="4465638"/>
          <p14:tracePt t="207995" x="5654675" y="4465638"/>
          <p14:tracePt t="208010" x="5600700" y="4465638"/>
          <p14:tracePt t="208027" x="5532438" y="4465638"/>
          <p14:tracePt t="208044" x="5448300" y="4473575"/>
          <p14:tracePt t="208060" x="5387975" y="4495800"/>
          <p14:tracePt t="208076" x="5341938" y="4511675"/>
          <p14:tracePt t="208094" x="5287963" y="4533900"/>
          <p14:tracePt t="208110" x="5241925" y="4556125"/>
          <p14:tracePt t="208126" x="5219700" y="4579938"/>
          <p14:tracePt t="208143" x="5197475" y="4618038"/>
          <p14:tracePt t="208160" x="5173663" y="4648200"/>
          <p14:tracePt t="208176" x="5143500" y="4708525"/>
          <p14:tracePt t="208176" x="5135563" y="4716463"/>
          <p14:tracePt t="208194" x="5121275" y="4770438"/>
          <p14:tracePt t="208210" x="5121275" y="4822825"/>
          <p14:tracePt t="208227" x="5121275" y="4854575"/>
          <p14:tracePt t="208244" x="5121275" y="4914900"/>
          <p14:tracePt t="208260" x="5165725" y="4991100"/>
          <p14:tracePt t="208276" x="5219700" y="5051425"/>
          <p14:tracePt t="208293" x="5265738" y="5097463"/>
          <p14:tracePt t="208309" x="5303838" y="5127625"/>
          <p14:tracePt t="208326" x="5326063" y="5151438"/>
          <p14:tracePt t="208343" x="5356225" y="5181600"/>
          <p14:tracePt t="208359" x="5456238" y="5241925"/>
          <p14:tracePt t="208377" x="5592763" y="5273675"/>
          <p14:tracePt t="208377" x="5654675" y="5295900"/>
          <p14:tracePt t="208394" x="5737225" y="5318125"/>
          <p14:tracePt t="208410" x="5753100" y="5334000"/>
          <p14:tracePt t="208425" x="5761038" y="5334000"/>
          <p14:tracePt t="208444" x="5768975" y="5334000"/>
          <p14:tracePt t="208481" x="5783263" y="5334000"/>
          <p14:tracePt t="208490" x="5799138" y="5334000"/>
          <p14:tracePt t="208497" x="5821363" y="5334000"/>
          <p14:tracePt t="208509" x="5875338" y="5287963"/>
          <p14:tracePt t="208527" x="5913438" y="5257800"/>
          <p14:tracePt t="208543" x="5921375" y="5249863"/>
          <p14:tracePt t="208558" x="5921375" y="5235575"/>
          <p14:tracePt t="208617" x="5921375" y="5227638"/>
          <p14:tracePt t="208626" x="5935663" y="5219700"/>
          <p14:tracePt t="208642" x="5935663" y="5203825"/>
          <p14:tracePt t="208649" x="5935663" y="5189538"/>
          <p14:tracePt t="208659" x="5935663" y="5159375"/>
          <p14:tracePt t="208676" x="5935663" y="5121275"/>
          <p14:tracePt t="208692" x="5935663" y="5089525"/>
          <p14:tracePt t="208709" x="5935663" y="5075238"/>
          <p14:tracePt t="208725" x="5943600" y="5045075"/>
          <p14:tracePt t="208742" x="5943600" y="4991100"/>
          <p14:tracePt t="208759" x="5951538" y="4937125"/>
          <p14:tracePt t="208776" x="5951538" y="4876800"/>
          <p14:tracePt t="208792" x="5943600" y="4800600"/>
          <p14:tracePt t="208812" x="5943600" y="4770438"/>
          <p14:tracePt t="208826" x="5927725" y="4740275"/>
          <p14:tracePt t="208843" x="5897563" y="4694238"/>
          <p14:tracePt t="208860" x="5867400" y="4664075"/>
          <p14:tracePt t="208875" x="5829300" y="4625975"/>
          <p14:tracePt t="208891" x="5821363" y="4618038"/>
          <p14:tracePt t="208908" x="5813425" y="4618038"/>
          <p14:tracePt t="208925" x="5799138" y="4618038"/>
          <p14:tracePt t="208943" x="5768975" y="4618038"/>
          <p14:tracePt t="208958" x="5722938" y="4618038"/>
          <p14:tracePt t="208974" x="5661025" y="4618038"/>
          <p14:tracePt t="208992" x="5540375" y="4664075"/>
          <p14:tracePt t="208992" x="5486400" y="4708525"/>
          <p14:tracePt t="209010" x="5418138" y="4770438"/>
          <p14:tracePt t="209027" x="5387975" y="4830763"/>
          <p14:tracePt t="209042" x="5364163" y="4906963"/>
          <p14:tracePt t="209059" x="5364163" y="4960938"/>
          <p14:tracePt t="209075" x="5387975" y="5006975"/>
          <p14:tracePt t="209092" x="5464175" y="5075238"/>
          <p14:tracePt t="209108" x="5540375" y="5121275"/>
          <p14:tracePt t="209124" x="5584825" y="5143500"/>
          <p14:tracePt t="209142" x="5654675" y="5181600"/>
          <p14:tracePt t="209159" x="5753100" y="5219700"/>
          <p14:tracePt t="209175" x="5851525" y="5257800"/>
          <p14:tracePt t="209192" x="5883275" y="5280025"/>
          <p14:tracePt t="209208" x="5889625" y="5280025"/>
          <p14:tracePt t="209273" x="5897563" y="5273675"/>
          <p14:tracePt t="209297" x="5905500" y="5273675"/>
          <p14:tracePt t="209306" x="5905500" y="5257800"/>
          <p14:tracePt t="209313" x="5905500" y="5249863"/>
          <p14:tracePt t="209329" x="5905500" y="5241925"/>
          <p14:tracePt t="209341" x="5913438" y="5241925"/>
          <p14:tracePt t="209665" x="5921375" y="5249863"/>
          <p14:tracePt t="209905" x="5935663" y="5249863"/>
          <p14:tracePt t="209913" x="5951538" y="5249863"/>
          <p14:tracePt t="209924" x="5965825" y="5249863"/>
          <p14:tracePt t="209942" x="5989638" y="5249863"/>
          <p14:tracePt t="209958" x="6035675" y="5249863"/>
          <p14:tracePt t="209974" x="6126163" y="5249863"/>
          <p14:tracePt t="209992" x="6240463" y="5249863"/>
          <p14:tracePt t="210008" x="6324600" y="5235575"/>
          <p14:tracePt t="210008" x="6346825" y="5227638"/>
          <p14:tracePt t="210026" x="6378575" y="5227638"/>
          <p14:tracePt t="210040" x="6384925" y="5219700"/>
          <p14:tracePt t="210040" x="6392863" y="5219700"/>
          <p14:tracePt t="210058" x="6400800" y="5219700"/>
          <p14:tracePt t="210074" x="6423025" y="5211763"/>
          <p14:tracePt t="210091" x="6461125" y="5203825"/>
          <p14:tracePt t="210108" x="6553200" y="5181600"/>
          <p14:tracePt t="210125" x="6637338" y="5159375"/>
          <p14:tracePt t="210141" x="6735763" y="5127625"/>
          <p14:tracePt t="210157" x="6781800" y="5127625"/>
          <p14:tracePt t="210174" x="6797675" y="5121275"/>
          <p14:tracePt t="210190" x="6811963" y="5121275"/>
          <p14:tracePt t="210208" x="6835775" y="5121275"/>
          <p14:tracePt t="210208" x="6873875" y="5121275"/>
          <p14:tracePt t="210226" x="6911975" y="5121275"/>
          <p14:tracePt t="210240" x="7094538" y="5121275"/>
          <p14:tracePt t="210258" x="7146925" y="5097463"/>
          <p14:tracePt t="210275" x="7146925" y="5089525"/>
          <p14:tracePt t="210385" x="7146925" y="5083175"/>
          <p14:tracePt t="210409" x="7132638" y="5083175"/>
          <p14:tracePt t="210665" x="7116763" y="5083175"/>
          <p14:tracePt t="210673" x="7102475" y="5083175"/>
          <p14:tracePt t="210690" x="7086600" y="5075238"/>
          <p14:tracePt t="210706" x="7078663" y="5075238"/>
          <p14:tracePt t="210722" x="7070725" y="5075238"/>
          <p14:tracePt t="210729" x="7064375" y="5075238"/>
          <p14:tracePt t="210740" x="7048500" y="5075238"/>
          <p14:tracePt t="210757" x="7032625" y="5075238"/>
          <p14:tracePt t="210785" x="7048500" y="5075238"/>
          <p14:tracePt t="210969" x="7064375" y="5075238"/>
          <p14:tracePt t="210977" x="7078663" y="5075238"/>
          <p14:tracePt t="210989" x="7140575" y="5075238"/>
          <p14:tracePt t="211006" x="7216775" y="5075238"/>
          <p14:tracePt t="211023" x="7261225" y="5067300"/>
          <p14:tracePt t="211040" x="7277100" y="5067300"/>
          <p14:tracePt t="211040" x="7285038" y="5067300"/>
          <p14:tracePt t="211058" x="7299325" y="5067300"/>
          <p14:tracePt t="211081" x="7315200" y="5067300"/>
          <p14:tracePt t="211090" x="7369175" y="5067300"/>
          <p14:tracePt t="211107" x="7451725" y="5051425"/>
          <p14:tracePt t="211124" x="7535863" y="5045075"/>
          <p14:tracePt t="211140" x="7597775" y="5037138"/>
          <p14:tracePt t="211157" x="7612063" y="5029200"/>
          <p14:tracePt t="211173" x="7627938" y="5021263"/>
          <p14:tracePt t="211209" x="7642225" y="5021263"/>
          <p14:tracePt t="211217" x="7666038" y="5021263"/>
          <p14:tracePt t="211225" x="7704138" y="5021263"/>
          <p14:tracePt t="211238" x="7772400" y="5013325"/>
          <p14:tracePt t="211256" x="7818438" y="4999038"/>
          <p14:tracePt t="211272" x="7848600" y="4999038"/>
          <p14:tracePt t="211290" x="7870825" y="4999038"/>
          <p14:tracePt t="211306" x="7894638" y="4983163"/>
          <p14:tracePt t="211323" x="7932738" y="4983163"/>
          <p14:tracePt t="211340" x="7954963" y="4983163"/>
          <p14:tracePt t="211356" x="7985125" y="4983163"/>
          <p14:tracePt t="211373" x="7993063" y="4983163"/>
          <p14:tracePt t="211441" x="8016875" y="4983163"/>
          <p14:tracePt t="211449" x="8047038" y="4983163"/>
          <p14:tracePt t="211457" x="8061325" y="4983163"/>
          <p14:tracePt t="211472" x="8077200" y="4983163"/>
          <p14:tracePt t="211489" x="8085138" y="4983163"/>
          <p14:tracePt t="211545" x="8099425" y="4983163"/>
          <p14:tracePt t="211553" x="8115300" y="4983163"/>
          <p14:tracePt t="211561" x="8123238" y="4983163"/>
          <p14:tracePt t="211573" x="8145463" y="4983163"/>
          <p14:tracePt t="211589" x="8153400" y="4983163"/>
          <p14:tracePt t="211605" x="8161338" y="4983163"/>
          <p14:tracePt t="211697" x="8169275" y="4983163"/>
          <p14:tracePt t="211705" x="8175625" y="4983163"/>
          <p14:tracePt t="211769" x="8183563" y="4983163"/>
          <p14:tracePt t="211777" x="8199438" y="4999038"/>
          <p14:tracePt t="211788" x="8237538" y="4999038"/>
          <p14:tracePt t="211805" x="8251825" y="4999038"/>
          <p14:tracePt t="211825" x="8259763" y="5006975"/>
          <p14:tracePt t="211865" x="8275638" y="5013325"/>
          <p14:tracePt t="211873" x="8283575" y="5013325"/>
          <p14:tracePt t="211890" x="8305800" y="5029200"/>
          <p14:tracePt t="211906" x="8313738" y="5029200"/>
          <p14:tracePt t="212017" x="8321675" y="5029200"/>
          <p14:tracePt t="212257" x="8328025" y="5029200"/>
          <p14:tracePt t="212321" x="8343900" y="5029200"/>
          <p14:tracePt t="212361" x="8351838" y="5029200"/>
          <p14:tracePt t="212401" x="8366125" y="5029200"/>
          <p14:tracePt t="212409" x="8374063" y="5029200"/>
          <p14:tracePt t="212425" x="8382000" y="5029200"/>
          <p14:tracePt t="212438" x="8397875" y="5029200"/>
          <p14:tracePt t="212473" x="8412163" y="5013325"/>
          <p14:tracePt t="212497" x="8428038" y="5013325"/>
          <p14:tracePt t="212505" x="8458200" y="5013325"/>
          <p14:tracePt t="212513" x="8480425" y="5006975"/>
          <p14:tracePt t="212523" x="8504238" y="4999038"/>
          <p14:tracePt t="212539" x="8512175" y="4999038"/>
          <p14:tracePt t="212555" x="8518525" y="4999038"/>
          <p14:tracePt t="212625" x="8518525" y="4991100"/>
          <p14:tracePt t="212633" x="8526463" y="4991100"/>
          <p14:tracePt t="212641" x="8534400" y="4991100"/>
          <p14:tracePt t="212654" x="8542338" y="4983163"/>
          <p14:tracePt t="212671" x="8572500" y="4960938"/>
          <p14:tracePt t="212689" x="8588375" y="4945063"/>
          <p14:tracePt t="212704" x="8602663" y="4937125"/>
          <p14:tracePt t="212722" x="8618538" y="4930775"/>
          <p14:tracePt t="212739" x="8626475" y="4922838"/>
          <p14:tracePt t="212761" x="8632825" y="4922838"/>
          <p14:tracePt t="212771" x="8640763" y="4906963"/>
          <p14:tracePt t="212788" x="8648700" y="4906963"/>
          <p14:tracePt t="212805" x="8656638" y="4899025"/>
          <p14:tracePt t="212822" x="8664575" y="4868863"/>
          <p14:tracePt t="212837" x="8678863" y="4860925"/>
          <p14:tracePt t="212854" x="8702675" y="4838700"/>
          <p14:tracePt t="212871" x="8702675" y="4822825"/>
          <p14:tracePt t="212871" x="8709025" y="4816475"/>
          <p14:tracePt t="212890" x="8716963" y="4808538"/>
          <p14:tracePt t="212913" x="8724900" y="4784725"/>
          <p14:tracePt t="212945" x="8724900" y="4778375"/>
          <p14:tracePt t="212961" x="8732838" y="4770438"/>
          <p14:tracePt t="212970" x="8732838" y="4762500"/>
          <p14:tracePt t="212986" x="8740775" y="4746625"/>
          <p14:tracePt t="213002" x="8740775" y="4740275"/>
          <p14:tracePt t="213025" x="8740775" y="4746625"/>
          <p14:tracePt t="213257" x="8740775" y="4762500"/>
          <p14:tracePt t="213265" x="8740775" y="4770438"/>
          <p14:tracePt t="213273" x="8740775" y="4784725"/>
          <p14:tracePt t="213287" x="8740775" y="4808538"/>
          <p14:tracePt t="213304" x="8747125" y="4822825"/>
          <p14:tracePt t="213321" x="8747125" y="4846638"/>
          <p14:tracePt t="213338" x="8755063" y="4868863"/>
          <p14:tracePt t="213354" x="8755063" y="4884738"/>
          <p14:tracePt t="213370" x="8755063" y="4899025"/>
          <p14:tracePt t="213387" x="8763000" y="4906963"/>
          <p14:tracePt t="213404" x="8763000" y="4914900"/>
          <p14:tracePt t="213420" x="8763000" y="4930775"/>
          <p14:tracePt t="213437" x="8763000" y="4937125"/>
          <p14:tracePt t="213454" x="8763000" y="4953000"/>
          <p14:tracePt t="213471" x="8763000" y="4975225"/>
          <p14:tracePt t="213488" x="8763000" y="4991100"/>
          <p14:tracePt t="213504" x="8763000" y="4999038"/>
          <p14:tracePt t="213520" x="8763000" y="5006975"/>
          <p14:tracePt t="213537" x="8763000" y="5013325"/>
          <p14:tracePt t="214498" x="8755063" y="5013325"/>
          <p14:tracePt t="215226" x="8740775" y="5013325"/>
          <p14:tracePt t="215241" x="8740775" y="5021263"/>
          <p14:tracePt t="215250" x="8732838" y="5029200"/>
          <p14:tracePt t="215257" x="8702675" y="5037138"/>
          <p14:tracePt t="215268" x="8670925" y="5051425"/>
          <p14:tracePt t="215285" x="8640763" y="5059363"/>
          <p14:tracePt t="215302" x="8602663" y="5067300"/>
          <p14:tracePt t="215319" x="8526463" y="5083175"/>
          <p14:tracePt t="215335" x="8420100" y="5097463"/>
          <p14:tracePt t="215335" x="8351838" y="5105400"/>
          <p14:tracePt t="215354" x="8207375" y="5121275"/>
          <p14:tracePt t="215370" x="8115300" y="5143500"/>
          <p14:tracePt t="215385" x="7924800" y="5165725"/>
          <p14:tracePt t="215403" x="7856538" y="5181600"/>
          <p14:tracePt t="215419" x="7788275" y="5181600"/>
          <p14:tracePt t="215435" x="7726363" y="5181600"/>
          <p14:tracePt t="215454" x="7673975" y="5189538"/>
          <p14:tracePt t="215469" x="7589838" y="5203825"/>
          <p14:tracePt t="215486" x="7513638" y="5211763"/>
          <p14:tracePt t="215501" x="7437438" y="5227638"/>
          <p14:tracePt t="215518" x="7331075" y="5235575"/>
          <p14:tracePt t="215534" x="7261225" y="5235575"/>
          <p14:tracePt t="215551" x="7208838" y="5235575"/>
          <p14:tracePt t="215551" x="7192963" y="5235575"/>
          <p14:tracePt t="215570" x="7178675" y="5241925"/>
          <p14:tracePt t="215586" x="7124700" y="5241925"/>
          <p14:tracePt t="215603" x="7086600" y="5241925"/>
          <p14:tracePt t="215619" x="7040563" y="5241925"/>
          <p14:tracePt t="215635" x="6994525" y="5241925"/>
          <p14:tracePt t="215652" x="6918325" y="5241925"/>
          <p14:tracePt t="215670" x="6811963" y="5241925"/>
          <p14:tracePt t="215685" x="6727825" y="5241925"/>
          <p14:tracePt t="215702" x="6689725" y="5241925"/>
          <p14:tracePt t="215718" x="6659563" y="5241925"/>
          <p14:tracePt t="215735" x="6629400" y="5241925"/>
          <p14:tracePt t="215752" x="6613525" y="5241925"/>
          <p14:tracePt t="215768" x="6599238" y="5241925"/>
          <p14:tracePt t="215785" x="6591300" y="5241925"/>
          <p14:tracePt t="215805" x="6569075" y="5241925"/>
          <p14:tracePt t="215821" x="6561138" y="5241925"/>
          <p14:tracePt t="215835" x="6545263" y="5241925"/>
          <p14:tracePt t="215851" x="6537325" y="5249863"/>
          <p14:tracePt t="215881" x="6530975" y="5249863"/>
          <p14:tracePt t="215897" x="6515100" y="5257800"/>
          <p14:tracePt t="215913" x="6499225" y="5265738"/>
          <p14:tracePt t="215921" x="6492875" y="5265738"/>
          <p14:tracePt t="215934" x="6408738" y="5280025"/>
          <p14:tracePt t="215952" x="6316663" y="5295900"/>
          <p14:tracePt t="215952" x="6270625" y="5295900"/>
          <p14:tracePt t="215970" x="6218238" y="5303838"/>
          <p14:tracePt t="215984" x="6111875" y="5318125"/>
          <p14:tracePt t="216002" x="6049963" y="5318125"/>
          <p14:tracePt t="216019" x="5935663" y="5318125"/>
          <p14:tracePt t="216036" x="5799138" y="5318125"/>
          <p14:tracePt t="216052" x="5684838" y="5318125"/>
          <p14:tracePt t="216068" x="5608638" y="5326063"/>
          <p14:tracePt t="216085" x="5570538" y="5326063"/>
          <p14:tracePt t="216102" x="5540375" y="5326063"/>
          <p14:tracePt t="216119" x="5486400" y="5326063"/>
          <p14:tracePt t="216134" x="5372100" y="5326063"/>
          <p14:tracePt t="216151" x="5235575" y="5326063"/>
          <p14:tracePt t="216168" x="5151438" y="5303838"/>
          <p14:tracePt t="216168" x="5127625" y="5295900"/>
          <p14:tracePt t="216186" x="5083175" y="5287963"/>
          <p14:tracePt t="216202" x="5059363" y="5280025"/>
          <p14:tracePt t="216217" x="5045075" y="5280025"/>
          <p14:tracePt t="216234" x="5037138" y="5273675"/>
          <p14:tracePt t="216252" x="5021263" y="5257800"/>
          <p14:tracePt t="216267" x="4983163" y="5241925"/>
          <p14:tracePt t="216284" x="4953000" y="5219700"/>
          <p14:tracePt t="216302" x="4930775" y="5219700"/>
          <p14:tracePt t="216318" x="4884738" y="5197475"/>
          <p14:tracePt t="216334" x="4838700" y="5181600"/>
          <p14:tracePt t="216352" x="4784725" y="5165725"/>
          <p14:tracePt t="216368" x="4762500" y="5159375"/>
          <p14:tracePt t="216385" x="4754563" y="5151438"/>
          <p14:tracePt t="216400" x="4754563" y="5143500"/>
          <p14:tracePt t="216417" x="4746625" y="5143500"/>
          <p14:tracePt t="216450" x="4746625" y="5135563"/>
          <p14:tracePt t="217041" x="4746625" y="5127625"/>
          <p14:tracePt t="217050" x="4746625" y="5121275"/>
          <p14:tracePt t="217073" x="4746625" y="5113338"/>
          <p14:tracePt t="217089" x="4746625" y="5105400"/>
          <p14:tracePt t="217193" x="4746625" y="5097463"/>
          <p14:tracePt t="217209" x="4746625" y="5089525"/>
          <p14:tracePt t="217218" x="4746625" y="5083175"/>
          <p14:tracePt t="217513" x="4754563" y="5083175"/>
          <p14:tracePt t="217521" x="4770438" y="5067300"/>
          <p14:tracePt t="217537" x="4784725" y="5067300"/>
          <p14:tracePt t="217549" x="4808538" y="5045075"/>
          <p14:tracePt t="217566" x="4822825" y="5037138"/>
          <p14:tracePt t="217583" x="4838700" y="5021263"/>
          <p14:tracePt t="217583" x="4846638" y="5021263"/>
          <p14:tracePt t="217602" x="4860925" y="5021263"/>
          <p14:tracePt t="217617" x="4899025" y="5006975"/>
          <p14:tracePt t="217632" x="4937125" y="4999038"/>
          <p14:tracePt t="217632" x="4945063" y="4991100"/>
          <p14:tracePt t="217650" x="4975225" y="4975225"/>
          <p14:tracePt t="217667" x="4983163" y="4968875"/>
          <p14:tracePt t="217683" x="4991100" y="4960938"/>
          <p14:tracePt t="217699" x="4991100" y="4945063"/>
          <p14:tracePt t="217716" x="4991100" y="4937125"/>
          <p14:tracePt t="217732" x="4991100" y="4922838"/>
          <p14:tracePt t="217749" x="4991100" y="4914900"/>
          <p14:tracePt t="217769" x="4991100" y="4906963"/>
          <p14:tracePt t="217783" x="4991100" y="4899025"/>
          <p14:tracePt t="217799" x="4983163" y="4884738"/>
          <p14:tracePt t="217816" x="4975225" y="4876800"/>
          <p14:tracePt t="217832" x="4953000" y="4854575"/>
          <p14:tracePt t="217850" x="4945063" y="4846638"/>
          <p14:tracePt t="217866" x="4922838" y="4830763"/>
          <p14:tracePt t="217883" x="4906963" y="4822825"/>
          <p14:tracePt t="217899" x="4892675" y="4816475"/>
          <p14:tracePt t="217916" x="4884738" y="4808538"/>
          <p14:tracePt t="217932" x="4868863" y="4800600"/>
          <p14:tracePt t="217949" x="4846638" y="4792663"/>
          <p14:tracePt t="217968" x="4822825" y="4784725"/>
          <p14:tracePt t="217983" x="4816475" y="4784725"/>
          <p14:tracePt t="217999" x="4784725" y="4784725"/>
          <p14:tracePt t="218017" x="4770438" y="4784725"/>
          <p14:tracePt t="218034" x="4762500" y="4784725"/>
          <p14:tracePt t="218048" x="4724400" y="4784725"/>
          <p14:tracePt t="218066" x="4702175" y="4784725"/>
          <p14:tracePt t="218083" x="4678363" y="4792663"/>
          <p14:tracePt t="218099" x="4664075" y="4792663"/>
          <p14:tracePt t="218115" x="4656138" y="4800600"/>
          <p14:tracePt t="218138" x="4656138" y="4816475"/>
          <p14:tracePt t="218153" x="4648200" y="4816475"/>
          <p14:tracePt t="218165" x="4648200" y="4830763"/>
          <p14:tracePt t="218182" x="4648200" y="4854575"/>
          <p14:tracePt t="218199" x="4648200" y="4876800"/>
          <p14:tracePt t="218216" x="4648200" y="4906963"/>
          <p14:tracePt t="218216" x="4648200" y="4922838"/>
          <p14:tracePt t="218234" x="4664075" y="4960938"/>
          <p14:tracePt t="218250" x="4686300" y="4975225"/>
          <p14:tracePt t="218266" x="4716463" y="4999038"/>
          <p14:tracePt t="218283" x="4740275" y="5013325"/>
          <p14:tracePt t="218299" x="4754563" y="5021263"/>
          <p14:tracePt t="218316" x="4778375" y="5029200"/>
          <p14:tracePt t="218333" x="4792663" y="5029200"/>
          <p14:tracePt t="218349" x="4808538" y="5029200"/>
          <p14:tracePt t="218366" x="4822825" y="5029200"/>
          <p14:tracePt t="218382" x="4838700" y="5029200"/>
          <p14:tracePt t="218398" x="4854575" y="5029200"/>
          <p14:tracePt t="218416" x="4868863" y="5021263"/>
          <p14:tracePt t="218432" x="4868863" y="5013325"/>
          <p14:tracePt t="218448" x="4876800" y="5013325"/>
          <p14:tracePt t="220252" x="4892675" y="5013325"/>
          <p14:tracePt t="220713" x="4937125" y="5013325"/>
          <p14:tracePt t="220721" x="5006975" y="5021263"/>
          <p14:tracePt t="220730" x="5273675" y="5037138"/>
          <p14:tracePt t="220747" x="5761038" y="5075238"/>
          <p14:tracePt t="220764" x="6264275" y="5075238"/>
          <p14:tracePt t="220780" x="6675438" y="5075238"/>
          <p14:tracePt t="220797" x="7010400" y="5075238"/>
          <p14:tracePt t="220814" x="7269163" y="5075238"/>
          <p14:tracePt t="220830" x="7429500" y="5075238"/>
          <p14:tracePt t="220846" x="7589838" y="5075238"/>
          <p14:tracePt t="220862" x="7742238" y="5075238"/>
          <p14:tracePt t="220879" x="7864475" y="5059363"/>
          <p14:tracePt t="220896" x="7886700" y="5051425"/>
          <p14:tracePt t="220912" x="7894638" y="5051425"/>
          <p14:tracePt t="220961" x="7908925" y="5051425"/>
          <p14:tracePt t="220969" x="7940675" y="5051425"/>
          <p14:tracePt t="220979" x="8031163" y="5051425"/>
          <p14:tracePt t="220996" x="8123238" y="5051425"/>
          <p14:tracePt t="221013" x="8137525" y="5059363"/>
          <p14:tracePt t="221029" x="8107363" y="5051425"/>
          <p14:tracePt t="221065" x="8069263" y="5051425"/>
          <p14:tracePt t="221073" x="8031163" y="5037138"/>
          <p14:tracePt t="221081" x="8016875" y="5037138"/>
          <p14:tracePt t="221153" x="8008938" y="5037138"/>
          <p14:tracePt t="221193" x="8001000" y="5037138"/>
          <p14:tracePt t="221201" x="7985125" y="5037138"/>
          <p14:tracePt t="221212" x="7978775" y="5037138"/>
          <p14:tracePt t="221229" x="7970838" y="5037138"/>
          <p14:tracePt t="221245" x="7962900" y="5045075"/>
          <p14:tracePt t="221263" x="7947025" y="5045075"/>
          <p14:tracePt t="221281" x="7932738" y="5045075"/>
          <p14:tracePt t="221295" x="7924800" y="5045075"/>
          <p14:tracePt t="221311" x="7916863" y="5045075"/>
          <p14:tracePt t="221328" x="7894638" y="5051425"/>
          <p14:tracePt t="221346" x="7894638" y="5059363"/>
          <p14:tracePt t="221393" x="7894638" y="5067300"/>
          <p14:tracePt t="222233" x="7886700" y="5075238"/>
          <p14:tracePt t="222241" x="7878763" y="5075238"/>
          <p14:tracePt t="222249" x="7870825" y="5075238"/>
          <p14:tracePt t="222261" x="7840663" y="5083175"/>
          <p14:tracePt t="222278" x="7788275" y="5089525"/>
          <p14:tracePt t="222295" x="7712075" y="5097463"/>
          <p14:tracePt t="222312" x="7642225" y="5113338"/>
          <p14:tracePt t="222312" x="7612063" y="5113338"/>
          <p14:tracePt t="222330" x="7597775" y="5113338"/>
          <p14:tracePt t="222344" x="7527925" y="5127625"/>
          <p14:tracePt t="222362" x="7505700" y="5135563"/>
          <p14:tracePt t="222378" x="7483475" y="5143500"/>
          <p14:tracePt t="222396" x="7483475" y="5151438"/>
          <p14:tracePt t="222411" x="7475538" y="5151438"/>
          <p14:tracePt t="222428" x="7459663" y="5151438"/>
          <p14:tracePt t="222481" x="7445375" y="5151438"/>
          <p14:tracePt t="222489" x="7413625" y="5151438"/>
          <p14:tracePt t="222497" x="7391400" y="5151438"/>
          <p14:tracePt t="222511" x="7369175" y="5151438"/>
          <p14:tracePt t="222528" x="7369175" y="5159375"/>
          <p14:tracePt t="222641" x="7375525" y="5159375"/>
          <p14:tracePt t="222649" x="7383463" y="5159375"/>
          <p14:tracePt t="222660" x="7391400" y="5159375"/>
          <p14:tracePt t="222677" x="7445375" y="5159375"/>
          <p14:tracePt t="222695" x="7521575" y="5159375"/>
          <p14:tracePt t="222711" x="7635875" y="5159375"/>
          <p14:tracePt t="222728" x="7718425" y="5159375"/>
          <p14:tracePt t="222728" x="7750175" y="5159375"/>
          <p14:tracePt t="222746" x="7840663" y="5159375"/>
          <p14:tracePt t="222762" x="7962900" y="5159375"/>
          <p14:tracePt t="222778" x="8093075" y="5159375"/>
          <p14:tracePt t="222795" x="8183563" y="5159375"/>
          <p14:tracePt t="222812" x="8275638" y="5159375"/>
          <p14:tracePt t="222828" x="8374063" y="5159375"/>
          <p14:tracePt t="222845" x="8474075" y="5159375"/>
          <p14:tracePt t="222861" x="8550275" y="5159375"/>
          <p14:tracePt t="222877" x="8626475" y="5159375"/>
          <p14:tracePt t="222894" x="8640763" y="5159375"/>
          <p14:tracePt t="222911" x="8656638" y="5159375"/>
          <p14:tracePt t="222929" x="8664575" y="5151438"/>
          <p14:tracePt t="222945" x="8678863" y="5151438"/>
          <p14:tracePt t="222969" x="8686800" y="5143500"/>
          <p14:tracePt t="222978" x="8694738" y="5135563"/>
          <p14:tracePt t="223001" x="8686800" y="5135563"/>
          <p14:tracePt t="223458" x="8678863" y="5135563"/>
          <p14:tracePt t="223465" x="8648700" y="5135563"/>
          <p14:tracePt t="223475" x="8610600" y="5135563"/>
          <p14:tracePt t="223493" x="8564563" y="5135563"/>
          <p14:tracePt t="223510" x="8518525" y="5135563"/>
          <p14:tracePt t="223528" x="8488363" y="5135563"/>
          <p14:tracePt t="223544" x="8450263" y="5135563"/>
          <p14:tracePt t="223560" x="8397875" y="5121275"/>
          <p14:tracePt t="223578" x="8359775" y="5121275"/>
          <p14:tracePt t="223594" x="8328025" y="5121275"/>
          <p14:tracePt t="223611" x="8297863" y="5121275"/>
          <p14:tracePt t="223627" x="8259763" y="5121275"/>
          <p14:tracePt t="223644" x="8221663" y="5121275"/>
          <p14:tracePt t="223660" x="8169275" y="5121275"/>
          <p14:tracePt t="223677" x="8093075" y="5121275"/>
          <p14:tracePt t="223694" x="8016875" y="5121275"/>
          <p14:tracePt t="223710" x="7962900" y="5121275"/>
          <p14:tracePt t="223727" x="7902575" y="5121275"/>
          <p14:tracePt t="223743" x="7832725" y="5121275"/>
          <p14:tracePt t="223760" x="7772400" y="5121275"/>
          <p14:tracePt t="223778" x="7756525" y="5121275"/>
          <p14:tracePt t="223793" x="7734300" y="5121275"/>
          <p14:tracePt t="223815" x="7712075" y="5121275"/>
          <p14:tracePt t="223827" x="7658100" y="5121275"/>
          <p14:tracePt t="223843" x="7604125" y="5121275"/>
          <p14:tracePt t="223859" x="7559675" y="5121275"/>
          <p14:tracePt t="223876" x="7527925" y="5121275"/>
          <p14:tracePt t="223894" x="7505700" y="5121275"/>
          <p14:tracePt t="223910" x="7513638" y="5121275"/>
          <p14:tracePt t="224113" x="7527925" y="5121275"/>
          <p14:tracePt t="224121" x="7566025" y="5121275"/>
          <p14:tracePt t="224129" x="7612063" y="5121275"/>
          <p14:tracePt t="224143" x="7726363" y="5121275"/>
          <p14:tracePt t="224160" x="7794625" y="5121275"/>
          <p14:tracePt t="224160" x="7810500" y="5121275"/>
          <p14:tracePt t="224178" x="7818438" y="5113338"/>
          <p14:tracePt t="224194" x="7840663" y="5113338"/>
          <p14:tracePt t="224211" x="7878763" y="5113338"/>
          <p14:tracePt t="224227" x="7970838" y="5113338"/>
          <p14:tracePt t="224244" x="8061325" y="5113338"/>
          <p14:tracePt t="224260" x="8145463" y="5089525"/>
          <p14:tracePt t="224276" x="8183563" y="5089525"/>
          <p14:tracePt t="224293" x="8191500" y="5089525"/>
          <p14:tracePt t="224309" x="8213725" y="5089525"/>
          <p14:tracePt t="224326" x="8259763" y="5089525"/>
          <p14:tracePt t="224343" x="8366125" y="5089525"/>
          <p14:tracePt t="224343" x="8404225" y="5089525"/>
          <p14:tracePt t="224362" x="8466138" y="5075238"/>
          <p14:tracePt t="224376" x="8518525" y="5067300"/>
          <p14:tracePt t="224376" x="8542338" y="5059363"/>
          <p14:tracePt t="224394" x="8564563" y="5059363"/>
          <p14:tracePt t="224410" x="8572500" y="5059363"/>
          <p14:tracePt t="224449" x="8588375" y="5059363"/>
          <p14:tracePt t="224458" x="8602663" y="5059363"/>
          <p14:tracePt t="224465" x="8632825" y="5059363"/>
          <p14:tracePt t="224475" x="8664575" y="5051425"/>
          <p14:tracePt t="224493" x="8686800" y="5051425"/>
          <p14:tracePt t="224509" x="8702675" y="5051425"/>
          <p14:tracePt t="225424" x="8694738" y="5051425"/>
          <p14:tracePt t="225433" x="8702675" y="5059363"/>
          <p14:tracePt t="225537" x="8747125" y="5105400"/>
          <p14:tracePt t="225545" x="8755063" y="5113338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00520"/>
              </p:ext>
            </p:extLst>
          </p:nvPr>
        </p:nvGraphicFramePr>
        <p:xfrm>
          <a:off x="-74613" y="17463"/>
          <a:ext cx="64722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5" imgW="2768400" imgH="457200" progId="Equation.DSMT4">
                  <p:embed/>
                </p:oleObj>
              </mc:Choice>
              <mc:Fallback>
                <p:oleObj name="Equation" r:id="rId5" imgW="276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4613" y="17463"/>
                        <a:ext cx="6472238" cy="1071562"/>
                      </a:xfrm>
                      <a:prstGeom prst="rect">
                        <a:avLst/>
                      </a:prstGeom>
                      <a:solidFill>
                        <a:srgbClr val="FAA4F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28600" y="32004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2400">
                <a:solidFill>
                  <a:schemeClr val="tx2"/>
                </a:solidFill>
              </a:rPr>
              <a:t>A+ BC </a:t>
            </a:r>
            <a:r>
              <a:rPr lang="sl-SI" altLang="en-US" sz="2400">
                <a:solidFill>
                  <a:schemeClr val="tx2"/>
                </a:solidFill>
                <a:cs typeface="Arial" panose="020B0604020202020204" pitchFamily="34" charset="0"/>
              </a:rPr>
              <a:t>↔  (</a:t>
            </a:r>
            <a:r>
              <a:rPr lang="sl-SI" altLang="en-US" sz="2400">
                <a:solidFill>
                  <a:schemeClr val="tx2"/>
                </a:solidFill>
              </a:rPr>
              <a:t>ABC)</a:t>
            </a:r>
            <a:r>
              <a:rPr lang="en-US" altLang="en-US" sz="2400" baseline="3000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l-SI" altLang="en-US" sz="2400">
                <a:solidFill>
                  <a:schemeClr val="tx2"/>
                </a:solidFill>
              </a:rPr>
              <a:t> </a:t>
            </a:r>
            <a:r>
              <a:rPr lang="sl-SI" altLang="en-US" sz="2400">
                <a:solidFill>
                  <a:schemeClr val="tx2"/>
                </a:solidFill>
                <a:cs typeface="Arial" panose="020B0604020202020204" pitchFamily="34" charset="0"/>
              </a:rPr>
              <a:t>→</a:t>
            </a:r>
            <a:r>
              <a:rPr lang="sl-SI" altLang="en-US" sz="2400">
                <a:solidFill>
                  <a:schemeClr val="tx2"/>
                </a:solidFill>
              </a:rPr>
              <a:t>AB + BC</a:t>
            </a:r>
            <a:br>
              <a:rPr lang="sl-SI" altLang="en-US" sz="2400">
                <a:solidFill>
                  <a:schemeClr val="tx2"/>
                </a:solidFill>
              </a:rPr>
            </a:br>
            <a:r>
              <a:rPr lang="sl-SI" altLang="en-US" sz="2400">
                <a:solidFill>
                  <a:schemeClr val="tx2"/>
                </a:solidFill>
              </a:rPr>
              <a:t>lineran</a:t>
            </a:r>
            <a:endParaRPr lang="en-US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317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42712"/>
              </p:ext>
            </p:extLst>
          </p:nvPr>
        </p:nvGraphicFramePr>
        <p:xfrm>
          <a:off x="274638" y="1462088"/>
          <a:ext cx="5775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7" imgW="2387520" imgH="457200" progId="Equation.DSMT4">
                  <p:embed/>
                </p:oleObj>
              </mc:Choice>
              <mc:Fallback>
                <p:oleObj name="Equation" r:id="rId7" imgW="2387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1462088"/>
                        <a:ext cx="5775325" cy="1108075"/>
                      </a:xfrm>
                      <a:prstGeom prst="rect">
                        <a:avLst/>
                      </a:prstGeom>
                      <a:solidFill>
                        <a:srgbClr val="FAA4F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56150"/>
              </p:ext>
            </p:extLst>
          </p:nvPr>
        </p:nvGraphicFramePr>
        <p:xfrm>
          <a:off x="147638" y="3746500"/>
          <a:ext cx="3895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9" imgW="1841400" imgH="457200" progId="Equation.DSMT4">
                  <p:embed/>
                </p:oleObj>
              </mc:Choice>
              <mc:Fallback>
                <p:oleObj name="Equation" r:id="rId9" imgW="1841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46500"/>
                        <a:ext cx="38957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945"/>
              </p:ext>
            </p:extLst>
          </p:nvPr>
        </p:nvGraphicFramePr>
        <p:xfrm>
          <a:off x="4536281" y="3657600"/>
          <a:ext cx="23669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11" imgW="1155600" imgH="507960" progId="Equation.DSMT4">
                  <p:embed/>
                </p:oleObj>
              </mc:Choice>
              <mc:Fallback>
                <p:oleObj name="Equation" r:id="rId11" imgW="115560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281" y="3657600"/>
                        <a:ext cx="236696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90263"/>
              </p:ext>
            </p:extLst>
          </p:nvPr>
        </p:nvGraphicFramePr>
        <p:xfrm>
          <a:off x="304800" y="5651500"/>
          <a:ext cx="3657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13" imgW="1765080" imgH="457200" progId="Equation.DSMT4">
                  <p:embed/>
                </p:oleObj>
              </mc:Choice>
              <mc:Fallback>
                <p:oleObj name="Equation" r:id="rId13" imgW="17650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51500"/>
                        <a:ext cx="3657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11"/>
          <p:cNvSpPr>
            <a:spLocks noChangeArrowheads="1"/>
          </p:cNvSpPr>
          <p:nvPr/>
        </p:nvSpPr>
        <p:spPr bwMode="auto">
          <a:xfrm>
            <a:off x="0" y="51054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2400">
                <a:solidFill>
                  <a:schemeClr val="tx2"/>
                </a:solidFill>
              </a:rPr>
              <a:t>A+ BC </a:t>
            </a:r>
            <a:r>
              <a:rPr lang="sl-SI" altLang="en-US" sz="2400">
                <a:solidFill>
                  <a:schemeClr val="tx2"/>
                </a:solidFill>
                <a:cs typeface="Arial" panose="020B0604020202020204" pitchFamily="34" charset="0"/>
              </a:rPr>
              <a:t>↔(</a:t>
            </a:r>
            <a:r>
              <a:rPr lang="sl-SI" altLang="en-US" sz="2400">
                <a:solidFill>
                  <a:schemeClr val="tx2"/>
                </a:solidFill>
              </a:rPr>
              <a:t>ABC)</a:t>
            </a:r>
            <a:r>
              <a:rPr lang="en-US" altLang="en-US" sz="2400" baseline="3000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l-SI" altLang="en-US" sz="2400">
                <a:solidFill>
                  <a:schemeClr val="tx2"/>
                </a:solidFill>
              </a:rPr>
              <a:t> </a:t>
            </a:r>
            <a:r>
              <a:rPr lang="sl-SI" altLang="en-US" sz="2400">
                <a:solidFill>
                  <a:schemeClr val="tx2"/>
                </a:solidFill>
                <a:cs typeface="Arial" panose="020B0604020202020204" pitchFamily="34" charset="0"/>
              </a:rPr>
              <a:t>→</a:t>
            </a:r>
            <a:r>
              <a:rPr lang="sl-SI" altLang="en-US" sz="2400">
                <a:solidFill>
                  <a:schemeClr val="tx2"/>
                </a:solidFill>
              </a:rPr>
              <a:t>AB + BC</a:t>
            </a:r>
            <a:br>
              <a:rPr lang="sl-SI" altLang="en-US" sz="2400">
                <a:solidFill>
                  <a:schemeClr val="tx2"/>
                </a:solidFill>
              </a:rPr>
            </a:br>
            <a:r>
              <a:rPr lang="sl-SI" altLang="en-US" sz="2400">
                <a:solidFill>
                  <a:schemeClr val="tx2"/>
                </a:solidFill>
              </a:rPr>
              <a:t>nelinearan</a:t>
            </a:r>
            <a:endParaRPr lang="en-US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317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20575"/>
              </p:ext>
            </p:extLst>
          </p:nvPr>
        </p:nvGraphicFramePr>
        <p:xfrm>
          <a:off x="4876800" y="5638800"/>
          <a:ext cx="220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15" imgW="1104840" imgH="482400" progId="Equation.DSMT4">
                  <p:embed/>
                </p:oleObj>
              </mc:Choice>
              <mc:Fallback>
                <p:oleObj name="Equation" r:id="rId15" imgW="11048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2209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13"/>
          <p:cNvSpPr txBox="1">
            <a:spLocks noChangeArrowheads="1"/>
          </p:cNvSpPr>
          <p:nvPr/>
        </p:nvSpPr>
        <p:spPr bwMode="auto">
          <a:xfrm>
            <a:off x="7924800" y="5867400"/>
            <a:ext cx="1052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=10</a:t>
            </a:r>
            <a:r>
              <a:rPr lang="sr-Latn-CS" altLang="en-US" sz="2400" baseline="30000"/>
              <a:t>-1</a:t>
            </a:r>
            <a:endParaRPr lang="en-US" altLang="en-US" sz="2400" baseline="30000"/>
          </a:p>
        </p:txBody>
      </p:sp>
      <p:sp>
        <p:nvSpPr>
          <p:cNvPr id="31755" name="Text Box 14"/>
          <p:cNvSpPr txBox="1">
            <a:spLocks noChangeArrowheads="1"/>
          </p:cNvSpPr>
          <p:nvPr/>
        </p:nvSpPr>
        <p:spPr bwMode="auto">
          <a:xfrm>
            <a:off x="7469188" y="4343400"/>
            <a:ext cx="167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=10</a:t>
            </a:r>
            <a:r>
              <a:rPr lang="sr-Latn-CS" altLang="en-US" sz="2400" baseline="30000"/>
              <a:t>-2</a:t>
            </a:r>
            <a:r>
              <a:rPr lang="en-US" altLang="en-US" sz="2400"/>
              <a:t>-10</a:t>
            </a:r>
            <a:r>
              <a:rPr lang="en-US" altLang="en-US" sz="2400" baseline="30000"/>
              <a:t>-4</a:t>
            </a:r>
          </a:p>
        </p:txBody>
      </p:sp>
      <p:sp>
        <p:nvSpPr>
          <p:cNvPr id="31756" name="Line 16"/>
          <p:cNvSpPr>
            <a:spLocks noChangeShapeType="1"/>
          </p:cNvSpPr>
          <p:nvPr/>
        </p:nvSpPr>
        <p:spPr bwMode="auto">
          <a:xfrm flipV="1">
            <a:off x="1371600" y="38100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17"/>
          <p:cNvSpPr>
            <a:spLocks noChangeShapeType="1"/>
          </p:cNvSpPr>
          <p:nvPr/>
        </p:nvSpPr>
        <p:spPr bwMode="auto">
          <a:xfrm flipV="1">
            <a:off x="1295400" y="42672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Line 20"/>
          <p:cNvSpPr>
            <a:spLocks noChangeShapeType="1"/>
          </p:cNvSpPr>
          <p:nvPr/>
        </p:nvSpPr>
        <p:spPr bwMode="auto">
          <a:xfrm flipV="1">
            <a:off x="3617912" y="3851275"/>
            <a:ext cx="2286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Line 21"/>
          <p:cNvSpPr>
            <a:spLocks noChangeShapeType="1"/>
          </p:cNvSpPr>
          <p:nvPr/>
        </p:nvSpPr>
        <p:spPr bwMode="auto">
          <a:xfrm flipV="1">
            <a:off x="2819400" y="4343400"/>
            <a:ext cx="6096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60" name="Object 25"/>
          <p:cNvGraphicFramePr>
            <a:graphicFrameLocks noChangeAspect="1"/>
          </p:cNvGraphicFramePr>
          <p:nvPr/>
        </p:nvGraphicFramePr>
        <p:xfrm>
          <a:off x="7086600" y="3429000"/>
          <a:ext cx="2057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17" imgW="1079032" imgH="482391" progId="Equation.3">
                  <p:embed/>
                </p:oleObj>
              </mc:Choice>
              <mc:Fallback>
                <p:oleObj name="Equation" r:id="rId17" imgW="1079032" imgH="48239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29000"/>
                        <a:ext cx="2057400" cy="920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21"/>
          <p:cNvSpPr txBox="1">
            <a:spLocks noChangeArrowheads="1"/>
          </p:cNvSpPr>
          <p:nvPr/>
        </p:nvSpPr>
        <p:spPr bwMode="auto">
          <a:xfrm>
            <a:off x="4800600" y="30480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Atom + dvoatomski molekul</a:t>
            </a:r>
          </a:p>
        </p:txBody>
      </p:sp>
      <p:sp>
        <p:nvSpPr>
          <p:cNvPr id="31762" name="AutoShape 24"/>
          <p:cNvSpPr>
            <a:spLocks/>
          </p:cNvSpPr>
          <p:nvPr/>
        </p:nvSpPr>
        <p:spPr bwMode="auto">
          <a:xfrm rot="-5400000">
            <a:off x="6400800" y="4648200"/>
            <a:ext cx="76200" cy="381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63" name="Text Box 25"/>
          <p:cNvSpPr txBox="1">
            <a:spLocks noChangeArrowheads="1"/>
          </p:cNvSpPr>
          <p:nvPr/>
        </p:nvSpPr>
        <p:spPr bwMode="auto">
          <a:xfrm>
            <a:off x="5562600" y="48006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Odstupanje od p=1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29" x="4473575" y="3665538"/>
          <p14:tracePt t="2110" x="4473575" y="3649663"/>
          <p14:tracePt t="2135" x="4473575" y="3611563"/>
          <p14:tracePt t="2143" x="4457700" y="3589338"/>
          <p14:tracePt t="2151" x="4435475" y="3535363"/>
          <p14:tracePt t="2164" x="4435475" y="3482975"/>
          <p14:tracePt t="2164" x="4435475" y="3459163"/>
          <p14:tracePt t="2182" x="4435475" y="3406775"/>
          <p14:tracePt t="2838" x="4533900" y="3330575"/>
          <p14:tracePt t="2846" x="4686300" y="3216275"/>
          <p14:tracePt t="2854" x="4792663" y="3140075"/>
          <p14:tracePt t="2864" x="4892675" y="3078163"/>
          <p14:tracePt t="2880" x="4953000" y="3040063"/>
          <p14:tracePt t="2896" x="5051425" y="2895600"/>
          <p14:tracePt t="2914" x="5151438" y="2713038"/>
          <p14:tracePt t="2929" x="5257800" y="2552700"/>
          <p14:tracePt t="2946" x="5380038" y="2416175"/>
          <p14:tracePt t="2963" x="5494338" y="2354263"/>
          <p14:tracePt t="2980" x="5578475" y="2308225"/>
          <p14:tracePt t="2996" x="5646738" y="2270125"/>
          <p14:tracePt t="2996" x="5676900" y="2247900"/>
          <p14:tracePt t="3015" x="5783263" y="2193925"/>
          <p14:tracePt t="3032" x="5845175" y="2155825"/>
          <p14:tracePt t="3044" x="5997575" y="2095500"/>
          <p14:tracePt t="3044" x="6057900" y="2073275"/>
          <p14:tracePt t="3062" x="6172200" y="2019300"/>
          <p14:tracePt t="3078" x="6286500" y="1973263"/>
          <p14:tracePt t="3095" x="6332538" y="1951038"/>
          <p14:tracePt t="3111" x="6384925" y="1927225"/>
          <p14:tracePt t="3128" x="6438900" y="1897063"/>
          <p14:tracePt t="3146" x="6515100" y="1866900"/>
          <p14:tracePt t="3163" x="6583363" y="1836738"/>
          <p14:tracePt t="3180" x="6599238" y="1828800"/>
          <p14:tracePt t="3196" x="6613525" y="1806575"/>
          <p14:tracePt t="3254" x="6621463" y="1798638"/>
          <p14:tracePt t="3262" x="6637338" y="1790700"/>
          <p14:tracePt t="19116" x="6659563" y="1790700"/>
          <p14:tracePt t="19630" x="6667500" y="1790700"/>
          <p14:tracePt t="19646" x="6659563" y="1790700"/>
          <p14:tracePt t="19742" x="6637338" y="1798638"/>
          <p14:tracePt t="19750" x="6613525" y="1798638"/>
          <p14:tracePt t="19761" x="6561138" y="1798638"/>
          <p14:tracePt t="19779" x="6477000" y="1798638"/>
          <p14:tracePt t="19795" x="6384925" y="1782763"/>
          <p14:tracePt t="19812" x="6302375" y="1744663"/>
          <p14:tracePt t="19812" x="6264275" y="1722438"/>
          <p14:tracePt t="19830" x="6240463" y="1698625"/>
          <p14:tracePt t="19845" x="6156325" y="1654175"/>
          <p14:tracePt t="19863" x="6096000" y="1616075"/>
          <p14:tracePt t="19880" x="5973763" y="1570038"/>
          <p14:tracePt t="19896" x="5730875" y="1493838"/>
          <p14:tracePt t="19912" x="5470525" y="1401763"/>
          <p14:tracePt t="19929" x="5257800" y="1341438"/>
          <p14:tracePt t="19946" x="5121275" y="1279525"/>
          <p14:tracePt t="19962" x="4999038" y="1227138"/>
          <p14:tracePt t="19978" x="4860925" y="1150938"/>
          <p14:tracePt t="19996" x="4702175" y="1074738"/>
          <p14:tracePt t="20012" x="4465638" y="990600"/>
          <p14:tracePt t="20012" x="4321175" y="952500"/>
          <p14:tracePt t="20032" x="4084638" y="922338"/>
          <p14:tracePt t="20047" x="4008438" y="922338"/>
          <p14:tracePt t="20061" x="3802063" y="898525"/>
          <p14:tracePt t="20080" x="3679825" y="898525"/>
          <p14:tracePt t="20096" x="3543300" y="898525"/>
          <p14:tracePt t="20112" x="3375025" y="898525"/>
          <p14:tracePt t="20129" x="3192463" y="898525"/>
          <p14:tracePt t="20145" x="2994025" y="906463"/>
          <p14:tracePt t="20162" x="2849563" y="944563"/>
          <p14:tracePt t="20179" x="2735263" y="968375"/>
          <p14:tracePt t="20195" x="2620963" y="974725"/>
          <p14:tracePt t="20211" x="2438400" y="974725"/>
          <p14:tracePt t="20228" x="2201863" y="974725"/>
          <p14:tracePt t="20228" x="2103438" y="974725"/>
          <p14:tracePt t="20247" x="1897063" y="974725"/>
          <p14:tracePt t="20263" x="1706563" y="998538"/>
          <p14:tracePt t="20279" x="1501775" y="998538"/>
          <p14:tracePt t="20296" x="1279525" y="998538"/>
          <p14:tracePt t="20312" x="1089025" y="998538"/>
          <p14:tracePt t="20328" x="944563" y="998538"/>
          <p14:tracePt t="20345" x="914400" y="998538"/>
          <p14:tracePt t="20362" x="906463" y="998538"/>
          <p14:tracePt t="20378" x="884238" y="998538"/>
          <p14:tracePt t="20395" x="777875" y="998538"/>
          <p14:tracePt t="20412" x="631825" y="998538"/>
          <p14:tracePt t="20428" x="473075" y="998538"/>
          <p14:tracePt t="20445" x="419100" y="982663"/>
          <p14:tracePt t="20463" x="403225" y="974725"/>
          <p14:tracePt t="20510" x="396875" y="968375"/>
          <p14:tracePt t="20518" x="388938" y="968375"/>
          <p14:tracePt t="20534" x="381000" y="968375"/>
          <p14:tracePt t="20614" x="373063" y="968375"/>
          <p14:tracePt t="20622" x="365125" y="960438"/>
          <p14:tracePt t="20630" x="358775" y="960438"/>
          <p14:tracePt t="20646" x="358775" y="944563"/>
          <p14:tracePt t="21045" x="350838" y="944563"/>
          <p14:tracePt t="21053" x="350838" y="936625"/>
          <p14:tracePt t="21061" x="334963" y="930275"/>
          <p14:tracePt t="21077" x="282575" y="906463"/>
          <p14:tracePt t="21095" x="244475" y="892175"/>
          <p14:tracePt t="21112" x="236538" y="892175"/>
          <p14:tracePt t="21128" x="228600" y="884238"/>
          <p14:tracePt t="21144" x="220663" y="884238"/>
          <p14:tracePt t="21214" x="220663" y="876300"/>
          <p14:tracePt t="21222" x="220663" y="868363"/>
          <p14:tracePt t="23048" x="236538" y="868363"/>
          <p14:tracePt t="23630" x="244475" y="868363"/>
          <p14:tracePt t="24358" x="250825" y="860425"/>
          <p14:tracePt t="24366" x="258763" y="860425"/>
          <p14:tracePt t="24382" x="258763" y="854075"/>
          <p14:tracePt t="24407" x="258763" y="846138"/>
          <p14:tracePt t="24558" x="250825" y="846138"/>
          <p14:tracePt t="25182" x="244475" y="838200"/>
          <p14:tracePt t="25206" x="228600" y="838200"/>
          <p14:tracePt t="25230" x="212725" y="838200"/>
          <p14:tracePt t="25239" x="190500" y="822325"/>
          <p14:tracePt t="25246" x="182563" y="822325"/>
          <p14:tracePt t="25262" x="182563" y="815975"/>
          <p14:tracePt t="25294" x="198438" y="815975"/>
          <p14:tracePt t="26006" x="206375" y="815975"/>
          <p14:tracePt t="26014" x="228600" y="815975"/>
          <p14:tracePt t="26023" x="266700" y="815975"/>
          <p14:tracePt t="26041" x="296863" y="815975"/>
          <p14:tracePt t="26056" x="334963" y="815975"/>
          <p14:tracePt t="26073" x="388938" y="815975"/>
          <p14:tracePt t="26089" x="457200" y="815975"/>
          <p14:tracePt t="26106" x="549275" y="815975"/>
          <p14:tracePt t="26123" x="625475" y="815975"/>
          <p14:tracePt t="26139" x="677863" y="815975"/>
          <p14:tracePt t="26155" x="693738" y="815975"/>
          <p14:tracePt t="26155" x="708025" y="815975"/>
          <p14:tracePt t="26175" x="723900" y="815975"/>
          <p14:tracePt t="26188" x="739775" y="815975"/>
          <p14:tracePt t="26205" x="808038" y="815975"/>
          <p14:tracePt t="26223" x="898525" y="815975"/>
          <p14:tracePt t="26239" x="1028700" y="815975"/>
          <p14:tracePt t="26256" x="1158875" y="815975"/>
          <p14:tracePt t="26272" x="1235075" y="815975"/>
          <p14:tracePt t="26289" x="1265238" y="815975"/>
          <p14:tracePt t="26306" x="1279525" y="815975"/>
          <p14:tracePt t="26342" x="1287463" y="808038"/>
          <p14:tracePt t="26350" x="1295400" y="808038"/>
          <p14:tracePt t="26358" x="1303338" y="808038"/>
          <p14:tracePt t="26371" x="1355725" y="808038"/>
          <p14:tracePt t="26388" x="1379538" y="792163"/>
          <p14:tracePt t="26388" x="1393825" y="792163"/>
          <p14:tracePt t="26407" x="1409700" y="792163"/>
          <p14:tracePt t="26423" x="1439863" y="792163"/>
          <p14:tracePt t="26439" x="1463675" y="792163"/>
          <p14:tracePt t="26456" x="1470025" y="792163"/>
          <p14:tracePt t="26471" x="1477963" y="792163"/>
          <p14:tracePt t="26494" x="1485900" y="792163"/>
          <p14:tracePt t="26526" x="1493838" y="792163"/>
          <p14:tracePt t="26534" x="1508125" y="792163"/>
          <p14:tracePt t="26550" x="1516063" y="792163"/>
          <p14:tracePt t="26574" x="1531938" y="792163"/>
          <p14:tracePt t="26582" x="1539875" y="792163"/>
          <p14:tracePt t="26590" x="1546225" y="792163"/>
          <p14:tracePt t="26604" x="1600200" y="792163"/>
          <p14:tracePt t="26623" x="1622425" y="792163"/>
          <p14:tracePt t="26639" x="1646238" y="792163"/>
          <p14:tracePt t="26656" x="1660525" y="792163"/>
          <p14:tracePt t="26678" x="1676400" y="792163"/>
          <p14:tracePt t="26693" x="1692275" y="792163"/>
          <p14:tracePt t="26703" x="1744663" y="792163"/>
          <p14:tracePt t="26722" x="1828800" y="808038"/>
          <p14:tracePt t="26738" x="1882775" y="815975"/>
          <p14:tracePt t="26755" x="1927225" y="822325"/>
          <p14:tracePt t="26772" x="1935163" y="822325"/>
          <p14:tracePt t="26788" x="1965325" y="838200"/>
          <p14:tracePt t="26788" x="1981200" y="838200"/>
          <p14:tracePt t="26806" x="2003425" y="846138"/>
          <p14:tracePt t="26821" x="2111375" y="892175"/>
          <p14:tracePt t="26839" x="2187575" y="914400"/>
          <p14:tracePt t="26856" x="2278063" y="930275"/>
          <p14:tracePt t="26872" x="2308225" y="930275"/>
          <p14:tracePt t="26888" x="2316163" y="944563"/>
          <p14:tracePt t="26905" x="2324100" y="944563"/>
          <p14:tracePt t="26921" x="2346325" y="944563"/>
          <p14:tracePt t="26938" x="2400300" y="960438"/>
          <p14:tracePt t="26955" x="2438400" y="968375"/>
          <p14:tracePt t="26972" x="2522538" y="982663"/>
          <p14:tracePt t="26988" x="2606675" y="998538"/>
          <p14:tracePt t="27004" x="2705100" y="1006475"/>
          <p14:tracePt t="27023" x="2765425" y="1020763"/>
          <p14:tracePt t="27039" x="2811463" y="1028700"/>
          <p14:tracePt t="27054" x="2865438" y="1028700"/>
          <p14:tracePt t="27072" x="2895600" y="1036638"/>
          <p14:tracePt t="27088" x="2933700" y="1036638"/>
          <p14:tracePt t="27105" x="2979738" y="1036638"/>
          <p14:tracePt t="27121" x="3025775" y="1036638"/>
          <p14:tracePt t="27138" x="3078163" y="1036638"/>
          <p14:tracePt t="27154" x="3132138" y="1036638"/>
          <p14:tracePt t="27170" x="3200400" y="1036638"/>
          <p14:tracePt t="27187" x="3260725" y="1044575"/>
          <p14:tracePt t="27204" x="3382963" y="1066800"/>
          <p14:tracePt t="27221" x="3482975" y="1082675"/>
          <p14:tracePt t="27221" x="3527425" y="1089025"/>
          <p14:tracePt t="27239" x="3573463" y="1104900"/>
          <p14:tracePt t="27255" x="3603625" y="1104900"/>
          <p14:tracePt t="27272" x="3619500" y="1104900"/>
          <p14:tracePt t="27287" x="3627438" y="1104900"/>
          <p14:tracePt t="27304" x="3657600" y="1120775"/>
          <p14:tracePt t="27321" x="3741738" y="1127125"/>
          <p14:tracePt t="27337" x="3870325" y="1150938"/>
          <p14:tracePt t="27354" x="3954463" y="1165225"/>
          <p14:tracePt t="27371" x="3984625" y="1173163"/>
          <p14:tracePt t="27387" x="4008438" y="1181100"/>
          <p14:tracePt t="27387" x="4016375" y="1181100"/>
          <p14:tracePt t="27406" x="4022725" y="1181100"/>
          <p14:tracePt t="27420" x="4060825" y="1189038"/>
          <p14:tracePt t="27420" x="4084638" y="1189038"/>
          <p14:tracePt t="27439" x="4183063" y="1203325"/>
          <p14:tracePt t="27455" x="4297363" y="1211263"/>
          <p14:tracePt t="27471" x="4381500" y="1211263"/>
          <p14:tracePt t="27488" x="4419600" y="1211263"/>
          <p14:tracePt t="27505" x="4435475" y="1211263"/>
          <p14:tracePt t="27521" x="4457700" y="1211263"/>
          <p14:tracePt t="27537" x="4473575" y="1211263"/>
          <p14:tracePt t="27553" x="4518025" y="1211263"/>
          <p14:tracePt t="27571" x="4632325" y="1211263"/>
          <p14:tracePt t="27587" x="4762500" y="1203325"/>
          <p14:tracePt t="27604" x="4860925" y="1189038"/>
          <p14:tracePt t="27604" x="4884738" y="1189038"/>
          <p14:tracePt t="27622" x="4899025" y="1189038"/>
          <p14:tracePt t="27636" x="4906963" y="1181100"/>
          <p14:tracePt t="27662" x="4914900" y="1181100"/>
          <p14:tracePt t="27672" x="4975225" y="1158875"/>
          <p14:tracePt t="27688" x="5021263" y="1127125"/>
          <p14:tracePt t="27705" x="5083175" y="1104900"/>
          <p14:tracePt t="27721" x="5105400" y="1089025"/>
          <p14:tracePt t="27737" x="5135563" y="1066800"/>
          <p14:tracePt t="27754" x="5143500" y="1066800"/>
          <p14:tracePt t="27774" x="5143500" y="1058863"/>
          <p14:tracePt t="27798" x="5151438" y="1044575"/>
          <p14:tracePt t="27806" x="5151438" y="1036638"/>
          <p14:tracePt t="27820" x="5165725" y="990600"/>
          <p14:tracePt t="27820" x="5181600" y="968375"/>
          <p14:tracePt t="27839" x="5197475" y="922338"/>
          <p14:tracePt t="27855" x="5211763" y="884238"/>
          <p14:tracePt t="27871" x="5211763" y="860425"/>
          <p14:tracePt t="27887" x="5211763" y="830263"/>
          <p14:tracePt t="27904" x="5173663" y="784225"/>
          <p14:tracePt t="27920" x="5135563" y="746125"/>
          <p14:tracePt t="27937" x="5121275" y="723900"/>
          <p14:tracePt t="27954" x="5113338" y="685800"/>
          <p14:tracePt t="27970" x="5097463" y="663575"/>
          <p14:tracePt t="27987" x="5083175" y="647700"/>
          <p14:tracePt t="28004" x="5067300" y="625475"/>
          <p14:tracePt t="28004" x="5045075" y="609600"/>
          <p14:tracePt t="28022" x="5029200" y="587375"/>
          <p14:tracePt t="28022" x="5013325" y="571500"/>
          <p14:tracePt t="28038" x="4968875" y="525463"/>
          <p14:tracePt t="28055" x="4930775" y="503238"/>
          <p14:tracePt t="28071" x="4906963" y="487363"/>
          <p14:tracePt t="28087" x="4868863" y="473075"/>
          <p14:tracePt t="28105" x="4800600" y="441325"/>
          <p14:tracePt t="28120" x="4762500" y="419100"/>
          <p14:tracePt t="28137" x="4694238" y="388938"/>
          <p14:tracePt t="28154" x="4664075" y="373063"/>
          <p14:tracePt t="28172" x="4625975" y="350838"/>
          <p14:tracePt t="28187" x="4579938" y="327025"/>
          <p14:tracePt t="28204" x="4533900" y="312738"/>
          <p14:tracePt t="28220" x="4479925" y="288925"/>
          <p14:tracePt t="28237" x="4419600" y="274638"/>
          <p14:tracePt t="28237" x="4397375" y="266700"/>
          <p14:tracePt t="28255" x="4335463" y="250825"/>
          <p14:tracePt t="28271" x="4289425" y="228600"/>
          <p14:tracePt t="28287" x="4213225" y="206375"/>
          <p14:tracePt t="28304" x="4130675" y="190500"/>
          <p14:tracePt t="28320" x="4030663" y="182563"/>
          <p14:tracePt t="28336" x="3932238" y="168275"/>
          <p14:tracePt t="28354" x="3832225" y="160338"/>
          <p14:tracePt t="28370" x="3779838" y="144463"/>
          <p14:tracePt t="28386" x="3733800" y="144463"/>
          <p14:tracePt t="28403" x="3679825" y="136525"/>
          <p14:tracePt t="28420" x="3611563" y="136525"/>
          <p14:tracePt t="28436" x="3543300" y="136525"/>
          <p14:tracePt t="28436" x="3521075" y="136525"/>
          <p14:tracePt t="28455" x="3451225" y="136525"/>
          <p14:tracePt t="28471" x="3413125" y="136525"/>
          <p14:tracePt t="28487" x="3360738" y="136525"/>
          <p14:tracePt t="28504" x="3306763" y="136525"/>
          <p14:tracePt t="28520" x="3254375" y="136525"/>
          <p14:tracePt t="28537" x="3154363" y="136525"/>
          <p14:tracePt t="28554" x="3040063" y="136525"/>
          <p14:tracePt t="28570" x="2955925" y="136525"/>
          <p14:tracePt t="28586" x="2903538" y="136525"/>
          <p14:tracePt t="28603" x="2841625" y="136525"/>
          <p14:tracePt t="28620" x="2765425" y="136525"/>
          <p14:tracePt t="28636" x="2689225" y="136525"/>
          <p14:tracePt t="28653" x="2590800" y="136525"/>
          <p14:tracePt t="28670" x="2530475" y="136525"/>
          <p14:tracePt t="28687" x="2460625" y="136525"/>
          <p14:tracePt t="28704" x="2416175" y="136525"/>
          <p14:tracePt t="28720" x="2370138" y="136525"/>
          <p14:tracePt t="28736" x="2332038" y="136525"/>
          <p14:tracePt t="28753" x="2301875" y="136525"/>
          <p14:tracePt t="28769" x="2286000" y="136525"/>
          <p14:tracePt t="28786" x="2263775" y="136525"/>
          <p14:tracePt t="28804" x="2239963" y="136525"/>
          <p14:tracePt t="28820" x="2225675" y="136525"/>
          <p14:tracePt t="28836" x="2217738" y="136525"/>
          <p14:tracePt t="28852" x="2209800" y="144463"/>
          <p14:tracePt t="28869" x="2193925" y="144463"/>
          <p14:tracePt t="28887" x="2179638" y="152400"/>
          <p14:tracePt t="28903" x="2163763" y="160338"/>
          <p14:tracePt t="28919" x="2155825" y="168275"/>
          <p14:tracePt t="28935" x="2155825" y="174625"/>
          <p14:tracePt t="28966" x="2155825" y="182563"/>
          <p14:tracePt t="29014" x="2163763" y="182563"/>
          <p14:tracePt t="29102" x="2163763" y="190500"/>
          <p14:tracePt t="29222" x="2163763" y="198438"/>
          <p14:tracePt t="29230" x="2163763" y="206375"/>
          <p14:tracePt t="29240" x="2163763" y="212725"/>
          <p14:tracePt t="29252" x="2163763" y="220663"/>
          <p14:tracePt t="29268" x="2163763" y="228600"/>
          <p14:tracePt t="29285" x="2171700" y="244475"/>
          <p14:tracePt t="29303" x="2171700" y="258763"/>
          <p14:tracePt t="30266" x="2171700" y="266700"/>
          <p14:tracePt t="30286" x="2179638" y="266700"/>
          <p14:tracePt t="30302" x="2187575" y="266700"/>
          <p14:tracePt t="30334" x="2193925" y="266700"/>
          <p14:tracePt t="30342" x="2209800" y="266700"/>
          <p14:tracePt t="30352" x="2239963" y="266700"/>
          <p14:tracePt t="30368" x="2286000" y="266700"/>
          <p14:tracePt t="30385" x="2324100" y="266700"/>
          <p14:tracePt t="30401" x="2339975" y="266700"/>
          <p14:tracePt t="30418" x="2362200" y="258763"/>
          <p14:tracePt t="30434" x="2378075" y="250825"/>
          <p14:tracePt t="30451" x="2416175" y="250825"/>
          <p14:tracePt t="30468" x="2468563" y="250825"/>
          <p14:tracePt t="30484" x="2522538" y="250825"/>
          <p14:tracePt t="30501" x="2568575" y="250825"/>
          <p14:tracePt t="30519" x="2582863" y="250825"/>
          <p14:tracePt t="30536" x="2613025" y="250825"/>
          <p14:tracePt t="30552" x="2644775" y="250825"/>
          <p14:tracePt t="30567" x="2674938" y="250825"/>
          <p14:tracePt t="30584" x="2713038" y="250825"/>
          <p14:tracePt t="30601" x="2765425" y="250825"/>
          <p14:tracePt t="30618" x="2819400" y="250825"/>
          <p14:tracePt t="30634" x="2835275" y="258763"/>
          <p14:tracePt t="30651" x="2849563" y="258763"/>
          <p14:tracePt t="30667" x="2933700" y="258763"/>
          <p14:tracePt t="30685" x="3070225" y="266700"/>
          <p14:tracePt t="30701" x="3200400" y="266700"/>
          <p14:tracePt t="30719" x="3208338" y="274638"/>
          <p14:tracePt t="30735" x="3200400" y="274638"/>
          <p14:tracePt t="30958" x="3178175" y="282575"/>
          <p14:tracePt t="30966" x="3146425" y="282575"/>
          <p14:tracePt t="30974" x="3124200" y="282575"/>
          <p14:tracePt t="30985" x="3086100" y="282575"/>
          <p14:tracePt t="30999" x="3063875" y="282575"/>
          <p14:tracePt t="31016" x="3048000" y="282575"/>
          <p14:tracePt t="31032" x="3032125" y="282575"/>
          <p14:tracePt t="31053" x="3025775" y="282575"/>
          <p14:tracePt t="31078" x="3017838" y="282575"/>
          <p14:tracePt t="31086" x="3009900" y="282575"/>
          <p14:tracePt t="31100" x="2987675" y="282575"/>
          <p14:tracePt t="31100" x="2979738" y="282575"/>
          <p14:tracePt t="31119" x="2971800" y="282575"/>
          <p14:tracePt t="31133" x="2979738" y="282575"/>
          <p14:tracePt t="31390" x="2994025" y="282575"/>
          <p14:tracePt t="31406" x="3001963" y="282575"/>
          <p14:tracePt t="31414" x="3009900" y="282575"/>
          <p14:tracePt t="31422" x="3017838" y="282575"/>
          <p14:tracePt t="31433" x="3040063" y="282575"/>
          <p14:tracePt t="31450" x="3086100" y="282575"/>
          <p14:tracePt t="31467" x="3140075" y="282575"/>
          <p14:tracePt t="31484" x="3192463" y="282575"/>
          <p14:tracePt t="31500" x="3284538" y="282575"/>
          <p14:tracePt t="31500" x="3352800" y="282575"/>
          <p14:tracePt t="31518" x="3398838" y="282575"/>
          <p14:tracePt t="31533" x="3543300" y="282575"/>
          <p14:tracePt t="31551" x="3597275" y="282575"/>
          <p14:tracePt t="31567" x="3635375" y="282575"/>
          <p14:tracePt t="31584" x="3649663" y="282575"/>
          <p14:tracePt t="31599" x="3657600" y="282575"/>
          <p14:tracePt t="31616" x="3665538" y="288925"/>
          <p14:tracePt t="31632" x="3665538" y="304800"/>
          <p14:tracePt t="31894" x="3657600" y="312738"/>
          <p14:tracePt t="31902" x="3641725" y="327025"/>
          <p14:tracePt t="31915" x="3597275" y="373063"/>
          <p14:tracePt t="31933" x="3527425" y="465138"/>
          <p14:tracePt t="31951" x="3467100" y="541338"/>
          <p14:tracePt t="31967" x="3413125" y="601663"/>
          <p14:tracePt t="31984" x="3360738" y="669925"/>
          <p14:tracePt t="32000" x="3314700" y="708025"/>
          <p14:tracePt t="32017" x="3292475" y="739775"/>
          <p14:tracePt t="32033" x="3276600" y="746125"/>
          <p14:tracePt t="32050" x="3246438" y="762000"/>
          <p14:tracePt t="32065" x="3222625" y="777875"/>
          <p14:tracePt t="32083" x="3184525" y="800100"/>
          <p14:tracePt t="32099" x="3162300" y="808038"/>
          <p14:tracePt t="32116" x="3140075" y="830263"/>
          <p14:tracePt t="32116" x="3132138" y="830263"/>
          <p14:tracePt t="32134" x="3108325" y="846138"/>
          <p14:tracePt t="32150" x="3086100" y="868363"/>
          <p14:tracePt t="32168" x="3070225" y="868363"/>
          <p14:tracePt t="32183" x="3063875" y="906463"/>
          <p14:tracePt t="32200" x="3055938" y="906463"/>
          <p14:tracePt t="32215" x="3048000" y="930275"/>
          <p14:tracePt t="32232" x="3040063" y="930275"/>
          <p14:tracePt t="32247" x="3017838" y="944563"/>
          <p14:tracePt t="32264" x="3017838" y="960438"/>
          <p14:tracePt t="32281" x="3017838" y="982663"/>
          <p14:tracePt t="32298" x="3017838" y="998538"/>
          <p14:tracePt t="32314" x="3017838" y="1012825"/>
          <p14:tracePt t="32332" x="3017838" y="1020763"/>
          <p14:tracePt t="32348" x="3017838" y="1028700"/>
          <p14:tracePt t="32365" x="3017838" y="1036638"/>
          <p14:tracePt t="32399" x="3032125" y="1036638"/>
          <p14:tracePt t="32415" x="3040063" y="1036638"/>
          <p14:tracePt t="32430" x="3048000" y="1036638"/>
          <p14:tracePt t="32438" x="3055938" y="1036638"/>
          <p14:tracePt t="32449" x="3086100" y="1036638"/>
          <p14:tracePt t="32465" x="3116263" y="1036638"/>
          <p14:tracePt t="32482" x="3132138" y="1036638"/>
          <p14:tracePt t="32499" x="3170238" y="1036638"/>
          <p14:tracePt t="32516" x="3222625" y="1028700"/>
          <p14:tracePt t="32516" x="3246438" y="1020763"/>
          <p14:tracePt t="32534" x="3254375" y="1012825"/>
          <p14:tracePt t="32548" x="3284538" y="1012825"/>
          <p14:tracePt t="32548" x="3292475" y="998538"/>
          <p14:tracePt t="32567" x="3298825" y="998538"/>
          <p14:tracePt t="32581" x="3306763" y="998538"/>
          <p14:tracePt t="32598" x="3298825" y="998538"/>
          <p14:tracePt t="33166" x="3292475" y="998538"/>
          <p14:tracePt t="33182" x="3284538" y="998538"/>
          <p14:tracePt t="33191" x="3268663" y="998538"/>
          <p14:tracePt t="33199" x="3246438" y="998538"/>
          <p14:tracePt t="33216" x="3238500" y="998538"/>
          <p14:tracePt t="33238" x="3238500" y="1006475"/>
          <p14:tracePt t="33286" x="3246438" y="1006475"/>
          <p14:tracePt t="33542" x="3260725" y="1006475"/>
          <p14:tracePt t="33550" x="3292475" y="1006475"/>
          <p14:tracePt t="33564" x="3344863" y="998538"/>
          <p14:tracePt t="33564" x="3368675" y="998538"/>
          <p14:tracePt t="33583" x="3398838" y="990600"/>
          <p14:tracePt t="33599" x="3413125" y="982663"/>
          <p14:tracePt t="33615" x="3421063" y="982663"/>
          <p14:tracePt t="33631" x="3444875" y="982663"/>
          <p14:tracePt t="33648" x="3505200" y="990600"/>
          <p14:tracePt t="33665" x="3581400" y="990600"/>
          <p14:tracePt t="33681" x="3635375" y="1006475"/>
          <p14:tracePt t="33698" x="3687763" y="1006475"/>
          <p14:tracePt t="33714" x="3771900" y="1006475"/>
          <p14:tracePt t="33731" x="3825875" y="1006475"/>
          <p14:tracePt t="33748" x="3894138" y="1006475"/>
          <p14:tracePt t="33764" x="3962400" y="1006475"/>
          <p14:tracePt t="33764" x="3978275" y="1006475"/>
          <p14:tracePt t="33783" x="3992563" y="1006475"/>
          <p14:tracePt t="33797" x="4022725" y="1006475"/>
          <p14:tracePt t="33815" x="4068763" y="1006475"/>
          <p14:tracePt t="33832" x="4160838" y="1006475"/>
          <p14:tracePt t="33848" x="4305300" y="1006475"/>
          <p14:tracePt t="33864" x="4419600" y="1006475"/>
          <p14:tracePt t="33881" x="4503738" y="1006475"/>
          <p14:tracePt t="33897" x="4556125" y="1006475"/>
          <p14:tracePt t="33914" x="4587875" y="1006475"/>
          <p14:tracePt t="33931" x="4602163" y="1006475"/>
          <p14:tracePt t="33947" x="4618038" y="1006475"/>
          <p14:tracePt t="33964" x="4640263" y="1006475"/>
          <p14:tracePt t="33964" x="4648200" y="1006475"/>
          <p14:tracePt t="33982" x="4664075" y="1006475"/>
          <p14:tracePt t="33997" x="4732338" y="1006475"/>
          <p14:tracePt t="34015" x="4800600" y="1006475"/>
          <p14:tracePt t="34031" x="4854575" y="1006475"/>
          <p14:tracePt t="34048" x="4884738" y="1006475"/>
          <p14:tracePt t="34065" x="4906963" y="1006475"/>
          <p14:tracePt t="34081" x="4930775" y="1006475"/>
          <p14:tracePt t="34097" x="4968875" y="1006475"/>
          <p14:tracePt t="34114" x="5021263" y="1006475"/>
          <p14:tracePt t="34131" x="5097463" y="1006475"/>
          <p14:tracePt t="34147" x="5151438" y="1006475"/>
          <p14:tracePt t="34147" x="5165725" y="1006475"/>
          <p14:tracePt t="34166" x="5203825" y="1006475"/>
          <p14:tracePt t="34182" x="5241925" y="1006475"/>
          <p14:tracePt t="34198" x="5341938" y="1006475"/>
          <p14:tracePt t="34215" x="5372100" y="1006475"/>
          <p14:tracePt t="34232" x="5380038" y="1006475"/>
          <p14:tracePt t="34270" x="5387975" y="1006475"/>
          <p14:tracePt t="34302" x="5387975" y="1012825"/>
          <p14:tracePt t="34438" x="5364163" y="1012825"/>
          <p14:tracePt t="34454" x="5326063" y="1020763"/>
          <p14:tracePt t="34463" x="5265738" y="1020763"/>
          <p14:tracePt t="34470" x="5203825" y="1020763"/>
          <p14:tracePt t="34480" x="5067300" y="1020763"/>
          <p14:tracePt t="34497" x="4983163" y="1020763"/>
          <p14:tracePt t="34514" x="4930775" y="1020763"/>
          <p14:tracePt t="34530" x="4876800" y="1020763"/>
          <p14:tracePt t="34548" x="4822825" y="1020763"/>
          <p14:tracePt t="34564" x="4708525" y="1020763"/>
          <p14:tracePt t="34580" x="4541838" y="1020763"/>
          <p14:tracePt t="34580" x="4441825" y="1020763"/>
          <p14:tracePt t="34598" x="4267200" y="1020763"/>
          <p14:tracePt t="34615" x="4160838" y="1036638"/>
          <p14:tracePt t="34631" x="4122738" y="1036638"/>
          <p14:tracePt t="34647" x="4068763" y="1036638"/>
          <p14:tracePt t="34663" x="3970338" y="1036638"/>
          <p14:tracePt t="34679" x="3817938" y="1036638"/>
          <p14:tracePt t="34697" x="3641725" y="1036638"/>
          <p14:tracePt t="34714" x="3521075" y="1036638"/>
          <p14:tracePt t="34730" x="3459163" y="1044575"/>
          <p14:tracePt t="34747" x="3429000" y="1058863"/>
          <p14:tracePt t="34763" x="3406775" y="1058863"/>
          <p14:tracePt t="34779" x="3382963" y="1058863"/>
          <p14:tracePt t="34779" x="3375025" y="1058863"/>
          <p14:tracePt t="34798" x="3368675" y="1058863"/>
          <p14:tracePt t="34813" x="3360738" y="1058863"/>
          <p14:tracePt t="34829" x="3352800" y="1058863"/>
          <p14:tracePt t="34878" x="3344863" y="1058863"/>
          <p14:tracePt t="35046" x="3352800" y="1058863"/>
          <p14:tracePt t="35070" x="3368675" y="1044575"/>
          <p14:tracePt t="35079" x="3375025" y="1044575"/>
          <p14:tracePt t="35086" x="3398838" y="1044575"/>
          <p14:tracePt t="35096" x="3429000" y="1044575"/>
          <p14:tracePt t="35113" x="3489325" y="1044575"/>
          <p14:tracePt t="35129" x="3573463" y="1044575"/>
          <p14:tracePt t="35146" x="3679825" y="1044575"/>
          <p14:tracePt t="35164" x="3756025" y="1044575"/>
          <p14:tracePt t="35180" x="3825875" y="1044575"/>
          <p14:tracePt t="35196" x="3902075" y="1044575"/>
          <p14:tracePt t="35213" x="3984625" y="1044575"/>
          <p14:tracePt t="35213" x="4022725" y="1044575"/>
          <p14:tracePt t="35231" x="4084638" y="1028700"/>
          <p14:tracePt t="35247" x="4130675" y="1028700"/>
          <p14:tracePt t="35264" x="4160838" y="1020763"/>
          <p14:tracePt t="35280" x="4198938" y="1020763"/>
          <p14:tracePt t="35296" x="4237038" y="1020763"/>
          <p14:tracePt t="35314" x="4275138" y="1020763"/>
          <p14:tracePt t="35329" x="4335463" y="1020763"/>
          <p14:tracePt t="35346" x="4389438" y="1006475"/>
          <p14:tracePt t="35363" x="4457700" y="1006475"/>
          <p14:tracePt t="35379" x="4511675" y="1006475"/>
          <p14:tracePt t="35396" x="4556125" y="1006475"/>
          <p14:tracePt t="35413" x="4648200" y="1006475"/>
          <p14:tracePt t="35431" x="4694238" y="1006475"/>
          <p14:tracePt t="35431" x="4716463" y="1006475"/>
          <p14:tracePt t="35446" x="4784725" y="1006475"/>
          <p14:tracePt t="35463" x="4838700" y="1006475"/>
          <p14:tracePt t="35480" x="4892675" y="1006475"/>
          <p14:tracePt t="35496" x="4953000" y="1006475"/>
          <p14:tracePt t="35513" x="5037138" y="1006475"/>
          <p14:tracePt t="35530" x="5121275" y="1006475"/>
          <p14:tracePt t="35547" x="5189538" y="1006475"/>
          <p14:tracePt t="35563" x="5249863" y="1006475"/>
          <p14:tracePt t="35579" x="5318125" y="1020763"/>
          <p14:tracePt t="35596" x="5387975" y="1020763"/>
          <p14:tracePt t="35596" x="5402263" y="1020763"/>
          <p14:tracePt t="35614" x="5418138" y="1020763"/>
          <p14:tracePt t="35628" x="5426075" y="1020763"/>
          <p14:tracePt t="35645" x="5432425" y="1020763"/>
          <p14:tracePt t="35662" x="5426075" y="1020763"/>
          <p14:tracePt t="35854" x="5380038" y="1020763"/>
          <p14:tracePt t="35862" x="5349875" y="1020763"/>
          <p14:tracePt t="35870" x="5295900" y="1020763"/>
          <p14:tracePt t="35879" x="5151438" y="1020763"/>
          <p14:tracePt t="35896" x="4968875" y="1028700"/>
          <p14:tracePt t="35915" x="4746625" y="1028700"/>
          <p14:tracePt t="35929" x="4564063" y="1028700"/>
          <p14:tracePt t="35945" x="4487863" y="1028700"/>
          <p14:tracePt t="35962" x="4479925" y="1028700"/>
          <p14:tracePt t="35978" x="4457700" y="1028700"/>
          <p14:tracePt t="35994" x="4403725" y="1028700"/>
          <p14:tracePt t="36012" x="4297363" y="1028700"/>
          <p14:tracePt t="36012" x="4237038" y="1028700"/>
          <p14:tracePt t="36031" x="4168775" y="1028700"/>
          <p14:tracePt t="36031" x="4084638" y="1028700"/>
          <p14:tracePt t="36047" x="3978275" y="1028700"/>
          <p14:tracePt t="36063" x="3916363" y="1028700"/>
          <p14:tracePt t="36079" x="3870325" y="1028700"/>
          <p14:tracePt t="36096" x="3810000" y="1012825"/>
          <p14:tracePt t="36112" x="3673475" y="1006475"/>
          <p14:tracePt t="36129" x="3551238" y="1006475"/>
          <p14:tracePt t="36146" x="3451225" y="1006475"/>
          <p14:tracePt t="36162" x="3368675" y="1006475"/>
          <p14:tracePt t="36179" x="3298825" y="990600"/>
          <p14:tracePt t="36196" x="3260725" y="982663"/>
          <p14:tracePt t="36212" x="3230563" y="974725"/>
          <p14:tracePt t="36228" x="3222625" y="974725"/>
          <p14:tracePt t="36246" x="3216275" y="974725"/>
          <p14:tracePt t="36382" x="3230563" y="982663"/>
          <p14:tracePt t="36446" x="3246438" y="982663"/>
          <p14:tracePt t="36454" x="3260725" y="982663"/>
          <p14:tracePt t="36461" x="3276600" y="982663"/>
          <p14:tracePt t="36477" x="3322638" y="982663"/>
          <p14:tracePt t="36494" x="3368675" y="982663"/>
          <p14:tracePt t="36512" x="3406775" y="982663"/>
          <p14:tracePt t="36528" x="3467100" y="982663"/>
          <p14:tracePt t="36546" x="3535363" y="982663"/>
          <p14:tracePt t="36562" x="3589338" y="982663"/>
          <p14:tracePt t="36578" x="3649663" y="982663"/>
          <p14:tracePt t="36595" x="3703638" y="982663"/>
          <p14:tracePt t="36612" x="3756025" y="982663"/>
          <p14:tracePt t="36628" x="3794125" y="982663"/>
          <p14:tracePt t="36628" x="3825875" y="982663"/>
          <p14:tracePt t="36646" x="3856038" y="982663"/>
          <p14:tracePt t="36661" x="3992563" y="982663"/>
          <p14:tracePt t="36679" x="4122738" y="982663"/>
          <p14:tracePt t="36695" x="4244975" y="982663"/>
          <p14:tracePt t="36712" x="4381500" y="982663"/>
          <p14:tracePt t="36728" x="4441825" y="982663"/>
          <p14:tracePt t="36745" x="4495800" y="982663"/>
          <p14:tracePt t="36761" x="4594225" y="982663"/>
          <p14:tracePt t="36778" x="4708525" y="982663"/>
          <p14:tracePt t="36794" x="4860925" y="982663"/>
          <p14:tracePt t="36811" x="4991100" y="982663"/>
          <p14:tracePt t="36828" x="5075238" y="982663"/>
          <p14:tracePt t="36845" x="5113338" y="990600"/>
          <p14:tracePt t="36845" x="5143500" y="990600"/>
          <p14:tracePt t="36863" x="5249863" y="1006475"/>
          <p14:tracePt t="36879" x="5349875" y="1006475"/>
          <p14:tracePt t="36895" x="5426075" y="1006475"/>
          <p14:tracePt t="36912" x="5456238" y="1006475"/>
          <p14:tracePt t="36928" x="5494338" y="1006475"/>
          <p14:tracePt t="36945" x="5570538" y="1006475"/>
          <p14:tracePt t="36962" x="5630863" y="1006475"/>
          <p14:tracePt t="36978" x="5638800" y="1006475"/>
          <p14:tracePt t="36994" x="5638800" y="1012825"/>
          <p14:tracePt t="37062" x="5638800" y="1020763"/>
          <p14:tracePt t="37142" x="5630863" y="1020763"/>
          <p14:tracePt t="37198" x="5622925" y="1020763"/>
          <p14:tracePt t="37206" x="5616575" y="1020763"/>
          <p14:tracePt t="37214" x="5600700" y="1020763"/>
          <p14:tracePt t="37238" x="5584825" y="1020763"/>
          <p14:tracePt t="37246" x="5578475" y="1020763"/>
          <p14:tracePt t="37262" x="5562600" y="1012825"/>
          <p14:tracePt t="37279" x="5546725" y="1012825"/>
          <p14:tracePt t="37295" x="5516563" y="1012825"/>
          <p14:tracePt t="37311" x="5478463" y="1012825"/>
          <p14:tracePt t="37327" x="5464175" y="1012825"/>
          <p14:tracePt t="37343" x="5456238" y="1012825"/>
          <p14:tracePt t="37359" x="5440363" y="1012825"/>
          <p14:tracePt t="37376" x="5426075" y="1006475"/>
          <p14:tracePt t="37394" x="5418138" y="1006475"/>
          <p14:tracePt t="37410" x="5372100" y="1006475"/>
          <p14:tracePt t="37426" x="5311775" y="1006475"/>
          <p14:tracePt t="37443" x="5211763" y="1006475"/>
          <p14:tracePt t="37460" x="5121275" y="1006475"/>
          <p14:tracePt t="37476" x="5013325" y="1006475"/>
          <p14:tracePt t="37476" x="4975225" y="1006475"/>
          <p14:tracePt t="37494" x="4930775" y="998538"/>
          <p14:tracePt t="37511" x="4860925" y="990600"/>
          <p14:tracePt t="37528" x="4740275" y="982663"/>
          <p14:tracePt t="37543" x="4572000" y="968375"/>
          <p14:tracePt t="37559" x="4411663" y="944563"/>
          <p14:tracePt t="37577" x="4275138" y="936625"/>
          <p14:tracePt t="37594" x="4198938" y="914400"/>
          <p14:tracePt t="37610" x="4144963" y="898525"/>
          <p14:tracePt t="37627" x="4098925" y="876300"/>
          <p14:tracePt t="37644" x="4038600" y="860425"/>
          <p14:tracePt t="37660" x="4000500" y="830263"/>
          <p14:tracePt t="37677" x="3970338" y="822325"/>
          <p14:tracePt t="37677" x="3946525" y="808038"/>
          <p14:tracePt t="37695" x="3878263" y="784225"/>
          <p14:tracePt t="37712" x="3787775" y="762000"/>
          <p14:tracePt t="37727" x="3725863" y="739775"/>
          <p14:tracePt t="37744" x="3703638" y="731838"/>
          <p14:tracePt t="37760" x="3687763" y="723900"/>
          <p14:tracePt t="37776" x="3679825" y="708025"/>
          <p14:tracePt t="37794" x="3641725" y="693738"/>
          <p14:tracePt t="37810" x="3597275" y="677863"/>
          <p14:tracePt t="37827" x="3589338" y="677863"/>
          <p14:tracePt t="37843" x="3573463" y="669925"/>
          <p14:tracePt t="37860" x="3565525" y="669925"/>
          <p14:tracePt t="38175" x="3559175" y="669925"/>
          <p14:tracePt t="38182" x="3535363" y="669925"/>
          <p14:tracePt t="38192" x="3451225" y="655638"/>
          <p14:tracePt t="38208" x="3368675" y="647700"/>
          <p14:tracePt t="38225" x="3330575" y="647700"/>
          <p14:tracePt t="38243" x="3314700" y="647700"/>
          <p14:tracePt t="38259" x="3306763" y="647700"/>
          <p14:tracePt t="38278" x="3284538" y="647700"/>
          <p14:tracePt t="38292" x="3162300" y="631825"/>
          <p14:tracePt t="38311" x="3101975" y="631825"/>
          <p14:tracePt t="38327" x="3048000" y="631825"/>
          <p14:tracePt t="38344" x="3032125" y="631825"/>
          <p14:tracePt t="38359" x="3025775" y="631825"/>
          <p14:tracePt t="38376" x="3017838" y="631825"/>
          <p14:tracePt t="38406" x="3001963" y="631825"/>
          <p14:tracePt t="38414" x="2971800" y="631825"/>
          <p14:tracePt t="38426" x="2887663" y="609600"/>
          <p14:tracePt t="38443" x="2827338" y="609600"/>
          <p14:tracePt t="38459" x="2789238" y="601663"/>
          <p14:tracePt t="38476" x="2773363" y="593725"/>
          <p14:tracePt t="38493" x="2743200" y="593725"/>
          <p14:tracePt t="38510" x="2713038" y="587375"/>
          <p14:tracePt t="38527" x="2667000" y="587375"/>
          <p14:tracePt t="38543" x="2620963" y="563563"/>
          <p14:tracePt t="38559" x="2574925" y="563563"/>
          <p14:tracePt t="38575" x="2552700" y="563563"/>
          <p14:tracePt t="38593" x="2544763" y="563563"/>
          <p14:tracePt t="38610" x="2536825" y="563563"/>
          <p14:tracePt t="38726" x="2530475" y="563563"/>
          <p14:tracePt t="38734" x="2530475" y="555625"/>
          <p14:tracePt t="39118" x="2522538" y="549275"/>
          <p14:tracePt t="39253" x="2506663" y="549275"/>
          <p14:tracePt t="39285" x="2498725" y="549275"/>
          <p14:tracePt t="39293" x="2492375" y="541338"/>
          <p14:tracePt t="39307" x="2484438" y="533400"/>
          <p14:tracePt t="39324" x="2454275" y="517525"/>
          <p14:tracePt t="39343" x="2446338" y="517525"/>
          <p14:tracePt t="39359" x="2430463" y="511175"/>
          <p14:tracePt t="39375" x="2400300" y="503238"/>
          <p14:tracePt t="39392" x="2400300" y="495300"/>
          <p14:tracePt t="39408" x="2392363" y="487363"/>
          <p14:tracePt t="39426" x="2384425" y="487363"/>
          <p14:tracePt t="39446" x="2378075" y="487363"/>
          <p14:tracePt t="39462" x="2370138" y="487363"/>
          <p14:tracePt t="39475" x="2370138" y="479425"/>
          <p14:tracePt t="39710" x="2378075" y="479425"/>
          <p14:tracePt t="39742" x="2384425" y="479425"/>
          <p14:tracePt t="39806" x="2392363" y="479425"/>
          <p14:tracePt t="39822" x="2400300" y="479425"/>
          <p14:tracePt t="39838" x="2408238" y="479425"/>
          <p14:tracePt t="39846" x="2416175" y="479425"/>
          <p14:tracePt t="39862" x="2430463" y="465138"/>
          <p14:tracePt t="39878" x="2438400" y="465138"/>
          <p14:tracePt t="39893" x="2446338" y="465138"/>
          <p14:tracePt t="39907" x="2460625" y="457200"/>
          <p14:tracePt t="39925" x="2468563" y="449263"/>
          <p14:tracePt t="39940" x="2506663" y="411163"/>
          <p14:tracePt t="39959" x="2544763" y="381000"/>
          <p14:tracePt t="39976" x="2560638" y="358775"/>
          <p14:tracePt t="39992" x="2574925" y="350838"/>
          <p14:tracePt t="40008" x="2582863" y="350838"/>
          <p14:tracePt t="40025" x="2590800" y="342900"/>
          <p14:tracePt t="40070" x="2598738" y="334963"/>
          <p14:tracePt t="40086" x="2598738" y="327025"/>
          <p14:tracePt t="40110" x="2606675" y="312738"/>
          <p14:tracePt t="40126" x="2606675" y="304800"/>
          <p14:tracePt t="40134" x="2613025" y="296863"/>
          <p14:tracePt t="40142" x="2613025" y="282575"/>
          <p14:tracePt t="40158" x="2613025" y="266700"/>
          <p14:tracePt t="40175" x="2613025" y="258763"/>
          <p14:tracePt t="40415" x="2613025" y="266700"/>
          <p14:tracePt t="40717" x="2613025" y="274638"/>
          <p14:tracePt t="40741" x="2620963" y="282575"/>
          <p14:tracePt t="40774" x="2636838" y="296863"/>
          <p14:tracePt t="40782" x="2644775" y="304800"/>
          <p14:tracePt t="40791" x="2674938" y="320675"/>
          <p14:tracePt t="40807" x="2682875" y="320675"/>
          <p14:tracePt t="40824" x="2705100" y="334963"/>
          <p14:tracePt t="40840" x="2720975" y="342900"/>
          <p14:tracePt t="40857" x="2735263" y="350838"/>
          <p14:tracePt t="40874" x="2759075" y="365125"/>
          <p14:tracePt t="40890" x="2773363" y="365125"/>
          <p14:tracePt t="40906" x="2803525" y="381000"/>
          <p14:tracePt t="40924" x="2841625" y="381000"/>
          <p14:tracePt t="40940" x="2857500" y="381000"/>
          <p14:tracePt t="40957" x="2857500" y="388938"/>
          <p14:tracePt t="40974" x="2865438" y="396875"/>
          <p14:tracePt t="40998" x="2873375" y="396875"/>
          <p14:tracePt t="41007" x="2903538" y="396875"/>
          <p14:tracePt t="41024" x="2933700" y="396875"/>
          <p14:tracePt t="41040" x="2941638" y="396875"/>
          <p14:tracePt t="41058" x="2949575" y="396875"/>
          <p14:tracePt t="41074" x="2955925" y="396875"/>
          <p14:tracePt t="41118" x="2963863" y="396875"/>
          <p14:tracePt t="41214" x="2963863" y="403225"/>
          <p14:tracePt t="41294" x="2971800" y="403225"/>
          <p14:tracePt t="41302" x="2979738" y="411163"/>
          <p14:tracePt t="41334" x="2987675" y="411163"/>
          <p14:tracePt t="41414" x="2994025" y="411163"/>
          <p14:tracePt t="41430" x="3001963" y="411163"/>
          <p14:tracePt t="41510" x="3009900" y="411163"/>
          <p14:tracePt t="41518" x="3017838" y="403225"/>
          <p14:tracePt t="41526" x="3025775" y="396875"/>
          <p14:tracePt t="41539" x="3040063" y="381000"/>
          <p14:tracePt t="41558" x="3055938" y="381000"/>
          <p14:tracePt t="41638" x="3070225" y="381000"/>
          <p14:tracePt t="41662" x="3078163" y="365125"/>
          <p14:tracePt t="41670" x="3101975" y="365125"/>
          <p14:tracePt t="41678" x="3116263" y="365125"/>
          <p14:tracePt t="41689" x="3140075" y="342900"/>
          <p14:tracePt t="41706" x="3146425" y="342900"/>
          <p14:tracePt t="41722" x="3154363" y="342900"/>
          <p14:tracePt t="41742" x="3162300" y="334963"/>
          <p14:tracePt t="41766" x="3170238" y="320675"/>
          <p14:tracePt t="41774" x="3192463" y="312738"/>
          <p14:tracePt t="41790" x="3216275" y="304800"/>
          <p14:tracePt t="41807" x="3260725" y="288925"/>
          <p14:tracePt t="41824" x="3268663" y="282575"/>
          <p14:tracePt t="41846" x="3276600" y="274638"/>
          <p14:tracePt t="41886" x="3284538" y="266700"/>
          <p14:tracePt t="41894" x="3298825" y="258763"/>
          <p14:tracePt t="41910" x="3306763" y="258763"/>
          <p14:tracePt t="41922" x="3322638" y="244475"/>
          <p14:tracePt t="41939" x="3330575" y="236538"/>
          <p14:tracePt t="41955" x="3336925" y="236538"/>
          <p14:tracePt t="41973" x="3344863" y="228600"/>
          <p14:tracePt t="41987" x="3352800" y="228600"/>
          <p14:tracePt t="42004" x="3368675" y="212725"/>
          <p14:tracePt t="44676" x="3360738" y="212725"/>
          <p14:tracePt t="44974" x="3352800" y="220663"/>
          <p14:tracePt t="44990" x="3344863" y="220663"/>
          <p14:tracePt t="44998" x="3336925" y="228600"/>
          <p14:tracePt t="45006" x="3330575" y="228600"/>
          <p14:tracePt t="45019" x="3292475" y="258763"/>
          <p14:tracePt t="45036" x="3268663" y="266700"/>
          <p14:tracePt t="45052" x="3260725" y="274638"/>
          <p14:tracePt t="45068" x="3238500" y="288925"/>
          <p14:tracePt t="45088" x="3230563" y="296863"/>
          <p14:tracePt t="45142" x="3222625" y="304800"/>
          <p14:tracePt t="45159" x="3208338" y="304800"/>
          <p14:tracePt t="45174" x="3208338" y="312738"/>
          <p14:tracePt t="45182" x="3192463" y="327025"/>
          <p14:tracePt t="45189" x="3184525" y="334963"/>
          <p14:tracePt t="45201" x="3162300" y="350838"/>
          <p14:tracePt t="45218" x="3140075" y="381000"/>
          <p14:tracePt t="45234" x="3108325" y="411163"/>
          <p14:tracePt t="45252" x="3055938" y="449263"/>
          <p14:tracePt t="45252" x="3032125" y="465138"/>
          <p14:tracePt t="45271" x="3017838" y="473075"/>
          <p14:tracePt t="45285" x="3009900" y="479425"/>
          <p14:tracePt t="45302" x="3025775" y="479425"/>
          <p14:tracePt t="45598" x="3032125" y="479425"/>
          <p14:tracePt t="45622" x="3040063" y="479425"/>
          <p14:tracePt t="45630" x="3048000" y="479425"/>
          <p14:tracePt t="45670" x="3055938" y="465138"/>
          <p14:tracePt t="45694" x="3063875" y="465138"/>
          <p14:tracePt t="45702" x="3070225" y="465138"/>
          <p14:tracePt t="45710" x="3070225" y="457200"/>
          <p14:tracePt t="45726" x="3078163" y="457200"/>
          <p14:tracePt t="45758" x="3086100" y="441325"/>
          <p14:tracePt t="45782" x="3094038" y="441325"/>
          <p14:tracePt t="45806" x="3101975" y="427038"/>
          <p14:tracePt t="45846" x="3101975" y="419100"/>
          <p14:tracePt t="45870" x="3108325" y="411163"/>
          <p14:tracePt t="45878" x="3116263" y="411163"/>
          <p14:tracePt t="45886" x="3116263" y="403225"/>
          <p14:tracePt t="45901" x="3132138" y="396875"/>
          <p14:tracePt t="45919" x="3140075" y="381000"/>
          <p14:tracePt t="45951" x="3146425" y="381000"/>
          <p14:tracePt t="45966" x="3154363" y="373063"/>
          <p14:tracePt t="45983" x="3162300" y="358775"/>
          <p14:tracePt t="45990" x="3170238" y="358775"/>
          <p14:tracePt t="46006" x="3178175" y="358775"/>
          <p14:tracePt t="46022" x="3184525" y="358775"/>
          <p14:tracePt t="46038" x="3192463" y="358775"/>
          <p14:tracePt t="46051" x="3216275" y="334963"/>
          <p14:tracePt t="46068" x="3230563" y="327025"/>
          <p14:tracePt t="46068" x="3238500" y="320675"/>
          <p14:tracePt t="46088" x="3246438" y="312738"/>
          <p14:tracePt t="46101" x="3254375" y="312738"/>
          <p14:tracePt t="46119" x="3268663" y="296863"/>
          <p14:tracePt t="46136" x="3292475" y="288925"/>
          <p14:tracePt t="46152" x="3298825" y="288925"/>
          <p14:tracePt t="46168" x="3314700" y="282575"/>
          <p14:tracePt t="46184" x="3322638" y="274638"/>
          <p14:tracePt t="46201" x="3330575" y="274638"/>
          <p14:tracePt t="46217" x="3336925" y="266700"/>
          <p14:tracePt t="46234" x="3344863" y="266700"/>
          <p14:tracePt t="46251" x="3352800" y="250825"/>
          <p14:tracePt t="46267" x="3360738" y="244475"/>
          <p14:tracePt t="46286" x="3368675" y="244475"/>
          <p14:tracePt t="46302" x="3375025" y="236538"/>
          <p14:tracePt t="46318" x="3390900" y="228600"/>
          <p14:tracePt t="46335" x="3398838" y="228600"/>
          <p14:tracePt t="46358" x="3406775" y="212725"/>
          <p14:tracePt t="46390" x="3413125" y="212725"/>
          <p14:tracePt t="46406" x="3421063" y="212725"/>
          <p14:tracePt t="46430" x="3421063" y="206375"/>
          <p14:tracePt t="46438" x="3413125" y="206375"/>
          <p14:tracePt t="46878" x="3406775" y="206375"/>
          <p14:tracePt t="46886" x="3398838" y="206375"/>
          <p14:tracePt t="46966" x="3390900" y="206375"/>
          <p14:tracePt t="46998" x="3382963" y="206375"/>
          <p14:tracePt t="47006" x="3375025" y="206375"/>
          <p14:tracePt t="47022" x="3368675" y="206375"/>
          <p14:tracePt t="47038" x="3352800" y="212725"/>
          <p14:tracePt t="47053" x="3344863" y="212725"/>
          <p14:tracePt t="47069" x="3330575" y="220663"/>
          <p14:tracePt t="47083" x="3322638" y="244475"/>
          <p14:tracePt t="47083" x="3314700" y="250825"/>
          <p14:tracePt t="47102" x="3306763" y="258763"/>
          <p14:tracePt t="47117" x="3254375" y="296863"/>
          <p14:tracePt t="47135" x="3222625" y="320675"/>
          <p14:tracePt t="47150" x="3184525" y="342900"/>
          <p14:tracePt t="47169" x="3140075" y="373063"/>
          <p14:tracePt t="47185" x="3132138" y="373063"/>
          <p14:tracePt t="47200" x="3124200" y="373063"/>
          <p14:tracePt t="47216" x="3116263" y="381000"/>
          <p14:tracePt t="47233" x="3101975" y="388938"/>
          <p14:tracePt t="47262" x="3101975" y="396875"/>
          <p14:tracePt t="47270" x="3086100" y="403225"/>
          <p14:tracePt t="47283" x="3055938" y="427038"/>
          <p14:tracePt t="47301" x="3017838" y="457200"/>
          <p14:tracePt t="47301" x="3001963" y="465138"/>
          <p14:tracePt t="47319" x="2994025" y="473075"/>
          <p14:tracePt t="47334" x="2987675" y="473075"/>
          <p14:tracePt t="47350" x="2979738" y="487363"/>
          <p14:tracePt t="47366" x="2971800" y="495300"/>
          <p14:tracePt t="47422" x="2963863" y="495300"/>
          <p14:tracePt t="47430" x="2971800" y="495300"/>
          <p14:tracePt t="47622" x="2979738" y="495300"/>
          <p14:tracePt t="47638" x="2987675" y="495300"/>
          <p14:tracePt t="47662" x="2994025" y="495300"/>
          <p14:tracePt t="47670" x="3001963" y="479425"/>
          <p14:tracePt t="47686" x="3009900" y="479425"/>
          <p14:tracePt t="47710" x="3009900" y="473075"/>
          <p14:tracePt t="47742" x="3017838" y="473075"/>
          <p14:tracePt t="47750" x="3025775" y="473075"/>
          <p14:tracePt t="47758" x="3025775" y="465138"/>
          <p14:tracePt t="47767" x="3032125" y="457200"/>
          <p14:tracePt t="47782" x="3040063" y="449263"/>
          <p14:tracePt t="47806" x="3048000" y="449263"/>
          <p14:tracePt t="47816" x="3055938" y="434975"/>
          <p14:tracePt t="47832" x="3070225" y="411163"/>
          <p14:tracePt t="47850" x="3086100" y="396875"/>
          <p14:tracePt t="47866" x="3124200" y="381000"/>
          <p14:tracePt t="47883" x="3132138" y="373063"/>
          <p14:tracePt t="47899" x="3140075" y="373063"/>
          <p14:tracePt t="47918" x="3140075" y="365125"/>
          <p14:tracePt t="47932" x="3162300" y="365125"/>
          <p14:tracePt t="47951" x="3192463" y="350838"/>
          <p14:tracePt t="47967" x="3246438" y="327025"/>
          <p14:tracePt t="47984" x="3292475" y="296863"/>
          <p14:tracePt t="48000" x="3344863" y="274638"/>
          <p14:tracePt t="48017" x="3382963" y="244475"/>
          <p14:tracePt t="48034" x="3413125" y="228600"/>
          <p14:tracePt t="48049" x="3444875" y="220663"/>
          <p14:tracePt t="48065" x="3459163" y="206375"/>
          <p14:tracePt t="48082" x="3475038" y="206375"/>
          <p14:tracePt t="48098" x="3482975" y="190500"/>
          <p14:tracePt t="48115" x="3497263" y="182563"/>
          <p14:tracePt t="48132" x="3505200" y="174625"/>
          <p14:tracePt t="48150" x="3513138" y="168275"/>
          <p14:tracePt t="48166" x="3521075" y="160338"/>
          <p14:tracePt t="48189" x="3513138" y="160338"/>
          <p14:tracePt t="48366" x="3505200" y="160338"/>
          <p14:tracePt t="48382" x="3497263" y="160338"/>
          <p14:tracePt t="48390" x="3489325" y="160338"/>
          <p14:tracePt t="48400" x="3482975" y="160338"/>
          <p14:tracePt t="48415" x="3467100" y="174625"/>
          <p14:tracePt t="48432" x="3436938" y="182563"/>
          <p14:tracePt t="48449" x="3421063" y="198438"/>
          <p14:tracePt t="48466" x="3406775" y="220663"/>
          <p14:tracePt t="48482" x="3382963" y="236538"/>
          <p14:tracePt t="48499" x="3368675" y="250825"/>
          <p14:tracePt t="48516" x="3352800" y="250825"/>
          <p14:tracePt t="48534" x="3330575" y="274638"/>
          <p14:tracePt t="48534" x="3322638" y="282575"/>
          <p14:tracePt t="48551" x="3306763" y="288925"/>
          <p14:tracePt t="48565" x="3254375" y="312738"/>
          <p14:tracePt t="48583" x="3216275" y="334963"/>
          <p14:tracePt t="48599" x="3178175" y="350838"/>
          <p14:tracePt t="48616" x="3162300" y="358775"/>
          <p14:tracePt t="48633" x="3146425" y="365125"/>
          <p14:tracePt t="48649" x="3140075" y="373063"/>
          <p14:tracePt t="48666" x="3124200" y="373063"/>
          <p14:tracePt t="48682" x="3108325" y="381000"/>
          <p14:tracePt t="48699" x="3094038" y="388938"/>
          <p14:tracePt t="48716" x="3078163" y="403225"/>
          <p14:tracePt t="48732" x="3048000" y="419100"/>
          <p14:tracePt t="48749" x="3017838" y="434975"/>
          <p14:tracePt t="48765" x="2955925" y="473075"/>
          <p14:tracePt t="48783" x="2941638" y="479425"/>
          <p14:tracePt t="48800" x="2933700" y="487363"/>
          <p14:tracePt t="48817" x="2917825" y="495300"/>
          <p14:tracePt t="48833" x="2925763" y="495300"/>
          <p14:tracePt t="49007" x="2933700" y="495300"/>
          <p14:tracePt t="49015" x="2941638" y="495300"/>
          <p14:tracePt t="49023" x="2949575" y="479425"/>
          <p14:tracePt t="49033" x="2971800" y="465138"/>
          <p14:tracePt t="49050" x="3001963" y="441325"/>
          <p14:tracePt t="49066" x="3048000" y="411163"/>
          <p14:tracePt t="49083" x="3094038" y="381000"/>
          <p14:tracePt t="49101" x="3116263" y="365125"/>
          <p14:tracePt t="49117" x="3132138" y="350838"/>
          <p14:tracePt t="49133" x="3140075" y="350838"/>
          <p14:tracePt t="49149" x="3162300" y="334963"/>
          <p14:tracePt t="49168" x="3178175" y="312738"/>
          <p14:tracePt t="49182" x="3268663" y="258763"/>
          <p14:tracePt t="49200" x="3330575" y="228600"/>
          <p14:tracePt t="49215" x="3352800" y="212725"/>
          <p14:tracePt t="49231" x="3368675" y="206375"/>
          <p14:tracePt t="49271" x="3368675" y="198438"/>
          <p14:tracePt t="49279" x="3382963" y="190500"/>
          <p14:tracePt t="49287" x="3390900" y="182563"/>
          <p14:tracePt t="49299" x="3429000" y="168275"/>
          <p14:tracePt t="49316" x="3436938" y="160338"/>
          <p14:tracePt t="49332" x="3444875" y="160338"/>
          <p14:tracePt t="49367" x="3451225" y="160338"/>
          <p14:tracePt t="49375" x="3451225" y="152400"/>
          <p14:tracePt t="49384" x="3475038" y="136525"/>
          <p14:tracePt t="49400" x="3497263" y="130175"/>
          <p14:tracePt t="49417" x="3505200" y="122238"/>
          <p14:tracePt t="49448" x="3497263" y="122238"/>
          <p14:tracePt t="49566" x="3489325" y="122238"/>
          <p14:tracePt t="49592" x="3482975" y="122238"/>
          <p14:tracePt t="49599" x="3467100" y="122238"/>
          <p14:tracePt t="49639" x="3459163" y="122238"/>
          <p14:tracePt t="49687" x="3451225" y="130175"/>
          <p14:tracePt t="49719" x="3436938" y="136525"/>
          <p14:tracePt t="49767" x="3421063" y="152400"/>
          <p14:tracePt t="49903" x="3413125" y="152400"/>
          <p14:tracePt t="49975" x="3406775" y="152400"/>
          <p14:tracePt t="49991" x="3398838" y="160338"/>
          <p14:tracePt t="50007" x="3390900" y="168275"/>
          <p14:tracePt t="50016" x="3375025" y="182563"/>
          <p14:tracePt t="50033" x="3352800" y="198438"/>
          <p14:tracePt t="50049" x="3336925" y="206375"/>
          <p14:tracePt t="50065" x="3322638" y="212725"/>
          <p14:tracePt t="50082" x="3306763" y="244475"/>
          <p14:tracePt t="50100" x="3276600" y="258763"/>
          <p14:tracePt t="50115" x="3230563" y="274638"/>
          <p14:tracePt t="50132" x="3208338" y="296863"/>
          <p14:tracePt t="50149" x="3170238" y="320675"/>
          <p14:tracePt t="50166" x="3132138" y="350838"/>
          <p14:tracePt t="50184" x="3116263" y="358775"/>
          <p14:tracePt t="50199" x="3086100" y="388938"/>
          <p14:tracePt t="50215" x="3055938" y="411163"/>
          <p14:tracePt t="50232" x="3032125" y="427038"/>
          <p14:tracePt t="50249" x="3001963" y="449263"/>
          <p14:tracePt t="50266" x="2994025" y="465138"/>
          <p14:tracePt t="50281" x="2987675" y="465138"/>
          <p14:tracePt t="50298" x="2994025" y="465138"/>
          <p14:tracePt t="50487" x="3001963" y="457200"/>
          <p14:tracePt t="50503" x="3009900" y="441325"/>
          <p14:tracePt t="50511" x="3032125" y="434975"/>
          <p14:tracePt t="50519" x="3048000" y="427038"/>
          <p14:tracePt t="50530" x="3101975" y="396875"/>
          <p14:tracePt t="50547" x="3140075" y="373063"/>
          <p14:tracePt t="50565" x="3154363" y="373063"/>
          <p14:tracePt t="50580" x="3170238" y="358775"/>
          <p14:tracePt t="50580" x="3184525" y="350838"/>
          <p14:tracePt t="50600" x="3246438" y="320675"/>
          <p14:tracePt t="50616" x="3306763" y="282575"/>
          <p14:tracePt t="50632" x="3368675" y="244475"/>
          <p14:tracePt t="50648" x="3398838" y="228600"/>
          <p14:tracePt t="50665" x="3406775" y="228600"/>
          <p14:tracePt t="50681" x="3413125" y="228600"/>
          <p14:tracePt t="50697" x="3421063" y="220663"/>
          <p14:tracePt t="50714" x="3429000" y="212725"/>
          <p14:tracePt t="50731" x="3444875" y="212725"/>
          <p14:tracePt t="50748" x="3444875" y="206375"/>
          <p14:tracePt t="50764" x="3444875" y="198438"/>
          <p14:tracePt t="50991" x="3436938" y="198438"/>
          <p14:tracePt t="52979" x="3444875" y="198438"/>
          <p14:tracePt t="53711" x="3459163" y="198438"/>
          <p14:tracePt t="53727" x="3467100" y="198438"/>
          <p14:tracePt t="53751" x="3475038" y="198438"/>
          <p14:tracePt t="53767" x="3482975" y="206375"/>
          <p14:tracePt t="53775" x="3497263" y="212725"/>
          <p14:tracePt t="53783" x="3513138" y="220663"/>
          <p14:tracePt t="53794" x="3543300" y="220663"/>
          <p14:tracePt t="53811" x="3589338" y="236538"/>
          <p14:tracePt t="53828" x="3635375" y="250825"/>
          <p14:tracePt t="53845" x="3649663" y="266700"/>
          <p14:tracePt t="53862" x="3679825" y="282575"/>
          <p14:tracePt t="53862" x="3703638" y="288925"/>
          <p14:tracePt t="53879" x="3717925" y="296863"/>
          <p14:tracePt t="53894" x="3771900" y="312738"/>
          <p14:tracePt t="53912" x="3787775" y="320675"/>
          <p14:tracePt t="53929" x="3810000" y="334963"/>
          <p14:tracePt t="53945" x="3832225" y="350838"/>
          <p14:tracePt t="53961" x="3870325" y="365125"/>
          <p14:tracePt t="53978" x="3894138" y="381000"/>
          <p14:tracePt t="53994" x="3924300" y="396875"/>
          <p14:tracePt t="54011" x="3940175" y="396875"/>
          <p14:tracePt t="54028" x="3954463" y="411163"/>
          <p14:tracePt t="54079" x="3962400" y="411163"/>
          <p14:tracePt t="54095" x="3970338" y="419100"/>
          <p14:tracePt t="54111" x="3978275" y="427038"/>
          <p14:tracePt t="54127" x="3992563" y="434975"/>
          <p14:tracePt t="54144" x="4000500" y="441325"/>
          <p14:tracePt t="54167" x="4008438" y="449263"/>
          <p14:tracePt t="54178" x="4016375" y="449263"/>
          <p14:tracePt t="54183" x="4022725" y="457200"/>
          <p14:tracePt t="54194" x="4038600" y="465138"/>
          <p14:tracePt t="54211" x="4054475" y="473075"/>
          <p14:tracePt t="54227" x="4060825" y="487363"/>
          <p14:tracePt t="54243" x="4076700" y="495300"/>
          <p14:tracePt t="54260" x="4084638" y="503238"/>
          <p14:tracePt t="54277" x="4092575" y="511175"/>
          <p14:tracePt t="54293" x="4114800" y="533400"/>
          <p14:tracePt t="54312" x="4122738" y="549275"/>
          <p14:tracePt t="55219" x="4130675" y="549275"/>
          <p14:tracePt t="55791" x="4137025" y="549275"/>
          <p14:tracePt t="56479" x="4137025" y="541338"/>
          <p14:tracePt t="56495" x="4137025" y="533400"/>
          <p14:tracePt t="56503" x="4152900" y="511175"/>
          <p14:tracePt t="56511" x="4152900" y="495300"/>
          <p14:tracePt t="56525" x="4175125" y="479425"/>
          <p14:tracePt t="56525" x="4183063" y="465138"/>
          <p14:tracePt t="56543" x="4191000" y="457200"/>
          <p14:tracePt t="56558" x="4198938" y="449263"/>
          <p14:tracePt t="56575" x="4213225" y="434975"/>
          <p14:tracePt t="56592" x="4229100" y="419100"/>
          <p14:tracePt t="56610" x="4251325" y="403225"/>
          <p14:tracePt t="56626" x="4275138" y="388938"/>
          <p14:tracePt t="56642" x="4305300" y="365125"/>
          <p14:tracePt t="56658" x="4313238" y="358775"/>
          <p14:tracePt t="56676" x="4321175" y="358775"/>
          <p14:tracePt t="56695" x="4327525" y="358775"/>
          <p14:tracePt t="56735" x="4335463" y="358775"/>
          <p14:tracePt t="56743" x="4343400" y="342900"/>
          <p14:tracePt t="56757" x="4373563" y="342900"/>
          <p14:tracePt t="56776" x="4397375" y="342900"/>
          <p14:tracePt t="56792" x="4403725" y="342900"/>
          <p14:tracePt t="56815" x="4403725" y="334963"/>
          <p14:tracePt t="58592" x="4411663" y="334963"/>
          <p14:tracePt t="58687" x="4419600" y="334963"/>
          <p14:tracePt t="58783" x="4435475" y="327025"/>
          <p14:tracePt t="58799" x="4441825" y="327025"/>
          <p14:tracePt t="58807" x="4479925" y="312738"/>
          <p14:tracePt t="58824" x="4495800" y="312738"/>
          <p14:tracePt t="58840" x="4518025" y="304800"/>
          <p14:tracePt t="58857" x="4525963" y="304800"/>
          <p14:tracePt t="58872" x="4533900" y="304800"/>
          <p14:tracePt t="58903" x="4541838" y="304800"/>
          <p14:tracePt t="58911" x="4556125" y="296863"/>
          <p14:tracePt t="58922" x="4572000" y="296863"/>
          <p14:tracePt t="58939" x="4594225" y="296863"/>
          <p14:tracePt t="58957" x="4618038" y="296863"/>
          <p14:tracePt t="58973" x="4640263" y="296863"/>
          <p14:tracePt t="58989" x="4664075" y="296863"/>
          <p14:tracePt t="58989" x="4670425" y="296863"/>
          <p14:tracePt t="59008" x="4686300" y="296863"/>
          <p14:tracePt t="59023" x="4708525" y="296863"/>
          <p14:tracePt t="59040" x="4724400" y="296863"/>
          <p14:tracePt t="59057" x="4732338" y="296863"/>
          <p14:tracePt t="59072" x="4740275" y="296863"/>
          <p14:tracePt t="59104" x="4746625" y="296863"/>
          <p14:tracePt t="59135" x="4754563" y="296863"/>
          <p14:tracePt t="60031" x="4762500" y="288925"/>
          <p14:tracePt t="60839" x="4770438" y="288925"/>
          <p14:tracePt t="61399" x="4770438" y="282575"/>
          <p14:tracePt t="61407" x="4778375" y="282575"/>
          <p14:tracePt t="61419" x="4778375" y="266700"/>
          <p14:tracePt t="61436" x="4800600" y="250825"/>
          <p14:tracePt t="61453" x="4816475" y="244475"/>
          <p14:tracePt t="61471" x="4822825" y="236538"/>
          <p14:tracePt t="61543" x="4822825" y="228600"/>
          <p14:tracePt t="61551" x="4822825" y="212725"/>
          <p14:tracePt t="61575" x="4830763" y="198438"/>
          <p14:tracePt t="61591" x="4830763" y="190500"/>
          <p14:tracePt t="61599" x="4830763" y="182563"/>
          <p14:tracePt t="61623" x="4830763" y="174625"/>
          <p14:tracePt t="61655" x="4830763" y="160338"/>
          <p14:tracePt t="61687" x="4830763" y="152400"/>
          <p14:tracePt t="61719" x="4830763" y="144463"/>
          <p14:tracePt t="61743" x="4822825" y="144463"/>
          <p14:tracePt t="61759" x="4816475" y="144463"/>
          <p14:tracePt t="61791" x="4800600" y="144463"/>
          <p14:tracePt t="61815" x="4800600" y="136525"/>
          <p14:tracePt t="61823" x="4792663" y="130175"/>
          <p14:tracePt t="61835" x="4784725" y="130175"/>
          <p14:tracePt t="61852" x="4762500" y="114300"/>
          <p14:tracePt t="61869" x="4740275" y="114300"/>
          <p14:tracePt t="61887" x="4716463" y="114300"/>
          <p14:tracePt t="61904" x="4702175" y="114300"/>
          <p14:tracePt t="61920" x="4686300" y="114300"/>
          <p14:tracePt t="61937" x="4678363" y="106363"/>
          <p14:tracePt t="61952" x="4686300" y="106363"/>
          <p14:tracePt t="62247" x="4702175" y="106363"/>
          <p14:tracePt t="62255" x="4716463" y="98425"/>
          <p14:tracePt t="62268" x="4732338" y="92075"/>
          <p14:tracePt t="62327" x="4740275" y="84138"/>
          <p14:tracePt t="62335" x="4754563" y="84138"/>
          <p14:tracePt t="62343" x="4770438" y="84138"/>
          <p14:tracePt t="62353" x="4792663" y="84138"/>
          <p14:tracePt t="62368" x="4784725" y="84138"/>
          <p14:tracePt t="62751" x="4770438" y="84138"/>
          <p14:tracePt t="62823" x="4762500" y="92075"/>
          <p14:tracePt t="62871" x="4754563" y="98425"/>
          <p14:tracePt t="62895" x="4746625" y="98425"/>
          <p14:tracePt t="62911" x="4740275" y="114300"/>
          <p14:tracePt t="62919" x="4732338" y="122238"/>
          <p14:tracePt t="62942" x="4724400" y="130175"/>
          <p14:tracePt t="62968" x="4724400" y="136525"/>
          <p14:tracePt t="63063" x="4724400" y="144463"/>
          <p14:tracePt t="63119" x="4724400" y="152400"/>
          <p14:tracePt t="63127" x="4724400" y="160338"/>
          <p14:tracePt t="63143" x="4716463" y="160338"/>
          <p14:tracePt t="63495" x="4702175" y="160338"/>
          <p14:tracePt t="63615" x="4694238" y="160338"/>
          <p14:tracePt t="63647" x="4686300" y="160338"/>
          <p14:tracePt t="63655" x="4670425" y="160338"/>
          <p14:tracePt t="63667" x="4640263" y="160338"/>
          <p14:tracePt t="63684" x="4556125" y="160338"/>
          <p14:tracePt t="63701" x="4411663" y="160338"/>
          <p14:tracePt t="63718" x="4191000" y="160338"/>
          <p14:tracePt t="63718" x="4046538" y="160338"/>
          <p14:tracePt t="63736" x="3794125" y="160338"/>
          <p14:tracePt t="63752" x="3573463" y="160338"/>
          <p14:tracePt t="63768" x="3360738" y="160338"/>
          <p14:tracePt t="63785" x="3200400" y="160338"/>
          <p14:tracePt t="63801" x="3055938" y="160338"/>
          <p14:tracePt t="63817" x="2911475" y="160338"/>
          <p14:tracePt t="63835" x="2743200" y="160338"/>
          <p14:tracePt t="63851" x="2560638" y="160338"/>
          <p14:tracePt t="63867" x="2408238" y="174625"/>
          <p14:tracePt t="63884" x="2286000" y="190500"/>
          <p14:tracePt t="63901" x="2201863" y="198438"/>
          <p14:tracePt t="63901" x="2163763" y="212725"/>
          <p14:tracePt t="63919" x="2155825" y="212725"/>
          <p14:tracePt t="63933" x="2117725" y="228600"/>
          <p14:tracePt t="63933" x="2095500" y="236538"/>
          <p14:tracePt t="63952" x="2079625" y="236538"/>
          <p14:tracePt t="63968" x="2049463" y="250825"/>
          <p14:tracePt t="63985" x="2041525" y="250825"/>
          <p14:tracePt t="64001" x="2027238" y="266700"/>
          <p14:tracePt t="64018" x="2011363" y="274638"/>
          <p14:tracePt t="64035" x="1981200" y="288925"/>
          <p14:tracePt t="64051" x="1927225" y="312738"/>
          <p14:tracePt t="64067" x="1874838" y="334963"/>
          <p14:tracePt t="64084" x="1820863" y="358775"/>
          <p14:tracePt t="64084" x="1798638" y="365125"/>
          <p14:tracePt t="64104" x="1774825" y="373063"/>
          <p14:tracePt t="64117" x="1714500" y="403225"/>
          <p14:tracePt t="64117" x="1676400" y="419100"/>
          <p14:tracePt t="64136" x="1646238" y="434975"/>
          <p14:tracePt t="64151" x="1562100" y="479425"/>
          <p14:tracePt t="64169" x="1531938" y="495300"/>
          <p14:tracePt t="64185" x="1477963" y="503238"/>
          <p14:tracePt t="64201" x="1431925" y="525463"/>
          <p14:tracePt t="64217" x="1379538" y="563563"/>
          <p14:tracePt t="64234" x="1325563" y="587375"/>
          <p14:tracePt t="64250" x="1279525" y="625475"/>
          <p14:tracePt t="64267" x="1249363" y="639763"/>
          <p14:tracePt t="64284" x="1227138" y="647700"/>
          <p14:tracePt t="64301" x="1211263" y="655638"/>
          <p14:tracePt t="64317" x="1211263" y="663575"/>
          <p14:tracePt t="64367" x="1211263" y="669925"/>
          <p14:tracePt t="64389" x="1211263" y="677863"/>
          <p14:tracePt t="64406" x="1211263" y="663575"/>
          <p14:tracePt t="64591" x="1211263" y="647700"/>
          <p14:tracePt t="64599" x="1219200" y="639763"/>
          <p14:tracePt t="64607" x="1227138" y="625475"/>
          <p14:tracePt t="64616" x="1227138" y="601663"/>
          <p14:tracePt t="64634" x="1241425" y="579438"/>
          <p14:tracePt t="64650" x="1241425" y="555625"/>
          <p14:tracePt t="64667" x="1241425" y="541338"/>
          <p14:tracePt t="64683" x="1241425" y="517525"/>
          <p14:tracePt t="64700" x="1257300" y="503238"/>
          <p14:tracePt t="64716" x="1257300" y="487363"/>
          <p14:tracePt t="64733" x="1257300" y="457200"/>
          <p14:tracePt t="64733" x="1257300" y="441325"/>
          <p14:tracePt t="64752" x="1265238" y="427038"/>
          <p14:tracePt t="64768" x="1273175" y="403225"/>
          <p14:tracePt t="64784" x="1273175" y="396875"/>
          <p14:tracePt t="64799" x="1273175" y="388938"/>
          <p14:tracePt t="64816" x="1273175" y="373063"/>
          <p14:tracePt t="64833" x="1273175" y="358775"/>
          <p14:tracePt t="64849" x="1273175" y="342900"/>
          <p14:tracePt t="64866" x="1273175" y="312738"/>
          <p14:tracePt t="64883" x="1273175" y="296863"/>
          <p14:tracePt t="64899" x="1273175" y="274638"/>
          <p14:tracePt t="64916" x="1273175" y="258763"/>
          <p14:tracePt t="64933" x="1257300" y="244475"/>
          <p14:tracePt t="64949" x="1257300" y="236538"/>
          <p14:tracePt t="64975" x="1257300" y="228600"/>
          <p14:tracePt t="64984" x="1257300" y="220663"/>
          <p14:tracePt t="65007" x="1249363" y="212725"/>
          <p14:tracePt t="65017" x="1249363" y="206375"/>
          <p14:tracePt t="65033" x="1241425" y="198438"/>
          <p14:tracePt t="65049" x="1235075" y="190500"/>
          <p14:tracePt t="65066" x="1219200" y="174625"/>
          <p14:tracePt t="65082" x="1203325" y="160338"/>
          <p14:tracePt t="65099" x="1196975" y="160338"/>
          <p14:tracePt t="65116" x="1196975" y="152400"/>
          <p14:tracePt t="65133" x="1189038" y="144463"/>
          <p14:tracePt t="65150" x="1173163" y="136525"/>
          <p14:tracePt t="65167" x="1158875" y="136525"/>
          <p14:tracePt t="65182" x="1135063" y="114300"/>
          <p14:tracePt t="65200" x="1120775" y="106363"/>
          <p14:tracePt t="65216" x="1104900" y="106363"/>
          <p14:tracePt t="65233" x="1096963" y="106363"/>
          <p14:tracePt t="65249" x="1082675" y="92075"/>
          <p14:tracePt t="65266" x="1066800" y="92075"/>
          <p14:tracePt t="65283" x="1044575" y="92075"/>
          <p14:tracePt t="65299" x="1028700" y="92075"/>
          <p14:tracePt t="65316" x="998538" y="92075"/>
          <p14:tracePt t="65333" x="990600" y="92075"/>
          <p14:tracePt t="65349" x="974725" y="92075"/>
          <p14:tracePt t="65365" x="968375" y="92075"/>
          <p14:tracePt t="65391" x="952500" y="92075"/>
          <p14:tracePt t="65400" x="936625" y="92075"/>
          <p14:tracePt t="65423" x="922338" y="98425"/>
          <p14:tracePt t="65433" x="906463" y="114300"/>
          <p14:tracePt t="65449" x="906463" y="122238"/>
          <p14:tracePt t="65466" x="898525" y="130175"/>
          <p14:tracePt t="65482" x="884238" y="136525"/>
          <p14:tracePt t="65500" x="884238" y="152400"/>
          <p14:tracePt t="65515" x="876300" y="168275"/>
          <p14:tracePt t="65532" x="868363" y="182563"/>
          <p14:tracePt t="65549" x="860425" y="190500"/>
          <p14:tracePt t="65549" x="846138" y="198438"/>
          <p14:tracePt t="65567" x="846138" y="212725"/>
          <p14:tracePt t="65583" x="838200" y="212725"/>
          <p14:tracePt t="65600" x="830263" y="244475"/>
          <p14:tracePt t="65616" x="830263" y="258763"/>
          <p14:tracePt t="65633" x="822325" y="304800"/>
          <p14:tracePt t="65649" x="815975" y="334963"/>
          <p14:tracePt t="65666" x="808038" y="350838"/>
          <p14:tracePt t="65682" x="808038" y="365125"/>
          <p14:tracePt t="65699" x="808038" y="373063"/>
          <p14:tracePt t="65715" x="808038" y="381000"/>
          <p14:tracePt t="65732" x="808038" y="396875"/>
          <p14:tracePt t="65751" x="808038" y="403225"/>
          <p14:tracePt t="65767" x="808038" y="427038"/>
          <p14:tracePt t="65783" x="808038" y="441325"/>
          <p14:tracePt t="65800" x="808038" y="465138"/>
          <p14:tracePt t="65816" x="808038" y="487363"/>
          <p14:tracePt t="65833" x="808038" y="503238"/>
          <p14:tracePt t="65849" x="808038" y="517525"/>
          <p14:tracePt t="65865" x="808038" y="525463"/>
          <p14:tracePt t="65882" x="808038" y="541338"/>
          <p14:tracePt t="65899" x="808038" y="555625"/>
          <p14:tracePt t="65915" x="808038" y="579438"/>
          <p14:tracePt t="65933" x="808038" y="593725"/>
          <p14:tracePt t="65949" x="808038" y="609600"/>
          <p14:tracePt t="65965" x="808038" y="625475"/>
          <p14:tracePt t="65982" x="808038" y="647700"/>
          <p14:tracePt t="65999" x="808038" y="669925"/>
          <p14:tracePt t="66016" x="808038" y="677863"/>
          <p14:tracePt t="66039" x="808038" y="685800"/>
          <p14:tracePt t="66055" x="808038" y="693738"/>
          <p14:tracePt t="66071" x="808038" y="701675"/>
          <p14:tracePt t="66081" x="808038" y="715963"/>
          <p14:tracePt t="66100" x="815975" y="731838"/>
          <p14:tracePt t="66116" x="815975" y="739775"/>
          <p14:tracePt t="66131" x="822325" y="754063"/>
          <p14:tracePt t="66149" x="830263" y="769938"/>
          <p14:tracePt t="66165" x="830263" y="777875"/>
          <p14:tracePt t="66183" x="838200" y="784225"/>
          <p14:tracePt t="66198" x="846138" y="792163"/>
          <p14:tracePt t="66216" x="846138" y="808038"/>
          <p14:tracePt t="66248" x="854075" y="815975"/>
          <p14:tracePt t="66255" x="854075" y="822325"/>
          <p14:tracePt t="66271" x="860425" y="830263"/>
          <p14:tracePt t="66281" x="876300" y="838200"/>
          <p14:tracePt t="66298" x="892175" y="854075"/>
          <p14:tracePt t="66314" x="898525" y="854075"/>
          <p14:tracePt t="66343" x="906463" y="860425"/>
          <p14:tracePt t="66359" x="914400" y="860425"/>
          <p14:tracePt t="66367" x="922338" y="868363"/>
          <p14:tracePt t="66381" x="944563" y="868363"/>
          <p14:tracePt t="66381" x="952500" y="876300"/>
          <p14:tracePt t="66399" x="960438" y="876300"/>
          <p14:tracePt t="66415" x="974725" y="876300"/>
          <p14:tracePt t="66431" x="982663" y="884238"/>
          <p14:tracePt t="66449" x="990600" y="884238"/>
          <p14:tracePt t="66495" x="998538" y="884238"/>
          <p14:tracePt t="66527" x="1006475" y="884238"/>
          <p14:tracePt t="66535" x="1020763" y="876300"/>
          <p14:tracePt t="66551" x="1028700" y="876300"/>
          <p14:tracePt t="66564" x="1058863" y="854075"/>
          <p14:tracePt t="66564" x="1089025" y="838200"/>
          <p14:tracePt t="66583" x="1112838" y="815975"/>
          <p14:tracePt t="66583" x="1127125" y="815975"/>
          <p14:tracePt t="66600" x="1135063" y="800100"/>
          <p14:tracePt t="66617" x="1143000" y="792163"/>
          <p14:tracePt t="66632" x="1150938" y="769938"/>
          <p14:tracePt t="66649" x="1158875" y="746125"/>
          <p14:tracePt t="66665" x="1173163" y="715963"/>
          <p14:tracePt t="66681" x="1189038" y="685800"/>
          <p14:tracePt t="66698" x="1189038" y="677863"/>
          <p14:tracePt t="66714" x="1196975" y="655638"/>
          <p14:tracePt t="66731" x="1203325" y="647700"/>
          <p14:tracePt t="66747" x="1203325" y="631825"/>
          <p14:tracePt t="66765" x="1211263" y="593725"/>
          <p14:tracePt t="66781" x="1219200" y="563563"/>
          <p14:tracePt t="66781" x="1219200" y="541338"/>
          <p14:tracePt t="66799" x="1219200" y="517525"/>
          <p14:tracePt t="66816" x="1219200" y="495300"/>
          <p14:tracePt t="66829" x="1219200" y="449263"/>
          <p14:tracePt t="66847" x="1219200" y="434975"/>
          <p14:tracePt t="66864" x="1219200" y="403225"/>
          <p14:tracePt t="66881" x="1219200" y="388938"/>
          <p14:tracePt t="66903" x="1219200" y="373063"/>
          <p14:tracePt t="66914" x="1219200" y="350838"/>
          <p14:tracePt t="66930" x="1219200" y="334963"/>
          <p14:tracePt t="66947" x="1219200" y="327025"/>
          <p14:tracePt t="66964" x="1219200" y="312738"/>
          <p14:tracePt t="66980" x="1219200" y="282575"/>
          <p14:tracePt t="66980" x="1219200" y="266700"/>
          <p14:tracePt t="66999" x="1203325" y="258763"/>
          <p14:tracePt t="67014" x="1189038" y="236538"/>
          <p14:tracePt t="67033" x="1189038" y="228600"/>
          <p14:tracePt t="67048" x="1165225" y="206375"/>
          <p14:tracePt t="67065" x="1143000" y="190500"/>
          <p14:tracePt t="67083" x="1127125" y="182563"/>
          <p14:tracePt t="67097" x="1104900" y="168275"/>
          <p14:tracePt t="67115" x="1096963" y="160338"/>
          <p14:tracePt t="67130" x="1082675" y="152400"/>
          <p14:tracePt t="67147" x="1058863" y="136525"/>
          <p14:tracePt t="67169" x="1044575" y="130175"/>
          <p14:tracePt t="67181" x="1028700" y="122238"/>
          <p14:tracePt t="67199" x="1020763" y="122238"/>
          <p14:tracePt t="67215" x="1012825" y="114300"/>
          <p14:tracePt t="67232" x="998538" y="114300"/>
          <p14:tracePt t="67295" x="990600" y="114300"/>
          <p14:tracePt t="67319" x="968375" y="114300"/>
          <p14:tracePt t="67335" x="952500" y="114300"/>
          <p14:tracePt t="67351" x="936625" y="122238"/>
          <p14:tracePt t="67359" x="936625" y="130175"/>
          <p14:tracePt t="67367" x="922338" y="130175"/>
          <p14:tracePt t="67380" x="898525" y="152400"/>
          <p14:tracePt t="67397" x="884238" y="174625"/>
          <p14:tracePt t="67415" x="876300" y="198438"/>
          <p14:tracePt t="67432" x="868363" y="212725"/>
          <p14:tracePt t="67448" x="860425" y="244475"/>
          <p14:tracePt t="67465" x="838200" y="266700"/>
          <p14:tracePt t="67481" x="838200" y="274638"/>
          <p14:tracePt t="67497" x="838200" y="282575"/>
          <p14:tracePt t="67513" x="838200" y="304800"/>
          <p14:tracePt t="67530" x="830263" y="312738"/>
          <p14:tracePt t="67546" x="822325" y="350838"/>
          <p14:tracePt t="67563" x="808038" y="381000"/>
          <p14:tracePt t="67580" x="808038" y="419100"/>
          <p14:tracePt t="67597" x="792163" y="457200"/>
          <p14:tracePt t="67614" x="792163" y="503238"/>
          <p14:tracePt t="67632" x="792163" y="533400"/>
          <p14:tracePt t="67648" x="792163" y="563563"/>
          <p14:tracePt t="67665" x="792163" y="579438"/>
          <p14:tracePt t="67681" x="792163" y="593725"/>
          <p14:tracePt t="67696" x="792163" y="609600"/>
          <p14:tracePt t="67714" x="792163" y="625475"/>
          <p14:tracePt t="67730" x="792163" y="647700"/>
          <p14:tracePt t="67747" x="792163" y="669925"/>
          <p14:tracePt t="67763" x="792163" y="677863"/>
          <p14:tracePt t="67780" x="792163" y="708025"/>
          <p14:tracePt t="67797" x="792163" y="723900"/>
          <p14:tracePt t="67813" x="792163" y="739775"/>
          <p14:tracePt t="67830" x="800100" y="769938"/>
          <p14:tracePt t="67848" x="800100" y="784225"/>
          <p14:tracePt t="67863" x="808038" y="792163"/>
          <p14:tracePt t="67881" x="815975" y="815975"/>
          <p14:tracePt t="67897" x="822325" y="822325"/>
          <p14:tracePt t="67919" x="822325" y="830263"/>
          <p14:tracePt t="67929" x="838200" y="838200"/>
          <p14:tracePt t="67948" x="854075" y="854075"/>
          <p14:tracePt t="67962" x="868363" y="868363"/>
          <p14:tracePt t="67979" x="884238" y="876300"/>
          <p14:tracePt t="67995" x="898525" y="884238"/>
          <p14:tracePt t="68012" x="906463" y="892175"/>
          <p14:tracePt t="68012" x="922338" y="898525"/>
          <p14:tracePt t="68031" x="930275" y="906463"/>
          <p14:tracePt t="68048" x="944563" y="914400"/>
          <p14:tracePt t="68062" x="974725" y="930275"/>
          <p14:tracePt t="68080" x="974725" y="936625"/>
          <p14:tracePt t="68097" x="982663" y="936625"/>
          <p14:tracePt t="68119" x="998538" y="944563"/>
          <p14:tracePt t="68130" x="1012825" y="944563"/>
          <p14:tracePt t="68146" x="1036638" y="952500"/>
          <p14:tracePt t="68163" x="1074738" y="952500"/>
          <p14:tracePt t="68180" x="1082675" y="952500"/>
          <p14:tracePt t="68196" x="1112838" y="952500"/>
          <p14:tracePt t="68213" x="1150938" y="944563"/>
          <p14:tracePt t="68213" x="1173163" y="930275"/>
          <p14:tracePt t="68231" x="1196975" y="922338"/>
          <p14:tracePt t="68246" x="1227138" y="898525"/>
          <p14:tracePt t="68264" x="1235075" y="898525"/>
          <p14:tracePt t="68280" x="1241425" y="892175"/>
          <p14:tracePt t="68297" x="1249363" y="876300"/>
          <p14:tracePt t="68313" x="1249363" y="830263"/>
          <p14:tracePt t="68330" x="1265238" y="792163"/>
          <p14:tracePt t="68346" x="1265238" y="769938"/>
          <p14:tracePt t="68363" x="1265238" y="746125"/>
          <p14:tracePt t="68380" x="1265238" y="731838"/>
          <p14:tracePt t="68396" x="1265238" y="693738"/>
          <p14:tracePt t="68413" x="1265238" y="669925"/>
          <p14:tracePt t="68429" x="1257300" y="647700"/>
          <p14:tracePt t="68429" x="1257300" y="631825"/>
          <p14:tracePt t="68447" x="1249363" y="601663"/>
          <p14:tracePt t="68464" x="1235075" y="563563"/>
          <p14:tracePt t="68480" x="1235075" y="533400"/>
          <p14:tracePt t="68497" x="1235075" y="517525"/>
          <p14:tracePt t="68513" x="1235075" y="503238"/>
          <p14:tracePt t="68530" x="1219200" y="479425"/>
          <p14:tracePt t="68545" x="1219200" y="465138"/>
          <p14:tracePt t="68562" x="1203325" y="449263"/>
          <p14:tracePt t="68579" x="1203325" y="411163"/>
          <p14:tracePt t="68596" x="1189038" y="388938"/>
          <p14:tracePt t="68612" x="1189038" y="365125"/>
          <p14:tracePt t="68628" x="1173163" y="350838"/>
          <p14:tracePt t="68645" x="1158875" y="327025"/>
          <p14:tracePt t="68663" x="1150938" y="304800"/>
          <p14:tracePt t="68679" x="1143000" y="288925"/>
          <p14:tracePt t="68696" x="1135063" y="282575"/>
          <p14:tracePt t="68712" x="1120775" y="258763"/>
          <p14:tracePt t="68728" x="1112838" y="258763"/>
          <p14:tracePt t="68745" x="1104900" y="244475"/>
          <p14:tracePt t="68762" x="1082675" y="236538"/>
          <p14:tracePt t="68778" x="1082675" y="228600"/>
          <p14:tracePt t="68795" x="1074738" y="228600"/>
          <p14:tracePt t="68811" x="1066800" y="228600"/>
          <p14:tracePt t="68838" x="1058863" y="228600"/>
          <p14:tracePt t="68887" x="1050925" y="228600"/>
          <p14:tracePt t="68927" x="1036638" y="228600"/>
          <p14:tracePt t="68983" x="1028700" y="228600"/>
          <p14:tracePt t="69007" x="1020763" y="244475"/>
          <p14:tracePt t="69031" x="1012825" y="250825"/>
          <p14:tracePt t="69039" x="1012825" y="258763"/>
          <p14:tracePt t="69055" x="1012825" y="266700"/>
          <p14:tracePt t="69063" x="1006475" y="282575"/>
          <p14:tracePt t="69079" x="998538" y="288925"/>
          <p14:tracePt t="69127" x="990600" y="288925"/>
          <p14:tracePt t="69135" x="990600" y="296863"/>
          <p14:tracePt t="69145" x="974725" y="312738"/>
          <p14:tracePt t="69162" x="944563" y="320675"/>
          <p14:tracePt t="69162" x="944563" y="327025"/>
          <p14:tracePt t="69183" x="936625" y="342900"/>
          <p14:tracePt t="69195" x="922338" y="350838"/>
          <p14:tracePt t="69211" x="914400" y="358775"/>
          <p14:tracePt t="69228" x="906463" y="365125"/>
          <p14:tracePt t="69247" x="906463" y="373063"/>
          <p14:tracePt t="69261" x="898525" y="381000"/>
          <p14:tracePt t="69279" x="892175" y="396875"/>
          <p14:tracePt t="69295" x="876300" y="419100"/>
          <p14:tracePt t="69313" x="860425" y="441325"/>
          <p14:tracePt t="69329" x="854075" y="465138"/>
          <p14:tracePt t="69346" x="846138" y="479425"/>
          <p14:tracePt t="69362" x="846138" y="495300"/>
          <p14:tracePt t="69378" x="838200" y="517525"/>
          <p14:tracePt t="69395" x="830263" y="525463"/>
          <p14:tracePt t="69411" x="830263" y="541338"/>
          <p14:tracePt t="69428" x="830263" y="555625"/>
          <p14:tracePt t="69445" x="830263" y="571500"/>
          <p14:tracePt t="69461" x="830263" y="579438"/>
          <p14:tracePt t="69461" x="830263" y="593725"/>
          <p14:tracePt t="69479" x="830263" y="609600"/>
          <p14:tracePt t="69496" x="830263" y="631825"/>
          <p14:tracePt t="69512" x="830263" y="647700"/>
          <p14:tracePt t="69529" x="830263" y="655638"/>
          <p14:tracePt t="69545" x="830263" y="685800"/>
          <p14:tracePt t="69562" x="830263" y="701675"/>
          <p14:tracePt t="69578" x="830263" y="715963"/>
          <p14:tracePt t="69596" x="830263" y="739775"/>
          <p14:tracePt t="69612" x="830263" y="754063"/>
          <p14:tracePt t="69628" x="830263" y="769938"/>
          <p14:tracePt t="69644" x="846138" y="784225"/>
          <p14:tracePt t="69661" x="854075" y="808038"/>
          <p14:tracePt t="69677" x="860425" y="822325"/>
          <p14:tracePt t="69695" x="876300" y="854075"/>
          <p14:tracePt t="69712" x="892175" y="868363"/>
          <p14:tracePt t="69735" x="906463" y="876300"/>
          <p14:tracePt t="69759" x="914400" y="884238"/>
          <p14:tracePt t="69767" x="922338" y="892175"/>
          <p14:tracePt t="69777" x="936625" y="898525"/>
          <p14:tracePt t="69795" x="952500" y="906463"/>
          <p14:tracePt t="69811" x="968375" y="906463"/>
          <p14:tracePt t="69827" x="990600" y="922338"/>
          <p14:tracePt t="69844" x="1006475" y="922338"/>
          <p14:tracePt t="69861" x="1028700" y="922338"/>
          <p14:tracePt t="69878" x="1050925" y="922338"/>
          <p14:tracePt t="69896" x="1066800" y="922338"/>
          <p14:tracePt t="69912" x="1074738" y="922338"/>
          <p14:tracePt t="69928" x="1096963" y="906463"/>
          <p14:tracePt t="69946" x="1120775" y="884238"/>
          <p14:tracePt t="69962" x="1135063" y="860425"/>
          <p14:tracePt t="69978" x="1158875" y="830263"/>
          <p14:tracePt t="69994" x="1165225" y="808038"/>
          <p14:tracePt t="70011" x="1173163" y="792163"/>
          <p14:tracePt t="70028" x="1181100" y="792163"/>
          <p14:tracePt t="70044" x="1189038" y="777875"/>
          <p14:tracePt t="70061" x="1196975" y="762000"/>
          <p14:tracePt t="70077" x="1211263" y="731838"/>
          <p14:tracePt t="70077" x="1211263" y="723900"/>
          <p14:tracePt t="70097" x="1211263" y="693738"/>
          <p14:tracePt t="70112" x="1211263" y="639763"/>
          <p14:tracePt t="70129" x="1211263" y="601663"/>
          <p14:tracePt t="70145" x="1227138" y="579438"/>
          <p14:tracePt t="70161" x="1227138" y="555625"/>
          <p14:tracePt t="70180" x="1227138" y="541338"/>
          <p14:tracePt t="70196" x="1227138" y="525463"/>
          <p14:tracePt t="70211" x="1227138" y="495300"/>
          <p14:tracePt t="70228" x="1211263" y="449263"/>
          <p14:tracePt t="70244" x="1196975" y="427038"/>
          <p14:tracePt t="70261" x="1181100" y="411163"/>
          <p14:tracePt t="70277" x="1173163" y="396875"/>
          <p14:tracePt t="70294" x="1165225" y="396875"/>
          <p14:tracePt t="70310" x="1158875" y="396875"/>
          <p14:tracePt t="70328" x="1165225" y="396875"/>
          <p14:tracePt t="70855" x="1173163" y="396875"/>
          <p14:tracePt t="70863" x="1196975" y="396875"/>
          <p14:tracePt t="70876" x="1265238" y="396875"/>
          <p14:tracePt t="70894" x="1431925" y="373063"/>
          <p14:tracePt t="70911" x="1554163" y="373063"/>
          <p14:tracePt t="70928" x="1654175" y="373063"/>
          <p14:tracePt t="70944" x="1736725" y="373063"/>
          <p14:tracePt t="70961" x="1851025" y="373063"/>
          <p14:tracePt t="70977" x="1997075" y="373063"/>
          <p14:tracePt t="70994" x="2201863" y="373063"/>
          <p14:tracePt t="71010" x="2476500" y="373063"/>
          <p14:tracePt t="71028" x="2697163" y="373063"/>
          <p14:tracePt t="71044" x="2879725" y="373063"/>
          <p14:tracePt t="71060" x="3055938" y="373063"/>
          <p14:tracePt t="71077" x="3170238" y="373063"/>
          <p14:tracePt t="71077" x="3200400" y="373063"/>
          <p14:tracePt t="71096" x="3254375" y="373063"/>
          <p14:tracePt t="71112" x="3330575" y="358775"/>
          <p14:tracePt t="71128" x="3451225" y="358775"/>
          <p14:tracePt t="71144" x="3573463" y="334963"/>
          <p14:tracePt t="71162" x="3741738" y="312738"/>
          <p14:tracePt t="71178" x="3902075" y="282575"/>
          <p14:tracePt t="71194" x="4000500" y="274638"/>
          <p14:tracePt t="71210" x="4076700" y="258763"/>
          <p14:tracePt t="71226" x="4168775" y="258763"/>
          <p14:tracePt t="71243" x="4275138" y="236538"/>
          <p14:tracePt t="71260" x="4343400" y="220663"/>
          <p14:tracePt t="71276" x="4359275" y="212725"/>
          <p14:tracePt t="71293" x="4373563" y="212725"/>
          <p14:tracePt t="71343" x="4389438" y="212725"/>
          <p14:tracePt t="71359" x="4403725" y="212725"/>
          <p14:tracePt t="71367" x="4419600" y="212725"/>
          <p14:tracePt t="72272" x="4435475" y="212725"/>
          <p14:tracePt t="72407" x="4435475" y="206375"/>
          <p14:tracePt t="72615" x="4441825" y="206375"/>
          <p14:tracePt t="72639" x="4449763" y="198438"/>
          <p14:tracePt t="72799" x="4449763" y="190500"/>
          <p14:tracePt t="73007" x="4441825" y="182563"/>
          <p14:tracePt t="73046" x="4435475" y="182563"/>
          <p14:tracePt t="73159" x="4427538" y="182563"/>
          <p14:tracePt t="73183" x="4427538" y="190500"/>
          <p14:tracePt t="73191" x="4419600" y="190500"/>
          <p14:tracePt t="73209" x="4411663" y="198438"/>
          <p14:tracePt t="73224" x="4403725" y="206375"/>
          <p14:tracePt t="73241" x="4397375" y="220663"/>
          <p14:tracePt t="73279" x="4397375" y="228600"/>
          <p14:tracePt t="73287" x="4389438" y="236538"/>
          <p14:tracePt t="73295" x="4381500" y="250825"/>
          <p14:tracePt t="73311" x="4373563" y="258763"/>
          <p14:tracePt t="73324" x="4359275" y="274638"/>
          <p14:tracePt t="73341" x="4359275" y="282575"/>
          <p14:tracePt t="73357" x="4343400" y="304800"/>
          <p14:tracePt t="73357" x="4335463" y="312738"/>
          <p14:tracePt t="73375" x="4313238" y="334963"/>
          <p14:tracePt t="73392" x="4289425" y="358775"/>
          <p14:tracePt t="73408" x="4267200" y="381000"/>
          <p14:tracePt t="73425" x="4251325" y="388938"/>
          <p14:tracePt t="73441" x="4244975" y="396875"/>
          <p14:tracePt t="73457" x="4229100" y="411163"/>
          <p14:tracePt t="73474" x="4221163" y="419100"/>
          <p14:tracePt t="73490" x="4198938" y="434975"/>
          <p14:tracePt t="73508" x="4152900" y="457200"/>
          <p14:tracePt t="73524" x="4106863" y="479425"/>
          <p14:tracePt t="73541" x="4038600" y="517525"/>
          <p14:tracePt t="73541" x="4016375" y="533400"/>
          <p14:tracePt t="73559" x="3992563" y="541338"/>
          <p14:tracePt t="73574" x="3932238" y="587375"/>
          <p14:tracePt t="73592" x="3908425" y="601663"/>
          <p14:tracePt t="73608" x="3863975" y="647700"/>
          <p14:tracePt t="73625" x="3802063" y="677863"/>
          <p14:tracePt t="73641" x="3741738" y="708025"/>
          <p14:tracePt t="73657" x="3673475" y="746125"/>
          <p14:tracePt t="73674" x="3581400" y="792163"/>
          <p14:tracePt t="73691" x="3489325" y="838200"/>
          <p14:tracePt t="73707" x="3390900" y="906463"/>
          <p14:tracePt t="73725" x="3336925" y="952500"/>
          <p14:tracePt t="73725" x="3306763" y="968375"/>
          <p14:tracePt t="73743" x="3292475" y="982663"/>
          <p14:tracePt t="73757" x="3260725" y="1012825"/>
          <p14:tracePt t="73757" x="3246438" y="1020763"/>
          <p14:tracePt t="73776" x="3222625" y="1044575"/>
          <p14:tracePt t="73792" x="3200400" y="1066800"/>
          <p14:tracePt t="73808" x="3192463" y="1074738"/>
          <p14:tracePt t="73825" x="3184525" y="1082675"/>
          <p14:tracePt t="73840" x="3184525" y="1089025"/>
          <p14:tracePt t="73856" x="3178175" y="1089025"/>
          <p14:tracePt t="73873" x="3184525" y="1089025"/>
          <p14:tracePt t="74015" x="3192463" y="1089025"/>
          <p14:tracePt t="74023" x="3200400" y="1089025"/>
          <p14:tracePt t="74031" x="3208338" y="1082675"/>
          <p14:tracePt t="74047" x="3216275" y="1074738"/>
          <p14:tracePt t="74070" x="3222625" y="1074738"/>
          <p14:tracePt t="74087" x="3222625" y="1066800"/>
          <p14:tracePt t="74095" x="3230563" y="1066800"/>
          <p14:tracePt t="74106" x="3230563" y="1058863"/>
          <p14:tracePt t="74123" x="3246438" y="1044575"/>
          <p14:tracePt t="74140" x="3246438" y="1028700"/>
          <p14:tracePt t="74156" x="3246438" y="1020763"/>
          <p14:tracePt t="74175" x="3254375" y="1012825"/>
          <p14:tracePt t="74194" x="3260725" y="1012825"/>
          <p14:tracePt t="75108" x="3260725" y="1020763"/>
          <p14:tracePt t="75447" x="3254375" y="1020763"/>
          <p14:tracePt t="75455" x="3246438" y="1020763"/>
          <p14:tracePt t="75518" x="3222625" y="1020763"/>
          <p14:tracePt t="75526" x="3208338" y="1020763"/>
          <p14:tracePt t="75538" x="3170238" y="1020763"/>
          <p14:tracePt t="75555" x="3116263" y="1020763"/>
          <p14:tracePt t="75571" x="3086100" y="1020763"/>
          <p14:tracePt t="75588" x="3055938" y="1028700"/>
          <p14:tracePt t="75588" x="3040063" y="1028700"/>
          <p14:tracePt t="75606" x="3025775" y="1028700"/>
          <p14:tracePt t="75620" x="3009900" y="1036638"/>
          <p14:tracePt t="75638" x="2949575" y="1044575"/>
          <p14:tracePt t="75655" x="2911475" y="1044575"/>
          <p14:tracePt t="75672" x="2841625" y="1044575"/>
          <p14:tracePt t="75689" x="2720975" y="1044575"/>
          <p14:tracePt t="75706" x="2636838" y="1058863"/>
          <p14:tracePt t="75723" x="2590800" y="1066800"/>
          <p14:tracePt t="75738" x="2568575" y="1066800"/>
          <p14:tracePt t="75756" x="2560638" y="1066800"/>
          <p14:tracePt t="75771" x="2552700" y="1066800"/>
          <p14:tracePt t="75788" x="2514600" y="1066800"/>
          <p14:tracePt t="75788" x="2498725" y="1066800"/>
          <p14:tracePt t="75807" x="2476500" y="1074738"/>
          <p14:tracePt t="75822" x="2438400" y="1082675"/>
          <p14:tracePt t="75840" x="2400300" y="1082675"/>
          <p14:tracePt t="75856" x="2370138" y="1082675"/>
          <p14:tracePt t="75873" x="2362200" y="1082675"/>
          <p14:tracePt t="76023" x="2362200" y="1074738"/>
          <p14:tracePt t="76167" x="2370138" y="1074738"/>
          <p14:tracePt t="76175" x="2378075" y="1074738"/>
          <p14:tracePt t="76735" x="2378075" y="1066800"/>
          <p14:tracePt t="76743" x="2384425" y="1058863"/>
          <p14:tracePt t="76775" x="2384425" y="1050925"/>
          <p14:tracePt t="76798" x="2392363" y="1044575"/>
          <p14:tracePt t="76831" x="2392363" y="1036638"/>
          <p14:tracePt t="76911" x="2400300" y="1028700"/>
          <p14:tracePt t="77785" x="2400300" y="1020763"/>
          <p14:tracePt t="77959" x="2400300" y="1006475"/>
          <p14:tracePt t="77967" x="2400300" y="990600"/>
          <p14:tracePt t="77975" x="2408238" y="982663"/>
          <p14:tracePt t="77986" x="2408238" y="960438"/>
          <p14:tracePt t="78004" x="2408238" y="952500"/>
          <p14:tracePt t="78019" x="2408238" y="936625"/>
          <p14:tracePt t="78036" x="2416175" y="930275"/>
          <p14:tracePt t="78036" x="2422525" y="922338"/>
          <p14:tracePt t="78055" x="2422525" y="914400"/>
          <p14:tracePt t="78069" x="2422525" y="898525"/>
          <p14:tracePt t="78069" x="2430463" y="892175"/>
          <p14:tracePt t="78087" x="2430463" y="876300"/>
          <p14:tracePt t="78104" x="2446338" y="868363"/>
          <p14:tracePt t="78127" x="2446338" y="860425"/>
          <p14:tracePt t="78143" x="2454275" y="846138"/>
          <p14:tracePt t="78153" x="2460625" y="846138"/>
          <p14:tracePt t="78169" x="2460625" y="838200"/>
          <p14:tracePt t="78231" x="2460625" y="830263"/>
          <p14:tracePt t="78391" x="2468563" y="830263"/>
          <p14:tracePt t="78423" x="2484438" y="830263"/>
          <p14:tracePt t="78543" x="2492375" y="830263"/>
          <p14:tracePt t="78631" x="2498725" y="830263"/>
          <p14:tracePt t="78711" x="2506663" y="822325"/>
          <p14:tracePt t="78727" x="2514600" y="822325"/>
          <p14:tracePt t="78815" x="2522538" y="822325"/>
          <p14:tracePt t="78823" x="2530475" y="822325"/>
          <p14:tracePt t="78855" x="2536825" y="822325"/>
          <p14:tracePt t="78863" x="2544763" y="822325"/>
          <p14:tracePt t="78879" x="2552700" y="822325"/>
          <p14:tracePt t="78887" x="2560638" y="822325"/>
          <p14:tracePt t="78901" x="2574925" y="822325"/>
          <p14:tracePt t="78919" x="2582863" y="822325"/>
          <p14:tracePt t="78943" x="2590800" y="822325"/>
          <p14:tracePt t="78959" x="2598738" y="822325"/>
          <p14:tracePt t="78969" x="2628900" y="822325"/>
          <p14:tracePt t="78986" x="2636838" y="822325"/>
          <p14:tracePt t="79001" x="2651125" y="822325"/>
          <p14:tracePt t="79019" x="2667000" y="822325"/>
          <p14:tracePt t="79035" x="2674938" y="822325"/>
          <p14:tracePt t="79051" x="2682875" y="822325"/>
          <p14:tracePt t="79068" x="2689225" y="822325"/>
          <p14:tracePt t="79084" x="2705100" y="822325"/>
          <p14:tracePt t="79102" x="2751138" y="815975"/>
          <p14:tracePt t="79121" x="2773363" y="800100"/>
          <p14:tracePt t="79136" x="2803525" y="800100"/>
          <p14:tracePt t="79153" x="2835275" y="800100"/>
          <p14:tracePt t="79169" x="2841625" y="800100"/>
          <p14:tracePt t="79186" x="2849563" y="800100"/>
          <p14:tracePt t="79663" x="2857500" y="800100"/>
          <p14:tracePt t="79903" x="2865438" y="800100"/>
          <p14:tracePt t="79911" x="2873375" y="800100"/>
          <p14:tracePt t="79927" x="2873375" y="792163"/>
          <p14:tracePt t="79935" x="2879725" y="792163"/>
          <p14:tracePt t="79935" x="2887663" y="792163"/>
          <p14:tracePt t="79952" x="2917825" y="792163"/>
          <p14:tracePt t="79968" x="2955925" y="784225"/>
          <p14:tracePt t="79985" x="2987675" y="784225"/>
          <p14:tracePt t="80001" x="3017838" y="784225"/>
          <p14:tracePt t="80018" x="3070225" y="769938"/>
          <p14:tracePt t="80035" x="3154363" y="762000"/>
          <p14:tracePt t="80050" x="3352800" y="762000"/>
          <p14:tracePt t="80067" x="3597275" y="762000"/>
          <p14:tracePt t="80084" x="3870325" y="762000"/>
          <p14:tracePt t="80101" x="4046538" y="746125"/>
          <p14:tracePt t="80101" x="4114800" y="746125"/>
          <p14:tracePt t="80120" x="4160838" y="746125"/>
          <p14:tracePt t="80120" x="4198938" y="746125"/>
          <p14:tracePt t="80135" x="4229100" y="746125"/>
          <p14:tracePt t="80152" x="4267200" y="746125"/>
          <p14:tracePt t="80168" x="4351338" y="762000"/>
          <p14:tracePt t="80185" x="4511675" y="769938"/>
          <p14:tracePt t="80201" x="4670425" y="784225"/>
          <p14:tracePt t="80217" x="4732338" y="792163"/>
          <p14:tracePt t="80234" x="4740275" y="792163"/>
          <p14:tracePt t="80311" x="4746625" y="792163"/>
          <p14:tracePt t="80431" x="4746625" y="800100"/>
          <p14:tracePt t="80495" x="4740275" y="800100"/>
          <p14:tracePt t="80535" x="4724400" y="808038"/>
          <p14:tracePt t="80550" x="4716463" y="808038"/>
          <p14:tracePt t="80559" x="4702175" y="808038"/>
          <p14:tracePt t="80567" x="4670425" y="815975"/>
          <p14:tracePt t="80584" x="4664075" y="815975"/>
          <p14:tracePt t="80601" x="4656138" y="815975"/>
          <p14:tracePt t="80617" x="4648200" y="822325"/>
          <p14:tracePt t="80751" x="4664075" y="822325"/>
          <p14:tracePt t="80799" x="4686300" y="822325"/>
          <p14:tracePt t="80807" x="4708525" y="822325"/>
          <p14:tracePt t="80816" x="4784725" y="822325"/>
          <p14:tracePt t="80833" x="4868863" y="822325"/>
          <p14:tracePt t="80850" x="4953000" y="822325"/>
          <p14:tracePt t="80866" x="4999038" y="822325"/>
          <p14:tracePt t="80883" x="5021263" y="822325"/>
          <p14:tracePt t="80900" x="5021263" y="830263"/>
          <p14:tracePt t="80919" x="5029200" y="830263"/>
          <p14:tracePt t="80935" x="5089525" y="830263"/>
          <p14:tracePt t="80951" x="5105400" y="830263"/>
          <p14:tracePt t="80966" x="5159375" y="830263"/>
          <p14:tracePt t="82800" x="5165725" y="830263"/>
          <p14:tracePt t="83087" x="5181600" y="822325"/>
          <p14:tracePt t="83103" x="5197475" y="815975"/>
          <p14:tracePt t="83119" x="5211763" y="808038"/>
          <p14:tracePt t="83127" x="5219700" y="808038"/>
          <p14:tracePt t="83135" x="5235575" y="792163"/>
          <p14:tracePt t="83147" x="5249863" y="792163"/>
          <p14:tracePt t="83165" x="5273675" y="777875"/>
          <p14:tracePt t="83181" x="5295900" y="769938"/>
          <p14:tracePt t="83197" x="5326063" y="762000"/>
          <p14:tracePt t="83215" x="5334000" y="762000"/>
          <p14:tracePt t="83239" x="5334000" y="754063"/>
          <p14:tracePt t="83248" x="5341938" y="746125"/>
          <p14:tracePt t="83265" x="5341938" y="739775"/>
          <p14:tracePt t="83280" x="5341938" y="731838"/>
          <p14:tracePt t="83311" x="5349875" y="723900"/>
          <p14:tracePt t="83319" x="5356225" y="715963"/>
          <p14:tracePt t="83335" x="5356225" y="708025"/>
          <p14:tracePt t="83351" x="5356225" y="701675"/>
          <p14:tracePt t="83375" x="5356225" y="693738"/>
          <p14:tracePt t="83382" x="5356225" y="685800"/>
          <p14:tracePt t="83397" x="5356225" y="669925"/>
          <p14:tracePt t="83414" x="5356225" y="663575"/>
          <p14:tracePt t="83431" x="5349875" y="655638"/>
          <p14:tracePt t="83448" x="5341938" y="647700"/>
          <p14:tracePt t="83463" x="5334000" y="631825"/>
          <p14:tracePt t="83480" x="5334000" y="625475"/>
          <p14:tracePt t="83497" x="5334000" y="617538"/>
          <p14:tracePt t="83513" x="5318125" y="593725"/>
          <p14:tracePt t="83531" x="5311775" y="579438"/>
          <p14:tracePt t="83567" x="5303838" y="571500"/>
          <p14:tracePt t="83599" x="5295900" y="571500"/>
          <p14:tracePt t="83607" x="5287963" y="555625"/>
          <p14:tracePt t="83623" x="5280025" y="549275"/>
          <p14:tracePt t="83631" x="5280025" y="541338"/>
          <p14:tracePt t="83671" x="5280025" y="525463"/>
          <p14:tracePt t="83687" x="5273675" y="517525"/>
          <p14:tracePt t="83702" x="5273675" y="511175"/>
          <p14:tracePt t="83735" x="5273675" y="495300"/>
          <p14:tracePt t="83751" x="5273675" y="487363"/>
          <p14:tracePt t="83767" x="5273675" y="473075"/>
          <p14:tracePt t="83799" x="5273675" y="465138"/>
          <p14:tracePt t="83855" x="5280025" y="465138"/>
          <p14:tracePt t="83927" x="5287963" y="465138"/>
          <p14:tracePt t="83935" x="5303838" y="465138"/>
          <p14:tracePt t="83951" x="5318125" y="473075"/>
          <p14:tracePt t="83963" x="5334000" y="487363"/>
          <p14:tracePt t="83980" x="5341938" y="495300"/>
          <p14:tracePt t="83996" x="5356225" y="511175"/>
          <p14:tracePt t="83996" x="5356225" y="525463"/>
          <p14:tracePt t="84015" x="5364163" y="525463"/>
          <p14:tracePt t="84029" x="5372100" y="525463"/>
          <p14:tracePt t="84046" x="5372100" y="533400"/>
          <p14:tracePt t="84064" x="5372100" y="549275"/>
          <p14:tracePt t="84103" x="5372100" y="555625"/>
          <p14:tracePt t="84135" x="5372100" y="563563"/>
          <p14:tracePt t="84150" x="5372100" y="571500"/>
          <p14:tracePt t="84166" x="5372100" y="579438"/>
          <p14:tracePt t="84183" x="5372100" y="587375"/>
          <p14:tracePt t="84198" x="5372100" y="593725"/>
          <p14:tracePt t="84222" x="5372100" y="601663"/>
          <p14:tracePt t="84238" x="5372100" y="617538"/>
          <p14:tracePt t="84294" x="5372100" y="601663"/>
          <p14:tracePt t="84559" x="5380038" y="587375"/>
          <p14:tracePt t="84567" x="5387975" y="579438"/>
          <p14:tracePt t="84583" x="5387975" y="571500"/>
          <p14:tracePt t="84595" x="5387975" y="563563"/>
          <p14:tracePt t="84671" x="5387975" y="555625"/>
          <p14:tracePt t="84694" x="5387975" y="549275"/>
          <p14:tracePt t="84703" x="5387975" y="541338"/>
          <p14:tracePt t="84727" x="5387975" y="525463"/>
          <p14:tracePt t="84831" x="5380038" y="517525"/>
          <p14:tracePt t="84927" x="5372100" y="517525"/>
          <p14:tracePt t="85519" x="5372100" y="525463"/>
          <p14:tracePt t="85535" x="5364163" y="533400"/>
          <p14:tracePt t="85543" x="5364163" y="541338"/>
          <p14:tracePt t="85551" x="5356225" y="563563"/>
          <p14:tracePt t="85562" x="5349875" y="579438"/>
          <p14:tracePt t="85578" x="5349875" y="587375"/>
          <p14:tracePt t="85598" x="5341938" y="593725"/>
          <p14:tracePt t="85613" x="5334000" y="617538"/>
          <p14:tracePt t="85629" x="5318125" y="647700"/>
          <p14:tracePt t="85645" x="5287963" y="693738"/>
          <p14:tracePt t="85645" x="5265738" y="715963"/>
          <p14:tracePt t="85663" x="5227638" y="754063"/>
          <p14:tracePt t="85679" x="5203825" y="777875"/>
          <p14:tracePt t="85696" x="5197475" y="784225"/>
          <p14:tracePt t="85712" x="5181600" y="800100"/>
          <p14:tracePt t="85729" x="5181600" y="808038"/>
          <p14:tracePt t="85745" x="5173663" y="822325"/>
          <p14:tracePt t="85761" x="5151438" y="846138"/>
          <p14:tracePt t="85778" x="5121275" y="876300"/>
          <p14:tracePt t="85795" x="5089525" y="906463"/>
          <p14:tracePt t="85812" x="5059363" y="936625"/>
          <p14:tracePt t="85828" x="5029200" y="952500"/>
          <p14:tracePt t="85845" x="5013325" y="968375"/>
          <p14:tracePt t="85845" x="4999038" y="974725"/>
          <p14:tracePt t="85863" x="4991100" y="982663"/>
          <p14:tracePt t="85877" x="4953000" y="1006475"/>
          <p14:tracePt t="85895" x="4930775" y="1012825"/>
          <p14:tracePt t="85912" x="4892675" y="1028700"/>
          <p14:tracePt t="85929" x="4822825" y="1044575"/>
          <p14:tracePt t="85945" x="4792663" y="1050925"/>
          <p14:tracePt t="85961" x="4762500" y="1058863"/>
          <p14:tracePt t="85978" x="4754563" y="1058863"/>
          <p14:tracePt t="85994" x="4724400" y="1066800"/>
          <p14:tracePt t="86011" x="4664075" y="1089025"/>
          <p14:tracePt t="86028" x="4572000" y="1104900"/>
          <p14:tracePt t="86045" x="4487863" y="1120775"/>
          <p14:tracePt t="86045" x="4427538" y="1127125"/>
          <p14:tracePt t="86063" x="4403725" y="1127125"/>
          <p14:tracePt t="86078" x="4313238" y="1143000"/>
          <p14:tracePt t="86095" x="4297363" y="1150938"/>
          <p14:tracePt t="86112" x="4275138" y="1158875"/>
          <p14:tracePt t="86129" x="4229100" y="1165225"/>
          <p14:tracePt t="86146" x="4152900" y="1181100"/>
          <p14:tracePt t="86163" x="4046538" y="1219200"/>
          <p14:tracePt t="86178" x="3946525" y="1249363"/>
          <p14:tracePt t="86194" x="3863975" y="1273175"/>
          <p14:tracePt t="86210" x="3794125" y="1295400"/>
          <p14:tracePt t="86227" x="3771900" y="1303338"/>
          <p14:tracePt t="86243" x="3749675" y="1311275"/>
          <p14:tracePt t="86261" x="3711575" y="1333500"/>
          <p14:tracePt t="86261" x="3679825" y="1341438"/>
          <p14:tracePt t="86279" x="3657600" y="1349375"/>
          <p14:tracePt t="86294" x="3559175" y="1371600"/>
          <p14:tracePt t="86312" x="3475038" y="1387475"/>
          <p14:tracePt t="86328" x="3390900" y="1401763"/>
          <p14:tracePt t="86345" x="3330575" y="1409700"/>
          <p14:tracePt t="86361" x="3284538" y="1409700"/>
          <p14:tracePt t="86378" x="3260725" y="1425575"/>
          <p14:tracePt t="86395" x="3230563" y="1425575"/>
          <p14:tracePt t="86411" x="3184525" y="1425575"/>
          <p14:tracePt t="86428" x="3146425" y="1447800"/>
          <p14:tracePt t="86443" x="3086100" y="1463675"/>
          <p14:tracePt t="86460" x="3017838" y="1485900"/>
          <p14:tracePt t="86460" x="2994025" y="1485900"/>
          <p14:tracePt t="86479" x="2979738" y="1493838"/>
          <p14:tracePt t="86495" x="2963863" y="1493838"/>
          <p14:tracePt t="86510" x="2955925" y="1501775"/>
          <p14:tracePt t="86528" x="2949575" y="1501775"/>
          <p14:tracePt t="86559" x="2933700" y="1508125"/>
          <p14:tracePt t="86566" x="2917825" y="1508125"/>
          <p14:tracePt t="86576" x="2879725" y="1516063"/>
          <p14:tracePt t="86594" x="2827338" y="1531938"/>
          <p14:tracePt t="86611" x="2789238" y="1539875"/>
          <p14:tracePt t="86627" x="2751138" y="1546225"/>
          <p14:tracePt t="86644" x="2720975" y="1546225"/>
          <p14:tracePt t="86661" x="2674938" y="1554163"/>
          <p14:tracePt t="86677" x="2620963" y="1570038"/>
          <p14:tracePt t="86693" x="2530475" y="1608138"/>
          <p14:tracePt t="86693" x="2468563" y="1638300"/>
          <p14:tracePt t="86711" x="2332038" y="1692275"/>
          <p14:tracePt t="86728" x="2217738" y="1736725"/>
          <p14:tracePt t="86745" x="2125663" y="1760538"/>
          <p14:tracePt t="86761" x="2065338" y="1774825"/>
          <p14:tracePt t="86777" x="2027238" y="1790700"/>
          <p14:tracePt t="86794" x="1973263" y="1798638"/>
          <p14:tracePt t="86810" x="1912938" y="1812925"/>
          <p14:tracePt t="86827" x="1836738" y="1851025"/>
          <p14:tracePt t="86844" x="1736725" y="1874838"/>
          <p14:tracePt t="86860" x="1638300" y="1905000"/>
          <p14:tracePt t="86877" x="1562100" y="1927225"/>
          <p14:tracePt t="86877" x="1546225" y="1927225"/>
          <p14:tracePt t="86895" x="1493838" y="1943100"/>
          <p14:tracePt t="86911" x="1455738" y="1951038"/>
          <p14:tracePt t="86928" x="1379538" y="1965325"/>
          <p14:tracePt t="86944" x="1325563" y="1973263"/>
          <p14:tracePt t="86961" x="1273175" y="1981200"/>
          <p14:tracePt t="86977" x="1235075" y="1997075"/>
          <p14:tracePt t="86994" x="1173163" y="2011363"/>
          <p14:tracePt t="87010" x="1082675" y="2041525"/>
          <p14:tracePt t="87027" x="1012825" y="2057400"/>
          <p14:tracePt t="87044" x="974725" y="2065338"/>
          <p14:tracePt t="87060" x="922338" y="2079625"/>
          <p14:tracePt t="87077" x="892175" y="2095500"/>
          <p14:tracePt t="87094" x="830263" y="2111375"/>
          <p14:tracePt t="87113" x="808038" y="2117725"/>
          <p14:tracePt t="87128" x="769938" y="2117725"/>
          <p14:tracePt t="87144" x="715963" y="2125663"/>
          <p14:tracePt t="87161" x="631825" y="2149475"/>
          <p14:tracePt t="87178" x="571500" y="2155825"/>
          <p14:tracePt t="87194" x="555625" y="2171700"/>
          <p14:tracePt t="87210" x="541338" y="2171700"/>
          <p14:tracePt t="87226" x="533400" y="2171700"/>
          <p14:tracePt t="87255" x="517525" y="2179638"/>
          <p14:tracePt t="87271" x="503238" y="2187575"/>
          <p14:tracePt t="87287" x="495300" y="2193925"/>
          <p14:tracePt t="89060" x="495300" y="2201863"/>
          <p14:tracePt t="91264" x="503238" y="2201863"/>
          <p14:tracePt t="91911" x="503238" y="2209800"/>
          <p14:tracePt t="91951" x="503238" y="2217738"/>
          <p14:tracePt t="92055" x="503238" y="2225675"/>
          <p14:tracePt t="92350" x="503238" y="2232025"/>
          <p14:tracePt t="92367" x="503238" y="2247900"/>
          <p14:tracePt t="92391" x="503238" y="2255838"/>
          <p14:tracePt t="92431" x="503238" y="2263775"/>
          <p14:tracePt t="92446" x="503238" y="2270125"/>
          <p14:tracePt t="92455" x="503238" y="2278063"/>
          <p14:tracePt t="92471" x="503238" y="2286000"/>
          <p14:tracePt t="92518" x="503238" y="2293938"/>
          <p14:tracePt t="92566" x="503238" y="2301875"/>
          <p14:tracePt t="92582" x="503238" y="2316163"/>
          <p14:tracePt t="92615" x="503238" y="2324100"/>
          <p14:tracePt t="92639" x="503238" y="2332038"/>
          <p14:tracePt t="92647" x="503238" y="2339975"/>
          <p14:tracePt t="92662" x="503238" y="2346325"/>
          <p14:tracePt t="92679" x="503238" y="2354263"/>
          <p14:tracePt t="92688" x="503238" y="2370138"/>
          <p14:tracePt t="92711" x="503238" y="2384425"/>
          <p14:tracePt t="92720" x="503238" y="2400300"/>
          <p14:tracePt t="92742" x="503238" y="2416175"/>
          <p14:tracePt t="92754" x="503238" y="2422525"/>
          <p14:tracePt t="92770" x="503238" y="2438400"/>
          <p14:tracePt t="92788" x="503238" y="2454275"/>
          <p14:tracePt t="92804" x="503238" y="2476500"/>
          <p14:tracePt t="92821" x="503238" y="2492375"/>
          <p14:tracePt t="92837" x="503238" y="2514600"/>
          <p14:tracePt t="92855" x="503238" y="2530475"/>
          <p14:tracePt t="92871" x="503238" y="2544763"/>
          <p14:tracePt t="92887" x="503238" y="2560638"/>
          <p14:tracePt t="92905" x="503238" y="2568575"/>
          <p14:tracePt t="92920" x="503238" y="2582863"/>
          <p14:tracePt t="92938" x="503238" y="2598738"/>
          <p14:tracePt t="92959" x="503238" y="2606675"/>
          <p14:tracePt t="92975" x="503238" y="2613025"/>
          <p14:tracePt t="92987" x="503238" y="2628900"/>
          <p14:tracePt t="93005" x="503238" y="2644775"/>
          <p14:tracePt t="93021" x="503238" y="2651125"/>
          <p14:tracePt t="93037" x="503238" y="2667000"/>
          <p14:tracePt t="93055" x="503238" y="2682875"/>
          <p14:tracePt t="93071" x="503238" y="2689225"/>
          <p14:tracePt t="93088" x="503238" y="2705100"/>
          <p14:tracePt t="93106" x="503238" y="2713038"/>
          <p14:tracePt t="93120" x="503238" y="2720975"/>
          <p14:tracePt t="93151" x="503238" y="2727325"/>
          <p14:tracePt t="93167" x="503238" y="2735263"/>
          <p14:tracePt t="93183" x="503238" y="2751138"/>
          <p14:tracePt t="93206" x="503238" y="2759075"/>
          <p14:tracePt t="93230" x="503238" y="2765425"/>
          <p14:tracePt t="93238" x="503238" y="2773363"/>
          <p14:tracePt t="93246" x="503238" y="2781300"/>
          <p14:tracePt t="93255" x="503238" y="2789238"/>
          <p14:tracePt t="93271" x="503238" y="2803525"/>
          <p14:tracePt t="93286" x="503238" y="2811463"/>
          <p14:tracePt t="93311" x="503238" y="2819400"/>
          <p14:tracePt t="93321" x="503238" y="2827338"/>
          <p14:tracePt t="93337" x="503238" y="2841625"/>
          <p14:tracePt t="93354" x="517525" y="2857500"/>
          <p14:tracePt t="93370" x="517525" y="2873375"/>
          <p14:tracePt t="93387" x="517525" y="2887663"/>
          <p14:tracePt t="93404" x="517525" y="2903538"/>
          <p14:tracePt t="93422" x="517525" y="2911475"/>
          <p14:tracePt t="93438" x="517525" y="2917825"/>
          <p14:tracePt t="93453" x="517525" y="2933700"/>
          <p14:tracePt t="93472" x="517525" y="2941638"/>
          <p14:tracePt t="93487" x="517525" y="2955925"/>
          <p14:tracePt t="93504" x="517525" y="2963863"/>
          <p14:tracePt t="93521" x="517525" y="2971800"/>
          <p14:tracePt t="93537" x="517525" y="2979738"/>
          <p14:tracePt t="93552" x="517525" y="2987675"/>
          <p14:tracePt t="93568" x="517525" y="3001963"/>
          <p14:tracePt t="93585" x="517525" y="3009900"/>
          <p14:tracePt t="93602" x="517525" y="3025775"/>
          <p14:tracePt t="93620" x="517525" y="3032125"/>
          <p14:tracePt t="93647" x="517525" y="3040063"/>
          <p14:tracePt t="93655" x="525463" y="3048000"/>
          <p14:tracePt t="93670" x="525463" y="3086100"/>
          <p14:tracePt t="93688" x="533400" y="3094038"/>
          <p14:tracePt t="93704" x="533400" y="3108325"/>
          <p14:tracePt t="93721" x="533400" y="3116263"/>
          <p14:tracePt t="93736" x="533400" y="3124200"/>
          <p14:tracePt t="93753" x="533400" y="3140075"/>
          <p14:tracePt t="93769" x="533400" y="3170238"/>
          <p14:tracePt t="93787" x="533400" y="3208338"/>
          <p14:tracePt t="93803" x="533400" y="3238500"/>
          <p14:tracePt t="93820" x="533400" y="3260725"/>
          <p14:tracePt t="93837" x="533400" y="3284538"/>
          <p14:tracePt t="93852" x="533400" y="3314700"/>
          <p14:tracePt t="93852" x="533400" y="3330575"/>
          <p14:tracePt t="93872" x="533400" y="3344863"/>
          <p14:tracePt t="93887" x="533400" y="3375025"/>
          <p14:tracePt t="93904" x="533400" y="3382963"/>
          <p14:tracePt t="93927" x="533400" y="3390900"/>
          <p14:tracePt t="93936" x="533400" y="3413125"/>
          <p14:tracePt t="93953" x="533400" y="3436938"/>
          <p14:tracePt t="93970" x="533400" y="3467100"/>
          <p14:tracePt t="93987" x="533400" y="3489325"/>
          <p14:tracePt t="94003" x="533400" y="3505200"/>
          <p14:tracePt t="94020" x="533400" y="3521075"/>
          <p14:tracePt t="94036" x="533400" y="3527425"/>
          <p14:tracePt t="94052" x="533400" y="3535363"/>
          <p14:tracePt t="94391" x="541338" y="3543300"/>
          <p14:tracePt t="94903" x="541338" y="3551238"/>
          <p14:tracePt t="95118" x="549275" y="3551238"/>
          <p14:tracePt t="95431" x="549275" y="3535363"/>
          <p14:tracePt t="95447" x="549275" y="3521075"/>
          <p14:tracePt t="95462" x="549275" y="3513138"/>
          <p14:tracePt t="95471" x="549275" y="3505200"/>
          <p14:tracePt t="95484" x="549275" y="3497263"/>
          <p14:tracePt t="95501" x="555625" y="3489325"/>
          <p14:tracePt t="95518" x="555625" y="3482975"/>
          <p14:tracePt t="95535" x="555625" y="3467100"/>
          <p14:tracePt t="95553" x="563563" y="3467100"/>
          <p14:tracePt t="95568" x="563563" y="3459163"/>
          <p14:tracePt t="95591" x="571500" y="3459163"/>
          <p14:tracePt t="95615" x="571500" y="3451225"/>
          <p14:tracePt t="96159" x="587375" y="3451225"/>
          <p14:tracePt t="96526" x="593725" y="3451225"/>
          <p14:tracePt t="96558" x="609600" y="3451225"/>
          <p14:tracePt t="96591" x="625475" y="3436938"/>
          <p14:tracePt t="96599" x="639763" y="3436938"/>
          <p14:tracePt t="96606" x="677863" y="3436938"/>
          <p14:tracePt t="96616" x="731838" y="3436938"/>
          <p14:tracePt t="96634" x="800100" y="3436938"/>
          <p14:tracePt t="96650" x="830263" y="3436938"/>
          <p14:tracePt t="96667" x="854075" y="3436938"/>
          <p14:tracePt t="96684" x="860425" y="3436938"/>
          <p14:tracePt t="96700" x="860425" y="3429000"/>
          <p14:tracePt t="96716" x="868363" y="3429000"/>
          <p14:tracePt t="96774" x="884238" y="3429000"/>
          <p14:tracePt t="96822" x="892175" y="3429000"/>
          <p14:tracePt t="96838" x="914400" y="3429000"/>
          <p14:tracePt t="96847" x="930275" y="3429000"/>
          <p14:tracePt t="96862" x="936625" y="3429000"/>
          <p14:tracePt t="96870" x="944563" y="3429000"/>
          <p14:tracePt t="96883" x="960438" y="3429000"/>
          <p14:tracePt t="96900" x="968375" y="3429000"/>
          <p14:tracePt t="96916" x="982663" y="3429000"/>
          <p14:tracePt t="96991" x="998538" y="3429000"/>
          <p14:tracePt t="96999" x="1012825" y="3429000"/>
          <p14:tracePt t="97278" x="1044575" y="3429000"/>
          <p14:tracePt t="97294" x="1058863" y="3429000"/>
          <p14:tracePt t="97303" x="1082675" y="3429000"/>
          <p14:tracePt t="97316" x="1135063" y="3429000"/>
          <p14:tracePt t="97316" x="1173163" y="3429000"/>
          <p14:tracePt t="97335" x="1203325" y="3429000"/>
          <p14:tracePt t="97349" x="1241425" y="3429000"/>
          <p14:tracePt t="97349" x="1249363" y="3429000"/>
          <p14:tracePt t="97368" x="1257300" y="3429000"/>
          <p14:tracePt t="97422" x="1265238" y="3429000"/>
          <p14:tracePt t="97432" x="1273175" y="3429000"/>
          <p14:tracePt t="97439" x="1279525" y="3429000"/>
          <p14:tracePt t="97454" x="1295400" y="3429000"/>
          <p14:tracePt t="97470" x="1279525" y="3429000"/>
          <p14:tracePt t="97678" x="1265238" y="3429000"/>
          <p14:tracePt t="97686" x="1249363" y="3429000"/>
          <p14:tracePt t="97698" x="1235075" y="3429000"/>
          <p14:tracePt t="97716" x="1181100" y="3436938"/>
          <p14:tracePt t="97733" x="1165225" y="3436938"/>
          <p14:tracePt t="97733" x="1158875" y="3436938"/>
          <p14:tracePt t="97751" x="1135063" y="3436938"/>
          <p14:tracePt t="97767" x="1120775" y="3436938"/>
          <p14:tracePt t="97784" x="1089025" y="3444875"/>
          <p14:tracePt t="97800" x="1058863" y="3444875"/>
          <p14:tracePt t="97817" x="1036638" y="3444875"/>
          <p14:tracePt t="97833" x="1044575" y="3444875"/>
          <p14:tracePt t="98094" x="1050925" y="3444875"/>
          <p14:tracePt t="98102" x="1066800" y="3444875"/>
          <p14:tracePt t="98115" x="1089025" y="3444875"/>
          <p14:tracePt t="98132" x="1120775" y="3444875"/>
          <p14:tracePt t="98149" x="1135063" y="3436938"/>
          <p14:tracePt t="98165" x="1150938" y="3436938"/>
          <p14:tracePt t="98182" x="1158875" y="3436938"/>
          <p14:tracePt t="98199" x="1173163" y="3436938"/>
          <p14:tracePt t="98215" x="1181100" y="3436938"/>
          <p14:tracePt t="98232" x="1196975" y="3436938"/>
          <p14:tracePt t="98286" x="1211263" y="3444875"/>
          <p14:tracePt t="98974" x="1235075" y="3451225"/>
          <p14:tracePt t="98982" x="1273175" y="3467100"/>
          <p14:tracePt t="98997" x="1379538" y="3513138"/>
          <p14:tracePt t="99015" x="1470025" y="3559175"/>
          <p14:tracePt t="99032" x="1554163" y="3597275"/>
          <p14:tracePt t="99049" x="1616075" y="3619500"/>
          <p14:tracePt t="99065" x="1676400" y="3657600"/>
          <p14:tracePt t="99081" x="1706563" y="3657600"/>
          <p14:tracePt t="99098" x="1706563" y="3665538"/>
          <p14:tracePt t="99115" x="1714500" y="3673475"/>
          <p14:tracePt t="99174" x="1722438" y="3673475"/>
          <p14:tracePt t="99183" x="1736725" y="3687763"/>
          <p14:tracePt t="99197" x="1752600" y="3695700"/>
          <p14:tracePt t="99215" x="1752600" y="3703638"/>
          <p14:tracePt t="99230" x="1760538" y="3711575"/>
          <p14:tracePt t="99248" x="1768475" y="3711575"/>
          <p14:tracePt t="99264" x="1798638" y="3717925"/>
          <p14:tracePt t="99281" x="1858963" y="3741738"/>
          <p14:tracePt t="99297" x="1935163" y="3756025"/>
          <p14:tracePt t="99314" x="1958975" y="3756025"/>
          <p14:tracePt t="99331" x="1965325" y="3756025"/>
          <p14:tracePt t="99374" x="1981200" y="3756025"/>
          <p14:tracePt t="99406" x="1989138" y="3749675"/>
          <p14:tracePt t="100063" x="1989138" y="3741738"/>
          <p14:tracePt t="100070" x="2003425" y="3741738"/>
          <p14:tracePt t="100134" x="2041525" y="3741738"/>
          <p14:tracePt t="100142" x="2087563" y="3741738"/>
          <p14:tracePt t="100150" x="2149475" y="3741738"/>
          <p14:tracePt t="100163" x="2270125" y="3741738"/>
          <p14:tracePt t="100179" x="2324100" y="3741738"/>
          <p14:tracePt t="100197" x="2362200" y="3741738"/>
          <p14:tracePt t="100213" x="2400300" y="3741738"/>
          <p14:tracePt t="100231" x="2408238" y="3741738"/>
          <p14:tracePt t="100247" x="2422525" y="3741738"/>
          <p14:tracePt t="100264" x="2438400" y="3741738"/>
          <p14:tracePt t="100280" x="2476500" y="3749675"/>
          <p14:tracePt t="100297" x="2506663" y="3749675"/>
          <p14:tracePt t="100313" x="2536825" y="3771900"/>
          <p14:tracePt t="100330" x="2552700" y="3779838"/>
          <p14:tracePt t="101240" x="2552700" y="3771900"/>
          <p14:tracePt t="101318" x="2560638" y="3756025"/>
          <p14:tracePt t="101327" x="2560638" y="3749675"/>
          <p14:tracePt t="101343" x="2560638" y="3741738"/>
          <p14:tracePt t="101359" x="2560638" y="3733800"/>
          <p14:tracePt t="101366" x="2560638" y="3725863"/>
          <p14:tracePt t="101379" x="2560638" y="3711575"/>
          <p14:tracePt t="101394" x="2560638" y="3703638"/>
          <p14:tracePt t="101411" x="2574925" y="3679825"/>
          <p14:tracePt t="101429" x="2574925" y="3673475"/>
          <p14:tracePt t="101445" x="2574925" y="3641725"/>
          <p14:tracePt t="101463" x="2590800" y="3619500"/>
          <p14:tracePt t="101480" x="2590800" y="3581400"/>
          <p14:tracePt t="101496" x="2613025" y="3543300"/>
          <p14:tracePt t="101513" x="2613025" y="3521075"/>
          <p14:tracePt t="101529" x="2620963" y="3513138"/>
          <p14:tracePt t="101546" x="2620963" y="3505200"/>
          <p14:tracePt t="101566" x="2628900" y="3497263"/>
          <p14:tracePt t="101607" x="2628900" y="3489325"/>
          <p14:tracePt t="101614" x="2628900" y="3467100"/>
          <p14:tracePt t="101628" x="2636838" y="3459163"/>
          <p14:tracePt t="101645" x="2636838" y="3444875"/>
          <p14:tracePt t="101662" x="2651125" y="3421063"/>
          <p14:tracePt t="101679" x="2651125" y="3413125"/>
          <p14:tracePt t="102591" x="2659063" y="3413125"/>
          <p14:tracePt t="102879" x="2674938" y="3413125"/>
          <p14:tracePt t="102886" x="2682875" y="3406775"/>
          <p14:tracePt t="102910" x="2689225" y="3398838"/>
          <p14:tracePt t="102918" x="2697163" y="3398838"/>
          <p14:tracePt t="102934" x="2713038" y="3390900"/>
          <p14:tracePt t="102950" x="2720975" y="3382963"/>
          <p14:tracePt t="102961" x="2751138" y="3368675"/>
          <p14:tracePt t="102978" x="2765425" y="3352800"/>
          <p14:tracePt t="102994" x="2781300" y="3352800"/>
          <p14:tracePt t="103009" x="2811463" y="3330575"/>
          <p14:tracePt t="103027" x="2827338" y="3314700"/>
          <p14:tracePt t="103044" x="2841625" y="3298825"/>
          <p14:tracePt t="103061" x="2841625" y="3292475"/>
          <p14:tracePt t="103142" x="2841625" y="3284538"/>
          <p14:tracePt t="103151" x="2849563" y="3268663"/>
          <p14:tracePt t="103160" x="2849563" y="3254375"/>
          <p14:tracePt t="103177" x="2849563" y="3238500"/>
          <p14:tracePt t="103196" x="2849563" y="3230563"/>
          <p14:tracePt t="103214" x="2849563" y="3222625"/>
          <p14:tracePt t="103226" x="2849563" y="3192463"/>
          <p14:tracePt t="103244" x="2841625" y="3178175"/>
          <p14:tracePt t="103260" x="2827338" y="3170238"/>
          <p14:tracePt t="103276" x="2819400" y="3162300"/>
          <p14:tracePt t="103295" x="2811463" y="3154363"/>
          <p14:tracePt t="103311" x="2803525" y="3146425"/>
          <p14:tracePt t="103327" x="2789238" y="3132138"/>
          <p14:tracePt t="103344" x="2743200" y="3094038"/>
          <p14:tracePt t="103360" x="2713038" y="3078163"/>
          <p14:tracePt t="103377" x="2674938" y="3055938"/>
          <p14:tracePt t="103393" x="2659063" y="3048000"/>
          <p14:tracePt t="103410" x="2636838" y="3032125"/>
          <p14:tracePt t="103426" x="2620963" y="3025775"/>
          <p14:tracePt t="103443" x="2606675" y="3009900"/>
          <p14:tracePt t="103459" x="2574925" y="3009900"/>
          <p14:tracePt t="103476" x="2536825" y="3009900"/>
          <p14:tracePt t="103493" x="2492375" y="2994025"/>
          <p14:tracePt t="103493" x="2484438" y="2994025"/>
          <p14:tracePt t="103511" x="2446338" y="2994025"/>
          <p14:tracePt t="103528" x="2438400" y="2994025"/>
          <p14:tracePt t="103541" x="2392363" y="2994025"/>
          <p14:tracePt t="103560" x="2370138" y="2994025"/>
          <p14:tracePt t="103575" x="2346325" y="2994025"/>
          <p14:tracePt t="103592" x="2332038" y="2994025"/>
          <p14:tracePt t="103610" x="2324100" y="2994025"/>
          <p14:tracePt t="103626" x="2316163" y="2994025"/>
          <p14:tracePt t="103642" x="2286000" y="2994025"/>
          <p14:tracePt t="103660" x="2270125" y="2994025"/>
          <p14:tracePt t="103676" x="2255838" y="2994025"/>
          <p14:tracePt t="103676" x="2232025" y="2994025"/>
          <p14:tracePt t="103695" x="2217738" y="3009900"/>
          <p14:tracePt t="103711" x="2193925" y="3017838"/>
          <p14:tracePt t="103728" x="2163763" y="3040063"/>
          <p14:tracePt t="103744" x="2155825" y="3040063"/>
          <p14:tracePt t="103760" x="2125663" y="3055938"/>
          <p14:tracePt t="103777" x="2103438" y="3070225"/>
          <p14:tracePt t="103793" x="2095500" y="3086100"/>
          <p14:tracePt t="103809" x="2079625" y="3094038"/>
          <p14:tracePt t="103826" x="2065338" y="3116263"/>
          <p14:tracePt t="103843" x="2049463" y="3132138"/>
          <p14:tracePt t="103859" x="2041525" y="3146425"/>
          <p14:tracePt t="103875" x="2027238" y="3178175"/>
          <p14:tracePt t="103893" x="2019300" y="3200400"/>
          <p14:tracePt t="103909" x="2019300" y="3216275"/>
          <p14:tracePt t="103909" x="2011363" y="3222625"/>
          <p14:tracePt t="103928" x="2011363" y="3246438"/>
          <p14:tracePt t="103944" x="2003425" y="3260725"/>
          <p14:tracePt t="103960" x="1997075" y="3284538"/>
          <p14:tracePt t="103977" x="1997075" y="3298825"/>
          <p14:tracePt t="103993" x="1997075" y="3314700"/>
          <p14:tracePt t="104009" x="1997075" y="3330575"/>
          <p14:tracePt t="104026" x="1997075" y="3360738"/>
          <p14:tracePt t="104043" x="1997075" y="3382963"/>
          <p14:tracePt t="104059" x="1997075" y="3390900"/>
          <p14:tracePt t="104076" x="1997075" y="3421063"/>
          <p14:tracePt t="104093" x="2011363" y="3429000"/>
          <p14:tracePt t="104093" x="2019300" y="3436938"/>
          <p14:tracePt t="104112" x="2035175" y="3451225"/>
          <p14:tracePt t="104127" x="2065338" y="3475038"/>
          <p14:tracePt t="104143" x="2095500" y="3489325"/>
          <p14:tracePt t="104160" x="2133600" y="3513138"/>
          <p14:tracePt t="104176" x="2187575" y="3527425"/>
          <p14:tracePt t="104196" x="2255838" y="3543300"/>
          <p14:tracePt t="104209" x="2362200" y="3543300"/>
          <p14:tracePt t="104226" x="2460625" y="3543300"/>
          <p14:tracePt t="104242" x="2552700" y="3543300"/>
          <p14:tracePt t="104259" x="2636838" y="3543300"/>
          <p14:tracePt t="104276" x="2674938" y="3543300"/>
          <p14:tracePt t="104292" x="2682875" y="3543300"/>
          <p14:tracePt t="104308" x="2705100" y="3543300"/>
          <p14:tracePt t="104308" x="2705100" y="3535363"/>
          <p14:tracePt t="104328" x="2720975" y="3521075"/>
          <p14:tracePt t="104343" x="2735263" y="3505200"/>
          <p14:tracePt t="104360" x="2751138" y="3497263"/>
          <p14:tracePt t="104376" x="2765425" y="3467100"/>
          <p14:tracePt t="104393" x="2789238" y="3444875"/>
          <p14:tracePt t="104409" x="2797175" y="3429000"/>
          <p14:tracePt t="104426" x="2803525" y="3421063"/>
          <p14:tracePt t="104446" x="2811463" y="3413125"/>
          <p14:tracePt t="104463" x="2819400" y="3398838"/>
          <p14:tracePt t="104475" x="2827338" y="3390900"/>
          <p14:tracePt t="104492" x="2835275" y="3368675"/>
          <p14:tracePt t="104509" x="2835275" y="3360738"/>
          <p14:tracePt t="104525" x="2841625" y="3344863"/>
          <p14:tracePt t="104542" x="2841625" y="3330575"/>
          <p14:tracePt t="104614" x="2841625" y="3314700"/>
          <p14:tracePt t="104623" x="2841625" y="3298825"/>
          <p14:tracePt t="104630" x="2827338" y="3276600"/>
          <p14:tracePt t="104646" x="2827338" y="3268663"/>
          <p14:tracePt t="104658" x="2827338" y="3254375"/>
          <p14:tracePt t="104676" x="2819400" y="3238500"/>
          <p14:tracePt t="104691" x="2789238" y="3230563"/>
          <p14:tracePt t="104709" x="2765425" y="3208338"/>
          <p14:tracePt t="104709" x="2759075" y="3200400"/>
          <p14:tracePt t="104727" x="2743200" y="3184525"/>
          <p14:tracePt t="104727" x="2720975" y="3170238"/>
          <p14:tracePt t="104743" x="2705100" y="3170238"/>
          <p14:tracePt t="104759" x="2682875" y="3162300"/>
          <p14:tracePt t="104776" x="2667000" y="3154363"/>
          <p14:tracePt t="104793" x="2659063" y="3154363"/>
          <p14:tracePt t="104808" x="2620963" y="3154363"/>
          <p14:tracePt t="104826" x="2574925" y="3154363"/>
          <p14:tracePt t="104842" x="2492375" y="3140075"/>
          <p14:tracePt t="104859" x="2446338" y="3140075"/>
          <p14:tracePt t="104875" x="2422525" y="3140075"/>
          <p14:tracePt t="104892" x="2408238" y="3140075"/>
          <p14:tracePt t="104908" x="2392363" y="3132138"/>
          <p14:tracePt t="104926" x="2384425" y="3132138"/>
          <p14:tracePt t="104941" x="2354263" y="3132138"/>
          <p14:tracePt t="104960" x="2324100" y="3132138"/>
          <p14:tracePt t="104976" x="2293938" y="3146425"/>
          <p14:tracePt t="104992" x="2247900" y="3170238"/>
          <p14:tracePt t="105009" x="2209800" y="3192463"/>
          <p14:tracePt t="105026" x="2187575" y="3216275"/>
          <p14:tracePt t="105042" x="2171700" y="3230563"/>
          <p14:tracePt t="105058" x="2163763" y="3238500"/>
          <p14:tracePt t="105075" x="2155825" y="3238500"/>
          <p14:tracePt t="105091" x="2155825" y="3246438"/>
          <p14:tracePt t="105118" x="2155825" y="3254375"/>
          <p14:tracePt t="105975" x="2155825" y="3260725"/>
          <p14:tracePt t="105998" x="2155825" y="3268663"/>
          <p14:tracePt t="106006" x="2155825" y="3284538"/>
          <p14:tracePt t="106023" x="2155825" y="3292475"/>
          <p14:tracePt t="106039" x="2155825" y="3298825"/>
          <p14:tracePt t="106046" x="2155825" y="3306763"/>
          <p14:tracePt t="106056" x="2155825" y="3314700"/>
          <p14:tracePt t="106072" x="2155825" y="3322638"/>
          <p14:tracePt t="106089" x="2149475" y="3336925"/>
          <p14:tracePt t="106108" x="2141538" y="3352800"/>
          <p14:tracePt t="106125" x="2133600" y="3368675"/>
          <p14:tracePt t="106140" x="2125663" y="3375025"/>
          <p14:tracePt t="106156" x="2125663" y="3390900"/>
          <p14:tracePt t="106175" x="2117725" y="3390900"/>
          <p14:tracePt t="106239" x="2117725" y="3398838"/>
          <p14:tracePt t="106246" x="2111375" y="3406775"/>
          <p14:tracePt t="106256" x="2095500" y="3429000"/>
          <p14:tracePt t="106274" x="2087563" y="3436938"/>
          <p14:tracePt t="106302" x="2087563" y="3444875"/>
          <p14:tracePt t="106318" x="2079625" y="3451225"/>
          <p14:tracePt t="106326" x="2079625" y="3459163"/>
          <p14:tracePt t="106340" x="2073275" y="3475038"/>
          <p14:tracePt t="106357" x="2057400" y="3489325"/>
          <p14:tracePt t="106357" x="2057400" y="3497263"/>
          <p14:tracePt t="106375" x="2041525" y="3505200"/>
          <p14:tracePt t="106391" x="2041525" y="3513138"/>
          <p14:tracePt t="106406" x="2035175" y="3527425"/>
          <p14:tracePt t="106423" x="2027238" y="3535363"/>
          <p14:tracePt t="106440" x="2011363" y="3551238"/>
          <p14:tracePt t="106456" x="2003425" y="3559175"/>
          <p14:tracePt t="106473" x="1997075" y="3565525"/>
          <p14:tracePt t="106494" x="1997075" y="3573463"/>
          <p14:tracePt t="106506" x="1989138" y="3589338"/>
          <p14:tracePt t="106534" x="1989138" y="3597275"/>
          <p14:tracePt t="106542" x="1981200" y="3603625"/>
          <p14:tracePt t="106555" x="1981200" y="3619500"/>
          <p14:tracePt t="106573" x="1973263" y="3635375"/>
          <p14:tracePt t="106573" x="1965325" y="3635375"/>
          <p14:tracePt t="106591" x="1965325" y="3649663"/>
          <p14:tracePt t="106607" x="1958975" y="3657600"/>
          <p14:tracePt t="106624" x="1951038" y="3673475"/>
          <p14:tracePt t="106641" x="1927225" y="3687763"/>
          <p14:tracePt t="106657" x="1927225" y="3695700"/>
          <p14:tracePt t="106672" x="1920875" y="3711575"/>
          <p14:tracePt t="106689" x="1912938" y="3711575"/>
          <p14:tracePt t="106706" x="1912938" y="3717925"/>
          <p14:tracePt t="106723" x="1912938" y="3725863"/>
          <p14:tracePt t="106830" x="1905000" y="3725863"/>
          <p14:tracePt t="106910" x="1905000" y="3733800"/>
          <p14:tracePt t="106926" x="1905000" y="3741738"/>
          <p14:tracePt t="106942" x="1905000" y="3749675"/>
          <p14:tracePt t="106959" x="1897063" y="3756025"/>
          <p14:tracePt t="106974" x="1897063" y="3763963"/>
          <p14:tracePt t="107913" x="1897063" y="3771900"/>
          <p14:tracePt t="108215" x="1897063" y="3779838"/>
          <p14:tracePt t="108230" x="1897063" y="3794125"/>
          <p14:tracePt t="108294" x="1889125" y="3802063"/>
          <p14:tracePt t="108326" x="1882775" y="3810000"/>
          <p14:tracePt t="108382" x="1882775" y="3817938"/>
          <p14:tracePt t="108430" x="1882775" y="3825875"/>
          <p14:tracePt t="108455" x="1882775" y="3832225"/>
          <p14:tracePt t="108462" x="1874838" y="3840163"/>
          <p14:tracePt t="108478" x="1874838" y="3848100"/>
          <p14:tracePt t="108489" x="1874838" y="3856038"/>
          <p14:tracePt t="108505" x="1874838" y="3863975"/>
          <p14:tracePt t="108522" x="1874838" y="3878263"/>
          <p14:tracePt t="108538" x="1858963" y="3886200"/>
          <p14:tracePt t="108558" x="1858963" y="3894138"/>
          <p14:tracePt t="108574" x="1858963" y="3902075"/>
          <p14:tracePt t="108590" x="1858963" y="3916363"/>
          <p14:tracePt t="108622" x="1858963" y="3932238"/>
          <p14:tracePt t="108638" x="1858963" y="3946525"/>
          <p14:tracePt t="108670" x="1858963" y="3954463"/>
          <p14:tracePt t="108702" x="1858963" y="3962400"/>
          <p14:tracePt t="108719" x="1858963" y="3970338"/>
          <p14:tracePt t="108735" x="1858963" y="3978275"/>
          <p14:tracePt t="108742" x="1866900" y="3978275"/>
          <p14:tracePt t="108754" x="1866900" y="3984625"/>
          <p14:tracePt t="108770" x="1874838" y="4000500"/>
          <p14:tracePt t="108788" x="1874838" y="4008438"/>
          <p14:tracePt t="108823" x="1874838" y="4016375"/>
          <p14:tracePt t="108830" x="1874838" y="4022725"/>
          <p14:tracePt t="108854" x="1874838" y="4030663"/>
          <p14:tracePt t="108871" x="1874838" y="4038600"/>
          <p14:tracePt t="108879" x="1882775" y="4046538"/>
          <p14:tracePt t="108894" x="1882775" y="4054475"/>
          <p14:tracePt t="108919" x="1882775" y="4060825"/>
          <p14:tracePt t="108951" x="1897063" y="4068763"/>
          <p14:tracePt t="108958" x="1905000" y="4068763"/>
          <p14:tracePt t="108974" x="1912938" y="4076700"/>
          <p14:tracePt t="108987" x="1927225" y="4084638"/>
          <p14:tracePt t="109030" x="1951038" y="4092575"/>
          <p14:tracePt t="109046" x="1958975" y="4092575"/>
          <p14:tracePt t="109062" x="1965325" y="4092575"/>
          <p14:tracePt t="109072" x="1997075" y="4092575"/>
          <p14:tracePt t="109088" x="2011363" y="4098925"/>
          <p14:tracePt t="109106" x="2019300" y="4098925"/>
          <p14:tracePt t="109120" x="2027238" y="4098925"/>
          <p14:tracePt t="109174" x="2035175" y="4098925"/>
          <p14:tracePt t="109184" x="2041525" y="4098925"/>
          <p14:tracePt t="109191" x="2049463" y="4098925"/>
          <p14:tracePt t="109204" x="2057400" y="4098925"/>
          <p14:tracePt t="109220" x="2065338" y="4098925"/>
          <p14:tracePt t="109270" x="2079625" y="4092575"/>
          <p14:tracePt t="109294" x="2103438" y="4076700"/>
          <p14:tracePt t="109310" x="2117725" y="4060825"/>
          <p14:tracePt t="109326" x="2125663" y="4060825"/>
          <p14:tracePt t="109335" x="2125663" y="4054475"/>
          <p14:tracePt t="109342" x="2133600" y="4046538"/>
          <p14:tracePt t="109353" x="2141538" y="4030663"/>
          <p14:tracePt t="109370" x="2149475" y="4016375"/>
          <p14:tracePt t="109390" x="2149475" y="4008438"/>
          <p14:tracePt t="109406" x="2155825" y="3992563"/>
          <p14:tracePt t="109420" x="2163763" y="3984625"/>
          <p14:tracePt t="109437" x="2163763" y="3970338"/>
          <p14:tracePt t="109437" x="2171700" y="3970338"/>
          <p14:tracePt t="109455" x="2171700" y="3962400"/>
          <p14:tracePt t="109471" x="2171700" y="3946525"/>
          <p14:tracePt t="109488" x="2171700" y="3940175"/>
          <p14:tracePt t="109519" x="2171700" y="3932238"/>
          <p14:tracePt t="109566" x="2171700" y="3924300"/>
          <p14:tracePt t="109638" x="2171700" y="3916363"/>
          <p14:tracePt t="109654" x="2163763" y="3916363"/>
          <p14:tracePt t="109686" x="2149475" y="3916363"/>
          <p14:tracePt t="109718" x="2141538" y="3916363"/>
          <p14:tracePt t="109742" x="2133600" y="3916363"/>
          <p14:tracePt t="109751" x="2125663" y="3916363"/>
          <p14:tracePt t="109759" x="2117725" y="3916363"/>
          <p14:tracePt t="109774" x="2111375" y="3916363"/>
          <p14:tracePt t="109791" x="2103438" y="3916363"/>
          <p14:tracePt t="109803" x="2095500" y="3916363"/>
          <p14:tracePt t="109820" x="2073275" y="3924300"/>
          <p14:tracePt t="109837" x="2049463" y="3932238"/>
          <p14:tracePt t="109853" x="2035175" y="3940175"/>
          <p14:tracePt t="109853" x="2019300" y="3946525"/>
          <p14:tracePt t="109871" x="2003425" y="3954463"/>
          <p14:tracePt t="109887" x="1997075" y="3962400"/>
          <p14:tracePt t="109905" x="1989138" y="3970338"/>
          <p14:tracePt t="109921" x="1981200" y="3984625"/>
          <p14:tracePt t="109942" x="1965325" y="4000500"/>
          <p14:tracePt t="109953" x="1958975" y="4008438"/>
          <p14:tracePt t="109969" x="1943100" y="4022725"/>
          <p14:tracePt t="109987" x="1927225" y="4038600"/>
          <p14:tracePt t="110003" x="1920875" y="4054475"/>
          <p14:tracePt t="110020" x="1935163" y="4054475"/>
          <p14:tracePt t="110686" x="1951038" y="4054475"/>
          <p14:tracePt t="110694" x="1958975" y="4060825"/>
          <p14:tracePt t="110726" x="1965325" y="4060825"/>
          <p14:tracePt t="110751" x="1973263" y="4060825"/>
          <p14:tracePt t="110758" x="1989138" y="4060825"/>
          <p14:tracePt t="110768" x="2027238" y="4060825"/>
          <p14:tracePt t="110786" x="2065338" y="4060825"/>
          <p14:tracePt t="110802" x="2073275" y="4060825"/>
          <p14:tracePt t="110818" x="2087563" y="4060825"/>
          <p14:tracePt t="110835" x="2095500" y="4060825"/>
          <p14:tracePt t="110852" x="2111375" y="4060825"/>
          <p14:tracePt t="110852" x="2117725" y="4060825"/>
          <p14:tracePt t="110872" x="2125663" y="4060825"/>
          <p14:tracePt t="110888" x="2133600" y="4060825"/>
          <p14:tracePt t="110910" x="2141538" y="4060825"/>
          <p14:tracePt t="110926" x="2155825" y="4060825"/>
          <p14:tracePt t="110942" x="2171700" y="4060825"/>
          <p14:tracePt t="110953" x="2179638" y="4060825"/>
          <p14:tracePt t="110968" x="2217738" y="4060825"/>
          <p14:tracePt t="110985" x="2293938" y="4060825"/>
          <p14:tracePt t="111003" x="2378075" y="4060825"/>
          <p14:tracePt t="111019" x="2438400" y="4060825"/>
          <p14:tracePt t="111036" x="2454275" y="4060825"/>
          <p14:tracePt t="111052" x="2460625" y="4060825"/>
          <p14:tracePt t="111103" x="2484438" y="4060825"/>
          <p14:tracePt t="111110" x="2514600" y="4068763"/>
          <p14:tracePt t="111119" x="2582863" y="4084638"/>
          <p14:tracePt t="111137" x="2620963" y="4084638"/>
          <p14:tracePt t="111153" x="2620963" y="4092575"/>
          <p14:tracePt t="111310" x="2628900" y="4092575"/>
          <p14:tracePt t="111326" x="2628900" y="4098925"/>
          <p14:tracePt t="111335" x="2636838" y="4106863"/>
          <p14:tracePt t="111352" x="2636838" y="4114800"/>
          <p14:tracePt t="111368" x="2636838" y="4122738"/>
          <p14:tracePt t="111798" x="2644775" y="4122738"/>
          <p14:tracePt t="111814" x="2651125" y="4122738"/>
          <p14:tracePt t="111823" x="2659063" y="4122738"/>
          <p14:tracePt t="111834" x="2705100" y="4092575"/>
          <p14:tracePt t="111851" x="2789238" y="4046538"/>
          <p14:tracePt t="111869" x="2857500" y="4022725"/>
          <p14:tracePt t="111885" x="2887663" y="4008438"/>
          <p14:tracePt t="111885" x="2895600" y="4008438"/>
          <p14:tracePt t="111903" x="2903538" y="4008438"/>
          <p14:tracePt t="111917" x="2911475" y="4000500"/>
          <p14:tracePt t="111935" x="2941638" y="3978275"/>
          <p14:tracePt t="111952" x="2994025" y="3962400"/>
          <p14:tracePt t="111969" x="3040063" y="3954463"/>
          <p14:tracePt t="111985" x="3101975" y="3932238"/>
          <p14:tracePt t="112001" x="3146425" y="3924300"/>
          <p14:tracePt t="112018" x="3154363" y="3916363"/>
          <p14:tracePt t="112035" x="3154363" y="3908425"/>
          <p14:tracePt t="112054" x="3162300" y="3908425"/>
          <p14:tracePt t="112067" x="3162300" y="3902075"/>
          <p14:tracePt t="112085" x="3162300" y="3894138"/>
          <p14:tracePt t="112101" x="3170238" y="3894138"/>
          <p14:tracePt t="112101" x="3178175" y="3886200"/>
          <p14:tracePt t="112120" x="3184525" y="3878263"/>
          <p14:tracePt t="112135" x="3184525" y="3870325"/>
          <p14:tracePt t="112167" x="3184525" y="3863975"/>
          <p14:tracePt t="112184" x="3184525" y="3856038"/>
          <p14:tracePt t="112199" x="3178175" y="3856038"/>
          <p14:tracePt t="112208" x="3170238" y="3856038"/>
          <p14:tracePt t="112230" x="3162300" y="3856038"/>
          <p14:tracePt t="112247" x="3154363" y="3856038"/>
          <p14:tracePt t="112254" x="3146425" y="3856038"/>
          <p14:tracePt t="112267" x="3124200" y="3840163"/>
          <p14:tracePt t="112267" x="3116263" y="3840163"/>
          <p14:tracePt t="112287" x="3108325" y="3840163"/>
          <p14:tracePt t="112300" x="3094038" y="3840163"/>
          <p14:tracePt t="112318" x="3078163" y="3840163"/>
          <p14:tracePt t="112334" x="3063875" y="3840163"/>
          <p14:tracePt t="112382" x="3055938" y="3840163"/>
          <p14:tracePt t="112414" x="3048000" y="3840163"/>
          <p14:tracePt t="112454" x="3032125" y="3840163"/>
          <p14:tracePt t="112462" x="3025775" y="3840163"/>
          <p14:tracePt t="112471" x="3017838" y="3840163"/>
          <p14:tracePt t="112483" x="2987675" y="3840163"/>
          <p14:tracePt t="112501" x="2971800" y="3840163"/>
          <p14:tracePt t="112501" x="2963863" y="3840163"/>
          <p14:tracePt t="112519" x="2955925" y="3840163"/>
          <p14:tracePt t="112598" x="2949575" y="3856038"/>
          <p14:tracePt t="112606" x="2941638" y="3856038"/>
          <p14:tracePt t="112616" x="2941638" y="3870325"/>
          <p14:tracePt t="112634" x="2933700" y="3886200"/>
          <p14:tracePt t="112651" x="2933700" y="3902075"/>
          <p14:tracePt t="112678" x="2933700" y="3908425"/>
          <p14:tracePt t="112742" x="2933700" y="3916363"/>
          <p14:tracePt t="112758" x="2933700" y="3924300"/>
          <p14:tracePt t="112767" x="2933700" y="3932238"/>
          <p14:tracePt t="112784" x="2933700" y="3940175"/>
          <p14:tracePt t="112800" x="2933700" y="3954463"/>
          <p14:tracePt t="112817" x="2933700" y="3962400"/>
          <p14:tracePt t="112833" x="2941638" y="3970338"/>
          <p14:tracePt t="112850" x="2963863" y="3978275"/>
          <p14:tracePt t="112867" x="2979738" y="3984625"/>
          <p14:tracePt t="112884" x="2994025" y="3984625"/>
          <p14:tracePt t="112900" x="3001963" y="3984625"/>
          <p14:tracePt t="112934" x="3017838" y="3984625"/>
          <p14:tracePt t="112950" x="3025775" y="3978275"/>
          <p14:tracePt t="112958" x="3032125" y="3970338"/>
          <p14:tracePt t="112967" x="3040063" y="3954463"/>
          <p14:tracePt t="112985" x="3040063" y="3924300"/>
          <p14:tracePt t="113001" x="3048000" y="3908425"/>
          <p14:tracePt t="113017" x="3048000" y="3902075"/>
          <p14:tracePt t="113070" x="3040063" y="3902075"/>
          <p14:tracePt t="113126" x="3032125" y="3902075"/>
          <p14:tracePt t="113142" x="3025775" y="3902075"/>
          <p14:tracePt t="113158" x="3009900" y="3902075"/>
          <p14:tracePt t="113174" x="3001963" y="3894138"/>
          <p14:tracePt t="113199" x="2994025" y="3894138"/>
          <p14:tracePt t="113270" x="2987675" y="3894138"/>
          <p14:tracePt t="113286" x="2979738" y="3894138"/>
          <p14:tracePt t="113294" x="2971800" y="3894138"/>
          <p14:tracePt t="113310" x="2971800" y="3908425"/>
          <p14:tracePt t="113390" x="2955925" y="3908425"/>
          <p14:tracePt t="114206" x="2949575" y="3902075"/>
          <p14:tracePt t="114215" x="2941638" y="3886200"/>
          <p14:tracePt t="114222" x="2925763" y="3886200"/>
          <p14:tracePt t="114233" x="2903538" y="3863975"/>
          <p14:tracePt t="114249" x="2879725" y="3840163"/>
          <p14:tracePt t="114268" x="2849563" y="3832225"/>
          <p14:tracePt t="114283" x="2835275" y="3825875"/>
          <p14:tracePt t="114298" x="2819400" y="3817938"/>
          <p14:tracePt t="114315" x="2803525" y="3810000"/>
          <p14:tracePt t="114332" x="2789238" y="3802063"/>
          <p14:tracePt t="114349" x="2759075" y="3794125"/>
          <p14:tracePt t="114365" x="2751138" y="3787775"/>
          <p14:tracePt t="114381" x="2735263" y="3779838"/>
          <p14:tracePt t="114400" x="2727325" y="3771900"/>
          <p14:tracePt t="114416" x="2697163" y="3763963"/>
          <p14:tracePt t="114433" x="2689225" y="3756025"/>
          <p14:tracePt t="114448" x="2682875" y="3756025"/>
          <p14:tracePt t="114465" x="2674938" y="3749675"/>
          <p14:tracePt t="114482" x="2667000" y="3749675"/>
          <p14:tracePt t="114498" x="2667000" y="3741738"/>
          <p14:tracePt t="114515" x="2651125" y="3741738"/>
          <p14:tracePt t="114532" x="2651125" y="3733800"/>
          <p14:tracePt t="114751" x="2659063" y="3733800"/>
          <p14:tracePt t="114759" x="2667000" y="3733800"/>
          <p14:tracePt t="114766" x="2697163" y="3749675"/>
          <p14:tracePt t="114781" x="2759075" y="3779838"/>
          <p14:tracePt t="114799" x="2765425" y="3779838"/>
          <p14:tracePt t="114799" x="2781300" y="3787775"/>
          <p14:tracePt t="114816" x="2819400" y="3802063"/>
          <p14:tracePt t="114832" x="2841625" y="3825875"/>
          <p14:tracePt t="114849" x="2865438" y="3832225"/>
          <p14:tracePt t="114865" x="2873375" y="3832225"/>
          <p14:tracePt t="114881" x="2873375" y="3840163"/>
          <p14:tracePt t="114898" x="2887663" y="3848100"/>
          <p14:tracePt t="114915" x="2903538" y="3856038"/>
          <p14:tracePt t="114932" x="2925763" y="3870325"/>
          <p14:tracePt t="114948" x="2941638" y="3886200"/>
          <p14:tracePt t="114965" x="2949575" y="3894138"/>
          <p14:tracePt t="114981" x="2949575" y="3902075"/>
          <p14:tracePt t="115022" x="2949575" y="3908425"/>
          <p14:tracePt t="115054" x="2955925" y="3916363"/>
          <p14:tracePt t="115063" x="2955925" y="3924300"/>
          <p14:tracePt t="115070" x="2955925" y="3932238"/>
          <p14:tracePt t="115086" x="2955925" y="3940175"/>
          <p14:tracePt t="115111" x="2955925" y="3946525"/>
          <p14:tracePt t="117870" x="2963863" y="3946525"/>
          <p14:tracePt t="118214" x="2979738" y="3946525"/>
          <p14:tracePt t="118222" x="3009900" y="3946525"/>
          <p14:tracePt t="118230" x="3040063" y="3962400"/>
          <p14:tracePt t="118244" x="3124200" y="3970338"/>
          <p14:tracePt t="118244" x="3154363" y="3984625"/>
          <p14:tracePt t="118263" x="3170238" y="3984625"/>
          <p14:tracePt t="118277" x="3178175" y="3984625"/>
          <p14:tracePt t="118318" x="3192463" y="3992563"/>
          <p14:tracePt t="118342" x="3200400" y="4000500"/>
          <p14:tracePt t="118359" x="3208338" y="4000500"/>
          <p14:tracePt t="118366" x="3222625" y="4008438"/>
          <p14:tracePt t="118377" x="3230563" y="4008438"/>
          <p14:tracePt t="118398" x="3230563" y="4016375"/>
          <p14:tracePt t="118410" x="3246438" y="4016375"/>
          <p14:tracePt t="118428" x="3254375" y="4022725"/>
          <p14:tracePt t="118445" x="3260725" y="4030663"/>
          <p14:tracePt t="118461" x="3292475" y="4038600"/>
          <p14:tracePt t="118461" x="3306763" y="4038600"/>
          <p14:tracePt t="118479" x="3330575" y="4054475"/>
          <p14:tracePt t="118479" x="3352800" y="4060825"/>
          <p14:tracePt t="118495" x="3375025" y="4068763"/>
          <p14:tracePt t="118512" x="3382963" y="4068763"/>
          <p14:tracePt t="118527" x="3390900" y="4068763"/>
          <p14:tracePt t="118550" x="3406775" y="4076700"/>
          <p14:tracePt t="118561" x="3429000" y="4092575"/>
          <p14:tracePt t="118578" x="3467100" y="4092575"/>
          <p14:tracePt t="118594" x="3489325" y="4106863"/>
          <p14:tracePt t="118614" x="3497263" y="4106863"/>
          <p14:tracePt t="118627" x="3505200" y="4106863"/>
          <p14:tracePt t="119558" x="3475038" y="4092575"/>
          <p14:tracePt t="120382" x="3451225" y="4084638"/>
          <p14:tracePt t="120391" x="3436938" y="4076700"/>
          <p14:tracePt t="120398" x="3406775" y="4054475"/>
          <p14:tracePt t="120409" x="3352800" y="4038600"/>
          <p14:tracePt t="120426" x="3314700" y="4016375"/>
          <p14:tracePt t="120443" x="3254375" y="3978275"/>
          <p14:tracePt t="120459" x="3200400" y="3940175"/>
          <p14:tracePt t="120476" x="3146425" y="3916363"/>
          <p14:tracePt t="120493" x="3086100" y="3886200"/>
          <p14:tracePt t="120509" x="3055938" y="3863975"/>
          <p14:tracePt t="120509" x="3040063" y="3863975"/>
          <p14:tracePt t="120527" x="3025775" y="3848100"/>
          <p14:tracePt t="120543" x="3017838" y="3832225"/>
          <p14:tracePt t="120567" x="2994025" y="3832225"/>
          <p14:tracePt t="120582" x="2979738" y="3825875"/>
          <p14:tracePt t="120598" x="2949575" y="3817938"/>
          <p14:tracePt t="120608" x="2873375" y="3779838"/>
          <p14:tracePt t="120626" x="2811463" y="3763963"/>
          <p14:tracePt t="120642" x="2765425" y="3733800"/>
          <p14:tracePt t="120659" x="2743200" y="3733800"/>
          <p14:tracePt t="120676" x="2735263" y="3725863"/>
          <p14:tracePt t="120692" x="2720975" y="3725863"/>
          <p14:tracePt t="120710" x="2735263" y="3725863"/>
          <p14:tracePt t="121270" x="2743200" y="3725863"/>
          <p14:tracePt t="121294" x="2751138" y="3725863"/>
          <p14:tracePt t="121350" x="2765425" y="3725863"/>
          <p14:tracePt t="121366" x="2781300" y="3725863"/>
          <p14:tracePt t="121382" x="2789238" y="3725863"/>
          <p14:tracePt t="121392" x="2803525" y="3733800"/>
          <p14:tracePt t="121408" x="2811463" y="3733800"/>
          <p14:tracePt t="121424" x="2819400" y="3733800"/>
          <p14:tracePt t="121441" x="2841625" y="3733800"/>
          <p14:tracePt t="121458" x="2849563" y="3733800"/>
          <p14:tracePt t="121474" x="2879725" y="3741738"/>
          <p14:tracePt t="121491" x="2895600" y="3741738"/>
          <p14:tracePt t="121507" x="2911475" y="3749675"/>
          <p14:tracePt t="121526" x="2917825" y="3749675"/>
          <p14:tracePt t="121541" x="2933700" y="3756025"/>
          <p14:tracePt t="121557" x="2971800" y="3771900"/>
          <p14:tracePt t="121575" x="3001963" y="3787775"/>
          <p14:tracePt t="121592" x="3017838" y="3787775"/>
          <p14:tracePt t="121608" x="3032125" y="3794125"/>
          <p14:tracePt t="121625" x="3040063" y="3794125"/>
          <p14:tracePt t="121641" x="3040063" y="3802063"/>
          <p14:tracePt t="121657" x="3055938" y="3810000"/>
          <p14:tracePt t="121675" x="3094038" y="3832225"/>
          <p14:tracePt t="121691" x="3154363" y="3856038"/>
          <p14:tracePt t="121708" x="3192463" y="3870325"/>
          <p14:tracePt t="121725" x="3208338" y="3878263"/>
          <p14:tracePt t="121740" x="3208338" y="3886200"/>
          <p14:tracePt t="121757" x="3222625" y="3902075"/>
          <p14:tracePt t="121775" x="3222625" y="3908425"/>
          <p14:tracePt t="121792" x="3230563" y="3924300"/>
          <p14:tracePt t="121808" x="3238500" y="3932238"/>
          <p14:tracePt t="121824" x="3246438" y="3954463"/>
          <p14:tracePt t="121841" x="3254375" y="3970338"/>
          <p14:tracePt t="121857" x="3260725" y="3970338"/>
          <p14:tracePt t="121874" x="3268663" y="3978275"/>
          <p14:tracePt t="121890" x="3276600" y="3984625"/>
          <p14:tracePt t="121907" x="3284538" y="3984625"/>
          <p14:tracePt t="121924" x="3292475" y="3984625"/>
          <p14:tracePt t="121950" x="3298825" y="3992563"/>
          <p14:tracePt t="121959" x="3306763" y="4000500"/>
          <p14:tracePt t="121974" x="3368675" y="4030663"/>
          <p14:tracePt t="121992" x="3398838" y="4038600"/>
          <p14:tracePt t="122008" x="3406775" y="4046538"/>
          <p14:tracePt t="122025" x="3413125" y="4054475"/>
          <p14:tracePt t="122041" x="3421063" y="4054475"/>
          <p14:tracePt t="122057" x="3429000" y="4054475"/>
          <p14:tracePt t="122078" x="3429000" y="4060825"/>
          <p14:tracePt t="122094" x="3436938" y="4060825"/>
          <p14:tracePt t="122107" x="3451225" y="4068763"/>
          <p14:tracePt t="125640" x="3451225" y="4060825"/>
          <p14:tracePt t="127189" x="3444875" y="4054475"/>
          <p14:tracePt t="127406" x="3436938" y="4046538"/>
          <p14:tracePt t="127414" x="3429000" y="4046538"/>
          <p14:tracePt t="127422" x="3406775" y="4046538"/>
          <p14:tracePt t="127435" x="3368675" y="4030663"/>
          <p14:tracePt t="127452" x="3322638" y="4016375"/>
          <p14:tracePt t="127469" x="3298825" y="4016375"/>
          <p14:tracePt t="127485" x="3238500" y="3984625"/>
          <p14:tracePt t="127485" x="3200400" y="3970338"/>
          <p14:tracePt t="127503" x="3116263" y="3932238"/>
          <p14:tracePt t="127519" x="3032125" y="3894138"/>
          <p14:tracePt t="127536" x="2963863" y="3863975"/>
          <p14:tracePt t="127552" x="2879725" y="3840163"/>
          <p14:tracePt t="127569" x="2789238" y="3802063"/>
          <p14:tracePt t="127585" x="2735263" y="3787775"/>
          <p14:tracePt t="127602" x="2720975" y="3779838"/>
          <p14:tracePt t="127620" x="2689225" y="3763963"/>
          <p14:tracePt t="127635" x="2674938" y="3763963"/>
          <p14:tracePt t="127651" x="2628900" y="3741738"/>
          <p14:tracePt t="127669" x="2568575" y="3703638"/>
          <p14:tracePt t="127685" x="2498725" y="3673475"/>
          <p14:tracePt t="127700" x="2460625" y="3657600"/>
          <p14:tracePt t="127700" x="2438400" y="3649663"/>
          <p14:tracePt t="127719" x="2384425" y="3619500"/>
          <p14:tracePt t="127735" x="2324100" y="3573463"/>
          <p14:tracePt t="127752" x="2247900" y="3527425"/>
          <p14:tracePt t="127769" x="2225675" y="3527425"/>
          <p14:tracePt t="127786" x="2209800" y="3513138"/>
          <p14:tracePt t="127802" x="2193925" y="3497263"/>
          <p14:tracePt t="127818" x="2171700" y="3482975"/>
          <p14:tracePt t="127835" x="2155825" y="3459163"/>
          <p14:tracePt t="127852" x="2141538" y="3436938"/>
          <p14:tracePt t="127868" x="2141538" y="3429000"/>
          <p14:tracePt t="127918" x="2133600" y="3429000"/>
          <p14:tracePt t="127926" x="2133600" y="3421063"/>
          <p14:tracePt t="127966" x="2125663" y="3413125"/>
          <p14:tracePt t="127974" x="2117725" y="3413125"/>
          <p14:tracePt t="127985" x="2125663" y="3413125"/>
          <p14:tracePt t="128127" x="2133600" y="3413125"/>
          <p14:tracePt t="128143" x="2149475" y="3413125"/>
          <p14:tracePt t="128206" x="2163763" y="3413125"/>
          <p14:tracePt t="128214" x="2179638" y="3413125"/>
          <p14:tracePt t="128222" x="2193925" y="3413125"/>
          <p14:tracePt t="128234" x="2209800" y="3413125"/>
          <p14:tracePt t="128250" x="2225675" y="3413125"/>
          <p14:tracePt t="128302" x="2232025" y="3413125"/>
          <p14:tracePt t="128326" x="2239963" y="3413125"/>
          <p14:tracePt t="128334" x="2255838" y="3413125"/>
          <p14:tracePt t="128342" x="2263775" y="3413125"/>
          <p14:tracePt t="128351" x="2278063" y="3413125"/>
          <p14:tracePt t="128368" x="2286000" y="3413125"/>
          <p14:tracePt t="128384" x="2293938" y="3413125"/>
          <p14:tracePt t="128400" x="2308225" y="3413125"/>
          <p14:tracePt t="128417" x="2346325" y="3413125"/>
          <p14:tracePt t="128435" x="2378075" y="3406775"/>
          <p14:tracePt t="128451" x="2384425" y="3406775"/>
          <p14:tracePt t="128467" x="2392363" y="3398838"/>
          <p14:tracePt t="128484" x="2408238" y="3398838"/>
          <p14:tracePt t="128501" x="2438400" y="3398838"/>
          <p14:tracePt t="128501" x="2454275" y="3398838"/>
          <p14:tracePt t="128519" x="2484438" y="3398838"/>
          <p14:tracePt t="128534" x="2498725" y="3398838"/>
          <p14:tracePt t="129449" x="2536825" y="3398838"/>
          <p14:tracePt t="129486" x="2568575" y="3413125"/>
          <p14:tracePt t="129494" x="2620963" y="3436938"/>
          <p14:tracePt t="129502" x="2659063" y="3436938"/>
          <p14:tracePt t="129516" x="2720975" y="3475038"/>
          <p14:tracePt t="129516" x="2751138" y="3489325"/>
          <p14:tracePt t="129535" x="2759075" y="3489325"/>
          <p14:tracePt t="129549" x="2773363" y="3497263"/>
          <p14:tracePt t="129564" x="2781300" y="3505200"/>
          <p14:tracePt t="129582" x="2827338" y="3527425"/>
          <p14:tracePt t="129599" x="2903538" y="3573463"/>
          <p14:tracePt t="129616" x="2971800" y="3603625"/>
          <p14:tracePt t="129632" x="3009900" y="3627438"/>
          <p14:tracePt t="129648" x="3025775" y="3635375"/>
          <p14:tracePt t="129665" x="3048000" y="3657600"/>
          <p14:tracePt t="129682" x="3078163" y="3673475"/>
          <p14:tracePt t="129698" x="3124200" y="3695700"/>
          <p14:tracePt t="129716" x="3184525" y="3733800"/>
          <p14:tracePt t="129733" x="3246438" y="3771900"/>
          <p14:tracePt t="129733" x="3268663" y="3794125"/>
          <p14:tracePt t="129751" x="3314700" y="3825875"/>
          <p14:tracePt t="129767" x="3375025" y="3863975"/>
          <p14:tracePt t="129784" x="3413125" y="3886200"/>
          <p14:tracePt t="129800" x="3444875" y="3902075"/>
          <p14:tracePt t="129817" x="3467100" y="3902075"/>
          <p14:tracePt t="129833" x="3489325" y="3916363"/>
          <p14:tracePt t="129849" x="3527425" y="3924300"/>
          <p14:tracePt t="129866" x="3565525" y="3940175"/>
          <p14:tracePt t="129883" x="3581400" y="3946525"/>
          <p14:tracePt t="129934" x="3589338" y="3946525"/>
          <p14:tracePt t="129942" x="3597275" y="3954463"/>
          <p14:tracePt t="129951" x="3603625" y="3954463"/>
          <p14:tracePt t="129951" x="3611563" y="3954463"/>
          <p14:tracePt t="129967" x="3619500" y="3962400"/>
          <p14:tracePt t="129982" x="3627438" y="3962400"/>
          <p14:tracePt t="130022" x="3635375" y="3962400"/>
          <p14:tracePt t="130078" x="3649663" y="3962400"/>
          <p14:tracePt t="130158" x="3657600" y="3954463"/>
          <p14:tracePt t="130174" x="3657600" y="3946525"/>
          <p14:tracePt t="130255" x="3657600" y="3940175"/>
          <p14:tracePt t="130310" x="3657600" y="3924300"/>
          <p14:tracePt t="130326" x="3657600" y="3916363"/>
          <p14:tracePt t="130342" x="3657600" y="3902075"/>
          <p14:tracePt t="130382" x="3657600" y="3894138"/>
          <p14:tracePt t="130446" x="3657600" y="3886200"/>
          <p14:tracePt t="130462" x="3657600" y="3878263"/>
          <p14:tracePt t="130502" x="3657600" y="3870325"/>
          <p14:tracePt t="130542" x="3657600" y="3863975"/>
          <p14:tracePt t="130590" x="3665538" y="3863975"/>
          <p14:tracePt t="130598" x="3673475" y="3856038"/>
          <p14:tracePt t="130606" x="3679825" y="3856038"/>
          <p14:tracePt t="130662" x="3687763" y="3848100"/>
          <p14:tracePt t="130670" x="3695700" y="3848100"/>
          <p14:tracePt t="130686" x="3703638" y="3848100"/>
          <p14:tracePt t="130750" x="3711575" y="3848100"/>
          <p14:tracePt t="130790" x="3717925" y="3848100"/>
          <p14:tracePt t="130798" x="3733800" y="3848100"/>
          <p14:tracePt t="130822" x="3741738" y="3848100"/>
          <p14:tracePt t="130862" x="3741738" y="3856038"/>
          <p14:tracePt t="130982" x="3733800" y="3856038"/>
          <p14:tracePt t="131022" x="3717925" y="3870325"/>
          <p14:tracePt t="131031" x="3711575" y="3870325"/>
          <p14:tracePt t="131094" x="3703638" y="3870325"/>
          <p14:tracePt t="131150" x="3695700" y="3870325"/>
          <p14:tracePt t="131158" x="3687763" y="3870325"/>
          <p14:tracePt t="131166" x="3687763" y="3878263"/>
          <p14:tracePt t="131182" x="3687763" y="3886200"/>
          <p14:tracePt t="131310" x="3703638" y="3886200"/>
          <p14:tracePt t="131334" x="3711575" y="3886200"/>
          <p14:tracePt t="131382" x="3717925" y="3886200"/>
          <p14:tracePt t="131398" x="3725863" y="3894138"/>
          <p14:tracePt t="131406" x="3725863" y="3902075"/>
          <p14:tracePt t="131431" x="3733800" y="3902075"/>
          <p14:tracePt t="131486" x="3733800" y="3908425"/>
          <p14:tracePt t="131526" x="3733800" y="3916363"/>
          <p14:tracePt t="131558" x="3733800" y="3924300"/>
          <p14:tracePt t="131574" x="3733800" y="3932238"/>
          <p14:tracePt t="131590" x="3733800" y="3946525"/>
          <p14:tracePt t="131614" x="3717925" y="3954463"/>
          <p14:tracePt t="137827" x="3703638" y="3954463"/>
          <p14:tracePt t="138262" x="3687763" y="3954463"/>
          <p14:tracePt t="138270" x="3673475" y="3954463"/>
          <p14:tracePt t="138278" x="3649663" y="3954463"/>
          <p14:tracePt t="138290" x="3573463" y="3954463"/>
          <p14:tracePt t="138307" x="3489325" y="3954463"/>
          <p14:tracePt t="138324" x="3406775" y="3954463"/>
          <p14:tracePt t="138341" x="3344863" y="3954463"/>
          <p14:tracePt t="138341" x="3306763" y="3954463"/>
          <p14:tracePt t="138359" x="3260725" y="3954463"/>
          <p14:tracePt t="138373" x="3055938" y="3954463"/>
          <p14:tracePt t="138391" x="2879725" y="3946525"/>
          <p14:tracePt t="138408" x="2765425" y="3946525"/>
          <p14:tracePt t="138425" x="2713038" y="3946525"/>
          <p14:tracePt t="138440" x="2689225" y="3946525"/>
          <p14:tracePt t="138457" x="2651125" y="3940175"/>
          <p14:tracePt t="138474" x="2628900" y="3940175"/>
          <p14:tracePt t="138490" x="2598738" y="3932238"/>
          <p14:tracePt t="138507" x="2552700" y="3932238"/>
          <p14:tracePt t="138525" x="2514600" y="3932238"/>
          <p14:tracePt t="138525" x="2498725" y="3932238"/>
          <p14:tracePt t="138543" x="2484438" y="3932238"/>
          <p14:tracePt t="138555" x="2438400" y="3932238"/>
          <p14:tracePt t="138573" x="2400300" y="3932238"/>
          <p14:tracePt t="138589" x="2354263" y="3932238"/>
          <p14:tracePt t="138589" x="2339975" y="3932238"/>
          <p14:tracePt t="138607" x="2316163" y="3932238"/>
          <p14:tracePt t="138624" x="2286000" y="3946525"/>
          <p14:tracePt t="138641" x="2270125" y="3946525"/>
          <p14:tracePt t="138657" x="2217738" y="3946525"/>
          <p14:tracePt t="138674" x="2171700" y="3946525"/>
          <p14:tracePt t="138690" x="2155825" y="3946525"/>
          <p14:tracePt t="138707" x="2149475" y="3946525"/>
          <p14:tracePt t="138723" x="2117725" y="3946525"/>
          <p14:tracePt t="138740" x="2103438" y="3946525"/>
          <p14:tracePt t="138757" x="2095500" y="3946525"/>
          <p14:tracePt t="138773" x="2079625" y="3946525"/>
          <p14:tracePt t="138791" x="2065338" y="3946525"/>
          <p14:tracePt t="138814" x="2049463" y="3946525"/>
          <p14:tracePt t="138862" x="2041525" y="3946525"/>
          <p14:tracePt t="138871" x="2019300" y="3946525"/>
          <p14:tracePt t="138878" x="2027238" y="3946525"/>
          <p14:tracePt t="139014" x="2035175" y="3932238"/>
          <p14:tracePt t="139046" x="2041525" y="3924300"/>
          <p14:tracePt t="139055" x="2049463" y="3916363"/>
          <p14:tracePt t="139062" x="2073275" y="3902075"/>
          <p14:tracePt t="139073" x="2073275" y="3894138"/>
          <p14:tracePt t="139102" x="2079625" y="3894138"/>
          <p14:tracePt t="139134" x="2079625" y="3886200"/>
          <p14:tracePt t="139150" x="2087563" y="3878263"/>
          <p14:tracePt t="139158" x="2095500" y="3878263"/>
          <p14:tracePt t="139174" x="2103438" y="3878263"/>
          <p14:tracePt t="139190" x="2111375" y="3870325"/>
          <p14:tracePt t="139222" x="2117725" y="3863975"/>
          <p14:tracePt t="139270" x="2125663" y="3863975"/>
          <p14:tracePt t="139342" x="2125663" y="3856038"/>
          <p14:tracePt t="139542" x="2117725" y="3856038"/>
          <p14:tracePt t="139582" x="2103438" y="3856038"/>
          <p14:tracePt t="139606" x="2095500" y="3863975"/>
          <p14:tracePt t="139614" x="2079625" y="3878263"/>
          <p14:tracePt t="139630" x="2065338" y="3878263"/>
          <p14:tracePt t="139646" x="2057400" y="3886200"/>
          <p14:tracePt t="139656" x="2041525" y="3894138"/>
          <p14:tracePt t="139673" x="2027238" y="3924300"/>
          <p14:tracePt t="139690" x="1997075" y="3932238"/>
          <p14:tracePt t="139706" x="1973263" y="3946525"/>
          <p14:tracePt t="139723" x="1965325" y="3954463"/>
          <p14:tracePt t="139739" x="1958975" y="3954463"/>
          <p14:tracePt t="139756" x="1951038" y="3962400"/>
          <p14:tracePt t="139772" x="1943100" y="3962400"/>
          <p14:tracePt t="139788" x="1927225" y="3962400"/>
          <p14:tracePt t="139806" x="1897063" y="3970338"/>
          <p14:tracePt t="139823" x="1874838" y="3978275"/>
          <p14:tracePt t="139840" x="1866900" y="3984625"/>
          <p14:tracePt t="139857" x="1858963" y="3992563"/>
          <p14:tracePt t="139887" x="1851025" y="3992563"/>
          <p14:tracePt t="139894" x="1844675" y="4000500"/>
          <p14:tracePt t="139906" x="1806575" y="4008438"/>
          <p14:tracePt t="139922" x="1774825" y="4022725"/>
          <p14:tracePt t="139939" x="1736725" y="4038600"/>
          <p14:tracePt t="139956" x="1698625" y="4046538"/>
          <p14:tracePt t="139972" x="1684338" y="4046538"/>
          <p14:tracePt t="139988" x="1676400" y="4054475"/>
          <p14:tracePt t="140470" x="1676400" y="4060825"/>
          <p14:tracePt t="140494" x="1684338" y="4076700"/>
          <p14:tracePt t="140503" x="1692275" y="4076700"/>
          <p14:tracePt t="140550" x="1698625" y="4092575"/>
          <p14:tracePt t="140566" x="1706563" y="4092575"/>
          <p14:tracePt t="140574" x="1736725" y="4114800"/>
          <p14:tracePt t="140588" x="1774825" y="4144963"/>
          <p14:tracePt t="140588" x="1790700" y="4160838"/>
          <p14:tracePt t="140607" x="1798638" y="4168775"/>
          <p14:tracePt t="140621" x="1798638" y="4183063"/>
          <p14:tracePt t="140670" x="1774825" y="4198938"/>
          <p14:tracePt t="140678" x="1760538" y="4229100"/>
          <p14:tracePt t="140688" x="1730375" y="4267200"/>
          <p14:tracePt t="140705" x="1706563" y="4289425"/>
          <p14:tracePt t="140722" x="1668463" y="4313238"/>
          <p14:tracePt t="140738" x="1638300" y="4327525"/>
          <p14:tracePt t="140755" x="1600200" y="4351338"/>
          <p14:tracePt t="140772" x="1570038" y="4373563"/>
          <p14:tracePt t="140788" x="1562100" y="4373563"/>
          <p14:tracePt t="140804" x="1562100" y="4381500"/>
          <p14:tracePt t="140821" x="1554163" y="4397375"/>
          <p14:tracePt t="140839" x="1524000" y="4419600"/>
          <p14:tracePt t="140855" x="1493838" y="4449763"/>
          <p14:tracePt t="140872" x="1439863" y="4479925"/>
          <p14:tracePt t="140889" x="1431925" y="4487863"/>
          <p14:tracePt t="140905" x="1431925" y="4495800"/>
          <p14:tracePt t="140920" x="1431925" y="4503738"/>
          <p14:tracePt t="140937" x="1431925" y="4511675"/>
          <p14:tracePt t="140954" x="1425575" y="4511675"/>
          <p14:tracePt t="141358" x="1431925" y="4525963"/>
          <p14:tracePt t="141478" x="1431925" y="4533900"/>
          <p14:tracePt t="141494" x="1431925" y="4549775"/>
          <p14:tracePt t="141504" x="1431925" y="4556125"/>
          <p14:tracePt t="141526" x="1431925" y="4564063"/>
          <p14:tracePt t="141535" x="1425575" y="4572000"/>
          <p14:tracePt t="141542" x="1425575" y="4579938"/>
          <p14:tracePt t="141553" x="1425575" y="4602163"/>
          <p14:tracePt t="141570" x="1417638" y="4610100"/>
          <p14:tracePt t="141587" x="1409700" y="4618038"/>
          <p14:tracePt t="141603" x="1417638" y="4618038"/>
          <p14:tracePt t="142094" x="1425575" y="4618038"/>
          <p14:tracePt t="142158" x="1431925" y="4618038"/>
          <p14:tracePt t="142174" x="1447800" y="4618038"/>
          <p14:tracePt t="142182" x="1455738" y="4610100"/>
          <p14:tracePt t="142199" x="1463675" y="4610100"/>
          <p14:tracePt t="142207" x="1463675" y="4602163"/>
          <p14:tracePt t="142222" x="1470025" y="4602163"/>
          <p14:tracePt t="142235" x="1470025" y="4594225"/>
          <p14:tracePt t="142253" x="1485900" y="4579938"/>
          <p14:tracePt t="142270" x="1501775" y="4572000"/>
          <p14:tracePt t="142287" x="1516063" y="4572000"/>
          <p14:tracePt t="142304" x="1531938" y="4564063"/>
          <p14:tracePt t="142320" x="1539875" y="4564063"/>
          <p14:tracePt t="142374" x="1539875" y="4556125"/>
          <p14:tracePt t="142382" x="1554163" y="4549775"/>
          <p14:tracePt t="142390" x="1562100" y="4541838"/>
          <p14:tracePt t="142406" x="1570038" y="4541838"/>
          <p14:tracePt t="142419" x="1592263" y="4541838"/>
          <p14:tracePt t="142436" x="1616075" y="4533900"/>
          <p14:tracePt t="142453" x="1646238" y="4518025"/>
          <p14:tracePt t="142510" x="1654175" y="4503738"/>
          <p14:tracePt t="142519" x="1668463" y="4503738"/>
          <p14:tracePt t="142526" x="1684338" y="4503738"/>
          <p14:tracePt t="142536" x="1714500" y="4479925"/>
          <p14:tracePt t="142553" x="1722438" y="4479925"/>
          <p14:tracePt t="142569" x="1730375" y="4473575"/>
          <p14:tracePt t="142585" x="1736725" y="4473575"/>
          <p14:tracePt t="142602" x="1768475" y="4473575"/>
          <p14:tracePt t="142620" x="1798638" y="4449763"/>
          <p14:tracePt t="142637" x="1820863" y="4449763"/>
          <p14:tracePt t="142653" x="1828800" y="4441825"/>
          <p14:tracePt t="142669" x="1836738" y="4441825"/>
          <p14:tracePt t="142685" x="1836738" y="4435475"/>
          <p14:tracePt t="142702" x="1844675" y="4427538"/>
          <p14:tracePt t="142720" x="1882775" y="4411663"/>
          <p14:tracePt t="142736" x="1905000" y="4411663"/>
          <p14:tracePt t="142752" x="1920875" y="4411663"/>
          <p14:tracePt t="142769" x="1935163" y="4411663"/>
          <p14:tracePt t="142846" x="1951038" y="4397375"/>
          <p14:tracePt t="142854" x="1965325" y="4397375"/>
          <p14:tracePt t="142870" x="1973263" y="4389438"/>
          <p14:tracePt t="142902" x="1973263" y="4381500"/>
          <p14:tracePt t="142982" x="1981200" y="4381500"/>
          <p14:tracePt t="142998" x="1981200" y="4373563"/>
          <p14:tracePt t="143006" x="1997075" y="4365625"/>
          <p14:tracePt t="143022" x="1997075" y="4359275"/>
          <p14:tracePt t="143036" x="2011363" y="4343400"/>
          <p14:tracePt t="143052" x="2011363" y="4327525"/>
          <p14:tracePt t="143070" x="2027238" y="4321175"/>
          <p14:tracePt t="143085" x="2027238" y="4313238"/>
          <p14:tracePt t="143126" x="2027238" y="4305300"/>
          <p14:tracePt t="143334" x="2019300" y="4313238"/>
          <p14:tracePt t="144361" x="2011363" y="4289425"/>
          <p14:tracePt t="144510" x="2011363" y="4275138"/>
          <p14:tracePt t="144526" x="2003425" y="4251325"/>
          <p14:tracePt t="144535" x="1989138" y="4229100"/>
          <p14:tracePt t="144551" x="1981200" y="4213225"/>
          <p14:tracePt t="144567" x="1973263" y="4198938"/>
          <p14:tracePt t="144585" x="1965325" y="4198938"/>
          <p14:tracePt t="144600" x="1965325" y="4191000"/>
          <p14:tracePt t="144619" x="1965325" y="4175125"/>
          <p14:tracePt t="144634" x="1958975" y="4168775"/>
          <p14:tracePt t="144654" x="1958975" y="4160838"/>
          <p14:tracePt t="144667" x="1943100" y="4130675"/>
          <p14:tracePt t="144685" x="1935163" y="4114800"/>
          <p14:tracePt t="144702" x="1927225" y="4106863"/>
          <p14:tracePt t="144718" x="1927225" y="4098925"/>
          <p14:tracePt t="144735" x="1920875" y="4092575"/>
          <p14:tracePt t="144750" x="1920875" y="4084638"/>
          <p14:tracePt t="144798" x="1920875" y="4076700"/>
          <p14:tracePt t="144815" x="1912938" y="4076700"/>
          <p14:tracePt t="144831" x="1912938" y="4060825"/>
          <p14:tracePt t="144878" x="1912938" y="4046538"/>
          <p14:tracePt t="144886" x="1905000" y="4030663"/>
          <p14:tracePt t="144910" x="1905000" y="4022725"/>
          <p14:tracePt t="144926" x="1905000" y="4016375"/>
          <p14:tracePt t="144942" x="1905000" y="4008438"/>
          <p14:tracePt t="144958" x="1905000" y="4000500"/>
          <p14:tracePt t="144967" x="1905000" y="3992563"/>
          <p14:tracePt t="144984" x="1905000" y="3978275"/>
          <p14:tracePt t="145000" x="1905000" y="3970338"/>
          <p14:tracePt t="145046" x="1912938" y="3978275"/>
          <p14:tracePt t="145254" x="1920875" y="3984625"/>
          <p14:tracePt t="145270" x="1927225" y="3992563"/>
          <p14:tracePt t="145278" x="1935163" y="4008438"/>
          <p14:tracePt t="145286" x="1943100" y="4016375"/>
          <p14:tracePt t="145300" x="1958975" y="4046538"/>
          <p14:tracePt t="145316" x="1973263" y="4068763"/>
          <p14:tracePt t="145316" x="1989138" y="4092575"/>
          <p14:tracePt t="145335" x="2003425" y="4122738"/>
          <p14:tracePt t="145351" x="2003425" y="4137025"/>
          <p14:tracePt t="145367" x="2011363" y="4175125"/>
          <p14:tracePt t="145384" x="2019300" y="4206875"/>
          <p14:tracePt t="145401" x="2027238" y="4237038"/>
          <p14:tracePt t="145417" x="2041525" y="4251325"/>
          <p14:tracePt t="145433" x="2041525" y="4259263"/>
          <p14:tracePt t="145449" x="2041525" y="4267200"/>
          <p14:tracePt t="145466" x="2041525" y="4283075"/>
          <p14:tracePt t="145483" x="2041525" y="4297363"/>
          <p14:tracePt t="145500" x="2041525" y="4313238"/>
          <p14:tracePt t="145517" x="2041525" y="4321175"/>
          <p14:tracePt t="145533" x="2041525" y="4327525"/>
          <p14:tracePt t="145558" x="2035175" y="4335463"/>
          <p14:tracePt t="145574" x="2035175" y="4343400"/>
          <p14:tracePt t="145584" x="2027238" y="4351338"/>
          <p14:tracePt t="145600" x="2011363" y="4373563"/>
          <p14:tracePt t="145617" x="2011363" y="4389438"/>
          <p14:tracePt t="145633" x="1997075" y="4397375"/>
          <p14:tracePt t="145649" x="1997075" y="4403725"/>
          <p14:tracePt t="145666" x="1981200" y="4403725"/>
          <p14:tracePt t="145686" x="1981200" y="4419600"/>
          <p14:tracePt t="145699" x="1965325" y="4435475"/>
          <p14:tracePt t="145716" x="1958975" y="4449763"/>
          <p14:tracePt t="145733" x="1958975" y="4457700"/>
          <p14:tracePt t="145749" x="1951038" y="4457700"/>
          <p14:tracePt t="145766" x="1958975" y="4457700"/>
          <p14:tracePt t="145886" x="1965325" y="4457700"/>
          <p14:tracePt t="145894" x="1965325" y="4435475"/>
          <p14:tracePt t="145942" x="1965325" y="4419600"/>
          <p14:tracePt t="145958" x="1965325" y="4411663"/>
          <p14:tracePt t="145967" x="1965325" y="4389438"/>
          <p14:tracePt t="145983" x="1965325" y="4365625"/>
          <p14:tracePt t="146000" x="1965325" y="4359275"/>
          <p14:tracePt t="146016" x="1965325" y="4343400"/>
          <p14:tracePt t="146033" x="1965325" y="4335463"/>
          <p14:tracePt t="146049" x="1965325" y="4321175"/>
          <p14:tracePt t="146065" x="1965325" y="4305300"/>
          <p14:tracePt t="146084" x="1965325" y="4267200"/>
          <p14:tracePt t="146099" x="1958975" y="4259263"/>
          <p14:tracePt t="146115" x="1958975" y="4244975"/>
          <p14:tracePt t="146133" x="1951038" y="4244975"/>
          <p14:tracePt t="146148" x="1951038" y="4221163"/>
          <p14:tracePt t="146167" x="1935163" y="4206875"/>
          <p14:tracePt t="146184" x="1935163" y="4191000"/>
          <p14:tracePt t="146202" x="1927225" y="4160838"/>
          <p14:tracePt t="146218" x="1927225" y="4137025"/>
          <p14:tracePt t="146233" x="1920875" y="4106863"/>
          <p14:tracePt t="146249" x="1920875" y="4092575"/>
          <p14:tracePt t="146265" x="1920875" y="4060825"/>
          <p14:tracePt t="146283" x="1920875" y="4054475"/>
          <p14:tracePt t="146298" x="1912938" y="4054475"/>
          <p14:tracePt t="146315" x="1905000" y="4030663"/>
          <p14:tracePt t="146333" x="1905000" y="4016375"/>
          <p14:tracePt t="146350" x="1905000" y="4008438"/>
          <p14:tracePt t="146367" x="1897063" y="4008438"/>
          <p14:tracePt t="146382" x="1897063" y="4000500"/>
          <p14:tracePt t="146494" x="1897063" y="3992563"/>
          <p14:tracePt t="146526" x="1897063" y="3984625"/>
          <p14:tracePt t="146630" x="1905000" y="3984625"/>
          <p14:tracePt t="146694" x="1920875" y="3992563"/>
          <p14:tracePt t="146726" x="1920875" y="4000500"/>
          <p14:tracePt t="146734" x="1920875" y="4008438"/>
          <p14:tracePt t="146748" x="1935163" y="4022725"/>
          <p14:tracePt t="146748" x="1935163" y="4038600"/>
          <p14:tracePt t="146767" x="1943100" y="4046538"/>
          <p14:tracePt t="146781" x="1951038" y="4068763"/>
          <p14:tracePt t="146799" x="1965325" y="4106863"/>
          <p14:tracePt t="146816" x="1965325" y="4130675"/>
          <p14:tracePt t="146833" x="1965325" y="4144963"/>
          <p14:tracePt t="146849" x="1973263" y="4160838"/>
          <p14:tracePt t="146865" x="1973263" y="4168775"/>
          <p14:tracePt t="146881" x="1973263" y="4191000"/>
          <p14:tracePt t="146898" x="1973263" y="4206875"/>
          <p14:tracePt t="146915" x="1973263" y="4237038"/>
          <p14:tracePt t="146932" x="1973263" y="4251325"/>
          <p14:tracePt t="146948" x="1973263" y="4267200"/>
          <p14:tracePt t="146965" x="1973263" y="4275138"/>
          <p14:tracePt t="146983" x="1973263" y="4289425"/>
          <p14:tracePt t="146999" x="1973263" y="4297363"/>
          <p14:tracePt t="147016" x="1973263" y="4313238"/>
          <p14:tracePt t="147033" x="1973263" y="4335463"/>
          <p14:tracePt t="147048" x="1965325" y="4351338"/>
          <p14:tracePt t="147064" x="1958975" y="4365625"/>
          <p14:tracePt t="147081" x="1951038" y="4381500"/>
          <p14:tracePt t="147097" x="1951038" y="4389438"/>
          <p14:tracePt t="147113" x="1943100" y="4397375"/>
          <p14:tracePt t="149874" x="1958975" y="4397375"/>
          <p14:tracePt t="150741" x="1965325" y="4397375"/>
          <p14:tracePt t="150765" x="1973263" y="4397375"/>
          <p14:tracePt t="150781" x="1989138" y="4397375"/>
          <p14:tracePt t="150797" x="2011363" y="4397375"/>
          <p14:tracePt t="150805" x="2019300" y="4397375"/>
          <p14:tracePt t="150813" x="2041525" y="4411663"/>
          <p14:tracePt t="150826" x="2149475" y="4435475"/>
          <p14:tracePt t="150844" x="2270125" y="4441825"/>
          <p14:tracePt t="150844" x="2332038" y="4441825"/>
          <p14:tracePt t="150862" x="2384425" y="4441825"/>
          <p14:tracePt t="150876" x="2460625" y="4441825"/>
          <p14:tracePt t="150893" x="2514600" y="4441825"/>
          <p14:tracePt t="150910" x="2544763" y="4441825"/>
          <p14:tracePt t="150927" x="2582863" y="4449763"/>
          <p14:tracePt t="150944" x="2667000" y="4449763"/>
          <p14:tracePt t="150960" x="2803525" y="4479925"/>
          <p14:tracePt t="150977" x="2911475" y="4487863"/>
          <p14:tracePt t="150993" x="2971800" y="4503738"/>
          <p14:tracePt t="151010" x="3040063" y="4518025"/>
          <p14:tracePt t="151027" x="3108325" y="4549775"/>
          <p14:tracePt t="151043" x="3154363" y="4564063"/>
          <p14:tracePt t="151060" x="3238500" y="4572000"/>
          <p14:tracePt t="151060" x="3254375" y="4572000"/>
          <p14:tracePt t="151078" x="3268663" y="4579938"/>
          <p14:tracePt t="151093" x="3314700" y="4579938"/>
          <p14:tracePt t="151111" x="3330575" y="4579938"/>
          <p14:tracePt t="151127" x="3352800" y="4594225"/>
          <p14:tracePt t="151144" x="3375025" y="4594225"/>
          <p14:tracePt t="151160" x="3413125" y="4594225"/>
          <p14:tracePt t="151178" x="3436938" y="4602163"/>
          <p14:tracePt t="151193" x="3444875" y="4602163"/>
          <p14:tracePt t="151211" x="3451225" y="4602163"/>
          <p14:tracePt t="151261" x="3467100" y="4602163"/>
          <p14:tracePt t="151293" x="3475038" y="4602163"/>
          <p14:tracePt t="151309" x="3475038" y="4594225"/>
          <p14:tracePt t="151317" x="3482975" y="4587875"/>
          <p14:tracePt t="151327" x="3482975" y="4579938"/>
          <p14:tracePt t="151344" x="3482975" y="4564063"/>
          <p14:tracePt t="151374" x="3482975" y="4549775"/>
          <p14:tracePt t="151390" x="3482975" y="4533900"/>
          <p14:tracePt t="151405" x="3482975" y="4518025"/>
          <p14:tracePt t="151413" x="3482975" y="4503738"/>
          <p14:tracePt t="151426" x="3497263" y="4479925"/>
          <p14:tracePt t="151443" x="3497263" y="4473575"/>
          <p14:tracePt t="151459" x="3497263" y="4465638"/>
          <p14:tracePt t="151475" x="3497263" y="4449763"/>
          <p14:tracePt t="151492" x="3489325" y="4449763"/>
          <p14:tracePt t="151509" x="3489325" y="4441825"/>
          <p14:tracePt t="151565" x="3489325" y="4435475"/>
          <p14:tracePt t="151597" x="3497263" y="4427538"/>
          <p14:tracePt t="151622" x="3497263" y="4419600"/>
          <p14:tracePt t="151629" x="3505200" y="4411663"/>
          <p14:tracePt t="151642" x="3505200" y="4403725"/>
          <p14:tracePt t="151659" x="3505200" y="4389438"/>
          <p14:tracePt t="151677" x="3505200" y="4381500"/>
          <p14:tracePt t="151733" x="3513138" y="4381500"/>
          <p14:tracePt t="151782" x="3521075" y="4373563"/>
          <p14:tracePt t="151797" x="3527425" y="4365625"/>
          <p14:tracePt t="151805" x="3535363" y="4365625"/>
          <p14:tracePt t="151829" x="3559175" y="4365625"/>
          <p14:tracePt t="151853" x="3551238" y="4365625"/>
          <p14:tracePt t="152165" x="3535363" y="4365625"/>
          <p14:tracePt t="152213" x="3527425" y="4373563"/>
          <p14:tracePt t="152237" x="3513138" y="4373563"/>
          <p14:tracePt t="152277" x="3505200" y="4389438"/>
          <p14:tracePt t="152293" x="3497263" y="4389438"/>
          <p14:tracePt t="152325" x="3489325" y="4389438"/>
          <p14:tracePt t="152333" x="3482975" y="4397375"/>
          <p14:tracePt t="152389" x="3475038" y="4397375"/>
          <p14:tracePt t="152413" x="3467100" y="4397375"/>
          <p14:tracePt t="152453" x="3459163" y="4403725"/>
          <p14:tracePt t="152469" x="3444875" y="4403725"/>
          <p14:tracePt t="152477" x="3444875" y="4411663"/>
          <p14:tracePt t="152491" x="3436938" y="4411663"/>
          <p14:tracePt t="152508" x="3421063" y="4411663"/>
          <p14:tracePt t="152524" x="3406775" y="4427538"/>
          <p14:tracePt t="152542" x="3406775" y="4435475"/>
          <p14:tracePt t="152559" x="3390900" y="4441825"/>
          <p14:tracePt t="152581" x="3368675" y="4441825"/>
          <p14:tracePt t="152591" x="3352800" y="4457700"/>
          <p14:tracePt t="152609" x="3336925" y="4465638"/>
          <p14:tracePt t="152627" x="3330575" y="4465638"/>
          <p14:tracePt t="152641" x="3314700" y="4473575"/>
          <p14:tracePt t="152658" x="3306763" y="4473575"/>
          <p14:tracePt t="152675" x="3298825" y="4473575"/>
          <p14:tracePt t="152691" x="3292475" y="4479925"/>
          <p14:tracePt t="152707" x="3276600" y="4487863"/>
          <p14:tracePt t="152725" x="3268663" y="4495800"/>
          <p14:tracePt t="152741" x="3246438" y="4503738"/>
          <p14:tracePt t="152758" x="3230563" y="4511675"/>
          <p14:tracePt t="152775" x="3222625" y="4511675"/>
          <p14:tracePt t="152792" x="3208338" y="4511675"/>
          <p14:tracePt t="152808" x="3200400" y="4518025"/>
          <p14:tracePt t="152825" x="3184525" y="4518025"/>
          <p14:tracePt t="152869" x="3192463" y="4518025"/>
          <p14:tracePt t="153445" x="3208338" y="4503738"/>
          <p14:tracePt t="153453" x="3222625" y="4479925"/>
          <p14:tracePt t="153461" x="3246438" y="4479925"/>
          <p14:tracePt t="153473" x="3268663" y="4457700"/>
          <p14:tracePt t="153490" x="3276600" y="4449763"/>
          <p14:tracePt t="153507" x="3276600" y="4435475"/>
          <p14:tracePt t="153525" x="3298825" y="4427538"/>
          <p14:tracePt t="153525" x="3306763" y="4427538"/>
          <p14:tracePt t="153542" x="3322638" y="4411663"/>
          <p14:tracePt t="153558" x="3336925" y="4397375"/>
          <p14:tracePt t="153575" x="3336925" y="4381500"/>
          <p14:tracePt t="153591" x="3344863" y="4365625"/>
          <p14:tracePt t="153607" x="3352800" y="4359275"/>
          <p14:tracePt t="153624" x="3368675" y="4343400"/>
          <p14:tracePt t="153640" x="3368675" y="4327525"/>
          <p14:tracePt t="153661" x="3375025" y="4327525"/>
          <p14:tracePt t="153673" x="3382963" y="4321175"/>
          <p14:tracePt t="153690" x="3390900" y="4321175"/>
          <p14:tracePt t="153706" x="3398838" y="4305300"/>
          <p14:tracePt t="153723" x="3406775" y="4305300"/>
          <p14:tracePt t="153740" x="3444875" y="4267200"/>
          <p14:tracePt t="153758" x="3489325" y="4244975"/>
          <p14:tracePt t="153775" x="3505200" y="4229100"/>
          <p14:tracePt t="153791" x="3535363" y="4198938"/>
          <p14:tracePt t="153808" x="3573463" y="4175125"/>
          <p14:tracePt t="153823" x="3627438" y="4152900"/>
          <p14:tracePt t="153839" x="3641725" y="4137025"/>
          <p14:tracePt t="153857" x="3641725" y="4130675"/>
          <p14:tracePt t="153893" x="3641725" y="4114800"/>
          <p14:tracePt t="153901" x="3657600" y="4098925"/>
          <p14:tracePt t="153917" x="3673475" y="4084638"/>
          <p14:tracePt t="153925" x="3687763" y="4076700"/>
          <p14:tracePt t="153939" x="3695700" y="4068763"/>
          <p14:tracePt t="153939" x="3703638" y="4068763"/>
          <p14:tracePt t="153958" x="3711575" y="4060825"/>
          <p14:tracePt t="153973" x="3711575" y="4054475"/>
          <p14:tracePt t="154013" x="3711575" y="4046538"/>
          <p14:tracePt t="154341" x="3703638" y="4046538"/>
          <p14:tracePt t="154373" x="3695700" y="4046538"/>
          <p14:tracePt t="154589" x="3687763" y="4046538"/>
          <p14:tracePt t="154597" x="3687763" y="4054475"/>
          <p14:tracePt t="154613" x="3673475" y="4054475"/>
          <p14:tracePt t="154629" x="3673475" y="4068763"/>
          <p14:tracePt t="154640" x="3665538" y="4076700"/>
          <p14:tracePt t="154656" x="3649663" y="4092575"/>
          <p14:tracePt t="154673" x="3641725" y="4098925"/>
          <p14:tracePt t="154689" x="3611563" y="4106863"/>
          <p14:tracePt t="154706" x="3597275" y="4122738"/>
          <p14:tracePt t="154723" x="3573463" y="4137025"/>
          <p14:tracePt t="154740" x="3559175" y="4144963"/>
          <p14:tracePt t="154755" x="3551238" y="4152900"/>
          <p14:tracePt t="154773" x="3535363" y="4152900"/>
          <p14:tracePt t="154790" x="3527425" y="4152900"/>
          <p14:tracePt t="154805" x="3513138" y="4168775"/>
          <p14:tracePt t="154822" x="3497263" y="4168775"/>
          <p14:tracePt t="154839" x="3489325" y="4168775"/>
          <p14:tracePt t="154855" x="3475038" y="4175125"/>
          <p14:tracePt t="154873" x="3475038" y="4183063"/>
          <p14:tracePt t="154888" x="3459163" y="4183063"/>
          <p14:tracePt t="154906" x="3451225" y="4191000"/>
          <p14:tracePt t="154989" x="3459163" y="4191000"/>
          <p14:tracePt t="155629" x="3475038" y="4183063"/>
          <p14:tracePt t="155638" x="3482975" y="4183063"/>
          <p14:tracePt t="155645" x="3505200" y="4168775"/>
          <p14:tracePt t="155655" x="3535363" y="4168775"/>
          <p14:tracePt t="155672" x="3559175" y="4160838"/>
          <p14:tracePt t="155689" x="3581400" y="4152900"/>
          <p14:tracePt t="155705" x="3597275" y="4152900"/>
          <p14:tracePt t="155725" x="3619500" y="4152900"/>
          <p14:tracePt t="155738" x="3665538" y="4137025"/>
          <p14:tracePt t="155756" x="3687763" y="4137025"/>
          <p14:tracePt t="155771" x="3695700" y="4130675"/>
          <p14:tracePt t="155787" x="3725863" y="4130675"/>
          <p14:tracePt t="155806" x="3756025" y="4122738"/>
          <p14:tracePt t="155822" x="3756025" y="4114800"/>
          <p14:tracePt t="155869" x="3763963" y="4114800"/>
          <p14:tracePt t="155886" x="3779838" y="4106863"/>
          <p14:tracePt t="155893" x="3787775" y="4098925"/>
          <p14:tracePt t="155904" x="3817938" y="4098925"/>
          <p14:tracePt t="155921" x="3832225" y="4084638"/>
          <p14:tracePt t="155938" x="3848100" y="4076700"/>
          <p14:tracePt t="155954" x="3848100" y="4068763"/>
          <p14:tracePt t="155971" x="3886200" y="4054475"/>
          <p14:tracePt t="155988" x="3886200" y="4046538"/>
          <p14:tracePt t="158655" x="3886200" y="4038600"/>
          <p14:tracePt t="158757" x="3894138" y="4038600"/>
          <p14:tracePt t="159389" x="3878263" y="4038600"/>
          <p14:tracePt t="159421" x="3832225" y="4068763"/>
          <p14:tracePt t="159429" x="3825875" y="4076700"/>
          <p14:tracePt t="160117" x="3817938" y="4076700"/>
          <p14:tracePt t="160125" x="3810000" y="4084638"/>
          <p14:tracePt t="160134" x="3810000" y="4098925"/>
          <p14:tracePt t="160151" x="3802063" y="4106863"/>
          <p14:tracePt t="160167" x="3802063" y="4114800"/>
          <p14:tracePt t="160237" x="3802063" y="4122738"/>
          <p14:tracePt t="160261" x="3802063" y="4130675"/>
          <p14:tracePt t="160269" x="3802063" y="4144963"/>
          <p14:tracePt t="160293" x="3802063" y="4152900"/>
          <p14:tracePt t="160405" x="3802063" y="4160838"/>
          <p14:tracePt t="160437" x="3802063" y="4168775"/>
          <p14:tracePt t="160445" x="3802063" y="4183063"/>
          <p14:tracePt t="160461" x="3802063" y="4191000"/>
          <p14:tracePt t="160493" x="3802063" y="4213225"/>
          <p14:tracePt t="160549" x="3802063" y="4221163"/>
          <p14:tracePt t="160581" x="3802063" y="4229100"/>
          <p14:tracePt t="160598" x="3802063" y="4237038"/>
          <p14:tracePt t="160605" x="3802063" y="4251325"/>
          <p14:tracePt t="160615" x="3802063" y="4267200"/>
          <p14:tracePt t="160631" x="3779838" y="4297363"/>
          <p14:tracePt t="160648" x="3763963" y="4305300"/>
          <p14:tracePt t="160669" x="3763963" y="4313238"/>
          <p14:tracePt t="160693" x="3756025" y="4321175"/>
          <p14:tracePt t="160717" x="3741738" y="4327525"/>
          <p14:tracePt t="160725" x="3725863" y="4335463"/>
          <p14:tracePt t="160741" x="3717925" y="4343400"/>
          <p14:tracePt t="160750" x="3695700" y="4359275"/>
          <p14:tracePt t="160767" x="3679825" y="4373563"/>
          <p14:tracePt t="160784" x="3649663" y="4389438"/>
          <p14:tracePt t="160800" x="3619500" y="4403725"/>
          <p14:tracePt t="160817" x="3597275" y="4427538"/>
          <p14:tracePt t="160834" x="3581400" y="4441825"/>
          <p14:tracePt t="160850" x="3551238" y="4457700"/>
          <p14:tracePt t="160867" x="3527425" y="4479925"/>
          <p14:tracePt t="160883" x="3521075" y="4487863"/>
          <p14:tracePt t="160899" x="3489325" y="4503738"/>
          <p14:tracePt t="160916" x="3475038" y="4518025"/>
          <p14:tracePt t="160933" x="3444875" y="4549775"/>
          <p14:tracePt t="160950" x="3421063" y="4556125"/>
          <p14:tracePt t="160967" x="3406775" y="4572000"/>
          <p14:tracePt t="160983" x="3382963" y="4587875"/>
          <p14:tracePt t="161000" x="3375025" y="4602163"/>
          <p14:tracePt t="161017" x="3368675" y="4602163"/>
          <p14:tracePt t="161034" x="3368675" y="4610100"/>
          <p14:tracePt t="161048" x="3352800" y="4610100"/>
          <p14:tracePt t="161064" x="3344863" y="4618038"/>
          <p14:tracePt t="161082" x="3330575" y="4625975"/>
          <p14:tracePt t="161098" x="3330575" y="4632325"/>
          <p14:tracePt t="161114" x="3322638" y="4640263"/>
          <p14:tracePt t="161133" x="3314700" y="4648200"/>
          <p14:tracePt t="161148" x="3306763" y="4656138"/>
          <p14:tracePt t="161164" x="3298825" y="4656138"/>
          <p14:tracePt t="161181" x="3292475" y="4664075"/>
          <p14:tracePt t="161213" x="3292475" y="4670425"/>
          <p14:tracePt t="161237" x="3284538" y="4670425"/>
          <p14:tracePt t="161285" x="3276600" y="4678363"/>
          <p14:tracePt t="161342" x="3276600" y="4686300"/>
          <p14:tracePt t="161461" x="3276600" y="4678363"/>
          <p14:tracePt t="161621" x="3276600" y="4670425"/>
          <p14:tracePt t="161901" x="3276600" y="4664075"/>
          <p14:tracePt t="162005" x="3276600" y="4656138"/>
          <p14:tracePt t="162045" x="3276600" y="4648200"/>
          <p14:tracePt t="162061" x="3276600" y="4640263"/>
          <p14:tracePt t="168307" x="3276600" y="4625975"/>
          <p14:tracePt t="168653" x="3292475" y="4625975"/>
          <p14:tracePt t="168669" x="3306763" y="4618038"/>
          <p14:tracePt t="168677" x="3322638" y="4618038"/>
          <p14:tracePt t="168692" x="3352800" y="4618038"/>
          <p14:tracePt t="168708" x="3382963" y="4618038"/>
          <p14:tracePt t="168708" x="3406775" y="4618038"/>
          <p14:tracePt t="168726" x="3436938" y="4618038"/>
          <p14:tracePt t="168742" x="3551238" y="4618038"/>
          <p14:tracePt t="168759" x="3711575" y="4618038"/>
          <p14:tracePt t="168775" x="3863975" y="4602163"/>
          <p14:tracePt t="168792" x="4038600" y="4579938"/>
          <p14:tracePt t="168808" x="4137025" y="4572000"/>
          <p14:tracePt t="168825" x="4183063" y="4556125"/>
          <p14:tracePt t="168842" x="4237038" y="4533900"/>
          <p14:tracePt t="168858" x="4289425" y="4533900"/>
          <p14:tracePt t="168875" x="4335463" y="4518025"/>
          <p14:tracePt t="168892" x="4427538" y="4518025"/>
          <p14:tracePt t="168892" x="4495800" y="4518025"/>
          <p14:tracePt t="168910" x="4678363" y="4518025"/>
          <p14:tracePt t="168926" x="4754563" y="4511675"/>
          <p14:tracePt t="168941" x="4892675" y="4473575"/>
          <p14:tracePt t="168959" x="4930775" y="4457700"/>
          <p14:tracePt t="168975" x="4975225" y="4435475"/>
          <p14:tracePt t="168992" x="5021263" y="4411663"/>
          <p14:tracePt t="169008" x="5083175" y="4381500"/>
          <p14:tracePt t="169025" x="5151438" y="4359275"/>
          <p14:tracePt t="169042" x="5211763" y="4365625"/>
          <p14:tracePt t="169057" x="5235575" y="4365625"/>
          <p14:tracePt t="169074" x="5241925" y="4397375"/>
          <p14:tracePt t="169091" x="5249863" y="4397375"/>
          <p14:tracePt t="169117" x="5280025" y="4397375"/>
          <p14:tracePt t="169133" x="5303838" y="4389438"/>
          <p14:tracePt t="169142" x="5387975" y="4373563"/>
          <p14:tracePt t="169159" x="5470525" y="4343400"/>
          <p14:tracePt t="169175" x="5494338" y="4327525"/>
          <p14:tracePt t="169192" x="5502275" y="4327525"/>
          <p14:tracePt t="169229" x="5532438" y="4327525"/>
          <p14:tracePt t="169237" x="5554663" y="4327525"/>
          <p14:tracePt t="169245" x="5600700" y="4327525"/>
          <p14:tracePt t="169256" x="5707063" y="4321175"/>
          <p14:tracePt t="169275" x="5753100" y="4305300"/>
          <p14:tracePt t="169291" x="5761038" y="4305300"/>
          <p14:tracePt t="169333" x="5761038" y="4297363"/>
          <p14:tracePt t="169381" x="5761038" y="4289425"/>
          <p14:tracePt t="169397" x="5761038" y="4283075"/>
          <p14:tracePt t="169429" x="5768975" y="4275138"/>
          <p14:tracePt t="169445" x="5775325" y="4267200"/>
          <p14:tracePt t="169453" x="5791200" y="4259263"/>
          <p14:tracePt t="169469" x="5791200" y="4251325"/>
          <p14:tracePt t="169477" x="5791200" y="4244975"/>
          <p14:tracePt t="169493" x="5791200" y="4237038"/>
          <p14:tracePt t="169573" x="5791200" y="4229100"/>
          <p14:tracePt t="169605" x="5791200" y="4221163"/>
          <p14:tracePt t="169637" x="5791200" y="4213225"/>
          <p14:tracePt t="170045" x="5791200" y="4198938"/>
          <p14:tracePt t="170357" x="5791200" y="4191000"/>
          <p14:tracePt t="170413" x="5791200" y="4168775"/>
          <p14:tracePt t="170453" x="5791200" y="4152900"/>
          <p14:tracePt t="170493" x="5799138" y="4144963"/>
          <p14:tracePt t="170509" x="5807075" y="4137025"/>
          <p14:tracePt t="170517" x="5821363" y="4114800"/>
          <p14:tracePt t="170533" x="5837238" y="4106863"/>
          <p14:tracePt t="170565" x="5837238" y="4084638"/>
          <p14:tracePt t="170581" x="5851525" y="4076700"/>
          <p14:tracePt t="170597" x="5851525" y="4068763"/>
          <p14:tracePt t="170606" x="5851525" y="4054475"/>
          <p14:tracePt t="170623" x="5867400" y="4046538"/>
          <p14:tracePt t="170629" x="5867400" y="4038600"/>
          <p14:tracePt t="170640" x="5867400" y="4030663"/>
          <p14:tracePt t="170656" x="5875338" y="4022725"/>
          <p14:tracePt t="170673" x="5883275" y="4016375"/>
          <p14:tracePt t="170689" x="5875338" y="4016375"/>
          <p14:tracePt t="171197" x="5867400" y="4016375"/>
          <p14:tracePt t="171213" x="5859463" y="4016375"/>
          <p14:tracePt t="171223" x="5851525" y="4016375"/>
          <p14:tracePt t="171293" x="5845175" y="4016375"/>
          <p14:tracePt t="171389" x="5845175" y="4008438"/>
          <p14:tracePt t="172021" x="5829300" y="4008438"/>
          <p14:tracePt t="172637" x="5821363" y="4008438"/>
          <p14:tracePt t="172661" x="5807075" y="4008438"/>
          <p14:tracePt t="172685" x="5791200" y="4008438"/>
          <p14:tracePt t="172702" x="5775325" y="4008438"/>
          <p14:tracePt t="172709" x="5761038" y="4008438"/>
          <p14:tracePt t="172720" x="5745163" y="4008438"/>
          <p14:tracePt t="172737" x="5737225" y="4008438"/>
          <p14:tracePt t="172754" x="5730875" y="4008438"/>
          <p14:tracePt t="172770" x="5715000" y="4008438"/>
          <p14:tracePt t="172787" x="5699125" y="4008438"/>
          <p14:tracePt t="172803" x="5692775" y="4008438"/>
          <p14:tracePt t="172820" x="5684838" y="4008438"/>
          <p14:tracePt t="172837" x="5676900" y="4008438"/>
          <p14:tracePt t="172885" x="5661025" y="4008438"/>
          <p14:tracePt t="172909" x="5646738" y="4008438"/>
          <p14:tracePt t="173127" x="5616575" y="4008438"/>
          <p14:tracePt t="173133" x="5592763" y="4008438"/>
          <p14:tracePt t="173141" x="5562600" y="4008438"/>
          <p14:tracePt t="173153" x="5524500" y="4008438"/>
          <p14:tracePt t="173171" x="5516563" y="4008438"/>
          <p14:tracePt t="173186" x="5508625" y="4008438"/>
          <p14:tracePt t="173213" x="5502275" y="4008438"/>
          <p14:tracePt t="173221" x="5478463" y="4008438"/>
          <p14:tracePt t="173238" x="5432425" y="4008438"/>
          <p14:tracePt t="173254" x="5402263" y="4008438"/>
          <p14:tracePt t="173271" x="5372100" y="4008438"/>
          <p14:tracePt t="173287" x="5341938" y="4008438"/>
          <p14:tracePt t="173304" x="5295900" y="4008438"/>
          <p14:tracePt t="173321" x="5219700" y="4008438"/>
          <p14:tracePt t="173337" x="5165725" y="4008438"/>
          <p14:tracePt t="173354" x="5135563" y="4008438"/>
          <p14:tracePt t="173370" x="5127625" y="4008438"/>
          <p14:tracePt t="173389" x="5121275" y="4008438"/>
          <p14:tracePt t="173403" x="5089525" y="4008438"/>
          <p14:tracePt t="173403" x="5051425" y="4008438"/>
          <p14:tracePt t="173422" x="5037138" y="4008438"/>
          <p14:tracePt t="173436" x="4983163" y="4008438"/>
          <p14:tracePt t="173454" x="4975225" y="4008438"/>
          <p14:tracePt t="173470" x="4960938" y="4008438"/>
          <p14:tracePt t="173487" x="4930775" y="4008438"/>
          <p14:tracePt t="173504" x="4884738" y="4008438"/>
          <p14:tracePt t="173520" x="4816475" y="4008438"/>
          <p14:tracePt t="173537" x="4762500" y="4008438"/>
          <p14:tracePt t="173554" x="4708525" y="4008438"/>
          <p14:tracePt t="173570" x="4664075" y="4008438"/>
          <p14:tracePt t="173587" x="4632325" y="4008438"/>
          <p14:tracePt t="173603" x="4618038" y="4008438"/>
          <p14:tracePt t="173619" x="4579938" y="4008438"/>
          <p14:tracePt t="173619" x="4564063" y="4008438"/>
          <p14:tracePt t="173639" x="4518025" y="4008438"/>
          <p14:tracePt t="173654" x="4465638" y="4008438"/>
          <p14:tracePt t="173671" x="4411663" y="4008438"/>
          <p14:tracePt t="173687" x="4373563" y="4008438"/>
          <p14:tracePt t="173704" x="4321175" y="4008438"/>
          <p14:tracePt t="173720" x="4289425" y="4008438"/>
          <p14:tracePt t="173737" x="4251325" y="4008438"/>
          <p14:tracePt t="173753" x="4221163" y="4008438"/>
          <p14:tracePt t="173770" x="4168775" y="4008438"/>
          <p14:tracePt t="173786" x="4114800" y="4008438"/>
          <p14:tracePt t="173803" x="4068763" y="4008438"/>
          <p14:tracePt t="173820" x="4022725" y="4008438"/>
          <p14:tracePt t="173820" x="4008438" y="4008438"/>
          <p14:tracePt t="173838" x="3978275" y="4008438"/>
          <p14:tracePt t="173853" x="3946525" y="4008438"/>
          <p14:tracePt t="173870" x="3908425" y="4008438"/>
          <p14:tracePt t="173887" x="3856038" y="4008438"/>
          <p14:tracePt t="173904" x="3802063" y="4008438"/>
          <p14:tracePt t="173920" x="3756025" y="4008438"/>
          <p14:tracePt t="173936" x="3717925" y="4008438"/>
          <p14:tracePt t="173953" x="3703638" y="4008438"/>
          <p14:tracePt t="173969" x="3679825" y="4008438"/>
          <p14:tracePt t="173986" x="3665538" y="4008438"/>
          <p14:tracePt t="174003" x="3641725" y="4008438"/>
          <p14:tracePt t="174021" x="3619500" y="4008438"/>
          <p14:tracePt t="174021" x="3597275" y="4008438"/>
          <p14:tracePt t="174038" x="3581400" y="4008438"/>
          <p14:tracePt t="174051" x="3535363" y="4008438"/>
          <p14:tracePt t="174051" x="3521075" y="4008438"/>
          <p14:tracePt t="174070" x="3497263" y="4008438"/>
          <p14:tracePt t="174086" x="3467100" y="4008438"/>
          <p14:tracePt t="174103" x="3451225" y="4008438"/>
          <p14:tracePt t="174121" x="3429000" y="4008438"/>
          <p14:tracePt t="174136" x="3406775" y="4008438"/>
          <p14:tracePt t="174153" x="3375025" y="4008438"/>
          <p14:tracePt t="174169" x="3336925" y="4016375"/>
          <p14:tracePt t="174186" x="3306763" y="4016375"/>
          <p14:tracePt t="174203" x="3268663" y="4022725"/>
          <p14:tracePt t="174220" x="3238500" y="4022725"/>
          <p14:tracePt t="174220" x="3230563" y="4022725"/>
          <p14:tracePt t="174238" x="3208338" y="4030663"/>
          <p14:tracePt t="174251" x="3192463" y="4030663"/>
          <p14:tracePt t="174268" x="3170238" y="4038600"/>
          <p14:tracePt t="174287" x="3162300" y="4038600"/>
          <p14:tracePt t="174318" x="3154363" y="4038600"/>
          <p14:tracePt t="174325" x="3140075" y="4038600"/>
          <p14:tracePt t="174341" x="3132138" y="4046538"/>
          <p14:tracePt t="174353" x="3108325" y="4046538"/>
          <p14:tracePt t="174369" x="3078163" y="4054475"/>
          <p14:tracePt t="174385" x="3055938" y="4054475"/>
          <p14:tracePt t="174402" x="3032125" y="4060825"/>
          <p14:tracePt t="174418" x="3017838" y="4060825"/>
          <p14:tracePt t="174436" x="3001963" y="4068763"/>
          <p14:tracePt t="174452" x="2979738" y="4084638"/>
          <p14:tracePt t="174470" x="2971800" y="4084638"/>
          <p14:tracePt t="174493" x="2963863" y="4092575"/>
          <p14:tracePt t="174504" x="2955925" y="4106863"/>
          <p14:tracePt t="174519" x="2949575" y="4114800"/>
          <p14:tracePt t="174536" x="2941638" y="4114800"/>
          <p14:tracePt t="174565" x="2933700" y="4122738"/>
          <p14:tracePt t="174581" x="2933700" y="4130675"/>
          <p14:tracePt t="174589" x="2933700" y="4137025"/>
          <p14:tracePt t="174614" x="2925763" y="4137025"/>
          <p14:tracePt t="174621" x="2911475" y="4137025"/>
          <p14:tracePt t="174637" x="2911475" y="4144963"/>
          <p14:tracePt t="174651" x="2903538" y="4152900"/>
          <p14:tracePt t="174651" x="2895600" y="4152900"/>
          <p14:tracePt t="174670" x="2887663" y="4152900"/>
          <p14:tracePt t="174684" x="2879725" y="4160838"/>
          <p14:tracePt t="174701" x="2873375" y="4160838"/>
          <p14:tracePt t="174797" x="2857500" y="4160838"/>
          <p14:tracePt t="174845" x="2849563" y="4160838"/>
          <p14:tracePt t="174869" x="2841625" y="4160838"/>
          <p14:tracePt t="174877" x="2835275" y="4160838"/>
          <p14:tracePt t="174886" x="2827338" y="4160838"/>
          <p14:tracePt t="174925" x="2819400" y="4160838"/>
          <p14:tracePt t="174965" x="2811463" y="4160838"/>
          <p14:tracePt t="174981" x="2797175" y="4168775"/>
          <p14:tracePt t="175005" x="2797175" y="4175125"/>
          <p14:tracePt t="178134" x="2789238" y="4175125"/>
          <p14:tracePt t="178837" x="2781300" y="4175125"/>
          <p14:tracePt t="179230" x="2781300" y="4183063"/>
          <p14:tracePt t="179493" x="2773363" y="4183063"/>
          <p14:tracePt t="179525" x="2765425" y="4183063"/>
          <p14:tracePt t="180285" x="2751138" y="4198938"/>
          <p14:tracePt t="180293" x="2735263" y="4213225"/>
          <p14:tracePt t="180309" x="2727325" y="4213225"/>
          <p14:tracePt t="180317" x="2713038" y="4221163"/>
          <p14:tracePt t="180329" x="2697163" y="4229100"/>
          <p14:tracePt t="180345" x="2682875" y="4251325"/>
          <p14:tracePt t="180345" x="2667000" y="4267200"/>
          <p14:tracePt t="180365" x="2644775" y="4283075"/>
          <p14:tracePt t="180380" x="2613025" y="4327525"/>
          <p14:tracePt t="180396" x="2560638" y="4397375"/>
          <p14:tracePt t="180414" x="2514600" y="4457700"/>
          <p14:tracePt t="180430" x="2476500" y="4487863"/>
          <p14:tracePt t="180447" x="2454275" y="4511675"/>
          <p14:tracePt t="180464" x="2430463" y="4541838"/>
          <p14:tracePt t="180479" x="2430463" y="4556125"/>
          <p14:tracePt t="180496" x="2422525" y="4579938"/>
          <p14:tracePt t="180513" x="2422525" y="4594225"/>
          <p14:tracePt t="180530" x="2422525" y="4602163"/>
          <p14:tracePt t="180545" x="2422525" y="4618038"/>
          <p14:tracePt t="180562" x="2422525" y="4625975"/>
          <p14:tracePt t="180589" x="2422525" y="4632325"/>
          <p14:tracePt t="180605" x="2422525" y="4648200"/>
          <p14:tracePt t="180623" x="2422525" y="4656138"/>
          <p14:tracePt t="180637" x="2422525" y="4664075"/>
          <p14:tracePt t="180647" x="2422525" y="4670425"/>
          <p14:tracePt t="181109" x="2422525" y="4678363"/>
          <p14:tracePt t="182114" x="2430463" y="4678363"/>
          <p14:tracePt t="182380" x="2438400" y="4678363"/>
          <p14:tracePt t="182453" x="2454275" y="4678363"/>
          <p14:tracePt t="182533" x="2460625" y="4678363"/>
          <p14:tracePt t="182549" x="2468563" y="4678363"/>
          <p14:tracePt t="182557" x="2476500" y="4678363"/>
          <p14:tracePt t="182605" x="2492375" y="4678363"/>
          <p14:tracePt t="182685" x="2506663" y="4678363"/>
          <p14:tracePt t="182701" x="2552700" y="4678363"/>
          <p14:tracePt t="182710" x="2574925" y="4694238"/>
          <p14:tracePt t="182717" x="2606675" y="4694238"/>
          <p14:tracePt t="182727" x="2620963" y="4694238"/>
          <p14:tracePt t="182744" x="2651125" y="4694238"/>
          <p14:tracePt t="182797" x="2697163" y="4694238"/>
          <p14:tracePt t="182805" x="2743200" y="4694238"/>
          <p14:tracePt t="182813" x="2773363" y="4694238"/>
          <p14:tracePt t="182826" x="2827338" y="4694238"/>
          <p14:tracePt t="182826" x="2841625" y="4694238"/>
          <p14:tracePt t="182845" x="2857500" y="4694238"/>
          <p14:tracePt t="182869" x="2865438" y="4694238"/>
          <p14:tracePt t="182885" x="2879725" y="4694238"/>
          <p14:tracePt t="182894" x="2963863" y="4694238"/>
          <p14:tracePt t="182911" x="3032125" y="4702175"/>
          <p14:tracePt t="182927" x="3116263" y="4702175"/>
          <p14:tracePt t="182944" x="3184525" y="4702175"/>
          <p14:tracePt t="182961" x="3260725" y="4702175"/>
          <p14:tracePt t="182977" x="3322638" y="4702175"/>
          <p14:tracePt t="182994" x="3375025" y="4702175"/>
          <p14:tracePt t="183010" x="3429000" y="4702175"/>
          <p14:tracePt t="183027" x="3459163" y="4702175"/>
          <p14:tracePt t="183043" x="3475038" y="4702175"/>
          <p14:tracePt t="183060" x="3565525" y="4708525"/>
          <p14:tracePt t="183078" x="3711575" y="4708525"/>
          <p14:tracePt t="183094" x="3870325" y="4708525"/>
          <p14:tracePt t="183113" x="3954463" y="4708525"/>
          <p14:tracePt t="183128" x="4022725" y="4708525"/>
          <p14:tracePt t="183144" x="4054475" y="4708525"/>
          <p14:tracePt t="183160" x="4092575" y="4708525"/>
          <p14:tracePt t="183176" x="4106863" y="4708525"/>
          <p14:tracePt t="183193" x="4168775" y="4708525"/>
          <p14:tracePt t="183210" x="4289425" y="4708525"/>
          <p14:tracePt t="183232" x="4403725" y="4708525"/>
          <p14:tracePt t="183232" x="4457700" y="4708525"/>
          <p14:tracePt t="183246" x="4495800" y="4708525"/>
          <p14:tracePt t="183258" x="4602163" y="4708525"/>
          <p14:tracePt t="183276" x="4670425" y="4708525"/>
          <p14:tracePt t="183276" x="4716463" y="4708525"/>
          <p14:tracePt t="183294" x="4792663" y="4702175"/>
          <p14:tracePt t="183311" x="4860925" y="4702175"/>
          <p14:tracePt t="183327" x="4953000" y="4702175"/>
          <p14:tracePt t="183344" x="5059363" y="4702175"/>
          <p14:tracePt t="183360" x="5197475" y="4702175"/>
          <p14:tracePt t="183376" x="5295900" y="4694238"/>
          <p14:tracePt t="183395" x="5318125" y="4694238"/>
          <p14:tracePt t="183409" x="5326063" y="4694238"/>
          <p14:tracePt t="183426" x="5334000" y="4694238"/>
          <p14:tracePt t="183443" x="5364163" y="4678363"/>
          <p14:tracePt t="183459" x="5432425" y="4670425"/>
          <p14:tracePt t="183459" x="5478463" y="4664075"/>
          <p14:tracePt t="183477" x="5546725" y="4656138"/>
          <p14:tracePt t="183494" x="5554663" y="4648200"/>
          <p14:tracePt t="183516" x="5562600" y="4648200"/>
          <p14:tracePt t="183572" x="5578475" y="4648200"/>
          <p14:tracePt t="183580" x="5592763" y="4648200"/>
          <p14:tracePt t="183590" x="5622925" y="4648200"/>
          <p14:tracePt t="183609" x="5638800" y="4640263"/>
          <p14:tracePt t="183626" x="5646738" y="4632325"/>
          <p14:tracePt t="183677" x="5654675" y="4632325"/>
          <p14:tracePt t="183693" x="5676900" y="4632325"/>
          <p14:tracePt t="183701" x="5699125" y="4625975"/>
          <p14:tracePt t="183710" x="5715000" y="4618038"/>
          <p14:tracePt t="183726" x="5722938" y="4610100"/>
          <p14:tracePt t="189010" x="5730875" y="4602163"/>
          <p14:tracePt t="189181" x="5730875" y="4594225"/>
          <p14:tracePt t="189869" x="5730875" y="4587875"/>
          <p14:tracePt t="190677" x="5722938" y="4587875"/>
          <p14:tracePt t="190701" x="5715000" y="4587875"/>
          <p14:tracePt t="190733" x="5715000" y="4594225"/>
          <p14:tracePt t="190845" x="5707063" y="4594225"/>
          <p14:tracePt t="191766" x="5668963" y="4594225"/>
          <p14:tracePt t="192101" x="5592763" y="4594225"/>
          <p14:tracePt t="192109" x="5524500" y="4594225"/>
          <p14:tracePt t="192118" x="5380038" y="4564063"/>
          <p14:tracePt t="192135" x="5189538" y="4541838"/>
          <p14:tracePt t="192152" x="5067300" y="4518025"/>
          <p14:tracePt t="192168" x="5029200" y="4503738"/>
          <p14:tracePt t="192184" x="4975225" y="4495800"/>
          <p14:tracePt t="192201" x="4860925" y="4473575"/>
          <p14:tracePt t="192217" x="4708525" y="4427538"/>
          <p14:tracePt t="192235" x="4397375" y="4365625"/>
          <p14:tracePt t="192251" x="4076700" y="4313238"/>
          <p14:tracePt t="192267" x="3870325" y="4259263"/>
          <p14:tracePt t="192284" x="3756025" y="4229100"/>
          <p14:tracePt t="192284" x="3741738" y="4229100"/>
          <p14:tracePt t="192302" x="3733800" y="4221163"/>
          <p14:tracePt t="192318" x="3725863" y="4221163"/>
          <p14:tracePt t="192334" x="3717925" y="4213225"/>
          <p14:tracePt t="192351" x="3641725" y="4175125"/>
          <p14:tracePt t="192367" x="3559175" y="4160838"/>
          <p14:tracePt t="192384" x="3521075" y="4137025"/>
          <p14:tracePt t="192400" x="3513138" y="4137025"/>
          <p14:tracePt t="192429" x="3489325" y="4122738"/>
          <p14:tracePt t="192445" x="3451225" y="4098925"/>
          <p14:tracePt t="192453" x="3406775" y="4084638"/>
          <p14:tracePt t="192466" x="3292475" y="4054475"/>
          <p14:tracePt t="192466" x="3230563" y="4030663"/>
          <p14:tracePt t="192486" x="3162300" y="4022725"/>
          <p14:tracePt t="192499" x="3025775" y="4000500"/>
          <p14:tracePt t="192518" x="2971800" y="3984625"/>
          <p14:tracePt t="192535" x="2941638" y="3984625"/>
          <p14:tracePt t="192550" x="2911475" y="3984625"/>
          <p14:tracePt t="192567" x="2873375" y="3984625"/>
          <p14:tracePt t="192583" x="2865438" y="3970338"/>
          <p14:tracePt t="192599" x="2857500" y="3970338"/>
          <p14:tracePt t="192617" x="2849563" y="3970338"/>
          <p14:tracePt t="192669" x="2857500" y="3970338"/>
          <p14:tracePt t="192725" x="2865438" y="3970338"/>
          <p14:tracePt t="192733" x="2879725" y="3970338"/>
          <p14:tracePt t="192741" x="2887663" y="3970338"/>
          <p14:tracePt t="192821" x="2895600" y="3970338"/>
          <p14:tracePt t="192829" x="2911475" y="3970338"/>
          <p14:tracePt t="192837" x="2917825" y="3970338"/>
          <p14:tracePt t="192849" x="2925763" y="3970338"/>
          <p14:tracePt t="192885" x="2925763" y="3962400"/>
          <p14:tracePt t="192901" x="2925763" y="3954463"/>
          <p14:tracePt t="192925" x="2925763" y="3946525"/>
          <p14:tracePt t="192949" x="2925763" y="3940175"/>
          <p14:tracePt t="192957" x="2911475" y="3924300"/>
          <p14:tracePt t="192973" x="2895600" y="3924300"/>
          <p14:tracePt t="192983" x="2873375" y="3902075"/>
          <p14:tracePt t="193000" x="2849563" y="3894138"/>
          <p14:tracePt t="193016" x="2803525" y="3878263"/>
          <p14:tracePt t="193033" x="2781300" y="3870325"/>
          <p14:tracePt t="193050" x="2759075" y="3856038"/>
          <p14:tracePt t="193066" x="2743200" y="3856038"/>
          <p14:tracePt t="193083" x="2727325" y="3848100"/>
          <p14:tracePt t="193099" x="2720975" y="3848100"/>
          <p14:tracePt t="193117" x="2705100" y="3840163"/>
          <p14:tracePt t="193133" x="2682875" y="3840163"/>
          <p14:tracePt t="193151" x="2651125" y="3840163"/>
          <p14:tracePt t="193167" x="2628900" y="3840163"/>
          <p14:tracePt t="193184" x="2598738" y="3848100"/>
          <p14:tracePt t="193200" x="2574925" y="3848100"/>
          <p14:tracePt t="193216" x="2560638" y="3848100"/>
          <p14:tracePt t="193236" x="2552700" y="3863975"/>
          <p14:tracePt t="193250" x="2544763" y="3863975"/>
          <p14:tracePt t="193266" x="2536825" y="3878263"/>
          <p14:tracePt t="193283" x="2522538" y="3886200"/>
          <p14:tracePt t="193300" x="2506663" y="3894138"/>
          <p14:tracePt t="193316" x="2498725" y="3902075"/>
          <p14:tracePt t="193333" x="2492375" y="3908425"/>
          <p14:tracePt t="193349" x="2484438" y="3924300"/>
          <p14:tracePt t="193366" x="2468563" y="3946525"/>
          <p14:tracePt t="193384" x="2460625" y="3954463"/>
          <p14:tracePt t="193399" x="2446338" y="3978275"/>
          <p14:tracePt t="193416" x="2446338" y="4000500"/>
          <p14:tracePt t="193433" x="2446338" y="4008438"/>
          <p14:tracePt t="193449" x="2446338" y="4022725"/>
          <p14:tracePt t="193466" x="2446338" y="4030663"/>
          <p14:tracePt t="193482" x="2446338" y="4046538"/>
          <p14:tracePt t="193499" x="2446338" y="4054475"/>
          <p14:tracePt t="193516" x="2446338" y="4060825"/>
          <p14:tracePt t="193533" x="2446338" y="4076700"/>
          <p14:tracePt t="193533" x="2460625" y="4092575"/>
          <p14:tracePt t="193549" x="2484438" y="4106863"/>
          <p14:tracePt t="193566" x="2498725" y="4122738"/>
          <p14:tracePt t="193584" x="2514600" y="4130675"/>
          <p14:tracePt t="193599" x="2530475" y="4137025"/>
          <p14:tracePt t="193617" x="2544763" y="4144963"/>
          <p14:tracePt t="193633" x="2590800" y="4160838"/>
          <p14:tracePt t="193649" x="2628900" y="4175125"/>
          <p14:tracePt t="193666" x="2651125" y="4213225"/>
          <p14:tracePt t="193683" x="2667000" y="4213225"/>
          <p14:tracePt t="193699" x="2674938" y="4213225"/>
          <p14:tracePt t="193749" x="2689225" y="4221163"/>
          <p14:tracePt t="193757" x="2705100" y="4221163"/>
          <p14:tracePt t="193773" x="2720975" y="4221163"/>
          <p14:tracePt t="193789" x="2735263" y="4221163"/>
          <p14:tracePt t="193805" x="2751138" y="4221163"/>
          <p14:tracePt t="193821" x="2765425" y="4221163"/>
          <p14:tracePt t="193837" x="2781300" y="4221163"/>
          <p14:tracePt t="193847" x="2797175" y="4221163"/>
          <p14:tracePt t="193864" x="2803525" y="4213225"/>
          <p14:tracePt t="193882" x="2811463" y="4206875"/>
          <p14:tracePt t="193909" x="2819400" y="4206875"/>
          <p14:tracePt t="193917" x="2827338" y="4198938"/>
          <p14:tracePt t="193931" x="2865438" y="4191000"/>
          <p14:tracePt t="193950" x="2873375" y="4191000"/>
          <p14:tracePt t="193965" x="2879725" y="4183063"/>
          <p14:tracePt t="193982" x="2879725" y="4168775"/>
          <p14:tracePt t="193999" x="2879725" y="4137025"/>
          <p14:tracePt t="194016" x="2879725" y="4130675"/>
          <p14:tracePt t="194033" x="2887663" y="4130675"/>
          <p14:tracePt t="194429" x="2911475" y="4144963"/>
          <p14:tracePt t="194437" x="2933700" y="4144963"/>
          <p14:tracePt t="194447" x="3017838" y="4144963"/>
          <p14:tracePt t="194465" x="3124200" y="4168775"/>
          <p14:tracePt t="194482" x="3222625" y="4183063"/>
          <p14:tracePt t="194498" x="3336925" y="4191000"/>
          <p14:tracePt t="194515" x="3527425" y="4213225"/>
          <p14:tracePt t="194534" x="3627438" y="4244975"/>
          <p14:tracePt t="194549" x="3771900" y="4259263"/>
          <p14:tracePt t="194549" x="3863975" y="4267200"/>
          <p14:tracePt t="194566" x="4046538" y="4289425"/>
          <p14:tracePt t="194582" x="4213225" y="4313238"/>
          <p14:tracePt t="194599" x="4389438" y="4313238"/>
          <p14:tracePt t="194615" x="4511675" y="4327525"/>
          <p14:tracePt t="194632" x="4618038" y="4335463"/>
          <p14:tracePt t="194649" x="4678363" y="4335463"/>
          <p14:tracePt t="194664" x="4716463" y="4359275"/>
          <p14:tracePt t="194681" x="4784725" y="4359275"/>
          <p14:tracePt t="194698" x="4868863" y="4373563"/>
          <p14:tracePt t="194714" x="4960938" y="4397375"/>
          <p14:tracePt t="194731" x="4983163" y="4411663"/>
          <p14:tracePt t="194748" x="4991100" y="4427538"/>
          <p14:tracePt t="194748" x="4983163" y="4419600"/>
          <p14:tracePt t="194766" x="4983163" y="4427538"/>
          <p14:tracePt t="194782" x="5029200" y="4449763"/>
          <p14:tracePt t="194798" x="5045075" y="4449763"/>
          <p14:tracePt t="194815" x="5067300" y="4449763"/>
          <p14:tracePt t="194831" x="5067300" y="4435475"/>
          <p14:tracePt t="194848" x="5067300" y="4427538"/>
          <p14:tracePt t="194864" x="5089525" y="4435475"/>
          <p14:tracePt t="194881" x="5203825" y="4403725"/>
          <p14:tracePt t="194898" x="5203825" y="4435475"/>
          <p14:tracePt t="194914" x="5303838" y="4419600"/>
          <p14:tracePt t="194931" x="5356225" y="4403725"/>
          <p14:tracePt t="194948" x="5380038" y="4397375"/>
          <p14:tracePt t="194965" x="5387975" y="4397375"/>
          <p14:tracePt t="194981" x="5402263" y="4389438"/>
          <p14:tracePt t="194998" x="5426075" y="4373563"/>
          <p14:tracePt t="195015" x="5464175" y="4351338"/>
          <p14:tracePt t="195032" x="5524500" y="4321175"/>
          <p14:tracePt t="195048" x="5554663" y="4305300"/>
          <p14:tracePt t="195065" x="5584825" y="4244975"/>
          <p14:tracePt t="195081" x="5661025" y="4275138"/>
          <p14:tracePt t="195098" x="5638800" y="4251325"/>
          <p14:tracePt t="195114" x="5638800" y="4259263"/>
          <p14:tracePt t="195130" x="5630863" y="4283075"/>
          <p14:tracePt t="195147" x="5554663" y="4313238"/>
          <p14:tracePt t="195147" x="5554663" y="4327525"/>
          <p14:tracePt t="195166" x="5562600" y="4327525"/>
          <p14:tracePt t="195180" x="5570538" y="4365625"/>
          <p14:tracePt t="195198" x="5540375" y="4335463"/>
          <p14:tracePt t="195215" x="5540375" y="4327525"/>
          <p14:tracePt t="195230" x="5540375" y="4321175"/>
          <p14:tracePt t="195262" x="5546725" y="4313238"/>
          <p14:tracePt t="195293" x="5546725" y="4305300"/>
          <p14:tracePt t="195309" x="5546725" y="4297363"/>
          <p14:tracePt t="195317" x="5546725" y="4275138"/>
          <p14:tracePt t="195330" x="5546725" y="4259263"/>
          <p14:tracePt t="195347" x="5546725" y="4229100"/>
          <p14:tracePt t="195364" x="5570538" y="4237038"/>
          <p14:tracePt t="195364" x="5554663" y="4237038"/>
          <p14:tracePt t="195382" x="5546725" y="4221163"/>
          <p14:tracePt t="195398" x="5524500" y="4191000"/>
          <p14:tracePt t="195415" x="5508625" y="4191000"/>
          <p14:tracePt t="195432" x="5494338" y="4168775"/>
          <p14:tracePt t="195447" x="5516563" y="4084638"/>
          <p14:tracePt t="195464" x="5524500" y="4030663"/>
          <p14:tracePt t="195480" x="5532438" y="3940175"/>
          <p14:tracePt t="195497" x="5516563" y="3932238"/>
          <p14:tracePt t="195513" x="5524500" y="3908425"/>
          <p14:tracePt t="195530" x="5524500" y="3924300"/>
          <p14:tracePt t="195547" x="5532438" y="3916363"/>
          <p14:tracePt t="195589" x="5540375" y="3908425"/>
          <p14:tracePt t="195597" x="5546725" y="3902075"/>
          <p14:tracePt t="195621" x="5546725" y="3886200"/>
          <p14:tracePt t="195653" x="5554663" y="3886200"/>
          <p14:tracePt t="195893" x="5554663" y="3878263"/>
          <p14:tracePt t="196085" x="5546725" y="3870325"/>
          <p14:tracePt t="196237" x="5540375" y="3878263"/>
          <p14:tracePt t="196253" x="5532438" y="3878263"/>
          <p14:tracePt t="196262" x="5524500" y="3878263"/>
          <p14:tracePt t="196269" x="5508625" y="3886200"/>
          <p14:tracePt t="196279" x="5478463" y="3916363"/>
          <p14:tracePt t="196296" x="5432425" y="3916363"/>
          <p14:tracePt t="196314" x="5326063" y="3916363"/>
          <p14:tracePt t="196329" x="5121275" y="3954463"/>
          <p14:tracePt t="196345" x="4999038" y="3992563"/>
          <p14:tracePt t="196363" x="4945063" y="4008438"/>
          <p14:tracePt t="196379" x="4922838" y="4022725"/>
          <p14:tracePt t="196379" x="4906963" y="4046538"/>
          <p14:tracePt t="196398" x="4884738" y="4054475"/>
          <p14:tracePt t="196413" x="4702175" y="4114800"/>
          <p14:tracePt t="196430" x="4525963" y="4183063"/>
          <p14:tracePt t="196447" x="4359275" y="4237038"/>
          <p14:tracePt t="196464" x="4251325" y="4259263"/>
          <p14:tracePt t="196480" x="4221163" y="4259263"/>
          <p14:tracePt t="196496" x="4213225" y="4275138"/>
          <p14:tracePt t="196513" x="4206875" y="4283075"/>
          <p14:tracePt t="196529" x="4152900" y="4313238"/>
          <p14:tracePt t="196545" x="3992563" y="4381500"/>
          <p14:tracePt t="196561" x="3817938" y="4457700"/>
          <p14:tracePt t="196579" x="3657600" y="4487863"/>
          <p14:tracePt t="196596" x="3559175" y="4525963"/>
          <p14:tracePt t="196596" x="3543300" y="4533900"/>
          <p14:tracePt t="196614" x="3535363" y="4533900"/>
          <p14:tracePt t="196630" x="3521075" y="4533900"/>
          <p14:tracePt t="196647" x="3505200" y="4533900"/>
          <p14:tracePt t="196669" x="3489325" y="4533900"/>
          <p14:tracePt t="196679" x="3467100" y="4533900"/>
          <p14:tracePt t="196696" x="3398838" y="4549775"/>
          <p14:tracePt t="196713" x="3306763" y="4572000"/>
          <p14:tracePt t="196729" x="3192463" y="4594225"/>
          <p14:tracePt t="196746" x="3140075" y="4625975"/>
          <p14:tracePt t="196763" x="3116263" y="4632325"/>
          <p14:tracePt t="196779" x="3101975" y="4648200"/>
          <p14:tracePt t="196795" x="3094038" y="4648200"/>
          <p14:tracePt t="196861" x="3070225" y="4648200"/>
          <p14:tracePt t="196869" x="3063875" y="4648200"/>
          <p14:tracePt t="196925" x="3040063" y="4648200"/>
          <p14:tracePt t="196933" x="3032125" y="4648200"/>
          <p14:tracePt t="196981" x="3025775" y="4648200"/>
          <p14:tracePt t="196989" x="3009900" y="4648200"/>
          <p14:tracePt t="196997" x="3001963" y="4648200"/>
          <p14:tracePt t="197013" x="2994025" y="4656138"/>
          <p14:tracePt t="197029" x="3001963" y="4656138"/>
          <p14:tracePt t="197173" x="3009900" y="4656138"/>
          <p14:tracePt t="197221" x="3017838" y="4648200"/>
          <p14:tracePt t="197229" x="3025775" y="4648200"/>
          <p14:tracePt t="197245" x="3032125" y="4632325"/>
          <p14:tracePt t="197262" x="3055938" y="4625975"/>
          <p14:tracePt t="197278" x="3070225" y="4625975"/>
          <p14:tracePt t="197295" x="3078163" y="4618038"/>
          <p14:tracePt t="197312" x="3086100" y="4610100"/>
          <p14:tracePt t="197328" x="3094038" y="4602163"/>
          <p14:tracePt t="197345" x="3094038" y="4594225"/>
          <p14:tracePt t="197361" x="3094038" y="4587875"/>
          <p14:tracePt t="197378" x="3101975" y="4579938"/>
          <p14:tracePt t="197394" x="3108325" y="4572000"/>
          <p14:tracePt t="197412" x="3108325" y="4556125"/>
          <p14:tracePt t="197428" x="3116263" y="4541838"/>
          <p14:tracePt t="197445" x="3124200" y="4518025"/>
          <p14:tracePt t="197463" x="3132138" y="4511675"/>
          <p14:tracePt t="197485" x="3132138" y="4495800"/>
          <p14:tracePt t="197533" x="3132138" y="4479925"/>
          <p14:tracePt t="197549" x="3132138" y="4473575"/>
          <p14:tracePt t="197557" x="3132138" y="4457700"/>
          <p14:tracePt t="197573" x="3132138" y="4449763"/>
          <p14:tracePt t="197597" x="3132138" y="4441825"/>
          <p14:tracePt t="197605" x="3132138" y="4435475"/>
          <p14:tracePt t="197621" x="3132138" y="4427538"/>
          <p14:tracePt t="197629" x="3124200" y="4403725"/>
          <p14:tracePt t="197645" x="3116263" y="4403725"/>
          <p14:tracePt t="197662" x="3108325" y="4397375"/>
          <p14:tracePt t="197679" x="3101975" y="4389438"/>
          <p14:tracePt t="197695" x="3094038" y="4381500"/>
          <p14:tracePt t="197711" x="3086100" y="4381500"/>
          <p14:tracePt t="197733" x="3078163" y="4381500"/>
          <p14:tracePt t="197745" x="3070225" y="4373563"/>
          <p14:tracePt t="197761" x="3063875" y="4373563"/>
          <p14:tracePt t="197781" x="3048000" y="4373563"/>
          <p14:tracePt t="197797" x="3032125" y="4365625"/>
          <p14:tracePt t="197813" x="3025775" y="4365625"/>
          <p14:tracePt t="197829" x="3001963" y="4365625"/>
          <p14:tracePt t="197846" x="2987675" y="4359275"/>
          <p14:tracePt t="197862" x="2971800" y="4359275"/>
          <p14:tracePt t="197879" x="2963863" y="4359275"/>
          <p14:tracePt t="197895" x="2955925" y="4359275"/>
          <p14:tracePt t="197911" x="2933700" y="4359275"/>
          <p14:tracePt t="197928" x="2925763" y="4365625"/>
          <p14:tracePt t="197944" x="2911475" y="4373563"/>
          <p14:tracePt t="197961" x="2895600" y="4373563"/>
          <p14:tracePt t="197978" x="2887663" y="4389438"/>
          <p14:tracePt t="197993" x="2857500" y="4403725"/>
          <p14:tracePt t="198011" x="2841625" y="4419600"/>
          <p14:tracePt t="198027" x="2835275" y="4427538"/>
          <p14:tracePt t="198043" x="2827338" y="4427538"/>
          <p14:tracePt t="198061" x="2819400" y="4441825"/>
          <p14:tracePt t="198078" x="2819400" y="4457700"/>
          <p14:tracePt t="198095" x="2819400" y="4479925"/>
          <p14:tracePt t="198112" x="2819400" y="4495800"/>
          <p14:tracePt t="198130" x="2819400" y="4511675"/>
          <p14:tracePt t="198144" x="2819400" y="4525963"/>
          <p14:tracePt t="198165" x="2819400" y="4533900"/>
          <p14:tracePt t="198189" x="2819400" y="4541838"/>
          <p14:tracePt t="198205" x="2819400" y="4549775"/>
          <p14:tracePt t="198213" x="2827338" y="4549775"/>
          <p14:tracePt t="198533" x="2835275" y="4549775"/>
          <p14:tracePt t="198661" x="2835275" y="4556125"/>
          <p14:tracePt t="198669" x="2849563" y="4556125"/>
          <p14:tracePt t="198685" x="2857500" y="4556125"/>
          <p14:tracePt t="198733" x="2865438" y="4556125"/>
          <p14:tracePt t="198749" x="2879725" y="4556125"/>
          <p14:tracePt t="198781" x="2887663" y="4556125"/>
          <p14:tracePt t="198917" x="2895600" y="4556125"/>
          <p14:tracePt t="198926" x="2903538" y="4556125"/>
          <p14:tracePt t="198933" x="2911475" y="4556125"/>
          <p14:tracePt t="198943" x="2941638" y="4556125"/>
          <p14:tracePt t="198961" x="3001963" y="4572000"/>
          <p14:tracePt t="198977" x="3086100" y="4572000"/>
          <p14:tracePt t="198994" x="3200400" y="4579938"/>
          <p14:tracePt t="199010" x="3322638" y="4579938"/>
          <p14:tracePt t="199028" x="3429000" y="4594225"/>
          <p14:tracePt t="199044" x="3551238" y="4618038"/>
          <p14:tracePt t="199044" x="3635375" y="4618038"/>
          <p14:tracePt t="199062" x="3832225" y="4618038"/>
          <p14:tracePt t="199078" x="3984625" y="4618038"/>
          <p14:tracePt t="199095" x="4098925" y="4618038"/>
          <p14:tracePt t="199111" x="4160838" y="4618038"/>
          <p14:tracePt t="199129" x="4229100" y="4618038"/>
          <p14:tracePt t="199144" x="4335463" y="4625975"/>
          <p14:tracePt t="199160" x="4511675" y="4648200"/>
          <p14:tracePt t="199176" x="4678363" y="4670425"/>
          <p14:tracePt t="199194" x="4884738" y="4694238"/>
          <p14:tracePt t="199210" x="5037138" y="4732338"/>
          <p14:tracePt t="199227" x="5083175" y="4732338"/>
          <p14:tracePt t="199227" x="5089525" y="4732338"/>
          <p14:tracePt t="199246" x="5113338" y="4732338"/>
          <p14:tracePt t="199259" x="5203825" y="4746625"/>
          <p14:tracePt t="199259" x="5295900" y="4746625"/>
          <p14:tracePt t="199278" x="5470525" y="4746625"/>
          <p14:tracePt t="199294" x="5592763" y="4746625"/>
          <p14:tracePt t="199311" x="5661025" y="4746625"/>
          <p14:tracePt t="199327" x="5676900" y="4746625"/>
          <p14:tracePt t="199343" x="5722938" y="4746625"/>
          <p14:tracePt t="199360" x="5813425" y="4746625"/>
          <p14:tracePt t="199376" x="5951538" y="4746625"/>
          <p14:tracePt t="199393" x="6011863" y="4746625"/>
          <p14:tracePt t="199410" x="6057900" y="4754563"/>
          <p14:tracePt t="199426" x="6080125" y="4746625"/>
          <p14:tracePt t="199443" x="6096000" y="4732338"/>
          <p14:tracePt t="199459" x="6111875" y="4724400"/>
          <p14:tracePt t="199476" x="6111875" y="4587875"/>
          <p14:tracePt t="199476" x="6134100" y="4511675"/>
          <p14:tracePt t="199494" x="6232525" y="4435475"/>
          <p14:tracePt t="199510" x="6302375" y="4411663"/>
          <p14:tracePt t="199527" x="6264275" y="4403725"/>
          <p14:tracePt t="199549" x="6278563" y="4465638"/>
          <p14:tracePt t="199559" x="6294438" y="4449763"/>
          <p14:tracePt t="199576" x="6362700" y="4389438"/>
          <p14:tracePt t="199593" x="6400800" y="4365625"/>
          <p14:tracePt t="199610" x="6461125" y="4365625"/>
          <p14:tracePt t="199627" x="6446838" y="4313238"/>
          <p14:tracePt t="199643" x="6477000" y="4313238"/>
          <p14:tracePt t="199659" x="6484938" y="4305300"/>
          <p14:tracePt t="199659" x="6484938" y="4283075"/>
          <p14:tracePt t="199678" x="6477000" y="4283075"/>
          <p14:tracePt t="199694" x="6477000" y="4289425"/>
          <p14:tracePt t="199709" x="6469063" y="4289425"/>
          <p14:tracePt t="200189" x="6446838" y="4305300"/>
          <p14:tracePt t="200197" x="6446838" y="4297363"/>
          <p14:tracePt t="200208" x="6446838" y="4305300"/>
          <p14:tracePt t="200225" x="6438900" y="4321175"/>
          <p14:tracePt t="200243" x="6423025" y="4321175"/>
          <p14:tracePt t="200284" x="6416675" y="4327525"/>
          <p14:tracePt t="200413" x="6408738" y="4343400"/>
          <p14:tracePt t="200437" x="6400800" y="4359275"/>
          <p14:tracePt t="200445" x="6392863" y="4365625"/>
          <p14:tracePt t="200458" x="6384925" y="4381500"/>
          <p14:tracePt t="200475" x="6384925" y="4389438"/>
          <p14:tracePt t="200492" x="6378575" y="4403725"/>
          <p14:tracePt t="200509" x="6378575" y="4419600"/>
          <p14:tracePt t="200525" x="6362700" y="4449763"/>
          <p14:tracePt t="200542" x="6362700" y="4473575"/>
          <p14:tracePt t="200558" x="6362700" y="4479925"/>
          <p14:tracePt t="200581" x="6362700" y="4487863"/>
          <p14:tracePt t="200597" x="6362700" y="4495800"/>
          <p14:tracePt t="200613" x="6362700" y="4503738"/>
          <p14:tracePt t="200629" x="6362700" y="4511675"/>
          <p14:tracePt t="200642" x="6362700" y="4525963"/>
          <p14:tracePt t="200658" x="6362700" y="4533900"/>
          <p14:tracePt t="200675" x="6362700" y="4541838"/>
          <p14:tracePt t="200692" x="6362700" y="4549775"/>
          <p14:tracePt t="200708" x="6362700" y="4572000"/>
          <p14:tracePt t="200726" x="6362700" y="4579938"/>
          <p14:tracePt t="200743" x="6362700" y="4594225"/>
          <p14:tracePt t="200765" x="6362700" y="4587875"/>
          <p14:tracePt t="201253" x="6378575" y="4587875"/>
          <p14:tracePt t="201269" x="6370638" y="4610100"/>
          <p14:tracePt t="201277" x="6354763" y="4618038"/>
          <p14:tracePt t="201291" x="6362700" y="4625975"/>
          <p14:tracePt t="201307" x="6362700" y="4648200"/>
          <p14:tracePt t="201324" x="6370638" y="4625975"/>
          <p14:tracePt t="201342" x="6400800" y="4594225"/>
          <p14:tracePt t="201359" x="6400800" y="4572000"/>
          <p14:tracePt t="201375" x="6378575" y="4587875"/>
          <p14:tracePt t="201392" x="6392863" y="4594225"/>
          <p14:tracePt t="201408" x="6416675" y="4587875"/>
          <p14:tracePt t="201424" x="6438900" y="4541838"/>
          <p14:tracePt t="201442" x="6469063" y="4518025"/>
          <p14:tracePt t="201458" x="6484938" y="4487863"/>
          <p14:tracePt t="201474" x="6484938" y="4479925"/>
          <p14:tracePt t="201490" x="6484938" y="4465638"/>
          <p14:tracePt t="201509" x="6469063" y="4465638"/>
          <p14:tracePt t="201526" x="6492875" y="4495800"/>
          <p14:tracePt t="201542" x="6492875" y="4518025"/>
          <p14:tracePt t="201557" x="6569075" y="4541838"/>
          <p14:tracePt t="201575" x="6553200" y="4564063"/>
          <p14:tracePt t="201592" x="6561138" y="4564063"/>
          <p14:tracePt t="201607" x="6583363" y="4572000"/>
          <p14:tracePt t="201626" x="6613525" y="4549775"/>
          <p14:tracePt t="201641" x="6621463" y="4541838"/>
          <p14:tracePt t="201657" x="6667500" y="4541838"/>
          <p14:tracePt t="201675" x="6675438" y="4525963"/>
          <p14:tracePt t="201691" x="6659563" y="4525963"/>
          <p14:tracePt t="201707" x="6683375" y="4511675"/>
          <p14:tracePt t="201707" x="6675438" y="4473575"/>
          <p14:tracePt t="201726" x="6683375" y="4465638"/>
          <p14:tracePt t="201757" x="6689725" y="4441825"/>
          <p14:tracePt t="201765" x="6689725" y="4427538"/>
          <p14:tracePt t="201775" x="6689725" y="4457700"/>
          <p14:tracePt t="201791" x="6689725" y="4441825"/>
          <p14:tracePt t="201824" x="6689725" y="4411663"/>
          <p14:tracePt t="201840" x="6697663" y="4411663"/>
          <p14:tracePt t="201861" x="6705600" y="4403725"/>
          <p14:tracePt t="201877" x="6705600" y="4419600"/>
          <p14:tracePt t="201901" x="6705600" y="4403725"/>
          <p14:tracePt t="201909" x="6713538" y="4365625"/>
          <p14:tracePt t="201924" x="6713538" y="4313238"/>
          <p14:tracePt t="201924" x="6713538" y="4289425"/>
          <p14:tracePt t="201942" x="6713538" y="4267200"/>
          <p14:tracePt t="201958" x="6705600" y="4259263"/>
          <p14:tracePt t="201981" x="6713538" y="4251325"/>
          <p14:tracePt t="201997" x="6713538" y="4237038"/>
          <p14:tracePt t="202013" x="6705600" y="4237038"/>
          <p14:tracePt t="202038" x="6705600" y="4229100"/>
          <p14:tracePt t="202053" x="6689725" y="4198938"/>
          <p14:tracePt t="202061" x="6675438" y="4168775"/>
          <p14:tracePt t="202077" x="6675438" y="4137025"/>
          <p14:tracePt t="202090" x="6667500" y="4084638"/>
          <p14:tracePt t="202107" x="6667500" y="4046538"/>
          <p14:tracePt t="202126" x="6651625" y="4030663"/>
          <p14:tracePt t="202140" x="6645275" y="4016375"/>
          <p14:tracePt t="202158" x="6637338" y="4016375"/>
          <p14:tracePt t="202173" x="6629400" y="4016375"/>
          <p14:tracePt t="202190" x="6613525" y="4000500"/>
          <p14:tracePt t="202208" x="6599238" y="3970338"/>
          <p14:tracePt t="202224" x="6599238" y="3962400"/>
          <p14:tracePt t="202240" x="6575425" y="3940175"/>
          <p14:tracePt t="202256" x="6553200" y="3932238"/>
          <p14:tracePt t="202273" x="6530975" y="3916363"/>
          <p14:tracePt t="202289" x="6507163" y="3902075"/>
          <p14:tracePt t="202307" x="6469063" y="3878263"/>
          <p14:tracePt t="202324" x="6438900" y="3870325"/>
          <p14:tracePt t="202324" x="6408738" y="3848100"/>
          <p14:tracePt t="202342" x="6378575" y="3840163"/>
          <p14:tracePt t="202358" x="6354763" y="3832225"/>
          <p14:tracePt t="202374" x="6340475" y="3817938"/>
          <p14:tracePt t="202392" x="6324600" y="3810000"/>
          <p14:tracePt t="202406" x="6308725" y="3810000"/>
          <p14:tracePt t="202423" x="6264275" y="3787775"/>
          <p14:tracePt t="202440" x="6226175" y="3756025"/>
          <p14:tracePt t="202456" x="6164263" y="3733800"/>
          <p14:tracePt t="202473" x="6126163" y="3717925"/>
          <p14:tracePt t="202490" x="6065838" y="3695700"/>
          <p14:tracePt t="202507" x="6035675" y="3679825"/>
          <p14:tracePt t="202507" x="6011863" y="3679825"/>
          <p14:tracePt t="202526" x="5989638" y="3673475"/>
          <p14:tracePt t="202539" x="5965825" y="3665538"/>
          <p14:tracePt t="202539" x="5951538" y="3665538"/>
          <p14:tracePt t="202557" x="5905500" y="3657600"/>
          <p14:tracePt t="202574" x="5859463" y="3657600"/>
          <p14:tracePt t="202590" x="5807075" y="3641725"/>
          <p14:tracePt t="202607" x="5753100" y="3641725"/>
          <p14:tracePt t="202625" x="5722938" y="3641725"/>
          <p14:tracePt t="202640" x="5707063" y="3627438"/>
          <p14:tracePt t="202657" x="5684838" y="3627438"/>
          <p14:tracePt t="202672" x="5654675" y="3627438"/>
          <p14:tracePt t="202690" x="5584825" y="3603625"/>
          <p14:tracePt t="202706" x="5540375" y="3603625"/>
          <p14:tracePt t="202723" x="5502275" y="3603625"/>
          <p14:tracePt t="202741" x="5478463" y="3603625"/>
          <p14:tracePt t="202741" x="5470525" y="3603625"/>
          <p14:tracePt t="202758" x="5440363" y="3603625"/>
          <p14:tracePt t="202774" x="5418138" y="3603625"/>
          <p14:tracePt t="202792" x="5387975" y="3603625"/>
          <p14:tracePt t="202807" x="5364163" y="3603625"/>
          <p14:tracePt t="202824" x="5311775" y="3603625"/>
          <p14:tracePt t="202840" x="5249863" y="3603625"/>
          <p14:tracePt t="202856" x="5211763" y="3603625"/>
          <p14:tracePt t="202873" x="5181600" y="3603625"/>
          <p14:tracePt t="202890" x="5159375" y="3611563"/>
          <p14:tracePt t="202906" x="5135563" y="3619500"/>
          <p14:tracePt t="202923" x="5105400" y="3635375"/>
          <p14:tracePt t="202940" x="5037138" y="3657600"/>
          <p14:tracePt t="202940" x="5013325" y="3657600"/>
          <p14:tracePt t="202958" x="4953000" y="3673475"/>
          <p14:tracePt t="202974" x="4906963" y="3695700"/>
          <p14:tracePt t="202990" x="4884738" y="3711575"/>
          <p14:tracePt t="203007" x="4876800" y="3711575"/>
          <p14:tracePt t="203024" x="4868863" y="3725863"/>
          <p14:tracePt t="203040" x="4854575" y="3741738"/>
          <p14:tracePt t="203056" x="4816475" y="3749675"/>
          <p14:tracePt t="203073" x="4778375" y="3771900"/>
          <p14:tracePt t="203090" x="4732338" y="3779838"/>
          <p14:tracePt t="203106" x="4670425" y="3810000"/>
          <p14:tracePt t="203123" x="4648200" y="3832225"/>
          <p14:tracePt t="203140" x="4625975" y="3870325"/>
          <p14:tracePt t="203156" x="4594225" y="3886200"/>
          <p14:tracePt t="203174" x="4564063" y="3894138"/>
          <p14:tracePt t="203190" x="4549775" y="3908425"/>
          <p14:tracePt t="203206" x="4533900" y="3940175"/>
          <p14:tracePt t="203224" x="4518025" y="3962400"/>
          <p14:tracePt t="203224" x="4511675" y="3970338"/>
          <p14:tracePt t="203245" x="4503738" y="3984625"/>
          <p14:tracePt t="203256" x="4495800" y="3992563"/>
          <p14:tracePt t="203271" x="4487863" y="4008438"/>
          <p14:tracePt t="203288" x="4473575" y="4030663"/>
          <p14:tracePt t="203306" x="4465638" y="4084638"/>
          <p14:tracePt t="203323" x="4465638" y="4106863"/>
          <p14:tracePt t="203339" x="4465638" y="4152900"/>
          <p14:tracePt t="203356" x="4465638" y="4183063"/>
          <p14:tracePt t="203356" x="4457700" y="4206875"/>
          <p14:tracePt t="203374" x="4457700" y="4237038"/>
          <p14:tracePt t="203390" x="4457700" y="4251325"/>
          <p14:tracePt t="203406" x="4457700" y="4267200"/>
          <p14:tracePt t="203423" x="4457700" y="4289425"/>
          <p14:tracePt t="203439" x="4457700" y="4313238"/>
          <p14:tracePt t="203455" x="4457700" y="4335463"/>
          <p14:tracePt t="203472" x="4457700" y="4373563"/>
          <p14:tracePt t="203489" x="4465638" y="4397375"/>
          <p14:tracePt t="203506" x="4473575" y="4441825"/>
          <p14:tracePt t="203524" x="4495800" y="4465638"/>
          <p14:tracePt t="203539" x="4511675" y="4479925"/>
          <p14:tracePt t="203555" x="4525963" y="4495800"/>
          <p14:tracePt t="203555" x="4525963" y="4503738"/>
          <p14:tracePt t="203574" x="4533900" y="4511675"/>
          <p14:tracePt t="203590" x="4549775" y="4533900"/>
          <p14:tracePt t="203606" x="4579938" y="4556125"/>
          <p14:tracePt t="203623" x="4602163" y="4572000"/>
          <p14:tracePt t="203639" x="4625975" y="4579938"/>
          <p14:tracePt t="203655" x="4640263" y="4587875"/>
          <p14:tracePt t="203671" x="4656138" y="4602163"/>
          <p14:tracePt t="203688" x="4670425" y="4618038"/>
          <p14:tracePt t="203705" x="4708525" y="4648200"/>
          <p14:tracePt t="203722" x="4754563" y="4670425"/>
          <p14:tracePt t="203739" x="4784725" y="4678363"/>
          <p14:tracePt t="203755" x="4808538" y="4686300"/>
          <p14:tracePt t="203755" x="4816475" y="4694238"/>
          <p14:tracePt t="203774" x="4822825" y="4694238"/>
          <p14:tracePt t="203789" x="4854575" y="4702175"/>
          <p14:tracePt t="203806" x="4884738" y="4708525"/>
          <p14:tracePt t="203823" x="4937125" y="4716463"/>
          <p14:tracePt t="203839" x="4945063" y="4716463"/>
          <p14:tracePt t="203854" x="4968875" y="4716463"/>
          <p14:tracePt t="203871" x="4999038" y="4724400"/>
          <p14:tracePt t="203887" x="5037138" y="4724400"/>
          <p14:tracePt t="203905" x="5067300" y="4724400"/>
          <p14:tracePt t="203922" x="5113338" y="4724400"/>
          <p14:tracePt t="203939" x="5165725" y="4724400"/>
          <p14:tracePt t="203955" x="5197475" y="4732338"/>
          <p14:tracePt t="203972" x="5211763" y="4732338"/>
          <p14:tracePt t="203988" x="5227638" y="4740275"/>
          <p14:tracePt t="204006" x="5280025" y="4746625"/>
          <p14:tracePt t="204023" x="5334000" y="4762500"/>
          <p14:tracePt t="204039" x="5402263" y="4770438"/>
          <p14:tracePt t="204055" x="5456238" y="4778375"/>
          <p14:tracePt t="204072" x="5470525" y="4778375"/>
          <p14:tracePt t="204088" x="5486400" y="4778375"/>
          <p14:tracePt t="204127" x="5502275" y="4778375"/>
          <p14:tracePt t="204133" x="5532438" y="4778375"/>
          <p14:tracePt t="204141" x="5554663" y="4778375"/>
          <p14:tracePt t="204155" x="5592763" y="4784725"/>
          <p14:tracePt t="204172" x="5630863" y="4800600"/>
          <p14:tracePt t="204172" x="5638800" y="4800600"/>
          <p14:tracePt t="204189" x="5646738" y="4800600"/>
          <p14:tracePt t="204204" x="5684838" y="4800600"/>
          <p14:tracePt t="204222" x="5699125" y="4800600"/>
          <p14:tracePt t="204239" x="5715000" y="4800600"/>
          <p14:tracePt t="204255" x="5761038" y="4800600"/>
          <p14:tracePt t="204272" x="5821363" y="4800600"/>
          <p14:tracePt t="204287" x="5883275" y="4800600"/>
          <p14:tracePt t="204303" x="5905500" y="4800600"/>
          <p14:tracePt t="204323" x="5913438" y="4800600"/>
          <p14:tracePt t="204381" x="5935663" y="4800600"/>
          <p14:tracePt t="204388" x="5959475" y="4800600"/>
          <p14:tracePt t="204396" x="5989638" y="4816475"/>
          <p14:tracePt t="204405" x="6011863" y="4816475"/>
          <p14:tracePt t="204420" x="6049963" y="4822825"/>
          <p14:tracePt t="204438" x="6057900" y="4822825"/>
          <p14:tracePt t="204454" x="6073775" y="4822825"/>
          <p14:tracePt t="204471" x="6103938" y="4822825"/>
          <p14:tracePt t="204487" x="6134100" y="4822825"/>
          <p14:tracePt t="204503" x="6194425" y="4822825"/>
          <p14:tracePt t="204520" x="6270625" y="4822825"/>
          <p14:tracePt t="204536" x="6286500" y="4822825"/>
          <p14:tracePt t="204553" x="6294438" y="4822825"/>
          <p14:tracePt t="204572" x="6308725" y="4822825"/>
          <p14:tracePt t="204589" x="6332538" y="4816475"/>
          <p14:tracePt t="204604" x="6408738" y="4800600"/>
          <p14:tracePt t="204604" x="6438900" y="4778375"/>
          <p14:tracePt t="204623" x="6499225" y="4754563"/>
          <p14:tracePt t="204638" x="6537325" y="4754563"/>
          <p14:tracePt t="204655" x="6545263" y="4740275"/>
          <p14:tracePt t="204672" x="6561138" y="4732338"/>
          <p14:tracePt t="204693" x="6591300" y="4708525"/>
          <p14:tracePt t="204704" x="6621463" y="4694238"/>
          <p14:tracePt t="204721" x="6667500" y="4678363"/>
          <p14:tracePt t="204737" x="6721475" y="4656138"/>
          <p14:tracePt t="204755" x="6743700" y="4640263"/>
          <p14:tracePt t="204772" x="6743700" y="4618038"/>
          <p14:tracePt t="204789" x="6743700" y="4587875"/>
          <p14:tracePt t="204804" x="6743700" y="4572000"/>
          <p14:tracePt t="204821" x="6743700" y="4525963"/>
          <p14:tracePt t="204838" x="6751638" y="4495800"/>
          <p14:tracePt t="204855" x="6751638" y="4479925"/>
          <p14:tracePt t="204871" x="6751638" y="4473575"/>
          <p14:tracePt t="204887" x="6759575" y="4465638"/>
          <p14:tracePt t="204904" x="6759575" y="4449763"/>
          <p14:tracePt t="204920" x="6759575" y="4435475"/>
          <p14:tracePt t="204937" x="6773863" y="4381500"/>
          <p14:tracePt t="204955" x="6789738" y="4359275"/>
          <p14:tracePt t="204971" x="6789738" y="4321175"/>
          <p14:tracePt t="204987" x="6789738" y="4305300"/>
          <p14:tracePt t="204987" x="6789738" y="4289425"/>
          <p14:tracePt t="205006" x="6789738" y="4275138"/>
          <p14:tracePt t="205022" x="6789738" y="4251325"/>
          <p14:tracePt t="205038" x="6789738" y="4229100"/>
          <p14:tracePt t="205055" x="6789738" y="4206875"/>
          <p14:tracePt t="205071" x="6789738" y="4183063"/>
          <p14:tracePt t="205088" x="6781800" y="4168775"/>
          <p14:tracePt t="205105" x="6773863" y="4152900"/>
          <p14:tracePt t="205122" x="6765925" y="4137025"/>
          <p14:tracePt t="205137" x="6759575" y="4114800"/>
          <p14:tracePt t="205154" x="6751638" y="4106863"/>
          <p14:tracePt t="205170" x="6735763" y="4084638"/>
          <p14:tracePt t="205187" x="6721475" y="4068763"/>
          <p14:tracePt t="205204" x="6713538" y="4054475"/>
          <p14:tracePt t="205204" x="6713538" y="4046538"/>
          <p14:tracePt t="205222" x="6697663" y="4022725"/>
          <p14:tracePt t="205239" x="6689725" y="4016375"/>
          <p14:tracePt t="205254" x="6675438" y="3992563"/>
          <p14:tracePt t="205270" x="6645275" y="3970338"/>
          <p14:tracePt t="205287" x="6621463" y="3946525"/>
          <p14:tracePt t="205304" x="6599238" y="3932238"/>
          <p14:tracePt t="205320" x="6575425" y="3932238"/>
          <p14:tracePt t="205336" x="6545263" y="3916363"/>
          <p14:tracePt t="205354" x="6515100" y="3894138"/>
          <p14:tracePt t="205370" x="6477000" y="3886200"/>
          <p14:tracePt t="205387" x="6416675" y="3848100"/>
          <p14:tracePt t="205404" x="6384925" y="3840163"/>
          <p14:tracePt t="205404" x="6378575" y="3832225"/>
          <p14:tracePt t="205422" x="6362700" y="3817938"/>
          <p14:tracePt t="205438" x="6340475" y="3802063"/>
          <p14:tracePt t="205454" x="6308725" y="3779838"/>
          <p14:tracePt t="205471" x="6270625" y="3771900"/>
          <p14:tracePt t="205487" x="6232525" y="3756025"/>
          <p14:tracePt t="205504" x="6188075" y="3749675"/>
          <p14:tracePt t="205521" x="6149975" y="3741738"/>
          <p14:tracePt t="205536" x="6103938" y="3725863"/>
          <p14:tracePt t="205554" x="6042025" y="3717925"/>
          <p14:tracePt t="205570" x="5989638" y="3717925"/>
          <p14:tracePt t="205587" x="5905500" y="3703638"/>
          <p14:tracePt t="205604" x="5821363" y="3687763"/>
          <p14:tracePt t="205604" x="5799138" y="3687763"/>
          <p14:tracePt t="205622" x="5768975" y="3687763"/>
          <p14:tracePt t="205636" x="5715000" y="3687763"/>
          <p14:tracePt t="205654" x="5684838" y="3687763"/>
          <p14:tracePt t="205671" x="5654675" y="3687763"/>
          <p14:tracePt t="205687" x="5616575" y="3687763"/>
          <p14:tracePt t="205704" x="5562600" y="3687763"/>
          <p14:tracePt t="205720" x="5516563" y="3687763"/>
          <p14:tracePt t="205737" x="5478463" y="3687763"/>
          <p14:tracePt t="205754" x="5440363" y="3687763"/>
          <p14:tracePt t="205770" x="5418138" y="3687763"/>
          <p14:tracePt t="205786" x="5387975" y="3687763"/>
          <p14:tracePt t="205803" x="5349875" y="3687763"/>
          <p14:tracePt t="205820" x="5311775" y="3695700"/>
          <p14:tracePt t="205820" x="5295900" y="3695700"/>
          <p14:tracePt t="205837" x="5241925" y="3703638"/>
          <p14:tracePt t="205854" x="5165725" y="3725863"/>
          <p14:tracePt t="205871" x="5105400" y="3741738"/>
          <p14:tracePt t="205887" x="5075238" y="3756025"/>
          <p14:tracePt t="205903" x="5051425" y="3756025"/>
          <p14:tracePt t="205920" x="5029200" y="3771900"/>
          <p14:tracePt t="205936" x="5013325" y="3779838"/>
          <p14:tracePt t="205952" x="4975225" y="3787775"/>
          <p14:tracePt t="205970" x="4937125" y="3810000"/>
          <p14:tracePt t="205986" x="4906963" y="3825875"/>
          <p14:tracePt t="206003" x="4876800" y="3848100"/>
          <p14:tracePt t="206020" x="4860925" y="3856038"/>
          <p14:tracePt t="206020" x="4854575" y="3863975"/>
          <p14:tracePt t="206038" x="4838700" y="3863975"/>
          <p14:tracePt t="206052" x="4800600" y="3894138"/>
          <p14:tracePt t="206069" x="4778375" y="3924300"/>
          <p14:tracePt t="206087" x="4746625" y="3946525"/>
          <p14:tracePt t="206104" x="4702175" y="3984625"/>
          <p14:tracePt t="206121" x="4670425" y="4016375"/>
          <p14:tracePt t="206136" x="4648200" y="4038600"/>
          <p14:tracePt t="206153" x="4648200" y="4060825"/>
          <p14:tracePt t="206170" x="4648200" y="4092575"/>
          <p14:tracePt t="206186" x="4648200" y="4122738"/>
          <p14:tracePt t="206203" x="4648200" y="4152900"/>
          <p14:tracePt t="206220" x="4632325" y="4183063"/>
          <p14:tracePt t="206220" x="4632325" y="4198938"/>
          <p14:tracePt t="206238" x="4632325" y="4213225"/>
          <p14:tracePt t="206254" x="4632325" y="4237038"/>
          <p14:tracePt t="206270" x="4632325" y="4267200"/>
          <p14:tracePt t="206287" x="4632325" y="4297363"/>
          <p14:tracePt t="206304" x="4640263" y="4327525"/>
          <p14:tracePt t="206320" x="4664075" y="4373563"/>
          <p14:tracePt t="206336" x="4664075" y="4397375"/>
          <p14:tracePt t="206353" x="4686300" y="4427538"/>
          <p14:tracePt t="206369" x="4694238" y="4449763"/>
          <p14:tracePt t="206386" x="4702175" y="4473575"/>
          <p14:tracePt t="206403" x="4716463" y="4487863"/>
          <p14:tracePt t="206419" x="4724400" y="4503738"/>
          <p14:tracePt t="206436" x="4732338" y="4525963"/>
          <p14:tracePt t="206436" x="4740275" y="4525963"/>
          <p14:tracePt t="206454" x="4762500" y="4541838"/>
          <p14:tracePt t="206470" x="4784725" y="4556125"/>
          <p14:tracePt t="206487" x="4808538" y="4572000"/>
          <p14:tracePt t="206503" x="4822825" y="4587875"/>
          <p14:tracePt t="206520" x="4838700" y="4587875"/>
          <p14:tracePt t="206536" x="4854575" y="4602163"/>
          <p14:tracePt t="206552" x="4876800" y="4618038"/>
          <p14:tracePt t="206569" x="4899025" y="4618038"/>
          <p14:tracePt t="206586" x="4922838" y="4632325"/>
          <p14:tracePt t="206602" x="4930775" y="4632325"/>
          <p14:tracePt t="206619" x="4945063" y="4632325"/>
          <p14:tracePt t="206645" x="4968875" y="4640263"/>
          <p14:tracePt t="206654" x="4968875" y="4648200"/>
          <p14:tracePt t="206669" x="4991100" y="4648200"/>
          <p14:tracePt t="206686" x="5006975" y="4656138"/>
          <p14:tracePt t="206703" x="5013325" y="4656138"/>
          <p14:tracePt t="206718" x="5037138" y="4664075"/>
          <p14:tracePt t="206735" x="5083175" y="4694238"/>
          <p14:tracePt t="206753" x="5105400" y="4702175"/>
          <p14:tracePt t="206769" x="5143500" y="4702175"/>
          <p14:tracePt t="206785" x="5159375" y="4708525"/>
          <p14:tracePt t="206802" x="5165725" y="4708525"/>
          <p14:tracePt t="206818" x="5173663" y="4708525"/>
          <p14:tracePt t="206835" x="5197475" y="4708525"/>
          <p14:tracePt t="206852" x="5211763" y="4716463"/>
          <p14:tracePt t="206870" x="5241925" y="4716463"/>
          <p14:tracePt t="206886" x="5273675" y="4716463"/>
          <p14:tracePt t="206902" x="5311775" y="4716463"/>
          <p14:tracePt t="206918" x="5356225" y="4716463"/>
          <p14:tracePt t="206936" x="5394325" y="4716463"/>
          <p14:tracePt t="206952" x="5426075" y="4716463"/>
          <p14:tracePt t="206969" x="5440363" y="4716463"/>
          <p14:tracePt t="206985" x="5456238" y="4724400"/>
          <p14:tracePt t="207002" x="5478463" y="4732338"/>
          <p14:tracePt t="207019" x="5486400" y="4732338"/>
          <p14:tracePt t="207034" x="5532438" y="4740275"/>
          <p14:tracePt t="207052" x="5584825" y="4740275"/>
          <p14:tracePt t="207052" x="5600700" y="4740275"/>
          <p14:tracePt t="207070" x="5638800" y="4754563"/>
          <p14:tracePt t="207086" x="5654675" y="4754563"/>
          <p14:tracePt t="207103" x="5684838" y="4754563"/>
          <p14:tracePt t="207120" x="5692775" y="4754563"/>
          <p14:tracePt t="207135" x="5699125" y="4746625"/>
          <p14:tracePt t="207152" x="5730875" y="4746625"/>
          <p14:tracePt t="207168" x="5768975" y="4746625"/>
          <p14:tracePt t="207185" x="5821363" y="4746625"/>
          <p14:tracePt t="207202" x="5889625" y="4746625"/>
          <p14:tracePt t="207218" x="5935663" y="4732338"/>
          <p14:tracePt t="207218" x="5951538" y="4724400"/>
          <p14:tracePt t="207238" x="5959475" y="4724400"/>
          <p14:tracePt t="207251" x="5973763" y="4716463"/>
          <p14:tracePt t="207268" x="5981700" y="4716463"/>
          <p14:tracePt t="207284" x="6027738" y="4702175"/>
          <p14:tracePt t="207302" x="6057900" y="4702175"/>
          <p14:tracePt t="207319" x="6065838" y="4694238"/>
          <p14:tracePt t="207335" x="6073775" y="4694238"/>
          <p14:tracePt t="207389" x="6088063" y="4694238"/>
          <p14:tracePt t="207397" x="6118225" y="4694238"/>
          <p14:tracePt t="207405" x="6134100" y="4694238"/>
          <p14:tracePt t="207417" x="6188075" y="4694238"/>
          <p14:tracePt t="207435" x="6202363" y="4686300"/>
          <p14:tracePt t="207451" x="6210300" y="4686300"/>
          <p14:tracePt t="207493" x="6218238" y="4686300"/>
          <p14:tracePt t="207501" x="6232525" y="4686300"/>
          <p14:tracePt t="207509" x="6240463" y="4686300"/>
          <p14:tracePt t="207519" x="6278563" y="4686300"/>
          <p14:tracePt t="207535" x="6278563" y="4678363"/>
          <p14:tracePt t="207829" x="6278563" y="4670425"/>
          <p14:tracePt t="207853" x="6278563" y="4664075"/>
          <p14:tracePt t="207885" x="6278563" y="4656138"/>
          <p14:tracePt t="207941" x="6286500" y="4648200"/>
          <p14:tracePt t="208317" x="6286500" y="4664075"/>
          <p14:tracePt t="209465" x="6264275" y="4664075"/>
          <p14:tracePt t="210260" x="6240463" y="4664075"/>
          <p14:tracePt t="210269" x="6210300" y="4664075"/>
          <p14:tracePt t="210281" x="6180138" y="4664075"/>
          <p14:tracePt t="210299" x="6149975" y="4664075"/>
          <p14:tracePt t="210315" x="6103938" y="4664075"/>
          <p14:tracePt t="210315" x="6096000" y="4664075"/>
          <p14:tracePt t="210334" x="6057900" y="4648200"/>
          <p14:tracePt t="210350" x="6027738" y="4632325"/>
          <p14:tracePt t="210365" x="5943600" y="4610100"/>
          <p14:tracePt t="210383" x="5935663" y="4602163"/>
          <p14:tracePt t="210399" x="5927725" y="4602163"/>
          <p14:tracePt t="210414" x="5921375" y="4602163"/>
          <p14:tracePt t="210437" x="5913438" y="4594225"/>
          <p14:tracePt t="210469" x="5913438" y="4587875"/>
          <p14:tracePt t="210557" x="5921375" y="4579938"/>
          <p14:tracePt t="210589" x="5935663" y="4579938"/>
          <p14:tracePt t="210605" x="5951538" y="4579938"/>
          <p14:tracePt t="210621" x="5959475" y="4579938"/>
          <p14:tracePt t="210637" x="5965825" y="4579938"/>
          <p14:tracePt t="210677" x="5973763" y="4564063"/>
          <p14:tracePt t="210685" x="5973763" y="4556125"/>
          <p14:tracePt t="210701" x="5981700" y="4556125"/>
          <p14:tracePt t="210714" x="5997575" y="4556125"/>
          <p14:tracePt t="210731" x="6003925" y="4556125"/>
          <p14:tracePt t="210748" x="6019800" y="4549775"/>
          <p14:tracePt t="210797" x="6019800" y="4541838"/>
          <p14:tracePt t="210845" x="6019800" y="4533900"/>
          <p14:tracePt t="210853" x="6019800" y="4518025"/>
          <p14:tracePt t="210869" x="6019800" y="4511675"/>
          <p14:tracePt t="210893" x="6019800" y="4503738"/>
          <p14:tracePt t="210901" x="6019800" y="4495800"/>
          <p14:tracePt t="210914" x="6019800" y="4487863"/>
          <p14:tracePt t="210931" x="6019800" y="4473575"/>
          <p14:tracePt t="210947" x="6011863" y="4465638"/>
          <p14:tracePt t="210966" x="6011863" y="4449763"/>
          <p14:tracePt t="210981" x="5997575" y="4419600"/>
          <p14:tracePt t="210998" x="5981700" y="4381500"/>
          <p14:tracePt t="211014" x="5981700" y="4373563"/>
          <p14:tracePt t="211031" x="5981700" y="4359275"/>
          <p14:tracePt t="211053" x="5981700" y="4343400"/>
          <p14:tracePt t="211093" x="5981700" y="4335463"/>
          <p14:tracePt t="211109" x="5981700" y="4321175"/>
          <p14:tracePt t="211117" x="5981700" y="4313238"/>
          <p14:tracePt t="211131" x="5981700" y="4275138"/>
          <p14:tracePt t="211148" x="5981700" y="4229100"/>
          <p14:tracePt t="211166" x="5981700" y="4213225"/>
          <p14:tracePt t="211181" x="5981700" y="4206875"/>
          <p14:tracePt t="211198" x="5981700" y="4191000"/>
          <p14:tracePt t="211239" x="5981700" y="4183063"/>
          <p14:tracePt t="211253" x="5981700" y="4160838"/>
          <p14:tracePt t="211262" x="5981700" y="4144963"/>
          <p14:tracePt t="211269" x="5981700" y="4130675"/>
          <p14:tracePt t="211280" x="5981700" y="4114800"/>
          <p14:tracePt t="211297" x="5981700" y="4098925"/>
          <p14:tracePt t="211314" x="5997575" y="4068763"/>
          <p14:tracePt t="211331" x="5997575" y="4054475"/>
          <p14:tracePt t="211347" x="5997575" y="4038600"/>
          <p14:tracePt t="211364" x="5997575" y="4022725"/>
          <p14:tracePt t="211381" x="5997575" y="4016375"/>
          <p14:tracePt t="211414" x="5997575" y="4008438"/>
          <p14:tracePt t="211421" x="5997575" y="3992563"/>
          <p14:tracePt t="211446" x="5997575" y="3984625"/>
          <p14:tracePt t="211453" x="5997575" y="3970338"/>
          <p14:tracePt t="211469" x="5997575" y="3954463"/>
          <p14:tracePt t="211485" x="5997575" y="3946525"/>
          <p14:tracePt t="211509" x="5997575" y="3940175"/>
          <p14:tracePt t="211525" x="5997575" y="3932238"/>
          <p14:tracePt t="211540" x="5997575" y="3924300"/>
          <p14:tracePt t="211548" x="5981700" y="3908425"/>
          <p14:tracePt t="211563" x="5981700" y="3886200"/>
          <p14:tracePt t="211563" x="5973763" y="3863975"/>
          <p14:tracePt t="211582" x="5965825" y="3840163"/>
          <p14:tracePt t="211598" x="5951538" y="3817938"/>
          <p14:tracePt t="211615" x="5943600" y="3810000"/>
          <p14:tracePt t="211631" x="5927725" y="3802063"/>
          <p14:tracePt t="211647" x="5913438" y="3787775"/>
          <p14:tracePt t="211664" x="5883275" y="3763963"/>
          <p14:tracePt t="211680" x="5813425" y="3733800"/>
          <p14:tracePt t="211697" x="5775325" y="3703638"/>
          <p14:tracePt t="211714" x="5753100" y="3703638"/>
          <p14:tracePt t="211731" x="5730875" y="3687763"/>
          <p14:tracePt t="211747" x="5707063" y="3679825"/>
          <p14:tracePt t="211747" x="5692775" y="3673475"/>
          <p14:tracePt t="211766" x="5668963" y="3665538"/>
          <p14:tracePt t="211781" x="5622925" y="3641725"/>
          <p14:tracePt t="211798" x="5600700" y="3641725"/>
          <p14:tracePt t="211814" x="5578475" y="3641725"/>
          <p14:tracePt t="211831" x="5562600" y="3641725"/>
          <p14:tracePt t="211847" x="5540375" y="3635375"/>
          <p14:tracePt t="211864" x="5532438" y="3627438"/>
          <p14:tracePt t="211879" x="5502275" y="3627438"/>
          <p14:tracePt t="211897" x="5486400" y="3627438"/>
          <p14:tracePt t="211913" x="5440363" y="3627438"/>
          <p14:tracePt t="211930" x="5387975" y="3627438"/>
          <p14:tracePt t="211947" x="5334000" y="3627438"/>
          <p14:tracePt t="211947" x="5311775" y="3619500"/>
          <p14:tracePt t="211965" x="5287963" y="3611563"/>
          <p14:tracePt t="211979" x="5265738" y="3611563"/>
          <p14:tracePt t="211998" x="5235575" y="3611563"/>
          <p14:tracePt t="212015" x="5197475" y="3611563"/>
          <p14:tracePt t="212031" x="5151438" y="3611563"/>
          <p14:tracePt t="212047" x="5097463" y="3611563"/>
          <p14:tracePt t="212063" x="5059363" y="3611563"/>
          <p14:tracePt t="212079" x="5021263" y="3627438"/>
          <p14:tracePt t="212095" x="4991100" y="3641725"/>
          <p14:tracePt t="212113" x="4953000" y="3641725"/>
          <p14:tracePt t="212132" x="4930775" y="3649663"/>
          <p14:tracePt t="212147" x="4899025" y="3657600"/>
          <p14:tracePt t="212163" x="4860925" y="3665538"/>
          <p14:tracePt t="212163" x="4846638" y="3673475"/>
          <p14:tracePt t="212181" x="4830763" y="3679825"/>
          <p14:tracePt t="212196" x="4800600" y="3695700"/>
          <p14:tracePt t="212214" x="4778375" y="3711575"/>
          <p14:tracePt t="212231" x="4746625" y="3725863"/>
          <p14:tracePt t="212247" x="4694238" y="3749675"/>
          <p14:tracePt t="212263" x="4664075" y="3763963"/>
          <p14:tracePt t="212279" x="4640263" y="3779838"/>
          <p14:tracePt t="212296" x="4632325" y="3794125"/>
          <p14:tracePt t="212313" x="4610100" y="3810000"/>
          <p14:tracePt t="212330" x="4594225" y="3825875"/>
          <p14:tracePt t="212347" x="4572000" y="3856038"/>
          <p14:tracePt t="212363" x="4541838" y="3894138"/>
          <p14:tracePt t="212363" x="4525963" y="3916363"/>
          <p14:tracePt t="212381" x="4511675" y="3932238"/>
          <p14:tracePt t="212396" x="4495800" y="3954463"/>
          <p14:tracePt t="212414" x="4487863" y="3978275"/>
          <p14:tracePt t="212430" x="4487863" y="3992563"/>
          <p14:tracePt t="212447" x="4479925" y="4022725"/>
          <p14:tracePt t="212464" x="4479925" y="4038600"/>
          <p14:tracePt t="212479" x="4479925" y="4076700"/>
          <p14:tracePt t="212496" x="4479925" y="4114800"/>
          <p14:tracePt t="212513" x="4479925" y="4144963"/>
          <p14:tracePt t="212530" x="4479925" y="4168775"/>
          <p14:tracePt t="212547" x="4479925" y="4191000"/>
          <p14:tracePt t="212563" x="4487863" y="4221163"/>
          <p14:tracePt t="212580" x="4487863" y="4237038"/>
          <p14:tracePt t="212596" x="4503738" y="4275138"/>
          <p14:tracePt t="212614" x="4525963" y="4305300"/>
          <p14:tracePt t="212630" x="4541838" y="4335463"/>
          <p14:tracePt t="212647" x="4549775" y="4335463"/>
          <p14:tracePt t="212663" x="4587875" y="4365625"/>
          <p14:tracePt t="212680" x="4625975" y="4389438"/>
          <p14:tracePt t="212696" x="4648200" y="4403725"/>
          <p14:tracePt t="212713" x="4664075" y="4419600"/>
          <p14:tracePt t="212729" x="4678363" y="4427538"/>
          <p14:tracePt t="212746" x="4702175" y="4441825"/>
          <p14:tracePt t="212763" x="4716463" y="4457700"/>
          <p14:tracePt t="212779" x="4740275" y="4465638"/>
          <p14:tracePt t="212779" x="4754563" y="4479925"/>
          <p14:tracePt t="212798" x="4792663" y="4495800"/>
          <p14:tracePt t="212814" x="4808538" y="4518025"/>
          <p14:tracePt t="212830" x="4830763" y="4533900"/>
          <p14:tracePt t="212847" x="4854575" y="4549775"/>
          <p14:tracePt t="212863" x="4899025" y="4564063"/>
          <p14:tracePt t="212879" x="4930775" y="4579938"/>
          <p14:tracePt t="212896" x="4937125" y="4579938"/>
          <p14:tracePt t="212912" x="4945063" y="4587875"/>
          <p14:tracePt t="212928" x="4953000" y="4587875"/>
          <p14:tracePt t="212945" x="4991100" y="4610100"/>
          <p14:tracePt t="212963" x="5059363" y="4618038"/>
          <p14:tracePt t="212979" x="5143500" y="4632325"/>
          <p14:tracePt t="212979" x="5189538" y="4632325"/>
          <p14:tracePt t="212997" x="5203825" y="4648200"/>
          <p14:tracePt t="213014" x="5219700" y="4648200"/>
          <p14:tracePt t="213044" x="5235575" y="4648200"/>
          <p14:tracePt t="213061" x="5241925" y="4648200"/>
          <p14:tracePt t="213068" x="5257800" y="4648200"/>
          <p14:tracePt t="213079" x="5295900" y="4664075"/>
          <p14:tracePt t="213096" x="5318125" y="4664075"/>
          <p14:tracePt t="213113" x="5372100" y="4670425"/>
          <p14:tracePt t="213132" x="5426075" y="4686300"/>
          <p14:tracePt t="213145" x="5432425" y="4686300"/>
          <p14:tracePt t="213162" x="5448300" y="4694238"/>
          <p14:tracePt t="213178" x="5448300" y="4702175"/>
          <p14:tracePt t="213221" x="5464175" y="4702175"/>
          <p14:tracePt t="213229" x="5470525" y="4702175"/>
          <p14:tracePt t="213237" x="5478463" y="4702175"/>
          <p14:tracePt t="213247" x="5502275" y="4702175"/>
          <p14:tracePt t="213264" x="5508625" y="4702175"/>
          <p14:tracePt t="213279" x="5524500" y="4702175"/>
          <p14:tracePt t="213295" x="5554663" y="4702175"/>
          <p14:tracePt t="213312" x="5570538" y="4702175"/>
          <p14:tracePt t="213328" x="5578475" y="4716463"/>
          <p14:tracePt t="213345" x="5584825" y="4716463"/>
          <p14:tracePt t="213362" x="5622925" y="4716463"/>
          <p14:tracePt t="213379" x="5668963" y="4716463"/>
          <p14:tracePt t="213395" x="5676900" y="4716463"/>
          <p14:tracePt t="213411" x="5684838" y="4716463"/>
          <p14:tracePt t="213428" x="5699125" y="4716463"/>
          <p14:tracePt t="213446" x="5730875" y="4716463"/>
          <p14:tracePt t="213463" x="5775325" y="4702175"/>
          <p14:tracePt t="213479" x="5821363" y="4702175"/>
          <p14:tracePt t="213495" x="5859463" y="4694238"/>
          <p14:tracePt t="213512" x="5875338" y="4702175"/>
          <p14:tracePt t="213527" x="5959475" y="4702175"/>
          <p14:tracePt t="213544" x="5973763" y="4686300"/>
          <p14:tracePt t="213560" x="5973763" y="4678363"/>
          <p14:tracePt t="213577" x="5989638" y="4670425"/>
          <p14:tracePt t="213594" x="6003925" y="4670425"/>
          <p14:tracePt t="213611" x="6019800" y="4664075"/>
          <p14:tracePt t="213611" x="6035675" y="4648200"/>
          <p14:tracePt t="213630" x="6042025" y="4640263"/>
          <p14:tracePt t="213646" x="6065838" y="4618038"/>
          <p14:tracePt t="213663" x="6080125" y="4602163"/>
          <p14:tracePt t="213679" x="6080125" y="4587875"/>
          <p14:tracePt t="213695" x="6080125" y="4572000"/>
          <p14:tracePt t="213711" x="6080125" y="4549775"/>
          <p14:tracePt t="213728" x="6080125" y="4533900"/>
          <p14:tracePt t="213745" x="6080125" y="4525963"/>
          <p14:tracePt t="213761" x="6080125" y="4511675"/>
          <p14:tracePt t="213778" x="6080125" y="4473575"/>
          <p14:tracePt t="213795" x="6080125" y="4465638"/>
          <p14:tracePt t="213811" x="6065838" y="4435475"/>
          <p14:tracePt t="213828" x="6057900" y="4403725"/>
          <p14:tracePt t="213846" x="6049963" y="4397375"/>
          <p14:tracePt t="213863" x="6049963" y="4373563"/>
          <p14:tracePt t="213879" x="6049963" y="4359275"/>
          <p14:tracePt t="213895" x="6049963" y="4343400"/>
          <p14:tracePt t="213911" x="6049963" y="4327525"/>
          <p14:tracePt t="213928" x="6049963" y="4297363"/>
          <p14:tracePt t="213945" x="6049963" y="4275138"/>
          <p14:tracePt t="213961" x="6049963" y="4244975"/>
          <p14:tracePt t="213978" x="6049963" y="4221163"/>
          <p14:tracePt t="213995" x="6049963" y="4198938"/>
          <p14:tracePt t="214011" x="6049963" y="4175125"/>
          <p14:tracePt t="214028" x="6042025" y="4152900"/>
          <p14:tracePt t="214028" x="6042025" y="4144963"/>
          <p14:tracePt t="214045" x="6042025" y="4130675"/>
          <p14:tracePt t="214062" x="6042025" y="4114800"/>
          <p14:tracePt t="214077" x="6042025" y="4098925"/>
          <p14:tracePt t="214096" x="6049963" y="4084638"/>
          <p14:tracePt t="214112" x="6049963" y="4068763"/>
          <p14:tracePt t="214129" x="6049963" y="4054475"/>
          <p14:tracePt t="214145" x="6049963" y="4022725"/>
          <p14:tracePt t="214161" x="6049963" y="4000500"/>
          <p14:tracePt t="214178" x="6049963" y="3992563"/>
          <p14:tracePt t="214194" x="6049963" y="3984625"/>
          <p14:tracePt t="214211" x="6049963" y="3970338"/>
          <p14:tracePt t="214227" x="6049963" y="3946525"/>
          <p14:tracePt t="214247" x="6049963" y="3916363"/>
          <p14:tracePt t="214262" x="6049963" y="3902075"/>
          <p14:tracePt t="214278" x="6049963" y="3886200"/>
          <p14:tracePt t="214294" x="6049963" y="3870325"/>
          <p14:tracePt t="214312" x="6049963" y="3856038"/>
          <p14:tracePt t="214333" x="6035675" y="3848100"/>
          <p14:tracePt t="214344" x="6019800" y="3832225"/>
          <p14:tracePt t="214361" x="6019800" y="3825875"/>
          <p14:tracePt t="214377" x="6011863" y="3817938"/>
          <p14:tracePt t="214394" x="6003925" y="3817938"/>
          <p14:tracePt t="214410" x="6003925" y="3802063"/>
          <p14:tracePt t="214428" x="5989638" y="3794125"/>
          <p14:tracePt t="214428" x="5981700" y="3794125"/>
          <p14:tracePt t="214446" x="5965825" y="3787775"/>
          <p14:tracePt t="214461" x="5943600" y="3771900"/>
          <p14:tracePt t="214478" x="5927725" y="3763963"/>
          <p14:tracePt t="214495" x="5921375" y="3763963"/>
          <p14:tracePt t="214511" x="5897563" y="3749675"/>
          <p14:tracePt t="214528" x="5875338" y="3749675"/>
          <p14:tracePt t="214543" x="5845175" y="3725863"/>
          <p14:tracePt t="214560" x="5799138" y="3717925"/>
          <p14:tracePt t="214578" x="5761038" y="3711575"/>
          <p14:tracePt t="214594" x="5722938" y="3703638"/>
          <p14:tracePt t="214611" x="5707063" y="3703638"/>
          <p14:tracePt t="214611" x="5692775" y="3703638"/>
          <p14:tracePt t="214629" x="5684838" y="3695700"/>
          <p14:tracePt t="214644" x="5661025" y="3687763"/>
          <p14:tracePt t="214662" x="5630863" y="3679825"/>
          <p14:tracePt t="214678" x="5608638" y="3679825"/>
          <p14:tracePt t="214695" x="5562600" y="3665538"/>
          <p14:tracePt t="214711" x="5516563" y="3665538"/>
          <p14:tracePt t="214728" x="5478463" y="3649663"/>
          <p14:tracePt t="214744" x="5432425" y="3641725"/>
          <p14:tracePt t="214760" x="5387975" y="3619500"/>
          <p14:tracePt t="214777" x="5356225" y="3619500"/>
          <p14:tracePt t="214795" x="5326063" y="3619500"/>
          <p14:tracePt t="214811" x="5295900" y="3619500"/>
          <p14:tracePt t="214827" x="5265738" y="3619500"/>
          <p14:tracePt t="214827" x="5249863" y="3619500"/>
          <p14:tracePt t="214846" x="5227638" y="3619500"/>
          <p14:tracePt t="214860" x="5197475" y="3619500"/>
          <p14:tracePt t="214878" x="5159375" y="3619500"/>
          <p14:tracePt t="214895" x="5105400" y="3627438"/>
          <p14:tracePt t="214911" x="5075238" y="3627438"/>
          <p14:tracePt t="214927" x="5045075" y="3635375"/>
          <p14:tracePt t="214944" x="5029200" y="3641725"/>
          <p14:tracePt t="214960" x="4999038" y="3649663"/>
          <p14:tracePt t="214977" x="4960938" y="3673475"/>
          <p14:tracePt t="214994" x="4922838" y="3703638"/>
          <p14:tracePt t="215011" x="4868863" y="3733800"/>
          <p14:tracePt t="215028" x="4800600" y="3771900"/>
          <p14:tracePt t="215044" x="4746625" y="3810000"/>
          <p14:tracePt t="215044" x="4716463" y="3832225"/>
          <p14:tracePt t="215062" x="4678363" y="3863975"/>
          <p14:tracePt t="215078" x="4648200" y="3886200"/>
          <p14:tracePt t="215094" x="4640263" y="3894138"/>
          <p14:tracePt t="215111" x="4625975" y="3908425"/>
          <p14:tracePt t="215129" x="4610100" y="3924300"/>
          <p14:tracePt t="215144" x="4594225" y="3932238"/>
          <p14:tracePt t="215160" x="4579938" y="3946525"/>
          <p14:tracePt t="215177" x="4564063" y="3970338"/>
          <p14:tracePt t="215194" x="4549775" y="3992563"/>
          <p14:tracePt t="215211" x="4533900" y="4016375"/>
          <p14:tracePt t="215227" x="4518025" y="4038600"/>
          <p14:tracePt t="215227" x="4511675" y="4060825"/>
          <p14:tracePt t="215246" x="4511675" y="4068763"/>
          <p14:tracePt t="215262" x="4503738" y="4092575"/>
          <p14:tracePt t="215277" x="4503738" y="4114800"/>
          <p14:tracePt t="215294" x="4503738" y="4152900"/>
          <p14:tracePt t="215310" x="4503738" y="4168775"/>
          <p14:tracePt t="215327" x="4503738" y="4198938"/>
          <p14:tracePt t="215343" x="4503738" y="4237038"/>
          <p14:tracePt t="215360" x="4503738" y="4283075"/>
          <p14:tracePt t="215377" x="4533900" y="4343400"/>
          <p14:tracePt t="215393" x="4556125" y="4389438"/>
          <p14:tracePt t="215410" x="4572000" y="4411663"/>
          <p14:tracePt t="215427" x="4587875" y="4427538"/>
          <p14:tracePt t="215443" x="4594225" y="4449763"/>
          <p14:tracePt t="215460" x="4602163" y="4457700"/>
          <p14:tracePt t="215460" x="4602163" y="4465638"/>
          <p14:tracePt t="215478" x="4610100" y="4465638"/>
          <p14:tracePt t="215494" x="4625975" y="4479925"/>
          <p14:tracePt t="215511" x="4648200" y="4479925"/>
          <p14:tracePt t="215527" x="4664075" y="4495800"/>
          <p14:tracePt t="215544" x="4670425" y="4511675"/>
          <p14:tracePt t="215560" x="4678363" y="4511675"/>
          <p14:tracePt t="215576" x="4694238" y="4518025"/>
          <p14:tracePt t="215593" x="4740275" y="4549775"/>
          <p14:tracePt t="215610" x="4784725" y="4579938"/>
          <p14:tracePt t="215626" x="4808538" y="4594225"/>
          <p14:tracePt t="215643" x="4822825" y="4610100"/>
          <p14:tracePt t="215643" x="4830763" y="4610100"/>
          <p14:tracePt t="215661" x="4838700" y="4625975"/>
          <p14:tracePt t="215685" x="4846638" y="4625975"/>
          <p14:tracePt t="215694" x="4860925" y="4640263"/>
          <p14:tracePt t="215710" x="4906963" y="4640263"/>
          <p14:tracePt t="215727" x="4968875" y="4664075"/>
          <p14:tracePt t="215743" x="4999038" y="4664075"/>
          <p14:tracePt t="215760" x="5006975" y="4664075"/>
          <p14:tracePt t="215775" x="5021263" y="4670425"/>
          <p14:tracePt t="215792" x="5051425" y="4670425"/>
          <p14:tracePt t="215810" x="5075238" y="4678363"/>
          <p14:tracePt t="215826" x="5113338" y="4686300"/>
          <p14:tracePt t="215843" x="5151438" y="4686300"/>
          <p14:tracePt t="215860" x="5211763" y="4686300"/>
          <p14:tracePt t="215860" x="5249863" y="4694238"/>
          <p14:tracePt t="215878" x="5265738" y="4694238"/>
          <p14:tracePt t="215878" x="5280025" y="4694238"/>
          <p14:tracePt t="215894" x="5311775" y="4708525"/>
          <p14:tracePt t="215910" x="5334000" y="4708525"/>
          <p14:tracePt t="215949" x="5356225" y="4708525"/>
          <p14:tracePt t="215958" x="5372100" y="4708525"/>
          <p14:tracePt t="215965" x="5387975" y="4724400"/>
          <p14:tracePt t="215976" x="5418138" y="4724400"/>
          <p14:tracePt t="215994" x="5456238" y="4724400"/>
          <p14:tracePt t="216009" x="5470525" y="4724400"/>
          <p14:tracePt t="216026" x="5478463" y="4724400"/>
          <p14:tracePt t="216042" x="5494338" y="4724400"/>
          <p14:tracePt t="216093" x="5508625" y="4724400"/>
          <p14:tracePt t="216101" x="5532438" y="4724400"/>
          <p14:tracePt t="216110" x="5554663" y="4724400"/>
          <p14:tracePt t="216127" x="5578475" y="4724400"/>
          <p14:tracePt t="216143" x="5592763" y="4724400"/>
          <p14:tracePt t="216159" x="5600700" y="4724400"/>
          <p14:tracePt t="216175" x="5638800" y="4724400"/>
          <p14:tracePt t="216193" x="5684838" y="4724400"/>
          <p14:tracePt t="216209" x="5715000" y="4716463"/>
          <p14:tracePt t="216226" x="5722938" y="4716463"/>
          <p14:tracePt t="216244" x="5737225" y="4716463"/>
          <p14:tracePt t="216277" x="5753100" y="4708525"/>
          <p14:tracePt t="216285" x="5768975" y="4708525"/>
          <p14:tracePt t="216293" x="5799138" y="4708525"/>
          <p14:tracePt t="216310" x="5829300" y="4708525"/>
          <p14:tracePt t="216326" x="5845175" y="4694238"/>
          <p14:tracePt t="216397" x="5851525" y="4686300"/>
          <p14:tracePt t="216405" x="5859463" y="4678363"/>
          <p14:tracePt t="216413" x="5875338" y="4670425"/>
          <p14:tracePt t="216425" x="5889625" y="4664075"/>
          <p14:tracePt t="216442" x="5889625" y="4656138"/>
          <p14:tracePt t="216461" x="5889625" y="4648200"/>
          <p14:tracePt t="216475" x="5889625" y="4640263"/>
          <p14:tracePt t="216501" x="5889625" y="4632325"/>
          <p14:tracePt t="216533" x="5889625" y="4625975"/>
          <p14:tracePt t="216557" x="5889625" y="4618038"/>
          <p14:tracePt t="216565" x="5889625" y="4610100"/>
          <p14:tracePt t="216575" x="5889625" y="4594225"/>
          <p14:tracePt t="216592" x="5889625" y="4572000"/>
          <p14:tracePt t="216608" x="5889625" y="4564063"/>
          <p14:tracePt t="216645" x="5897563" y="4564063"/>
          <p14:tracePt t="216653" x="5905500" y="4549775"/>
          <p14:tracePt t="216669" x="5913438" y="4525963"/>
          <p14:tracePt t="216685" x="5921375" y="4518025"/>
          <p14:tracePt t="216701" x="5921375" y="4503738"/>
          <p14:tracePt t="216717" x="5927725" y="4495800"/>
          <p14:tracePt t="216765" x="5927725" y="4479925"/>
          <p14:tracePt t="216789" x="5935663" y="4479925"/>
          <p14:tracePt t="216805" x="5935663" y="4473575"/>
          <p14:tracePt t="216813" x="5951538" y="4457700"/>
          <p14:tracePt t="216829" x="5951538" y="4441825"/>
          <p14:tracePt t="216853" x="5951538" y="4435475"/>
          <p14:tracePt t="216869" x="5959475" y="4419600"/>
          <p14:tracePt t="216893" x="5965825" y="4411663"/>
          <p14:tracePt t="216909" x="5965825" y="4403725"/>
          <p14:tracePt t="216917" x="5965825" y="4389438"/>
          <p14:tracePt t="216933" x="5965825" y="4381500"/>
          <p14:tracePt t="216942" x="5965825" y="4343400"/>
          <p14:tracePt t="216959" x="5965825" y="4327525"/>
          <p14:tracePt t="216975" x="5965825" y="4313238"/>
          <p14:tracePt t="216991" x="5965825" y="4297363"/>
          <p14:tracePt t="217013" x="5965825" y="4289425"/>
          <p14:tracePt t="217037" x="5965825" y="4283075"/>
          <p14:tracePt t="217045" x="5965825" y="4267200"/>
          <p14:tracePt t="217058" x="5951538" y="4229100"/>
          <p14:tracePt t="217075" x="5943600" y="4198938"/>
          <p14:tracePt t="217092" x="5943600" y="4175125"/>
          <p14:tracePt t="217092" x="5943600" y="4160838"/>
          <p14:tracePt t="217110" x="5935663" y="4122738"/>
          <p14:tracePt t="217126" x="5935663" y="4106863"/>
          <p14:tracePt t="217142" x="5927725" y="4076700"/>
          <p14:tracePt t="217159" x="5927725" y="4046538"/>
          <p14:tracePt t="217175" x="5927725" y="4022725"/>
          <p14:tracePt t="217192" x="5927725" y="4000500"/>
          <p14:tracePt t="217208" x="5927725" y="3984625"/>
          <p14:tracePt t="217225" x="5935663" y="3946525"/>
          <p14:tracePt t="217245" x="5951538" y="3924300"/>
          <p14:tracePt t="217259" x="5951538" y="3916363"/>
          <p14:tracePt t="217273" x="5951538" y="3908425"/>
          <p14:tracePt t="217290" x="5959475" y="3902075"/>
          <p14:tracePt t="217333" x="5959475" y="3894138"/>
          <p14:tracePt t="217341" x="5959475" y="3886200"/>
          <p14:tracePt t="217461" x="5959475" y="3878263"/>
          <p14:tracePt t="217493" x="5959475" y="3870325"/>
          <p14:tracePt t="217517" x="5959475" y="3863975"/>
          <p14:tracePt t="217525" x="5959475" y="3856038"/>
          <p14:tracePt t="217541" x="5959475" y="3848100"/>
          <p14:tracePt t="217589" x="5959475" y="3840163"/>
          <p14:tracePt t="217605" x="5951538" y="3832225"/>
          <p14:tracePt t="217629" x="5943600" y="3825875"/>
          <p14:tracePt t="217661" x="5935663" y="3817938"/>
          <p14:tracePt t="217677" x="5927725" y="3817938"/>
          <p14:tracePt t="217749" x="5913438" y="3817938"/>
          <p14:tracePt t="217757" x="5897563" y="3817938"/>
          <p14:tracePt t="217765" x="5883275" y="3817938"/>
          <p14:tracePt t="217775" x="5845175" y="3802063"/>
          <p14:tracePt t="217792" x="5807075" y="3771900"/>
          <p14:tracePt t="217808" x="5745163" y="3756025"/>
          <p14:tracePt t="217825" x="5684838" y="3725863"/>
          <p14:tracePt t="217841" x="5616575" y="3695700"/>
          <p14:tracePt t="217858" x="5578475" y="3673475"/>
          <p14:tracePt t="217874" x="5554663" y="3673475"/>
          <p14:tracePt t="217891" x="5532438" y="3657600"/>
          <p14:tracePt t="217907" x="5448300" y="3627438"/>
          <p14:tracePt t="217926" x="5372100" y="3611563"/>
          <p14:tracePt t="217942" x="5265738" y="3589338"/>
          <p14:tracePt t="217958" x="5165725" y="3573463"/>
          <p14:tracePt t="217974" x="5089525" y="3565525"/>
          <p14:tracePt t="217991" x="5045075" y="3559175"/>
          <p14:tracePt t="218007" x="5037138" y="3559175"/>
          <p14:tracePt t="218023" x="5021263" y="3559175"/>
          <p14:tracePt t="218039" x="5013325" y="3551238"/>
          <p14:tracePt t="218056" x="4975225" y="3551238"/>
          <p14:tracePt t="218073" x="4922838" y="3551238"/>
          <p14:tracePt t="218089" x="4868863" y="3551238"/>
          <p14:tracePt t="218106" x="4830763" y="3551238"/>
          <p14:tracePt t="218106" x="4816475" y="3551238"/>
          <p14:tracePt t="218126" x="4808538" y="3551238"/>
          <p14:tracePt t="218139" x="4778375" y="3559175"/>
          <p14:tracePt t="218139" x="4770438" y="3565525"/>
          <p14:tracePt t="218157" x="4754563" y="3573463"/>
          <p14:tracePt t="218173" x="4724400" y="3597275"/>
          <p14:tracePt t="218190" x="4702175" y="3611563"/>
          <p14:tracePt t="218207" x="4670425" y="3635375"/>
          <p14:tracePt t="218223" x="4640263" y="3657600"/>
          <p14:tracePt t="218240" x="4610100" y="3673475"/>
          <p14:tracePt t="218258" x="4587875" y="3695700"/>
          <p14:tracePt t="218273" x="4572000" y="3711575"/>
          <p14:tracePt t="218290" x="4541838" y="3741738"/>
          <p14:tracePt t="218307" x="4518025" y="3771900"/>
          <p14:tracePt t="218324" x="4503738" y="3794125"/>
          <p14:tracePt t="218324" x="4495800" y="3810000"/>
          <p14:tracePt t="218342" x="4479925" y="3832225"/>
          <p14:tracePt t="218358" x="4473575" y="3848100"/>
          <p14:tracePt t="218375" x="4473575" y="3863975"/>
          <p14:tracePt t="218391" x="4473575" y="3886200"/>
          <p14:tracePt t="218407" x="4473575" y="3916363"/>
          <p14:tracePt t="218425" x="4473575" y="3946525"/>
          <p14:tracePt t="218440" x="4473575" y="3992563"/>
          <p14:tracePt t="218457" x="4473575" y="4038600"/>
          <p14:tracePt t="218474" x="4473575" y="4068763"/>
          <p14:tracePt t="218490" x="4473575" y="4092575"/>
          <p14:tracePt t="218507" x="4473575" y="4098925"/>
          <p14:tracePt t="218523" x="4473575" y="4114800"/>
          <p14:tracePt t="218540" x="4473575" y="4122738"/>
          <p14:tracePt t="218558" x="4473575" y="4137025"/>
          <p14:tracePt t="218574" x="4473575" y="4144963"/>
          <p14:tracePt t="218591" x="4473575" y="4160838"/>
          <p14:tracePt t="218607" x="4473575" y="4183063"/>
          <p14:tracePt t="218625" x="4473575" y="4191000"/>
          <p14:tracePt t="218640" x="4473575" y="4206875"/>
          <p14:tracePt t="218655" x="4487863" y="4221163"/>
          <p14:tracePt t="218673" x="4487863" y="4237038"/>
          <p14:tracePt t="218689" x="4487863" y="4251325"/>
          <p14:tracePt t="218706" x="4487863" y="4267200"/>
          <p14:tracePt t="218723" x="4487863" y="4275138"/>
          <p14:tracePt t="218739" x="4487863" y="4289425"/>
          <p14:tracePt t="218756" x="4487863" y="4297363"/>
          <p14:tracePt t="218781" x="4487863" y="4305300"/>
          <p14:tracePt t="218790" x="4503738" y="4321175"/>
          <p14:tracePt t="218807" x="4503738" y="4335463"/>
          <p14:tracePt t="218823" x="4518025" y="4365625"/>
          <p14:tracePt t="218840" x="4518025" y="4381500"/>
          <p14:tracePt t="218856" x="4518025" y="4397375"/>
          <p14:tracePt t="218893" x="4518025" y="4403725"/>
          <p14:tracePt t="218909" x="4533900" y="4419600"/>
          <p14:tracePt t="218917" x="4533900" y="4427538"/>
          <p14:tracePt t="218933" x="4541838" y="4441825"/>
          <p14:tracePt t="218941" x="4549775" y="4449763"/>
          <p14:tracePt t="218956" x="4564063" y="4465638"/>
          <p14:tracePt t="218974" x="4564063" y="4473575"/>
          <p14:tracePt t="218989" x="4564063" y="4479925"/>
          <p14:tracePt t="219013" x="4572000" y="4479925"/>
          <p14:tracePt t="219029" x="4572000" y="4487863"/>
          <p14:tracePt t="219039" x="4579938" y="4487863"/>
          <p14:tracePt t="219060" x="4587875" y="4503738"/>
          <p14:tracePt t="219073" x="4594225" y="4503738"/>
          <p14:tracePt t="219089" x="4594225" y="4511675"/>
          <p14:tracePt t="219117" x="4602163" y="4511675"/>
          <p14:tracePt t="219125" x="4610100" y="4525963"/>
          <p14:tracePt t="219141" x="4618038" y="4525963"/>
          <p14:tracePt t="219157" x="4632325" y="4525963"/>
          <p14:tracePt t="219174" x="4648200" y="4541838"/>
          <p14:tracePt t="219190" x="4664075" y="4556125"/>
          <p14:tracePt t="219207" x="4678363" y="4556125"/>
          <p14:tracePt t="219222" x="4694238" y="4572000"/>
          <p14:tracePt t="219245" x="4702175" y="4572000"/>
          <p14:tracePt t="219284" x="4708525" y="4579938"/>
          <p14:tracePt t="219293" x="4708525" y="4587875"/>
          <p14:tracePt t="219304" x="4716463" y="4587875"/>
          <p14:tracePt t="219321" x="4724400" y="4602163"/>
          <p14:tracePt t="219338" x="4732338" y="4602163"/>
          <p14:tracePt t="219373" x="4740275" y="4602163"/>
          <p14:tracePt t="219389" x="4754563" y="4610100"/>
          <p14:tracePt t="219405" x="4762500" y="4610100"/>
          <p14:tracePt t="219413" x="4770438" y="4618038"/>
          <p14:tracePt t="219423" x="4792663" y="4632325"/>
          <p14:tracePt t="219439" x="4808538" y="4640263"/>
          <p14:tracePt t="219456" x="4822825" y="4648200"/>
          <p14:tracePt t="219472" x="4830763" y="4648200"/>
          <p14:tracePt t="219509" x="4838700" y="4648200"/>
          <p14:tracePt t="219517" x="4846638" y="4648200"/>
          <p14:tracePt t="219525" x="4846638" y="4656138"/>
          <p14:tracePt t="219539" x="4860925" y="4664075"/>
          <p14:tracePt t="219557" x="4868863" y="4664075"/>
          <p14:tracePt t="219572" x="4868863" y="4670425"/>
          <p14:tracePt t="219588" x="4892675" y="4670425"/>
          <p14:tracePt t="219606" x="4914900" y="4670425"/>
          <p14:tracePt t="219623" x="4930775" y="4678363"/>
          <p14:tracePt t="219638" x="4937125" y="4678363"/>
          <p14:tracePt t="219677" x="4953000" y="4694238"/>
          <p14:tracePt t="219685" x="4968875" y="4694238"/>
          <p14:tracePt t="219693" x="4991100" y="4702175"/>
          <p14:tracePt t="219705" x="5021263" y="4708525"/>
          <p14:tracePt t="219722" x="5045075" y="4716463"/>
          <p14:tracePt t="219739" x="5051425" y="4716463"/>
          <p14:tracePt t="219781" x="5067300" y="4716463"/>
          <p14:tracePt t="219789" x="5083175" y="4716463"/>
          <p14:tracePt t="219797" x="5121275" y="4716463"/>
          <p14:tracePt t="219806" x="5151438" y="4716463"/>
          <p14:tracePt t="219823" x="5165725" y="4716463"/>
          <p14:tracePt t="219838" x="5173663" y="4716463"/>
          <p14:tracePt t="219877" x="5181600" y="4716463"/>
          <p14:tracePt t="219885" x="5211763" y="4716463"/>
          <p14:tracePt t="219893" x="5257800" y="4716463"/>
          <p14:tracePt t="219904" x="5318125" y="4716463"/>
          <p14:tracePt t="219922" x="5334000" y="4716463"/>
          <p14:tracePt t="219939" x="5341938" y="4716463"/>
          <p14:tracePt t="219981" x="5356225" y="4716463"/>
          <p14:tracePt t="219989" x="5387975" y="4716463"/>
          <p14:tracePt t="219997" x="5410200" y="4716463"/>
          <p14:tracePt t="220006" x="5448300" y="4716463"/>
          <p14:tracePt t="220023" x="5464175" y="4716463"/>
          <p14:tracePt t="220077" x="5478463" y="4716463"/>
          <p14:tracePt t="220086" x="5494338" y="4716463"/>
          <p14:tracePt t="220093" x="5516563" y="4716463"/>
          <p14:tracePt t="220104" x="5562600" y="4716463"/>
          <p14:tracePt t="220123" x="5578475" y="4716463"/>
          <p14:tracePt t="220139" x="5592763" y="4716463"/>
          <p14:tracePt t="220173" x="5600700" y="4716463"/>
          <p14:tracePt t="220180" x="5616575" y="4716463"/>
          <p14:tracePt t="220189" x="5630863" y="4716463"/>
          <p14:tracePt t="220203" x="5654675" y="4716463"/>
          <p14:tracePt t="220221" x="5661025" y="4716463"/>
          <p14:tracePt t="220238" x="5684838" y="4716463"/>
          <p14:tracePt t="220254" x="5715000" y="4716463"/>
          <p14:tracePt t="220271" x="5768975" y="4716463"/>
          <p14:tracePt t="220287" x="5799138" y="4716463"/>
          <p14:tracePt t="220304" x="5807075" y="4716463"/>
          <p14:tracePt t="220365" x="5813425" y="4716463"/>
          <p14:tracePt t="220373" x="5821363" y="4716463"/>
          <p14:tracePt t="220387" x="5845175" y="4708525"/>
          <p14:tracePt t="220406" x="5859463" y="4694238"/>
          <p14:tracePt t="220423" x="5867400" y="4686300"/>
          <p14:tracePt t="220438" x="5867400" y="4664075"/>
          <p14:tracePt t="220454" x="5875338" y="4664075"/>
          <p14:tracePt t="220470" x="5883275" y="4656138"/>
          <p14:tracePt t="220487" x="5889625" y="4648200"/>
          <p14:tracePt t="220503" x="5905500" y="4640263"/>
          <p14:tracePt t="220523" x="5913438" y="4640263"/>
          <p14:tracePt t="220538" x="5921375" y="4632325"/>
          <p14:tracePt t="220553" x="5921375" y="4625975"/>
          <p14:tracePt t="220588" x="5935663" y="4610100"/>
          <p14:tracePt t="220596" x="5935663" y="4602163"/>
          <p14:tracePt t="220605" x="5935663" y="4579938"/>
          <p14:tracePt t="220620" x="5965825" y="4541838"/>
          <p14:tracePt t="220638" x="5965825" y="4533900"/>
          <p14:tracePt t="220655" x="5965825" y="4518025"/>
          <p14:tracePt t="220669" x="5965825" y="4503738"/>
          <p14:tracePt t="220687" x="5965825" y="4479925"/>
          <p14:tracePt t="220704" x="5965825" y="4457700"/>
          <p14:tracePt t="220721" x="5965825" y="4449763"/>
          <p14:tracePt t="220737" x="5965825" y="4411663"/>
          <p14:tracePt t="220755" x="5965825" y="4403725"/>
          <p14:tracePt t="220773" x="5965825" y="4397375"/>
          <p14:tracePt t="220789" x="5965825" y="4389438"/>
          <p14:tracePt t="220813" x="5965825" y="4373563"/>
          <p14:tracePt t="220829" x="5965825" y="4365625"/>
          <p14:tracePt t="220838" x="5965825" y="4351338"/>
          <p14:tracePt t="220855" x="5965825" y="4343400"/>
          <p14:tracePt t="220871" x="5965825" y="4313238"/>
          <p14:tracePt t="220888" x="5973763" y="4305300"/>
          <p14:tracePt t="220904" x="5973763" y="4297363"/>
          <p14:tracePt t="220925" x="5973763" y="4289425"/>
          <p14:tracePt t="220938" x="5973763" y="4275138"/>
          <p14:tracePt t="220955" x="5973763" y="4259263"/>
          <p14:tracePt t="220970" x="5973763" y="4251325"/>
          <p14:tracePt t="220989" x="5981700" y="4237038"/>
          <p14:tracePt t="221006" x="5981700" y="4221163"/>
          <p14:tracePt t="221006" x="5981700" y="4213225"/>
          <p14:tracePt t="221022" x="5989638" y="4191000"/>
          <p14:tracePt t="221038" x="5997575" y="4168775"/>
          <p14:tracePt t="221055" x="5997575" y="4152900"/>
          <p14:tracePt t="221071" x="5997575" y="4137025"/>
          <p14:tracePt t="221088" x="6003925" y="4130675"/>
          <p14:tracePt t="221105" x="6003925" y="4114800"/>
          <p14:tracePt t="221120" x="6003925" y="4098925"/>
          <p14:tracePt t="221137" x="6003925" y="4084638"/>
          <p14:tracePt t="221154" x="6003925" y="4060825"/>
          <p14:tracePt t="221171" x="6003925" y="4038600"/>
          <p14:tracePt t="221189" x="6003925" y="4030663"/>
          <p14:tracePt t="221221" x="6003925" y="4022725"/>
          <p14:tracePt t="221229" x="6003925" y="4016375"/>
          <p14:tracePt t="221261" x="6003925" y="4008438"/>
          <p14:tracePt t="221277" x="6011863" y="3992563"/>
          <p14:tracePt t="221286" x="6011863" y="3984625"/>
          <p14:tracePt t="221309" x="6011863" y="3970338"/>
          <p14:tracePt t="221318" x="6011863" y="3954463"/>
          <p14:tracePt t="221333" x="6011863" y="3946525"/>
          <p14:tracePt t="221349" x="6011863" y="3940175"/>
          <p14:tracePt t="221357" x="6011863" y="3924300"/>
          <p14:tracePt t="221373" x="6011863" y="3916363"/>
          <p14:tracePt t="221421" x="6003925" y="3908425"/>
          <p14:tracePt t="221437" x="5997575" y="3894138"/>
          <p14:tracePt t="221453" x="5989638" y="3894138"/>
          <p14:tracePt t="221470" x="5981700" y="3886200"/>
          <p14:tracePt t="221477" x="5973763" y="3878263"/>
          <p14:tracePt t="221487" x="5959475" y="3863975"/>
          <p14:tracePt t="221504" x="5943600" y="3848100"/>
          <p14:tracePt t="221520" x="5935663" y="3848100"/>
          <p14:tracePt t="221536" x="5921375" y="3840163"/>
          <p14:tracePt t="221554" x="5913438" y="3832225"/>
          <p14:tracePt t="221570" x="5897563" y="3825875"/>
          <p14:tracePt t="221587" x="5883275" y="3817938"/>
          <p14:tracePt t="221603" x="5859463" y="3817938"/>
          <p14:tracePt t="221603" x="5845175" y="3802063"/>
          <p14:tracePt t="221621" x="5821363" y="3794125"/>
          <p14:tracePt t="221636" x="5761038" y="3771900"/>
          <p14:tracePt t="221653" x="5737225" y="3771900"/>
          <p14:tracePt t="221670" x="5707063" y="3763963"/>
          <p14:tracePt t="221686" x="5692775" y="3763963"/>
          <p14:tracePt t="221702" x="5684838" y="3756025"/>
          <p14:tracePt t="221719" x="5676900" y="3756025"/>
          <p14:tracePt t="221741" x="5668963" y="3756025"/>
          <p14:tracePt t="221757" x="5654675" y="3756025"/>
          <p14:tracePt t="221769" x="5630863" y="3756025"/>
          <p14:tracePt t="221786" x="5608638" y="3756025"/>
          <p14:tracePt t="221803" x="5578475" y="3756025"/>
          <p14:tracePt t="221819" x="5540375" y="3749675"/>
          <p14:tracePt t="221837" x="5516563" y="3749675"/>
          <p14:tracePt t="221853" x="5494338" y="3749675"/>
          <p14:tracePt t="221869" x="5478463" y="3749675"/>
          <p14:tracePt t="221886" x="5464175" y="3749675"/>
          <p14:tracePt t="221903" x="5440363" y="3749675"/>
          <p14:tracePt t="221920" x="5410200" y="3749675"/>
          <p14:tracePt t="221937" x="5356225" y="3733800"/>
          <p14:tracePt t="221953" x="5311775" y="3733800"/>
          <p14:tracePt t="221970" x="5303838" y="3733800"/>
          <p14:tracePt t="221986" x="5287963" y="3733800"/>
          <p14:tracePt t="222004" x="5280025" y="3725863"/>
          <p14:tracePt t="222018" x="5273675" y="3725863"/>
          <p14:tracePt t="222035" x="5241925" y="3717925"/>
          <p14:tracePt t="222053" x="5197475" y="3717925"/>
          <p14:tracePt t="222069" x="5159375" y="3717925"/>
          <p14:tracePt t="222086" x="5121275" y="3717925"/>
          <p14:tracePt t="222103" x="5097463" y="3717925"/>
          <p14:tracePt t="222121" x="5083175" y="3717925"/>
          <p14:tracePt t="222137" x="5067300" y="3717925"/>
          <p14:tracePt t="222165" x="5051425" y="3717925"/>
          <p14:tracePt t="222173" x="5037138" y="3717925"/>
          <p14:tracePt t="222189" x="5021263" y="3717925"/>
          <p14:tracePt t="222202" x="5006975" y="3717925"/>
          <p14:tracePt t="222219" x="4999038" y="3717925"/>
          <p14:tracePt t="222236" x="4991100" y="3717925"/>
          <p14:tracePt t="222255" x="4968875" y="3725863"/>
          <p14:tracePt t="222270" x="4937125" y="3733800"/>
          <p14:tracePt t="222286" x="4906963" y="3749675"/>
          <p14:tracePt t="222303" x="4876800" y="3763963"/>
          <p14:tracePt t="222320" x="4838700" y="3771900"/>
          <p14:tracePt t="222336" x="4822825" y="3794125"/>
          <p14:tracePt t="222353" x="4816475" y="3794125"/>
          <p14:tracePt t="222369" x="4800600" y="3810000"/>
          <p14:tracePt t="222385" x="4792663" y="3825875"/>
          <p14:tracePt t="222402" x="4762500" y="3832225"/>
          <p14:tracePt t="222419" x="4740275" y="3856038"/>
          <p14:tracePt t="222436" x="4702175" y="3878263"/>
          <p14:tracePt t="222454" x="4686300" y="3894138"/>
          <p14:tracePt t="222470" x="4656138" y="3916363"/>
          <p14:tracePt t="222487" x="4618038" y="3946525"/>
          <p14:tracePt t="222503" x="4594225" y="3962400"/>
          <p14:tracePt t="222520" x="4564063" y="3984625"/>
          <p14:tracePt t="222536" x="4556125" y="3992563"/>
          <p14:tracePt t="222552" x="4549775" y="4008438"/>
          <p14:tracePt t="222569" x="4533900" y="4016375"/>
          <p14:tracePt t="222585" x="4533900" y="4022725"/>
          <p14:tracePt t="222602" x="4518025" y="4046538"/>
          <p14:tracePt t="222602" x="4503738" y="4060825"/>
          <p14:tracePt t="222621" x="4495800" y="4068763"/>
          <p14:tracePt t="222636" x="4479925" y="4092575"/>
          <p14:tracePt t="222636" x="4473575" y="4098925"/>
          <p14:tracePt t="222655" x="4473575" y="4122738"/>
          <p14:tracePt t="222670" x="4473575" y="4137025"/>
          <p14:tracePt t="222686" x="4473575" y="4144963"/>
          <p14:tracePt t="222703" x="4473575" y="4160838"/>
          <p14:tracePt t="222719" x="4473575" y="4183063"/>
          <p14:tracePt t="222736" x="4473575" y="4206875"/>
          <p14:tracePt t="222753" x="4487863" y="4237038"/>
          <p14:tracePt t="222769" x="4503738" y="4259263"/>
          <p14:tracePt t="222786" x="4525963" y="4275138"/>
          <p14:tracePt t="222802" x="4549775" y="4305300"/>
          <p14:tracePt t="222819" x="4572000" y="4321175"/>
          <p14:tracePt t="222836" x="4572000" y="4343400"/>
          <p14:tracePt t="222852" x="4610100" y="4381500"/>
          <p14:tracePt t="222870" x="4632325" y="4403725"/>
          <p14:tracePt t="222886" x="4656138" y="4427538"/>
          <p14:tracePt t="222903" x="4678363" y="4441825"/>
          <p14:tracePt t="222919" x="4708525" y="4457700"/>
          <p14:tracePt t="222936" x="4732338" y="4473575"/>
          <p14:tracePt t="222953" x="4770438" y="4487863"/>
          <p14:tracePt t="222969" x="4770438" y="4495800"/>
          <p14:tracePt t="222985" x="4784725" y="4495800"/>
          <p14:tracePt t="223002" x="4800600" y="4511675"/>
          <p14:tracePt t="223019" x="4838700" y="4518025"/>
          <p14:tracePt t="223035" x="4892675" y="4549775"/>
          <p14:tracePt t="223035" x="4914900" y="4549775"/>
          <p14:tracePt t="223053" x="4968875" y="4564063"/>
          <p14:tracePt t="223068" x="5029200" y="4587875"/>
          <p14:tracePt t="223086" x="5037138" y="4594225"/>
          <p14:tracePt t="223103" x="5051425" y="4594225"/>
          <p14:tracePt t="223121" x="5083175" y="4602163"/>
          <p14:tracePt t="223135" x="5135563" y="4618038"/>
          <p14:tracePt t="223152" x="5227638" y="4640263"/>
          <p14:tracePt t="223168" x="5280025" y="4648200"/>
          <p14:tracePt t="223185" x="5318125" y="4670425"/>
          <p14:tracePt t="223202" x="5356225" y="4670425"/>
          <p14:tracePt t="223219" x="5394325" y="4686300"/>
          <p14:tracePt t="223235" x="5456238" y="4694238"/>
          <p14:tracePt t="223255" x="5464175" y="4694238"/>
          <p14:tracePt t="223268" x="5470525" y="4694238"/>
          <p14:tracePt t="223283" x="5524500" y="4694238"/>
          <p14:tracePt t="223302" x="5600700" y="4694238"/>
          <p14:tracePt t="223319" x="5654675" y="4694238"/>
          <p14:tracePt t="223335" x="5668963" y="4694238"/>
          <p14:tracePt t="223352" x="5684838" y="4694238"/>
          <p14:tracePt t="223381" x="5699125" y="4694238"/>
          <p14:tracePt t="223389" x="5707063" y="4686300"/>
          <p14:tracePt t="223401" x="5753100" y="4670425"/>
          <p14:tracePt t="223418" x="5807075" y="4656138"/>
          <p14:tracePt t="223435" x="5845175" y="4632325"/>
          <p14:tracePt t="223452" x="5875338" y="4618038"/>
          <p14:tracePt t="223452" x="5883275" y="4610100"/>
          <p14:tracePt t="223470" x="5889625" y="4602163"/>
          <p14:tracePt t="223484" x="5905500" y="4587875"/>
          <p14:tracePt t="223502" x="5913438" y="4572000"/>
          <p14:tracePt t="223519" x="5927725" y="4533900"/>
          <p14:tracePt t="223535" x="5943600" y="4511675"/>
          <p14:tracePt t="223550" x="5951538" y="4479925"/>
          <p14:tracePt t="223567" x="5951538" y="4441825"/>
          <p14:tracePt t="223585" x="5951538" y="4435475"/>
          <p14:tracePt t="223601" x="5951538" y="4419600"/>
          <p14:tracePt t="223618" x="5951538" y="4411663"/>
          <p14:tracePt t="223637" x="5951538" y="4403725"/>
          <p14:tracePt t="223651" x="5951538" y="4397375"/>
          <p14:tracePt t="223669" x="5951538" y="4389438"/>
          <p14:tracePt t="223684" x="5951538" y="4381500"/>
          <p14:tracePt t="223702" x="5951538" y="4373563"/>
          <p14:tracePt t="223717" x="5951538" y="4365625"/>
          <p14:tracePt t="223734" x="5951538" y="4351338"/>
          <p14:tracePt t="224029" x="5951538" y="4343400"/>
          <p14:tracePt t="224045" x="5951538" y="4335463"/>
          <p14:tracePt t="224053" x="5951538" y="4313238"/>
          <p14:tracePt t="224070" x="5951538" y="4305300"/>
          <p14:tracePt t="224084" x="5943600" y="4267200"/>
          <p14:tracePt t="224102" x="5943600" y="4251325"/>
          <p14:tracePt t="224118" x="5943600" y="4229100"/>
          <p14:tracePt t="224135" x="5943600" y="4206875"/>
          <p14:tracePt t="224151" x="5935663" y="4168775"/>
          <p14:tracePt t="224168" x="5927725" y="4130675"/>
          <p14:tracePt t="224184" x="5921375" y="4106863"/>
          <p14:tracePt t="224201" x="5897563" y="4068763"/>
          <p14:tracePt t="224218" x="5889625" y="4060825"/>
          <p14:tracePt t="224234" x="5875338" y="4046538"/>
          <p14:tracePt t="224256" x="5859463" y="4038600"/>
          <p14:tracePt t="224269" x="5851525" y="4030663"/>
          <p14:tracePt t="224283" x="5813425" y="4000500"/>
          <p14:tracePt t="224302" x="5783263" y="3992563"/>
          <p14:tracePt t="224318" x="5761038" y="3984625"/>
          <p14:tracePt t="224335" x="5737225" y="3970338"/>
          <p14:tracePt t="224351" x="5722938" y="3970338"/>
          <p14:tracePt t="224367" x="5715000" y="3970338"/>
          <p14:tracePt t="224485" x="5707063" y="3970338"/>
          <p14:tracePt t="224509" x="5692775" y="3970338"/>
          <p14:tracePt t="224517" x="5684838" y="3970338"/>
          <p14:tracePt t="224525" x="5668963" y="3970338"/>
          <p14:tracePt t="224535" x="5646738" y="3970338"/>
          <p14:tracePt t="224551" x="5630863" y="3970338"/>
          <p14:tracePt t="224567" x="5616575" y="3970338"/>
          <p14:tracePt t="224584" x="5600700" y="3970338"/>
          <p14:tracePt t="224600" x="5592763" y="3970338"/>
          <p14:tracePt t="224629" x="5584825" y="3970338"/>
          <p14:tracePt t="224637" x="5570538" y="3970338"/>
          <p14:tracePt t="224650" x="5540375" y="3970338"/>
          <p14:tracePt t="224667" x="5494338" y="3970338"/>
          <p14:tracePt t="224667" x="5470525" y="3970338"/>
          <p14:tracePt t="224685" x="5440363" y="3970338"/>
          <p14:tracePt t="224701" x="5426075" y="3970338"/>
          <p14:tracePt t="224717" x="5418138" y="3970338"/>
          <p14:tracePt t="224733" x="5418138" y="3978275"/>
          <p14:tracePt t="224751" x="5410200" y="3984625"/>
          <p14:tracePt t="224767" x="5387975" y="3992563"/>
          <p14:tracePt t="224784" x="5372100" y="4000500"/>
          <p14:tracePt t="224800" x="5364163" y="4016375"/>
          <p14:tracePt t="224817" x="5349875" y="4030663"/>
          <p14:tracePt t="224834" x="5349875" y="4046538"/>
          <p14:tracePt t="224850" x="5334000" y="4054475"/>
          <p14:tracePt t="224866" x="5334000" y="4076700"/>
          <p14:tracePt t="224884" x="5334000" y="4092575"/>
          <p14:tracePt t="224900" x="5334000" y="4106863"/>
          <p14:tracePt t="224918" x="5334000" y="4114800"/>
          <p14:tracePt t="224933" x="5334000" y="4130675"/>
          <p14:tracePt t="224951" x="5341938" y="4130675"/>
          <p14:tracePt t="224967" x="5364163" y="4137025"/>
          <p14:tracePt t="224984" x="5380038" y="4137025"/>
          <p14:tracePt t="225000" x="5418138" y="4152900"/>
          <p14:tracePt t="225017" x="5456238" y="4152900"/>
          <p14:tracePt t="225034" x="5478463" y="4152900"/>
          <p14:tracePt t="225050" x="5494338" y="4152900"/>
          <p14:tracePt t="225067" x="5508625" y="4152900"/>
          <p14:tracePt t="225084" x="5532438" y="4168775"/>
          <p14:tracePt t="225100" x="5592763" y="4168775"/>
          <p14:tracePt t="225118" x="5646738" y="4168775"/>
          <p14:tracePt t="225134" x="5661025" y="4168775"/>
          <p14:tracePt t="225150" x="5668963" y="4168775"/>
          <p14:tracePt t="225173" x="5676900" y="4168775"/>
          <p14:tracePt t="225189" x="5684838" y="4168775"/>
          <p14:tracePt t="225199" x="5692775" y="4168775"/>
          <p14:tracePt t="225216" x="5699125" y="4168775"/>
          <p14:tracePt t="225277" x="5707063" y="4168775"/>
          <p14:tracePt t="225781" x="5715000" y="4160838"/>
          <p14:tracePt t="225797" x="5722938" y="4160838"/>
          <p14:tracePt t="225829" x="5737225" y="4144963"/>
          <p14:tracePt t="225837" x="5745163" y="4144963"/>
          <p14:tracePt t="225848" x="5761038" y="4130675"/>
          <p14:tracePt t="225865" x="5783263" y="4114800"/>
          <p14:tracePt t="225884" x="5799138" y="4114800"/>
          <p14:tracePt t="225898" x="5799138" y="4098925"/>
          <p14:tracePt t="225915" x="5837238" y="4076700"/>
          <p14:tracePt t="225915" x="5845175" y="4068763"/>
          <p14:tracePt t="225934" x="5875338" y="4022725"/>
          <p14:tracePt t="225950" x="5883275" y="4008438"/>
          <p14:tracePt t="225966" x="5889625" y="4008438"/>
          <p14:tracePt t="225983" x="5889625" y="4000500"/>
          <p14:tracePt t="226013" x="5897563" y="4000500"/>
          <p14:tracePt t="226022" x="5897563" y="3992563"/>
          <p14:tracePt t="226031" x="5913438" y="3978275"/>
          <p14:tracePt t="226048" x="5927725" y="3954463"/>
          <p14:tracePt t="226064" x="5935663" y="3940175"/>
          <p14:tracePt t="226082" x="5935663" y="3932238"/>
          <p14:tracePt t="226141" x="5935663" y="3940175"/>
          <p14:tracePt t="226541" x="5921375" y="3946525"/>
          <p14:tracePt t="226893" x="5921375" y="3970338"/>
          <p14:tracePt t="226917" x="5905500" y="3970338"/>
          <p14:tracePt t="226925" x="5905500" y="3978275"/>
          <p14:tracePt t="226933" x="5897563" y="3984625"/>
          <p14:tracePt t="226947" x="5883275" y="4016375"/>
          <p14:tracePt t="226966" x="5867400" y="4038600"/>
          <p14:tracePt t="226982" x="5859463" y="4054475"/>
          <p14:tracePt t="226999" x="5845175" y="4068763"/>
          <p14:tracePt t="227015" x="5829300" y="4092575"/>
          <p14:tracePt t="227031" x="5807075" y="4122738"/>
          <p14:tracePt t="227048" x="5783263" y="4144963"/>
          <p14:tracePt t="227065" x="5775325" y="4152900"/>
          <p14:tracePt t="227971" x="5783263" y="4152900"/>
          <p14:tracePt t="228325" x="5791200" y="4152900"/>
          <p14:tracePt t="228341" x="5799138" y="4152900"/>
          <p14:tracePt t="228357" x="5807075" y="4152900"/>
          <p14:tracePt t="228381" x="5821363" y="4137025"/>
          <p14:tracePt t="228405" x="5829300" y="4122738"/>
          <p14:tracePt t="228421" x="5837238" y="4106863"/>
          <p14:tracePt t="228429" x="5845175" y="4098925"/>
          <p14:tracePt t="228437" x="5851525" y="4084638"/>
          <p14:tracePt t="228447" x="5859463" y="4076700"/>
          <p14:tracePt t="228464" x="5867400" y="4068763"/>
          <p14:tracePt t="228480" x="5875338" y="4060825"/>
          <p14:tracePt t="228496" x="5875338" y="4054475"/>
          <p14:tracePt t="228525" x="5883275" y="4046538"/>
          <p14:tracePt t="228533" x="5883275" y="4038600"/>
          <p14:tracePt t="228546" x="5889625" y="4030663"/>
          <p14:tracePt t="228563" x="5913438" y="4008438"/>
          <p14:tracePt t="228579" x="5921375" y="4000500"/>
          <p14:tracePt t="228604" x="5927725" y="3984625"/>
          <p14:tracePt t="228645" x="5935663" y="3984625"/>
          <p14:tracePt t="228653" x="5935663" y="3978275"/>
          <p14:tracePt t="228733" x="5935663" y="3962400"/>
          <p14:tracePt t="229738" x="5943600" y="3954463"/>
          <p14:tracePt t="229965" x="5951538" y="3954463"/>
          <p14:tracePt t="230045" x="5959475" y="3954463"/>
          <p14:tracePt t="230077" x="5959475" y="3962400"/>
          <p14:tracePt t="230581" x="5951538" y="3978275"/>
          <p14:tracePt t="230613" x="5951538" y="3992563"/>
          <p14:tracePt t="230639" x="5951538" y="4000500"/>
          <p14:tracePt t="230648" x="5943600" y="4000500"/>
          <p14:tracePt t="230660" x="5943600" y="4016375"/>
          <p14:tracePt t="230678" x="5943600" y="4022725"/>
          <p14:tracePt t="230695" x="5943600" y="4030663"/>
          <p14:tracePt t="230710" x="5943600" y="4054475"/>
          <p14:tracePt t="230728" x="5927725" y="4060825"/>
          <p14:tracePt t="230744" x="5927725" y="4076700"/>
          <p14:tracePt t="230760" x="5913438" y="4098925"/>
          <p14:tracePt t="230776" x="5913438" y="4114800"/>
          <p14:tracePt t="230793" x="5897563" y="4130675"/>
          <p14:tracePt t="230811" x="5897563" y="4144963"/>
          <p14:tracePt t="230827" x="5889625" y="4152900"/>
          <p14:tracePt t="230843" x="5883275" y="4160838"/>
          <p14:tracePt t="230859" x="5867400" y="4191000"/>
          <p14:tracePt t="230859" x="5867400" y="4198938"/>
          <p14:tracePt t="230877" x="5867400" y="4213225"/>
          <p14:tracePt t="230893" x="5867400" y="4221163"/>
          <p14:tracePt t="230910" x="5859463" y="4229100"/>
          <p14:tracePt t="230927" x="5851525" y="4244975"/>
          <p14:tracePt t="230944" x="5851525" y="4251325"/>
          <p14:tracePt t="230960" x="5845175" y="4267200"/>
          <p14:tracePt t="230977" x="5837238" y="4297363"/>
          <p14:tracePt t="230994" x="5829300" y="4313238"/>
          <p14:tracePt t="231010" x="5821363" y="4351338"/>
          <p14:tracePt t="231028" x="5807075" y="4381500"/>
          <p14:tracePt t="231043" x="5807075" y="4411663"/>
          <p14:tracePt t="231060" x="5807075" y="4419600"/>
          <p14:tracePt t="231077" x="5807075" y="4427538"/>
          <p14:tracePt t="231093" x="5791200" y="4435475"/>
          <p14:tracePt t="231111" x="5791200" y="4441825"/>
          <p14:tracePt t="231127" x="5791200" y="4457700"/>
          <p14:tracePt t="231144" x="5775325" y="4473575"/>
          <p14:tracePt t="231161" x="5775325" y="4495800"/>
          <p14:tracePt t="231177" x="5761038" y="4525963"/>
          <p14:tracePt t="231194" x="5753100" y="4564063"/>
          <p14:tracePt t="231211" x="5737225" y="4579938"/>
          <p14:tracePt t="231227" x="5730875" y="4594225"/>
          <p14:tracePt t="231245" x="5730875" y="4602163"/>
          <p14:tracePt t="231285" x="5737225" y="4594225"/>
          <p14:tracePt t="231725" x="5737225" y="4587875"/>
          <p14:tracePt t="231742" x="5737225" y="4579938"/>
          <p14:tracePt t="231757" x="5737225" y="4564063"/>
          <p14:tracePt t="231781" x="5745163" y="4556125"/>
          <p14:tracePt t="231797" x="5753100" y="4549775"/>
          <p14:tracePt t="231805" x="5753100" y="4541838"/>
          <p14:tracePt t="231821" x="5753100" y="4525963"/>
          <p14:tracePt t="231829" x="5768975" y="4503738"/>
          <p14:tracePt t="231843" x="5768975" y="4487863"/>
          <p14:tracePt t="231859" x="5768975" y="4479925"/>
          <p14:tracePt t="231876" x="5768975" y="4465638"/>
          <p14:tracePt t="231894" x="5768975" y="4457700"/>
          <p14:tracePt t="231909" x="5768975" y="4449763"/>
          <p14:tracePt t="231989" x="5775325" y="4449763"/>
          <p14:tracePt t="232453" x="5783263" y="4449763"/>
          <p14:tracePt t="232461" x="5791200" y="4449763"/>
          <p14:tracePt t="232485" x="5791200" y="4441825"/>
          <p14:tracePt t="232501" x="5799138" y="4435475"/>
          <p14:tracePt t="232526" x="5807075" y="4427538"/>
          <p14:tracePt t="232541" x="5813425" y="4411663"/>
          <p14:tracePt t="232558" x="5821363" y="4403725"/>
          <p14:tracePt t="232629" x="5821363" y="4397375"/>
          <p14:tracePt t="232677" x="5821363" y="4389438"/>
          <p14:tracePt t="232693" x="5821363" y="4381500"/>
          <p14:tracePt t="232725" x="5821363" y="4373563"/>
          <p14:tracePt t="232733" x="5807075" y="4373563"/>
          <p14:tracePt t="232743" x="5768975" y="4359275"/>
          <p14:tracePt t="232759" x="5745163" y="4359275"/>
          <p14:tracePt t="232776" x="5707063" y="4359275"/>
          <p14:tracePt t="232793" x="5646738" y="4359275"/>
          <p14:tracePt t="232808" x="5578475" y="4351338"/>
          <p14:tracePt t="232825" x="5380038" y="4335463"/>
          <p14:tracePt t="232842" x="5181600" y="4313238"/>
          <p14:tracePt t="232859" x="5067300" y="4313238"/>
          <p14:tracePt t="232875" x="4999038" y="4313238"/>
          <p14:tracePt t="232892" x="4953000" y="4313238"/>
          <p14:tracePt t="232892" x="4914900" y="4305300"/>
          <p14:tracePt t="232910" x="4854575" y="4283075"/>
          <p14:tracePt t="232926" x="4770438" y="4267200"/>
          <p14:tracePt t="232943" x="4740275" y="4259263"/>
          <p14:tracePt t="232959" x="4732338" y="4251325"/>
          <p14:tracePt t="233053" x="4732338" y="4244975"/>
          <p14:tracePt t="233069" x="4732338" y="4237038"/>
          <p14:tracePt t="233085" x="4732338" y="4229100"/>
          <p14:tracePt t="233101" x="4740275" y="4229100"/>
          <p14:tracePt t="233109" x="4754563" y="4221163"/>
          <p14:tracePt t="233125" x="4778375" y="4213225"/>
          <p14:tracePt t="233143" x="4808538" y="4191000"/>
          <p14:tracePt t="233159" x="4876800" y="4191000"/>
          <p14:tracePt t="233176" x="4953000" y="4168775"/>
          <p14:tracePt t="233192" x="5021263" y="4144963"/>
          <p14:tracePt t="233208" x="5059363" y="4137025"/>
          <p14:tracePt t="233225" x="5067300" y="4137025"/>
          <p14:tracePt t="233241" x="5075238" y="4130675"/>
          <p14:tracePt t="233258" x="5083175" y="4122738"/>
          <p14:tracePt t="233274" x="5113338" y="4098925"/>
          <p14:tracePt t="233291" x="5135563" y="4084638"/>
          <p14:tracePt t="233291" x="5143500" y="4076700"/>
          <p14:tracePt t="233310" x="5151438" y="4068763"/>
          <p14:tracePt t="233324" x="5159375" y="4060825"/>
          <p14:tracePt t="233349" x="5159375" y="4046538"/>
          <p14:tracePt t="233374" x="5159375" y="4038600"/>
          <p14:tracePt t="233389" x="5159375" y="4030663"/>
          <p14:tracePt t="233397" x="5159375" y="4016375"/>
          <p14:tracePt t="233408" x="5159375" y="4000500"/>
          <p14:tracePt t="233425" x="5159375" y="3978275"/>
          <p14:tracePt t="233441" x="5135563" y="3940175"/>
          <p14:tracePt t="233458" x="5089525" y="3916363"/>
          <p14:tracePt t="233474" x="5051425" y="3908425"/>
          <p14:tracePt t="233491" x="5021263" y="3902075"/>
          <p14:tracePt t="233509" x="5006975" y="3902075"/>
          <p14:tracePt t="233526" x="4983163" y="3902075"/>
          <p14:tracePt t="233541" x="4945063" y="3902075"/>
          <p14:tracePt t="233558" x="4892675" y="3902075"/>
          <p14:tracePt t="233574" x="4854575" y="3894138"/>
          <p14:tracePt t="233591" x="4838700" y="3894138"/>
          <p14:tracePt t="233607" x="4816475" y="3894138"/>
          <p14:tracePt t="233624" x="4792663" y="3894138"/>
          <p14:tracePt t="233642" x="4778375" y="3894138"/>
          <p14:tracePt t="233658" x="4770438" y="3894138"/>
          <p14:tracePt t="233674" x="4754563" y="3894138"/>
          <p14:tracePt t="233690" x="4740275" y="3902075"/>
          <p14:tracePt t="233690" x="4732338" y="3908425"/>
          <p14:tracePt t="233709" x="4724400" y="3916363"/>
          <p14:tracePt t="233726" x="4716463" y="3924300"/>
          <p14:tracePt t="233742" x="4716463" y="3940175"/>
          <p14:tracePt t="233758" x="4702175" y="3946525"/>
          <p14:tracePt t="233775" x="4686300" y="3962400"/>
          <p14:tracePt t="233791" x="4670425" y="3984625"/>
          <p14:tracePt t="233808" x="4648200" y="4000500"/>
          <p14:tracePt t="233825" x="4632325" y="4022725"/>
          <p14:tracePt t="233842" x="4632325" y="4046538"/>
          <p14:tracePt t="233858" x="4625975" y="4054475"/>
          <p14:tracePt t="233874" x="4625975" y="4068763"/>
          <p14:tracePt t="233891" x="4625975" y="4092575"/>
          <p14:tracePt t="233908" x="4625975" y="4130675"/>
          <p14:tracePt t="233926" x="4625975" y="4144963"/>
          <p14:tracePt t="233940" x="4625975" y="4175125"/>
          <p14:tracePt t="233958" x="4625975" y="4206875"/>
          <p14:tracePt t="233975" x="4632325" y="4237038"/>
          <p14:tracePt t="233991" x="4648200" y="4275138"/>
          <p14:tracePt t="234008" x="4664075" y="4327525"/>
          <p14:tracePt t="234024" x="4686300" y="4343400"/>
          <p14:tracePt t="234041" x="4708525" y="4389438"/>
          <p14:tracePt t="234058" x="4732338" y="4419600"/>
          <p14:tracePt t="234075" x="4770438" y="4465638"/>
          <p14:tracePt t="234092" x="4792663" y="4511675"/>
          <p14:tracePt t="234107" x="4884738" y="4579938"/>
          <p14:tracePt t="234126" x="4922838" y="4618038"/>
          <p14:tracePt t="234143" x="4937125" y="4625975"/>
          <p14:tracePt t="234158" x="4945063" y="4640263"/>
          <p14:tracePt t="234175" x="4968875" y="4640263"/>
          <p14:tracePt t="234191" x="4991100" y="4656138"/>
          <p14:tracePt t="234207" x="5067300" y="4678363"/>
          <p14:tracePt t="234225" x="5173663" y="4702175"/>
          <p14:tracePt t="234241" x="5273675" y="4740275"/>
          <p14:tracePt t="234258" x="5311775" y="4740275"/>
          <p14:tracePt t="234274" x="5341938" y="4746625"/>
          <p14:tracePt t="234291" x="5356225" y="4746625"/>
          <p14:tracePt t="234307" x="5394325" y="4746625"/>
          <p14:tracePt t="234325" x="5410200" y="4746625"/>
          <p14:tracePt t="234340" x="5470525" y="4746625"/>
          <p14:tracePt t="234358" x="5540375" y="4740275"/>
          <p14:tracePt t="234375" x="5584825" y="4732338"/>
          <p14:tracePt t="234391" x="5608638" y="4732338"/>
          <p14:tracePt t="234407" x="5622925" y="4724400"/>
          <p14:tracePt t="234424" x="5661025" y="4724400"/>
          <p14:tracePt t="234441" x="5707063" y="4708525"/>
          <p14:tracePt t="234457" x="5737225" y="4694238"/>
          <p14:tracePt t="234474" x="5761038" y="4678363"/>
          <p14:tracePt t="234491" x="5783263" y="4678363"/>
          <p14:tracePt t="234507" x="5813425" y="4678363"/>
          <p14:tracePt t="234524" x="5837238" y="4664075"/>
          <p14:tracePt t="234524" x="5851525" y="4664075"/>
          <p14:tracePt t="234542" x="5889625" y="4648200"/>
          <p14:tracePt t="234558" x="5927725" y="4625975"/>
          <p14:tracePt t="234575" x="5935663" y="4625975"/>
          <p14:tracePt t="234590" x="5943600" y="4625975"/>
          <p14:tracePt t="234607" x="5951538" y="4618038"/>
          <p14:tracePt t="234623" x="5981700" y="4594225"/>
          <p14:tracePt t="234641" x="5981700" y="4572000"/>
          <p14:tracePt t="234657" x="5997575" y="4556125"/>
          <p14:tracePt t="234674" x="6011863" y="4533900"/>
          <p14:tracePt t="234690" x="6011863" y="4511675"/>
          <p14:tracePt t="234707" x="6027738" y="4487863"/>
          <p14:tracePt t="234724" x="6027738" y="4479925"/>
          <p14:tracePt t="234739" x="6027738" y="4435475"/>
          <p14:tracePt t="234758" x="6027738" y="4403725"/>
          <p14:tracePt t="234774" x="6027738" y="4373563"/>
          <p14:tracePt t="234789" x="6011863" y="4351338"/>
          <p14:tracePt t="234806" x="6011863" y="4343400"/>
          <p14:tracePt t="234822" x="6011863" y="4335463"/>
          <p14:tracePt t="234839" x="6011863" y="4321175"/>
          <p14:tracePt t="234856" x="6003925" y="4313238"/>
          <p14:tracePt t="234873" x="6003925" y="4297363"/>
          <p14:tracePt t="234889" x="5997575" y="4283075"/>
          <p14:tracePt t="234906" x="5997575" y="4267200"/>
          <p14:tracePt t="234922" x="5997575" y="4251325"/>
          <p14:tracePt t="234940" x="5997575" y="4237038"/>
          <p14:tracePt t="234940" x="5997575" y="4229100"/>
          <p14:tracePt t="234957" x="5997575" y="4198938"/>
          <p14:tracePt t="234974" x="5997575" y="4175125"/>
          <p14:tracePt t="234990" x="5997575" y="4160838"/>
          <p14:tracePt t="235007" x="5997575" y="4144963"/>
          <p14:tracePt t="235023" x="5997575" y="4137025"/>
          <p14:tracePt t="235039" x="5997575" y="4130675"/>
          <p14:tracePt t="235056" x="5997575" y="4122738"/>
          <p14:tracePt t="235072" x="5997575" y="4106863"/>
          <p14:tracePt t="235089" x="5997575" y="4092575"/>
          <p14:tracePt t="235106" x="5997575" y="4060825"/>
          <p14:tracePt t="235124" x="5997575" y="4046538"/>
          <p14:tracePt t="235139" x="5997575" y="4030663"/>
          <p14:tracePt t="235139" x="5997575" y="4022725"/>
          <p14:tracePt t="235159" x="5997575" y="4016375"/>
          <p14:tracePt t="235173" x="5997575" y="3984625"/>
          <p14:tracePt t="235190" x="5989638" y="3970338"/>
          <p14:tracePt t="235207" x="5965825" y="3940175"/>
          <p14:tracePt t="235223" x="5943600" y="3908425"/>
          <p14:tracePt t="235239" x="5927725" y="3886200"/>
          <p14:tracePt t="235239" x="5905500" y="3886200"/>
          <p14:tracePt t="235262" x="5889625" y="3870325"/>
          <p14:tracePt t="235272" x="5859463" y="3856038"/>
          <p14:tracePt t="235289" x="5845175" y="3848100"/>
          <p14:tracePt t="235306" x="5829300" y="3840163"/>
          <p14:tracePt t="235322" x="5821363" y="3832225"/>
          <p14:tracePt t="235340" x="5799138" y="3825875"/>
          <p14:tracePt t="235340" x="5791200" y="3825875"/>
          <p14:tracePt t="235358" x="5761038" y="3817938"/>
          <p14:tracePt t="235374" x="5737225" y="3810000"/>
          <p14:tracePt t="235390" x="5715000" y="3794125"/>
          <p14:tracePt t="235407" x="5692775" y="3787775"/>
          <p14:tracePt t="235423" x="5668963" y="3779838"/>
          <p14:tracePt t="235439" x="5654675" y="3771900"/>
          <p14:tracePt t="235455" x="5630863" y="3771900"/>
          <p14:tracePt t="235473" x="5600700" y="3771900"/>
          <p14:tracePt t="235489" x="5562600" y="3763963"/>
          <p14:tracePt t="235506" x="5524500" y="3756025"/>
          <p14:tracePt t="235506" x="5494338" y="3756025"/>
          <p14:tracePt t="235525" x="5478463" y="3749675"/>
          <p14:tracePt t="235538" x="5432425" y="3749675"/>
          <p14:tracePt t="235538" x="5410200" y="3741738"/>
          <p14:tracePt t="235557" x="5387975" y="3741738"/>
          <p14:tracePt t="235572" x="5341938" y="3741738"/>
          <p14:tracePt t="235572" x="5318125" y="3741738"/>
          <p14:tracePt t="235590" x="5265738" y="3741738"/>
          <p14:tracePt t="235606" x="5227638" y="3741738"/>
          <p14:tracePt t="235623" x="5197475" y="3741738"/>
          <p14:tracePt t="235639" x="5165725" y="3741738"/>
          <p14:tracePt t="235656" x="5135563" y="3741738"/>
          <p14:tracePt t="235673" x="5097463" y="3741738"/>
          <p14:tracePt t="235689" x="5075238" y="3741738"/>
          <p14:tracePt t="235706" x="5037138" y="3741738"/>
          <p14:tracePt t="235722" x="5013325" y="3749675"/>
          <p14:tracePt t="235739" x="4991100" y="3756025"/>
          <p14:tracePt t="235739" x="4975225" y="3756025"/>
          <p14:tracePt t="235757" x="4968875" y="3771900"/>
          <p14:tracePt t="235772" x="4922838" y="3794125"/>
          <p14:tracePt t="235790" x="4876800" y="3810000"/>
          <p14:tracePt t="235806" x="4830763" y="3832225"/>
          <p14:tracePt t="235823" x="4808538" y="3856038"/>
          <p14:tracePt t="235839" x="4792663" y="3863975"/>
          <p14:tracePt t="235855" x="4778375" y="3870325"/>
          <p14:tracePt t="235871" x="4770438" y="3886200"/>
          <p14:tracePt t="235888" x="4754563" y="3902075"/>
          <p14:tracePt t="235905" x="4732338" y="3940175"/>
          <p14:tracePt t="235922" x="4708525" y="3992563"/>
          <p14:tracePt t="235939" x="4694238" y="4022725"/>
          <p14:tracePt t="235956" x="4678363" y="4054475"/>
          <p14:tracePt t="235956" x="4670425" y="4068763"/>
          <p14:tracePt t="235973" x="4664075" y="4084638"/>
          <p14:tracePt t="235988" x="4648200" y="4114800"/>
          <p14:tracePt t="236006" x="4640263" y="4130675"/>
          <p14:tracePt t="236023" x="4640263" y="4137025"/>
          <p14:tracePt t="236040" x="4640263" y="4144963"/>
          <p14:tracePt t="236055" x="4640263" y="4175125"/>
          <p14:tracePt t="236072" x="4640263" y="4191000"/>
          <p14:tracePt t="236088" x="4640263" y="4221163"/>
          <p14:tracePt t="236105" x="4640263" y="4259263"/>
          <p14:tracePt t="236122" x="4640263" y="4289425"/>
          <p14:tracePt t="236140" x="4664075" y="4321175"/>
          <p14:tracePt t="236156" x="4678363" y="4351338"/>
          <p14:tracePt t="236172" x="4694238" y="4365625"/>
          <p14:tracePt t="236172" x="4702175" y="4397375"/>
          <p14:tracePt t="236190" x="4716463" y="4403725"/>
          <p14:tracePt t="236205" x="4740275" y="4435475"/>
          <p14:tracePt t="236205" x="4778375" y="4457700"/>
          <p14:tracePt t="236222" x="4838700" y="4495800"/>
          <p14:tracePt t="236242" x="4892675" y="4533900"/>
          <p14:tracePt t="236256" x="4922838" y="4549775"/>
          <p14:tracePt t="236271" x="4930775" y="4564063"/>
          <p14:tracePt t="236287" x="4937125" y="4579938"/>
          <p14:tracePt t="236304" x="4975225" y="4587875"/>
          <p14:tracePt t="236322" x="4999038" y="4594225"/>
          <p14:tracePt t="236338" x="5037138" y="4602163"/>
          <p14:tracePt t="236355" x="5097463" y="4625975"/>
          <p14:tracePt t="236372" x="5121275" y="4625975"/>
          <p14:tracePt t="236372" x="5143500" y="4625975"/>
          <p14:tracePt t="236390" x="5173663" y="4625975"/>
          <p14:tracePt t="236406" x="5203825" y="4632325"/>
          <p14:tracePt t="236423" x="5241925" y="4632325"/>
          <p14:tracePt t="236439" x="5273675" y="4632325"/>
          <p14:tracePt t="236455" x="5311775" y="4632325"/>
          <p14:tracePt t="236472" x="5364163" y="4632325"/>
          <p14:tracePt t="236488" x="5402263" y="4656138"/>
          <p14:tracePt t="236505" x="5410200" y="4656138"/>
          <p14:tracePt t="236522" x="5426075" y="4656138"/>
          <p14:tracePt t="236538" x="5440363" y="4656138"/>
          <p14:tracePt t="236555" x="5478463" y="4656138"/>
          <p14:tracePt t="236571" x="5524500" y="4656138"/>
          <p14:tracePt t="236589" x="5540375" y="4656138"/>
          <p14:tracePt t="236604" x="5562600" y="4656138"/>
          <p14:tracePt t="236622" x="5578475" y="4648200"/>
          <p14:tracePt t="236639" x="5584825" y="4640263"/>
          <p14:tracePt t="236655" x="5616575" y="4632325"/>
          <p14:tracePt t="236671" x="5654675" y="4618038"/>
          <p14:tracePt t="236688" x="5692775" y="4610100"/>
          <p14:tracePt t="236705" x="5715000" y="4594225"/>
          <p14:tracePt t="236720" x="5737225" y="4587875"/>
          <p14:tracePt t="236737" x="5761038" y="4572000"/>
          <p14:tracePt t="236753" x="5768975" y="4564063"/>
          <p14:tracePt t="236770" x="5775325" y="4556125"/>
          <p14:tracePt t="236787" x="5783263" y="4533900"/>
          <p14:tracePt t="236787" x="5791200" y="4533900"/>
          <p14:tracePt t="236806" x="5813425" y="4503738"/>
          <p14:tracePt t="236822" x="5837238" y="4495800"/>
          <p14:tracePt t="236839" x="5851525" y="4487863"/>
          <p14:tracePt t="236855" x="5851525" y="4479925"/>
          <p14:tracePt t="236870" x="5867400" y="4465638"/>
          <p14:tracePt t="236888" x="5875338" y="4441825"/>
          <p14:tracePt t="236904" x="5897563" y="4419600"/>
          <p14:tracePt t="236922" x="5913438" y="4373563"/>
          <p14:tracePt t="236938" x="5927725" y="4351338"/>
          <p14:tracePt t="236954" x="5935663" y="4335463"/>
          <p14:tracePt t="236970" x="5943600" y="4313238"/>
          <p14:tracePt t="236988" x="5943600" y="4305300"/>
          <p14:tracePt t="237004" x="5951538" y="4283075"/>
          <p14:tracePt t="237023" x="5959475" y="4259263"/>
          <p14:tracePt t="237038" x="5959475" y="4244975"/>
          <p14:tracePt t="237054" x="5959475" y="4213225"/>
          <p14:tracePt t="237071" x="5959475" y="4191000"/>
          <p14:tracePt t="237088" x="5959475" y="4183063"/>
          <p14:tracePt t="237104" x="5959475" y="4168775"/>
          <p14:tracePt t="238004" x="5965825" y="4160838"/>
          <p14:tracePt t="238357" x="5981700" y="4160838"/>
          <p14:tracePt t="238413" x="5989638" y="4160838"/>
          <p14:tracePt t="238421" x="5997575" y="4160838"/>
          <p14:tracePt t="238435" x="6027738" y="4160838"/>
          <p14:tracePt t="238454" x="6049963" y="4160838"/>
          <p14:tracePt t="238470" x="6057900" y="4160838"/>
          <p14:tracePt t="238487" x="6065838" y="4160838"/>
          <p14:tracePt t="238502" x="6073775" y="4160838"/>
          <p14:tracePt t="238519" x="6088063" y="4160838"/>
          <p14:tracePt t="238536" x="6096000" y="4160838"/>
          <p14:tracePt t="238552" x="6111875" y="4160838"/>
          <p14:tracePt t="238569" x="6142038" y="4160838"/>
          <p14:tracePt t="238585" x="6188075" y="4160838"/>
          <p14:tracePt t="238602" x="6218238" y="4160838"/>
          <p14:tracePt t="238618" x="6240463" y="4160838"/>
          <p14:tracePt t="238618" x="6248400" y="4160838"/>
          <p14:tracePt t="238637" x="6256338" y="4160838"/>
          <p14:tracePt t="238651" x="6278563" y="4160838"/>
          <p14:tracePt t="238651" x="6286500" y="4160838"/>
          <p14:tracePt t="238669" x="6302375" y="4160838"/>
          <p14:tracePt t="238684" x="6316663" y="4160838"/>
          <p14:tracePt t="238702" x="6332538" y="4160838"/>
          <p14:tracePt t="238724" x="6340475" y="4160838"/>
          <p14:tracePt t="238740" x="6346825" y="4160838"/>
          <p14:tracePt t="238752" x="6354763" y="4160838"/>
          <p14:tracePt t="238768" x="6378575" y="4160838"/>
          <p14:tracePt t="238786" x="6408738" y="4152900"/>
          <p14:tracePt t="238803" x="6430963" y="4144963"/>
          <p14:tracePt t="238819" x="6438900" y="4144963"/>
          <p14:tracePt t="238868" x="6446838" y="4137025"/>
          <p14:tracePt t="239461" x="6454775" y="4137025"/>
          <p14:tracePt t="239509" x="6469063" y="4137025"/>
          <p14:tracePt t="239525" x="6469063" y="4144963"/>
          <p14:tracePt t="239549" x="6477000" y="4152900"/>
          <p14:tracePt t="239573" x="6477000" y="4160838"/>
          <p14:tracePt t="239589" x="6477000" y="4168775"/>
          <p14:tracePt t="239605" x="6477000" y="4183063"/>
          <p14:tracePt t="239613" x="6477000" y="4191000"/>
          <p14:tracePt t="239621" x="6484938" y="4198938"/>
          <p14:tracePt t="239621" x="6492875" y="4221163"/>
          <p14:tracePt t="239637" x="6492875" y="4229100"/>
          <p14:tracePt t="239651" x="6499225" y="4267200"/>
          <p14:tracePt t="239651" x="6515100" y="4289425"/>
          <p14:tracePt t="239669" x="6515100" y="4321175"/>
          <p14:tracePt t="239686" x="6515100" y="4335463"/>
          <p14:tracePt t="239702" x="6515100" y="4359275"/>
          <p14:tracePt t="239719" x="6515100" y="4373563"/>
          <p14:tracePt t="239735" x="6515100" y="4389438"/>
          <p14:tracePt t="239753" x="6515100" y="4411663"/>
          <p14:tracePt t="239768" x="6515100" y="4419600"/>
          <p14:tracePt t="239783" x="6515100" y="4435475"/>
          <p14:tracePt t="239800" x="6515100" y="4449763"/>
          <p14:tracePt t="239817" x="6515100" y="4473575"/>
          <p14:tracePt t="239835" x="6515100" y="4495800"/>
          <p14:tracePt t="239852" x="6515100" y="4518025"/>
          <p14:tracePt t="239852" x="6515100" y="4525963"/>
          <p14:tracePt t="239869" x="6515100" y="4533900"/>
          <p14:tracePt t="239884" x="6515100" y="4549775"/>
          <p14:tracePt t="239902" x="6515100" y="4564063"/>
          <p14:tracePt t="239918" x="6515100" y="4579938"/>
          <p14:tracePt t="239935" x="6515100" y="4587875"/>
          <p14:tracePt t="239951" x="6515100" y="4610100"/>
          <p14:tracePt t="239968" x="6515100" y="4618038"/>
          <p14:tracePt t="239984" x="6515100" y="4610100"/>
          <p14:tracePt t="240253" x="6515100" y="4602163"/>
          <p14:tracePt t="240261" x="6515100" y="4587875"/>
          <p14:tracePt t="240269" x="6515100" y="4579938"/>
          <p14:tracePt t="240285" x="6515100" y="4525963"/>
          <p14:tracePt t="240302" x="6515100" y="4479925"/>
          <p14:tracePt t="240318" x="6537325" y="4427538"/>
          <p14:tracePt t="240335" x="6575425" y="4359275"/>
          <p14:tracePt t="240351" x="6613525" y="4313238"/>
          <p14:tracePt t="240368" x="6629400" y="4275138"/>
          <p14:tracePt t="240384" x="6645275" y="4237038"/>
          <p14:tracePt t="240401" x="6659563" y="4221163"/>
          <p14:tracePt t="240417" x="6667500" y="4198938"/>
          <p14:tracePt t="240435" x="6683375" y="4160838"/>
          <p14:tracePt t="240451" x="6705600" y="4122738"/>
          <p14:tracePt t="240468" x="6735763" y="4060825"/>
          <p14:tracePt t="240486" x="6743700" y="4038600"/>
          <p14:tracePt t="240500" x="6759575" y="4000500"/>
          <p14:tracePt t="240518" x="6773863" y="3984625"/>
          <p14:tracePt t="240535" x="6773863" y="3978275"/>
          <p14:tracePt t="240588" x="6773863" y="3970338"/>
          <p14:tracePt t="240604" x="6773863" y="3962400"/>
          <p14:tracePt t="240613" x="6773863" y="3954463"/>
          <p14:tracePt t="240621" x="6773863" y="3946525"/>
          <p14:tracePt t="240636" x="6773863" y="3940175"/>
          <p14:tracePt t="240650" x="6773863" y="3924300"/>
          <p14:tracePt t="240666" x="6773863" y="3916363"/>
          <p14:tracePt t="240685" x="6773863" y="3908425"/>
          <p14:tracePt t="241576" x="6765925" y="3908425"/>
          <p14:tracePt t="242728" x="6765925" y="3916363"/>
          <p14:tracePt t="243246" x="6759575" y="3924300"/>
          <p14:tracePt t="243277" x="6759575" y="3932238"/>
          <p14:tracePt t="243301" x="6759575" y="3940175"/>
          <p14:tracePt t="243317" x="6759575" y="3954463"/>
          <p14:tracePt t="243349" x="6759575" y="3962400"/>
          <p14:tracePt t="243365" x="6759575" y="3970338"/>
          <p14:tracePt t="243381" x="6759575" y="3984625"/>
          <p14:tracePt t="243389" x="6759575" y="3992563"/>
          <p14:tracePt t="243398" x="6743700" y="4030663"/>
          <p14:tracePt t="243415" x="6735763" y="4068763"/>
          <p14:tracePt t="243431" x="6727825" y="4098925"/>
          <p14:tracePt t="243448" x="6727825" y="4130675"/>
          <p14:tracePt t="243464" x="6727825" y="4137025"/>
          <p14:tracePt t="243482" x="6721475" y="4160838"/>
          <p14:tracePt t="243498" x="6713538" y="4198938"/>
          <p14:tracePt t="243514" x="6697663" y="4213225"/>
          <p14:tracePt t="243531" x="6683375" y="4244975"/>
          <p14:tracePt t="243548" x="6659563" y="4267200"/>
          <p14:tracePt t="243563" x="6637338" y="4327525"/>
          <p14:tracePt t="243582" x="6621463" y="4359275"/>
          <p14:tracePt t="243598" x="6607175" y="4397375"/>
          <p14:tracePt t="243615" x="6591300" y="4427538"/>
          <p14:tracePt t="243632" x="6591300" y="4441825"/>
          <p14:tracePt t="243649" x="6575425" y="4473575"/>
          <p14:tracePt t="243665" x="6575425" y="4479925"/>
          <p14:tracePt t="243679" x="6561138" y="4511675"/>
          <p14:tracePt t="243696" x="6561138" y="4533900"/>
          <p14:tracePt t="243715" x="6553200" y="4556125"/>
          <p14:tracePt t="243731" x="6537325" y="4587875"/>
          <p14:tracePt t="243747" x="6537325" y="4610100"/>
          <p14:tracePt t="243747" x="6537325" y="4632325"/>
          <p14:tracePt t="243765" x="6537325" y="4640263"/>
          <p14:tracePt t="243780" x="6530975" y="4694238"/>
          <p14:tracePt t="243798" x="6530975" y="4708525"/>
          <p14:tracePt t="243815" x="6523038" y="4724400"/>
          <p14:tracePt t="243830" x="6523038" y="4746625"/>
          <p14:tracePt t="243848" x="6507163" y="4778375"/>
          <p14:tracePt t="243864" x="6477000" y="4816475"/>
          <p14:tracePt t="243880" x="6454775" y="4854575"/>
          <p14:tracePt t="243897" x="6438900" y="4876800"/>
          <p14:tracePt t="243914" x="6430963" y="4899025"/>
          <p14:tracePt t="243930" x="6423025" y="4906963"/>
          <p14:tracePt t="243957" x="6416675" y="4914900"/>
          <p14:tracePt t="243997" x="6408738" y="4914900"/>
          <p14:tracePt t="244053" x="6400800" y="4922838"/>
          <p14:tracePt t="244061" x="6392863" y="4922838"/>
          <p14:tracePt t="244078" x="6384925" y="4922838"/>
          <p14:tracePt t="244085" x="6378575" y="4922838"/>
          <p14:tracePt t="244096" x="6370638" y="4922838"/>
          <p14:tracePt t="244113" x="6362700" y="4922838"/>
          <p14:tracePt t="244133" x="6354763" y="4914900"/>
          <p14:tracePt t="244165" x="6346825" y="4914900"/>
          <p14:tracePt t="244173" x="6324600" y="4906963"/>
          <p14:tracePt t="244189" x="6308725" y="4899025"/>
          <p14:tracePt t="244213" x="6308725" y="4892675"/>
          <p14:tracePt t="244221" x="6302375" y="4884738"/>
          <p14:tracePt t="244231" x="6294438" y="4876800"/>
          <p14:tracePt t="244247" x="6286500" y="4868863"/>
          <p14:tracePt t="244264" x="6286500" y="4860925"/>
          <p14:tracePt t="244392" x="6278563" y="4854575"/>
          <p14:tracePt t="244399" x="6270625" y="4838700"/>
          <p14:tracePt t="244415" x="6270625" y="4830763"/>
          <p14:tracePt t="244597" x="6286500" y="4830763"/>
          <p14:tracePt t="244797" x="6302375" y="4830763"/>
          <p14:tracePt t="244829" x="6316663" y="4830763"/>
          <p14:tracePt t="244853" x="6316663" y="4838700"/>
          <p14:tracePt t="244869" x="6324600" y="4838700"/>
          <p14:tracePt t="244877" x="6332538" y="4838700"/>
          <p14:tracePt t="244885" x="6340475" y="4838700"/>
          <p14:tracePt t="244901" x="6346825" y="4838700"/>
          <p14:tracePt t="244913" x="6362700" y="4846638"/>
          <p14:tracePt t="244929" x="6370638" y="4846638"/>
          <p14:tracePt t="244945" x="6400800" y="4854575"/>
          <p14:tracePt t="244963" x="6408738" y="4860925"/>
          <p14:tracePt t="244979" x="6423025" y="4860925"/>
          <p14:tracePt t="244979" x="6430963" y="4860925"/>
          <p14:tracePt t="244998" x="6454775" y="4868863"/>
          <p14:tracePt t="245013" x="6461125" y="4868863"/>
          <p14:tracePt t="245053" x="6477000" y="4868863"/>
          <p14:tracePt t="245069" x="6507163" y="4868863"/>
          <p14:tracePt t="245077" x="6530975" y="4868863"/>
          <p14:tracePt t="245085" x="6569075" y="4868863"/>
          <p14:tracePt t="245096" x="6645275" y="4868863"/>
          <p14:tracePt t="245113" x="6651625" y="4868863"/>
          <p14:tracePt t="245173" x="6651625" y="4860925"/>
          <p14:tracePt t="245189" x="6659563" y="4846638"/>
          <p14:tracePt t="245197" x="6675438" y="4816475"/>
          <p14:tracePt t="245214" x="6683375" y="4822825"/>
          <p14:tracePt t="245661" x="6683375" y="4838700"/>
          <p14:tracePt t="245685" x="6689725" y="4860925"/>
          <p14:tracePt t="245693" x="6697663" y="4868863"/>
          <p14:tracePt t="245701" x="6697663" y="4876800"/>
          <p14:tracePt t="245712" x="6721475" y="4922838"/>
          <p14:tracePt t="245729" x="6727825" y="4960938"/>
          <p14:tracePt t="245745" x="6735763" y="4991100"/>
          <p14:tracePt t="245762" x="6735763" y="4999038"/>
          <p14:tracePt t="245778" x="6743700" y="5006975"/>
          <p14:tracePt t="245821" x="6759575" y="5021263"/>
          <p14:tracePt t="245837" x="6759575" y="5029200"/>
          <p14:tracePt t="245845" x="6773863" y="5051425"/>
          <p14:tracePt t="245853" x="6789738" y="5067300"/>
          <p14:tracePt t="245863" x="6804025" y="5083175"/>
          <p14:tracePt t="245878" x="6811963" y="5089525"/>
          <p14:tracePt t="245973" x="6811963" y="5105400"/>
          <p14:tracePt t="245997" x="6811963" y="5113338"/>
          <p14:tracePt t="246053" x="6827838" y="5113338"/>
          <p14:tracePt t="246061" x="6835775" y="5121275"/>
          <p14:tracePt t="246069" x="6873875" y="5121275"/>
          <p14:tracePt t="246079" x="6934200" y="5121275"/>
          <p14:tracePt t="246096" x="7018338" y="5121275"/>
          <p14:tracePt t="246112" x="7056438" y="5121275"/>
          <p14:tracePt t="246130" x="7064375" y="5121275"/>
          <p14:tracePt t="246149" x="7078663" y="5121275"/>
          <p14:tracePt t="246173" x="7102475" y="5121275"/>
          <p14:tracePt t="246181" x="7132638" y="5121275"/>
          <p14:tracePt t="246195" x="7223125" y="5121275"/>
          <p14:tracePt t="246212" x="7399338" y="5105400"/>
          <p14:tracePt t="246212" x="7467600" y="5097463"/>
          <p14:tracePt t="246230" x="7604125" y="5083175"/>
          <p14:tracePt t="246249" x="7704138" y="5075238"/>
          <p14:tracePt t="246262" x="7734300" y="5059363"/>
          <p14:tracePt t="246279" x="7742238" y="5059363"/>
          <p14:tracePt t="246381" x="7734300" y="5059363"/>
          <p14:tracePt t="246509" x="7718425" y="5059363"/>
          <p14:tracePt t="246517" x="7704138" y="5059363"/>
          <p14:tracePt t="246527" x="7658100" y="5059363"/>
          <p14:tracePt t="246544" x="7612063" y="5075238"/>
          <p14:tracePt t="246561" x="7597775" y="5075238"/>
          <p14:tracePt t="246577" x="7581900" y="5075238"/>
          <p14:tracePt t="246594" x="7566025" y="5075238"/>
          <p14:tracePt t="246611" x="7551738" y="5083175"/>
          <p14:tracePt t="246611" x="7543800" y="5083175"/>
          <p14:tracePt t="246630" x="7535863" y="5083175"/>
          <p14:tracePt t="246644" x="7467600" y="5089525"/>
          <p14:tracePt t="246662" x="7391400" y="5105400"/>
          <p14:tracePt t="246678" x="7337425" y="5113338"/>
          <p14:tracePt t="246695" x="7323138" y="5113338"/>
          <p14:tracePt t="246710" x="7315200" y="5121275"/>
          <p14:tracePt t="246757" x="7292975" y="5127625"/>
          <p14:tracePt t="246773" x="7269163" y="5143500"/>
          <p14:tracePt t="246781" x="7246938" y="5143500"/>
          <p14:tracePt t="246794" x="7185025" y="5143500"/>
          <p14:tracePt t="246811" x="7178675" y="5143500"/>
          <p14:tracePt t="246829" x="7185025" y="5143500"/>
          <p14:tracePt t="246965" x="7192963" y="5143500"/>
          <p14:tracePt t="246973" x="7200900" y="5143500"/>
          <p14:tracePt t="246981" x="7216775" y="5143500"/>
          <p14:tracePt t="247021" x="7223125" y="5143500"/>
          <p14:tracePt t="247037" x="7231063" y="5143500"/>
          <p14:tracePt t="247045" x="7246938" y="5143500"/>
          <p14:tracePt t="247069" x="7254875" y="5143500"/>
          <p14:tracePt t="247078" x="7269163" y="5143500"/>
          <p14:tracePt t="247095" x="7285038" y="5135563"/>
          <p14:tracePt t="247111" x="7315200" y="5135563"/>
          <p14:tracePt t="247127" x="7337425" y="5135563"/>
          <p14:tracePt t="247144" x="7353300" y="5135563"/>
          <p14:tracePt t="247160" x="7361238" y="5135563"/>
          <p14:tracePt t="247189" x="7369175" y="5135563"/>
          <p14:tracePt t="247213" x="7375525" y="5135563"/>
          <p14:tracePt t="247229" x="7391400" y="5135563"/>
          <p14:tracePt t="247245" x="7407275" y="5135563"/>
          <p14:tracePt t="247253" x="7421563" y="5135563"/>
          <p14:tracePt t="247263" x="7437438" y="5135563"/>
          <p14:tracePt t="247276" x="7437438" y="5127625"/>
          <p14:tracePt t="247292" x="7445375" y="5127625"/>
          <p14:tracePt t="247316" x="7445375" y="5121275"/>
          <p14:tracePt t="247333" x="7451725" y="5121275"/>
          <p14:tracePt t="247343" x="7459663" y="5121275"/>
          <p14:tracePt t="247360" x="7467600" y="5121275"/>
          <p14:tracePt t="247381" x="7467600" y="5113338"/>
          <p14:tracePt t="247405" x="7475538" y="5105400"/>
          <p14:tracePt t="247453" x="7483475" y="5105400"/>
          <p14:tracePt t="247469" x="7489825" y="5105400"/>
          <p14:tracePt t="247485" x="7483475" y="5113338"/>
          <p14:tracePt t="248164" x="7475538" y="5113338"/>
          <p14:tracePt t="248180" x="7467600" y="5113338"/>
          <p14:tracePt t="248212" x="7459663" y="5113338"/>
          <p14:tracePt t="248220" x="7451725" y="5113338"/>
          <p14:tracePt t="248236" x="7445375" y="5113338"/>
          <p14:tracePt t="248261" x="7437438" y="5113338"/>
          <p14:tracePt t="248276" x="7429500" y="5113338"/>
          <p14:tracePt t="248284" x="7421563" y="5113338"/>
          <p14:tracePt t="248308" x="7413625" y="5113338"/>
          <p14:tracePt t="248348" x="7407275" y="5113338"/>
          <p14:tracePt t="248364" x="7399338" y="5113338"/>
          <p14:tracePt t="248373" x="7391400" y="5113338"/>
          <p14:tracePt t="248380" x="7369175" y="5113338"/>
          <p14:tracePt t="248391" x="7345363" y="5097463"/>
          <p14:tracePt t="248408" x="7307263" y="5097463"/>
          <p14:tracePt t="248424" x="7261225" y="5067300"/>
          <p14:tracePt t="248443" x="7216775" y="5051425"/>
          <p14:tracePt t="248459" x="7162800" y="5029200"/>
          <p14:tracePt t="248459" x="7140575" y="5013325"/>
          <p14:tracePt t="248477" x="7094538" y="4999038"/>
          <p14:tracePt t="248494" x="7056438" y="4975225"/>
          <p14:tracePt t="248510" x="7002463" y="4945063"/>
          <p14:tracePt t="248526" x="6942138" y="4892675"/>
          <p14:tracePt t="248543" x="6858000" y="4846638"/>
          <p14:tracePt t="248559" x="6842125" y="4822825"/>
          <p14:tracePt t="248576" x="6827838" y="4816475"/>
          <p14:tracePt t="248592" x="6811963" y="4792663"/>
          <p14:tracePt t="248609" x="6797675" y="4784725"/>
          <p14:tracePt t="248625" x="6789738" y="4778375"/>
          <p14:tracePt t="248625" x="6781800" y="4770438"/>
          <p14:tracePt t="248645" x="6773863" y="4754563"/>
          <p14:tracePt t="248661" x="6759575" y="4740275"/>
          <p14:tracePt t="248675" x="6659563" y="4640263"/>
          <p14:tracePt t="248694" x="6613525" y="4602163"/>
          <p14:tracePt t="248710" x="6583363" y="4556125"/>
          <p14:tracePt t="248726" x="6569075" y="4533900"/>
          <p14:tracePt t="248743" x="6553200" y="4495800"/>
          <p14:tracePt t="248759" x="6537325" y="4457700"/>
          <p14:tracePt t="248776" x="6492875" y="4403725"/>
          <p14:tracePt t="248792" x="6461125" y="4359275"/>
          <p14:tracePt t="248809" x="6446838" y="4327525"/>
          <p14:tracePt t="248825" x="6430963" y="4297363"/>
          <p14:tracePt t="248842" x="6423025" y="4267200"/>
          <p14:tracePt t="248859" x="6423025" y="4244975"/>
          <p14:tracePt t="248876" x="6423025" y="4221163"/>
          <p14:tracePt t="248893" x="6423025" y="4206875"/>
          <p14:tracePt t="248908" x="6423025" y="4191000"/>
          <p14:tracePt t="248924" x="6423025" y="4168775"/>
          <p14:tracePt t="248943" x="6423025" y="4144963"/>
          <p14:tracePt t="248959" x="6423025" y="4137025"/>
          <p14:tracePt t="248975" x="6423025" y="4122738"/>
          <p14:tracePt t="248992" x="6423025" y="4114800"/>
          <p14:tracePt t="249008" x="6423025" y="4106863"/>
          <p14:tracePt t="249922" x="6423025" y="4098925"/>
          <p14:tracePt t="250101" x="6430963" y="4098925"/>
          <p14:tracePt t="251546" x="6446838" y="4098925"/>
          <p14:tracePt t="251941" x="6461125" y="4098925"/>
          <p14:tracePt t="251957" x="6477000" y="4098925"/>
          <p14:tracePt t="251981" x="6484938" y="4098925"/>
          <p14:tracePt t="252005" x="6492875" y="4098925"/>
          <p14:tracePt t="252022" x="6499225" y="4098925"/>
          <p14:tracePt t="252029" x="6507163" y="4098925"/>
          <p14:tracePt t="252039" x="6515100" y="4098925"/>
          <p14:tracePt t="252055" x="6530975" y="4098925"/>
          <p14:tracePt t="252072" x="6537325" y="4092575"/>
          <p14:tracePt t="252088" x="6545263" y="4092575"/>
          <p14:tracePt t="252109" x="6553200" y="4084638"/>
          <p14:tracePt t="256525" x="6561138" y="4084638"/>
          <p14:tracePt t="256725" x="6569075" y="4084638"/>
          <p14:tracePt t="256733" x="6583363" y="4084638"/>
          <p14:tracePt t="256773" x="6583363" y="4076700"/>
          <p14:tracePt t="256782" x="6591300" y="4076700"/>
          <p14:tracePt t="256805" x="6599238" y="4068763"/>
          <p14:tracePt t="256845" x="6607175" y="4068763"/>
          <p14:tracePt t="256853" x="6613525" y="4068763"/>
          <p14:tracePt t="258649" x="6613525" y="4076700"/>
          <p14:tracePt t="258653" x="6613525" y="4084638"/>
          <p14:tracePt t="258665" x="6613525" y="4092575"/>
          <p14:tracePt t="259571" x="6613525" y="4106863"/>
          <p14:tracePt t="260437" x="6613525" y="4114800"/>
          <p14:tracePt t="260453" x="6613525" y="4122738"/>
          <p14:tracePt t="260461" x="6613525" y="4130675"/>
          <p14:tracePt t="260485" x="6613525" y="4137025"/>
          <p14:tracePt t="260493" x="6613525" y="4144963"/>
          <p14:tracePt t="260501" x="6613525" y="4152900"/>
          <p14:tracePt t="260513" x="6613525" y="4160838"/>
          <p14:tracePt t="260530" x="6613525" y="4191000"/>
          <p14:tracePt t="260547" x="6613525" y="4206875"/>
          <p14:tracePt t="260563" x="6613525" y="4221163"/>
          <p14:tracePt t="260563" x="6613525" y="4237038"/>
          <p14:tracePt t="260581" x="6613525" y="4244975"/>
          <p14:tracePt t="260596" x="6613525" y="4259263"/>
          <p14:tracePt t="260614" x="6607175" y="4275138"/>
          <p14:tracePt t="260631" x="6607175" y="4289425"/>
          <p14:tracePt t="260661" x="6599238" y="4297363"/>
          <p14:tracePt t="260669" x="6599238" y="4305300"/>
          <p14:tracePt t="260680" x="6591300" y="4321175"/>
          <p14:tracePt t="260697" x="6583363" y="4343400"/>
          <p14:tracePt t="260714" x="6575425" y="4373563"/>
          <p14:tracePt t="260730" x="6575425" y="4403725"/>
          <p14:tracePt t="260746" x="6569075" y="4435475"/>
          <p14:tracePt t="260763" x="6561138" y="4465638"/>
          <p14:tracePt t="260780" x="6537325" y="4511675"/>
          <p14:tracePt t="260798" x="6537325" y="4533900"/>
          <p14:tracePt t="260814" x="6523038" y="4549775"/>
          <p14:tracePt t="260829" x="6523038" y="4556125"/>
          <p14:tracePt t="260869" x="6523038" y="4564063"/>
          <p14:tracePt t="260877" x="6523038" y="4572000"/>
          <p14:tracePt t="260909" x="6523038" y="4579938"/>
          <p14:tracePt t="260941" x="6530975" y="4579938"/>
          <p14:tracePt t="261052" x="6537325" y="4579938"/>
          <p14:tracePt t="261085" x="6545263" y="4579938"/>
          <p14:tracePt t="261093" x="6545263" y="4572000"/>
          <p14:tracePt t="261101" x="6553200" y="4556125"/>
          <p14:tracePt t="261112" x="6553200" y="4541838"/>
          <p14:tracePt t="261133" x="6553200" y="4525963"/>
          <p14:tracePt t="261146" x="6561138" y="4511675"/>
          <p14:tracePt t="261146" x="6569075" y="4495800"/>
          <p14:tracePt t="261165" x="6569075" y="4479925"/>
          <p14:tracePt t="261179" x="6575425" y="4449763"/>
          <p14:tracePt t="261179" x="6575425" y="4441825"/>
          <p14:tracePt t="261198" x="6575425" y="4435475"/>
          <p14:tracePt t="261213" x="6575425" y="4419600"/>
          <p14:tracePt t="261229" x="6583363" y="4397375"/>
          <p14:tracePt t="261249" x="6583363" y="4389438"/>
          <p14:tracePt t="261263" x="6583363" y="4373563"/>
          <p14:tracePt t="261280" x="6583363" y="4359275"/>
          <p14:tracePt t="261296" x="6583363" y="4351338"/>
          <p14:tracePt t="261312" x="6583363" y="4335463"/>
          <p14:tracePt t="261329" x="6583363" y="4321175"/>
          <p14:tracePt t="261345" x="6583363" y="4289425"/>
          <p14:tracePt t="261363" x="6583363" y="4283075"/>
          <p14:tracePt t="261379" x="6583363" y="4267200"/>
          <p14:tracePt t="261396" x="6583363" y="4259263"/>
          <p14:tracePt t="261412" x="6583363" y="4244975"/>
          <p14:tracePt t="261430" x="6583363" y="4237038"/>
          <p14:tracePt t="261445" x="6583363" y="4221163"/>
          <p14:tracePt t="261463" x="6583363" y="4206875"/>
          <p14:tracePt t="261493" x="6583363" y="4198938"/>
          <p14:tracePt t="261509" x="6575425" y="4191000"/>
          <p14:tracePt t="261517" x="6575425" y="4183063"/>
          <p14:tracePt t="261533" x="6575425" y="4175125"/>
          <p14:tracePt t="261545" x="6575425" y="4160838"/>
          <p14:tracePt t="261562" x="6569075" y="4152900"/>
          <p14:tracePt t="261578" x="6569075" y="4137025"/>
          <p14:tracePt t="261595" x="6569075" y="4130675"/>
          <p14:tracePt t="261612" x="6569075" y="4122738"/>
          <p14:tracePt t="261628" x="6569075" y="4114800"/>
          <p14:tracePt t="261677" x="6569075" y="4106863"/>
          <p14:tracePt t="261693" x="6569075" y="4098925"/>
          <p14:tracePt t="261741" x="6569075" y="4106863"/>
          <p14:tracePt t="261997" x="6569075" y="4114800"/>
          <p14:tracePt t="262013" x="6569075" y="4130675"/>
          <p14:tracePt t="262037" x="6569075" y="4137025"/>
          <p14:tracePt t="262069" x="6569075" y="4144963"/>
          <p14:tracePt t="262078" x="6569075" y="4160838"/>
          <p14:tracePt t="262094" x="6569075" y="4168775"/>
          <p14:tracePt t="262109" x="6569075" y="4175125"/>
          <p14:tracePt t="262117" x="6569075" y="4183063"/>
          <p14:tracePt t="262128" x="6569075" y="4198938"/>
          <p14:tracePt t="262144" x="6569075" y="4213225"/>
          <p14:tracePt t="262163" x="6575425" y="4244975"/>
          <p14:tracePt t="262179" x="6575425" y="4251325"/>
          <p14:tracePt t="262197" x="6575425" y="4259263"/>
          <p14:tracePt t="262211" x="6575425" y="4275138"/>
          <p14:tracePt t="262211" x="6575425" y="4283075"/>
          <p14:tracePt t="262230" x="6575425" y="4297363"/>
          <p14:tracePt t="262246" x="6575425" y="4313238"/>
          <p14:tracePt t="262263" x="6575425" y="4321175"/>
          <p14:tracePt t="262284" x="6575425" y="4327525"/>
          <p14:tracePt t="262295" x="6575425" y="4335463"/>
          <p14:tracePt t="262310" x="6575425" y="4343400"/>
          <p14:tracePt t="262327" x="6575425" y="4359275"/>
          <p14:tracePt t="262344" x="6575425" y="4365625"/>
          <p14:tracePt t="262361" x="6575425" y="4381500"/>
          <p14:tracePt t="262378" x="6575425" y="4411663"/>
          <p14:tracePt t="262395" x="6575425" y="4419600"/>
          <p14:tracePt t="262411" x="6575425" y="4441825"/>
          <p14:tracePt t="262411" x="6575425" y="4449763"/>
          <p14:tracePt t="262429" x="6575425" y="4457700"/>
          <p14:tracePt t="262444" x="6575425" y="4473575"/>
          <p14:tracePt t="262462" x="6575425" y="4479925"/>
          <p14:tracePt t="262478" x="6575425" y="4495800"/>
          <p14:tracePt t="262494" x="6575425" y="4503738"/>
          <p14:tracePt t="262511" x="6569075" y="4525963"/>
          <p14:tracePt t="262528" x="6569075" y="4533900"/>
          <p14:tracePt t="262557" x="6569075" y="4541838"/>
          <p14:tracePt t="262565" x="6569075" y="4549775"/>
          <p14:tracePt t="262597" x="6569075" y="4556125"/>
          <p14:tracePt t="262629" x="6569075" y="4564063"/>
          <p14:tracePt t="262645" x="6569075" y="4572000"/>
          <p14:tracePt t="262677" x="6569075" y="4564063"/>
          <p14:tracePt t="262877" x="6569075" y="4549775"/>
          <p14:tracePt t="262894" x="6583363" y="4525963"/>
          <p14:tracePt t="262901" x="6591300" y="4525963"/>
          <p14:tracePt t="262911" x="6599238" y="4503738"/>
          <p14:tracePt t="262928" x="6607175" y="4479925"/>
          <p14:tracePt t="262944" x="6613525" y="4473575"/>
          <p14:tracePt t="262961" x="6629400" y="4435475"/>
          <p14:tracePt t="262977" x="6675438" y="4365625"/>
          <p14:tracePt t="262995" x="6811963" y="4259263"/>
          <p14:tracePt t="263011" x="7026275" y="4144963"/>
          <p14:tracePt t="263028" x="7170738" y="4084638"/>
          <p14:tracePt t="263028" x="7208838" y="4060825"/>
          <p14:tracePt t="263046" x="7223125" y="4054475"/>
          <p14:tracePt t="263060" x="7231063" y="4054475"/>
          <p14:tracePt t="263094" x="7254875" y="4046538"/>
          <p14:tracePt t="263110" x="7277100" y="4030663"/>
          <p14:tracePt t="263117" x="7299325" y="4022725"/>
          <p14:tracePt t="263127" x="7407275" y="4000500"/>
          <p14:tracePt t="263144" x="7505700" y="3978275"/>
          <p14:tracePt t="263162" x="7551738" y="3962400"/>
          <p14:tracePt t="263178" x="7566025" y="3962400"/>
          <p14:tracePt t="263194" x="7581900" y="3954463"/>
          <p14:tracePt t="263211" x="7620000" y="3954463"/>
          <p14:tracePt t="263227" x="7680325" y="3954463"/>
          <p14:tracePt t="263227" x="7712075" y="3954463"/>
          <p14:tracePt t="263246" x="7742238" y="3954463"/>
          <p14:tracePt t="263261" x="7840663" y="3954463"/>
          <p14:tracePt t="263278" x="7856538" y="3954463"/>
          <p14:tracePt t="263294" x="7870825" y="3954463"/>
          <p14:tracePt t="263549" x="7878763" y="3954463"/>
          <p14:tracePt t="263565" x="7886700" y="3954463"/>
          <p14:tracePt t="263573" x="7894638" y="3954463"/>
          <p14:tracePt t="263589" x="7902575" y="3954463"/>
          <p14:tracePt t="263597" x="7908925" y="3954463"/>
          <p14:tracePt t="263610" x="7947025" y="3954463"/>
          <p14:tracePt t="263627" x="7993063" y="3954463"/>
          <p14:tracePt t="263627" x="8016875" y="3954463"/>
          <p14:tracePt t="263645" x="8031163" y="3954463"/>
          <p14:tracePt t="263645" x="8054975" y="3954463"/>
          <p14:tracePt t="263662" x="8077200" y="3954463"/>
          <p14:tracePt t="263676" x="8131175" y="3954463"/>
          <p14:tracePt t="263694" x="8145463" y="3954463"/>
          <p14:tracePt t="263733" x="8161338" y="3954463"/>
          <p14:tracePt t="263749" x="8175625" y="3954463"/>
          <p14:tracePt t="263757" x="8191500" y="3954463"/>
          <p14:tracePt t="263765" x="8221663" y="3954463"/>
          <p14:tracePt t="263776" x="8259763" y="3954463"/>
          <p14:tracePt t="263793" x="8275638" y="3954463"/>
          <p14:tracePt t="263809" x="8259763" y="3954463"/>
          <p14:tracePt t="264109" x="8251825" y="3954463"/>
          <p14:tracePt t="264125" x="8245475" y="3954463"/>
          <p14:tracePt t="264133" x="8237538" y="3954463"/>
          <p14:tracePt t="264149" x="8229600" y="3954463"/>
          <p14:tracePt t="264159" x="8213725" y="3954463"/>
          <p14:tracePt t="264445" x="8207375" y="3954463"/>
          <p14:tracePt t="264469" x="8199438" y="3962400"/>
          <p14:tracePt t="264597" x="8191500" y="3962400"/>
          <p14:tracePt t="264661" x="8183563" y="3970338"/>
          <p14:tracePt t="264669" x="8175625" y="3978275"/>
          <p14:tracePt t="264861" x="8169275" y="3978275"/>
          <p14:tracePt t="264877" x="8161338" y="3978275"/>
          <p14:tracePt t="264893" x="8153400" y="3984625"/>
          <p14:tracePt t="265197" x="8137525" y="3984625"/>
          <p14:tracePt t="265301" x="8137525" y="3992563"/>
          <p14:tracePt t="265309" x="8131175" y="3992563"/>
          <p14:tracePt t="265349" x="8123238" y="3992563"/>
          <p14:tracePt t="265373" x="8115300" y="3992563"/>
          <p14:tracePt t="265381" x="8099425" y="4000500"/>
          <p14:tracePt t="265391" x="8085138" y="4008438"/>
          <p14:tracePt t="265408" x="8061325" y="4008438"/>
          <p14:tracePt t="265425" x="8039100" y="4016375"/>
          <p14:tracePt t="265442" x="8031163" y="4022725"/>
          <p14:tracePt t="265457" x="8039100" y="4022725"/>
          <p14:tracePt t="266029" x="8047038" y="4022725"/>
          <p14:tracePt t="266141" x="8054975" y="4022725"/>
          <p14:tracePt t="266149" x="8061325" y="4022725"/>
          <p14:tracePt t="266254" x="8069263" y="4022725"/>
          <p14:tracePt t="266260" x="8077200" y="4022725"/>
          <p14:tracePt t="266276" x="8093075" y="4016375"/>
          <p14:tracePt t="266301" x="8107363" y="4008438"/>
          <p14:tracePt t="266309" x="8123238" y="4008438"/>
          <p14:tracePt t="266325" x="8131175" y="3992563"/>
          <p14:tracePt t="266341" x="8153400" y="3992563"/>
          <p14:tracePt t="266358" x="8161338" y="3992563"/>
          <p14:tracePt t="266405" x="8175625" y="3992563"/>
          <p14:tracePt t="266429" x="8191500" y="3992563"/>
          <p14:tracePt t="266437" x="8213725" y="3978275"/>
          <p14:tracePt t="266445" x="8221663" y="3970338"/>
          <p14:tracePt t="266457" x="8237538" y="3970338"/>
          <p14:tracePt t="266474" x="8245475" y="3962400"/>
          <p14:tracePt t="266490" x="8259763" y="3962400"/>
          <p14:tracePt t="266532" x="8267700" y="3946525"/>
          <p14:tracePt t="266540" x="8289925" y="3940175"/>
          <p14:tracePt t="266548" x="8313738" y="3940175"/>
          <p14:tracePt t="266557" x="8321675" y="3940175"/>
          <p14:tracePt t="266557" x="8328025" y="3932238"/>
          <p14:tracePt t="266573" x="8321675" y="3932238"/>
          <p14:tracePt t="266773" x="8313738" y="3932238"/>
          <p14:tracePt t="266781" x="8305800" y="3932238"/>
          <p14:tracePt t="266797" x="8297863" y="3932238"/>
          <p14:tracePt t="266821" x="8289925" y="3932238"/>
          <p14:tracePt t="266829" x="8283575" y="3932238"/>
          <p14:tracePt t="266845" x="8267700" y="3932238"/>
          <p14:tracePt t="266885" x="8275638" y="3924300"/>
          <p14:tracePt t="267221" x="8283575" y="3924300"/>
          <p14:tracePt t="267229" x="8289925" y="3924300"/>
          <p14:tracePt t="267240" x="8305800" y="3924300"/>
          <p14:tracePt t="267257" x="8328025" y="3924300"/>
          <p14:tracePt t="267273" x="8382000" y="3924300"/>
          <p14:tracePt t="267290" x="8397875" y="3924300"/>
          <p14:tracePt t="267306" x="8428038" y="3924300"/>
          <p14:tracePt t="267323" x="8480425" y="3924300"/>
          <p14:tracePt t="267340" x="8556625" y="3924300"/>
          <p14:tracePt t="267340" x="8572500" y="3924300"/>
          <p14:tracePt t="267357" x="8588375" y="3924300"/>
          <p14:tracePt t="267372" x="8594725" y="3924300"/>
          <p14:tracePt t="267413" x="8602663" y="3924300"/>
          <p14:tracePt t="267422" x="8618538" y="3924300"/>
          <p14:tracePt t="267429" x="8632825" y="3924300"/>
          <p14:tracePt t="267439" x="8716963" y="3908425"/>
          <p14:tracePt t="267456" x="8785225" y="3894138"/>
          <p14:tracePt t="267473" x="8823325" y="3886200"/>
          <p14:tracePt t="267490" x="8847138" y="3886200"/>
          <p14:tracePt t="267565" x="8869363" y="3886200"/>
          <p14:tracePt t="267573" x="8899525" y="3886200"/>
          <p14:tracePt t="267581" x="8915400" y="3886200"/>
          <p14:tracePt t="267590" x="8923338" y="3886200"/>
          <p14:tracePt t="267605" x="8931275" y="3878263"/>
          <p14:tracePt t="267653" x="8953500" y="3878263"/>
          <p14:tracePt t="267669" x="8961438" y="3878263"/>
          <p14:tracePt t="267677" x="8975725" y="3878263"/>
          <p14:tracePt t="268583" x="8961438" y="3878263"/>
          <p14:tracePt t="269029" x="8931275" y="3878263"/>
          <p14:tracePt t="269045" x="8899525" y="3878263"/>
          <p14:tracePt t="269054" x="8839200" y="3878263"/>
          <p14:tracePt t="269061" x="8747125" y="3902075"/>
          <p14:tracePt t="269071" x="8412163" y="3932238"/>
          <p14:tracePt t="269088" x="8016875" y="3932238"/>
          <p14:tracePt t="269104" x="7718425" y="3932238"/>
          <p14:tracePt t="269121" x="7604125" y="3940175"/>
          <p14:tracePt t="269138" x="7559675" y="3946525"/>
          <p14:tracePt t="269154" x="7543800" y="3946525"/>
          <p14:tracePt t="269154" x="7527925" y="3946525"/>
          <p14:tracePt t="269173" x="7513638" y="3946525"/>
          <p14:tracePt t="269188" x="7413625" y="3946525"/>
          <p14:tracePt t="269206" x="7331075" y="3946525"/>
          <p14:tracePt t="269222" x="7269163" y="3946525"/>
          <p14:tracePt t="269238" x="7185025" y="3946525"/>
          <p14:tracePt t="269256" x="7108825" y="3946525"/>
          <p14:tracePt t="269271" x="7026275" y="3946525"/>
          <p14:tracePt t="269288" x="6988175" y="3946525"/>
          <p14:tracePt t="269305" x="6980238" y="3946525"/>
          <p14:tracePt t="269320" x="6950075" y="3946525"/>
          <p14:tracePt t="269338" x="6918325" y="3946525"/>
          <p14:tracePt t="269355" x="6835775" y="3932238"/>
          <p14:tracePt t="269371" x="6713538" y="3886200"/>
          <p14:tracePt t="269388" x="6651625" y="3886200"/>
          <p14:tracePt t="269388" x="6645275" y="3886200"/>
          <p14:tracePt t="269405" x="6629400" y="3886200"/>
          <p14:tracePt t="269420" x="6629400" y="3870325"/>
          <p14:tracePt t="269533" x="6629400" y="3863975"/>
          <p14:tracePt t="269549" x="6637338" y="3856038"/>
          <p14:tracePt t="269557" x="6645275" y="3848100"/>
          <p14:tracePt t="269570" x="6683375" y="3817938"/>
          <p14:tracePt t="269588" x="6689725" y="3817938"/>
          <p14:tracePt t="269603" x="6697663" y="3810000"/>
          <p14:tracePt t="269620" x="6705600" y="3802063"/>
          <p14:tracePt t="269645" x="6713538" y="3794125"/>
          <p14:tracePt t="269655" x="6751638" y="3779838"/>
          <p14:tracePt t="269672" x="6781800" y="3763963"/>
          <p14:tracePt t="269687" x="6804025" y="3756025"/>
          <p14:tracePt t="269704" x="6811963" y="3749675"/>
          <p14:tracePt t="269720" x="6819900" y="3749675"/>
          <p14:tracePt t="269749" x="6827838" y="3749675"/>
          <p14:tracePt t="269765" x="6842125" y="3749675"/>
          <p14:tracePt t="269781" x="6850063" y="3741738"/>
          <p14:tracePt t="269789" x="6858000" y="3733800"/>
          <p14:tracePt t="269821" x="6865938" y="3733800"/>
          <p14:tracePt t="269885" x="6873875" y="3733800"/>
          <p14:tracePt t="269917" x="6873875" y="3741738"/>
          <p14:tracePt t="269965" x="6873875" y="3749675"/>
          <p14:tracePt t="269973" x="6873875" y="3763963"/>
          <p14:tracePt t="269989" x="6873875" y="3771900"/>
          <p14:tracePt t="270005" x="6873875" y="3787775"/>
          <p14:tracePt t="270020" x="6865938" y="3817938"/>
          <p14:tracePt t="270038" x="6858000" y="3840163"/>
          <p14:tracePt t="270055" x="6850063" y="3863975"/>
          <p14:tracePt t="270071" x="6842125" y="3870325"/>
          <p14:tracePt t="270093" x="6835775" y="3878263"/>
          <p14:tracePt t="270125" x="6827838" y="3878263"/>
          <p14:tracePt t="270141" x="6827838" y="3894138"/>
          <p14:tracePt t="270157" x="6819900" y="3894138"/>
          <p14:tracePt t="270181" x="6811963" y="3894138"/>
          <p14:tracePt t="270205" x="6819900" y="3894138"/>
          <p14:tracePt t="270477" x="6827838" y="3894138"/>
          <p14:tracePt t="270492" x="6835775" y="3894138"/>
          <p14:tracePt t="270516" x="6850063" y="3894138"/>
          <p14:tracePt t="270629" x="6858000" y="3894138"/>
          <p14:tracePt t="270693" x="6865938" y="3894138"/>
          <p14:tracePt t="270701" x="6873875" y="3894138"/>
          <p14:tracePt t="270733" x="6880225" y="3894138"/>
          <p14:tracePt t="271125" x="6873875" y="3894138"/>
          <p14:tracePt t="271469" x="6865938" y="3894138"/>
          <p14:tracePt t="271525" x="6858000" y="3894138"/>
          <p14:tracePt t="271685" x="6858000" y="3886200"/>
          <p14:tracePt t="271701" x="6858000" y="3870325"/>
          <p14:tracePt t="271718" x="6842125" y="3863975"/>
          <p14:tracePt t="271733" x="6842125" y="3856038"/>
          <p14:tracePt t="271741" x="6842125" y="3848100"/>
          <p14:tracePt t="271751" x="6827838" y="3832225"/>
          <p14:tracePt t="271768" x="6819900" y="3825875"/>
          <p14:tracePt t="271785" x="6804025" y="3817938"/>
          <p14:tracePt t="271802" x="6781800" y="3802063"/>
          <p14:tracePt t="271818" x="6773863" y="3794125"/>
          <p14:tracePt t="271834" x="6759575" y="3787775"/>
          <p14:tracePt t="271851" x="6713538" y="3779838"/>
          <p14:tracePt t="271869" x="6689725" y="3771900"/>
          <p14:tracePt t="271886" x="6659563" y="3763963"/>
          <p14:tracePt t="271902" x="6637338" y="3756025"/>
          <p14:tracePt t="271919" x="6607175" y="3749675"/>
          <p14:tracePt t="271935" x="6575425" y="3741738"/>
          <p14:tracePt t="271952" x="6545263" y="3725863"/>
          <p14:tracePt t="271968" x="6523038" y="3725863"/>
          <p14:tracePt t="271985" x="6477000" y="3711575"/>
          <p14:tracePt t="272002" x="6438900" y="3711575"/>
          <p14:tracePt t="272019" x="6408738" y="3711575"/>
          <p14:tracePt t="272036" x="6392863" y="3711575"/>
          <p14:tracePt t="272050" x="6384925" y="3711575"/>
          <p14:tracePt t="272067" x="6378575" y="3711575"/>
          <p14:tracePt t="272085" x="6340475" y="3711575"/>
          <p14:tracePt t="272102" x="6308725" y="3725863"/>
          <p14:tracePt t="272119" x="6286500" y="3741738"/>
          <p14:tracePt t="272135" x="6264275" y="3763963"/>
          <p14:tracePt t="272152" x="6248400" y="3779838"/>
          <p14:tracePt t="272168" x="6248400" y="3794125"/>
          <p14:tracePt t="272184" x="6248400" y="3810000"/>
          <p14:tracePt t="272201" x="6240463" y="3817938"/>
          <p14:tracePt t="272218" x="6232525" y="3825875"/>
          <p14:tracePt t="272234" x="6232525" y="3832225"/>
          <p14:tracePt t="272250" x="6226175" y="3856038"/>
          <p14:tracePt t="272270" x="6226175" y="3886200"/>
          <p14:tracePt t="272286" x="6218238" y="3916363"/>
          <p14:tracePt t="272302" x="6202363" y="3946525"/>
          <p14:tracePt t="272319" x="6188075" y="3978275"/>
          <p14:tracePt t="272335" x="6172200" y="4000500"/>
          <p14:tracePt t="272351" x="6172200" y="4022725"/>
          <p14:tracePt t="272368" x="6172200" y="4046538"/>
          <p14:tracePt t="272385" x="6172200" y="4084638"/>
          <p14:tracePt t="272402" x="6172200" y="4122738"/>
          <p14:tracePt t="272418" x="6172200" y="4152900"/>
          <p14:tracePt t="272434" x="6156325" y="4168775"/>
          <p14:tracePt t="272451" x="6156325" y="4206875"/>
          <p14:tracePt t="272468" x="6156325" y="4229100"/>
          <p14:tracePt t="272468" x="6156325" y="4244975"/>
          <p14:tracePt t="272486" x="6156325" y="4259263"/>
          <p14:tracePt t="272502" x="6142038" y="4283075"/>
          <p14:tracePt t="272518" x="6142038" y="4297363"/>
          <p14:tracePt t="272535" x="6142038" y="4321175"/>
          <p14:tracePt t="272551" x="6142038" y="4351338"/>
          <p14:tracePt t="272568" x="6142038" y="4373563"/>
          <p14:tracePt t="272584" x="6142038" y="4397375"/>
          <p14:tracePt t="272601" x="6142038" y="4419600"/>
          <p14:tracePt t="272618" x="6142038" y="4427538"/>
          <p14:tracePt t="272633" x="6142038" y="4435475"/>
          <p14:tracePt t="272650" x="6149975" y="4449763"/>
          <p14:tracePt t="272650" x="6149975" y="4457700"/>
          <p14:tracePt t="272671" x="6156325" y="4465638"/>
          <p14:tracePt t="272684" x="6156325" y="4473575"/>
          <p14:tracePt t="272700" x="6172200" y="4487863"/>
          <p14:tracePt t="272718" x="6172200" y="4495800"/>
          <p14:tracePt t="272741" x="6188075" y="4511675"/>
          <p14:tracePt t="272751" x="6202363" y="4525963"/>
          <p14:tracePt t="272768" x="6210300" y="4541838"/>
          <p14:tracePt t="272784" x="6232525" y="4564063"/>
          <p14:tracePt t="272801" x="6240463" y="4579938"/>
          <p14:tracePt t="272817" x="6248400" y="4579938"/>
          <p14:tracePt t="272834" x="6256338" y="4602163"/>
          <p14:tracePt t="272851" x="6264275" y="4602163"/>
          <p14:tracePt t="272867" x="6264275" y="4618038"/>
          <p14:tracePt t="272884" x="6270625" y="4618038"/>
          <p14:tracePt t="272900" x="6286500" y="4618038"/>
          <p14:tracePt t="272918" x="6294438" y="4625975"/>
          <p14:tracePt t="272950" x="6302375" y="4632325"/>
          <p14:tracePt t="272965" x="6308725" y="4632325"/>
          <p14:tracePt t="272973" x="6316663" y="4640263"/>
          <p14:tracePt t="272984" x="6332538" y="4640263"/>
          <p14:tracePt t="273000" x="6340475" y="4640263"/>
          <p14:tracePt t="273017" x="6354763" y="4640263"/>
          <p14:tracePt t="273034" x="6378575" y="4656138"/>
          <p14:tracePt t="273049" x="6392863" y="4656138"/>
          <p14:tracePt t="273066" x="6416675" y="4656138"/>
          <p14:tracePt t="273066" x="6423025" y="4656138"/>
          <p14:tracePt t="273086" x="6438900" y="4656138"/>
          <p14:tracePt t="273102" x="6469063" y="4656138"/>
          <p14:tracePt t="273118" x="6499225" y="4670425"/>
          <p14:tracePt t="273135" x="6537325" y="4670425"/>
          <p14:tracePt t="273151" x="6575425" y="4670425"/>
          <p14:tracePt t="273168" x="6591300" y="4670425"/>
          <p14:tracePt t="273184" x="6599238" y="4670425"/>
          <p14:tracePt t="273200" x="6613525" y="4670425"/>
          <p14:tracePt t="273217" x="6621463" y="4670425"/>
          <p14:tracePt t="273233" x="6637338" y="4670425"/>
          <p14:tracePt t="273269" x="6637338" y="4664075"/>
          <p14:tracePt t="273300" x="6645275" y="4656138"/>
          <p14:tracePt t="273309" x="6651625" y="4648200"/>
          <p14:tracePt t="273317" x="6683375" y="4625975"/>
          <p14:tracePt t="273334" x="6683375" y="4618038"/>
          <p14:tracePt t="273351" x="6689725" y="4618038"/>
          <p14:tracePt t="273366" x="6689725" y="4610100"/>
          <p14:tracePt t="273383" x="6705600" y="4610100"/>
          <p14:tracePt t="273973" x="6705600" y="4625975"/>
          <p14:tracePt t="273997" x="6713538" y="4632325"/>
          <p14:tracePt t="274021" x="6713538" y="4640263"/>
          <p14:tracePt t="274077" x="6713538" y="4648200"/>
          <p14:tracePt t="274093" x="6713538" y="4656138"/>
          <p14:tracePt t="274109" x="6713538" y="4664075"/>
          <p14:tracePt t="274125" x="6721475" y="4670425"/>
          <p14:tracePt t="274141" x="6721475" y="4678363"/>
          <p14:tracePt t="274269" x="6721475" y="4694238"/>
          <p14:tracePt t="274293" x="6727825" y="4702175"/>
          <p14:tracePt t="274301" x="6727825" y="4708525"/>
          <p14:tracePt t="274333" x="6735763" y="4708525"/>
          <p14:tracePt t="274381" x="6735763" y="4716463"/>
          <p14:tracePt t="274397" x="6735763" y="4724400"/>
          <p14:tracePt t="274405" x="6743700" y="4740275"/>
          <p14:tracePt t="274415" x="6743700" y="4746625"/>
          <p14:tracePt t="274437" x="6743700" y="4754563"/>
          <p14:tracePt t="274448" x="6751638" y="4770438"/>
          <p14:tracePt t="274465" x="6759575" y="4792663"/>
          <p14:tracePt t="274493" x="6765925" y="4800600"/>
          <p14:tracePt t="274525" x="6773863" y="4808538"/>
          <p14:tracePt t="274581" x="6781800" y="4808538"/>
          <p14:tracePt t="274613" x="6789738" y="4808538"/>
          <p14:tracePt t="274637" x="6789738" y="4822825"/>
          <p14:tracePt t="274645" x="6797675" y="4822825"/>
          <p14:tracePt t="274669" x="6804025" y="4822825"/>
          <p14:tracePt t="274677" x="6804025" y="4838700"/>
          <p14:tracePt t="274717" x="6819900" y="4838700"/>
          <p14:tracePt t="274805" x="6819900" y="4846638"/>
          <p14:tracePt t="274837" x="6819900" y="4854575"/>
          <p14:tracePt t="274845" x="6819900" y="4860925"/>
          <p14:tracePt t="274861" x="6819900" y="4868863"/>
          <p14:tracePt t="274869" x="6819900" y="4884738"/>
          <p14:tracePt t="274885" x="6819900" y="4899025"/>
          <p14:tracePt t="274901" x="6819900" y="4906963"/>
          <p14:tracePt t="274917" x="6819900" y="4914900"/>
          <p14:tracePt t="274989" x="6819900" y="4922838"/>
          <p14:tracePt t="275061" x="6819900" y="4930775"/>
          <p14:tracePt t="275077" x="6811963" y="4930775"/>
          <p14:tracePt t="275085" x="6804025" y="4930775"/>
          <p14:tracePt t="275133" x="6797675" y="4930775"/>
          <p14:tracePt t="275140" x="6781800" y="4930775"/>
          <p14:tracePt t="275156" x="6765925" y="4937125"/>
          <p14:tracePt t="275165" x="6751638" y="4945063"/>
          <p14:tracePt t="275182" x="6727825" y="4960938"/>
          <p14:tracePt t="275199" x="6721475" y="4960938"/>
          <p14:tracePt t="275214" x="6721475" y="4968875"/>
          <p14:tracePt t="275341" x="6727825" y="4968875"/>
          <p14:tracePt t="275380" x="6735763" y="4968875"/>
          <p14:tracePt t="275388" x="6743700" y="4968875"/>
          <p14:tracePt t="275404" x="6751638" y="4968875"/>
          <p14:tracePt t="275414" x="6765925" y="4968875"/>
          <p14:tracePt t="275430" x="6781800" y="4975225"/>
          <p14:tracePt t="275447" x="6797675" y="4983163"/>
          <p14:tracePt t="275463" x="6827838" y="4991100"/>
          <p14:tracePt t="275480" x="6835775" y="4999038"/>
          <p14:tracePt t="275496" x="6842125" y="5006975"/>
          <p14:tracePt t="275514" x="6865938" y="5013325"/>
          <p14:tracePt t="275531" x="6888163" y="5021263"/>
          <p14:tracePt t="275549" x="6896100" y="5029200"/>
          <p14:tracePt t="275564" x="6904038" y="5037138"/>
          <p14:tracePt t="275605" x="6911975" y="5037138"/>
          <p14:tracePt t="275621" x="6918325" y="5045075"/>
          <p14:tracePt t="275629" x="6934200" y="5045075"/>
          <p14:tracePt t="275637" x="6942138" y="5051425"/>
          <p14:tracePt t="275653" x="6942138" y="5059363"/>
          <p14:tracePt t="275664" x="6950075" y="5059363"/>
          <p14:tracePt t="275680" x="6956425" y="5067300"/>
          <p14:tracePt t="275701" x="6964363" y="5075238"/>
          <p14:tracePt t="275765" x="6972300" y="5083175"/>
          <p14:tracePt t="275781" x="6980238" y="5083175"/>
          <p14:tracePt t="275789" x="6980238" y="5089525"/>
          <p14:tracePt t="275798" x="6988175" y="5089525"/>
          <p14:tracePt t="275815" x="6994525" y="5089525"/>
          <p14:tracePt t="275861" x="7002463" y="5089525"/>
          <p14:tracePt t="275877" x="7010400" y="5089525"/>
          <p14:tracePt t="275885" x="7026275" y="5089525"/>
          <p14:tracePt t="275897" x="7078663" y="5089525"/>
          <p14:tracePt t="275914" x="7124700" y="5089525"/>
          <p14:tracePt t="275931" x="7140575" y="5089525"/>
          <p14:tracePt t="275947" x="7146925" y="5089525"/>
          <p14:tracePt t="275973" x="7162800" y="5089525"/>
          <p14:tracePt t="275997" x="7185025" y="5089525"/>
          <p14:tracePt t="276005" x="7200900" y="5083175"/>
          <p14:tracePt t="276015" x="7277100" y="5075238"/>
          <p14:tracePt t="276031" x="7345363" y="5075238"/>
          <p14:tracePt t="276047" x="7375525" y="5067300"/>
          <p14:tracePt t="276064" x="7391400" y="5067300"/>
          <p14:tracePt t="276117" x="7407275" y="5067300"/>
          <p14:tracePt t="276125" x="7421563" y="5067300"/>
          <p14:tracePt t="276133" x="7437438" y="5067300"/>
          <p14:tracePt t="276147" x="7459663" y="5067300"/>
          <p14:tracePt t="276147" x="7467600" y="5067300"/>
          <p14:tracePt t="276166" x="7475538" y="5067300"/>
          <p14:tracePt t="276180" x="7483475" y="5067300"/>
          <p14:tracePt t="276805" x="7497763" y="5059363"/>
          <p14:tracePt t="276821" x="7521575" y="5045075"/>
          <p14:tracePt t="276829" x="7535863" y="5029200"/>
          <p14:tracePt t="276837" x="7566025" y="5006975"/>
          <p14:tracePt t="276847" x="7620000" y="4975225"/>
          <p14:tracePt t="276863" x="7704138" y="4930775"/>
          <p14:tracePt t="276880" x="7764463" y="4899025"/>
          <p14:tracePt t="276896" x="7826375" y="4868863"/>
          <p14:tracePt t="276913" x="7870825" y="4846638"/>
          <p14:tracePt t="276930" x="7902575" y="4830763"/>
          <p14:tracePt t="276946" x="7908925" y="4830763"/>
          <p14:tracePt t="276962" x="7916863" y="4822825"/>
          <p14:tracePt t="276989" x="7932738" y="4816475"/>
          <p14:tracePt t="277101" x="7932738" y="4808538"/>
          <p14:tracePt t="277141" x="7932738" y="4800600"/>
          <p14:tracePt t="277157" x="7932738" y="4784725"/>
          <p14:tracePt t="277173" x="7924800" y="4778375"/>
          <p14:tracePt t="277205" x="7916863" y="4778375"/>
          <p14:tracePt t="277221" x="7902575" y="4778375"/>
          <p14:tracePt t="277229" x="7886700" y="4778375"/>
          <p14:tracePt t="277237" x="7856538" y="4778375"/>
          <p14:tracePt t="277246" x="7818438" y="4778375"/>
          <p14:tracePt t="277262" x="7772400" y="4778375"/>
          <p14:tracePt t="277278" x="7756525" y="4778375"/>
          <p14:tracePt t="277295" x="7756525" y="4770438"/>
          <p14:tracePt t="277405" x="7772400" y="4770438"/>
          <p14:tracePt t="277445" x="7788275" y="4770438"/>
          <p14:tracePt t="277461" x="7802563" y="4770438"/>
          <p14:tracePt t="277469" x="7810500" y="4770438"/>
          <p14:tracePt t="277479" x="7832725" y="4770438"/>
          <p14:tracePt t="277496" x="7864475" y="4770438"/>
          <p14:tracePt t="277512" x="7878763" y="4770438"/>
          <p14:tracePt t="277529" x="7908925" y="4770438"/>
          <p14:tracePt t="277545" x="7932738" y="4770438"/>
          <p14:tracePt t="277562" x="7962900" y="4770438"/>
          <p14:tracePt t="277578" x="7985125" y="4770438"/>
          <p14:tracePt t="277595" x="8008938" y="4770438"/>
          <p14:tracePt t="277611" x="8039100" y="4770438"/>
          <p14:tracePt t="277630" x="8061325" y="4762500"/>
          <p14:tracePt t="277646" x="8069263" y="4762500"/>
          <p14:tracePt t="277664" x="8085138" y="4762500"/>
          <p14:tracePt t="277679" x="8093075" y="4762500"/>
          <p14:tracePt t="277695" x="8123238" y="4762500"/>
          <p14:tracePt t="277712" x="8137525" y="4754563"/>
          <p14:tracePt t="277728" x="8153400" y="4746625"/>
          <p14:tracePt t="277745" x="8169275" y="4746625"/>
          <p14:tracePt t="277773" x="8175625" y="4746625"/>
          <p14:tracePt t="277781" x="8207375" y="4746625"/>
          <p14:tracePt t="277795" x="8275638" y="4732338"/>
          <p14:tracePt t="277795" x="8289925" y="4732338"/>
          <p14:tracePt t="277814" x="8328025" y="4732338"/>
          <p14:tracePt t="277829" x="8335963" y="4732338"/>
          <p14:tracePt t="277846" x="8366125" y="4724400"/>
          <p14:tracePt t="277863" x="8374063" y="4716463"/>
          <p14:tracePt t="277933" x="8382000" y="4716463"/>
          <p14:tracePt t="277941" x="8389938" y="4716463"/>
          <p14:tracePt t="277949" x="8397875" y="4716463"/>
          <p14:tracePt t="277961" x="8412163" y="4716463"/>
          <p14:tracePt t="277978" x="8420100" y="4716463"/>
          <p14:tracePt t="278077" x="8428038" y="4716463"/>
          <p14:tracePt t="278085" x="8435975" y="4716463"/>
          <p14:tracePt t="278094" x="8466138" y="4716463"/>
          <p14:tracePt t="278112" x="8474075" y="4716463"/>
          <p14:tracePt t="278128" x="8488363" y="4716463"/>
          <p14:tracePt t="278145" x="8504238" y="4716463"/>
          <p14:tracePt t="278162" x="8526463" y="4716463"/>
          <p14:tracePt t="278179" x="8550275" y="4716463"/>
          <p14:tracePt t="278195" x="8580438" y="4716463"/>
          <p14:tracePt t="278195" x="8602663" y="4716463"/>
          <p14:tracePt t="278214" x="8626475" y="4716463"/>
          <p14:tracePt t="278228" x="8716963" y="4716463"/>
          <p14:tracePt t="278247" x="8755063" y="4716463"/>
          <p14:tracePt t="278263" x="8785225" y="4716463"/>
          <p14:tracePt t="278279" x="8801100" y="4716463"/>
          <p14:tracePt t="278294" x="8809038" y="4716463"/>
          <p14:tracePt t="278333" x="8816975" y="4716463"/>
          <p14:tracePt t="278341" x="8823325" y="4716463"/>
          <p14:tracePt t="278349" x="8847138" y="4716463"/>
          <p14:tracePt t="278361" x="8899525" y="4702175"/>
          <p14:tracePt t="278378" x="8915400" y="4702175"/>
          <p14:tracePt t="278394" x="8931275" y="4702175"/>
          <p14:tracePt t="278411" x="8945563" y="4702175"/>
          <p14:tracePt t="278427" x="8953500" y="4702175"/>
          <p14:tracePt t="278445" x="8961438" y="4702175"/>
          <p14:tracePt t="278462" x="8953500" y="4702175"/>
          <p14:tracePt t="278597" x="8937625" y="4702175"/>
          <p14:tracePt t="278605" x="8907463" y="4702175"/>
          <p14:tracePt t="278613" x="8885238" y="4702175"/>
          <p14:tracePt t="278628" x="8801100" y="4702175"/>
          <p14:tracePt t="278628" x="8755063" y="4716463"/>
          <p14:tracePt t="278646" x="8640763" y="4724400"/>
          <p14:tracePt t="278662" x="8542338" y="4724400"/>
          <p14:tracePt t="278679" x="8488363" y="4724400"/>
          <p14:tracePt t="278695" x="8450263" y="4724400"/>
          <p14:tracePt t="278712" x="8412163" y="4724400"/>
          <p14:tracePt t="278728" x="8389938" y="4724400"/>
          <p14:tracePt t="278745" x="8366125" y="4724400"/>
          <p14:tracePt t="278761" x="8359775" y="4724400"/>
          <p14:tracePt t="278777" x="8328025" y="4724400"/>
          <p14:tracePt t="278795" x="8313738" y="4724400"/>
          <p14:tracePt t="278810" x="8283575" y="4724400"/>
          <p14:tracePt t="278810" x="8267700" y="4724400"/>
          <p14:tracePt t="278829" x="8229600" y="4724400"/>
          <p14:tracePt t="278846" x="8213725" y="4724400"/>
          <p14:tracePt t="278846" x="8183563" y="4724400"/>
          <p14:tracePt t="278862" x="8153400" y="4724400"/>
          <p14:tracePt t="278878" x="8131175" y="4724400"/>
          <p14:tracePt t="278895" x="8123238" y="4724400"/>
          <p14:tracePt t="278912" x="8115300" y="4724400"/>
          <p14:tracePt t="278981" x="8107363" y="4724400"/>
          <p14:tracePt t="279013" x="8123238" y="4724400"/>
          <p14:tracePt t="279117" x="8131175" y="4724400"/>
          <p14:tracePt t="279133" x="8137525" y="4724400"/>
          <p14:tracePt t="279142" x="8145463" y="4724400"/>
          <p14:tracePt t="279149" x="8161338" y="4724400"/>
          <p14:tracePt t="279160" x="8221663" y="4724400"/>
          <p14:tracePt t="279179" x="8305800" y="4724400"/>
          <p14:tracePt t="279195" x="8374063" y="4724400"/>
          <p14:tracePt t="279211" x="8412163" y="4724400"/>
          <p14:tracePt t="279227" x="8450263" y="4740275"/>
          <p14:tracePt t="279246" x="8480425" y="4740275"/>
          <p14:tracePt t="279262" x="8526463" y="4740275"/>
          <p14:tracePt t="279279" x="8542338" y="4740275"/>
          <p14:tracePt t="279295" x="8550275" y="4740275"/>
          <p14:tracePt t="279310" x="8580438" y="4740275"/>
          <p14:tracePt t="279327" x="8610600" y="4740275"/>
          <p14:tracePt t="279345" x="8648700" y="4740275"/>
          <p14:tracePt t="279360" x="8670925" y="4740275"/>
          <p14:tracePt t="279377" x="8686800" y="4740275"/>
          <p14:tracePt t="279394" x="8716963" y="4740275"/>
          <p14:tracePt t="279411" x="8747125" y="4740275"/>
          <p14:tracePt t="279429" x="8763000" y="4740275"/>
          <p14:tracePt t="279445" x="8755063" y="4740275"/>
          <p14:tracePt t="279781" x="8747125" y="4740275"/>
          <p14:tracePt t="279789" x="8732838" y="4740275"/>
          <p14:tracePt t="279853" x="8709025" y="4740275"/>
          <p14:tracePt t="279861" x="8678863" y="4740275"/>
          <p14:tracePt t="279876" x="8618538" y="4740275"/>
          <p14:tracePt t="279894" x="8602663" y="4740275"/>
          <p14:tracePt t="279911" x="8588375" y="4754563"/>
          <p14:tracePt t="279926" x="8564563" y="4754563"/>
          <p14:tracePt t="279944" x="8512175" y="4754563"/>
          <p14:tracePt t="279960" x="8458200" y="4754563"/>
          <p14:tracePt t="279977" x="8389938" y="4762500"/>
          <p14:tracePt t="279993" x="8343900" y="4762500"/>
          <p14:tracePt t="280010" x="8321675" y="4770438"/>
          <p14:tracePt t="280027" x="8297863" y="4770438"/>
          <p14:tracePt t="280027" x="8283575" y="4770438"/>
          <p14:tracePt t="280045" x="8267700" y="4770438"/>
          <p14:tracePt t="280059" x="8207375" y="4770438"/>
          <p14:tracePt t="280078" x="8183563" y="4778375"/>
          <p14:tracePt t="280094" x="8137525" y="4778375"/>
          <p14:tracePt t="280111" x="8099425" y="4784725"/>
          <p14:tracePt t="280127" x="8077200" y="4784725"/>
          <p14:tracePt t="280144" x="8061325" y="4784725"/>
          <p14:tracePt t="280160" x="8031163" y="4784725"/>
          <p14:tracePt t="280177" x="8008938" y="4784725"/>
          <p14:tracePt t="280193" x="7985125" y="4784725"/>
          <p14:tracePt t="280210" x="7940675" y="4792663"/>
          <p14:tracePt t="280226" x="7864475" y="4808538"/>
          <p14:tracePt t="280243" x="7756525" y="4808538"/>
          <p14:tracePt t="280243" x="7704138" y="4808538"/>
          <p14:tracePt t="280262" x="7666038" y="4808538"/>
          <p14:tracePt t="280277" x="7612063" y="4808538"/>
          <p14:tracePt t="280294" x="7604125" y="4808538"/>
          <p14:tracePt t="281165" x="7597775" y="4808538"/>
          <p14:tracePt t="281677" x="7581900" y="4808538"/>
          <p14:tracePt t="281693" x="7573963" y="4808538"/>
          <p14:tracePt t="281709" x="7559675" y="4808538"/>
          <p14:tracePt t="281725" x="7521575" y="4808538"/>
          <p14:tracePt t="281733" x="7475538" y="4808538"/>
          <p14:tracePt t="281742" x="7285038" y="4808538"/>
          <p14:tracePt t="281759" x="6942138" y="4808538"/>
          <p14:tracePt t="281775" x="6484938" y="4808538"/>
          <p14:tracePt t="281792" x="6088063" y="4784725"/>
          <p14:tracePt t="281808" x="5859463" y="4746625"/>
          <p14:tracePt t="281824" x="5699125" y="4648200"/>
          <p14:tracePt t="281842" x="5410200" y="4503738"/>
          <p14:tracePt t="281858" x="4906963" y="4411663"/>
          <p14:tracePt t="281874" x="4060825" y="4289425"/>
          <p14:tracePt t="281891" x="3101975" y="4183063"/>
          <p14:tracePt t="281891" x="2705100" y="4183063"/>
          <p14:tracePt t="281910" x="2332038" y="4106863"/>
          <p14:tracePt t="281926" x="2087563" y="4084638"/>
          <p14:tracePt t="281942" x="1820863" y="3992563"/>
          <p14:tracePt t="281959" x="1409700" y="3886200"/>
          <p14:tracePt t="281975" x="1135063" y="3794125"/>
          <p14:tracePt t="281991" x="1028700" y="3779838"/>
          <p14:tracePt t="282008" x="868363" y="3779838"/>
          <p14:tracePt t="282025" x="715963" y="3779838"/>
          <p14:tracePt t="282042" x="587375" y="3763963"/>
          <p14:tracePt t="282059" x="503238" y="3756025"/>
          <p14:tracePt t="282075" x="457200" y="3733800"/>
          <p14:tracePt t="282091" x="441325" y="3733800"/>
          <p14:tracePt t="282091" x="419100" y="3717925"/>
          <p14:tracePt t="282109" x="296863" y="3673475"/>
          <p14:tracePt t="282126" x="106363" y="3611563"/>
          <p14:tracePt t="282176" x="15875" y="3543300"/>
          <p14:tracePt t="282333" x="38100" y="3543300"/>
          <p14:tracePt t="282341" x="76200" y="3543300"/>
          <p14:tracePt t="282349" x="114300" y="3543300"/>
          <p14:tracePt t="282358" x="190500" y="3543300"/>
          <p14:tracePt t="282375" x="250825" y="3543300"/>
          <p14:tracePt t="282391" x="327025" y="3543300"/>
          <p14:tracePt t="282407" x="473075" y="3543300"/>
          <p14:tracePt t="282424" x="587375" y="3543300"/>
          <p14:tracePt t="282441" x="663575" y="3543300"/>
          <p14:tracePt t="282457" x="685800" y="3527425"/>
          <p14:tracePt t="282475" x="701675" y="3521075"/>
          <p14:tracePt t="282493" x="715963" y="3521075"/>
          <p14:tracePt t="282517" x="731838" y="3521075"/>
          <p14:tracePt t="282525" x="746125" y="3521075"/>
          <p14:tracePt t="282540" x="792163" y="3513138"/>
          <p14:tracePt t="282558" x="846138" y="3513138"/>
          <p14:tracePt t="282575" x="930275" y="3513138"/>
          <p14:tracePt t="282591" x="990600" y="3513138"/>
          <p14:tracePt t="282607" x="1089025" y="3513138"/>
          <p14:tracePt t="282625" x="1181100" y="3513138"/>
          <p14:tracePt t="282641" x="1219200" y="3513138"/>
          <p14:tracePt t="282657" x="1219200" y="3505200"/>
          <p14:tracePt t="282693" x="1227138" y="3505200"/>
          <p14:tracePt t="282725" x="1241425" y="3505200"/>
          <p14:tracePt t="282733" x="1257300" y="3505200"/>
          <p14:tracePt t="282749" x="1273175" y="3505200"/>
          <p14:tracePt t="282758" x="1279525" y="3497263"/>
          <p14:tracePt t="282773" x="1279525" y="3489325"/>
          <p14:tracePt t="282901" x="1273175" y="3489325"/>
          <p14:tracePt t="283317" x="1265238" y="3497263"/>
          <p14:tracePt t="285962" x="1257300" y="3497263"/>
          <p14:tracePt t="286605" x="1249363" y="3489325"/>
          <p14:tracePt t="286613" x="1241425" y="3475038"/>
          <p14:tracePt t="286629" x="1219200" y="3475038"/>
          <p14:tracePt t="286637" x="1219200" y="3459163"/>
          <p14:tracePt t="286654" x="1196975" y="3444875"/>
          <p14:tracePt t="286671" x="1181100" y="3436938"/>
          <p14:tracePt t="286689" x="1173163" y="3429000"/>
          <p14:tracePt t="286703" x="1165225" y="3421063"/>
          <p14:tracePt t="286725" x="1150938" y="3421063"/>
          <p14:tracePt t="286773" x="1150938" y="3413125"/>
          <p14:tracePt t="286781" x="1143000" y="3406775"/>
          <p14:tracePt t="286797" x="1135063" y="3398838"/>
          <p14:tracePt t="286813" x="1127125" y="3390900"/>
          <p14:tracePt t="286861" x="1120775" y="3382963"/>
          <p14:tracePt t="286901" x="1112838" y="3375025"/>
          <p14:tracePt t="286925" x="1104900" y="3375025"/>
          <p14:tracePt t="286973" x="1096963" y="3375025"/>
          <p14:tracePt t="286981" x="1089025" y="3375025"/>
          <p14:tracePt t="286989" x="1082675" y="3375025"/>
          <p14:tracePt t="287002" x="1074738" y="3375025"/>
          <p14:tracePt t="287020" x="1066800" y="3375025"/>
          <p14:tracePt t="287035" x="1044575" y="3382963"/>
          <p14:tracePt t="287054" x="1020763" y="3390900"/>
          <p14:tracePt t="287070" x="1006475" y="3398838"/>
          <p14:tracePt t="287086" x="974725" y="3398838"/>
          <p14:tracePt t="287103" x="960438" y="3406775"/>
          <p14:tracePt t="287119" x="944563" y="3406775"/>
          <p14:tracePt t="287136" x="930275" y="3406775"/>
          <p14:tracePt t="287152" x="922338" y="3406775"/>
          <p14:tracePt t="287169" x="906463" y="3406775"/>
          <p14:tracePt t="287187" x="892175" y="3413125"/>
          <p14:tracePt t="287203" x="854075" y="3413125"/>
          <p14:tracePt t="287219" x="822325" y="3413125"/>
          <p14:tracePt t="287236" x="792163" y="3413125"/>
          <p14:tracePt t="287254" x="777875" y="3413125"/>
          <p14:tracePt t="287270" x="762000" y="3413125"/>
          <p14:tracePt t="287286" x="739775" y="3413125"/>
          <p14:tracePt t="287303" x="723900" y="3413125"/>
          <p14:tracePt t="287319" x="708025" y="3413125"/>
          <p14:tracePt t="287335" x="693738" y="3413125"/>
          <p14:tracePt t="287352" x="677863" y="3413125"/>
          <p14:tracePt t="287369" x="669925" y="3413125"/>
          <p14:tracePt t="287385" x="677863" y="3413125"/>
          <p14:tracePt t="287741" x="685800" y="3413125"/>
          <p14:tracePt t="287749" x="693738" y="3413125"/>
          <p14:tracePt t="287757" x="701675" y="3413125"/>
          <p14:tracePt t="287768" x="715963" y="3413125"/>
          <p14:tracePt t="287785" x="739775" y="3413125"/>
          <p14:tracePt t="287802" x="769938" y="3413125"/>
          <p14:tracePt t="287818" x="808038" y="3413125"/>
          <p14:tracePt t="287835" x="838200" y="3413125"/>
          <p14:tracePt t="287835" x="854075" y="3413125"/>
          <p14:tracePt t="287853" x="868363" y="3413125"/>
          <p14:tracePt t="287869" x="898525" y="3413125"/>
          <p14:tracePt t="287886" x="936625" y="3413125"/>
          <p14:tracePt t="287903" x="968375" y="3390900"/>
          <p14:tracePt t="287919" x="982663" y="3382963"/>
          <p14:tracePt t="287935" x="998538" y="3375025"/>
          <p14:tracePt t="287951" x="1006475" y="3368675"/>
          <p14:tracePt t="287967" x="1012825" y="3352800"/>
          <p14:tracePt t="287985" x="1028700" y="3352800"/>
          <p14:tracePt t="288001" x="1044575" y="3336925"/>
          <p14:tracePt t="288019" x="1074738" y="3322638"/>
          <p14:tracePt t="288035" x="1089025" y="3314700"/>
          <p14:tracePt t="288052" x="1089025" y="3306763"/>
          <p14:tracePt t="288076" x="1096963" y="3306763"/>
          <p14:tracePt t="288101" x="1096963" y="3298825"/>
          <p14:tracePt t="288109" x="1096963" y="3284538"/>
          <p14:tracePt t="288119" x="1120775" y="3260725"/>
          <p14:tracePt t="288135" x="1135063" y="3238500"/>
          <p14:tracePt t="288153" x="1143000" y="3222625"/>
          <p14:tracePt t="288169" x="1143000" y="3216275"/>
          <p14:tracePt t="288229" x="1135063" y="3208338"/>
          <p14:tracePt t="288253" x="1135063" y="3200400"/>
          <p14:tracePt t="288269" x="1120775" y="3192463"/>
          <p14:tracePt t="288285" x="1112838" y="3184525"/>
          <p14:tracePt t="288349" x="1112838" y="3178175"/>
          <p14:tracePt t="288397" x="1104900" y="3178175"/>
          <p14:tracePt t="288549" x="1096963" y="3184525"/>
          <p14:tracePt t="288573" x="1096963" y="3200400"/>
          <p14:tracePt t="288605" x="1089025" y="3208338"/>
          <p14:tracePt t="288613" x="1089025" y="3216275"/>
          <p14:tracePt t="288637" x="1089025" y="3222625"/>
          <p14:tracePt t="288653" x="1089025" y="3230563"/>
          <p14:tracePt t="288661" x="1082675" y="3230563"/>
          <p14:tracePt t="288677" x="1082675" y="3238500"/>
          <p14:tracePt t="288685" x="1082675" y="3254375"/>
          <p14:tracePt t="288702" x="1082675" y="3268663"/>
          <p14:tracePt t="288718" x="1082675" y="3284538"/>
          <p14:tracePt t="288734" x="1082675" y="3298825"/>
          <p14:tracePt t="288751" x="1082675" y="3306763"/>
          <p14:tracePt t="288767" x="1082675" y="3322638"/>
          <p14:tracePt t="288784" x="1082675" y="3330575"/>
          <p14:tracePt t="288801" x="1082675" y="3336925"/>
          <p14:tracePt t="288821" x="1082675" y="3344863"/>
          <p14:tracePt t="289741" x="1074738" y="3352800"/>
          <p14:tracePt t="290141" x="1074738" y="3368675"/>
          <p14:tracePt t="290309" x="1074738" y="3375025"/>
          <p14:tracePt t="290325" x="1082675" y="3390900"/>
          <p14:tracePt t="290349" x="1127125" y="3406775"/>
          <p14:tracePt t="290357" x="1203325" y="3429000"/>
          <p14:tracePt t="290366" x="1371600" y="3451225"/>
          <p14:tracePt t="290383" x="1608138" y="3451225"/>
          <p14:tracePt t="290399" x="1836738" y="3459163"/>
          <p14:tracePt t="290416" x="2073275" y="3482975"/>
          <p14:tracePt t="290433" x="2346325" y="3521075"/>
          <p14:tracePt t="290449" x="2590800" y="3551238"/>
          <p14:tracePt t="290466" x="2797175" y="3573463"/>
          <p14:tracePt t="290483" x="2971800" y="3597275"/>
          <p14:tracePt t="290499" x="3162300" y="3627438"/>
          <p14:tracePt t="290499" x="3246438" y="3641725"/>
          <p14:tracePt t="290517" x="3330575" y="3649663"/>
          <p14:tracePt t="290532" x="3527425" y="3711575"/>
          <p14:tracePt t="290550" x="3657600" y="3741738"/>
          <p14:tracePt t="290566" x="3832225" y="3810000"/>
          <p14:tracePt t="290583" x="4084638" y="3878263"/>
          <p14:tracePt t="290599" x="4297363" y="3954463"/>
          <p14:tracePt t="290616" x="4479925" y="4008438"/>
          <p14:tracePt t="290633" x="4625975" y="4098925"/>
          <p14:tracePt t="290649" x="4686300" y="4160838"/>
          <p14:tracePt t="290665" x="4708525" y="4206875"/>
          <p14:tracePt t="290683" x="4724400" y="4259263"/>
          <p14:tracePt t="290699" x="4754563" y="4289425"/>
          <p14:tracePt t="290715" x="4838700" y="4403725"/>
          <p14:tracePt t="290734" x="4892675" y="4465638"/>
          <p14:tracePt t="290750" x="4899025" y="4495800"/>
          <p14:tracePt t="290766" x="4899025" y="4511675"/>
          <p14:tracePt t="290781" x="4899025" y="4541838"/>
          <p14:tracePt t="290798" x="4991100" y="4618038"/>
          <p14:tracePt t="290814" x="5334000" y="4800600"/>
          <p14:tracePt t="290832" x="5821363" y="5067300"/>
          <p14:tracePt t="290849" x="6134100" y="5211763"/>
          <p14:tracePt t="290865" x="6248400" y="5273675"/>
          <p14:tracePt t="290882" x="6286500" y="5303838"/>
          <p14:tracePt t="290899" x="6370638" y="5341938"/>
          <p14:tracePt t="290899" x="6392863" y="5349875"/>
          <p14:tracePt t="290917" x="6400800" y="5349875"/>
          <p14:tracePt t="290931" x="6454775" y="5349875"/>
          <p14:tracePt t="290950" x="6477000" y="5349875"/>
          <p14:tracePt t="290966" x="6507163" y="5334000"/>
          <p14:tracePt t="290982" x="6523038" y="5303838"/>
          <p14:tracePt t="290998" x="6607175" y="5211763"/>
          <p14:tracePt t="291014" x="6765925" y="5097463"/>
          <p14:tracePt t="291031" x="7116763" y="4876800"/>
          <p14:tracePt t="291048" x="7475538" y="4670425"/>
          <p14:tracePt t="291065" x="7704138" y="4525963"/>
          <p14:tracePt t="291082" x="7856538" y="4441825"/>
          <p14:tracePt t="291099" x="7916863" y="4403725"/>
          <p14:tracePt t="291115" x="7932738" y="4389438"/>
          <p14:tracePt t="291115" x="7940675" y="4389438"/>
          <p14:tracePt t="291133" x="7970838" y="4373563"/>
          <p14:tracePt t="291149" x="8039100" y="4327525"/>
          <p14:tracePt t="291166" x="8077200" y="4297363"/>
          <p14:tracePt t="291185" x="8093075" y="4275138"/>
          <p14:tracePt t="291198" x="8099425" y="4275138"/>
          <p14:tracePt t="291215" x="8099425" y="4267200"/>
          <p14:tracePt t="291261" x="8099425" y="4251325"/>
          <p14:tracePt t="291269" x="8107363" y="4229100"/>
          <p14:tracePt t="291282" x="8123238" y="4221163"/>
          <p14:tracePt t="291297" x="8107363" y="4221163"/>
          <p14:tracePt t="291333" x="8054975" y="4229100"/>
          <p14:tracePt t="291341" x="8023225" y="4229100"/>
          <p14:tracePt t="291349" x="7970838" y="4267200"/>
          <p14:tracePt t="291366" x="7970838" y="4275138"/>
          <p14:tracePt t="291382" x="7970838" y="4283075"/>
          <p14:tracePt t="291405" x="7970838" y="4289425"/>
          <p14:tracePt t="291415" x="7970838" y="4297363"/>
          <p14:tracePt t="291445" x="7970838" y="4305300"/>
          <p14:tracePt t="291453" x="7970838" y="4321175"/>
          <p14:tracePt t="291464" x="7962900" y="4335463"/>
          <p14:tracePt t="291481" x="7954963" y="4351338"/>
          <p14:tracePt t="291498" x="7954963" y="4373563"/>
          <p14:tracePt t="291515" x="7954963" y="4381500"/>
          <p14:tracePt t="291531" x="7954963" y="4397375"/>
          <p14:tracePt t="291557" x="7947025" y="4403725"/>
          <p14:tracePt t="291573" x="7940675" y="4435475"/>
          <p14:tracePt t="291582" x="7940675" y="4441825"/>
          <p14:tracePt t="291599" x="7932738" y="4465638"/>
          <p14:tracePt t="291615" x="7924800" y="4487863"/>
          <p14:tracePt t="291631" x="7908925" y="4511675"/>
          <p14:tracePt t="291648" x="7902575" y="4518025"/>
          <p14:tracePt t="291664" x="7902575" y="4525963"/>
          <p14:tracePt t="291701" x="7902575" y="4533900"/>
          <p14:tracePt t="291725" x="7894638" y="4533900"/>
          <p14:tracePt t="291733" x="7894638" y="4549775"/>
          <p14:tracePt t="291765" x="7886700" y="4549775"/>
          <p14:tracePt t="292093" x="7878763" y="4549775"/>
          <p14:tracePt t="292173" x="7878763" y="4541838"/>
          <p14:tracePt t="292269" x="7870825" y="4533900"/>
          <p14:tracePt t="292389" x="7864475" y="4525963"/>
          <p14:tracePt t="292429" x="7856538" y="4518025"/>
          <p14:tracePt t="292436" x="7848600" y="4511675"/>
          <p14:tracePt t="292525" x="7840663" y="4503738"/>
          <p14:tracePt t="292532" x="7826375" y="4495800"/>
          <p14:tracePt t="292545" x="7818438" y="4487863"/>
          <p14:tracePt t="292564" x="7810500" y="4487863"/>
          <p14:tracePt t="292597" x="7788275" y="4487863"/>
          <p14:tracePt t="292613" x="7772400" y="4479925"/>
          <p14:tracePt t="292629" x="7764463" y="4473575"/>
          <p14:tracePt t="292636" x="7756525" y="4473575"/>
          <p14:tracePt t="292652" x="7750175" y="4473575"/>
          <p14:tracePt t="292805" x="7742238" y="4473575"/>
          <p14:tracePt t="292837" x="7734300" y="4473575"/>
          <p14:tracePt t="292861" x="7718425" y="4473575"/>
          <p14:tracePt t="292885" x="7712075" y="4473575"/>
          <p14:tracePt t="292965" x="7696200" y="4473575"/>
          <p14:tracePt t="292973" x="7688263" y="4473575"/>
          <p14:tracePt t="292981" x="7666038" y="4465638"/>
          <p14:tracePt t="292998" x="7658100" y="4465638"/>
          <p14:tracePt t="293014" x="7650163" y="4465638"/>
          <p14:tracePt t="293031" x="7635875" y="4465638"/>
          <p14:tracePt t="293046" x="7627938" y="4465638"/>
          <p14:tracePt t="293069" x="7620000" y="4465638"/>
          <p14:tracePt t="293079" x="7604125" y="4465638"/>
          <p14:tracePt t="293096" x="7581900" y="4465638"/>
          <p14:tracePt t="293114" x="7573963" y="4465638"/>
          <p14:tracePt t="293129" x="7566025" y="4465638"/>
          <p14:tracePt t="293173" x="7551738" y="4465638"/>
          <p14:tracePt t="293205" x="7543800" y="4465638"/>
          <p14:tracePt t="293229" x="7527925" y="4473575"/>
          <p14:tracePt t="293237" x="7513638" y="4487863"/>
          <p14:tracePt t="293253" x="7505700" y="4487863"/>
          <p14:tracePt t="293269" x="7497763" y="4503738"/>
          <p14:tracePt t="293279" x="7489825" y="4503738"/>
          <p14:tracePt t="293296" x="7489825" y="4511675"/>
          <p14:tracePt t="293317" x="7483475" y="4525963"/>
          <p14:tracePt t="293349" x="7483475" y="4541838"/>
          <p14:tracePt t="293365" x="7483475" y="4556125"/>
          <p14:tracePt t="293373" x="7475538" y="4572000"/>
          <p14:tracePt t="293381" x="7475538" y="4579938"/>
          <p14:tracePt t="293396" x="7467600" y="4587875"/>
          <p14:tracePt t="293412" x="7467600" y="4602163"/>
          <p14:tracePt t="293430" x="7467600" y="4610100"/>
          <p14:tracePt t="293447" x="7467600" y="4625975"/>
          <p14:tracePt t="293463" x="7459663" y="4632325"/>
          <p14:tracePt t="293480" x="7451725" y="4640263"/>
          <p14:tracePt t="293495" x="7451725" y="4656138"/>
          <p14:tracePt t="293512" x="7451725" y="4678363"/>
          <p14:tracePt t="293529" x="7451725" y="4708525"/>
          <p14:tracePt t="293546" x="7451725" y="4732338"/>
          <p14:tracePt t="293563" x="7451725" y="4740275"/>
          <p14:tracePt t="293579" x="7451725" y="4746625"/>
          <p14:tracePt t="293595" x="7451725" y="4754563"/>
          <p14:tracePt t="293613" x="7475538" y="4778375"/>
          <p14:tracePt t="293637" x="7505700" y="4784725"/>
          <p14:tracePt t="293646" x="7566025" y="4830763"/>
          <p14:tracePt t="293663" x="7589838" y="4846638"/>
          <p14:tracePt t="293679" x="7597775" y="4846638"/>
          <p14:tracePt t="293695" x="7612063" y="4846638"/>
          <p14:tracePt t="293757" x="7627938" y="4854575"/>
          <p14:tracePt t="293765" x="7642225" y="4860925"/>
          <p14:tracePt t="293778" x="7666038" y="4876800"/>
          <p14:tracePt t="293778" x="7680325" y="4884738"/>
          <p14:tracePt t="293797" x="7688263" y="4892675"/>
          <p14:tracePt t="293829" x="7704138" y="4899025"/>
          <p14:tracePt t="293845" x="7726363" y="4906963"/>
          <p14:tracePt t="293853" x="7750175" y="4922838"/>
          <p14:tracePt t="293863" x="7794625" y="4922838"/>
          <p14:tracePt t="293879" x="7848600" y="4937125"/>
          <p14:tracePt t="293896" x="7902575" y="4937125"/>
          <p14:tracePt t="293912" x="7954963" y="4937125"/>
          <p14:tracePt t="293929" x="8016875" y="4937125"/>
          <p14:tracePt t="293946" x="8093075" y="4937125"/>
          <p14:tracePt t="293962" x="8169275" y="4937125"/>
          <p14:tracePt t="293979" x="8207375" y="4937125"/>
          <p14:tracePt t="293979" x="8221663" y="4937125"/>
          <p14:tracePt t="293997" x="8237538" y="4937125"/>
          <p14:tracePt t="294012" x="8283575" y="4945063"/>
          <p14:tracePt t="294030" x="8289925" y="4953000"/>
          <p14:tracePt t="294045" x="8297863" y="4953000"/>
          <p14:tracePt t="294069" x="8305800" y="4953000"/>
          <p14:tracePt t="294079" x="8351838" y="4945063"/>
          <p14:tracePt t="294096" x="8442325" y="4922838"/>
          <p14:tracePt t="294112" x="8526463" y="4914900"/>
          <p14:tracePt t="294129" x="8610600" y="4899025"/>
          <p14:tracePt t="294145" x="8648700" y="4899025"/>
          <p14:tracePt t="294163" x="8656638" y="4899025"/>
          <p14:tracePt t="294179" x="8670925" y="4899025"/>
          <p14:tracePt t="294221" x="8702675" y="4884738"/>
          <p14:tracePt t="294237" x="8732838" y="4884738"/>
          <p14:tracePt t="294246" x="8778875" y="4860925"/>
          <p14:tracePt t="294253" x="8801100" y="4860925"/>
          <p14:tracePt t="294263" x="8831263" y="4846638"/>
          <p14:tracePt t="294279" x="8839200" y="4838700"/>
          <p14:tracePt t="294295" x="8847138" y="4838700"/>
          <p14:tracePt t="294341" x="8861425" y="4822825"/>
          <p14:tracePt t="294349" x="8877300" y="4808538"/>
          <p14:tracePt t="294365" x="8899525" y="4800600"/>
          <p14:tracePt t="294378" x="8983663" y="4770438"/>
          <p14:tracePt t="294395" x="9021763" y="4740275"/>
          <p14:tracePt t="294412" x="9021763" y="4732338"/>
          <p14:tracePt t="294445" x="9021763" y="4724400"/>
          <p14:tracePt t="294461" x="9021763" y="4716463"/>
          <p14:tracePt t="294469" x="9021763" y="4708525"/>
          <p14:tracePt t="294485" x="9021763" y="4702175"/>
          <p14:tracePt t="294501" x="9029700" y="4694238"/>
          <p14:tracePt t="294511" x="9037638" y="4678363"/>
          <p14:tracePt t="294529" x="9037638" y="4670425"/>
          <p14:tracePt t="294557" x="9037638" y="4664075"/>
          <p14:tracePt t="294597" x="9037638" y="4656138"/>
          <p14:tracePt t="294621" x="9037638" y="4648200"/>
          <p14:tracePt t="294637" x="9037638" y="4640263"/>
          <p14:tracePt t="294653" x="9037638" y="4632325"/>
          <p14:tracePt t="294662" x="9037638" y="4618038"/>
          <p14:tracePt t="294679" x="9037638" y="4610100"/>
          <p14:tracePt t="294695" x="9037638" y="4602163"/>
          <p14:tracePt t="294749" x="9037638" y="4594225"/>
          <p14:tracePt t="294773" x="9037638" y="4587875"/>
          <p14:tracePt t="294781" x="9037638" y="4579938"/>
          <p14:tracePt t="294797" x="9037638" y="4572000"/>
          <p14:tracePt t="294811" x="9037638" y="4556125"/>
          <p14:tracePt t="294828" x="9021763" y="4541838"/>
          <p14:tracePt t="294844" x="9013825" y="4533900"/>
          <p14:tracePt t="294862" x="9007475" y="4525963"/>
          <p14:tracePt t="294879" x="8983663" y="4518025"/>
          <p14:tracePt t="294895" x="8975725" y="4518025"/>
          <p14:tracePt t="294911" x="8953500" y="4511675"/>
          <p14:tracePt t="294928" x="8937625" y="4511675"/>
          <p14:tracePt t="294944" x="8923338" y="4503738"/>
          <p14:tracePt t="294960" x="8907463" y="4503738"/>
          <p14:tracePt t="294977" x="8893175" y="4503738"/>
          <p14:tracePt t="294994" x="8877300" y="4503738"/>
          <p14:tracePt t="295010" x="8855075" y="4495800"/>
          <p14:tracePt t="295027" x="8823325" y="4495800"/>
          <p14:tracePt t="295027" x="8809038" y="4487863"/>
          <p14:tracePt t="295046" x="8801100" y="4487863"/>
          <p14:tracePt t="295060" x="8785225" y="4487863"/>
          <p14:tracePt t="295093" x="8778875" y="4487863"/>
          <p14:tracePt t="295101" x="8763000" y="4487863"/>
          <p14:tracePt t="295111" x="8740775" y="4487863"/>
          <p14:tracePt t="295128" x="8716963" y="4487863"/>
          <p14:tracePt t="295144" x="8694738" y="4487863"/>
          <p14:tracePt t="295161" x="8670925" y="4487863"/>
          <p14:tracePt t="295178" x="8664575" y="4487863"/>
          <p14:tracePt t="295195" x="8648700" y="4479925"/>
          <p14:tracePt t="295211" x="8618538" y="4473575"/>
          <p14:tracePt t="295229" x="8588375" y="4473575"/>
          <p14:tracePt t="295246" x="8550275" y="4473575"/>
          <p14:tracePt t="295262" x="8518525" y="4465638"/>
          <p14:tracePt t="295278" x="8504238" y="4465638"/>
          <p14:tracePt t="295295" x="8496300" y="4465638"/>
          <p14:tracePt t="295310" x="8474075" y="4457700"/>
          <p14:tracePt t="295328" x="8442325" y="4449763"/>
          <p14:tracePt t="295344" x="8397875" y="4435475"/>
          <p14:tracePt t="295361" x="8343900" y="4419600"/>
          <p14:tracePt t="295377" x="8305800" y="4411663"/>
          <p14:tracePt t="295394" x="8267700" y="4411663"/>
          <p14:tracePt t="295411" x="8251825" y="4397375"/>
          <p14:tracePt t="295427" x="8245475" y="4397375"/>
          <p14:tracePt t="295443" x="8213725" y="4397375"/>
          <p14:tracePt t="295462" x="8199438" y="4397375"/>
          <p14:tracePt t="295477" x="8145463" y="4397375"/>
          <p14:tracePt t="295495" x="8077200" y="4397375"/>
          <p14:tracePt t="295511" x="8039100" y="4397375"/>
          <p14:tracePt t="295528" x="8008938" y="4397375"/>
          <p14:tracePt t="295544" x="8001000" y="4397375"/>
          <p14:tracePt t="295560" x="7993063" y="4397375"/>
          <p14:tracePt t="295589" x="7985125" y="4397375"/>
          <p14:tracePt t="295597" x="7970838" y="4397375"/>
          <p14:tracePt t="295610" x="7932738" y="4397375"/>
          <p14:tracePt t="295627" x="7894638" y="4397375"/>
          <p14:tracePt t="295627" x="7878763" y="4397375"/>
          <p14:tracePt t="295645" x="7848600" y="4411663"/>
          <p14:tracePt t="295661" x="7832725" y="4411663"/>
          <p14:tracePt t="295676" x="7826375" y="4419600"/>
          <p14:tracePt t="295695" x="7818438" y="4427538"/>
          <p14:tracePt t="295711" x="7810500" y="4441825"/>
          <p14:tracePt t="295728" x="7772400" y="4457700"/>
          <p14:tracePt t="295744" x="7756525" y="4465638"/>
          <p14:tracePt t="295759" x="7750175" y="4473575"/>
          <p14:tracePt t="295776" x="7742238" y="4473575"/>
          <p14:tracePt t="295793" x="7734300" y="4479925"/>
          <p14:tracePt t="295809" x="7726363" y="4487863"/>
          <p14:tracePt t="295837" x="7712075" y="4503738"/>
          <p14:tracePt t="295852" x="7704138" y="4511675"/>
          <p14:tracePt t="295869" x="7688263" y="4525963"/>
          <p14:tracePt t="295877" x="7673975" y="4525963"/>
          <p14:tracePt t="295893" x="7666038" y="4533900"/>
          <p14:tracePt t="295908" x="7658100" y="4549775"/>
          <p14:tracePt t="295925" x="7635875" y="4564063"/>
          <p14:tracePt t="295944" x="7620000" y="4564063"/>
          <p14:tracePt t="295960" x="7612063" y="4572000"/>
          <p14:tracePt t="295977" x="7604125" y="4579938"/>
          <p14:tracePt t="296012" x="7604125" y="4587875"/>
          <p14:tracePt t="296020" x="7597775" y="4587875"/>
          <p14:tracePt t="296028" x="7589838" y="4587875"/>
          <p14:tracePt t="296042" x="7581900" y="4594225"/>
          <p14:tracePt t="296059" x="7573963" y="4602163"/>
          <p14:tracePt t="296076" x="7559675" y="4610100"/>
          <p14:tracePt t="296093" x="7551738" y="4625975"/>
          <p14:tracePt t="296110" x="7535863" y="4632325"/>
          <p14:tracePt t="296126" x="7535863" y="4640263"/>
          <p14:tracePt t="296143" x="7527925" y="4656138"/>
          <p14:tracePt t="296160" x="7527925" y="4664075"/>
          <p14:tracePt t="296176" x="7527925" y="4678363"/>
          <p14:tracePt t="296195" x="7527925" y="4694238"/>
          <p14:tracePt t="296209" x="7527925" y="4702175"/>
          <p14:tracePt t="296229" x="7527925" y="4708525"/>
          <p14:tracePt t="296245" x="7527925" y="4716463"/>
          <p14:tracePt t="296269" x="7527925" y="4724400"/>
          <p14:tracePt t="296277" x="7535863" y="4732338"/>
          <p14:tracePt t="296309" x="7535863" y="4740275"/>
          <p14:tracePt t="296325" x="7543800" y="4746625"/>
          <p14:tracePt t="296365" x="7543800" y="4754563"/>
          <p14:tracePt t="296373" x="7551738" y="4754563"/>
          <p14:tracePt t="296381" x="7559675" y="4762500"/>
          <p14:tracePt t="296393" x="7566025" y="4778375"/>
          <p14:tracePt t="296410" x="7581900" y="4784725"/>
          <p14:tracePt t="296426" x="7581900" y="4800600"/>
          <p14:tracePt t="296442" x="7597775" y="4816475"/>
          <p14:tracePt t="296459" x="7604125" y="4822825"/>
          <p14:tracePt t="296476" x="7635875" y="4838700"/>
          <p14:tracePt t="296494" x="7650163" y="4854575"/>
          <p14:tracePt t="296510" x="7673975" y="4868863"/>
          <p14:tracePt t="296527" x="7688263" y="4868863"/>
          <p14:tracePt t="296543" x="7696200" y="4876800"/>
          <p14:tracePt t="296565" x="7704138" y="4876800"/>
          <p14:tracePt t="296576" x="7712075" y="4876800"/>
          <p14:tracePt t="296592" x="7764463" y="4892675"/>
          <p14:tracePt t="296610" x="7826375" y="4892675"/>
          <p14:tracePt t="296626" x="7878763" y="4892675"/>
          <p14:tracePt t="296643" x="7894638" y="4892675"/>
          <p14:tracePt t="296659" x="7947025" y="4892675"/>
          <p14:tracePt t="296677" x="7993063" y="4892675"/>
          <p14:tracePt t="296694" x="8039100" y="4892675"/>
          <p14:tracePt t="296710" x="8077200" y="4892675"/>
          <p14:tracePt t="296727" x="8093075" y="4892675"/>
          <p14:tracePt t="296743" x="8107363" y="4892675"/>
          <p14:tracePt t="296758" x="8137525" y="4892675"/>
          <p14:tracePt t="296775" x="8175625" y="4892675"/>
          <p14:tracePt t="296792" x="8229600" y="4899025"/>
          <p14:tracePt t="296808" x="8251825" y="4899025"/>
          <p14:tracePt t="296825" x="8267700" y="4899025"/>
          <p14:tracePt t="296841" x="8275638" y="4899025"/>
          <p14:tracePt t="296858" x="8297863" y="4899025"/>
          <p14:tracePt t="296858" x="8305800" y="4899025"/>
          <p14:tracePt t="296877" x="8328025" y="4899025"/>
          <p14:tracePt t="296892" x="8404225" y="4899025"/>
          <p14:tracePt t="296910" x="8442325" y="4899025"/>
          <p14:tracePt t="296926" x="8450263" y="4899025"/>
          <p14:tracePt t="296943" x="8480425" y="4899025"/>
          <p14:tracePt t="297005" x="8496300" y="4884738"/>
          <p14:tracePt t="297012" x="8504238" y="4884738"/>
          <p14:tracePt t="297025" x="8512175" y="4884738"/>
          <p14:tracePt t="297061" x="8518525" y="4884738"/>
          <p14:tracePt t="297085" x="8526463" y="4884738"/>
          <p14:tracePt t="297117" x="8542338" y="4884738"/>
          <p14:tracePt t="297133" x="8542338" y="4876800"/>
          <p14:tracePt t="297149" x="8550275" y="4876800"/>
          <p14:tracePt t="297197" x="8564563" y="4876800"/>
          <p14:tracePt t="297205" x="8588375" y="4876800"/>
          <p14:tracePt t="297213" x="8602663" y="4876800"/>
          <p14:tracePt t="297225" x="8618538" y="4868863"/>
          <p14:tracePt t="297397" x="8632825" y="4868863"/>
          <p14:tracePt t="297405" x="8664575" y="4854575"/>
          <p14:tracePt t="297421" x="8678863" y="4854575"/>
          <p14:tracePt t="297429" x="8686800" y="4854575"/>
          <p14:tracePt t="297441" x="8694738" y="4854575"/>
          <p14:tracePt t="297458" x="8702675" y="4854575"/>
          <p14:tracePt t="297477" x="8702675" y="4846638"/>
          <p14:tracePt t="297491" x="8740775" y="4838700"/>
          <p14:tracePt t="297509" x="8763000" y="4838700"/>
          <p14:tracePt t="297525" x="8770938" y="4838700"/>
          <p14:tracePt t="297661" x="8778875" y="4830763"/>
          <p14:tracePt t="297677" x="8785225" y="4830763"/>
          <p14:tracePt t="297685" x="8793163" y="4830763"/>
          <p14:tracePt t="298125" x="8801100" y="4830763"/>
          <p14:tracePt t="298133" x="8809038" y="4822825"/>
          <p14:tracePt t="298142" x="8847138" y="4822825"/>
          <p14:tracePt t="298159" x="8861425" y="4816475"/>
          <p14:tracePt t="298176" x="8869363" y="4808538"/>
          <p14:tracePt t="298197" x="8885238" y="4800600"/>
          <p14:tracePt t="298221" x="8885238" y="4792663"/>
          <p14:tracePt t="298229" x="8899525" y="4784725"/>
          <p14:tracePt t="298245" x="8923338" y="4778375"/>
          <p14:tracePt t="298258" x="8937625" y="4770438"/>
          <p14:tracePt t="298273" x="8945563" y="4770438"/>
          <p14:tracePt t="298290" x="8953500" y="4762500"/>
          <p14:tracePt t="298317" x="8969375" y="4746625"/>
          <p14:tracePt t="298357" x="8975725" y="4732338"/>
          <p14:tracePt t="298381" x="8983663" y="4732338"/>
          <p14:tracePt t="298390" x="8991600" y="4724400"/>
          <p14:tracePt t="298405" x="8991600" y="4716463"/>
          <p14:tracePt t="298421" x="8999538" y="4708525"/>
          <p14:tracePt t="298437" x="9007475" y="4702175"/>
          <p14:tracePt t="298461" x="9013825" y="4686300"/>
          <p14:tracePt t="298477" x="9021763" y="4678363"/>
          <p14:tracePt t="298485" x="9021763" y="4670425"/>
          <p14:tracePt t="298492" x="9029700" y="4670425"/>
          <p14:tracePt t="298507" x="9037638" y="4640263"/>
          <p14:tracePt t="298525" x="9037638" y="4618038"/>
          <p14:tracePt t="298542" x="9037638" y="4602163"/>
          <p14:tracePt t="298558" x="9037638" y="4587875"/>
          <p14:tracePt t="298575" x="9037638" y="4564063"/>
          <p14:tracePt t="298591" x="9037638" y="4556125"/>
          <p14:tracePt t="298607" x="9037638" y="4541838"/>
          <p14:tracePt t="298624" x="9037638" y="4525963"/>
          <p14:tracePt t="298645" x="9029700" y="4518025"/>
          <p14:tracePt t="298657" x="9021763" y="4518025"/>
          <p14:tracePt t="298675" x="9013825" y="4503738"/>
          <p14:tracePt t="298691" x="9007475" y="4495800"/>
          <p14:tracePt t="298708" x="8991600" y="4479925"/>
          <p14:tracePt t="298725" x="8975725" y="4479925"/>
          <p14:tracePt t="298742" x="8953500" y="4479925"/>
          <p14:tracePt t="298758" x="8907463" y="4457700"/>
          <p14:tracePt t="298775" x="8855075" y="4449763"/>
          <p14:tracePt t="298791" x="8816975" y="4441825"/>
          <p14:tracePt t="298808" x="8778875" y="4427538"/>
          <p14:tracePt t="298824" x="8770938" y="4427538"/>
          <p14:tracePt t="298840" x="8740775" y="4411663"/>
          <p14:tracePt t="298858" x="8678863" y="4397375"/>
          <p14:tracePt t="298873" x="8626475" y="4389438"/>
          <p14:tracePt t="298889" x="8550275" y="4365625"/>
          <p14:tracePt t="298907" x="8496300" y="4365625"/>
          <p14:tracePt t="298907" x="8480425" y="4359275"/>
          <p14:tracePt t="298925" x="8466138" y="4359275"/>
          <p14:tracePt t="298940" x="8442325" y="4359275"/>
          <p14:tracePt t="298958" x="8435975" y="4359275"/>
          <p14:tracePt t="298975" x="8412163" y="4359275"/>
          <p14:tracePt t="298991" x="8366125" y="4359275"/>
          <p14:tracePt t="299007" x="8289925" y="4373563"/>
          <p14:tracePt t="299023" x="8229600" y="4373563"/>
          <p14:tracePt t="299041" x="8199438" y="4389438"/>
          <p14:tracePt t="299057" x="8161338" y="4389438"/>
          <p14:tracePt t="299073" x="8145463" y="4389438"/>
          <p14:tracePt t="299089" x="8131175" y="4403725"/>
          <p14:tracePt t="299107" x="8093075" y="4403725"/>
          <p14:tracePt t="299123" x="8054975" y="4419600"/>
          <p14:tracePt t="299142" x="8031163" y="4427538"/>
          <p14:tracePt t="299158" x="8023225" y="4435475"/>
          <p14:tracePt t="299174" x="8008938" y="4435475"/>
          <p14:tracePt t="299191" x="7993063" y="4435475"/>
          <p14:tracePt t="299207" x="7954963" y="4435475"/>
          <p14:tracePt t="299224" x="7924800" y="4435475"/>
          <p14:tracePt t="299242" x="7916863" y="4435475"/>
          <p14:tracePt t="299257" x="7902575" y="4435475"/>
          <p14:tracePt t="299272" x="7878763" y="4435475"/>
          <p14:tracePt t="299290" x="7856538" y="4435475"/>
          <p14:tracePt t="299306" x="7818438" y="4457700"/>
          <p14:tracePt t="299306" x="7802563" y="4465638"/>
          <p14:tracePt t="299325" x="7772400" y="4465638"/>
          <p14:tracePt t="299340" x="7742238" y="4479925"/>
          <p14:tracePt t="299358" x="7734300" y="4479925"/>
          <p14:tracePt t="299397" x="7718425" y="4487863"/>
          <p14:tracePt t="299406" x="7704138" y="4487863"/>
          <p14:tracePt t="299412" x="7666038" y="4495800"/>
          <p14:tracePt t="299423" x="7620000" y="4503738"/>
          <p14:tracePt t="299440" x="7597775" y="4518025"/>
          <p14:tracePt t="299456" x="7581900" y="4525963"/>
          <p14:tracePt t="299473" x="7566025" y="4525963"/>
          <p14:tracePt t="299489" x="7559675" y="4533900"/>
          <p14:tracePt t="299506" x="7543800" y="4549775"/>
          <p14:tracePt t="299506" x="7535863" y="4549775"/>
          <p14:tracePt t="299525" x="7527925" y="4549775"/>
          <p14:tracePt t="299538" x="7489825" y="4579938"/>
          <p14:tracePt t="299538" x="7489825" y="4587875"/>
          <p14:tracePt t="299557" x="7467600" y="4594225"/>
          <p14:tracePt t="299573" x="7459663" y="4610100"/>
          <p14:tracePt t="299589" x="7451725" y="4632325"/>
          <p14:tracePt t="299607" x="7451725" y="4656138"/>
          <p14:tracePt t="299623" x="7451725" y="4686300"/>
          <p14:tracePt t="299639" x="7451725" y="4716463"/>
          <p14:tracePt t="299656" x="7451725" y="4724400"/>
          <p14:tracePt t="299672" x="7451725" y="4746625"/>
          <p14:tracePt t="299690" x="7451725" y="4754563"/>
          <p14:tracePt t="299706" x="7451725" y="4770438"/>
          <p14:tracePt t="299722" x="7451725" y="4778375"/>
          <p14:tracePt t="299738" x="7451725" y="4784725"/>
          <p14:tracePt t="299755" x="7459663" y="4792663"/>
          <p14:tracePt t="299772" x="7467600" y="4800600"/>
          <p14:tracePt t="299789" x="7483475" y="4816475"/>
          <p14:tracePt t="299805" x="7489825" y="4816475"/>
          <p14:tracePt t="299822" x="7497763" y="4830763"/>
          <p14:tracePt t="299839" x="7513638" y="4830763"/>
          <p14:tracePt t="299856" x="7521575" y="4838700"/>
          <p14:tracePt t="299877" x="7527925" y="4846638"/>
          <p14:tracePt t="299889" x="7543800" y="4846638"/>
          <p14:tracePt t="299906" x="7559675" y="4860925"/>
          <p14:tracePt t="299923" x="7566025" y="4860925"/>
          <p14:tracePt t="299939" x="7573963" y="4860925"/>
          <p14:tracePt t="299955" x="7589838" y="4860925"/>
          <p14:tracePt t="299974" x="7604125" y="4868863"/>
          <p14:tracePt t="299990" x="7620000" y="4868863"/>
          <p14:tracePt t="300012" x="7635875" y="4876800"/>
          <p14:tracePt t="300028" x="7658100" y="4892675"/>
          <p14:tracePt t="300039" x="7704138" y="4892675"/>
          <p14:tracePt t="300055" x="7734300" y="4892675"/>
          <p14:tracePt t="300073" x="7742238" y="4892675"/>
          <p14:tracePt t="300109" x="7750175" y="4892675"/>
          <p14:tracePt t="300117" x="7756525" y="4892675"/>
          <p14:tracePt t="300125" x="7764463" y="4892675"/>
          <p14:tracePt t="300139" x="7780338" y="4892675"/>
          <p14:tracePt t="300139" x="7794625" y="4892675"/>
          <p14:tracePt t="300157" x="7810500" y="4892675"/>
          <p14:tracePt t="300172" x="7870825" y="4892675"/>
          <p14:tracePt t="300192" x="7902575" y="4906963"/>
          <p14:tracePt t="300206" x="7924800" y="4906963"/>
          <p14:tracePt t="300223" x="7947025" y="4914900"/>
          <p14:tracePt t="300241" x="7970838" y="4914900"/>
          <p14:tracePt t="300256" x="8001000" y="4914900"/>
          <p14:tracePt t="300273" x="8031163" y="4922838"/>
          <p14:tracePt t="300289" x="8069263" y="4922838"/>
          <p14:tracePt t="300306" x="8115300" y="4922838"/>
          <p14:tracePt t="300322" x="8153400" y="4930775"/>
          <p14:tracePt t="300339" x="8183563" y="4937125"/>
          <p14:tracePt t="300339" x="8191500" y="4937125"/>
          <p14:tracePt t="300357" x="8199438" y="4937125"/>
          <p14:tracePt t="300373" x="8207375" y="4937125"/>
          <p14:tracePt t="300397" x="8221663" y="4937125"/>
          <p14:tracePt t="300406" x="8283575" y="4945063"/>
          <p14:tracePt t="300423" x="8328025" y="4960938"/>
          <p14:tracePt t="300439" x="8351838" y="4960938"/>
          <p14:tracePt t="300456" x="8382000" y="4960938"/>
          <p14:tracePt t="300473" x="8397875" y="4960938"/>
          <p14:tracePt t="300488" x="8412163" y="4960938"/>
          <p14:tracePt t="300532" x="8442325" y="4960938"/>
          <p14:tracePt t="300549" x="8458200" y="4960938"/>
          <p14:tracePt t="300557" x="8496300" y="4960938"/>
          <p14:tracePt t="300573" x="8542338" y="4960938"/>
          <p14:tracePt t="300590" x="8550275" y="4960938"/>
          <p14:tracePt t="300606" x="8556625" y="4960938"/>
          <p14:tracePt t="300637" x="8572500" y="4960938"/>
          <p14:tracePt t="300653" x="8594725" y="4945063"/>
          <p14:tracePt t="300660" x="8610600" y="4945063"/>
          <p14:tracePt t="300671" x="8702675" y="4930775"/>
          <p14:tracePt t="300689" x="8740775" y="4930775"/>
          <p14:tracePt t="300704" x="8755063" y="4930775"/>
          <p14:tracePt t="300721" x="8763000" y="4922838"/>
          <p14:tracePt t="300749" x="8763000" y="4914900"/>
          <p14:tracePt t="300757" x="8778875" y="4914900"/>
          <p14:tracePt t="300771" x="8839200" y="4876800"/>
          <p14:tracePt t="300789" x="8885238" y="4846638"/>
          <p14:tracePt t="300806" x="8899525" y="4830763"/>
          <p14:tracePt t="300823" x="8907463" y="4822825"/>
          <p14:tracePt t="300838" x="8915400" y="4816475"/>
          <p14:tracePt t="300855" x="8923338" y="4800600"/>
          <p14:tracePt t="300871" x="8945563" y="4784725"/>
          <p14:tracePt t="300888" x="8969375" y="4762500"/>
          <p14:tracePt t="300905" x="8991600" y="4746625"/>
          <p14:tracePt t="300922" x="9007475" y="4724400"/>
          <p14:tracePt t="300938" x="9007475" y="4686300"/>
          <p14:tracePt t="300955" x="9021763" y="4670425"/>
          <p14:tracePt t="300973" x="9021763" y="4656138"/>
          <p14:tracePt t="300989" x="9029700" y="4640263"/>
          <p14:tracePt t="301022" x="9037638" y="4625975"/>
          <p14:tracePt t="301038" x="9037638" y="4618038"/>
          <p14:tracePt t="301054" x="9037638" y="4594225"/>
          <p14:tracePt t="301060" x="9037638" y="4572000"/>
          <p14:tracePt t="301070" x="9037638" y="4541838"/>
          <p14:tracePt t="301087" x="9037638" y="4525963"/>
          <p14:tracePt t="301103" x="9037638" y="4518025"/>
          <p14:tracePt t="301120" x="9037638" y="4503738"/>
          <p14:tracePt t="301136" x="9037638" y="4487863"/>
          <p14:tracePt t="301153" x="9037638" y="4479925"/>
          <p14:tracePt t="301170" x="9029700" y="4465638"/>
          <p14:tracePt t="301170" x="9013825" y="4457700"/>
          <p14:tracePt t="301189" x="9013825" y="4449763"/>
          <p14:tracePt t="301203" x="8975725" y="4435475"/>
          <p14:tracePt t="301203" x="8969375" y="4435475"/>
          <p14:tracePt t="301221" x="8931275" y="4435475"/>
          <p14:tracePt t="301237" x="8915400" y="4427538"/>
          <p14:tracePt t="301254" x="8877300" y="4427538"/>
          <p14:tracePt t="301270" x="8823325" y="4427538"/>
          <p14:tracePt t="301286" x="8801100" y="4419600"/>
          <p14:tracePt t="301304" x="8778875" y="4419600"/>
          <p14:tracePt t="301321" x="8755063" y="4411663"/>
          <p14:tracePt t="301338" x="8732838" y="4411663"/>
          <p14:tracePt t="301354" x="8694738" y="4403725"/>
          <p14:tracePt t="301371" x="8656638" y="4403725"/>
          <p14:tracePt t="301371" x="8632825" y="4397375"/>
          <p14:tracePt t="301389" x="8626475" y="4389438"/>
          <p14:tracePt t="301404" x="8588375" y="4389438"/>
          <p14:tracePt t="301421" x="8564563" y="4389438"/>
          <p14:tracePt t="301438" x="8534400" y="4389438"/>
          <p14:tracePt t="301455" x="8488363" y="4365625"/>
          <p14:tracePt t="301471" x="8420100" y="4365625"/>
          <p14:tracePt t="301488" x="8366125" y="4365625"/>
          <p14:tracePt t="301505" x="8343900" y="4365625"/>
          <p14:tracePt t="301522" x="8328025" y="4365625"/>
          <p14:tracePt t="301537" x="8305800" y="4365625"/>
          <p14:tracePt t="301553" x="8275638" y="4365625"/>
          <p14:tracePt t="301570" x="8237538" y="4365625"/>
          <p14:tracePt t="301570" x="8213725" y="4365625"/>
          <p14:tracePt t="301589" x="8191500" y="4365625"/>
          <p14:tracePt t="301603" x="8169275" y="4373563"/>
          <p14:tracePt t="301621" x="8153400" y="4373563"/>
          <p14:tracePt t="301638" x="8145463" y="4381500"/>
          <p14:tracePt t="301661" x="8137525" y="4381500"/>
          <p14:tracePt t="301671" x="8107363" y="4403725"/>
          <p14:tracePt t="301689" x="8061325" y="4435475"/>
          <p14:tracePt t="301704" x="8016875" y="4465638"/>
          <p14:tracePt t="301721" x="7993063" y="4487863"/>
          <p14:tracePt t="301738" x="7985125" y="4495800"/>
          <p14:tracePt t="301753" x="7978775" y="4503738"/>
          <p14:tracePt t="301772" x="7978775" y="4511675"/>
          <p14:tracePt t="301787" x="7962900" y="4525963"/>
          <p14:tracePt t="301805" x="7947025" y="4549775"/>
          <p14:tracePt t="301822" x="7947025" y="4564063"/>
          <p14:tracePt t="301838" x="7940675" y="4572000"/>
          <p14:tracePt t="301861" x="7932738" y="4579938"/>
          <p14:tracePt t="301901" x="7932738" y="4594225"/>
          <p14:tracePt t="301917" x="7924800" y="4610100"/>
          <p14:tracePt t="301925" x="7916863" y="4618038"/>
          <p14:tracePt t="301941" x="7916863" y="4625975"/>
          <p14:tracePt t="301957" x="7916863" y="4632325"/>
          <p14:tracePt t="301970" x="7916863" y="4640263"/>
          <p14:tracePt t="301987" x="7916863" y="4656138"/>
          <p14:tracePt t="301987" x="7916863" y="4664075"/>
          <p14:tracePt t="302005" x="7924800" y="4686300"/>
          <p14:tracePt t="302021" x="7924800" y="4694238"/>
          <p14:tracePt t="302037" x="7932738" y="4702175"/>
          <p14:tracePt t="302055" x="7947025" y="4702175"/>
          <p14:tracePt t="302071" x="7970838" y="4716463"/>
          <p14:tracePt t="302087" x="8001000" y="4724400"/>
          <p14:tracePt t="302104" x="8039100" y="4740275"/>
          <p14:tracePt t="302120" x="8054975" y="4740275"/>
          <p14:tracePt t="302136" x="8077200" y="4746625"/>
          <p14:tracePt t="302154" x="8099425" y="4754563"/>
          <p14:tracePt t="302171" x="8131175" y="4754563"/>
          <p14:tracePt t="302171" x="8153400" y="4754563"/>
          <p14:tracePt t="302190" x="8169275" y="4754563"/>
          <p14:tracePt t="302203" x="8199438" y="4754563"/>
          <p14:tracePt t="302220" x="8207375" y="4754563"/>
          <p14:tracePt t="302285" x="8213725" y="4754563"/>
          <p14:tracePt t="302301" x="8221663" y="4754563"/>
          <p14:tracePt t="303204" x="8237538" y="4746625"/>
          <p14:tracePt t="303309" x="8245475" y="4746625"/>
          <p14:tracePt t="303597" x="8251825" y="4746625"/>
          <p14:tracePt t="303613" x="8259763" y="4746625"/>
          <p14:tracePt t="303629" x="8267700" y="4746625"/>
          <p14:tracePt t="303637" x="8289925" y="4746625"/>
          <p14:tracePt t="303653" x="8313738" y="4746625"/>
          <p14:tracePt t="303670" x="8343900" y="4746625"/>
          <p14:tracePt t="303688" x="8366125" y="4746625"/>
          <p14:tracePt t="303703" x="8382000" y="4746625"/>
          <p14:tracePt t="303719" x="8412163" y="4746625"/>
          <p14:tracePt t="303735" x="8458200" y="4746625"/>
          <p14:tracePt t="303753" x="8504238" y="4740275"/>
          <p14:tracePt t="303769" x="8550275" y="4732338"/>
          <p14:tracePt t="303785" x="8580438" y="4724400"/>
          <p14:tracePt t="303802" x="8594725" y="4724400"/>
          <p14:tracePt t="303818" x="8610600" y="4724400"/>
          <p14:tracePt t="303837" x="8626475" y="4724400"/>
          <p14:tracePt t="303853" x="8656638" y="4724400"/>
          <p14:tracePt t="303870" x="8678863" y="4724400"/>
          <p14:tracePt t="303886" x="8702675" y="4724400"/>
          <p14:tracePt t="303903" x="8724900" y="4724400"/>
          <p14:tracePt t="303919" x="8732838" y="4724400"/>
          <p14:tracePt t="303934" x="8763000" y="4724400"/>
          <p14:tracePt t="303952" x="8778875" y="4724400"/>
          <p14:tracePt t="303968" x="8793163" y="4724400"/>
          <p14:tracePt t="303985" x="8823325" y="4724400"/>
          <p14:tracePt t="304002" x="8831263" y="4724400"/>
          <p14:tracePt t="304052" x="8839200" y="4724400"/>
          <p14:tracePt t="304060" x="8869363" y="4724400"/>
          <p14:tracePt t="304069" x="8907463" y="4724400"/>
          <p14:tracePt t="304086" x="8931275" y="4724400"/>
          <p14:tracePt t="304102" x="8937625" y="4724400"/>
          <p14:tracePt t="305884" x="8937625" y="4708525"/>
          <p14:tracePt t="306453" x="8931275" y="4708525"/>
          <p14:tracePt t="307977" x="8923338" y="4708525"/>
          <p14:tracePt t="308525" x="8915400" y="4708525"/>
          <p14:tracePt t="308605" x="8907463" y="4708525"/>
          <p14:tracePt t="308772" x="8899525" y="4702175"/>
          <p14:tracePt t="308813" x="8893175" y="4694238"/>
          <p14:tracePt t="309045" x="8885238" y="4694238"/>
          <p14:tracePt t="309109" x="8877300" y="4694238"/>
          <p14:tracePt t="309117" x="8869363" y="4694238"/>
          <p14:tracePt t="309133" x="8861425" y="4694238"/>
          <p14:tracePt t="309146" x="8855075" y="4694238"/>
          <p14:tracePt t="309162" x="8839200" y="4694238"/>
          <p14:tracePt t="309229" x="8831263" y="4694238"/>
          <p14:tracePt t="309246" x="8831263" y="4702175"/>
          <p14:tracePt t="309381" x="8861425" y="4732338"/>
          <p14:tracePt t="309389" x="8893175" y="4762500"/>
          <p14:tracePt t="309397" x="8937625" y="4854575"/>
          <p14:tracePt t="309414" x="8953500" y="4937125"/>
          <p14:tracePt t="309430" x="8953500" y="4945063"/>
          <p14:tracePt t="309446" x="8945563" y="4945063"/>
          <p14:tracePt t="309877" x="8915400" y="4945063"/>
          <p14:tracePt t="309885" x="8855075" y="4945063"/>
          <p14:tracePt t="309895" x="8763000" y="4922838"/>
          <p14:tracePt t="309913" x="8640763" y="4899025"/>
          <p14:tracePt t="309929" x="8496300" y="4876800"/>
          <p14:tracePt t="309946" x="8289925" y="4846638"/>
          <p14:tracePt t="309963" x="8061325" y="4822825"/>
          <p14:tracePt t="309979" x="7832725" y="4808538"/>
          <p14:tracePt t="309979" x="7712075" y="4808538"/>
          <p14:tracePt t="309997" x="7566025" y="4808538"/>
          <p14:tracePt t="310013" x="7285038" y="4808538"/>
          <p14:tracePt t="310030" x="7178675" y="4808538"/>
          <p14:tracePt t="310046" x="7064375" y="4808538"/>
          <p14:tracePt t="310063" x="6865938" y="4808538"/>
          <p14:tracePt t="310079" x="6523038" y="4808538"/>
          <p14:tracePt t="310096" x="6103938" y="4808538"/>
          <p14:tracePt t="310112" x="5753100" y="4808538"/>
          <p14:tracePt t="310129" x="5502275" y="4808538"/>
          <p14:tracePt t="310145" x="5249863" y="4822825"/>
          <p14:tracePt t="310162" x="4937125" y="4868863"/>
          <p14:tracePt t="310179" x="4564063" y="4868863"/>
          <p14:tracePt t="310179" x="4397375" y="4868863"/>
          <p14:tracePt t="310197" x="4221163" y="4892675"/>
          <p14:tracePt t="310212" x="3878263" y="4892675"/>
          <p14:tracePt t="310230" x="3665538" y="4892675"/>
          <p14:tracePt t="310246" x="3459163" y="4892675"/>
          <p14:tracePt t="310263" x="3246438" y="4892675"/>
          <p14:tracePt t="310279" x="2994025" y="4892675"/>
          <p14:tracePt t="310295" x="2636838" y="4899025"/>
          <p14:tracePt t="310313" x="2263775" y="4899025"/>
          <p14:tracePt t="310329" x="1844675" y="4899025"/>
          <p14:tracePt t="310345" x="1554163" y="4899025"/>
          <p14:tracePt t="310362" x="1363663" y="4914900"/>
          <p14:tracePt t="310379" x="1189038" y="4945063"/>
          <p14:tracePt t="310396" x="998538" y="4953000"/>
          <p14:tracePt t="310396" x="906463" y="4991100"/>
          <p14:tracePt t="310413" x="715963" y="4999038"/>
          <p14:tracePt t="310429" x="593725" y="5021263"/>
          <p14:tracePt t="310446" x="533400" y="5045075"/>
          <p14:tracePt t="310463" x="495300" y="5051425"/>
          <p14:tracePt t="310479" x="449263" y="5097463"/>
          <p14:tracePt t="310495" x="396875" y="5121275"/>
          <p14:tracePt t="310512" x="327025" y="5165725"/>
          <p14:tracePt t="310528" x="244475" y="5235575"/>
          <p14:tracePt t="310544" x="174625" y="5280025"/>
          <p14:tracePt t="310561" x="136525" y="5341938"/>
          <p14:tracePt t="310578" x="122238" y="5387975"/>
          <p14:tracePt t="310595" x="122238" y="5418138"/>
          <p14:tracePt t="310595" x="122238" y="5432425"/>
          <p14:tracePt t="310613" x="122238" y="5448300"/>
          <p14:tracePt t="310628" x="122238" y="5502275"/>
          <p14:tracePt t="310646" x="122238" y="5516563"/>
          <p14:tracePt t="310662" x="130175" y="5524500"/>
          <p14:tracePt t="310765" x="136525" y="5524500"/>
          <p14:tracePt t="310789" x="144463" y="5524500"/>
          <p14:tracePt t="310820" x="144463" y="5532438"/>
          <p14:tracePt t="310836" x="152400" y="5540375"/>
          <p14:tracePt t="310861" x="160338" y="5546725"/>
          <p14:tracePt t="310877" x="168275" y="5546725"/>
          <p14:tracePt t="311189" x="174625" y="5546725"/>
          <p14:tracePt t="311685" x="182563" y="5546725"/>
          <p14:tracePt t="311716" x="190500" y="5546725"/>
          <p14:tracePt t="311764" x="198438" y="5546725"/>
          <p14:tracePt t="311789" x="206375" y="5546725"/>
          <p14:tracePt t="311813" x="212725" y="5540375"/>
          <p14:tracePt t="311837" x="220663" y="5540375"/>
          <p14:tracePt t="311845" x="228600" y="5532438"/>
          <p14:tracePt t="311861" x="244475" y="5524500"/>
          <p14:tracePt t="311893" x="250825" y="5516563"/>
          <p14:tracePt t="311909" x="258763" y="5516563"/>
          <p14:tracePt t="311916" x="266700" y="5508625"/>
          <p14:tracePt t="311927" x="274638" y="5502275"/>
          <p14:tracePt t="311942" x="296863" y="5478463"/>
          <p14:tracePt t="311959" x="304800" y="5478463"/>
          <p14:tracePt t="311975" x="320675" y="5464175"/>
          <p14:tracePt t="311993" x="334963" y="5440363"/>
          <p14:tracePt t="312009" x="350838" y="5426075"/>
          <p14:tracePt t="312025" x="358775" y="5418138"/>
          <p14:tracePt t="312045" x="365125" y="5410200"/>
          <p14:tracePt t="312077" x="365125" y="5402263"/>
          <p14:tracePt t="312101" x="373063" y="5394325"/>
          <p14:tracePt t="312261" x="373063" y="5387975"/>
          <p14:tracePt t="312325" x="381000" y="5387975"/>
          <p14:tracePt t="312333" x="381000" y="5380038"/>
          <p14:tracePt t="312389" x="388938" y="5380038"/>
          <p14:tracePt t="312397" x="388938" y="5372100"/>
          <p14:tracePt t="314303" x="388938" y="5364163"/>
          <p14:tracePt t="314909" x="396875" y="5364163"/>
          <p14:tracePt t="314941" x="403225" y="5364163"/>
          <p14:tracePt t="314957" x="411163" y="5364163"/>
          <p14:tracePt t="314965" x="427038" y="5364163"/>
          <p14:tracePt t="314981" x="434975" y="5364163"/>
          <p14:tracePt t="314991" x="465138" y="5372100"/>
          <p14:tracePt t="315007" x="473075" y="5372100"/>
          <p14:tracePt t="315024" x="495300" y="5372100"/>
          <p14:tracePt t="315040" x="533400" y="5380038"/>
          <p14:tracePt t="315057" x="571500" y="5380038"/>
          <p14:tracePt t="315074" x="587375" y="5380038"/>
          <p14:tracePt t="315090" x="593725" y="5380038"/>
          <p14:tracePt t="315106" x="601663" y="5380038"/>
          <p14:tracePt t="315140" x="609600" y="5380038"/>
          <p14:tracePt t="315148" x="631825" y="5380038"/>
          <p14:tracePt t="315157" x="685800" y="5380038"/>
          <p14:tracePt t="315174" x="762000" y="5380038"/>
          <p14:tracePt t="315191" x="876300" y="5380038"/>
          <p14:tracePt t="315207" x="944563" y="5380038"/>
          <p14:tracePt t="315224" x="952500" y="5380038"/>
          <p14:tracePt t="315240" x="952500" y="5387975"/>
          <p14:tracePt t="315349" x="952500" y="5394325"/>
          <p14:tracePt t="315509" x="936625" y="5394325"/>
          <p14:tracePt t="315548" x="930275" y="5394325"/>
          <p14:tracePt t="315556" x="922338" y="5394325"/>
          <p14:tracePt t="315573" x="914400" y="5394325"/>
          <p14:tracePt t="316221" x="914400" y="5402263"/>
          <p14:tracePt t="316301" x="914400" y="5410200"/>
          <p14:tracePt t="316316" x="922338" y="5410200"/>
          <p14:tracePt t="316324" x="930275" y="5418138"/>
          <p14:tracePt t="316339" x="974725" y="5440363"/>
          <p14:tracePt t="316339" x="982663" y="5440363"/>
          <p14:tracePt t="316357" x="990600" y="5440363"/>
          <p14:tracePt t="316372" x="1006475" y="5448300"/>
          <p14:tracePt t="316388" x="1028700" y="5448300"/>
          <p14:tracePt t="316412" x="1044575" y="5448300"/>
          <p14:tracePt t="316428" x="1066800" y="5470525"/>
          <p14:tracePt t="316438" x="1112838" y="5470525"/>
          <p14:tracePt t="316456" x="1158875" y="5486400"/>
          <p14:tracePt t="316473" x="1203325" y="5502275"/>
          <p14:tracePt t="316489" x="1235075" y="5502275"/>
          <p14:tracePt t="316505" x="1265238" y="5502275"/>
          <p14:tracePt t="316523" x="1303338" y="5516563"/>
          <p14:tracePt t="316539" x="1355725" y="5516563"/>
          <p14:tracePt t="316556" x="1393825" y="5516563"/>
          <p14:tracePt t="316556" x="1417638" y="5532438"/>
          <p14:tracePt t="316574" x="1455738" y="5532438"/>
          <p14:tracePt t="316590" x="1485900" y="5546725"/>
          <p14:tracePt t="316606" x="1508125" y="5546725"/>
          <p14:tracePt t="316623" x="1516063" y="5546725"/>
          <p14:tracePt t="316639" x="1516063" y="5554663"/>
          <p14:tracePt t="316655" x="1531938" y="5554663"/>
          <p14:tracePt t="316671" x="1531938" y="5562600"/>
          <p14:tracePt t="316688" x="1531938" y="5570538"/>
          <p14:tracePt t="316709" x="1539875" y="5578475"/>
          <p14:tracePt t="316725" x="1546225" y="5578475"/>
          <p14:tracePt t="316739" x="1584325" y="5600700"/>
          <p14:tracePt t="316755" x="1608138" y="5608638"/>
          <p14:tracePt t="316755" x="1616075" y="5616575"/>
          <p14:tracePt t="316773" x="1622425" y="5622925"/>
          <p14:tracePt t="316821" x="1638300" y="5622925"/>
          <p14:tracePt t="316838" x="1646238" y="5630863"/>
          <p14:tracePt t="316844" x="1654175" y="5630863"/>
          <p14:tracePt t="317077" x="1684338" y="5622925"/>
          <p14:tracePt t="317125" x="1698625" y="5622925"/>
          <p14:tracePt t="317132" x="1722438" y="5622925"/>
          <p14:tracePt t="317141" x="1736725" y="5608638"/>
          <p14:tracePt t="317154" x="1790700" y="5608638"/>
          <p14:tracePt t="317172" x="1889125" y="5608638"/>
          <p14:tracePt t="317189" x="1920875" y="5608638"/>
          <p14:tracePt t="317205" x="1927225" y="5608638"/>
          <p14:tracePt t="317221" x="1951038" y="5608638"/>
          <p14:tracePt t="317277" x="1981200" y="5608638"/>
          <p14:tracePt t="317285" x="1997075" y="5608638"/>
          <p14:tracePt t="317293" x="2027238" y="5608638"/>
          <p14:tracePt t="317304" x="2073275" y="5608638"/>
          <p14:tracePt t="317321" x="2079625" y="5608638"/>
          <p14:tracePt t="317337" x="2087563" y="5608638"/>
          <p14:tracePt t="317389" x="2111375" y="5608638"/>
          <p14:tracePt t="317405" x="2141538" y="5608638"/>
          <p14:tracePt t="317412" x="2155825" y="5608638"/>
          <p14:tracePt t="317422" x="2193925" y="5608638"/>
          <p14:tracePt t="317439" x="2217738" y="5608638"/>
          <p14:tracePt t="317455" x="2225675" y="5608638"/>
          <p14:tracePt t="317485" x="2232025" y="5608638"/>
          <p14:tracePt t="317492" x="2239963" y="5608638"/>
          <p14:tracePt t="317504" x="2263775" y="5608638"/>
          <p14:tracePt t="317522" x="2324100" y="5608638"/>
          <p14:tracePt t="317538" x="2438400" y="5608638"/>
          <p14:tracePt t="317554" x="2522538" y="5608638"/>
          <p14:tracePt t="317571" x="2552700" y="5608638"/>
          <p14:tracePt t="317571" x="2560638" y="5608638"/>
          <p14:tracePt t="317590" x="2568575" y="5608638"/>
          <p14:tracePt t="317603" x="2574925" y="5616575"/>
          <p14:tracePt t="317684" x="2590800" y="5616575"/>
          <p14:tracePt t="317693" x="2606675" y="5616575"/>
          <p14:tracePt t="317703" x="2613025" y="5608638"/>
          <p14:tracePt t="317720" x="2644775" y="5608638"/>
          <p14:tracePt t="317738" x="2659063" y="5608638"/>
          <p14:tracePt t="317753" x="2667000" y="5608638"/>
          <p14:tracePt t="317770" x="2689225" y="5608638"/>
          <p14:tracePt t="317787" x="2713038" y="5608638"/>
          <p14:tracePt t="317804" x="2720975" y="5608638"/>
          <p14:tracePt t="317845" x="2720975" y="5616575"/>
          <p14:tracePt t="318060" x="2713038" y="5616575"/>
          <p14:tracePt t="318069" x="2689225" y="5616575"/>
          <p14:tracePt t="318076" x="2667000" y="5616575"/>
          <p14:tracePt t="318087" x="2636838" y="5608638"/>
          <p14:tracePt t="318104" x="2598738" y="5608638"/>
          <p14:tracePt t="318120" x="2590800" y="5608638"/>
          <p14:tracePt t="318137" x="2574925" y="5608638"/>
          <p14:tracePt t="318155" x="2568575" y="5600700"/>
          <p14:tracePt t="318169" x="2544763" y="5600700"/>
          <p14:tracePt t="318186" x="2514600" y="5600700"/>
          <p14:tracePt t="318202" x="2468563" y="5600700"/>
          <p14:tracePt t="318202" x="2438400" y="5600700"/>
          <p14:tracePt t="318223" x="2400300" y="5600700"/>
          <p14:tracePt t="318238" x="2354263" y="5600700"/>
          <p14:tracePt t="318257" x="2339975" y="5600700"/>
          <p14:tracePt t="318271" x="2332038" y="5600700"/>
          <p14:tracePt t="318285" x="2324100" y="5600700"/>
          <p14:tracePt t="318303" x="2308225" y="5600700"/>
          <p14:tracePt t="318319" x="2301875" y="5600700"/>
          <p14:tracePt t="318336" x="2263775" y="5600700"/>
          <p14:tracePt t="318354" x="2232025" y="5600700"/>
          <p14:tracePt t="318370" x="2201863" y="5600700"/>
          <p14:tracePt t="318387" x="2193925" y="5600700"/>
          <p14:tracePt t="318403" x="2171700" y="5600700"/>
          <p14:tracePt t="318421" x="2155825" y="5600700"/>
          <p14:tracePt t="318437" x="2141538" y="5600700"/>
          <p14:tracePt t="318454" x="2095500" y="5600700"/>
          <p14:tracePt t="318471" x="2073275" y="5600700"/>
          <p14:tracePt t="318487" x="2041525" y="5600700"/>
          <p14:tracePt t="318504" x="2011363" y="5600700"/>
          <p14:tracePt t="318521" x="2003425" y="5600700"/>
          <p14:tracePt t="318536" x="1989138" y="5600700"/>
          <p14:tracePt t="318554" x="1935163" y="5600700"/>
          <p14:tracePt t="318570" x="1874838" y="5584825"/>
          <p14:tracePt t="318587" x="1782763" y="5554663"/>
          <p14:tracePt t="318587" x="1752600" y="5554663"/>
          <p14:tracePt t="318605" x="1714500" y="5554663"/>
          <p14:tracePt t="318605" x="1692275" y="5554663"/>
          <p14:tracePt t="318621" x="1638300" y="5554663"/>
          <p14:tracePt t="318638" x="1616075" y="5546725"/>
          <p14:tracePt t="318654" x="1608138" y="5546725"/>
          <p14:tracePt t="318669" x="1600200" y="5540375"/>
          <p14:tracePt t="318756" x="1600200" y="5532438"/>
          <p14:tracePt t="318885" x="1608138" y="5532438"/>
          <p14:tracePt t="318901" x="1630363" y="5532438"/>
          <p14:tracePt t="318909" x="1646238" y="5532438"/>
          <p14:tracePt t="318919" x="1698625" y="5546725"/>
          <p14:tracePt t="318936" x="1744663" y="5562600"/>
          <p14:tracePt t="318953" x="1768475" y="5570538"/>
          <p14:tracePt t="318970" x="1798638" y="5570538"/>
          <p14:tracePt t="318986" x="1844675" y="5578475"/>
          <p14:tracePt t="318986" x="1866900" y="5578475"/>
          <p14:tracePt t="319005" x="1882775" y="5578475"/>
          <p14:tracePt t="319020" x="1935163" y="5584825"/>
          <p14:tracePt t="319037" x="1989138" y="5600700"/>
          <p14:tracePt t="319054" x="2041525" y="5600700"/>
          <p14:tracePt t="319070" x="2057400" y="5600700"/>
          <p14:tracePt t="319086" x="2073275" y="5600700"/>
          <p14:tracePt t="319102" x="2087563" y="5600700"/>
          <p14:tracePt t="319119" x="2117725" y="5600700"/>
          <p14:tracePt t="319136" x="2179638" y="5600700"/>
          <p14:tracePt t="319153" x="2270125" y="5600700"/>
          <p14:tracePt t="319169" x="2339975" y="5600700"/>
          <p14:tracePt t="319186" x="2392363" y="5600700"/>
          <p14:tracePt t="319203" x="2416175" y="5600700"/>
          <p14:tracePt t="319220" x="2416175" y="5608638"/>
          <p14:tracePt t="319235" x="2422525" y="5616575"/>
          <p14:tracePt t="319276" x="2438400" y="5616575"/>
          <p14:tracePt t="319285" x="2460625" y="5616575"/>
          <p14:tracePt t="319292" x="2498725" y="5616575"/>
          <p14:tracePt t="319303" x="2568575" y="5616575"/>
          <p14:tracePt t="319320" x="2620963" y="5616575"/>
          <p14:tracePt t="319336" x="2636838" y="5616575"/>
          <p14:tracePt t="319353" x="2644775" y="5622925"/>
          <p14:tracePt t="319437" x="2651125" y="5630863"/>
          <p14:tracePt t="319452" x="2667000" y="5630863"/>
          <p14:tracePt t="319460" x="2674938" y="5630863"/>
          <p14:tracePt t="319470" x="2682875" y="5630863"/>
          <p14:tracePt t="319485" x="2682875" y="5638800"/>
          <p14:tracePt t="320406" x="2697163" y="5630863"/>
          <p14:tracePt t="320988" x="2705100" y="5630863"/>
          <p14:tracePt t="320996" x="2713038" y="5630863"/>
          <p14:tracePt t="321004" x="2727325" y="5630863"/>
          <p14:tracePt t="321021" x="2735263" y="5630863"/>
          <p14:tracePt t="321036" x="2743200" y="5638800"/>
          <p14:tracePt t="321052" x="2751138" y="5638800"/>
          <p14:tracePt t="321077" x="2765425" y="5638800"/>
          <p14:tracePt t="321086" x="2819400" y="5646738"/>
          <p14:tracePt t="321102" x="2917825" y="5661025"/>
          <p14:tracePt t="321118" x="2994025" y="5668963"/>
          <p14:tracePt t="321135" x="3017838" y="5676900"/>
          <p14:tracePt t="321150" x="3032125" y="5676900"/>
          <p14:tracePt t="321167" x="3055938" y="5684838"/>
          <p14:tracePt t="321186" x="3108325" y="5692775"/>
          <p14:tracePt t="321201" x="3178175" y="5715000"/>
          <p14:tracePt t="321218" x="3230563" y="5722938"/>
          <p14:tracePt t="321234" x="3246438" y="5722938"/>
          <p14:tracePt t="321251" x="3254375" y="5722938"/>
          <p14:tracePt t="321284" x="3260725" y="5722938"/>
          <p14:tracePt t="321293" x="3276600" y="5722938"/>
          <p14:tracePt t="321302" x="3330575" y="5737225"/>
          <p14:tracePt t="321318" x="3413125" y="5761038"/>
          <p14:tracePt t="321335" x="3521075" y="5799138"/>
          <p14:tracePt t="321351" x="3627438" y="5821363"/>
          <p14:tracePt t="321367" x="3657600" y="5837238"/>
          <p14:tracePt t="321383" x="3665538" y="5845175"/>
          <p14:tracePt t="321460" x="3665538" y="5851525"/>
          <p14:tracePt t="321476" x="3665538" y="5867400"/>
          <p14:tracePt t="321533" x="3687763" y="5875338"/>
          <p14:tracePt t="321540" x="3725863" y="5897563"/>
          <p14:tracePt t="321551" x="3848100" y="5943600"/>
          <p14:tracePt t="321567" x="3984625" y="5981700"/>
          <p14:tracePt t="321584" x="4046538" y="5997575"/>
          <p14:tracePt t="321600" x="4054475" y="6003925"/>
          <p14:tracePt t="321692" x="4054475" y="5997575"/>
          <p14:tracePt t="321749" x="4046538" y="5997575"/>
          <p14:tracePt t="321852" x="4030663" y="5989638"/>
          <p14:tracePt t="321860" x="4022725" y="5989638"/>
          <p14:tracePt t="321877" x="4016375" y="5989638"/>
          <p14:tracePt t="321885" x="4008438" y="5981700"/>
          <p14:tracePt t="321899" x="4000500" y="5973763"/>
          <p14:tracePt t="321973" x="3984625" y="5959475"/>
          <p14:tracePt t="321981" x="3970338" y="5951538"/>
          <p14:tracePt t="321997" x="3954463" y="5943600"/>
          <p14:tracePt t="322013" x="3954463" y="5935663"/>
          <p14:tracePt t="322037" x="3946525" y="5921375"/>
          <p14:tracePt t="322124" x="3946525" y="5913438"/>
          <p14:tracePt t="322221" x="3946525" y="5905500"/>
          <p14:tracePt t="322246" x="3946525" y="5897563"/>
          <p14:tracePt t="322252" x="3946525" y="5889625"/>
          <p14:tracePt t="322277" x="3946525" y="5883275"/>
          <p14:tracePt t="322637" x="3946525" y="5867400"/>
          <p14:tracePt t="322677" x="3946525" y="5859463"/>
          <p14:tracePt t="322700" x="3946525" y="5851525"/>
          <p14:tracePt t="322716" x="3946525" y="5845175"/>
          <p14:tracePt t="322765" x="3946525" y="5837238"/>
          <p14:tracePt t="322796" x="3946525" y="5829300"/>
          <p14:tracePt t="322804" x="3946525" y="5821363"/>
          <p14:tracePt t="322829" x="3946525" y="5813425"/>
          <p14:tracePt t="322836" x="3940175" y="5813425"/>
          <p14:tracePt t="322848" x="3940175" y="5799138"/>
          <p14:tracePt t="322865" x="3932238" y="5791200"/>
          <p14:tracePt t="322956" x="3924300" y="5783263"/>
          <p14:tracePt t="322965" x="3924300" y="5768975"/>
          <p14:tracePt t="322989" x="3916363" y="5761038"/>
          <p14:tracePt t="322997" x="3902075" y="5761038"/>
          <p14:tracePt t="323237" x="3886200" y="5761038"/>
          <p14:tracePt t="323653" x="3878263" y="5753100"/>
          <p14:tracePt t="323740" x="3863975" y="5745163"/>
          <p14:tracePt t="323748" x="3856038" y="5745163"/>
          <p14:tracePt t="323789" x="3856038" y="5737225"/>
          <p14:tracePt t="323798" x="3848100" y="5737225"/>
          <p14:tracePt t="323804" x="3840163" y="5737225"/>
          <p14:tracePt t="323820" x="3832225" y="5737225"/>
          <p14:tracePt t="324165" x="3832225" y="5730875"/>
          <p14:tracePt t="324173" x="3825875" y="5730875"/>
          <p14:tracePt t="324540" x="3817938" y="5730875"/>
          <p14:tracePt t="324684" x="3825875" y="5737225"/>
          <p14:tracePt t="324829" x="3832225" y="5745163"/>
          <p14:tracePt t="324860" x="3848100" y="5761038"/>
          <p14:tracePt t="324901" x="3863975" y="5761038"/>
          <p14:tracePt t="324908" x="3870325" y="5768975"/>
          <p14:tracePt t="324957" x="3878263" y="5775325"/>
          <p14:tracePt t="324964" x="3886200" y="5783263"/>
          <p14:tracePt t="324981" x="3894138" y="5799138"/>
          <p14:tracePt t="324998" x="3894138" y="5807075"/>
          <p14:tracePt t="325036" x="3894138" y="5813425"/>
          <p14:tracePt t="325108" x="3886200" y="5821363"/>
          <p14:tracePt t="325140" x="3886200" y="5829300"/>
          <p14:tracePt t="325156" x="3878263" y="5829300"/>
          <p14:tracePt t="325172" x="3870325" y="5829300"/>
          <p14:tracePt t="325197" x="3863975" y="5829300"/>
          <p14:tracePt t="325204" x="3856038" y="5829300"/>
          <p14:tracePt t="325221" x="3840163" y="5837238"/>
          <p14:tracePt t="325231" x="3840163" y="5845175"/>
          <p14:tracePt t="325247" x="3832225" y="5845175"/>
          <p14:tracePt t="325264" x="3810000" y="5845175"/>
          <p14:tracePt t="325279" x="3787775" y="5845175"/>
          <p14:tracePt t="325295" x="3779838" y="5845175"/>
          <p14:tracePt t="325312" x="3771900" y="5845175"/>
          <p14:tracePt t="325329" x="3779838" y="5845175"/>
          <p14:tracePt t="325637" x="3787775" y="5845175"/>
          <p14:tracePt t="325677" x="3794125" y="5845175"/>
          <p14:tracePt t="325724" x="3802063" y="5845175"/>
          <p14:tracePt t="325773" x="3810000" y="5845175"/>
          <p14:tracePt t="325828" x="3817938" y="5845175"/>
          <p14:tracePt t="325852" x="3825875" y="5845175"/>
          <p14:tracePt t="325868" x="3832225" y="5845175"/>
          <p14:tracePt t="325884" x="3848100" y="5845175"/>
          <p14:tracePt t="326825" x="3840163" y="5845175"/>
          <p14:tracePt t="327508" x="3832225" y="5845175"/>
          <p14:tracePt t="327532" x="3817938" y="5829300"/>
          <p14:tracePt t="327541" x="3810000" y="5821363"/>
          <p14:tracePt t="327549" x="3802063" y="5813425"/>
          <p14:tracePt t="327560" x="3794125" y="5807075"/>
          <p14:tracePt t="327588" x="3802063" y="5799138"/>
          <p14:tracePt t="327604" x="3810000" y="5791200"/>
          <p14:tracePt t="327612" x="3810000" y="5775325"/>
          <p14:tracePt t="327627" x="3825875" y="5722938"/>
          <p14:tracePt t="327627" x="3848100" y="5676900"/>
          <p14:tracePt t="327646" x="3870325" y="5622925"/>
          <p14:tracePt t="327661" x="4000500" y="5364163"/>
          <p14:tracePt t="327678" x="4092575" y="5203825"/>
          <p14:tracePt t="327695" x="4152900" y="5097463"/>
          <p14:tracePt t="327711" x="4191000" y="5006975"/>
          <p14:tracePt t="327729" x="4221163" y="4860925"/>
          <p14:tracePt t="327744" x="4259263" y="4754563"/>
          <p14:tracePt t="327760" x="4327525" y="4632325"/>
          <p14:tracePt t="327776" x="4389438" y="4525963"/>
          <p14:tracePt t="327795" x="4435475" y="4411663"/>
          <p14:tracePt t="327811" x="4473575" y="4313238"/>
          <p14:tracePt t="327811" x="4495800" y="4259263"/>
          <p14:tracePt t="327829" x="4518025" y="4206875"/>
          <p14:tracePt t="327844" x="4579938" y="4076700"/>
          <p14:tracePt t="327844" x="4618038" y="4022725"/>
          <p14:tracePt t="327861" x="4686300" y="3902075"/>
          <p14:tracePt t="327878" x="4762500" y="3771900"/>
          <p14:tracePt t="327895" x="4822825" y="3657600"/>
          <p14:tracePt t="327911" x="4868863" y="3559175"/>
          <p14:tracePt t="327927" x="4914900" y="3482975"/>
          <p14:tracePt t="327944" x="4945063" y="3390900"/>
          <p14:tracePt t="327961" x="4999038" y="3238500"/>
          <p14:tracePt t="327977" x="5045075" y="3070225"/>
          <p14:tracePt t="327994" x="5089525" y="2941638"/>
          <p14:tracePt t="328010" x="5113338" y="2857500"/>
          <p14:tracePt t="328027" x="5135563" y="2797175"/>
          <p14:tracePt t="328027" x="5135563" y="2765425"/>
          <p14:tracePt t="328046" x="5135563" y="2743200"/>
          <p14:tracePt t="328060" x="5135563" y="2674938"/>
          <p14:tracePt t="328078" x="5135563" y="2644775"/>
          <p14:tracePt t="328094" x="5135563" y="2574925"/>
          <p14:tracePt t="328111" x="5135563" y="2484438"/>
          <p14:tracePt t="328127" x="5135563" y="2354263"/>
          <p14:tracePt t="328144" x="5135563" y="2255838"/>
          <p14:tracePt t="328160" x="5135563" y="2193925"/>
          <p14:tracePt t="328177" x="5113338" y="2117725"/>
          <p14:tracePt t="328194" x="5089525" y="2079625"/>
          <p14:tracePt t="328210" x="5083175" y="2065338"/>
          <p14:tracePt t="328210" x="5075238" y="2057400"/>
          <p14:tracePt t="328230" x="5075238" y="2049463"/>
          <p14:tracePt t="328261" x="5075238" y="2027238"/>
          <p14:tracePt t="328268" x="5059363" y="2011363"/>
          <p14:tracePt t="328277" x="5021263" y="1920875"/>
          <p14:tracePt t="328294" x="4983163" y="1820863"/>
          <p14:tracePt t="328311" x="4930775" y="1722438"/>
          <p14:tracePt t="328327" x="4892675" y="1616075"/>
          <p14:tracePt t="328344" x="4884738" y="1584325"/>
          <p14:tracePt t="328360" x="4884738" y="1577975"/>
          <p14:tracePt t="328376" x="4884738" y="1584325"/>
          <p14:tracePt t="328636" x="4892675" y="1592263"/>
          <p14:tracePt t="328660" x="4899025" y="1608138"/>
          <p14:tracePt t="328676" x="4906963" y="1616075"/>
          <p14:tracePt t="328693" x="4914900" y="1622425"/>
          <p14:tracePt t="328700" x="4922838" y="1654175"/>
          <p14:tracePt t="328717" x="4930775" y="1668463"/>
          <p14:tracePt t="328741" x="4937125" y="1676400"/>
          <p14:tracePt t="328749" x="4937125" y="1684338"/>
          <p14:tracePt t="328764" x="4937125" y="1698625"/>
          <p14:tracePt t="328789" x="4937125" y="1706563"/>
          <p14:tracePt t="328812" x="4937125" y="1714500"/>
          <p14:tracePt t="328821" x="4937125" y="1722438"/>
          <p14:tracePt t="328828" x="4937125" y="1730375"/>
          <p14:tracePt t="328842" x="4953000" y="1744663"/>
          <p14:tracePt t="328860" x="4960938" y="1744663"/>
          <p14:tracePt t="329317" x="4975225" y="1744663"/>
          <p14:tracePt t="329476" x="4983163" y="1744663"/>
          <p14:tracePt t="329492" x="4991100" y="1744663"/>
          <p14:tracePt t="329509" x="5006975" y="1744663"/>
          <p14:tracePt t="329548" x="5021263" y="1744663"/>
          <p14:tracePt t="329605" x="5029200" y="1744663"/>
          <p14:tracePt t="329660" x="5037138" y="1744663"/>
          <p14:tracePt t="329693" x="5045075" y="1736725"/>
          <p14:tracePt t="329700" x="5051425" y="1736725"/>
          <p14:tracePt t="329757" x="5059363" y="1736725"/>
          <p14:tracePt t="329781" x="5075238" y="1736725"/>
          <p14:tracePt t="330645" x="5075238" y="1730375"/>
          <p14:tracePt t="330652" x="5083175" y="1730375"/>
          <p14:tracePt t="330741" x="5089525" y="1730375"/>
          <p14:tracePt t="330748" x="5097463" y="1730375"/>
          <p14:tracePt t="330758" x="5121275" y="1730375"/>
          <p14:tracePt t="330774" x="5127625" y="1730375"/>
          <p14:tracePt t="330790" x="5135563" y="1730375"/>
          <p14:tracePt t="330807" x="5143500" y="1730375"/>
          <p14:tracePt t="330836" x="5151438" y="1730375"/>
          <p14:tracePt t="330844" x="5151438" y="1722438"/>
          <p14:tracePt t="330860" x="5159375" y="1722438"/>
          <p14:tracePt t="330873" x="5165725" y="1722438"/>
          <p14:tracePt t="330890" x="5181600" y="1722438"/>
          <p14:tracePt t="330907" x="5189538" y="1722438"/>
          <p14:tracePt t="330941" x="5197475" y="1722438"/>
          <p14:tracePt t="330965" x="5203825" y="1722438"/>
          <p14:tracePt t="331012" x="5211763" y="1722438"/>
          <p14:tracePt t="331021" x="5227638" y="1722438"/>
          <p14:tracePt t="331036" x="5241925" y="1714500"/>
          <p14:tracePt t="331052" x="5249863" y="1714500"/>
          <p14:tracePt t="331092" x="5257800" y="1714500"/>
          <p14:tracePt t="331100" x="5265738" y="1714500"/>
          <p14:tracePt t="331108" x="5295900" y="1714500"/>
          <p14:tracePt t="331125" x="5303838" y="1714500"/>
          <p14:tracePt t="331140" x="5318125" y="1714500"/>
          <p14:tracePt t="331158" x="5326063" y="1706563"/>
          <p14:tracePt t="331181" x="5341938" y="1706563"/>
          <p14:tracePt t="331212" x="5341938" y="1698625"/>
          <p14:tracePt t="331268" x="5326063" y="1706563"/>
          <p14:tracePt t="331524" x="5318125" y="1722438"/>
          <p14:tracePt t="331532" x="5311775" y="1736725"/>
          <p14:tracePt t="331540" x="5295900" y="1768475"/>
          <p14:tracePt t="331555" x="5257800" y="1943100"/>
          <p14:tracePt t="331573" x="5227638" y="2103438"/>
          <p14:tracePt t="331591" x="5203825" y="2301875"/>
          <p14:tracePt t="331607" x="5165725" y="2460625"/>
          <p14:tracePt t="331624" x="5127625" y="2598738"/>
          <p14:tracePt t="331640" x="5121275" y="2720975"/>
          <p14:tracePt t="331656" x="5121275" y="2857500"/>
          <p14:tracePt t="331673" x="5121275" y="3025775"/>
          <p14:tracePt t="331690" x="5121275" y="3292475"/>
          <p14:tracePt t="331707" x="5105400" y="3527425"/>
          <p14:tracePt t="331707" x="5075238" y="3627438"/>
          <p14:tracePt t="331726" x="5067300" y="3733800"/>
          <p14:tracePt t="331740" x="5045075" y="3978275"/>
          <p14:tracePt t="331757" x="5045075" y="4130675"/>
          <p14:tracePt t="331774" x="5051425" y="4283075"/>
          <p14:tracePt t="331791" x="5051425" y="4403725"/>
          <p14:tracePt t="331807" x="5051425" y="4518025"/>
          <p14:tracePt t="331823" x="5051425" y="4610100"/>
          <p14:tracePt t="331840" x="5051425" y="4656138"/>
          <p14:tracePt t="331856" x="5051425" y="4686300"/>
          <p14:tracePt t="331874" x="5051425" y="4702175"/>
          <p14:tracePt t="331890" x="5051425" y="4716463"/>
          <p14:tracePt t="331906" x="5051425" y="4724400"/>
          <p14:tracePt t="331923" x="5037138" y="4762500"/>
          <p14:tracePt t="331938" x="4999038" y="4822825"/>
          <p14:tracePt t="331955" x="4906963" y="4960938"/>
          <p14:tracePt t="331974" x="4854575" y="5029200"/>
          <p14:tracePt t="331990" x="4830763" y="5051425"/>
          <p14:tracePt t="332007" x="4808538" y="5067300"/>
          <p14:tracePt t="332024" x="4778375" y="5067300"/>
          <p14:tracePt t="332040" x="4702175" y="5075238"/>
          <p14:tracePt t="332056" x="4632325" y="5113338"/>
          <p14:tracePt t="332073" x="4564063" y="5151438"/>
          <p14:tracePt t="332089" x="4479925" y="5189538"/>
          <p14:tracePt t="332106" x="4419600" y="5235575"/>
          <p14:tracePt t="332123" x="4359275" y="5280025"/>
          <p14:tracePt t="332123" x="4327525" y="5311775"/>
          <p14:tracePt t="332141" x="4321175" y="5334000"/>
          <p14:tracePt t="332155" x="4283075" y="5410200"/>
          <p14:tracePt t="332174" x="4251325" y="5470525"/>
          <p14:tracePt t="332190" x="4237038" y="5494338"/>
          <p14:tracePt t="332206" x="4221163" y="5508625"/>
          <p14:tracePt t="332223" x="4213225" y="5532438"/>
          <p14:tracePt t="332239" x="4206875" y="5554663"/>
          <p14:tracePt t="332257" x="4183063" y="5608638"/>
          <p14:tracePt t="332272" x="4183063" y="5622925"/>
          <p14:tracePt t="332288" x="4168775" y="5668963"/>
          <p14:tracePt t="332305" x="4160838" y="5684838"/>
          <p14:tracePt t="332322" x="4122738" y="5722938"/>
          <p14:tracePt t="332322" x="4084638" y="5753100"/>
          <p14:tracePt t="332341" x="4076700" y="5753100"/>
          <p14:tracePt t="332355" x="4022725" y="5775325"/>
          <p14:tracePt t="332373" x="4008438" y="5775325"/>
          <p14:tracePt t="332390" x="3992563" y="5791200"/>
          <p14:tracePt t="332436" x="3970338" y="5791200"/>
          <p14:tracePt t="332444" x="3946525" y="5807075"/>
          <p14:tracePt t="332455" x="3894138" y="5813425"/>
          <p14:tracePt t="332472" x="3856038" y="5829300"/>
          <p14:tracePt t="332489" x="3848100" y="5829300"/>
          <p14:tracePt t="332505" x="3840163" y="5837238"/>
          <p14:tracePt t="332588" x="3832225" y="5845175"/>
          <p14:tracePt t="332636" x="3825875" y="5851525"/>
          <p14:tracePt t="332653" x="3825875" y="5867400"/>
          <p14:tracePt t="333317" x="3825875" y="5875338"/>
          <p14:tracePt t="333332" x="3817938" y="5883275"/>
          <p14:tracePt t="333348" x="3810000" y="5889625"/>
          <p14:tracePt t="333356" x="3810000" y="5905500"/>
          <p14:tracePt t="333373" x="3802063" y="5913438"/>
          <p14:tracePt t="333389" x="3787775" y="5913438"/>
          <p14:tracePt t="333406" x="3756025" y="5951538"/>
          <p14:tracePt t="333422" x="3703638" y="5997575"/>
          <p14:tracePt t="333439" x="3657600" y="6027738"/>
          <p14:tracePt t="333455" x="3611563" y="6057900"/>
          <p14:tracePt t="333471" x="3603625" y="6073775"/>
          <p14:tracePt t="333488" x="3603625" y="6080125"/>
          <p14:tracePt t="333504" x="3589338" y="6088063"/>
          <p14:tracePt t="333524" x="3589338" y="6096000"/>
          <p14:tracePt t="333537" x="3573463" y="6111875"/>
          <p14:tracePt t="333554" x="3551238" y="6134100"/>
          <p14:tracePt t="333572" x="3543300" y="6142038"/>
          <p14:tracePt t="333572" x="3535363" y="6142038"/>
          <p14:tracePt t="333589" x="3527425" y="6164263"/>
          <p14:tracePt t="333605" x="3521075" y="6172200"/>
          <p14:tracePt t="333622" x="3513138" y="6172200"/>
          <p14:tracePt t="333638" x="3505200" y="6180138"/>
          <p14:tracePt t="333654" x="3505200" y="6194425"/>
          <p14:tracePt t="333670" x="3489325" y="6194425"/>
          <p14:tracePt t="333688" x="3482975" y="6210300"/>
          <p14:tracePt t="333704" x="3467100" y="6226175"/>
          <p14:tracePt t="333721" x="3436938" y="6232525"/>
          <p14:tracePt t="333740" x="3413125" y="6248400"/>
          <p14:tracePt t="333755" x="3390900" y="6278563"/>
          <p14:tracePt t="333771" x="3368675" y="6278563"/>
          <p14:tracePt t="333771" x="3360738" y="6286500"/>
          <p14:tracePt t="333789" x="3322638" y="6286500"/>
          <p14:tracePt t="333806" x="3268663" y="6270625"/>
          <p14:tracePt t="333822" x="3254375" y="6270625"/>
          <p14:tracePt t="333838" x="3246438" y="6264275"/>
          <p14:tracePt t="333854" x="3246438" y="6256338"/>
          <p14:tracePt t="333885" x="3254375" y="6210300"/>
          <p14:tracePt t="333892" x="3292475" y="6156325"/>
          <p14:tracePt t="333904" x="3413125" y="5927725"/>
          <p14:tracePt t="333921" x="3535363" y="5813425"/>
          <p14:tracePt t="333938" x="3771900" y="5692775"/>
          <p14:tracePt t="333955" x="3856038" y="5654675"/>
          <p14:tracePt t="333971" x="3870325" y="5646738"/>
          <p14:tracePt t="333988" x="3863975" y="5630863"/>
          <p14:tracePt t="334004" x="3848100" y="5630863"/>
          <p14:tracePt t="334021" x="3817938" y="5630863"/>
          <p14:tracePt t="334038" x="3802063" y="5630863"/>
          <p14:tracePt t="334054" x="3725863" y="5668963"/>
          <p14:tracePt t="334071" x="3619500" y="5753100"/>
          <p14:tracePt t="334088" x="3535363" y="5783263"/>
          <p14:tracePt t="334104" x="3398838" y="5875338"/>
          <p14:tracePt t="334121" x="3260725" y="5989638"/>
          <p14:tracePt t="334137" x="3146425" y="6080125"/>
          <p14:tracePt t="334154" x="3040063" y="6164263"/>
          <p14:tracePt t="334171" x="2917825" y="6232525"/>
          <p14:tracePt t="334171" x="2865438" y="6256338"/>
          <p14:tracePt t="334189" x="2811463" y="6278563"/>
          <p14:tracePt t="334204" x="2682875" y="6332538"/>
          <p14:tracePt t="334204" x="2620963" y="6346825"/>
          <p14:tracePt t="334221" x="2574925" y="6354763"/>
          <p14:tracePt t="334221" x="2530475" y="6370638"/>
          <p14:tracePt t="334237" x="2476500" y="6392863"/>
          <p14:tracePt t="334254" x="2498725" y="6362700"/>
          <p14:tracePt t="334293" x="2544763" y="6340475"/>
          <p14:tracePt t="334301" x="2590800" y="6286500"/>
          <p14:tracePt t="334308" x="2659063" y="6240463"/>
          <p14:tracePt t="334320" x="2789238" y="6142038"/>
          <p14:tracePt t="334337" x="2835275" y="6118225"/>
          <p14:tracePt t="334354" x="2835275" y="6111875"/>
          <p14:tracePt t="334370" x="2827338" y="6103938"/>
          <p14:tracePt t="334396" x="2819400" y="6103938"/>
          <p14:tracePt t="334436" x="2803525" y="6103938"/>
          <p14:tracePt t="334444" x="2781300" y="6103938"/>
          <p14:tracePt t="334454" x="2751138" y="6103938"/>
          <p14:tracePt t="334471" x="2689225" y="6103938"/>
          <p14:tracePt t="334487" x="2644775" y="6103938"/>
          <p14:tracePt t="334504" x="2574925" y="6103938"/>
          <p14:tracePt t="334521" x="2476500" y="6156325"/>
          <p14:tracePt t="334537" x="2354263" y="6226175"/>
          <p14:tracePt t="334553" x="2263775" y="6302375"/>
          <p14:tracePt t="334570" x="2179638" y="6316663"/>
          <p14:tracePt t="334587" x="2149475" y="6340475"/>
          <p14:tracePt t="334587" x="2133600" y="6340475"/>
          <p14:tracePt t="334605" x="2125663" y="6324600"/>
          <p14:tracePt t="334628" x="2125663" y="6278563"/>
          <p14:tracePt t="334637" x="2141538" y="6142038"/>
          <p14:tracePt t="334654" x="2270125" y="6003925"/>
          <p14:tracePt t="334671" x="2392363" y="5913438"/>
          <p14:tracePt t="334687" x="2446338" y="5859463"/>
          <p14:tracePt t="334704" x="2446338" y="5845175"/>
          <p14:tracePt t="334720" x="2438400" y="5821363"/>
          <p14:tracePt t="334738" x="2416175" y="5821363"/>
          <p14:tracePt t="334754" x="2384425" y="5821363"/>
          <p14:tracePt t="334770" x="2354263" y="5821363"/>
          <p14:tracePt t="334787" x="2308225" y="5837238"/>
          <p14:tracePt t="334787" x="2293938" y="5851525"/>
          <p14:tracePt t="334805" x="2263775" y="5875338"/>
          <p14:tracePt t="334820" x="2133600" y="5981700"/>
          <p14:tracePt t="334838" x="2019300" y="6080125"/>
          <p14:tracePt t="334854" x="1912938" y="6156325"/>
          <p14:tracePt t="334871" x="1806575" y="6210300"/>
          <p14:tracePt t="334887" x="1768475" y="6226175"/>
          <p14:tracePt t="334903" x="1768475" y="6232525"/>
          <p14:tracePt t="334933" x="1798638" y="6232525"/>
          <p14:tracePt t="334964" x="1844675" y="6232525"/>
          <p14:tracePt t="334972" x="1882775" y="6232525"/>
          <p14:tracePt t="334986" x="2011363" y="6232525"/>
          <p14:tracePt t="335003" x="2255838" y="6194425"/>
          <p14:tracePt t="335022" x="2408238" y="6172200"/>
          <p14:tracePt t="335037" x="2498725" y="6164263"/>
          <p14:tracePt t="335054" x="2560638" y="6149975"/>
          <p14:tracePt t="335070" x="2552700" y="6156325"/>
          <p14:tracePt t="335117" x="2536825" y="6172200"/>
          <p14:tracePt t="335133" x="2530475" y="6180138"/>
          <p14:tracePt t="335141" x="2522538" y="6194425"/>
          <p14:tracePt t="335153" x="2514600" y="6202363"/>
          <p14:tracePt t="335169" x="2514600" y="6210300"/>
          <p14:tracePt t="335186" x="2514600" y="6226175"/>
          <p14:tracePt t="335203" x="2552700" y="6248400"/>
          <p14:tracePt t="335220" x="2667000" y="6248400"/>
          <p14:tracePt t="335220" x="2759075" y="6248400"/>
          <p14:tracePt t="335239" x="2963863" y="6248400"/>
          <p14:tracePt t="335256" x="3216275" y="6164263"/>
          <p14:tracePt t="335270" x="3421063" y="6065838"/>
          <p14:tracePt t="335287" x="3527425" y="5997575"/>
          <p14:tracePt t="335304" x="3551238" y="5973763"/>
          <p14:tracePt t="335321" x="3535363" y="5973763"/>
          <p14:tracePt t="335364" x="3513138" y="5989638"/>
          <p14:tracePt t="335372" x="3489325" y="5997575"/>
          <p14:tracePt t="335385" x="3406775" y="6080125"/>
          <p14:tracePt t="335403" x="3336925" y="6149975"/>
          <p14:tracePt t="335403" x="3298825" y="6172200"/>
          <p14:tracePt t="335421" x="3254375" y="6202363"/>
          <p14:tracePt t="335435" x="3230563" y="6232525"/>
          <p14:tracePt t="335454" x="3222625" y="6232525"/>
          <p14:tracePt t="335470" x="3246438" y="6232525"/>
          <p14:tracePt t="335516" x="3268663" y="6232525"/>
          <p14:tracePt t="335524" x="3284538" y="6232525"/>
          <p14:tracePt t="335535" x="3322638" y="6218238"/>
          <p14:tracePt t="335552" x="3368675" y="6194425"/>
          <p14:tracePt t="335569" x="3429000" y="6180138"/>
          <p14:tracePt t="335586" x="3475038" y="6156325"/>
          <p14:tracePt t="335603" x="3489325" y="6156325"/>
          <p14:tracePt t="335619" x="3489325" y="6180138"/>
          <p14:tracePt t="335668" x="3489325" y="6202363"/>
          <p14:tracePt t="335676" x="3444875" y="6248400"/>
          <p14:tracePt t="335686" x="3368675" y="6294438"/>
          <p14:tracePt t="335703" x="3330575" y="6354763"/>
          <p14:tracePt t="335719" x="3314700" y="6370638"/>
          <p14:tracePt t="335736" x="3322638" y="6370638"/>
          <p14:tracePt t="335789" x="3336925" y="6370638"/>
          <p14:tracePt t="335804" x="3344863" y="6370638"/>
          <p14:tracePt t="335812" x="3360738" y="6370638"/>
          <p14:tracePt t="335820" x="3368675" y="6362700"/>
          <p14:tracePt t="335835" x="3413125" y="6346825"/>
          <p14:tracePt t="335835" x="3436938" y="6340475"/>
          <p14:tracePt t="335853" x="3459163" y="6324600"/>
          <p14:tracePt t="335870" x="3451225" y="6324600"/>
          <p14:tracePt t="335916" x="3444875" y="6308725"/>
          <p14:tracePt t="335924" x="3436938" y="6308725"/>
          <p14:tracePt t="335956" x="3436938" y="6316663"/>
          <p14:tracePt t="335981" x="3436938" y="6324600"/>
          <p14:tracePt t="335988" x="3436938" y="6332538"/>
          <p14:tracePt t="336020" x="3444875" y="6332538"/>
          <p14:tracePt t="336052" x="3467100" y="6332538"/>
          <p14:tracePt t="336060" x="3527425" y="6332538"/>
          <p14:tracePt t="336069" x="3657600" y="6332538"/>
          <p14:tracePt t="336087" x="3794125" y="6332538"/>
          <p14:tracePt t="336103" x="3886200" y="6332538"/>
          <p14:tracePt t="336119" x="3946525" y="6332538"/>
          <p14:tracePt t="336135" x="4038600" y="6332538"/>
          <p14:tracePt t="336153" x="4221163" y="6332538"/>
          <p14:tracePt t="336168" x="4435475" y="6332538"/>
          <p14:tracePt t="336185" x="4778375" y="6332538"/>
          <p14:tracePt t="336202" x="4937125" y="6332538"/>
          <p14:tracePt t="336219" x="4975225" y="6332538"/>
          <p14:tracePt t="336219" x="4983163" y="6332538"/>
          <p14:tracePt t="336238" x="4991100" y="6332538"/>
          <p14:tracePt t="336284" x="5029200" y="6332538"/>
          <p14:tracePt t="336308" x="5059363" y="6332538"/>
          <p14:tracePt t="336318" x="5135563" y="6332538"/>
          <p14:tracePt t="336324" x="5165725" y="6332538"/>
          <p14:tracePt t="336335" x="5203825" y="6332538"/>
          <p14:tracePt t="336352" x="5211763" y="6332538"/>
          <p14:tracePt t="336368" x="5219700" y="6324600"/>
          <p14:tracePt t="336384" x="5241925" y="6324600"/>
          <p14:tracePt t="336401" x="5318125" y="6324600"/>
          <p14:tracePt t="336418" x="5372100" y="6324600"/>
          <p14:tracePt t="336435" x="5387975" y="6316663"/>
          <p14:tracePt t="336435" x="5394325" y="6316663"/>
          <p14:tracePt t="336453" x="5394325" y="6308725"/>
          <p14:tracePt t="336612" x="5387975" y="6308725"/>
          <p14:tracePt t="336628" x="5380038" y="6324600"/>
          <p14:tracePt t="336700" x="5372100" y="6332538"/>
          <p14:tracePt t="336717" x="5349875" y="6332538"/>
          <p14:tracePt t="336734" x="5341938" y="6340475"/>
          <p14:tracePt t="336749" x="5334000" y="6340475"/>
          <p14:tracePt t="336756" x="5326063" y="6340475"/>
          <p14:tracePt t="336767" x="5372100" y="6354763"/>
          <p14:tracePt t="336956" x="5410200" y="6362700"/>
          <p14:tracePt t="336965" x="5426075" y="6378575"/>
          <p14:tracePt t="336972" x="5456238" y="6392863"/>
          <p14:tracePt t="336984" x="5494338" y="6392863"/>
          <p14:tracePt t="337001" x="5502275" y="6392863"/>
          <p14:tracePt t="337017" x="5508625" y="6392863"/>
          <p14:tracePt t="337034" x="5524500" y="6408738"/>
          <p14:tracePt t="337052" x="5562600" y="6408738"/>
          <p14:tracePt t="337067" x="5745163" y="6416675"/>
          <p14:tracePt t="337085" x="5859463" y="6438900"/>
          <p14:tracePt t="337102" x="5943600" y="6454775"/>
          <p14:tracePt t="337118" x="5951538" y="6461125"/>
          <p14:tracePt t="337180" x="5951538" y="6469063"/>
          <p14:tracePt t="337188" x="5965825" y="6477000"/>
          <p14:tracePt t="337200" x="6011863" y="6477000"/>
          <p14:tracePt t="337217" x="6065838" y="6484938"/>
          <p14:tracePt t="337217" x="6073775" y="6484938"/>
          <p14:tracePt t="337238" x="6088063" y="6484938"/>
          <p14:tracePt t="337251" x="6111875" y="6484938"/>
          <p14:tracePt t="337268" x="6118225" y="6492875"/>
          <p14:tracePt t="337285" x="6118225" y="6499225"/>
          <p14:tracePt t="337301" x="6172200" y="6499225"/>
          <p14:tracePt t="337318" x="6226175" y="6515100"/>
          <p14:tracePt t="337335" x="6264275" y="6515100"/>
          <p14:tracePt t="337351" x="6308725" y="6515100"/>
          <p14:tracePt t="337367" x="6324600" y="6515100"/>
          <p14:tracePt t="337384" x="6332538" y="6515100"/>
          <p14:tracePt t="338315" x="6340475" y="6515100"/>
          <p14:tracePt t="338388" x="6346825" y="6515100"/>
          <p14:tracePt t="338404" x="6354763" y="6507163"/>
          <p14:tracePt t="338413" x="6362700" y="6507163"/>
          <p14:tracePt t="338429" x="6384925" y="6507163"/>
          <p14:tracePt t="338436" x="6430963" y="6492875"/>
          <p14:tracePt t="338449" x="6537325" y="6469063"/>
          <p14:tracePt t="338466" x="6645275" y="6461125"/>
          <p14:tracePt t="338483" x="6727825" y="6438900"/>
          <p14:tracePt t="338500" x="6765925" y="6438900"/>
          <p14:tracePt t="338517" x="6781800" y="6438900"/>
          <p14:tracePt t="338533" x="6819900" y="6438900"/>
          <p14:tracePt t="338549" x="6904038" y="6423025"/>
          <p14:tracePt t="338565" x="7002463" y="6416675"/>
          <p14:tracePt t="338583" x="7102475" y="6400800"/>
          <p14:tracePt t="338600" x="7132638" y="6400800"/>
          <p14:tracePt t="338616" x="7140575" y="6392863"/>
          <p14:tracePt t="338632" x="7140575" y="6384925"/>
          <p14:tracePt t="338660" x="7162800" y="6384925"/>
          <p14:tracePt t="338684" x="7200900" y="6384925"/>
          <p14:tracePt t="338692" x="7216775" y="6370638"/>
          <p14:tracePt t="338700" x="7239000" y="6370638"/>
          <p14:tracePt t="338715" x="7254875" y="6362700"/>
          <p14:tracePt t="338734" x="7254875" y="6346825"/>
          <p14:tracePt t="338750" x="7254875" y="6340475"/>
          <p14:tracePt t="338766" x="7254875" y="6316663"/>
          <p14:tracePt t="338783" x="7261225" y="6294438"/>
          <p14:tracePt t="338799" x="7292975" y="6232525"/>
          <p14:tracePt t="338816" x="7292975" y="6194425"/>
          <p14:tracePt t="338832" x="7292975" y="6180138"/>
          <p14:tracePt t="338849" x="7292975" y="6164263"/>
          <p14:tracePt t="338865" x="7307263" y="6156325"/>
          <p14:tracePt t="338883" x="7337425" y="6111875"/>
          <p14:tracePt t="338899" x="7353300" y="6096000"/>
          <p14:tracePt t="338899" x="7361238" y="6088063"/>
          <p14:tracePt t="338917" x="7361238" y="6057900"/>
          <p14:tracePt t="338933" x="7361238" y="6042025"/>
          <p14:tracePt t="338950" x="7361238" y="6003925"/>
          <p14:tracePt t="338966" x="7369175" y="5973763"/>
          <p14:tracePt t="338983" x="7391400" y="5913438"/>
          <p14:tracePt t="338999" x="7407275" y="5889625"/>
          <p14:tracePt t="339016" x="7407275" y="5851525"/>
          <p14:tracePt t="339033" x="7407275" y="5845175"/>
          <p14:tracePt t="339052" x="7407275" y="5837238"/>
          <p14:tracePt t="339065" x="7407275" y="5821363"/>
          <p14:tracePt t="339082" x="7407275" y="5813425"/>
          <p14:tracePt t="339098" x="7407275" y="5807075"/>
          <p14:tracePt t="339115" x="7391400" y="5775325"/>
          <p14:tracePt t="339133" x="7375525" y="5768975"/>
          <p14:tracePt t="339150" x="7375525" y="5761038"/>
          <p14:tracePt t="339165" x="7369175" y="5745163"/>
          <p14:tracePt t="339182" x="7353300" y="5730875"/>
          <p14:tracePt t="339198" x="7337425" y="5715000"/>
          <p14:tracePt t="339215" x="7337425" y="5707063"/>
          <p14:tracePt t="339230" x="7331075" y="5707063"/>
          <p14:tracePt t="339249" x="7323138" y="5699125"/>
          <p14:tracePt t="339264" x="7323138" y="5692775"/>
          <p14:tracePt t="339292" x="7323138" y="5684838"/>
          <p14:tracePt t="339308" x="7307263" y="5668963"/>
          <p14:tracePt t="339316" x="7299325" y="5661025"/>
          <p14:tracePt t="339332" x="7292975" y="5654675"/>
          <p14:tracePt t="339347" x="7277100" y="5638800"/>
          <p14:tracePt t="339364" x="7261225" y="5616575"/>
          <p14:tracePt t="339383" x="7261225" y="5608638"/>
          <p14:tracePt t="339398" x="7254875" y="5592763"/>
          <p14:tracePt t="339415" x="7246938" y="5584825"/>
          <p14:tracePt t="339452" x="7239000" y="5584825"/>
          <p14:tracePt t="339460" x="7231063" y="5578475"/>
          <p14:tracePt t="339468" x="7223125" y="5562600"/>
          <p14:tracePt t="339484" x="7216775" y="5562600"/>
          <p14:tracePt t="339497" x="7216775" y="5554663"/>
          <p14:tracePt t="339514" x="7200900" y="5546725"/>
          <p14:tracePt t="339531" x="7178675" y="5540375"/>
          <p14:tracePt t="339548" x="7162800" y="5524500"/>
          <p14:tracePt t="339582" x="7154863" y="5516563"/>
          <p14:tracePt t="339598" x="7146925" y="5516563"/>
          <p14:tracePt t="339612" x="7140575" y="5516563"/>
          <p14:tracePt t="339620" x="7132638" y="5508625"/>
          <p14:tracePt t="339636" x="7124700" y="5508625"/>
          <p14:tracePt t="339652" x="7116763" y="5508625"/>
          <p14:tracePt t="339664" x="7102475" y="5508625"/>
          <p14:tracePt t="339684" x="7094538" y="5502275"/>
          <p14:tracePt t="339716" x="7078663" y="5502275"/>
          <p14:tracePt t="339724" x="7064375" y="5502275"/>
          <p14:tracePt t="339733" x="7018338" y="5502275"/>
          <p14:tracePt t="339749" x="6980238" y="5502275"/>
          <p14:tracePt t="339766" x="6964363" y="5502275"/>
          <p14:tracePt t="339782" x="6950075" y="5502275"/>
          <p14:tracePt t="339798" x="6942138" y="5502275"/>
          <p14:tracePt t="339820" x="6934200" y="5502275"/>
          <p14:tracePt t="339831" x="6918325" y="5502275"/>
          <p14:tracePt t="339848" x="6896100" y="5502275"/>
          <p14:tracePt t="339864" x="6858000" y="5502275"/>
          <p14:tracePt t="339881" x="6827838" y="5502275"/>
          <p14:tracePt t="339898" x="6797675" y="5502275"/>
          <p14:tracePt t="339915" x="6781800" y="5502275"/>
          <p14:tracePt t="339932" x="6773863" y="5502275"/>
          <p14:tracePt t="339947" x="6759575" y="5502275"/>
          <p14:tracePt t="339965" x="6727825" y="5516563"/>
          <p14:tracePt t="339982" x="6689725" y="5524500"/>
          <p14:tracePt t="339999" x="6659563" y="5532438"/>
          <p14:tracePt t="340015" x="6637338" y="5546725"/>
          <p14:tracePt t="340032" x="6621463" y="5546725"/>
          <p14:tracePt t="340047" x="6599238" y="5562600"/>
          <p14:tracePt t="340064" x="6591300" y="5578475"/>
          <p14:tracePt t="340081" x="6583363" y="5578475"/>
          <p14:tracePt t="340097" x="6569075" y="5584825"/>
          <p14:tracePt t="340114" x="6545263" y="5592763"/>
          <p14:tracePt t="340131" x="6537325" y="5608638"/>
          <p14:tracePt t="340148" x="6523038" y="5608638"/>
          <p14:tracePt t="340165" x="6515100" y="5622925"/>
          <p14:tracePt t="340182" x="6507163" y="5630863"/>
          <p14:tracePt t="340197" x="6492875" y="5661025"/>
          <p14:tracePt t="340214" x="6477000" y="5684838"/>
          <p14:tracePt t="340233" x="6477000" y="5699125"/>
          <p14:tracePt t="340247" x="6461125" y="5715000"/>
          <p14:tracePt t="340264" x="6454775" y="5722938"/>
          <p14:tracePt t="340279" x="6454775" y="5745163"/>
          <p14:tracePt t="340296" x="6446838" y="5761038"/>
          <p14:tracePt t="340313" x="6438900" y="5768975"/>
          <p14:tracePt t="340332" x="6438900" y="5791200"/>
          <p14:tracePt t="340348" x="6423025" y="5813425"/>
          <p14:tracePt t="340348" x="6423025" y="5829300"/>
          <p14:tracePt t="340366" x="6423025" y="5851525"/>
          <p14:tracePt t="340382" x="6423025" y="5867400"/>
          <p14:tracePt t="340398" x="6423025" y="5875338"/>
          <p14:tracePt t="340415" x="6423025" y="5905500"/>
          <p14:tracePt t="340432" x="6423025" y="5927725"/>
          <p14:tracePt t="340448" x="6423025" y="5943600"/>
          <p14:tracePt t="340463" x="6423025" y="5965825"/>
          <p14:tracePt t="340480" x="6423025" y="5981700"/>
          <p14:tracePt t="340496" x="6423025" y="5989638"/>
          <p14:tracePt t="340514" x="6423025" y="6019800"/>
          <p14:tracePt t="340531" x="6423025" y="6035675"/>
          <p14:tracePt t="340547" x="6430963" y="6057900"/>
          <p14:tracePt t="340565" x="6438900" y="6080125"/>
          <p14:tracePt t="340583" x="6438900" y="6088063"/>
          <p14:tracePt t="340599" x="6438900" y="6103938"/>
          <p14:tracePt t="340615" x="6438900" y="6118225"/>
          <p14:tracePt t="340631" x="6438900" y="6134100"/>
          <p14:tracePt t="340646" x="6438900" y="6164263"/>
          <p14:tracePt t="340663" x="6438900" y="6180138"/>
          <p14:tracePt t="340679" x="6446838" y="6194425"/>
          <p14:tracePt t="340696" x="6446838" y="6218238"/>
          <p14:tracePt t="340712" x="6454775" y="6248400"/>
          <p14:tracePt t="340730" x="6461125" y="6270625"/>
          <p14:tracePt t="340745" x="6469063" y="6294438"/>
          <p14:tracePt t="340762" x="6477000" y="6308725"/>
          <p14:tracePt t="340762" x="6484938" y="6316663"/>
          <p14:tracePt t="340782" x="6484938" y="6332538"/>
          <p14:tracePt t="340796" x="6499225" y="6340475"/>
          <p14:tracePt t="340814" x="6499225" y="6346825"/>
          <p14:tracePt t="340877" x="6507163" y="6346825"/>
          <p14:tracePt t="340892" x="6530975" y="6340475"/>
          <p14:tracePt t="340900" x="6530975" y="6316663"/>
          <p14:tracePt t="340914" x="6561138" y="6256338"/>
          <p14:tracePt t="340930" x="6575425" y="6218238"/>
          <p14:tracePt t="340947" x="6583363" y="6156325"/>
          <p14:tracePt t="340965" x="6583363" y="6134100"/>
          <p14:tracePt t="340980" x="6583363" y="6011863"/>
          <p14:tracePt t="340998" x="6637338" y="5845175"/>
          <p14:tracePt t="341014" x="6697663" y="5692775"/>
          <p14:tracePt t="341031" x="6751638" y="5584825"/>
          <p14:tracePt t="341047" x="6751638" y="5540375"/>
          <p14:tracePt t="341064" x="6751638" y="5508625"/>
          <p14:tracePt t="341079" x="6751638" y="5502275"/>
          <p14:tracePt t="341109" x="6759575" y="5494338"/>
          <p14:tracePt t="341148" x="6765925" y="5494338"/>
          <p14:tracePt t="341164" x="6773863" y="5494338"/>
          <p14:tracePt t="341172" x="6797675" y="5478463"/>
          <p14:tracePt t="341181" x="6811963" y="5448300"/>
          <p14:tracePt t="341198" x="6835775" y="5418138"/>
          <p14:tracePt t="341214" x="6842125" y="5387975"/>
          <p14:tracePt t="341233" x="6850063" y="5356225"/>
          <p14:tracePt t="341248" x="6850063" y="5341938"/>
          <p14:tracePt t="341284" x="6850063" y="5334000"/>
          <p14:tracePt t="341300" x="6850063" y="5326063"/>
          <p14:tracePt t="341308" x="6850063" y="5311775"/>
          <p14:tracePt t="341316" x="6850063" y="5287963"/>
          <p14:tracePt t="341329" x="6858000" y="5265738"/>
          <p14:tracePt t="341347" x="6858000" y="5249863"/>
          <p14:tracePt t="341363" x="6865938" y="5249863"/>
          <p14:tracePt t="341452" x="6873875" y="5249863"/>
          <p14:tracePt t="341468" x="6888163" y="5249863"/>
          <p14:tracePt t="341477" x="6926263" y="5249863"/>
          <p14:tracePt t="341484" x="7002463" y="5249863"/>
          <p14:tracePt t="341497" x="7094538" y="5249863"/>
          <p14:tracePt t="341514" x="7124700" y="5241925"/>
          <p14:tracePt t="341530" x="7140575" y="5227638"/>
          <p14:tracePt t="341572" x="7154863" y="5227638"/>
          <p14:tracePt t="341580" x="7178675" y="5211763"/>
          <p14:tracePt t="341596" x="7331075" y="5203825"/>
          <p14:tracePt t="341614" x="7421563" y="5181600"/>
          <p14:tracePt t="341631" x="7437438" y="5181600"/>
          <p14:tracePt t="341646" x="7459663" y="5173663"/>
          <p14:tracePt t="341701" x="7489825" y="5173663"/>
          <p14:tracePt t="341709" x="7521575" y="5173663"/>
          <p14:tracePt t="341716" x="7573963" y="5173663"/>
          <p14:tracePt t="341730" x="7620000" y="5173663"/>
          <p14:tracePt t="341745" x="7635875" y="5173663"/>
          <p14:tracePt t="341761" x="7635875" y="5181600"/>
          <p14:tracePt t="341924" x="7627938" y="5181600"/>
          <p14:tracePt t="341964" x="7620000" y="5181600"/>
          <p14:tracePt t="341972" x="7604125" y="5197475"/>
          <p14:tracePt t="341989" x="7597775" y="5203825"/>
          <p14:tracePt t="341997" x="7566025" y="5241925"/>
          <p14:tracePt t="342013" x="7527925" y="5280025"/>
          <p14:tracePt t="342030" x="7483475" y="5349875"/>
          <p14:tracePt t="342046" x="7445375" y="5448300"/>
          <p14:tracePt t="342063" x="7383463" y="5546725"/>
          <p14:tracePt t="342079" x="7323138" y="5638800"/>
          <p14:tracePt t="342096" x="7269163" y="5722938"/>
          <p14:tracePt t="342112" x="7254875" y="5768975"/>
          <p14:tracePt t="342129" x="7239000" y="5799138"/>
          <p14:tracePt t="342146" x="7239000" y="5821363"/>
          <p14:tracePt t="342146" x="7223125" y="5837238"/>
          <p14:tracePt t="342166" x="7223125" y="5851525"/>
          <p14:tracePt t="342178" x="7216775" y="5889625"/>
          <p14:tracePt t="342195" x="7208838" y="5959475"/>
          <p14:tracePt t="342211" x="7178675" y="6049963"/>
          <p14:tracePt t="342230" x="7170738" y="6111875"/>
          <p14:tracePt t="342246" x="7140575" y="6149975"/>
          <p14:tracePt t="342263" x="7140575" y="6156325"/>
          <p14:tracePt t="342284" x="7140575" y="6164263"/>
          <p14:tracePt t="342300" x="7132638" y="6172200"/>
          <p14:tracePt t="342332" x="7132638" y="6188075"/>
          <p14:tracePt t="342548" x="7132638" y="6194425"/>
          <p14:tracePt t="342556" x="7132638" y="6210300"/>
          <p14:tracePt t="342564" x="7132638" y="6232525"/>
          <p14:tracePt t="342578" x="7132638" y="6302375"/>
          <p14:tracePt t="342578" x="7132638" y="6308725"/>
          <p14:tracePt t="342597" x="7132638" y="6324600"/>
          <p14:tracePt t="342611" x="7132638" y="6346825"/>
          <p14:tracePt t="342629" x="7132638" y="6354763"/>
          <p14:tracePt t="342701" x="7132638" y="6370638"/>
          <p14:tracePt t="342716" x="7132638" y="6378575"/>
          <p14:tracePt t="342732" x="7132638" y="6384925"/>
          <p14:tracePt t="342740" x="7132638" y="6392863"/>
          <p14:tracePt t="342764" x="7132638" y="6400800"/>
          <p14:tracePt t="342797" x="7124700" y="6400800"/>
          <p14:tracePt t="342804" x="7116763" y="6400800"/>
          <p14:tracePt t="342924" x="7108825" y="6400800"/>
          <p14:tracePt t="342932" x="7102475" y="6392863"/>
          <p14:tracePt t="342944" x="7078663" y="6384925"/>
          <p14:tracePt t="342962" x="7040563" y="6362700"/>
          <p14:tracePt t="342978" x="6988175" y="6332538"/>
          <p14:tracePt t="342995" x="6880225" y="6270625"/>
          <p14:tracePt t="343013" x="6850063" y="6256338"/>
          <p14:tracePt t="343027" x="6804025" y="6218238"/>
          <p14:tracePt t="343027" x="6789738" y="6210300"/>
          <p14:tracePt t="343045" x="6781800" y="6194425"/>
          <p14:tracePt t="343062" x="6765925" y="6180138"/>
          <p14:tracePt t="343079" x="6759575" y="6164263"/>
          <p14:tracePt t="343094" x="6751638" y="6149975"/>
          <p14:tracePt t="343112" x="6751638" y="6142038"/>
          <p14:tracePt t="343127" x="6751638" y="6134100"/>
          <p14:tracePt t="343144" x="6751638" y="6118225"/>
          <p14:tracePt t="343161" x="6751638" y="6111875"/>
          <p14:tracePt t="343188" x="6751638" y="6103938"/>
          <p14:tracePt t="343212" x="6751638" y="6096000"/>
          <p14:tracePt t="343221" x="6751638" y="6080125"/>
          <p14:tracePt t="343229" x="6751638" y="6073775"/>
          <p14:tracePt t="343229" x="6751638" y="6049963"/>
          <p14:tracePt t="343246" x="6759575" y="6019800"/>
          <p14:tracePt t="343263" x="6773863" y="5997575"/>
          <p14:tracePt t="343277" x="6781800" y="5981700"/>
          <p14:tracePt t="343294" x="6781800" y="5997575"/>
          <p14:tracePt t="343476" x="6804025" y="6019800"/>
          <p14:tracePt t="343493" x="6811963" y="6035675"/>
          <p14:tracePt t="343500" x="6827838" y="6035675"/>
          <p14:tracePt t="343511" x="6842125" y="6049963"/>
          <p14:tracePt t="343528" x="6858000" y="6073775"/>
          <p14:tracePt t="343544" x="6880225" y="6103938"/>
          <p14:tracePt t="343561" x="6880225" y="6126163"/>
          <p14:tracePt t="343578" x="6904038" y="6156325"/>
          <p14:tracePt t="343594" x="6904038" y="6194425"/>
          <p14:tracePt t="343611" x="6904038" y="6218238"/>
          <p14:tracePt t="343611" x="6904038" y="6226175"/>
          <p14:tracePt t="343629" x="6904038" y="6248400"/>
          <p14:tracePt t="343645" x="6904038" y="6264275"/>
          <p14:tracePt t="343661" x="6904038" y="6270625"/>
          <p14:tracePt t="343678" x="6904038" y="6294438"/>
          <p14:tracePt t="343694" x="6904038" y="6316663"/>
          <p14:tracePt t="343711" x="6904038" y="6354763"/>
          <p14:tracePt t="343728" x="6896100" y="6370638"/>
          <p14:tracePt t="343744" x="6880225" y="6400800"/>
          <p14:tracePt t="343762" x="6880225" y="6416675"/>
          <p14:tracePt t="343777" x="6880225" y="6430963"/>
          <p14:tracePt t="343793" x="6873875" y="6454775"/>
          <p14:tracePt t="343811" x="6873875" y="6461125"/>
          <p14:tracePt t="343827" x="6858000" y="6492875"/>
          <p14:tracePt t="343827" x="6858000" y="6499225"/>
          <p14:tracePt t="343846" x="6858000" y="6507163"/>
          <p14:tracePt t="343868" x="6858000" y="6515100"/>
          <p14:tracePt t="343878" x="6850063" y="6515100"/>
          <p14:tracePt t="343894" x="6850063" y="6530975"/>
          <p14:tracePt t="343972" x="6865938" y="6523038"/>
          <p14:tracePt t="344084" x="6873875" y="6492875"/>
          <p14:tracePt t="344108" x="6880225" y="6492875"/>
          <p14:tracePt t="344116" x="6904038" y="6469063"/>
          <p14:tracePt t="344127" x="6972300" y="6416675"/>
          <p14:tracePt t="344144" x="7070725" y="6392863"/>
          <p14:tracePt t="344160" x="7140575" y="6354763"/>
          <p14:tracePt t="344177" x="7170738" y="6324600"/>
          <p14:tracePt t="344194" x="7185025" y="6286500"/>
          <p14:tracePt t="344210" x="7223125" y="6232525"/>
          <p14:tracePt t="344210" x="7246938" y="6188075"/>
          <p14:tracePt t="344230" x="7285038" y="6134100"/>
          <p14:tracePt t="344246" x="7307263" y="6088063"/>
          <p14:tracePt t="344263" x="7331075" y="6042025"/>
          <p14:tracePt t="344278" x="7337425" y="6011863"/>
          <p14:tracePt t="344295" x="7337425" y="5989638"/>
          <p14:tracePt t="344311" x="7337425" y="5951538"/>
          <p14:tracePt t="344327" x="7345363" y="5913438"/>
          <p14:tracePt t="344344" x="7361238" y="5867400"/>
          <p14:tracePt t="344361" x="7361238" y="5845175"/>
          <p14:tracePt t="344377" x="7361238" y="5821363"/>
          <p14:tracePt t="344394" x="7361238" y="5775325"/>
          <p14:tracePt t="344410" x="7361238" y="5730875"/>
          <p14:tracePt t="344427" x="7361238" y="5707063"/>
          <p14:tracePt t="344443" x="7345363" y="5676900"/>
          <p14:tracePt t="344443" x="7331075" y="5668963"/>
          <p14:tracePt t="344461" x="7331075" y="5661025"/>
          <p14:tracePt t="344476" x="7331075" y="5646738"/>
          <p14:tracePt t="344493" x="7331075" y="5654675"/>
          <p14:tracePt t="344916" x="7331075" y="5668963"/>
          <p14:tracePt t="345292" x="7337425" y="5684838"/>
          <p14:tracePt t="345308" x="7353300" y="5692775"/>
          <p14:tracePt t="345316" x="7361238" y="5699125"/>
          <p14:tracePt t="345326" x="7375525" y="5730875"/>
          <p14:tracePt t="345343" x="7383463" y="5737225"/>
          <p14:tracePt t="345359" x="7383463" y="5745163"/>
          <p14:tracePt t="345375" x="7391400" y="5761038"/>
          <p14:tracePt t="345393" x="7407275" y="5775325"/>
          <p14:tracePt t="345409" x="7445375" y="5813425"/>
          <p14:tracePt t="345426" x="7467600" y="5851525"/>
          <p14:tracePt t="345443" x="7475538" y="5859463"/>
          <p14:tracePt t="345458" x="7497763" y="5897563"/>
          <p14:tracePt t="345458" x="7521575" y="5905500"/>
          <p14:tracePt t="345477" x="7543800" y="5927725"/>
          <p14:tracePt t="345493" x="7612063" y="5973763"/>
          <p14:tracePt t="345510" x="7650163" y="5981700"/>
          <p14:tracePt t="345527" x="7650163" y="5989638"/>
          <p14:tracePt t="345542" x="7680325" y="6003925"/>
          <p14:tracePt t="345559" x="7704138" y="6027738"/>
          <p14:tracePt t="345575" x="7734300" y="6027738"/>
          <p14:tracePt t="345592" x="7764463" y="6042025"/>
          <p14:tracePt t="345609" x="7794625" y="6057900"/>
          <p14:tracePt t="345626" x="7840663" y="6073775"/>
          <p14:tracePt t="345642" x="7878763" y="6096000"/>
          <p14:tracePt t="345659" x="7894638" y="6096000"/>
          <p14:tracePt t="345675" x="7916863" y="6118225"/>
          <p14:tracePt t="345692" x="7954963" y="6156325"/>
          <p14:tracePt t="345709" x="8001000" y="6180138"/>
          <p14:tracePt t="345726" x="8023225" y="6194425"/>
          <p14:tracePt t="345743" x="8039100" y="6210300"/>
          <p14:tracePt t="345759" x="8054975" y="6218238"/>
          <p14:tracePt t="345780" x="8061325" y="6226175"/>
          <p14:tracePt t="345796" x="8069263" y="6232525"/>
          <p14:tracePt t="345808" x="8093075" y="6248400"/>
          <p14:tracePt t="345825" x="8107363" y="6264275"/>
          <p14:tracePt t="345841" x="8123238" y="6270625"/>
          <p14:tracePt t="345858" x="8123238" y="6278563"/>
          <p14:tracePt t="345874" x="8131175" y="6278563"/>
          <p14:tracePt t="345891" x="8137525" y="6286500"/>
          <p14:tracePt t="346809" x="8131175" y="6286500"/>
          <p14:tracePt t="348885" x="8137525" y="6286500"/>
          <p14:tracePt t="349732" x="8145463" y="6286500"/>
          <p14:tracePt t="350028" x="8153400" y="6286500"/>
          <p14:tracePt t="350037" x="8161338" y="6286500"/>
          <p14:tracePt t="350044" x="8169275" y="6286500"/>
          <p14:tracePt t="350054" x="8207375" y="6278563"/>
          <p14:tracePt t="350071" x="8229600" y="6270625"/>
          <p14:tracePt t="350087" x="8259763" y="6270625"/>
          <p14:tracePt t="350104" x="8267700" y="6264275"/>
          <p14:tracePt t="350120" x="8275638" y="6264275"/>
          <p14:tracePt t="350137" x="8328025" y="6264275"/>
          <p14:tracePt t="350154" x="8382000" y="6256338"/>
          <p14:tracePt t="350154" x="8404225" y="6256338"/>
          <p14:tracePt t="350173" x="8435975" y="6256338"/>
          <p14:tracePt t="350187" x="8488363" y="6256338"/>
          <p14:tracePt t="350187" x="8526463" y="6256338"/>
          <p14:tracePt t="350206" x="8564563" y="6256338"/>
          <p14:tracePt t="350222" x="8580438" y="6256338"/>
          <p14:tracePt t="350239" x="8588375" y="6248400"/>
          <p14:tracePt t="350260" x="8602663" y="6248400"/>
          <p14:tracePt t="350271" x="8678863" y="6248400"/>
          <p14:tracePt t="350287" x="8747125" y="6248400"/>
          <p14:tracePt t="350304" x="8793163" y="6240463"/>
          <p14:tracePt t="350321" x="8801100" y="6232525"/>
          <p14:tracePt t="350337" x="8809038" y="6232525"/>
          <p14:tracePt t="350380" x="8823325" y="6232525"/>
          <p14:tracePt t="350388" x="8831263" y="6232525"/>
          <p14:tracePt t="350405" x="8839200" y="6226175"/>
          <p14:tracePt t="351340" x="8839200" y="6218238"/>
          <p14:tracePt t="351380" x="8831263" y="6218238"/>
          <p14:tracePt t="351444" x="8823325" y="6218238"/>
          <p14:tracePt t="351500" x="8816975" y="6218238"/>
          <p14:tracePt t="351517" x="8809038" y="6218238"/>
          <p14:tracePt t="351524" x="8793163" y="6218238"/>
          <p14:tracePt t="351536" x="8747125" y="6210300"/>
          <p14:tracePt t="351552" x="8626475" y="6194425"/>
          <p14:tracePt t="351568" x="8518525" y="6180138"/>
          <p14:tracePt t="351585" x="8404225" y="6164263"/>
          <p14:tracePt t="351602" x="8297863" y="6142038"/>
          <p14:tracePt t="351619" x="8123238" y="6103938"/>
          <p14:tracePt t="351635" x="7894638" y="6073775"/>
          <p14:tracePt t="351635" x="7764463" y="6057900"/>
          <p14:tracePt t="351653" x="7451725" y="6019800"/>
          <p14:tracePt t="351670" x="7285038" y="5973763"/>
          <p14:tracePt t="351686" x="7140575" y="5959475"/>
          <p14:tracePt t="351703" x="7026275" y="5927725"/>
          <p14:tracePt t="351719" x="6911975" y="5883275"/>
          <p14:tracePt t="351737" x="6743700" y="5837238"/>
          <p14:tracePt t="351753" x="6561138" y="5737225"/>
          <p14:tracePt t="351769" x="6423025" y="5692775"/>
          <p14:tracePt t="351786" x="6286500" y="5668963"/>
          <p14:tracePt t="351803" x="6172200" y="5630863"/>
          <p14:tracePt t="351819" x="6111875" y="5630863"/>
          <p14:tracePt t="351819" x="6096000" y="5622925"/>
          <p14:tracePt t="351837" x="6080125" y="5622925"/>
          <p14:tracePt t="351869" x="6073775" y="5622925"/>
          <p14:tracePt t="351876" x="6065838" y="5622925"/>
          <p14:tracePt t="351886" x="6003925" y="5616575"/>
          <p14:tracePt t="351903" x="5905500" y="5616575"/>
          <p14:tracePt t="351919" x="5799138" y="5592763"/>
          <p14:tracePt t="351935" x="5730875" y="5578475"/>
          <p14:tracePt t="351953" x="5676900" y="5578475"/>
          <p14:tracePt t="351970" x="5608638" y="5578475"/>
          <p14:tracePt t="351986" x="5554663" y="5570538"/>
          <p14:tracePt t="352002" x="5502275" y="5570538"/>
          <p14:tracePt t="352019" x="5456238" y="5562600"/>
          <p14:tracePt t="352019" x="5426075" y="5554663"/>
          <p14:tracePt t="352037" x="5394325" y="5554663"/>
          <p14:tracePt t="352053" x="5356225" y="5540375"/>
          <p14:tracePt t="352070" x="5303838" y="5540375"/>
          <p14:tracePt t="352086" x="5227638" y="5524500"/>
          <p14:tracePt t="352103" x="5159375" y="5516563"/>
          <p14:tracePt t="352119" x="5083175" y="5502275"/>
          <p14:tracePt t="352136" x="4983163" y="5486400"/>
          <p14:tracePt t="352152" x="4854575" y="5470525"/>
          <p14:tracePt t="352169" x="4656138" y="5448300"/>
          <p14:tracePt t="352185" x="4449763" y="5418138"/>
          <p14:tracePt t="352202" x="4275138" y="5418138"/>
          <p14:tracePt t="352218" x="4152900" y="5402263"/>
          <p14:tracePt t="352218" x="4084638" y="5402263"/>
          <p14:tracePt t="352238" x="3946525" y="5380038"/>
          <p14:tracePt t="352255" x="3749675" y="5356225"/>
          <p14:tracePt t="352270" x="3543300" y="5349875"/>
          <p14:tracePt t="352286" x="3352800" y="5318125"/>
          <p14:tracePt t="352303" x="3192463" y="5318125"/>
          <p14:tracePt t="352319" x="3070225" y="5318125"/>
          <p14:tracePt t="352335" x="2987675" y="5318125"/>
          <p14:tracePt t="352352" x="2971800" y="5318125"/>
          <p14:tracePt t="352368" x="2963863" y="5318125"/>
          <p14:tracePt t="352385" x="2955925" y="5318125"/>
          <p14:tracePt t="352412" x="2949575" y="5318125"/>
          <p14:tracePt t="352420" x="2925763" y="5318125"/>
          <p14:tracePt t="352433" x="2857500" y="5318125"/>
          <p14:tracePt t="352451" x="2667000" y="5334000"/>
          <p14:tracePt t="352470" x="2552700" y="5349875"/>
          <p14:tracePt t="352486" x="2498725" y="5364163"/>
          <p14:tracePt t="352503" x="2484438" y="5372100"/>
          <p14:tracePt t="352519" x="2476500" y="5372100"/>
          <p14:tracePt t="352534" x="2468563" y="5372100"/>
          <p14:tracePt t="352564" x="2468563" y="5380038"/>
          <p14:tracePt t="352572" x="2430463" y="5387975"/>
          <p14:tracePt t="352583" x="2308225" y="5402263"/>
          <p14:tracePt t="352602" x="2149475" y="5402263"/>
          <p14:tracePt t="352618" x="2019300" y="5402263"/>
          <p14:tracePt t="352635" x="1889125" y="5402263"/>
          <p14:tracePt t="352635" x="1874838" y="5402263"/>
          <p14:tracePt t="352653" x="1858963" y="5402263"/>
          <p14:tracePt t="352667" x="1858963" y="5410200"/>
          <p14:tracePt t="352852" x="1858963" y="5418138"/>
          <p14:tracePt t="352860" x="1866900" y="5418138"/>
          <p14:tracePt t="352956" x="1874838" y="5418138"/>
          <p14:tracePt t="353700" x="1882775" y="5410200"/>
          <p14:tracePt t="353708" x="1882775" y="5402263"/>
          <p14:tracePt t="353735" x="1889125" y="5402263"/>
          <p14:tracePt t="353756" x="1889125" y="5394325"/>
          <p14:tracePt t="353956" x="1897063" y="5387975"/>
          <p14:tracePt t="354132" x="1897063" y="5380038"/>
          <p14:tracePt t="354156" x="1897063" y="5372100"/>
          <p14:tracePt t="354516" x="1897063" y="5356225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04751"/>
              </p:ext>
            </p:extLst>
          </p:nvPr>
        </p:nvGraphicFramePr>
        <p:xfrm>
          <a:off x="531813" y="855663"/>
          <a:ext cx="810418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" name="Equation" r:id="rId5" imgW="2920680" imgH="457200" progId="Equation.DSMT4">
                  <p:embed/>
                </p:oleObj>
              </mc:Choice>
              <mc:Fallback>
                <p:oleObj name="Equation" r:id="rId5" imgW="2920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855663"/>
                        <a:ext cx="8104187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796670"/>
              </p:ext>
            </p:extLst>
          </p:nvPr>
        </p:nvGraphicFramePr>
        <p:xfrm>
          <a:off x="677863" y="2168525"/>
          <a:ext cx="37211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7" imgW="1358640" imgH="457200" progId="Equation.DSMT4">
                  <p:embed/>
                </p:oleObj>
              </mc:Choice>
              <mc:Fallback>
                <p:oleObj name="Equation" r:id="rId7" imgW="13586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168525"/>
                        <a:ext cx="37211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23813" y="3505200"/>
            <a:ext cx="91201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Višeatomski molekuli A i B formirajući aktivirani kompleks gube tri stepena slobode za translaciju, tri stepena slobode za rotaciju u isto vreme </a:t>
            </a:r>
            <a:r>
              <a:rPr lang="en-US" altLang="en-US" sz="2400"/>
              <a:t>se </a:t>
            </a:r>
            <a:r>
              <a:rPr lang="sr-Latn-CS" altLang="en-US" sz="2400"/>
              <a:t>dobijaj</a:t>
            </a:r>
            <a:r>
              <a:rPr lang="en-US" altLang="en-US" sz="2400"/>
              <a:t>a</a:t>
            </a:r>
            <a:r>
              <a:rPr lang="sr-Latn-CS" altLang="en-US" sz="2400"/>
              <a:t> pet vibracionih stepeni slobode.</a:t>
            </a:r>
            <a:endParaRPr lang="en-US" altLang="en-US" sz="2400"/>
          </a:p>
        </p:txBody>
      </p:sp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457200" y="4953000"/>
          <a:ext cx="25908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9" imgW="1002865" imgH="482391" progId="Equation.3">
                  <p:embed/>
                </p:oleObj>
              </mc:Choice>
              <mc:Fallback>
                <p:oleObj name="Equation" r:id="rId9" imgW="1002865" imgH="4823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25908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8"/>
          <p:cNvGraphicFramePr>
            <a:graphicFrameLocks noChangeAspect="1"/>
          </p:cNvGraphicFramePr>
          <p:nvPr/>
        </p:nvGraphicFramePr>
        <p:xfrm>
          <a:off x="3429000" y="5181600"/>
          <a:ext cx="2057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11" imgW="1079032" imgH="482391" progId="Equation.3">
                  <p:embed/>
                </p:oleObj>
              </mc:Choice>
              <mc:Fallback>
                <p:oleObj name="Equation" r:id="rId11" imgW="1079032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81600"/>
                        <a:ext cx="2057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9"/>
          <p:cNvGraphicFramePr>
            <a:graphicFrameLocks noChangeAspect="1"/>
          </p:cNvGraphicFramePr>
          <p:nvPr/>
        </p:nvGraphicFramePr>
        <p:xfrm>
          <a:off x="5943600" y="5029200"/>
          <a:ext cx="28956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13" imgW="1129810" imgH="482391" progId="Equation.3">
                  <p:embed/>
                </p:oleObj>
              </mc:Choice>
              <mc:Fallback>
                <p:oleObj name="Equation" r:id="rId13" imgW="1129810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29200"/>
                        <a:ext cx="28956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6172200" y="22860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62164"/>
              </p:ext>
            </p:extLst>
          </p:nvPr>
        </p:nvGraphicFramePr>
        <p:xfrm>
          <a:off x="4902200" y="2362200"/>
          <a:ext cx="3246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15" imgW="1460160" imgH="457200" progId="Equation.DSMT4">
                  <p:embed/>
                </p:oleObj>
              </mc:Choice>
              <mc:Fallback>
                <p:oleObj name="Equation" r:id="rId15" imgW="14601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362200"/>
                        <a:ext cx="3246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11"/>
          <p:cNvSpPr txBox="1">
            <a:spLocks noChangeArrowheads="1"/>
          </p:cNvSpPr>
          <p:nvPr/>
        </p:nvSpPr>
        <p:spPr bwMode="auto">
          <a:xfrm>
            <a:off x="0" y="228600"/>
            <a:ext cx="701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Op</a:t>
            </a:r>
            <a:r>
              <a:rPr lang="sr-Latn-CS" altLang="en-US" sz="1800" dirty="0"/>
              <a:t>šti slučaj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elinearnog</a:t>
            </a:r>
            <a:r>
              <a:rPr lang="en-US" altLang="en-US" sz="1800" dirty="0"/>
              <a:t> </a:t>
            </a:r>
            <a:r>
              <a:rPr lang="sr-Latn-RS" altLang="en-US" sz="1800" dirty="0" smtClean="0"/>
              <a:t>AK sastavljenog od nelinearnih </a:t>
            </a:r>
            <a:r>
              <a:rPr lang="en-US" altLang="en-US" sz="1800" dirty="0" err="1" smtClean="0"/>
              <a:t>molekula</a:t>
            </a:r>
            <a:r>
              <a:rPr lang="sr-Latn-RS" altLang="en-US" sz="1800" dirty="0" smtClean="0"/>
              <a:t> sa N</a:t>
            </a:r>
            <a:r>
              <a:rPr lang="sr-Latn-RS" altLang="en-US" sz="1800" baseline="-25000" dirty="0" smtClean="0"/>
              <a:t>A</a:t>
            </a:r>
            <a:r>
              <a:rPr lang="sr-Latn-RS" altLang="en-US" sz="1800" dirty="0" smtClean="0"/>
              <a:t> i N</a:t>
            </a:r>
            <a:r>
              <a:rPr lang="sr-Latn-RS" altLang="en-US" sz="1800" baseline="-25000" dirty="0" smtClean="0"/>
              <a:t>B</a:t>
            </a:r>
            <a:r>
              <a:rPr lang="sr-Latn-RS" altLang="en-US" sz="1800" dirty="0" smtClean="0"/>
              <a:t> atoma</a:t>
            </a:r>
            <a:r>
              <a:rPr lang="sr-Latn-RS" altLang="en-US" sz="1800" baseline="-25000" dirty="0" smtClean="0"/>
              <a:t> </a:t>
            </a:r>
            <a:r>
              <a:rPr lang="sr-Latn-CS" altLang="en-US" sz="1800" dirty="0" smtClean="0"/>
              <a:t>:</a:t>
            </a:r>
            <a:endParaRPr lang="en-US" altLang="en-US" sz="18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1905000" y="5372100"/>
          <p14:tracePt t="7" x="1905000" y="5387975"/>
          <p14:tracePt t="112" x="1897063" y="5387975"/>
          <p14:tracePt t="744" x="1889125" y="5387975"/>
          <p14:tracePt t="776" x="1882775" y="5387975"/>
          <p14:tracePt t="792" x="1874838" y="5387975"/>
          <p14:tracePt t="873" x="1858963" y="5394325"/>
          <p14:tracePt t="881" x="1851025" y="5394325"/>
          <p14:tracePt t="1000" x="1844675" y="5394325"/>
          <p14:tracePt t="1032" x="1828800" y="5394325"/>
          <p14:tracePt t="1040" x="1812925" y="5394325"/>
          <p14:tracePt t="1050" x="1798638" y="5387975"/>
          <p14:tracePt t="1066" x="1790700" y="5387975"/>
          <p14:tracePt t="1083" x="1768475" y="5364163"/>
          <p14:tracePt t="1103" x="1730375" y="5349875"/>
          <p14:tracePt t="1117" x="1684338" y="5311775"/>
          <p14:tracePt t="1133" x="1654175" y="5287963"/>
          <p14:tracePt t="1150" x="1646238" y="5287963"/>
          <p14:tracePt t="1166" x="1638300" y="5249863"/>
          <p14:tracePt t="1182" x="1630363" y="5181600"/>
          <p14:tracePt t="1182" x="1616075" y="5127625"/>
          <p14:tracePt t="1200" x="1584325" y="5013325"/>
          <p14:tracePt t="1216" x="1570038" y="4937125"/>
          <p14:tracePt t="1233" x="1562100" y="4884738"/>
          <p14:tracePt t="1249" x="1554163" y="4838700"/>
          <p14:tracePt t="1266" x="1554163" y="4808538"/>
          <p14:tracePt t="1282" x="1554163" y="4754563"/>
          <p14:tracePt t="1298" x="1554163" y="4648200"/>
          <p14:tracePt t="1315" x="1554163" y="4479925"/>
          <p14:tracePt t="1332" x="1554163" y="4289425"/>
          <p14:tracePt t="1349" x="1554163" y="4098925"/>
          <p14:tracePt t="1365" x="1554163" y="3984625"/>
          <p14:tracePt t="1382" x="1546225" y="3932238"/>
          <p14:tracePt t="1382" x="1531938" y="3916363"/>
          <p14:tracePt t="1400" x="1531938" y="3870325"/>
          <p14:tracePt t="1416" x="1516063" y="3749675"/>
          <p14:tracePt t="1433" x="1485900" y="3551238"/>
          <p14:tracePt t="1449" x="1447800" y="3238500"/>
          <p14:tracePt t="1466" x="1417638" y="2955925"/>
          <p14:tracePt t="1482" x="1393825" y="2811463"/>
          <p14:tracePt t="1499" x="1393825" y="2743200"/>
          <p14:tracePt t="1515" x="1393825" y="2697163"/>
          <p14:tracePt t="1532" x="1393825" y="2667000"/>
          <p14:tracePt t="1548" x="1363663" y="2628900"/>
          <p14:tracePt t="1565" x="1363663" y="2590800"/>
          <p14:tracePt t="1565" x="1363663" y="2568575"/>
          <p14:tracePt t="1584" x="1363663" y="2544763"/>
          <p14:tracePt t="1599" x="1363663" y="2416175"/>
          <p14:tracePt t="1616" x="1363663" y="2370138"/>
          <p14:tracePt t="1630" x="1363663" y="2293938"/>
          <p14:tracePt t="1647" x="1363663" y="2286000"/>
          <p14:tracePt t="1663" x="1363663" y="2270125"/>
          <p14:tracePt t="1687" x="1363663" y="2247900"/>
          <p14:tracePt t="1703" x="1363663" y="2217738"/>
          <p14:tracePt t="1714" x="1363663" y="2187575"/>
          <p14:tracePt t="1731" x="1363663" y="2149475"/>
          <p14:tracePt t="1748" x="1363663" y="2117725"/>
          <p14:tracePt t="1765" x="1363663" y="2087563"/>
          <p14:tracePt t="1781" x="1363663" y="2073275"/>
          <p14:tracePt t="1799" x="1363663" y="2065338"/>
          <p14:tracePt t="1816" x="1363663" y="2057400"/>
          <p14:tracePt t="4488" x="1363663" y="2035175"/>
          <p14:tracePt t="5263" x="1363663" y="2011363"/>
          <p14:tracePt t="5271" x="1355725" y="1997075"/>
          <p14:tracePt t="5279" x="1349375" y="1981200"/>
          <p14:tracePt t="5297" x="1341438" y="1958975"/>
          <p14:tracePt t="5311" x="1325563" y="1912938"/>
          <p14:tracePt t="5329" x="1317625" y="1889125"/>
          <p14:tracePt t="5345" x="1311275" y="1874838"/>
          <p14:tracePt t="5361" x="1295400" y="1836738"/>
          <p14:tracePt t="5379" x="1279525" y="1782763"/>
          <p14:tracePt t="5396" x="1273175" y="1668463"/>
          <p14:tracePt t="5412" x="1273175" y="1577975"/>
          <p14:tracePt t="5429" x="1273175" y="1501775"/>
          <p14:tracePt t="5446" x="1273175" y="1447800"/>
          <p14:tracePt t="5462" x="1257300" y="1409700"/>
          <p14:tracePt t="5478" x="1249363" y="1355725"/>
          <p14:tracePt t="5478" x="1249363" y="1317625"/>
          <p14:tracePt t="5497" x="1235075" y="1295400"/>
          <p14:tracePt t="5511" x="1235075" y="1150938"/>
          <p14:tracePt t="5530" x="1235075" y="1066800"/>
          <p14:tracePt t="5547" x="1235075" y="990600"/>
          <p14:tracePt t="5563" x="1235075" y="936625"/>
          <p14:tracePt t="5579" x="1235075" y="892175"/>
          <p14:tracePt t="5596" x="1235075" y="838200"/>
          <p14:tracePt t="5612" x="1235075" y="769938"/>
          <p14:tracePt t="5629" x="1235075" y="677863"/>
          <p14:tracePt t="5645" x="1211263" y="593725"/>
          <p14:tracePt t="5662" x="1211263" y="555625"/>
          <p14:tracePt t="5679" x="1196975" y="533400"/>
          <p14:tracePt t="5679" x="1196975" y="517525"/>
          <p14:tracePt t="5697" x="1196975" y="503238"/>
          <p14:tracePt t="5711" x="1181100" y="487363"/>
          <p14:tracePt t="5728" x="1181100" y="473075"/>
          <p14:tracePt t="5746" x="1173163" y="457200"/>
          <p14:tracePt t="6666" x="1181100" y="465138"/>
          <p14:tracePt t="7072" x="1189038" y="465138"/>
          <p14:tracePt t="7080" x="1196975" y="465138"/>
          <p14:tracePt t="7093" x="1211263" y="465138"/>
          <p14:tracePt t="7114" x="1227138" y="465138"/>
          <p14:tracePt t="7127" x="1241425" y="465138"/>
          <p14:tracePt t="7143" x="1265238" y="465138"/>
          <p14:tracePt t="7160" x="1279525" y="465138"/>
          <p14:tracePt t="7178" x="1295400" y="465138"/>
          <p14:tracePt t="7194" x="1325563" y="465138"/>
          <p14:tracePt t="7210" x="1387475" y="465138"/>
          <p14:tracePt t="7227" x="1470025" y="465138"/>
          <p14:tracePt t="7244" x="1577975" y="465138"/>
          <p14:tracePt t="7260" x="1698625" y="465138"/>
          <p14:tracePt t="7277" x="1806575" y="465138"/>
          <p14:tracePt t="7293" x="1858963" y="465138"/>
          <p14:tracePt t="7310" x="1866900" y="465138"/>
          <p14:tracePt t="7328" x="1882775" y="457200"/>
          <p14:tracePt t="7343" x="1965325" y="457200"/>
          <p14:tracePt t="7362" x="2065338" y="457200"/>
          <p14:tracePt t="7377" x="2149475" y="457200"/>
          <p14:tracePt t="7394" x="2209800" y="457200"/>
          <p14:tracePt t="7411" x="2232025" y="457200"/>
          <p14:tracePt t="7426" x="2239963" y="457200"/>
          <p14:tracePt t="7443" x="2263775" y="457200"/>
          <p14:tracePt t="7480" x="2286000" y="457200"/>
          <p14:tracePt t="7488" x="2301875" y="457200"/>
          <p14:tracePt t="7496" x="2324100" y="457200"/>
          <p14:tracePt t="7510" x="2378075" y="465138"/>
          <p14:tracePt t="7527" x="2438400" y="473075"/>
          <p14:tracePt t="7527" x="2454275" y="473075"/>
          <p14:tracePt t="7546" x="2468563" y="473075"/>
          <p14:tracePt t="7546" x="2484438" y="479425"/>
          <p14:tracePt t="7561" x="2498725" y="479425"/>
          <p14:tracePt t="7578" x="2514600" y="487363"/>
          <p14:tracePt t="7595" x="2544763" y="487363"/>
          <p14:tracePt t="7610" x="2598738" y="487363"/>
          <p14:tracePt t="7627" x="2682875" y="479425"/>
          <p14:tracePt t="7643" x="2759075" y="479425"/>
          <p14:tracePt t="7660" x="2797175" y="479425"/>
          <p14:tracePt t="7676" x="2819400" y="479425"/>
          <p14:tracePt t="7694" x="2827338" y="479425"/>
          <p14:tracePt t="7709" x="2849563" y="479425"/>
          <p14:tracePt t="7726" x="2887663" y="479425"/>
          <p14:tracePt t="7726" x="2933700" y="479425"/>
          <p14:tracePt t="7745" x="2987675" y="479425"/>
          <p14:tracePt t="7759" x="3094038" y="479425"/>
          <p14:tracePt t="7777" x="3108325" y="473075"/>
          <p14:tracePt t="7794" x="3116263" y="473075"/>
          <p14:tracePt t="7896" x="3124200" y="473075"/>
          <p14:tracePt t="7944" x="3124200" y="465138"/>
          <p14:tracePt t="7992" x="3132138" y="465138"/>
          <p14:tracePt t="8009" x="3146425" y="465138"/>
          <p14:tracePt t="8025" x="3154363" y="465138"/>
          <p14:tracePt t="8072" x="3162300" y="465138"/>
          <p14:tracePt t="8088" x="3170238" y="465138"/>
          <p14:tracePt t="8096" x="3184525" y="465138"/>
          <p14:tracePt t="8109" x="3222625" y="465138"/>
          <p14:tracePt t="8127" x="3276600" y="465138"/>
          <p14:tracePt t="8143" x="3314700" y="465138"/>
          <p14:tracePt t="8159" x="3336925" y="465138"/>
          <p14:tracePt t="8159" x="3344863" y="465138"/>
          <p14:tracePt t="8178" x="3352800" y="465138"/>
          <p14:tracePt t="8193" x="3368675" y="465138"/>
          <p14:tracePt t="8210" x="3375025" y="465138"/>
          <p14:tracePt t="8226" x="3406775" y="465138"/>
          <p14:tracePt t="8243" x="3459163" y="465138"/>
          <p14:tracePt t="8260" x="3527425" y="465138"/>
          <p14:tracePt t="8276" x="3603625" y="465138"/>
          <p14:tracePt t="8294" x="3641725" y="465138"/>
          <p14:tracePt t="8309" x="3673475" y="465138"/>
          <p14:tracePt t="8326" x="3687763" y="465138"/>
          <p14:tracePt t="8342" x="3703638" y="465138"/>
          <p14:tracePt t="8359" x="3717925" y="465138"/>
          <p14:tracePt t="8359" x="3733800" y="465138"/>
          <p14:tracePt t="8377" x="3756025" y="465138"/>
          <p14:tracePt t="8393" x="3794125" y="465138"/>
          <p14:tracePt t="8410" x="3832225" y="465138"/>
          <p14:tracePt t="8426" x="3870325" y="465138"/>
          <p14:tracePt t="8443" x="3894138" y="465138"/>
          <p14:tracePt t="8459" x="3908425" y="465138"/>
          <p14:tracePt t="8476" x="3916363" y="465138"/>
          <p14:tracePt t="8492" x="3940175" y="465138"/>
          <p14:tracePt t="8509" x="3984625" y="473075"/>
          <p14:tracePt t="8525" x="4016375" y="473075"/>
          <p14:tracePt t="8541" x="4038600" y="473075"/>
          <p14:tracePt t="8558" x="4046538" y="473075"/>
          <p14:tracePt t="8574" x="4060825" y="479425"/>
          <p14:tracePt t="8594" x="4092575" y="479425"/>
          <p14:tracePt t="8610" x="4122738" y="487363"/>
          <p14:tracePt t="8626" x="4144963" y="487363"/>
          <p14:tracePt t="8643" x="4160838" y="495300"/>
          <p14:tracePt t="8658" x="4168775" y="495300"/>
          <p14:tracePt t="8675" x="4183063" y="495300"/>
          <p14:tracePt t="8692" x="4213225" y="503238"/>
          <p14:tracePt t="8709" x="4221163" y="503238"/>
          <p14:tracePt t="8725" x="4229100" y="503238"/>
          <p14:tracePt t="8741" x="4244975" y="503238"/>
          <p14:tracePt t="8760" x="4251325" y="503238"/>
          <p14:tracePt t="8784" x="4275138" y="503238"/>
          <p14:tracePt t="8793" x="4275138" y="511175"/>
          <p14:tracePt t="8808" x="4289425" y="511175"/>
          <p14:tracePt t="8825" x="4305300" y="511175"/>
          <p14:tracePt t="8843" x="4313238" y="511175"/>
          <p14:tracePt t="8858" x="4321175" y="511175"/>
          <p14:tracePt t="8874" x="4327525" y="511175"/>
          <p14:tracePt t="8891" x="4343400" y="511175"/>
          <p14:tracePt t="8920" x="4351338" y="511175"/>
          <p14:tracePt t="8936" x="4359275" y="511175"/>
          <p14:tracePt t="8944" x="4373563" y="511175"/>
          <p14:tracePt t="8958" x="4381500" y="511175"/>
          <p14:tracePt t="9801" x="4389438" y="511175"/>
          <p14:tracePt t="9816" x="4397375" y="511175"/>
          <p14:tracePt t="9832" x="4403725" y="511175"/>
          <p14:tracePt t="9842" x="4411663" y="511175"/>
          <p14:tracePt t="9858" x="4427538" y="511175"/>
          <p14:tracePt t="9896" x="4441825" y="511175"/>
          <p14:tracePt t="9952" x="4449763" y="511175"/>
          <p14:tracePt t="9968" x="4473575" y="511175"/>
          <p14:tracePt t="9976" x="4487863" y="511175"/>
          <p14:tracePt t="9989" x="4495800" y="511175"/>
          <p14:tracePt t="10006" x="4503738" y="511175"/>
          <p14:tracePt t="10023" x="4518025" y="511175"/>
          <p14:tracePt t="10041" x="4533900" y="511175"/>
          <p14:tracePt t="10057" x="4541838" y="511175"/>
          <p14:tracePt t="10073" x="4556125" y="511175"/>
          <p14:tracePt t="10089" x="4564063" y="511175"/>
          <p14:tracePt t="10106" x="4572000" y="511175"/>
          <p14:tracePt t="10121" x="4579938" y="511175"/>
          <p14:tracePt t="10138" x="4594225" y="511175"/>
          <p14:tracePt t="10159" x="4602163" y="511175"/>
          <p14:tracePt t="10215" x="4618038" y="517525"/>
          <p14:tracePt t="10223" x="4625975" y="517525"/>
          <p14:tracePt t="10255" x="4640263" y="517525"/>
          <p14:tracePt t="10263" x="4648200" y="517525"/>
          <p14:tracePt t="10279" x="4656138" y="517525"/>
          <p14:tracePt t="10289" x="4678363" y="517525"/>
          <p14:tracePt t="10306" x="4702175" y="517525"/>
          <p14:tracePt t="10323" x="4716463" y="517525"/>
          <p14:tracePt t="10339" x="4724400" y="517525"/>
          <p14:tracePt t="10355" x="4740275" y="517525"/>
          <p14:tracePt t="10372" x="4746625" y="517525"/>
          <p14:tracePt t="10399" x="4762500" y="517525"/>
          <p14:tracePt t="10415" x="4784725" y="517525"/>
          <p14:tracePt t="10424" x="4816475" y="517525"/>
          <p14:tracePt t="10440" x="4846638" y="517525"/>
          <p14:tracePt t="10456" x="4854575" y="517525"/>
          <p14:tracePt t="10473" x="4860925" y="517525"/>
          <p14:tracePt t="10489" x="4876800" y="517525"/>
          <p14:tracePt t="10535" x="4892675" y="517525"/>
          <p14:tracePt t="10551" x="4906963" y="517525"/>
          <p14:tracePt t="10559" x="4922838" y="517525"/>
          <p14:tracePt t="10572" x="4953000" y="517525"/>
          <p14:tracePt t="10589" x="4975225" y="511175"/>
          <p14:tracePt t="10605" x="5021263" y="511175"/>
          <p14:tracePt t="10605" x="5051425" y="511175"/>
          <p14:tracePt t="10624" x="5075238" y="511175"/>
          <p14:tracePt t="10624" x="5089525" y="511175"/>
          <p14:tracePt t="10640" x="5113338" y="503238"/>
          <p14:tracePt t="10655" x="5121275" y="503238"/>
          <p14:tracePt t="10688" x="5135563" y="503238"/>
          <p14:tracePt t="10727" x="5151438" y="503238"/>
          <p14:tracePt t="10735" x="5159375" y="503238"/>
          <p14:tracePt t="10752" x="5181600" y="503238"/>
          <p14:tracePt t="10759" x="5189538" y="503238"/>
          <p14:tracePt t="10775" x="5197475" y="503238"/>
          <p14:tracePt t="10788" x="5227638" y="503238"/>
          <p14:tracePt t="10805" x="5257800" y="503238"/>
          <p14:tracePt t="10822" x="5303838" y="503238"/>
          <p14:tracePt t="10822" x="5311775" y="503238"/>
          <p14:tracePt t="10840" x="5326063" y="503238"/>
          <p14:tracePt t="10855" x="5341938" y="503238"/>
          <p14:tracePt t="10873" x="5349875" y="503238"/>
          <p14:tracePt t="10889" x="5387975" y="503238"/>
          <p14:tracePt t="10906" x="5470525" y="503238"/>
          <p14:tracePt t="10922" x="5584825" y="503238"/>
          <p14:tracePt t="10939" x="5654675" y="487363"/>
          <p14:tracePt t="10955" x="5668963" y="487363"/>
          <p14:tracePt t="10972" x="5676900" y="487363"/>
          <p14:tracePt t="10991" x="5684838" y="487363"/>
          <p14:tracePt t="11005" x="5737225" y="487363"/>
          <p14:tracePt t="11023" x="5851525" y="487363"/>
          <p14:tracePt t="11023" x="5905500" y="487363"/>
          <p14:tracePt t="11040" x="6003925" y="487363"/>
          <p14:tracePt t="11056" x="6057900" y="487363"/>
          <p14:tracePt t="11073" x="6096000" y="487363"/>
          <p14:tracePt t="11089" x="6126163" y="487363"/>
          <p14:tracePt t="11107" x="6164263" y="487363"/>
          <p14:tracePt t="11122" x="6188075" y="487363"/>
          <p14:tracePt t="11139" x="6240463" y="487363"/>
          <p14:tracePt t="11155" x="6278563" y="487363"/>
          <p14:tracePt t="11172" x="6308725" y="487363"/>
          <p14:tracePt t="11189" x="6324600" y="487363"/>
          <p14:tracePt t="11205" x="6362700" y="487363"/>
          <p14:tracePt t="11222" x="6408738" y="503238"/>
          <p14:tracePt t="11238" x="6446838" y="503238"/>
          <p14:tracePt t="11238" x="6454775" y="503238"/>
          <p14:tracePt t="14774" x="6446838" y="503238"/>
          <p14:tracePt t="15279" x="6438900" y="503238"/>
          <p14:tracePt t="15311" x="6430963" y="503238"/>
          <p14:tracePt t="15327" x="6416675" y="503238"/>
          <p14:tracePt t="15335" x="6392863" y="503238"/>
          <p14:tracePt t="15351" x="6248400" y="503238"/>
          <p14:tracePt t="15368" x="6156325" y="503238"/>
          <p14:tracePt t="15385" x="6057900" y="503238"/>
          <p14:tracePt t="15401" x="5973763" y="503238"/>
          <p14:tracePt t="15418" x="5883275" y="503238"/>
          <p14:tracePt t="15434" x="5791200" y="503238"/>
          <p14:tracePt t="15451" x="5654675" y="503238"/>
          <p14:tracePt t="15467" x="5532438" y="503238"/>
          <p14:tracePt t="15484" x="5394325" y="503238"/>
          <p14:tracePt t="15501" x="5241925" y="503238"/>
          <p14:tracePt t="15518" x="5121275" y="503238"/>
          <p14:tracePt t="15534" x="4975225" y="503238"/>
          <p14:tracePt t="15550" x="4876800" y="503238"/>
          <p14:tracePt t="15550" x="4816475" y="503238"/>
          <p14:tracePt t="15568" x="4678363" y="503238"/>
          <p14:tracePt t="15584" x="4518025" y="503238"/>
          <p14:tracePt t="15602" x="4335463" y="503238"/>
          <p14:tracePt t="15618" x="4168775" y="503238"/>
          <p14:tracePt t="15634" x="4000500" y="503238"/>
          <p14:tracePt t="15651" x="3832225" y="525463"/>
          <p14:tracePt t="15667" x="3657600" y="549275"/>
          <p14:tracePt t="15684" x="3482975" y="571500"/>
          <p14:tracePt t="15701" x="3276600" y="579438"/>
          <p14:tracePt t="15717" x="3032125" y="601663"/>
          <p14:tracePt t="15734" x="2811463" y="601663"/>
          <p14:tracePt t="15734" x="2697163" y="625475"/>
          <p14:tracePt t="15752" x="2582863" y="631825"/>
          <p14:tracePt t="15767" x="2278063" y="685800"/>
          <p14:tracePt t="15784" x="2103438" y="701675"/>
          <p14:tracePt t="15801" x="1965325" y="723900"/>
          <p14:tracePt t="15818" x="1874838" y="731838"/>
          <p14:tracePt t="15834" x="1790700" y="754063"/>
          <p14:tracePt t="15850" x="1722438" y="762000"/>
          <p14:tracePt t="15867" x="1646238" y="777875"/>
          <p14:tracePt t="15884" x="1562100" y="777875"/>
          <p14:tracePt t="15900" x="1470025" y="792163"/>
          <p14:tracePt t="15917" x="1355725" y="815975"/>
          <p14:tracePt t="15934" x="1249363" y="822325"/>
          <p14:tracePt t="15950" x="1143000" y="838200"/>
          <p14:tracePt t="15950" x="1096963" y="846138"/>
          <p14:tracePt t="15968" x="974725" y="860425"/>
          <p14:tracePt t="15984" x="892175" y="884238"/>
          <p14:tracePt t="16001" x="822325" y="884238"/>
          <p14:tracePt t="16018" x="762000" y="884238"/>
          <p14:tracePt t="16035" x="723900" y="898525"/>
          <p14:tracePt t="16050" x="677863" y="898525"/>
          <p14:tracePt t="16066" x="625475" y="898525"/>
          <p14:tracePt t="16083" x="555625" y="898525"/>
          <p14:tracePt t="16083" x="533400" y="898525"/>
          <p14:tracePt t="16104" x="495300" y="906463"/>
          <p14:tracePt t="16115" x="434975" y="922338"/>
          <p14:tracePt t="16132" x="396875" y="922338"/>
          <p14:tracePt t="16132" x="388938" y="922338"/>
          <p14:tracePt t="16152" x="381000" y="922338"/>
          <p14:tracePt t="16175" x="373063" y="922338"/>
          <p14:tracePt t="16231" x="365125" y="922338"/>
          <p14:tracePt t="16239" x="358775" y="922338"/>
          <p14:tracePt t="16249" x="350838" y="922338"/>
          <p14:tracePt t="16423" x="358775" y="922338"/>
          <p14:tracePt t="16639" x="365125" y="922338"/>
          <p14:tracePt t="16799" x="373063" y="922338"/>
          <p14:tracePt t="16831" x="381000" y="922338"/>
          <p14:tracePt t="16848" x="388938" y="914400"/>
          <p14:tracePt t="16879" x="396875" y="906463"/>
          <p14:tracePt t="16895" x="411163" y="906463"/>
          <p14:tracePt t="16927" x="419100" y="898525"/>
          <p14:tracePt t="16943" x="427038" y="898525"/>
          <p14:tracePt t="16951" x="434975" y="892175"/>
          <p14:tracePt t="16999" x="434975" y="884238"/>
          <p14:tracePt t="17007" x="441325" y="884238"/>
          <p14:tracePt t="17017" x="457200" y="884238"/>
          <p14:tracePt t="17033" x="465138" y="884238"/>
          <p14:tracePt t="17049" x="473075" y="876300"/>
          <p14:tracePt t="17065" x="479425" y="868363"/>
          <p14:tracePt t="17279" x="495300" y="868363"/>
          <p14:tracePt t="17312" x="503238" y="860425"/>
          <p14:tracePt t="17351" x="511175" y="860425"/>
          <p14:tracePt t="17359" x="525463" y="854075"/>
          <p14:tracePt t="17391" x="533400" y="854075"/>
          <p14:tracePt t="17463" x="549275" y="846138"/>
          <p14:tracePt t="17479" x="555625" y="846138"/>
          <p14:tracePt t="17503" x="571500" y="838200"/>
          <p14:tracePt t="17527" x="579438" y="838200"/>
          <p14:tracePt t="17559" x="587375" y="838200"/>
          <p14:tracePt t="17568" x="593725" y="838200"/>
          <p14:tracePt t="17581" x="601663" y="830263"/>
          <p14:tracePt t="17598" x="609600" y="830263"/>
          <p14:tracePt t="17616" x="609600" y="822325"/>
          <p14:tracePt t="17633" x="617538" y="815975"/>
          <p14:tracePt t="17649" x="617538" y="808038"/>
          <p14:tracePt t="17671" x="617538" y="792163"/>
          <p14:tracePt t="17759" x="617538" y="784225"/>
          <p14:tracePt t="17783" x="617538" y="777875"/>
          <p14:tracePt t="17799" x="617538" y="769938"/>
          <p14:tracePt t="17823" x="617538" y="762000"/>
          <p14:tracePt t="17871" x="617538" y="754063"/>
          <p14:tracePt t="17887" x="617538" y="746125"/>
          <p14:tracePt t="17903" x="617538" y="739775"/>
          <p14:tracePt t="17912" x="625475" y="723900"/>
          <p14:tracePt t="17943" x="625475" y="715963"/>
          <p14:tracePt t="17967" x="625475" y="708025"/>
          <p14:tracePt t="17983" x="625475" y="701675"/>
          <p14:tracePt t="18015" x="625475" y="693738"/>
          <p14:tracePt t="18023" x="625475" y="677863"/>
          <p14:tracePt t="18063" x="617538" y="677863"/>
          <p14:tracePt t="18080" x="601663" y="663575"/>
          <p14:tracePt t="18087" x="593725" y="663575"/>
          <p14:tracePt t="18103" x="587375" y="663575"/>
          <p14:tracePt t="18115" x="579438" y="655638"/>
          <p14:tracePt t="18130" x="571500" y="655638"/>
          <p14:tracePt t="18147" x="563563" y="647700"/>
          <p14:tracePt t="18164" x="555625" y="647700"/>
          <p14:tracePt t="18180" x="549275" y="647700"/>
          <p14:tracePt t="18197" x="541338" y="647700"/>
          <p14:tracePt t="18214" x="533400" y="647700"/>
          <p14:tracePt t="18230" x="525463" y="647700"/>
          <p14:tracePt t="18249" x="511175" y="647700"/>
          <p14:tracePt t="18287" x="511175" y="655638"/>
          <p14:tracePt t="18303" x="503238" y="663575"/>
          <p14:tracePt t="18312" x="503238" y="669925"/>
          <p14:tracePt t="18319" x="503238" y="677863"/>
          <p14:tracePt t="18335" x="503238" y="685800"/>
          <p14:tracePt t="18347" x="503238" y="693738"/>
          <p14:tracePt t="18364" x="503238" y="708025"/>
          <p14:tracePt t="18382" x="503238" y="723900"/>
          <p14:tracePt t="18397" x="503238" y="739775"/>
          <p14:tracePt t="18397" x="503238" y="754063"/>
          <p14:tracePt t="18416" x="503238" y="769938"/>
          <p14:tracePt t="18432" x="517525" y="800100"/>
          <p14:tracePt t="18448" x="525463" y="808038"/>
          <p14:tracePt t="18465" x="549275" y="815975"/>
          <p14:tracePt t="18482" x="555625" y="815975"/>
          <p14:tracePt t="18497" x="563563" y="815975"/>
          <p14:tracePt t="18514" x="571500" y="815975"/>
          <p14:tracePt t="18535" x="579438" y="815975"/>
          <p14:tracePt t="18615" x="587375" y="815975"/>
          <p14:tracePt t="18631" x="593725" y="815975"/>
          <p14:tracePt t="18815" x="601663" y="815975"/>
          <p14:tracePt t="18831" x="609600" y="815975"/>
          <p14:tracePt t="18839" x="617538" y="815975"/>
          <p14:tracePt t="18848" x="647700" y="822325"/>
          <p14:tracePt t="18865" x="685800" y="838200"/>
          <p14:tracePt t="18881" x="762000" y="846138"/>
          <p14:tracePt t="18897" x="830263" y="846138"/>
          <p14:tracePt t="18914" x="876300" y="846138"/>
          <p14:tracePt t="18931" x="884238" y="846138"/>
          <p14:tracePt t="18946" x="898525" y="846138"/>
          <p14:tracePt t="18963" x="914400" y="846138"/>
          <p14:tracePt t="19007" x="930275" y="846138"/>
          <p14:tracePt t="19023" x="960438" y="846138"/>
          <p14:tracePt t="19032" x="1006475" y="846138"/>
          <p14:tracePt t="19046" x="1082675" y="838200"/>
          <p14:tracePt t="19065" x="1104900" y="838200"/>
          <p14:tracePt t="19081" x="1096963" y="838200"/>
          <p14:tracePt t="19423" x="1089025" y="838200"/>
          <p14:tracePt t="19431" x="1082675" y="838200"/>
          <p14:tracePt t="19447" x="1066800" y="838200"/>
          <p14:tracePt t="19464" x="1050925" y="830263"/>
          <p14:tracePt t="19481" x="1044575" y="830263"/>
          <p14:tracePt t="19503" x="1036638" y="830263"/>
          <p14:tracePt t="19513" x="1006475" y="822325"/>
          <p14:tracePt t="19530" x="906463" y="808038"/>
          <p14:tracePt t="19547" x="777875" y="808038"/>
          <p14:tracePt t="19563" x="647700" y="808038"/>
          <p14:tracePt t="19580" x="555625" y="808038"/>
          <p14:tracePt t="19598" x="525463" y="808038"/>
          <p14:tracePt t="19613" x="517525" y="808038"/>
          <p14:tracePt t="19629" x="517525" y="815975"/>
          <p14:tracePt t="19759" x="525463" y="815975"/>
          <p14:tracePt t="19871" x="533400" y="815975"/>
          <p14:tracePt t="20127" x="541338" y="815975"/>
          <p14:tracePt t="20135" x="549275" y="815975"/>
          <p14:tracePt t="20207" x="555625" y="815975"/>
          <p14:tracePt t="20239" x="563563" y="815975"/>
          <p14:tracePt t="20319" x="579438" y="815975"/>
          <p14:tracePt t="20335" x="593725" y="815975"/>
          <p14:tracePt t="20344" x="609600" y="815975"/>
          <p14:tracePt t="20351" x="609600" y="822325"/>
          <p14:tracePt t="20362" x="617538" y="822325"/>
          <p14:tracePt t="20378" x="617538" y="830263"/>
          <p14:tracePt t="20399" x="631825" y="846138"/>
          <p14:tracePt t="20423" x="655638" y="846138"/>
          <p14:tracePt t="20431" x="685800" y="868363"/>
          <p14:tracePt t="20444" x="715963" y="884238"/>
          <p14:tracePt t="20461" x="746125" y="892175"/>
          <p14:tracePt t="20479" x="754063" y="898525"/>
          <p14:tracePt t="20494" x="784225" y="930275"/>
          <p14:tracePt t="20512" x="792163" y="936625"/>
          <p14:tracePt t="20528" x="800100" y="944563"/>
          <p14:tracePt t="20544" x="808038" y="952500"/>
          <p14:tracePt t="20561" x="815975" y="960438"/>
          <p14:tracePt t="20583" x="822325" y="982663"/>
          <p14:tracePt t="20599" x="830263" y="990600"/>
          <p14:tracePt t="20611" x="846138" y="1020763"/>
          <p14:tracePt t="20628" x="860425" y="1050925"/>
          <p14:tracePt t="20644" x="868363" y="1074738"/>
          <p14:tracePt t="20661" x="892175" y="1096963"/>
          <p14:tracePt t="20678" x="914400" y="1127125"/>
          <p14:tracePt t="20678" x="922338" y="1135063"/>
          <p14:tracePt t="20696" x="936625" y="1165225"/>
          <p14:tracePt t="20712" x="952500" y="1173163"/>
          <p14:tracePt t="20728" x="952500" y="1189038"/>
          <p14:tracePt t="20745" x="952500" y="1196975"/>
          <p14:tracePt t="20761" x="968375" y="1219200"/>
          <p14:tracePt t="20779" x="990600" y="1265238"/>
          <p14:tracePt t="20795" x="1006475" y="1279525"/>
          <p14:tracePt t="20813" x="1028700" y="1317625"/>
          <p14:tracePt t="20828" x="1036638" y="1325563"/>
          <p14:tracePt t="20845" x="1044575" y="1341438"/>
          <p14:tracePt t="20862" x="1044575" y="1349375"/>
          <p14:tracePt t="20935" x="1050925" y="1355725"/>
          <p14:tracePt t="21055" x="1058863" y="1355725"/>
          <p14:tracePt t="21087" x="1058863" y="1363663"/>
          <p14:tracePt t="21105" x="1066800" y="1363663"/>
          <p14:tracePt t="21111" x="1074738" y="1371600"/>
          <p14:tracePt t="21127" x="1082675" y="1379538"/>
          <p14:tracePt t="21143" x="1089025" y="1387475"/>
          <p14:tracePt t="21162" x="1096963" y="1387475"/>
          <p14:tracePt t="21178" x="1104900" y="1393825"/>
          <p14:tracePt t="21194" x="1112838" y="1401763"/>
          <p14:tracePt t="21211" x="1127125" y="1425575"/>
          <p14:tracePt t="21228" x="1143000" y="1431925"/>
          <p14:tracePt t="21244" x="1143000" y="1447800"/>
          <p14:tracePt t="23911" x="1143000" y="1455738"/>
          <p14:tracePt t="23914" x="1143000" y="1463675"/>
          <p14:tracePt t="23935" x="1143000" y="1470025"/>
          <p14:tracePt t="23943" x="1143000" y="1493838"/>
          <p14:tracePt t="23960" x="1143000" y="1524000"/>
          <p14:tracePt t="23976" x="1143000" y="1531938"/>
          <p14:tracePt t="24008" x="1143000" y="1539875"/>
          <p14:tracePt t="24015" x="1150938" y="1539875"/>
          <p14:tracePt t="24929" x="1158875" y="1539875"/>
          <p14:tracePt t="25167" x="1165225" y="1539875"/>
          <p14:tracePt t="25799" x="1181100" y="1539875"/>
          <p14:tracePt t="25815" x="1196975" y="1539875"/>
          <p14:tracePt t="25824" x="1227138" y="1539875"/>
          <p14:tracePt t="25841" x="1241425" y="1539875"/>
          <p14:tracePt t="25857" x="1295400" y="1539875"/>
          <p14:tracePt t="25874" x="1325563" y="1516063"/>
          <p14:tracePt t="25890" x="1371600" y="1485900"/>
          <p14:tracePt t="25906" x="1417638" y="1470025"/>
          <p14:tracePt t="25923" x="1455738" y="1463675"/>
          <p14:tracePt t="25940" x="1501775" y="1463675"/>
          <p14:tracePt t="25957" x="1554163" y="1463675"/>
          <p14:tracePt t="25973" x="1660525" y="1463675"/>
          <p14:tracePt t="25990" x="1782763" y="1463675"/>
          <p14:tracePt t="25990" x="1820863" y="1463675"/>
          <p14:tracePt t="26008" x="1858963" y="1463675"/>
          <p14:tracePt t="26025" x="1866900" y="1463675"/>
          <p14:tracePt t="26039" x="1874838" y="1455738"/>
          <p14:tracePt t="26063" x="1905000" y="1455738"/>
          <p14:tracePt t="26079" x="1927225" y="1447800"/>
          <p14:tracePt t="26090" x="2027238" y="1447800"/>
          <p14:tracePt t="26109" x="2125663" y="1431925"/>
          <p14:tracePt t="26123" x="2179638" y="1431925"/>
          <p14:tracePt t="26140" x="2193925" y="1417638"/>
          <p14:tracePt t="26155" x="2201863" y="1417638"/>
          <p14:tracePt t="26191" x="2225675" y="1417638"/>
          <p14:tracePt t="26200" x="2239963" y="1417638"/>
          <p14:tracePt t="26207" x="2301875" y="1417638"/>
          <p14:tracePt t="26224" x="2370138" y="1417638"/>
          <p14:tracePt t="26240" x="2408238" y="1417638"/>
          <p14:tracePt t="26257" x="2416175" y="1417638"/>
          <p14:tracePt t="26272" x="2422525" y="1417638"/>
          <p14:tracePt t="26303" x="2438400" y="1417638"/>
          <p14:tracePt t="26311" x="2460625" y="1417638"/>
          <p14:tracePt t="26323" x="2522538" y="1417638"/>
          <p14:tracePt t="26339" x="2582863" y="1417638"/>
          <p14:tracePt t="26355" x="2636838" y="1417638"/>
          <p14:tracePt t="26373" x="2682875" y="1417638"/>
          <p14:tracePt t="26389" x="2720975" y="1417638"/>
          <p14:tracePt t="26406" x="2759075" y="1417638"/>
          <p14:tracePt t="26406" x="2789238" y="1417638"/>
          <p14:tracePt t="26424" x="2887663" y="1393825"/>
          <p14:tracePt t="26440" x="3025775" y="1387475"/>
          <p14:tracePt t="26457" x="3140075" y="1363663"/>
          <p14:tracePt t="26474" x="3246438" y="1349375"/>
          <p14:tracePt t="26489" x="3330575" y="1341438"/>
          <p14:tracePt t="26506" x="3413125" y="1341438"/>
          <p14:tracePt t="26524" x="3505200" y="1341438"/>
          <p14:tracePt t="26540" x="3589338" y="1341438"/>
          <p14:tracePt t="26556" x="3703638" y="1341438"/>
          <p14:tracePt t="26573" x="3787775" y="1341438"/>
          <p14:tracePt t="26589" x="3856038" y="1341438"/>
          <p14:tracePt t="26589" x="3870325" y="1341438"/>
          <p14:tracePt t="26609" x="3894138" y="1341438"/>
          <p14:tracePt t="26622" x="4008438" y="1341438"/>
          <p14:tracePt t="26640" x="4130675" y="1341438"/>
          <p14:tracePt t="26656" x="4206875" y="1341438"/>
          <p14:tracePt t="26673" x="4237038" y="1325563"/>
          <p14:tracePt t="26689" x="4244975" y="1325563"/>
          <p14:tracePt t="26735" x="4251325" y="1325563"/>
          <p14:tracePt t="26743" x="4267200" y="1325563"/>
          <p14:tracePt t="26755" x="4313238" y="1325563"/>
          <p14:tracePt t="26772" x="4359275" y="1325563"/>
          <p14:tracePt t="26789" x="4373563" y="1325563"/>
          <p14:tracePt t="26805" x="4389438" y="1325563"/>
          <p14:tracePt t="26855" x="4403725" y="1325563"/>
          <p14:tracePt t="26863" x="4411663" y="1325563"/>
          <p14:tracePt t="26873" x="4457700" y="1325563"/>
          <p14:tracePt t="26890" x="4503738" y="1325563"/>
          <p14:tracePt t="26905" x="4541838" y="1325563"/>
          <p14:tracePt t="26922" x="4572000" y="1325563"/>
          <p14:tracePt t="26939" x="4602163" y="1325563"/>
          <p14:tracePt t="26955" x="4664075" y="1325563"/>
          <p14:tracePt t="26972" x="4762500" y="1325563"/>
          <p14:tracePt t="26989" x="4876800" y="1325563"/>
          <p14:tracePt t="27006" x="4945063" y="1325563"/>
          <p14:tracePt t="27006" x="4975225" y="1325563"/>
          <p14:tracePt t="27024" x="4991100" y="1325563"/>
          <p14:tracePt t="27039" x="5013325" y="1325563"/>
          <p14:tracePt t="27056" x="5067300" y="1325563"/>
          <p14:tracePt t="27073" x="5165725" y="1325563"/>
          <p14:tracePt t="27089" x="5265738" y="1325563"/>
          <p14:tracePt t="27106" x="5326063" y="1325563"/>
          <p14:tracePt t="27122" x="5380038" y="1325563"/>
          <p14:tracePt t="27138" x="5387975" y="1325563"/>
          <p14:tracePt t="27155" x="5402263" y="1325563"/>
          <p14:tracePt t="27171" x="5426075" y="1325563"/>
          <p14:tracePt t="27189" x="5508625" y="1341438"/>
          <p14:tracePt t="27205" x="5646738" y="1341438"/>
          <p14:tracePt t="27205" x="5722938" y="1341438"/>
          <p14:tracePt t="27224" x="5791200" y="1341438"/>
          <p14:tracePt t="27238" x="5927725" y="1341438"/>
          <p14:tracePt t="27256" x="5935663" y="1341438"/>
          <p14:tracePt t="27279" x="5951538" y="1341438"/>
          <p14:tracePt t="27335" x="5989638" y="1341438"/>
          <p14:tracePt t="27343" x="6027738" y="1341438"/>
          <p14:tracePt t="27355" x="6103938" y="1349375"/>
          <p14:tracePt t="27372" x="6126163" y="1349375"/>
          <p14:tracePt t="27388" x="6134100" y="1349375"/>
          <p14:tracePt t="27405" x="6172200" y="1349375"/>
          <p14:tracePt t="27439" x="6194425" y="1349375"/>
          <p14:tracePt t="27447" x="6210300" y="1349375"/>
          <p14:tracePt t="27456" x="6248400" y="1349375"/>
          <p14:tracePt t="27472" x="6256338" y="1349375"/>
          <p14:tracePt t="27487" x="6286500" y="1349375"/>
          <p14:tracePt t="27535" x="6302375" y="1349375"/>
          <p14:tracePt t="27544" x="6324600" y="1349375"/>
          <p14:tracePt t="27554" x="6362700" y="1349375"/>
          <p14:tracePt t="27572" x="6370638" y="1349375"/>
          <p14:tracePt t="27911" x="6384925" y="1349375"/>
          <p14:tracePt t="28551" x="6392863" y="1349375"/>
          <p14:tracePt t="28631" x="6400800" y="1349375"/>
          <p14:tracePt t="28647" x="6408738" y="1349375"/>
          <p14:tracePt t="28655" x="6408738" y="1333500"/>
          <p14:tracePt t="28670" x="6461125" y="1317625"/>
          <p14:tracePt t="28688" x="6477000" y="1311275"/>
          <p14:tracePt t="28704" x="6507163" y="1295400"/>
          <p14:tracePt t="28721" x="6515100" y="1295400"/>
          <p14:tracePt t="28738" x="6523038" y="1287463"/>
          <p14:tracePt t="28753" x="6553200" y="1287463"/>
          <p14:tracePt t="28771" x="6613525" y="1265238"/>
          <p14:tracePt t="28787" x="6683375" y="1241425"/>
          <p14:tracePt t="28804" x="6743700" y="1211263"/>
          <p14:tracePt t="28820" x="6751638" y="1211263"/>
          <p14:tracePt t="28836" x="6759575" y="1211263"/>
          <p14:tracePt t="28853" x="6773863" y="1211263"/>
          <p14:tracePt t="28927" x="6781800" y="1211263"/>
          <p14:tracePt t="28936" x="6797675" y="1211263"/>
          <p14:tracePt t="28943" x="6804025" y="1211263"/>
          <p14:tracePt t="28954" x="6811963" y="1196975"/>
          <p14:tracePt t="28970" x="6819900" y="1196975"/>
          <p14:tracePt t="28986" x="6835775" y="1196975"/>
          <p14:tracePt t="29004" x="6850063" y="1196975"/>
          <p14:tracePt t="29020" x="6858000" y="1196975"/>
          <p14:tracePt t="29063" x="6865938" y="1196975"/>
          <p14:tracePt t="29071" x="6865938" y="1189038"/>
          <p14:tracePt t="29086" x="6888163" y="1181100"/>
          <p14:tracePt t="29106" x="6896100" y="1181100"/>
          <p14:tracePt t="29123" x="6896100" y="1173163"/>
          <p14:tracePt t="29159" x="6904038" y="1165225"/>
          <p14:tracePt t="29167" x="6911975" y="1158875"/>
          <p14:tracePt t="29184" x="6926263" y="1143000"/>
          <p14:tracePt t="29191" x="6934200" y="1135063"/>
          <p14:tracePt t="29202" x="6950075" y="1112838"/>
          <p14:tracePt t="29220" x="6964363" y="1104900"/>
          <p14:tracePt t="29236" x="6972300" y="1096963"/>
          <p14:tracePt t="29253" x="6972300" y="1089025"/>
          <p14:tracePt t="29269" x="6972300" y="1066800"/>
          <p14:tracePt t="29269" x="6980238" y="1066800"/>
          <p14:tracePt t="29288" x="6988175" y="1058863"/>
          <p14:tracePt t="29303" x="7002463" y="1044575"/>
          <p14:tracePt t="29303" x="7010400" y="1036638"/>
          <p14:tracePt t="29320" x="7018338" y="1020763"/>
          <p14:tracePt t="29337" x="7026275" y="982663"/>
          <p14:tracePt t="29354" x="7026275" y="968375"/>
          <p14:tracePt t="29369" x="7026275" y="952500"/>
          <p14:tracePt t="29386" x="7026275" y="936625"/>
          <p14:tracePt t="29403" x="7026275" y="922338"/>
          <p14:tracePt t="29424" x="7018338" y="922338"/>
          <p14:tracePt t="29447" x="7010400" y="914400"/>
          <p14:tracePt t="29455" x="7002463" y="914400"/>
          <p14:tracePt t="29471" x="6994525" y="906463"/>
          <p14:tracePt t="29486" x="6964363" y="892175"/>
          <p14:tracePt t="29505" x="6950075" y="884238"/>
          <p14:tracePt t="29520" x="6926263" y="876300"/>
          <p14:tracePt t="29537" x="6918325" y="876300"/>
          <p14:tracePt t="29553" x="6904038" y="860425"/>
          <p14:tracePt t="29569" x="6896100" y="860425"/>
          <p14:tracePt t="29591" x="6888163" y="860425"/>
          <p14:tracePt t="29601" x="6880225" y="854075"/>
          <p14:tracePt t="29620" x="6873875" y="854075"/>
          <p14:tracePt t="29636" x="6865938" y="854075"/>
          <p14:tracePt t="29652" x="6850063" y="854075"/>
          <p14:tracePt t="29670" x="6835775" y="846138"/>
          <p14:tracePt t="29686" x="6819900" y="846138"/>
          <p14:tracePt t="29704" x="6811963" y="838200"/>
          <p14:tracePt t="29718" x="6804025" y="838200"/>
          <p14:tracePt t="29743" x="6797675" y="838200"/>
          <p14:tracePt t="29768" x="6789738" y="838200"/>
          <p14:tracePt t="29791" x="6773863" y="838200"/>
          <p14:tracePt t="29807" x="6773863" y="846138"/>
          <p14:tracePt t="29815" x="6759575" y="854075"/>
          <p14:tracePt t="29823" x="6759575" y="860425"/>
          <p14:tracePt t="29835" x="6743700" y="892175"/>
          <p14:tracePt t="29853" x="6727825" y="906463"/>
          <p14:tracePt t="29869" x="6713538" y="922338"/>
          <p14:tracePt t="29885" x="6713538" y="930275"/>
          <p14:tracePt t="29944" x="6713538" y="936625"/>
          <p14:tracePt t="29952" x="6713538" y="944563"/>
          <p14:tracePt t="29959" x="6713538" y="952500"/>
          <p14:tracePt t="29969" x="6713538" y="960438"/>
          <p14:tracePt t="29985" x="6713538" y="974725"/>
          <p14:tracePt t="30002" x="6713538" y="990600"/>
          <p14:tracePt t="30019" x="6713538" y="1012825"/>
          <p14:tracePt t="30035" x="6713538" y="1028700"/>
          <p14:tracePt t="30051" x="6721475" y="1036638"/>
          <p14:tracePt t="30067" x="6721475" y="1044575"/>
          <p14:tracePt t="30084" x="6727825" y="1050925"/>
          <p14:tracePt t="30102" x="6759575" y="1066800"/>
          <p14:tracePt t="30119" x="6781800" y="1089025"/>
          <p14:tracePt t="30134" x="6797675" y="1104900"/>
          <p14:tracePt t="30152" x="6811963" y="1112838"/>
          <p14:tracePt t="30168" x="6819900" y="1127125"/>
          <p14:tracePt t="30185" x="6850063" y="1143000"/>
          <p14:tracePt t="30201" x="6865938" y="1150938"/>
          <p14:tracePt t="30217" x="6911975" y="1165225"/>
          <p14:tracePt t="30235" x="6956425" y="1181100"/>
          <p14:tracePt t="30252" x="6994525" y="1203325"/>
          <p14:tracePt t="30269" x="7010400" y="1211263"/>
          <p14:tracePt t="30285" x="7018338" y="1219200"/>
          <p14:tracePt t="30303" x="7048500" y="1219200"/>
          <p14:tracePt t="30320" x="7070725" y="1227138"/>
          <p14:tracePt t="30336" x="7124700" y="1227138"/>
          <p14:tracePt t="30353" x="7200900" y="1235075"/>
          <p14:tracePt t="30369" x="7231063" y="1235075"/>
          <p14:tracePt t="30386" x="7239000" y="1235075"/>
          <p14:tracePt t="30431" x="7254875" y="1235075"/>
          <p14:tracePt t="30447" x="7285038" y="1235075"/>
          <p14:tracePt t="30455" x="7307263" y="1235075"/>
          <p14:tracePt t="30468" x="7369175" y="1235075"/>
          <p14:tracePt t="30486" x="7413625" y="1235075"/>
          <p14:tracePt t="30486" x="7421563" y="1235075"/>
          <p14:tracePt t="30503" x="7437438" y="1235075"/>
          <p14:tracePt t="30518" x="7451725" y="1235075"/>
          <p14:tracePt t="30537" x="7483475" y="1235075"/>
          <p14:tracePt t="30553" x="7489825" y="1235075"/>
          <p14:tracePt t="30569" x="7505700" y="1235075"/>
          <p14:tracePt t="30585" x="7535863" y="1235075"/>
          <p14:tracePt t="30602" x="7581900" y="1235075"/>
          <p14:tracePt t="30620" x="7627938" y="1235075"/>
          <p14:tracePt t="30635" x="7666038" y="1235075"/>
          <p14:tracePt t="30652" x="7696200" y="1235075"/>
          <p14:tracePt t="30668" x="7704138" y="1235075"/>
          <p14:tracePt t="30684" x="7726363" y="1235075"/>
          <p14:tracePt t="30711" x="7742238" y="1235075"/>
          <p14:tracePt t="30727" x="7750175" y="1235075"/>
          <p14:tracePt t="30736" x="7772400" y="1235075"/>
          <p14:tracePt t="30752" x="7794625" y="1235075"/>
          <p14:tracePt t="30769" x="7802563" y="1235075"/>
          <p14:tracePt t="30784" x="7818438" y="1235075"/>
          <p14:tracePt t="30802" x="7826375" y="1235075"/>
          <p14:tracePt t="30839" x="7832725" y="1235075"/>
          <p14:tracePt t="30847" x="7840663" y="1235075"/>
          <p14:tracePt t="30855" x="7870825" y="1235075"/>
          <p14:tracePt t="30867" x="7908925" y="1227138"/>
          <p14:tracePt t="30885" x="7932738" y="1227138"/>
          <p14:tracePt t="30902" x="7940675" y="1227138"/>
          <p14:tracePt t="30917" x="7947025" y="1227138"/>
          <p14:tracePt t="30935" x="7962900" y="1219200"/>
          <p14:tracePt t="30952" x="8023225" y="1211263"/>
          <p14:tracePt t="30969" x="8085138" y="1203325"/>
          <p14:tracePt t="30985" x="8137525" y="1196975"/>
          <p14:tracePt t="31002" x="8161338" y="1173163"/>
          <p14:tracePt t="31019" x="8161338" y="1165225"/>
          <p14:tracePt t="31035" x="8169275" y="1165225"/>
          <p14:tracePt t="31063" x="8175625" y="1165225"/>
          <p14:tracePt t="31071" x="8183563" y="1165225"/>
          <p14:tracePt t="31084" x="8213725" y="1127125"/>
          <p14:tracePt t="31102" x="8221663" y="1096963"/>
          <p14:tracePt t="31102" x="8229600" y="1074738"/>
          <p14:tracePt t="31120" x="8229600" y="1066800"/>
          <p14:tracePt t="31136" x="8229600" y="1050925"/>
          <p14:tracePt t="31150" x="8229600" y="1036638"/>
          <p14:tracePt t="31168" x="8237538" y="1028700"/>
          <p14:tracePt t="31184" x="8237538" y="1020763"/>
          <p14:tracePt t="31202" x="8237538" y="1012825"/>
          <p14:tracePt t="31217" x="8213725" y="974725"/>
          <p14:tracePt t="31235" x="8175625" y="944563"/>
          <p14:tracePt t="31251" x="8153400" y="930275"/>
          <p14:tracePt t="31268" x="8137525" y="914400"/>
          <p14:tracePt t="31285" x="8137525" y="906463"/>
          <p14:tracePt t="31300" x="8123238" y="906463"/>
          <p14:tracePt t="31317" x="8107363" y="892175"/>
          <p14:tracePt t="31317" x="8107363" y="884238"/>
          <p14:tracePt t="31336" x="8069263" y="876300"/>
          <p14:tracePt t="31352" x="8023225" y="860425"/>
          <p14:tracePt t="31368" x="7978775" y="846138"/>
          <p14:tracePt t="31385" x="7924800" y="830263"/>
          <p14:tracePt t="31402" x="7894638" y="822325"/>
          <p14:tracePt t="31418" x="7864475" y="815975"/>
          <p14:tracePt t="31434" x="7802563" y="792163"/>
          <p14:tracePt t="31451" x="7750175" y="792163"/>
          <p14:tracePt t="31468" x="7712075" y="792163"/>
          <p14:tracePt t="31484" x="7666038" y="777875"/>
          <p14:tracePt t="31501" x="7627938" y="777875"/>
          <p14:tracePt t="31518" x="7551738" y="777875"/>
          <p14:tracePt t="31533" x="7489825" y="777875"/>
          <p14:tracePt t="31550" x="7421563" y="777875"/>
          <p14:tracePt t="31550" x="7375525" y="777875"/>
          <p14:tracePt t="31568" x="7337425" y="777875"/>
          <p14:tracePt t="31584" x="7315200" y="777875"/>
          <p14:tracePt t="31600" x="7299325" y="777875"/>
          <p14:tracePt t="31617" x="7269163" y="777875"/>
          <p14:tracePt t="31634" x="7231063" y="777875"/>
          <p14:tracePt t="31650" x="7178675" y="777875"/>
          <p14:tracePt t="31667" x="7124700" y="777875"/>
          <p14:tracePt t="31683" x="7070725" y="777875"/>
          <p14:tracePt t="31700" x="7056438" y="777875"/>
          <p14:tracePt t="31716" x="7040563" y="777875"/>
          <p14:tracePt t="31733" x="7032625" y="777875"/>
          <p14:tracePt t="31751" x="7002463" y="784225"/>
          <p14:tracePt t="31768" x="6956425" y="792163"/>
          <p14:tracePt t="31785" x="6918325" y="808038"/>
          <p14:tracePt t="31801" x="6880225" y="822325"/>
          <p14:tracePt t="31817" x="6850063" y="846138"/>
          <p14:tracePt t="31834" x="6842125" y="854075"/>
          <p14:tracePt t="31850" x="6819900" y="868363"/>
          <p14:tracePt t="31867" x="6819900" y="884238"/>
          <p14:tracePt t="31883" x="6811963" y="892175"/>
          <p14:tracePt t="31900" x="6804025" y="906463"/>
          <p14:tracePt t="31916" x="6797675" y="922338"/>
          <p14:tracePt t="31934" x="6797675" y="952500"/>
          <p14:tracePt t="31950" x="6797675" y="998538"/>
          <p14:tracePt t="31968" x="6797675" y="1020763"/>
          <p14:tracePt t="31985" x="6797675" y="1044575"/>
          <p14:tracePt t="32001" x="6811963" y="1066800"/>
          <p14:tracePt t="32018" x="6819900" y="1082675"/>
          <p14:tracePt t="32034" x="6835775" y="1096963"/>
          <p14:tracePt t="32050" x="6858000" y="1120775"/>
          <p14:tracePt t="32067" x="6896100" y="1143000"/>
          <p14:tracePt t="32084" x="6934200" y="1165225"/>
          <p14:tracePt t="32101" x="6980238" y="1203325"/>
          <p14:tracePt t="32117" x="7010400" y="1219200"/>
          <p14:tracePt t="32117" x="7026275" y="1235075"/>
          <p14:tracePt t="32136" x="7040563" y="1241425"/>
          <p14:tracePt t="32151" x="7056438" y="1249363"/>
          <p14:tracePt t="32166" x="7116763" y="1273175"/>
          <p14:tracePt t="32184" x="7178675" y="1273175"/>
          <p14:tracePt t="32201" x="7277100" y="1273175"/>
          <p14:tracePt t="32217" x="7369175" y="1273175"/>
          <p14:tracePt t="32234" x="7407275" y="1273175"/>
          <p14:tracePt t="32250" x="7421563" y="1273175"/>
          <p14:tracePt t="32266" x="7437438" y="1273175"/>
          <p14:tracePt t="32295" x="7467600" y="1273175"/>
          <p14:tracePt t="32303" x="7497763" y="1273175"/>
          <p14:tracePt t="32316" x="7589838" y="1273175"/>
          <p14:tracePt t="32333" x="7673975" y="1273175"/>
          <p14:tracePt t="32333" x="7704138" y="1273175"/>
          <p14:tracePt t="32351" x="7726363" y="1273175"/>
          <p14:tracePt t="32366" x="7750175" y="1273175"/>
          <p14:tracePt t="32384" x="7756525" y="1273175"/>
          <p14:tracePt t="32416" x="7780338" y="1273175"/>
          <p14:tracePt t="32423" x="7826375" y="1273175"/>
          <p14:tracePt t="32433" x="7886700" y="1273175"/>
          <p14:tracePt t="32450" x="7924800" y="1273175"/>
          <p14:tracePt t="32467" x="7932738" y="1273175"/>
          <p14:tracePt t="32527" x="7947025" y="1273175"/>
          <p14:tracePt t="32543" x="7954963" y="1265238"/>
          <p14:tracePt t="32559" x="7962900" y="1257300"/>
          <p14:tracePt t="32576" x="7970838" y="1249363"/>
          <p14:tracePt t="32584" x="7985125" y="1235075"/>
          <p14:tracePt t="32600" x="8001000" y="1219200"/>
          <p14:tracePt t="32617" x="8016875" y="1203325"/>
          <p14:tracePt t="32633" x="8031163" y="1189038"/>
          <p14:tracePt t="32649" x="8031163" y="1181100"/>
          <p14:tracePt t="32679" x="8031163" y="1173163"/>
          <p14:tracePt t="32775" x="8016875" y="1173163"/>
          <p14:tracePt t="32791" x="8001000" y="1173163"/>
          <p14:tracePt t="32807" x="7993063" y="1181100"/>
          <p14:tracePt t="32816" x="7985125" y="1189038"/>
          <p14:tracePt t="32833" x="7970838" y="1203325"/>
          <p14:tracePt t="32850" x="7954963" y="1219200"/>
          <p14:tracePt t="32866" x="7947025" y="1219200"/>
          <p14:tracePt t="33785" x="7947025" y="1227138"/>
          <p14:tracePt t="34087" x="7947025" y="1241425"/>
          <p14:tracePt t="34095" x="7947025" y="1257300"/>
          <p14:tracePt t="34105" x="7947025" y="1273175"/>
          <p14:tracePt t="34115" x="7947025" y="1303338"/>
          <p14:tracePt t="34132" x="7947025" y="1349375"/>
          <p14:tracePt t="34147" x="7916863" y="1409700"/>
          <p14:tracePt t="34164" x="7894638" y="1477963"/>
          <p14:tracePt t="34182" x="7878763" y="1516063"/>
          <p14:tracePt t="34198" x="7864475" y="1539875"/>
          <p14:tracePt t="34213" x="7864475" y="1570038"/>
          <p14:tracePt t="34213" x="7856538" y="1584325"/>
          <p14:tracePt t="34232" x="7848600" y="1584325"/>
          <p14:tracePt t="34232" x="7848600" y="1600200"/>
          <p14:tracePt t="34248" x="7826375" y="1646238"/>
          <p14:tracePt t="34264" x="7802563" y="1676400"/>
          <p14:tracePt t="34281" x="7780338" y="1706563"/>
          <p14:tracePt t="34298" x="7750175" y="1752600"/>
          <p14:tracePt t="34315" x="7726363" y="1774825"/>
          <p14:tracePt t="34331" x="7712075" y="1812925"/>
          <p14:tracePt t="34348" x="7696200" y="1836738"/>
          <p14:tracePt t="34364" x="7666038" y="1866900"/>
          <p14:tracePt t="34381" x="7650163" y="1889125"/>
          <p14:tracePt t="34398" x="7627938" y="1905000"/>
          <p14:tracePt t="34398" x="7620000" y="1927225"/>
          <p14:tracePt t="34416" x="7612063" y="1935163"/>
          <p14:tracePt t="34430" x="7581900" y="1965325"/>
          <p14:tracePt t="34449" x="7551738" y="1973263"/>
          <p14:tracePt t="34465" x="7527925" y="1981200"/>
          <p14:tracePt t="34481" x="7513638" y="1997075"/>
          <p14:tracePt t="34497" x="7521575" y="1989138"/>
          <p14:tracePt t="34615" x="7535863" y="1965325"/>
          <p14:tracePt t="34623" x="7551738" y="1958975"/>
          <p14:tracePt t="34632" x="7573963" y="1912938"/>
          <p14:tracePt t="34648" x="7589838" y="1897063"/>
          <p14:tracePt t="34665" x="7604125" y="1889125"/>
          <p14:tracePt t="34682" x="7612063" y="1882775"/>
          <p14:tracePt t="34697" x="7620000" y="1866900"/>
          <p14:tracePt t="34714" x="7650163" y="1836738"/>
          <p14:tracePt t="34731" x="7673975" y="1812925"/>
          <p14:tracePt t="34748" x="7696200" y="1790700"/>
          <p14:tracePt t="34764" x="7712075" y="1782763"/>
          <p14:tracePt t="34780" x="7712075" y="1774825"/>
          <p14:tracePt t="34797" x="7704138" y="1774825"/>
          <p14:tracePt t="35351" x="7688263" y="1782763"/>
          <p14:tracePt t="35375" x="7688263" y="1790700"/>
          <p14:tracePt t="35383" x="7673975" y="1790700"/>
          <p14:tracePt t="35399" x="7666038" y="1798638"/>
          <p14:tracePt t="35413" x="7642225" y="1820863"/>
          <p14:tracePt t="35430" x="7612063" y="1844675"/>
          <p14:tracePt t="35430" x="7597775" y="1851025"/>
          <p14:tracePt t="35448" x="7573963" y="1866900"/>
          <p14:tracePt t="35464" x="7559675" y="1882775"/>
          <p14:tracePt t="35481" x="7551738" y="1889125"/>
          <p14:tracePt t="35497" x="7527925" y="1905000"/>
          <p14:tracePt t="35514" x="7521575" y="1912938"/>
          <p14:tracePt t="35530" x="7497763" y="1927225"/>
          <p14:tracePt t="35547" x="7489825" y="1935163"/>
          <p14:tracePt t="35563" x="7483475" y="1943100"/>
          <p14:tracePt t="35591" x="7483475" y="1951038"/>
          <p14:tracePt t="35599" x="7475538" y="1951038"/>
          <p14:tracePt t="35613" x="7459663" y="1965325"/>
          <p14:tracePt t="35613" x="7459663" y="1973263"/>
          <p14:tracePt t="35633" x="7451725" y="1973263"/>
          <p14:tracePt t="35646" x="7437438" y="1989138"/>
          <p14:tracePt t="35664" x="7407275" y="2003425"/>
          <p14:tracePt t="35681" x="7353300" y="2027238"/>
          <p14:tracePt t="35697" x="7307263" y="2027238"/>
          <p14:tracePt t="35714" x="7299325" y="2027238"/>
          <p14:tracePt t="35729" x="7299325" y="2035175"/>
          <p14:tracePt t="35751" x="7292975" y="2041525"/>
          <p14:tracePt t="35763" x="7277100" y="2041525"/>
          <p14:tracePt t="35779" x="7192963" y="2041525"/>
          <p14:tracePt t="35796" x="7070725" y="2057400"/>
          <p14:tracePt t="35796" x="7002463" y="2057400"/>
          <p14:tracePt t="35815" x="6926263" y="2057400"/>
          <p14:tracePt t="35829" x="6789738" y="2057400"/>
          <p14:tracePt t="35829" x="6743700" y="2057400"/>
          <p14:tracePt t="35848" x="6705600" y="2057400"/>
          <p14:tracePt t="35864" x="6697663" y="2057400"/>
          <p14:tracePt t="35879" x="6683375" y="2057400"/>
          <p14:tracePt t="35896" x="6637338" y="2057400"/>
          <p14:tracePt t="35914" x="6575425" y="2057400"/>
          <p14:tracePt t="35930" x="6461125" y="2057400"/>
          <p14:tracePt t="35945" x="6354763" y="2057400"/>
          <p14:tracePt t="35962" x="6264275" y="2065338"/>
          <p14:tracePt t="35980" x="6218238" y="2079625"/>
          <p14:tracePt t="35996" x="6180138" y="2087563"/>
          <p14:tracePt t="36013" x="6164263" y="2087563"/>
          <p14:tracePt t="36029" x="6126163" y="2095500"/>
          <p14:tracePt t="36049" x="6118225" y="2095500"/>
          <p14:tracePt t="36062" x="6096000" y="2095500"/>
          <p14:tracePt t="36080" x="6088063" y="2095500"/>
          <p14:tracePt t="36095" x="6073775" y="2103438"/>
          <p14:tracePt t="36119" x="6065838" y="2103438"/>
          <p14:tracePt t="36151" x="6027738" y="2103438"/>
          <p14:tracePt t="36160" x="5981700" y="2103438"/>
          <p14:tracePt t="36167" x="5935663" y="2103438"/>
          <p14:tracePt t="36179" x="5821363" y="2103438"/>
          <p14:tracePt t="36196" x="5775325" y="2103438"/>
          <p14:tracePt t="36213" x="5761038" y="2103438"/>
          <p14:tracePt t="36229" x="5761038" y="2111375"/>
          <p14:tracePt t="36407" x="5768975" y="2111375"/>
          <p14:tracePt t="36423" x="5775325" y="2111375"/>
          <p14:tracePt t="36519" x="5783263" y="2111375"/>
          <p14:tracePt t="36535" x="5791200" y="2111375"/>
          <p14:tracePt t="36544" x="5807075" y="2111375"/>
          <p14:tracePt t="36551" x="5821363" y="2111375"/>
          <p14:tracePt t="36562" x="5851525" y="2117725"/>
          <p14:tracePt t="36579" x="5883275" y="2117725"/>
          <p14:tracePt t="36595" x="5889625" y="2117725"/>
          <p14:tracePt t="36611" x="5897563" y="2117725"/>
          <p14:tracePt t="36628" x="5921375" y="2117725"/>
          <p14:tracePt t="36645" x="5997575" y="2117725"/>
          <p14:tracePt t="36662" x="6111875" y="2117725"/>
          <p14:tracePt t="36662" x="6156325" y="2117725"/>
          <p14:tracePt t="36680" x="6210300" y="2117725"/>
          <p14:tracePt t="36696" x="6218238" y="2117725"/>
          <p14:tracePt t="36735" x="6232525" y="2117725"/>
          <p14:tracePt t="36751" x="6270625" y="2117725"/>
          <p14:tracePt t="36759" x="6308725" y="2117725"/>
          <p14:tracePt t="36767" x="6354763" y="2117725"/>
          <p14:tracePt t="36779" x="6438900" y="2111375"/>
          <p14:tracePt t="36795" x="6492875" y="2095500"/>
          <p14:tracePt t="36812" x="6499225" y="2095500"/>
          <p14:tracePt t="36828" x="6523038" y="2095500"/>
          <p14:tracePt t="36845" x="6553200" y="2095500"/>
          <p14:tracePt t="36845" x="6583363" y="2095500"/>
          <p14:tracePt t="36864" x="6629400" y="2095500"/>
          <p14:tracePt t="36879" x="6705600" y="2095500"/>
          <p14:tracePt t="36896" x="6735763" y="2095500"/>
          <p14:tracePt t="36912" x="6743700" y="2095500"/>
          <p14:tracePt t="36928" x="6751638" y="2095500"/>
          <p14:tracePt t="36951" x="6765925" y="2095500"/>
          <p14:tracePt t="36961" x="6819900" y="2095500"/>
          <p14:tracePt t="36979" x="6880225" y="2095500"/>
          <p14:tracePt t="36995" x="6926263" y="2095500"/>
          <p14:tracePt t="37012" x="6942138" y="2095500"/>
          <p14:tracePt t="37028" x="6956425" y="2079625"/>
          <p14:tracePt t="37045" x="6964363" y="2079625"/>
          <p14:tracePt t="37061" x="6994525" y="2079625"/>
          <p14:tracePt t="37061" x="7010400" y="2079625"/>
          <p14:tracePt t="37080" x="7064375" y="2079625"/>
          <p14:tracePt t="37096" x="7154863" y="2079625"/>
          <p14:tracePt t="37114" x="7292975" y="2079625"/>
          <p14:tracePt t="37129" x="7375525" y="2079625"/>
          <p14:tracePt t="37146" x="7391400" y="2079625"/>
          <p14:tracePt t="37161" x="7399338" y="2079625"/>
          <p14:tracePt t="37178" x="7413625" y="2079625"/>
          <p14:tracePt t="37195" x="7459663" y="2079625"/>
          <p14:tracePt t="37212" x="7566025" y="2079625"/>
          <p14:tracePt t="37228" x="7673975" y="2065338"/>
          <p14:tracePt t="37245" x="7734300" y="2065338"/>
          <p14:tracePt t="37262" x="7764463" y="2065338"/>
          <p14:tracePt t="37278" x="7772400" y="2065338"/>
          <p14:tracePt t="37312" x="7780338" y="2065338"/>
          <p14:tracePt t="37319" x="7794625" y="2065338"/>
          <p14:tracePt t="37329" x="7826375" y="2057400"/>
          <p14:tracePt t="37346" x="7840663" y="2057400"/>
          <p14:tracePt t="37361" x="7856538" y="2057400"/>
          <p14:tracePt t="37378" x="7856538" y="2049463"/>
          <p14:tracePt t="37407" x="7864475" y="2049463"/>
          <p14:tracePt t="37415" x="7870825" y="2049463"/>
          <p14:tracePt t="37427" x="7908925" y="2049463"/>
          <p14:tracePt t="37445" x="7954963" y="2049463"/>
          <p14:tracePt t="37461" x="7985125" y="2049463"/>
          <p14:tracePt t="37479" x="7993063" y="2049463"/>
          <p14:tracePt t="37494" x="8008938" y="2049463"/>
          <p14:tracePt t="37512" x="8039100" y="2049463"/>
          <p14:tracePt t="37529" x="8099425" y="2049463"/>
          <p14:tracePt t="37544" x="8161338" y="2049463"/>
          <p14:tracePt t="37561" x="8207375" y="2041525"/>
          <p14:tracePt t="37578" x="8245475" y="2041525"/>
          <p14:tracePt t="37594" x="8275638" y="2041525"/>
          <p14:tracePt t="37611" x="8313738" y="2041525"/>
          <p14:tracePt t="37628" x="8359775" y="2041525"/>
          <p14:tracePt t="37646" x="8420100" y="2027238"/>
          <p14:tracePt t="37661" x="8466138" y="2027238"/>
          <p14:tracePt t="37678" x="8480425" y="2011363"/>
          <p14:tracePt t="37694" x="8474075" y="2011363"/>
          <p14:tracePt t="37799" x="8466138" y="2011363"/>
          <p14:tracePt t="37807" x="8458200" y="2011363"/>
          <p14:tracePt t="37815" x="8450263" y="2011363"/>
          <p14:tracePt t="37855" x="8442325" y="2011363"/>
          <p14:tracePt t="37871" x="8435975" y="2011363"/>
          <p14:tracePt t="37879" x="8428038" y="2011363"/>
          <p14:tracePt t="37893" x="8397875" y="2011363"/>
          <p14:tracePt t="37912" x="8389938" y="2011363"/>
          <p14:tracePt t="37927" x="8382000" y="2011363"/>
          <p14:tracePt t="37943" x="8374063" y="2011363"/>
          <p14:tracePt t="37999" x="8366125" y="2011363"/>
          <p14:tracePt t="38359" x="8359775" y="2011363"/>
          <p14:tracePt t="38375" x="8351838" y="2011363"/>
          <p14:tracePt t="38383" x="8343900" y="2011363"/>
          <p14:tracePt t="38399" x="8328025" y="2011363"/>
          <p14:tracePt t="38415" x="8321675" y="2011363"/>
          <p14:tracePt t="38439" x="8313738" y="2011363"/>
          <p14:tracePt t="38519" x="8305800" y="2011363"/>
          <p14:tracePt t="38559" x="8289925" y="2011363"/>
          <p14:tracePt t="38775" x="8283575" y="2011363"/>
          <p14:tracePt t="38792" x="8275638" y="2011363"/>
          <p14:tracePt t="38799" x="8267700" y="2011363"/>
          <p14:tracePt t="38809" x="8229600" y="2035175"/>
          <p14:tracePt t="38827" x="8183563" y="2057400"/>
          <p14:tracePt t="38843" x="8153400" y="2057400"/>
          <p14:tracePt t="38860" x="8115300" y="2057400"/>
          <p14:tracePt t="38876" x="8031163" y="2057400"/>
          <p14:tracePt t="38893" x="7870825" y="2057400"/>
          <p14:tracePt t="38910" x="7658100" y="2057400"/>
          <p14:tracePt t="38910" x="7535863" y="2057400"/>
          <p14:tracePt t="38928" x="7429500" y="2057400"/>
          <p14:tracePt t="38928" x="7323138" y="2057400"/>
          <p14:tracePt t="38944" x="7124700" y="2057400"/>
          <p14:tracePt t="38961" x="6918325" y="2057400"/>
          <p14:tracePt t="38977" x="6789738" y="2057400"/>
          <p14:tracePt t="38994" x="6697663" y="2057400"/>
          <p14:tracePt t="39010" x="6613525" y="2057400"/>
          <p14:tracePt t="39027" x="6492875" y="2057400"/>
          <p14:tracePt t="39043" x="6308725" y="2057400"/>
          <p14:tracePt t="39060" x="6096000" y="2057400"/>
          <p14:tracePt t="39076" x="5883275" y="2057400"/>
          <p14:tracePt t="39099" x="5821363" y="2057400"/>
          <p14:tracePt t="39109" x="5730875" y="2057400"/>
          <p14:tracePt t="39125" x="5630863" y="2057400"/>
          <p14:tracePt t="39125" x="5570538" y="2057400"/>
          <p14:tracePt t="39144" x="5486400" y="2057400"/>
          <p14:tracePt t="39158" x="5203825" y="2057400"/>
          <p14:tracePt t="39176" x="5013325" y="2035175"/>
          <p14:tracePt t="39192" x="4884738" y="2011363"/>
          <p14:tracePt t="39209" x="4770438" y="1989138"/>
          <p14:tracePt t="39225" x="4664075" y="1965325"/>
          <p14:tracePt t="39243" x="4579938" y="1935163"/>
          <p14:tracePt t="39259" x="4511675" y="1920875"/>
          <p14:tracePt t="39276" x="4457700" y="1897063"/>
          <p14:tracePt t="39293" x="4419600" y="1882775"/>
          <p14:tracePt t="39309" x="4289425" y="1820863"/>
          <p14:tracePt t="39326" x="4144963" y="1774825"/>
          <p14:tracePt t="39326" x="4060825" y="1752600"/>
          <p14:tracePt t="39344" x="3940175" y="1706563"/>
          <p14:tracePt t="39360" x="3908425" y="1676400"/>
          <p14:tracePt t="39377" x="3908425" y="1660525"/>
          <p14:tracePt t="39399" x="3924300" y="1654175"/>
          <p14:tracePt t="39409" x="3970338" y="1622425"/>
          <p14:tracePt t="39427" x="3992563" y="1616075"/>
          <p14:tracePt t="39444" x="4000500" y="1600200"/>
          <p14:tracePt t="39458" x="4000500" y="1577975"/>
          <p14:tracePt t="39475" x="4000500" y="1531938"/>
          <p14:tracePt t="39493" x="4016375" y="1470025"/>
          <p14:tracePt t="39508" x="4038600" y="1417638"/>
          <p14:tracePt t="39508" x="4054475" y="1393825"/>
          <p14:tracePt t="39528" x="4068763" y="1379538"/>
          <p14:tracePt t="39543" x="4084638" y="1349375"/>
          <p14:tracePt t="39560" x="4092575" y="1349375"/>
          <p14:tracePt t="39631" x="4092575" y="1355725"/>
          <p14:tracePt t="39751" x="4084638" y="1355725"/>
          <p14:tracePt t="39767" x="4084638" y="1363663"/>
          <p14:tracePt t="39776" x="4084638" y="1371600"/>
          <p14:tracePt t="39793" x="4076700" y="1379538"/>
          <p14:tracePt t="39809" x="4076700" y="1387475"/>
          <p14:tracePt t="39831" x="4068763" y="1393825"/>
          <p14:tracePt t="39842" x="4060825" y="1401763"/>
          <p14:tracePt t="39858" x="4054475" y="1409700"/>
          <p14:tracePt t="39887" x="4046538" y="1417638"/>
          <p14:tracePt t="39927" x="4038600" y="1425575"/>
          <p14:tracePt t="40007" x="4030663" y="1431925"/>
          <p14:tracePt t="40047" x="4030663" y="1439863"/>
          <p14:tracePt t="40079" x="4022725" y="1439863"/>
          <p14:tracePt t="40639" x="4022725" y="1447800"/>
          <p14:tracePt t="40815" x="4016375" y="1447800"/>
          <p14:tracePt t="40919" x="4030663" y="1447800"/>
          <p14:tracePt t="41119" x="4038600" y="1447800"/>
          <p14:tracePt t="41135" x="4046538" y="1447800"/>
          <p14:tracePt t="41159" x="4054475" y="1447800"/>
          <p14:tracePt t="41167" x="4060825" y="1431925"/>
          <p14:tracePt t="41175" x="4076700" y="1417638"/>
          <p14:tracePt t="41199" x="4084638" y="1417638"/>
          <p14:tracePt t="41208" x="4092575" y="1409700"/>
          <p14:tracePt t="41225" x="4098925" y="1401763"/>
          <p14:tracePt t="41241" x="4106863" y="1393825"/>
          <p14:tracePt t="41257" x="4137025" y="1379538"/>
          <p14:tracePt t="41275" x="4160838" y="1371600"/>
          <p14:tracePt t="41291" x="4168775" y="1355725"/>
          <p14:tracePt t="41307" x="4175125" y="1349375"/>
          <p14:tracePt t="41323" x="4175125" y="1341438"/>
          <p14:tracePt t="41519" x="4183063" y="1325563"/>
          <p14:tracePt t="41807" x="4191000" y="1317625"/>
          <p14:tracePt t="41847" x="4191000" y="1303338"/>
          <p14:tracePt t="41863" x="4206875" y="1295400"/>
          <p14:tracePt t="41872" x="4206875" y="1287463"/>
          <p14:tracePt t="41879" x="4206875" y="1273175"/>
          <p14:tracePt t="41904" x="4213225" y="1273175"/>
          <p14:tracePt t="41919" x="4221163" y="1265238"/>
          <p14:tracePt t="41951" x="4229100" y="1249363"/>
          <p14:tracePt t="41983" x="4237038" y="1235075"/>
          <p14:tracePt t="42015" x="4244975" y="1227138"/>
          <p14:tracePt t="42031" x="4251325" y="1219200"/>
          <p14:tracePt t="42135" x="4259263" y="1211263"/>
          <p14:tracePt t="42143" x="4267200" y="1203325"/>
          <p14:tracePt t="42156" x="4267200" y="1189038"/>
          <p14:tracePt t="42191" x="4275138" y="1181100"/>
          <p14:tracePt t="42207" x="4283075" y="1173163"/>
          <p14:tracePt t="42215" x="4289425" y="1165225"/>
          <p14:tracePt t="42231" x="4289425" y="1158875"/>
          <p14:tracePt t="42247" x="4297363" y="1150938"/>
          <p14:tracePt t="42257" x="4305300" y="1150938"/>
          <p14:tracePt t="42273" x="4297363" y="1165225"/>
          <p14:tracePt t="42440" x="4267200" y="1189038"/>
          <p14:tracePt t="42447" x="4244975" y="1211263"/>
          <p14:tracePt t="42456" x="4213225" y="1241425"/>
          <p14:tracePt t="42474" x="4183063" y="1287463"/>
          <p14:tracePt t="42490" x="4168775" y="1311275"/>
          <p14:tracePt t="42506" x="4152900" y="1333500"/>
          <p14:tracePt t="42523" x="4152900" y="1341438"/>
          <p14:tracePt t="42538" x="4152900" y="1349375"/>
          <p14:tracePt t="42655" x="4152900" y="1355725"/>
          <p14:tracePt t="42783" x="4152900" y="1363663"/>
          <p14:tracePt t="42807" x="4144963" y="1371600"/>
          <p14:tracePt t="42815" x="4144963" y="1379538"/>
          <p14:tracePt t="42831" x="4137025" y="1387475"/>
          <p14:tracePt t="42847" x="4137025" y="1401763"/>
          <p14:tracePt t="42863" x="4130675" y="1401763"/>
          <p14:tracePt t="42872" x="4130675" y="1409700"/>
          <p14:tracePt t="42889" x="4130675" y="1425575"/>
          <p14:tracePt t="42935" x="4122738" y="1431925"/>
          <p14:tracePt t="42943" x="4122738" y="1439863"/>
          <p14:tracePt t="42955" x="4114800" y="1447800"/>
          <p14:tracePt t="42972" x="4106863" y="1485900"/>
          <p14:tracePt t="42989" x="4092575" y="1516063"/>
          <p14:tracePt t="43006" x="4068763" y="1554163"/>
          <p14:tracePt t="43006" x="4054475" y="1570038"/>
          <p14:tracePt t="43024" x="4030663" y="1608138"/>
          <p14:tracePt t="43040" x="4000500" y="1654175"/>
          <p14:tracePt t="43056" x="3954463" y="1714500"/>
          <p14:tracePt t="43073" x="3916363" y="1782763"/>
          <p14:tracePt t="43090" x="3870325" y="1828800"/>
          <p14:tracePt t="43107" x="3832225" y="1866900"/>
          <p14:tracePt t="43122" x="3817938" y="1889125"/>
          <p14:tracePt t="43139" x="3810000" y="1897063"/>
          <p14:tracePt t="43154" x="3787775" y="1912938"/>
          <p14:tracePt t="43172" x="3779838" y="1920875"/>
          <p14:tracePt t="43188" x="3763963" y="1935163"/>
          <p14:tracePt t="43206" x="3749675" y="1951038"/>
          <p14:tracePt t="43221" x="3717925" y="1965325"/>
          <p14:tracePt t="43221" x="3703638" y="1981200"/>
          <p14:tracePt t="43240" x="3679825" y="1997075"/>
          <p14:tracePt t="43256" x="3665538" y="2003425"/>
          <p14:tracePt t="44161" x="3665538" y="2011363"/>
          <p14:tracePt t="44231" x="3657600" y="2011363"/>
          <p14:tracePt t="44287" x="3657600" y="2019300"/>
          <p14:tracePt t="44519" x="3657600" y="2035175"/>
          <p14:tracePt t="44703" x="3657600" y="2041525"/>
          <p14:tracePt t="44727" x="3657600" y="2049463"/>
          <p14:tracePt t="44751" x="3657600" y="2057400"/>
          <p14:tracePt t="44775" x="3649663" y="2065338"/>
          <p14:tracePt t="45698" x="3641725" y="2065338"/>
          <p14:tracePt t="46311" x="3641725" y="2073275"/>
          <p14:tracePt t="46479" x="3641725" y="2087563"/>
          <p14:tracePt t="46535" x="3635375" y="2087563"/>
          <p14:tracePt t="46543" x="3635375" y="2095500"/>
          <p14:tracePt t="46568" x="3627438" y="2095500"/>
          <p14:tracePt t="46575" x="3627438" y="2111375"/>
          <p14:tracePt t="46591" x="3619500" y="2117725"/>
          <p14:tracePt t="46632" x="3611563" y="2117725"/>
          <p14:tracePt t="46687" x="3603625" y="2117725"/>
          <p14:tracePt t="46703" x="3603625" y="2133600"/>
          <p14:tracePt t="46711" x="3589338" y="2133600"/>
          <p14:tracePt t="46719" x="3573463" y="2149475"/>
          <p14:tracePt t="46736" x="3559175" y="2163763"/>
          <p14:tracePt t="46752" x="3535363" y="2171700"/>
          <p14:tracePt t="46769" x="3535363" y="2179638"/>
          <p14:tracePt t="46784" x="3521075" y="2187575"/>
          <p14:tracePt t="46803" x="3521075" y="2193925"/>
          <p14:tracePt t="46818" x="3513138" y="2201863"/>
          <p14:tracePt t="46835" x="3497263" y="2209800"/>
          <p14:tracePt t="46852" x="3475038" y="2232025"/>
          <p14:tracePt t="46868" x="3467100" y="2239963"/>
          <p14:tracePt t="46885" x="3459163" y="2255838"/>
          <p14:tracePt t="46901" x="3444875" y="2270125"/>
          <p14:tracePt t="46918" x="3436938" y="2286000"/>
          <p14:tracePt t="46918" x="3421063" y="2293938"/>
          <p14:tracePt t="46936" x="3398838" y="2308225"/>
          <p14:tracePt t="46952" x="3360738" y="2324100"/>
          <p14:tracePt t="46969" x="3330575" y="2346325"/>
          <p14:tracePt t="46986" x="3298825" y="2362200"/>
          <p14:tracePt t="47002" x="3268663" y="2378075"/>
          <p14:tracePt t="47019" x="3208338" y="2408238"/>
          <p14:tracePt t="47035" x="3178175" y="2430463"/>
          <p14:tracePt t="47051" x="3132138" y="2446338"/>
          <p14:tracePt t="47067" x="3094038" y="2460625"/>
          <p14:tracePt t="47086" x="3070225" y="2476500"/>
          <p14:tracePt t="47086" x="3055938" y="2484438"/>
          <p14:tracePt t="47103" x="3040063" y="2492375"/>
          <p14:tracePt t="47117" x="3009900" y="2506663"/>
          <p14:tracePt t="47117" x="3009900" y="2514600"/>
          <p14:tracePt t="47137" x="2987675" y="2530475"/>
          <p14:tracePt t="47152" x="2949575" y="2544763"/>
          <p14:tracePt t="47169" x="2917825" y="2568575"/>
          <p14:tracePt t="47185" x="2873375" y="2598738"/>
          <p14:tracePt t="47201" x="2841625" y="2606675"/>
          <p14:tracePt t="47217" x="2789238" y="2628900"/>
          <p14:tracePt t="47234" x="2765425" y="2651125"/>
          <p14:tracePt t="47251" x="2727325" y="2667000"/>
          <p14:tracePt t="47268" x="2705100" y="2689225"/>
          <p14:tracePt t="47285" x="2659063" y="2720975"/>
          <p14:tracePt t="47302" x="2598738" y="2735263"/>
          <p14:tracePt t="47318" x="2536825" y="2759075"/>
          <p14:tracePt t="47318" x="2506663" y="2773363"/>
          <p14:tracePt t="47336" x="2468563" y="2789238"/>
          <p14:tracePt t="47353" x="2430463" y="2811463"/>
          <p14:tracePt t="47368" x="2408238" y="2819400"/>
          <p14:tracePt t="47384" x="2392363" y="2827338"/>
          <p14:tracePt t="47401" x="2370138" y="2835275"/>
          <p14:tracePt t="47416" x="2346325" y="2841625"/>
          <p14:tracePt t="47433" x="2293938" y="2857500"/>
          <p14:tracePt t="47450" x="2232025" y="2865438"/>
          <p14:tracePt t="47468" x="2193925" y="2879725"/>
          <p14:tracePt t="47485" x="2155825" y="2879725"/>
          <p14:tracePt t="47501" x="2133600" y="2879725"/>
          <p14:tracePt t="47518" x="2095500" y="2895600"/>
          <p14:tracePt t="47518" x="2065338" y="2895600"/>
          <p14:tracePt t="47536" x="1997075" y="2903538"/>
          <p14:tracePt t="47552" x="1920875" y="2917825"/>
          <p14:tracePt t="47568" x="1874838" y="2933700"/>
          <p14:tracePt t="47585" x="1851025" y="2941638"/>
          <p14:tracePt t="47602" x="1844675" y="2949575"/>
          <p14:tracePt t="47617" x="1836738" y="2949575"/>
          <p14:tracePt t="47634" x="1820863" y="2949575"/>
          <p14:tracePt t="47651" x="1782763" y="2955925"/>
          <p14:tracePt t="47667" x="1744663" y="2963863"/>
          <p14:tracePt t="47684" x="1684338" y="2963863"/>
          <p14:tracePt t="47701" x="1600200" y="2971800"/>
          <p14:tracePt t="47717" x="1524000" y="2994025"/>
          <p14:tracePt t="47734" x="1477963" y="3009900"/>
          <p14:tracePt t="47734" x="1455738" y="3009900"/>
          <p14:tracePt t="47752" x="1425575" y="3009900"/>
          <p14:tracePt t="47768" x="1409700" y="3009900"/>
          <p14:tracePt t="47784" x="1379538" y="3009900"/>
          <p14:tracePt t="47801" x="1349375" y="3009900"/>
          <p14:tracePt t="47817" x="1287463" y="3009900"/>
          <p14:tracePt t="47834" x="1189038" y="3009900"/>
          <p14:tracePt t="47851" x="1074738" y="3009900"/>
          <p14:tracePt t="47867" x="1036638" y="3009900"/>
          <p14:tracePt t="47884" x="1020763" y="3009900"/>
          <p14:tracePt t="47901" x="1012825" y="3009900"/>
          <p14:tracePt t="47935" x="1006475" y="3009900"/>
          <p14:tracePt t="47943" x="990600" y="3009900"/>
          <p14:tracePt t="47952" x="968375" y="3009900"/>
          <p14:tracePt t="47968" x="944563" y="3009900"/>
          <p14:tracePt t="47984" x="936625" y="3009900"/>
          <p14:tracePt t="48007" x="922338" y="3009900"/>
          <p14:tracePt t="48207" x="914400" y="3009900"/>
          <p14:tracePt t="48343" x="922338" y="3009900"/>
          <p14:tracePt t="49087" x="936625" y="3009900"/>
          <p14:tracePt t="49104" x="944563" y="3009900"/>
          <p14:tracePt t="49119" x="952500" y="3009900"/>
          <p14:tracePt t="49127" x="960438" y="3009900"/>
          <p14:tracePt t="49167" x="974725" y="3009900"/>
          <p14:tracePt t="49175" x="982663" y="3009900"/>
          <p14:tracePt t="49183" x="1006475" y="3009900"/>
          <p14:tracePt t="49200" x="1028700" y="3009900"/>
          <p14:tracePt t="49217" x="1044575" y="3017838"/>
          <p14:tracePt t="49271" x="1044575" y="3025775"/>
          <p14:tracePt t="49280" x="1050925" y="3025775"/>
          <p14:tracePt t="49287" x="1066800" y="3025775"/>
          <p14:tracePt t="49298" x="1104900" y="3032125"/>
          <p14:tracePt t="49316" x="1165225" y="3048000"/>
          <p14:tracePt t="49333" x="1235075" y="3063875"/>
          <p14:tracePt t="49349" x="1273175" y="3063875"/>
          <p14:tracePt t="49365" x="1287463" y="3063875"/>
          <p14:tracePt t="49391" x="1295400" y="3063875"/>
          <p14:tracePt t="49416" x="1317625" y="3063875"/>
          <p14:tracePt t="49423" x="1341438" y="3063875"/>
          <p14:tracePt t="49433" x="1409700" y="3063875"/>
          <p14:tracePt t="49449" x="1447800" y="3063875"/>
          <p14:tracePt t="49466" x="1463675" y="3063875"/>
          <p14:tracePt t="49482" x="1477963" y="3063875"/>
          <p14:tracePt t="49519" x="1485900" y="3063875"/>
          <p14:tracePt t="49527" x="1531938" y="3078163"/>
          <p14:tracePt t="49535" x="1592263" y="3078163"/>
          <p14:tracePt t="49548" x="1730375" y="3101975"/>
          <p14:tracePt t="49565" x="1806575" y="3108325"/>
          <p14:tracePt t="49582" x="1812925" y="3116263"/>
          <p14:tracePt t="49647" x="1820863" y="3116263"/>
          <p14:tracePt t="49655" x="1836738" y="3124200"/>
          <p14:tracePt t="49665" x="1844675" y="3140075"/>
          <p14:tracePt t="49682" x="1851025" y="3140075"/>
          <p14:tracePt t="49698" x="1866900" y="3140075"/>
          <p14:tracePt t="49767" x="1874838" y="3140075"/>
          <p14:tracePt t="49783" x="1882775" y="3140075"/>
          <p14:tracePt t="49879" x="1889125" y="3140075"/>
          <p14:tracePt t="49887" x="1897063" y="3140075"/>
          <p14:tracePt t="49951" x="1912938" y="3140075"/>
          <p14:tracePt t="49959" x="1927225" y="3140075"/>
          <p14:tracePt t="49967" x="1958975" y="3140075"/>
          <p14:tracePt t="49981" x="1997075" y="3140075"/>
          <p14:tracePt t="49998" x="2011363" y="3140075"/>
          <p14:tracePt t="50015" x="2019300" y="3132138"/>
          <p14:tracePt t="50071" x="2027238" y="3124200"/>
          <p14:tracePt t="50080" x="2041525" y="3124200"/>
          <p14:tracePt t="50103" x="2049463" y="3124200"/>
          <p14:tracePt t="50263" x="2057400" y="3116263"/>
          <p14:tracePt t="53786" x="2065338" y="3116263"/>
          <p14:tracePt t="54319" x="2073275" y="3108325"/>
          <p14:tracePt t="56086" x="2079625" y="3108325"/>
          <p14:tracePt t="56543" x="2087563" y="3101975"/>
          <p14:tracePt t="56935" x="2095500" y="3101975"/>
          <p14:tracePt t="57015" x="2111375" y="3094038"/>
          <p14:tracePt t="57503" x="2125663" y="3094038"/>
          <p14:tracePt t="57511" x="2141538" y="3086100"/>
          <p14:tracePt t="57523" x="2149475" y="3086100"/>
          <p14:tracePt t="57559" x="2155825" y="3086100"/>
          <p14:tracePt t="57567" x="2163763" y="3086100"/>
          <p14:tracePt t="57575" x="2179638" y="3086100"/>
          <p14:tracePt t="57590" x="2225675" y="3078163"/>
          <p14:tracePt t="57608" x="2270125" y="3070225"/>
          <p14:tracePt t="57625" x="2339975" y="3063875"/>
          <p14:tracePt t="57643" x="2346325" y="3063875"/>
          <p14:tracePt t="57657" x="2370138" y="3048000"/>
          <p14:tracePt t="57674" x="2392363" y="3048000"/>
          <p14:tracePt t="57691" x="2460625" y="3032125"/>
          <p14:tracePt t="57707" x="2544763" y="3025775"/>
          <p14:tracePt t="57724" x="2590800" y="3025775"/>
          <p14:tracePt t="57740" x="2598738" y="3025775"/>
          <p14:tracePt t="57756" x="2598738" y="3017838"/>
          <p14:tracePt t="57773" x="2628900" y="3017838"/>
          <p14:tracePt t="57792" x="2644775" y="3017838"/>
          <p14:tracePt t="57806" x="2735263" y="3017838"/>
          <p14:tracePt t="57824" x="2773363" y="3017838"/>
          <p14:tracePt t="57841" x="2781300" y="3017838"/>
          <p14:tracePt t="57856" x="2789238" y="3017838"/>
          <p14:tracePt t="57927" x="2797175" y="3017838"/>
          <p14:tracePt t="57935" x="2803525" y="3017838"/>
          <p14:tracePt t="57943" x="2811463" y="3032125"/>
          <p14:tracePt t="57959" x="2811463" y="3040063"/>
          <p14:tracePt t="57983" x="2811463" y="3048000"/>
          <p14:tracePt t="57992" x="2811463" y="3055938"/>
          <p14:tracePt t="58007" x="2811463" y="3063875"/>
          <p14:tracePt t="58022" x="2811463" y="3086100"/>
          <p14:tracePt t="58040" x="2819400" y="3101975"/>
          <p14:tracePt t="58040" x="2835275" y="3108325"/>
          <p14:tracePt t="58057" x="2849563" y="3124200"/>
          <p14:tracePt t="58074" x="2857500" y="3140075"/>
          <p14:tracePt t="58089" x="2865438" y="3154363"/>
          <p14:tracePt t="58120" x="2879725" y="3162300"/>
          <p14:tracePt t="58135" x="2903538" y="3170238"/>
          <p14:tracePt t="58144" x="2949575" y="3192463"/>
          <p14:tracePt t="58157" x="2979738" y="3216275"/>
          <p14:tracePt t="58174" x="2994025" y="3238500"/>
          <p14:tracePt t="58174" x="3009900" y="3238500"/>
          <p14:tracePt t="58192" x="3025775" y="3254375"/>
          <p14:tracePt t="58207" x="3063875" y="3260725"/>
          <p14:tracePt t="58225" x="3124200" y="3276600"/>
          <p14:tracePt t="58242" x="3200400" y="3292475"/>
          <p14:tracePt t="58258" x="3254375" y="3298825"/>
          <p14:tracePt t="58275" x="3306763" y="3314700"/>
          <p14:tracePt t="58291" x="3344863" y="3314700"/>
          <p14:tracePt t="58307" x="3382963" y="3336925"/>
          <p14:tracePt t="58324" x="3421063" y="3352800"/>
          <p14:tracePt t="58341" x="3467100" y="3375025"/>
          <p14:tracePt t="58357" x="3513138" y="3390900"/>
          <p14:tracePt t="58374" x="3543300" y="3406775"/>
          <p14:tracePt t="58391" x="3581400" y="3421063"/>
          <p14:tracePt t="58391" x="3603625" y="3421063"/>
          <p14:tracePt t="58408" x="3635375" y="3421063"/>
          <p14:tracePt t="58424" x="3725863" y="3444875"/>
          <p14:tracePt t="58441" x="3741738" y="3444875"/>
          <p14:tracePt t="58458" x="3756025" y="3444875"/>
          <p14:tracePt t="58475" x="3779838" y="3451225"/>
          <p14:tracePt t="58490" x="3832225" y="3451225"/>
          <p14:tracePt t="58507" x="3894138" y="3459163"/>
          <p14:tracePt t="58524" x="4022725" y="3475038"/>
          <p14:tracePt t="58541" x="4092575" y="3475038"/>
          <p14:tracePt t="58557" x="4114800" y="3475038"/>
          <p14:tracePt t="58574" x="4122738" y="3467100"/>
          <p14:tracePt t="58590" x="4137025" y="3459163"/>
          <p14:tracePt t="58607" x="4175125" y="3436938"/>
          <p14:tracePt t="58607" x="4221163" y="3413125"/>
          <p14:tracePt t="58625" x="4327525" y="3382963"/>
          <p14:tracePt t="58643" x="4411663" y="3344863"/>
          <p14:tracePt t="58658" x="4441825" y="3330575"/>
          <p14:tracePt t="58675" x="4457700" y="3314700"/>
          <p14:tracePt t="58690" x="4479925" y="3276600"/>
          <p14:tracePt t="58707" x="4487863" y="3254375"/>
          <p14:tracePt t="58723" x="4511675" y="3208338"/>
          <p14:tracePt t="58740" x="4549775" y="3170238"/>
          <p14:tracePt t="58756" x="4587875" y="3116263"/>
          <p14:tracePt t="58773" x="4602163" y="3086100"/>
          <p14:tracePt t="58790" x="4625975" y="3032125"/>
          <p14:tracePt t="58790" x="4632325" y="3017838"/>
          <p14:tracePt t="58808" x="4640263" y="3001963"/>
          <p14:tracePt t="58823" x="4656138" y="2933700"/>
          <p14:tracePt t="58841" x="4670425" y="2873375"/>
          <p14:tracePt t="58858" x="4670425" y="2789238"/>
          <p14:tracePt t="58874" x="4670425" y="2697163"/>
          <p14:tracePt t="58890" x="4678363" y="2651125"/>
          <p14:tracePt t="58907" x="4694238" y="2582863"/>
          <p14:tracePt t="58923" x="4694238" y="2498725"/>
          <p14:tracePt t="58940" x="4694238" y="2438400"/>
          <p14:tracePt t="58956" x="4686300" y="2384425"/>
          <p14:tracePt t="58974" x="4664075" y="2346325"/>
          <p14:tracePt t="58990" x="4640263" y="2324100"/>
          <p14:tracePt t="59007" x="4625975" y="2308225"/>
          <p14:tracePt t="59007" x="4618038" y="2308225"/>
          <p14:tracePt t="59025" x="4587875" y="2286000"/>
          <p14:tracePt t="59040" x="4541838" y="2263775"/>
          <p14:tracePt t="59058" x="4495800" y="2232025"/>
          <p14:tracePt t="59074" x="4449763" y="2209800"/>
          <p14:tracePt t="59090" x="4373563" y="2171700"/>
          <p14:tracePt t="59108" x="4305300" y="2149475"/>
          <p14:tracePt t="59123" x="4251325" y="2133600"/>
          <p14:tracePt t="59141" x="4168775" y="2111375"/>
          <p14:tracePt t="59156" x="4092575" y="2103438"/>
          <p14:tracePt t="59173" x="4046538" y="2087563"/>
          <p14:tracePt t="59190" x="4016375" y="2087563"/>
          <p14:tracePt t="59207" x="3984625" y="2087563"/>
          <p14:tracePt t="59223" x="3940175" y="2087563"/>
          <p14:tracePt t="59223" x="3916363" y="2087563"/>
          <p14:tracePt t="59241" x="3840163" y="2087563"/>
          <p14:tracePt t="59257" x="3763963" y="2087563"/>
          <p14:tracePt t="59274" x="3711575" y="2087563"/>
          <p14:tracePt t="59290" x="3649663" y="2087563"/>
          <p14:tracePt t="59307" x="3565525" y="2065338"/>
          <p14:tracePt t="59323" x="3513138" y="2065338"/>
          <p14:tracePt t="59340" x="3436938" y="2065338"/>
          <p14:tracePt t="59356" x="3344863" y="2065338"/>
          <p14:tracePt t="59373" x="3260725" y="2065338"/>
          <p14:tracePt t="59389" x="3178175" y="2065338"/>
          <p14:tracePt t="59406" x="3124200" y="2065338"/>
          <p14:tracePt t="59423" x="3086100" y="2087563"/>
          <p14:tracePt t="59439" x="3040063" y="2095500"/>
          <p14:tracePt t="59457" x="3001963" y="2125663"/>
          <p14:tracePt t="59474" x="2963863" y="2155825"/>
          <p14:tracePt t="59490" x="2879725" y="2193925"/>
          <p14:tracePt t="59506" x="2803525" y="2239963"/>
          <p14:tracePt t="59524" x="2743200" y="2278063"/>
          <p14:tracePt t="59540" x="2705100" y="2316163"/>
          <p14:tracePt t="59557" x="2682875" y="2346325"/>
          <p14:tracePt t="59573" x="2674938" y="2378075"/>
          <p14:tracePt t="59589" x="2674938" y="2438400"/>
          <p14:tracePt t="59606" x="2674938" y="2506663"/>
          <p14:tracePt t="59623" x="2674938" y="2568575"/>
          <p14:tracePt t="59623" x="2674938" y="2598738"/>
          <p14:tracePt t="59642" x="2651125" y="2667000"/>
          <p14:tracePt t="59657" x="2620963" y="2705100"/>
          <p14:tracePt t="59675" x="2598738" y="2727325"/>
          <p14:tracePt t="59690" x="2590800" y="2759075"/>
          <p14:tracePt t="59706" x="2590800" y="2773363"/>
          <p14:tracePt t="59723" x="2590800" y="2803525"/>
          <p14:tracePt t="59738" x="2590800" y="2841625"/>
          <p14:tracePt t="59755" x="2590800" y="2873375"/>
          <p14:tracePt t="59772" x="2613025" y="2917825"/>
          <p14:tracePt t="59788" x="2644775" y="2979738"/>
          <p14:tracePt t="59806" x="2667000" y="3017838"/>
          <p14:tracePt t="59822" x="2682875" y="3055938"/>
          <p14:tracePt t="59822" x="2689225" y="3070225"/>
          <p14:tracePt t="59841" x="2697163" y="3078163"/>
          <p14:tracePt t="59855" x="2727325" y="3108325"/>
          <p14:tracePt t="59873" x="2765425" y="3154363"/>
          <p14:tracePt t="59890" x="2857500" y="3216275"/>
          <p14:tracePt t="59907" x="2979738" y="3284538"/>
          <p14:tracePt t="59923" x="3094038" y="3360738"/>
          <p14:tracePt t="59939" x="3178175" y="3421063"/>
          <p14:tracePt t="59956" x="3254375" y="3467100"/>
          <p14:tracePt t="59973" x="3330575" y="3497263"/>
          <p14:tracePt t="59989" x="3375025" y="3521075"/>
          <p14:tracePt t="60007" x="3398838" y="3535363"/>
          <p14:tracePt t="60023" x="3413125" y="3535363"/>
          <p14:tracePt t="60038" x="3467100" y="3551238"/>
          <p14:tracePt t="60055" x="3611563" y="3565525"/>
          <p14:tracePt t="60055" x="3679825" y="3573463"/>
          <p14:tracePt t="60073" x="3794125" y="3597275"/>
          <p14:tracePt t="60089" x="3870325" y="3611563"/>
          <p14:tracePt t="60107" x="3894138" y="3611563"/>
          <p14:tracePt t="60122" x="3902075" y="3611563"/>
          <p14:tracePt t="60144" x="3924300" y="3611563"/>
          <p14:tracePt t="60155" x="4046538" y="3603625"/>
          <p14:tracePt t="60172" x="4175125" y="3559175"/>
          <p14:tracePt t="60189" x="4313238" y="3513138"/>
          <p14:tracePt t="60206" x="4389438" y="3489325"/>
          <p14:tracePt t="60222" x="4411663" y="3475038"/>
          <p14:tracePt t="60240" x="4427538" y="3459163"/>
          <p14:tracePt t="60255" x="4441825" y="3429000"/>
          <p14:tracePt t="60255" x="4441825" y="3421063"/>
          <p14:tracePt t="60274" x="4479925" y="3360738"/>
          <p14:tracePt t="60289" x="4525963" y="3268663"/>
          <p14:tracePt t="60306" x="4549775" y="3178175"/>
          <p14:tracePt t="60322" x="4572000" y="3116263"/>
          <p14:tracePt t="60339" x="4579938" y="3078163"/>
          <p14:tracePt t="60356" x="4579938" y="3040063"/>
          <p14:tracePt t="60372" x="4587875" y="3009900"/>
          <p14:tracePt t="60388" x="4594225" y="2979738"/>
          <p14:tracePt t="60405" x="4602163" y="2941638"/>
          <p14:tracePt t="60422" x="4602163" y="2887663"/>
          <p14:tracePt t="60439" x="4602163" y="2811463"/>
          <p14:tracePt t="60439" x="4602163" y="2765425"/>
          <p14:tracePt t="60457" x="4602163" y="2727325"/>
          <p14:tracePt t="60473" x="4602163" y="2689225"/>
          <p14:tracePt t="60489" x="4602163" y="2674938"/>
          <p14:tracePt t="60506" x="4602163" y="2636838"/>
          <p14:tracePt t="60523" x="4587875" y="2606675"/>
          <p14:tracePt t="60539" x="4572000" y="2568575"/>
          <p14:tracePt t="60556" x="4564063" y="2530475"/>
          <p14:tracePt t="60572" x="4541838" y="2498725"/>
          <p14:tracePt t="60588" x="4541838" y="2476500"/>
          <p14:tracePt t="60605" x="4518025" y="2454275"/>
          <p14:tracePt t="60622" x="4503738" y="2438400"/>
          <p14:tracePt t="60638" x="4487863" y="2422525"/>
          <p14:tracePt t="60638" x="4473575" y="2408238"/>
          <p14:tracePt t="60658" x="4465638" y="2408238"/>
          <p14:tracePt t="60672" x="4411663" y="2362200"/>
          <p14:tracePt t="60689" x="4365625" y="2332038"/>
          <p14:tracePt t="60706" x="4343400" y="2324100"/>
          <p14:tracePt t="60722" x="4305300" y="2308225"/>
          <p14:tracePt t="60738" x="4267200" y="2301875"/>
          <p14:tracePt t="60755" x="4213225" y="2286000"/>
          <p14:tracePt t="60772" x="4144963" y="2278063"/>
          <p14:tracePt t="60788" x="4054475" y="2263775"/>
          <p14:tracePt t="60805" x="4000500" y="2255838"/>
          <p14:tracePt t="60821" x="3970338" y="2247900"/>
          <p14:tracePt t="60838" x="3940175" y="2247900"/>
          <p14:tracePt t="60838" x="3916363" y="2247900"/>
          <p14:tracePt t="60858" x="3902075" y="2239963"/>
          <p14:tracePt t="60871" x="3870325" y="2239963"/>
          <p14:tracePt t="60871" x="3848100" y="2239963"/>
          <p14:tracePt t="60888" x="3817938" y="2232025"/>
          <p14:tracePt t="60903" x="3741738" y="2232025"/>
          <p14:tracePt t="60921" x="3695700" y="2232025"/>
          <p14:tracePt t="60938" x="3649663" y="2232025"/>
          <p14:tracePt t="60955" x="3603625" y="2232025"/>
          <p14:tracePt t="60972" x="3565525" y="2232025"/>
          <p14:tracePt t="60988" x="3521075" y="2232025"/>
          <p14:tracePt t="61005" x="3467100" y="2232025"/>
          <p14:tracePt t="61022" x="3429000" y="2232025"/>
          <p14:tracePt t="61038" x="3352800" y="2239963"/>
          <p14:tracePt t="61054" x="3298825" y="2263775"/>
          <p14:tracePt t="61071" x="3222625" y="2286000"/>
          <p14:tracePt t="61089" x="3184525" y="2301875"/>
          <p14:tracePt t="61108" x="3146425" y="2316163"/>
          <p14:tracePt t="61122" x="3124200" y="2339975"/>
          <p14:tracePt t="61138" x="3070225" y="2370138"/>
          <p14:tracePt t="61155" x="3055938" y="2378075"/>
          <p14:tracePt t="61171" x="3032125" y="2392363"/>
          <p14:tracePt t="61188" x="3009900" y="2408238"/>
          <p14:tracePt t="61205" x="2994025" y="2422525"/>
          <p14:tracePt t="61221" x="2963863" y="2446338"/>
          <p14:tracePt t="61238" x="2917825" y="2468563"/>
          <p14:tracePt t="61254" x="2895600" y="2498725"/>
          <p14:tracePt t="61271" x="2827338" y="2574925"/>
          <p14:tracePt t="61289" x="2781300" y="2590800"/>
          <p14:tracePt t="61305" x="2743200" y="2636838"/>
          <p14:tracePt t="61322" x="2720975" y="2651125"/>
          <p14:tracePt t="61338" x="2705100" y="2674938"/>
          <p14:tracePt t="61355" x="2697163" y="2689225"/>
          <p14:tracePt t="61371" x="2697163" y="2713038"/>
          <p14:tracePt t="61387" x="2682875" y="2727325"/>
          <p14:tracePt t="61404" x="2644775" y="2773363"/>
          <p14:tracePt t="61421" x="2628900" y="2789238"/>
          <p14:tracePt t="61438" x="2620963" y="2827338"/>
          <p14:tracePt t="61454" x="2620963" y="2841625"/>
          <p14:tracePt t="61470" x="2636838" y="2903538"/>
          <p14:tracePt t="61489" x="2651125" y="2941638"/>
          <p14:tracePt t="61505" x="2667000" y="2994025"/>
          <p14:tracePt t="61522" x="2713038" y="3048000"/>
          <p14:tracePt t="61538" x="2773363" y="3124200"/>
          <p14:tracePt t="61555" x="2887663" y="3184525"/>
          <p14:tracePt t="61571" x="2979738" y="3246438"/>
          <p14:tracePt t="61587" x="3086100" y="3306763"/>
          <p14:tracePt t="61605" x="3200400" y="3382963"/>
          <p14:tracePt t="61621" x="3254375" y="3406775"/>
          <p14:tracePt t="61638" x="3284538" y="3413125"/>
          <p14:tracePt t="61638" x="3298825" y="3421063"/>
          <p14:tracePt t="61656" x="3344863" y="3436938"/>
          <p14:tracePt t="61670" x="3475038" y="3444875"/>
          <p14:tracePt t="61687" x="3665538" y="3459163"/>
          <p14:tracePt t="61705" x="3695700" y="3467100"/>
          <p14:tracePt t="61721" x="3711575" y="3467100"/>
          <p14:tracePt t="61753" x="3733800" y="3467100"/>
          <p14:tracePt t="61760" x="3771900" y="3467100"/>
          <p14:tracePt t="61770" x="3916363" y="3467100"/>
          <p14:tracePt t="61787" x="4106863" y="3467100"/>
          <p14:tracePt t="61804" x="4229100" y="3413125"/>
          <p14:tracePt t="61821" x="4244975" y="3406775"/>
          <p14:tracePt t="61837" x="4244975" y="3390900"/>
          <p14:tracePt t="61872" x="4251325" y="3390900"/>
          <p14:tracePt t="61880" x="4259263" y="3368675"/>
          <p14:tracePt t="61888" x="4267200" y="3360738"/>
          <p14:tracePt t="61903" x="4297363" y="3322638"/>
          <p14:tracePt t="61921" x="4297363" y="3314700"/>
          <p14:tracePt t="62568" x="4297363" y="3298825"/>
          <p14:tracePt t="62584" x="4297363" y="3284538"/>
          <p14:tracePt t="62600" x="4297363" y="3276600"/>
          <p14:tracePt t="62624" x="4297363" y="3268663"/>
          <p14:tracePt t="62632" x="4297363" y="3260725"/>
          <p14:tracePt t="62640" x="4297363" y="3246438"/>
          <p14:tracePt t="62652" x="4297363" y="3238500"/>
          <p14:tracePt t="62669" x="4305300" y="3238500"/>
          <p14:tracePt t="62688" x="4321175" y="3238500"/>
          <p14:tracePt t="62744" x="4335463" y="3238500"/>
          <p14:tracePt t="62760" x="4351338" y="3238500"/>
          <p14:tracePt t="62784" x="4365625" y="3238500"/>
          <p14:tracePt t="63000" x="4373563" y="3238500"/>
          <p14:tracePt t="63008" x="4397375" y="3230563"/>
          <p14:tracePt t="63019" x="4435475" y="3116263"/>
          <p14:tracePt t="63035" x="4473575" y="2963863"/>
          <p14:tracePt t="63052" x="4479925" y="2941638"/>
          <p14:tracePt t="63068" x="4487863" y="2941638"/>
          <p14:tracePt t="63456" x="4503738" y="2941638"/>
          <p14:tracePt t="63464" x="4511675" y="2941638"/>
          <p14:tracePt t="63480" x="4518025" y="2941638"/>
          <p14:tracePt t="63496" x="4525963" y="2941638"/>
          <p14:tracePt t="63504" x="4533900" y="2941638"/>
          <p14:tracePt t="63518" x="4549775" y="2941638"/>
          <p14:tracePt t="63535" x="4594225" y="2941638"/>
          <p14:tracePt t="63553" x="4670425" y="2963863"/>
          <p14:tracePt t="63569" x="4816475" y="2987675"/>
          <p14:tracePt t="63586" x="4999038" y="2987675"/>
          <p14:tracePt t="63602" x="5159375" y="2987675"/>
          <p14:tracePt t="63619" x="5265738" y="3001963"/>
          <p14:tracePt t="63636" x="5273675" y="3001963"/>
          <p14:tracePt t="63712" x="5280025" y="3017838"/>
          <p14:tracePt t="63728" x="5295900" y="3017838"/>
          <p14:tracePt t="63736" x="5318125" y="3032125"/>
          <p14:tracePt t="63753" x="5341938" y="3032125"/>
          <p14:tracePt t="63769" x="5334000" y="3032125"/>
          <p14:tracePt t="64616" x="5318125" y="3032125"/>
          <p14:tracePt t="64672" x="5303838" y="3032125"/>
          <p14:tracePt t="64688" x="5295900" y="3032125"/>
          <p14:tracePt t="64704" x="5280025" y="3032125"/>
          <p14:tracePt t="64712" x="5265738" y="3032125"/>
          <p14:tracePt t="64720" x="5249863" y="3032125"/>
          <p14:tracePt t="64734" x="5235575" y="3032125"/>
          <p14:tracePt t="64751" x="5219700" y="3048000"/>
          <p14:tracePt t="64751" x="5211763" y="3048000"/>
          <p14:tracePt t="64769" x="5197475" y="3055938"/>
          <p14:tracePt t="64785" x="5181600" y="3063875"/>
          <p14:tracePt t="64802" x="5165725" y="3070225"/>
          <p14:tracePt t="64912" x="5159375" y="3070225"/>
          <p14:tracePt t="64920" x="5151438" y="3078163"/>
          <p14:tracePt t="64933" x="5143500" y="3094038"/>
          <p14:tracePt t="64951" x="5127625" y="3101975"/>
          <p14:tracePt t="64976" x="5121275" y="3108325"/>
          <p14:tracePt t="65008" x="5113338" y="3108325"/>
          <p14:tracePt t="65017" x="5105400" y="3124200"/>
          <p14:tracePt t="65024" x="5113338" y="3124200"/>
          <p14:tracePt t="65448" x="5121275" y="3124200"/>
          <p14:tracePt t="65456" x="5127625" y="3124200"/>
          <p14:tracePt t="65466" x="5143500" y="3124200"/>
          <p14:tracePt t="65483" x="5151438" y="3124200"/>
          <p14:tracePt t="65499" x="5165725" y="3124200"/>
          <p14:tracePt t="65516" x="5173663" y="3124200"/>
          <p14:tracePt t="65576" x="5197475" y="3124200"/>
          <p14:tracePt t="65584" x="5273675" y="3124200"/>
          <p14:tracePt t="65601" x="5364163" y="3124200"/>
          <p14:tracePt t="65617" x="5394325" y="3124200"/>
          <p14:tracePt t="65634" x="5402263" y="3116263"/>
          <p14:tracePt t="65649" x="5410200" y="3116263"/>
          <p14:tracePt t="65680" x="5418138" y="3116263"/>
          <p14:tracePt t="65688" x="5440363" y="3108325"/>
          <p14:tracePt t="65698" x="5486400" y="3108325"/>
          <p14:tracePt t="65716" x="5532438" y="3108325"/>
          <p14:tracePt t="65733" x="5546725" y="3108325"/>
          <p14:tracePt t="65750" x="5554663" y="3108325"/>
          <p14:tracePt t="65776" x="5562600" y="3108325"/>
          <p14:tracePt t="65784" x="5578475" y="3108325"/>
          <p14:tracePt t="65799" x="5668963" y="3124200"/>
          <p14:tracePt t="65818" x="5761038" y="3132138"/>
          <p14:tracePt t="65834" x="5845175" y="3146425"/>
          <p14:tracePt t="65850" x="5875338" y="3146425"/>
          <p14:tracePt t="66745" x="5889625" y="3146425"/>
          <p14:tracePt t="66776" x="5927725" y="3146425"/>
          <p14:tracePt t="66784" x="5973763" y="3132138"/>
          <p14:tracePt t="66799" x="6080125" y="3101975"/>
          <p14:tracePt t="66799" x="6164263" y="3078163"/>
          <p14:tracePt t="66817" x="6240463" y="3048000"/>
          <p14:tracePt t="66832" x="6461125" y="2949575"/>
          <p14:tracePt t="66849" x="6569075" y="2903538"/>
          <p14:tracePt t="66866" x="6637338" y="2841625"/>
          <p14:tracePt t="66882" x="6705600" y="2811463"/>
          <p14:tracePt t="66898" x="6804025" y="2759075"/>
          <p14:tracePt t="66916" x="6880225" y="2735263"/>
          <p14:tracePt t="66932" x="6942138" y="2705100"/>
          <p14:tracePt t="66949" x="6956425" y="2697163"/>
          <p14:tracePt t="66965" x="6956425" y="2682875"/>
          <p14:tracePt t="66982" x="6956425" y="2659063"/>
          <p14:tracePt t="66999" x="6972300" y="2620963"/>
          <p14:tracePt t="66999" x="6980238" y="2598738"/>
          <p14:tracePt t="67017" x="7002463" y="2574925"/>
          <p14:tracePt t="67032" x="7048500" y="2514600"/>
          <p14:tracePt t="67049" x="7056438" y="2514600"/>
          <p14:tracePt t="67065" x="7056438" y="2506663"/>
          <p14:tracePt t="67088" x="7056438" y="2498725"/>
          <p14:tracePt t="67104" x="7056438" y="2492375"/>
          <p14:tracePt t="67120" x="7056438" y="2484438"/>
          <p14:tracePt t="67130" x="7056438" y="2460625"/>
          <p14:tracePt t="67148" x="7056438" y="2454275"/>
          <p14:tracePt t="67166" x="7032625" y="2422525"/>
          <p14:tracePt t="67182" x="6988175" y="2408238"/>
          <p14:tracePt t="67198" x="6972300" y="2400300"/>
          <p14:tracePt t="67198" x="6964363" y="2384425"/>
          <p14:tracePt t="67217" x="6956425" y="2384425"/>
          <p14:tracePt t="67232" x="6942138" y="2384425"/>
          <p14:tracePt t="67249" x="6918325" y="2370138"/>
          <p14:tracePt t="67266" x="6865938" y="2370138"/>
          <p14:tracePt t="67282" x="6797675" y="2370138"/>
          <p14:tracePt t="67299" x="6727825" y="2370138"/>
          <p14:tracePt t="67315" x="6705600" y="2370138"/>
          <p14:tracePt t="67332" x="6689725" y="2378075"/>
          <p14:tracePt t="67368" x="6683375" y="2392363"/>
          <p14:tracePt t="67384" x="6659563" y="2408238"/>
          <p14:tracePt t="67392" x="6645275" y="2416175"/>
          <p14:tracePt t="67400" x="6621463" y="2438400"/>
          <p14:tracePt t="67414" x="6561138" y="2476500"/>
          <p14:tracePt t="67414" x="6537325" y="2498725"/>
          <p14:tracePt t="67433" x="6499225" y="2522538"/>
          <p14:tracePt t="67449" x="6484938" y="2560638"/>
          <p14:tracePt t="67465" x="6469063" y="2582863"/>
          <p14:tracePt t="67482" x="6469063" y="2606675"/>
          <p14:tracePt t="67498" x="6469063" y="2636838"/>
          <p14:tracePt t="67515" x="6469063" y="2674938"/>
          <p14:tracePt t="67531" x="6469063" y="2705100"/>
          <p14:tracePt t="67548" x="6454775" y="2751138"/>
          <p14:tracePt t="67565" x="6454775" y="2797175"/>
          <p14:tracePt t="67581" x="6438900" y="2819400"/>
          <p14:tracePt t="67598" x="6438900" y="2835275"/>
          <p14:tracePt t="67616" x="6438900" y="2841625"/>
          <p14:tracePt t="67640" x="6446838" y="2857500"/>
          <p14:tracePt t="67649" x="6461125" y="2873375"/>
          <p14:tracePt t="67666" x="6484938" y="2887663"/>
          <p14:tracePt t="67682" x="6507163" y="2917825"/>
          <p14:tracePt t="67699" x="6515100" y="2925763"/>
          <p14:tracePt t="67714" x="6530975" y="2955925"/>
          <p14:tracePt t="67731" x="6545263" y="2971800"/>
          <p14:tracePt t="67748" x="6591300" y="2994025"/>
          <p14:tracePt t="67764" x="6613525" y="3017838"/>
          <p14:tracePt t="67780" x="6659563" y="3048000"/>
          <p14:tracePt t="67797" x="6683375" y="3070225"/>
          <p14:tracePt t="67815" x="6743700" y="3108325"/>
          <p14:tracePt t="67831" x="6789738" y="3124200"/>
          <p14:tracePt t="67831" x="6835775" y="3140075"/>
          <p14:tracePt t="67849" x="6888163" y="3170238"/>
          <p14:tracePt t="67865" x="6926263" y="3184525"/>
          <p14:tracePt t="67882" x="6942138" y="3200400"/>
          <p14:tracePt t="67899" x="6972300" y="3216275"/>
          <p14:tracePt t="67915" x="7040563" y="3238500"/>
          <p14:tracePt t="67931" x="7162800" y="3254375"/>
          <p14:tracePt t="67947" x="7285038" y="3260725"/>
          <p14:tracePt t="67964" x="7353300" y="3276600"/>
          <p14:tracePt t="67981" x="7375525" y="3284538"/>
          <p14:tracePt t="67997" x="7375525" y="3292475"/>
          <p14:tracePt t="68016" x="7391400" y="3292475"/>
          <p14:tracePt t="68031" x="7513638" y="3306763"/>
          <p14:tracePt t="68046" x="7696200" y="3314700"/>
          <p14:tracePt t="68046" x="7756525" y="3344863"/>
          <p14:tracePt t="68065" x="7818438" y="3344863"/>
          <p14:tracePt t="68079" x="7856538" y="3352800"/>
          <p14:tracePt t="68099" x="7902575" y="3352800"/>
          <p14:tracePt t="68114" x="7954963" y="3352800"/>
          <p14:tracePt t="68130" x="8039100" y="3336925"/>
          <p14:tracePt t="68146" x="8077200" y="3314700"/>
          <p14:tracePt t="68165" x="8099425" y="3298825"/>
          <p14:tracePt t="68180" x="8131175" y="3260725"/>
          <p14:tracePt t="68197" x="8183563" y="3230563"/>
          <p14:tracePt t="68214" x="8251825" y="3208338"/>
          <p14:tracePt t="68231" x="8321675" y="3178175"/>
          <p14:tracePt t="68247" x="8359775" y="3154363"/>
          <p14:tracePt t="68247" x="8366125" y="3146425"/>
          <p14:tracePt t="68265" x="8374063" y="3140075"/>
          <p14:tracePt t="68280" x="8382000" y="3124200"/>
          <p14:tracePt t="68298" x="8382000" y="3078163"/>
          <p14:tracePt t="68315" x="8389938" y="3032125"/>
          <p14:tracePt t="68330" x="8404225" y="2994025"/>
          <p14:tracePt t="68347" x="8412163" y="2963863"/>
          <p14:tracePt t="68364" x="8420100" y="2941638"/>
          <p14:tracePt t="68380" x="8435975" y="2903538"/>
          <p14:tracePt t="68397" x="8466138" y="2873375"/>
          <p14:tracePt t="68414" x="8466138" y="2835275"/>
          <p14:tracePt t="68430" x="8466138" y="2773363"/>
          <p14:tracePt t="68447" x="8466138" y="2720975"/>
          <p14:tracePt t="68464" x="8435975" y="2667000"/>
          <p14:tracePt t="68481" x="8428038" y="2651125"/>
          <p14:tracePt t="68498" x="8412163" y="2644775"/>
          <p14:tracePt t="68514" x="8412163" y="2628900"/>
          <p14:tracePt t="68530" x="8397875" y="2628900"/>
          <p14:tracePt t="68568" x="8382000" y="2628900"/>
          <p14:tracePt t="68584" x="8382000" y="2644775"/>
          <p14:tracePt t="68592" x="8366125" y="2644775"/>
          <p14:tracePt t="68608" x="8359775" y="2613025"/>
          <p14:tracePt t="68616" x="8359775" y="2590800"/>
          <p14:tracePt t="68629" x="8351838" y="2582863"/>
          <p14:tracePt t="68647" x="8335963" y="2574925"/>
          <p14:tracePt t="68665" x="8289925" y="2606675"/>
          <p14:tracePt t="68681" x="8275638" y="2590800"/>
          <p14:tracePt t="68697" x="8237538" y="2560638"/>
          <p14:tracePt t="68714" x="8229600" y="2544763"/>
          <p14:tracePt t="68730" x="8213725" y="2530475"/>
          <p14:tracePt t="68746" x="8183563" y="2530475"/>
          <p14:tracePt t="68764" x="8145463" y="2530475"/>
          <p14:tracePt t="68780" x="8115300" y="2530475"/>
          <p14:tracePt t="68796" x="8077200" y="2522538"/>
          <p14:tracePt t="68813" x="8061325" y="2506663"/>
          <p14:tracePt t="68830" x="8039100" y="2506663"/>
          <p14:tracePt t="68846" x="8023225" y="2506663"/>
          <p14:tracePt t="68846" x="8001000" y="2506663"/>
          <p14:tracePt t="68865" x="7985125" y="2506663"/>
          <p14:tracePt t="68879" x="7916863" y="2506663"/>
          <p14:tracePt t="68898" x="7894638" y="2506663"/>
          <p14:tracePt t="68912" x="7856538" y="2492375"/>
          <p14:tracePt t="68931" x="7818438" y="2476500"/>
          <p14:tracePt t="68945" x="7794625" y="2476500"/>
          <p14:tracePt t="68962" x="7742238" y="2468563"/>
          <p14:tracePt t="68978" x="7718425" y="2460625"/>
          <p14:tracePt t="68995" x="7673975" y="2454275"/>
          <p14:tracePt t="69012" x="7620000" y="2454275"/>
          <p14:tracePt t="69029" x="7566025" y="2454275"/>
          <p14:tracePt t="69045" x="7497763" y="2454275"/>
          <p14:tracePt t="69062" x="7475538" y="2454275"/>
          <p14:tracePt t="69079" x="7459663" y="2454275"/>
          <p14:tracePt t="69098" x="7451725" y="2454275"/>
          <p14:tracePt t="69114" x="7413625" y="2454275"/>
          <p14:tracePt t="69129" x="7375525" y="2454275"/>
          <p14:tracePt t="69146" x="7323138" y="2454275"/>
          <p14:tracePt t="69164" x="7269163" y="2454275"/>
          <p14:tracePt t="69179" x="7239000" y="2454275"/>
          <p14:tracePt t="69195" x="7216775" y="2454275"/>
          <p14:tracePt t="69213" x="7200900" y="2454275"/>
          <p14:tracePt t="69229" x="7146925" y="2454275"/>
          <p14:tracePt t="69250" x="7116763" y="2454275"/>
          <p14:tracePt t="69264" x="7064375" y="2454275"/>
          <p14:tracePt t="69264" x="7040563" y="2460625"/>
          <p14:tracePt t="69280" x="7018338" y="2460625"/>
          <p14:tracePt t="69295" x="6988175" y="2476500"/>
          <p14:tracePt t="69312" x="6956425" y="2476500"/>
          <p14:tracePt t="69329" x="6934200" y="2492375"/>
          <p14:tracePt t="69347" x="6873875" y="2506663"/>
          <p14:tracePt t="69363" x="6835775" y="2514600"/>
          <p14:tracePt t="69379" x="6789738" y="2530475"/>
          <p14:tracePt t="69396" x="6743700" y="2544763"/>
          <p14:tracePt t="69413" x="6697663" y="2560638"/>
          <p14:tracePt t="69429" x="6675438" y="2568575"/>
          <p14:tracePt t="69446" x="6645275" y="2582863"/>
          <p14:tracePt t="69462" x="6607175" y="2598738"/>
          <p14:tracePt t="69462" x="6607175" y="2606675"/>
          <p14:tracePt t="69481" x="6591300" y="2620963"/>
          <p14:tracePt t="69495" x="6553200" y="2636838"/>
          <p14:tracePt t="69513" x="6530975" y="2667000"/>
          <p14:tracePt t="69530" x="6507163" y="2705100"/>
          <p14:tracePt t="69545" x="6499225" y="2713038"/>
          <p14:tracePt t="69561" x="6492875" y="2743200"/>
          <p14:tracePt t="69578" x="6484938" y="2765425"/>
          <p14:tracePt t="69594" x="6484938" y="2789238"/>
          <p14:tracePt t="69612" x="6477000" y="2827338"/>
          <p14:tracePt t="69629" x="6477000" y="2849563"/>
          <p14:tracePt t="69646" x="6477000" y="2865438"/>
          <p14:tracePt t="69646" x="6477000" y="2873375"/>
          <p14:tracePt t="69664" x="6477000" y="2879725"/>
          <p14:tracePt t="69678" x="6477000" y="2911475"/>
          <p14:tracePt t="69678" x="6477000" y="2941638"/>
          <p14:tracePt t="69697" x="6477000" y="2979738"/>
          <p14:tracePt t="69713" x="6484938" y="3017838"/>
          <p14:tracePt t="69730" x="6492875" y="3040063"/>
          <p14:tracePt t="69746" x="6492875" y="3063875"/>
          <p14:tracePt t="69763" x="6499225" y="3078163"/>
          <p14:tracePt t="69779" x="6523038" y="3108325"/>
          <p14:tracePt t="69795" x="6530975" y="3124200"/>
          <p14:tracePt t="69811" x="6553200" y="3162300"/>
          <p14:tracePt t="69829" x="6575425" y="3192463"/>
          <p14:tracePt t="69846" x="6591300" y="3200400"/>
          <p14:tracePt t="69862" x="6599238" y="3216275"/>
          <p14:tracePt t="69879" x="6621463" y="3238500"/>
          <p14:tracePt t="69896" x="6637338" y="3254375"/>
          <p14:tracePt t="69896" x="6651625" y="3254375"/>
          <p14:tracePt t="69913" x="6667500" y="3268663"/>
          <p14:tracePt t="69930" x="6697663" y="3284538"/>
          <p14:tracePt t="69946" x="6735763" y="3298825"/>
          <p14:tracePt t="69962" x="6781800" y="3330575"/>
          <p14:tracePt t="69979" x="6797675" y="3336925"/>
          <p14:tracePt t="69996" x="6804025" y="3352800"/>
          <p14:tracePt t="70011" x="6811963" y="3352800"/>
          <p14:tracePt t="70028" x="6858000" y="3360738"/>
          <p14:tracePt t="70046" x="6880225" y="3368675"/>
          <p14:tracePt t="70062" x="6942138" y="3375025"/>
          <p14:tracePt t="70062" x="6988175" y="3375025"/>
          <p14:tracePt t="70080" x="7026275" y="3375025"/>
          <p14:tracePt t="70095" x="7102475" y="3375025"/>
          <p14:tracePt t="70095" x="7154863" y="3382963"/>
          <p14:tracePt t="70113" x="7192963" y="3382963"/>
          <p14:tracePt t="70129" x="7216775" y="3382963"/>
          <p14:tracePt t="70144" x="7254875" y="3382963"/>
          <p14:tracePt t="70162" x="7299325" y="3375025"/>
          <p14:tracePt t="70178" x="7399338" y="3330575"/>
          <p14:tracePt t="70195" x="7483475" y="3322638"/>
          <p14:tracePt t="70212" x="7535863" y="3306763"/>
          <p14:tracePt t="70228" x="7559675" y="3306763"/>
          <p14:tracePt t="70244" x="7581900" y="3306763"/>
          <p14:tracePt t="70261" x="7612063" y="3284538"/>
          <p14:tracePt t="70278" x="7680325" y="3276600"/>
          <p14:tracePt t="70295" x="7726363" y="3268663"/>
          <p14:tracePt t="70295" x="7764463" y="3254375"/>
          <p14:tracePt t="70313" x="7780338" y="3246438"/>
          <p14:tracePt t="70313" x="7794625" y="3246438"/>
          <p14:tracePt t="70329" x="7810500" y="3238500"/>
          <p14:tracePt t="70346" x="7826375" y="3222625"/>
          <p14:tracePt t="70362" x="7886700" y="3184525"/>
          <p14:tracePt t="70378" x="7970838" y="3140075"/>
          <p14:tracePt t="70396" x="8001000" y="3124200"/>
          <p14:tracePt t="70411" x="8031163" y="3094038"/>
          <p14:tracePt t="70428" x="8061325" y="3063875"/>
          <p14:tracePt t="70445" x="8077200" y="3048000"/>
          <p14:tracePt t="70461" x="8093075" y="3040063"/>
          <p14:tracePt t="70478" x="8099425" y="3025775"/>
          <p14:tracePt t="70478" x="8107363" y="3001963"/>
          <p14:tracePt t="70497" x="8107363" y="2994025"/>
          <p14:tracePt t="70510" x="8131175" y="2955925"/>
          <p14:tracePt t="70528" x="8183563" y="2879725"/>
          <p14:tracePt t="70546" x="8199438" y="2849563"/>
          <p14:tracePt t="70562" x="8207375" y="2827338"/>
          <p14:tracePt t="70579" x="8207375" y="2803525"/>
          <p14:tracePt t="70595" x="8213725" y="2789238"/>
          <p14:tracePt t="70612" x="8213725" y="2781300"/>
          <p14:tracePt t="70627" x="8213725" y="2765425"/>
          <p14:tracePt t="70644" x="8213725" y="2743200"/>
          <p14:tracePt t="70644" x="8213725" y="2720975"/>
          <p14:tracePt t="70664" x="8213725" y="2697163"/>
          <p14:tracePt t="70677" x="8213725" y="2667000"/>
          <p14:tracePt t="70695" x="8213725" y="2651125"/>
          <p14:tracePt t="70711" x="8207375" y="2636838"/>
          <p14:tracePt t="70727" x="8183563" y="2606675"/>
          <p14:tracePt t="70745" x="8169275" y="2590800"/>
          <p14:tracePt t="70762" x="8153400" y="2574925"/>
          <p14:tracePt t="70778" x="8099425" y="2552700"/>
          <p14:tracePt t="70795" x="8077200" y="2536825"/>
          <p14:tracePt t="70810" x="8061325" y="2522538"/>
          <p14:tracePt t="70827" x="8023225" y="2506663"/>
          <p14:tracePt t="70844" x="8008938" y="2492375"/>
          <p14:tracePt t="70861" x="7978775" y="2468563"/>
          <p14:tracePt t="70878" x="7947025" y="2454275"/>
          <p14:tracePt t="70894" x="7878763" y="2422525"/>
          <p14:tracePt t="70911" x="7818438" y="2416175"/>
          <p14:tracePt t="70929" x="7772400" y="2400300"/>
          <p14:tracePt t="70944" x="7756525" y="2392363"/>
          <p14:tracePt t="70961" x="7726363" y="2392363"/>
          <p14:tracePt t="70978" x="7696200" y="2384425"/>
          <p14:tracePt t="70994" x="7642225" y="2384425"/>
          <p14:tracePt t="71011" x="7589838" y="2384425"/>
          <p14:tracePt t="71028" x="7505700" y="2378075"/>
          <p14:tracePt t="71043" x="7445375" y="2378075"/>
          <p14:tracePt t="71060" x="7407275" y="2378075"/>
          <p14:tracePt t="71078" x="7361238" y="2378075"/>
          <p14:tracePt t="71094" x="7323138" y="2378075"/>
          <p14:tracePt t="71094" x="7292975" y="2378075"/>
          <p14:tracePt t="71113" x="7277100" y="2378075"/>
          <p14:tracePt t="71128" x="7231063" y="2378075"/>
          <p14:tracePt t="71145" x="7192963" y="2378075"/>
          <p14:tracePt t="71161" x="7154863" y="2378075"/>
          <p14:tracePt t="71178" x="7116763" y="2400300"/>
          <p14:tracePt t="71195" x="7070725" y="2400300"/>
          <p14:tracePt t="71211" x="7018338" y="2416175"/>
          <p14:tracePt t="71227" x="6980238" y="2430463"/>
          <p14:tracePt t="71244" x="6942138" y="2454275"/>
          <p14:tracePt t="71261" x="6911975" y="2468563"/>
          <p14:tracePt t="71277" x="6873875" y="2476500"/>
          <p14:tracePt t="71294" x="6842125" y="2498725"/>
          <p14:tracePt t="71311" x="6811963" y="2522538"/>
          <p14:tracePt t="71311" x="6797675" y="2536825"/>
          <p14:tracePt t="71328" x="6781800" y="2544763"/>
          <p14:tracePt t="71344" x="6727825" y="2568575"/>
          <p14:tracePt t="71361" x="6675438" y="2606675"/>
          <p14:tracePt t="71378" x="6667500" y="2606675"/>
          <p14:tracePt t="71394" x="6667500" y="2636838"/>
          <p14:tracePt t="71411" x="6645275" y="2651125"/>
          <p14:tracePt t="71427" x="6637338" y="2682875"/>
          <p14:tracePt t="71444" x="6613525" y="2705100"/>
          <p14:tracePt t="71461" x="6599238" y="2727325"/>
          <p14:tracePt t="71477" x="6591300" y="2743200"/>
          <p14:tracePt t="71494" x="6575425" y="2765425"/>
          <p14:tracePt t="71510" x="6575425" y="2773363"/>
          <p14:tracePt t="71527" x="6569075" y="2811463"/>
          <p14:tracePt t="71543" x="6553200" y="2849563"/>
          <p14:tracePt t="71560" x="6537325" y="2873375"/>
          <p14:tracePt t="71578" x="6530975" y="2911475"/>
          <p14:tracePt t="71595" x="6523038" y="2933700"/>
          <p14:tracePt t="71610" x="6523038" y="2955925"/>
          <p14:tracePt t="71627" x="6523038" y="2971800"/>
          <p14:tracePt t="71644" x="6523038" y="2987675"/>
          <p14:tracePt t="71660" x="6523038" y="3001963"/>
          <p14:tracePt t="71678" x="6523038" y="3032125"/>
          <p14:tracePt t="71694" x="6523038" y="3063875"/>
          <p14:tracePt t="71710" x="6537325" y="3086100"/>
          <p14:tracePt t="71710" x="6553200" y="3108325"/>
          <p14:tracePt t="71728" x="6553200" y="3116263"/>
          <p14:tracePt t="71745" x="6569075" y="3140075"/>
          <p14:tracePt t="71761" x="6583363" y="3162300"/>
          <p14:tracePt t="71778" x="6591300" y="3184525"/>
          <p14:tracePt t="71794" x="6599238" y="3208338"/>
          <p14:tracePt t="71810" x="6607175" y="3222625"/>
          <p14:tracePt t="71827" x="6613525" y="3222625"/>
          <p14:tracePt t="71843" x="6629400" y="3230563"/>
          <p14:tracePt t="71860" x="6651625" y="3238500"/>
          <p14:tracePt t="71877" x="6675438" y="3260725"/>
          <p14:tracePt t="71893" x="6689725" y="3260725"/>
          <p14:tracePt t="71909" x="6713538" y="3284538"/>
          <p14:tracePt t="71927" x="6743700" y="3298825"/>
          <p14:tracePt t="71927" x="6759575" y="3298825"/>
          <p14:tracePt t="71945" x="6765925" y="3306763"/>
          <p14:tracePt t="71960" x="6797675" y="3322638"/>
          <p14:tracePt t="71977" x="6819900" y="3336925"/>
          <p14:tracePt t="71994" x="6850063" y="3360738"/>
          <p14:tracePt t="72010" x="6880225" y="3368675"/>
          <p14:tracePt t="72027" x="6911975" y="3382963"/>
          <p14:tracePt t="72043" x="6942138" y="3390900"/>
          <p14:tracePt t="72060" x="6972300" y="3406775"/>
          <p14:tracePt t="72076" x="7018338" y="3406775"/>
          <p14:tracePt t="72093" x="7108825" y="3421063"/>
          <p14:tracePt t="72111" x="7178675" y="3429000"/>
          <p14:tracePt t="72127" x="7239000" y="3444875"/>
          <p14:tracePt t="72127" x="7254875" y="3444875"/>
          <p14:tracePt t="72145" x="7277100" y="3444875"/>
          <p14:tracePt t="72159" x="7361238" y="3444875"/>
          <p14:tracePt t="72178" x="7429500" y="3421063"/>
          <p14:tracePt t="72194" x="7483475" y="3406775"/>
          <p14:tracePt t="72211" x="7566025" y="3406775"/>
          <p14:tracePt t="72226" x="7597775" y="3390900"/>
          <p14:tracePt t="72243" x="7635875" y="3382963"/>
          <p14:tracePt t="72260" x="7666038" y="3375025"/>
          <p14:tracePt t="72276" x="7680325" y="3360738"/>
          <p14:tracePt t="72293" x="7688263" y="3330575"/>
          <p14:tracePt t="72310" x="7712075" y="3330575"/>
          <p14:tracePt t="72326" x="7772400" y="3306763"/>
          <p14:tracePt t="72326" x="7818438" y="3284538"/>
          <p14:tracePt t="72345" x="7848600" y="3268663"/>
          <p14:tracePt t="72359" x="7993063" y="3170238"/>
          <p14:tracePt t="72377" x="8039100" y="3140075"/>
          <p14:tracePt t="72393" x="8069263" y="3116263"/>
          <p14:tracePt t="72410" x="8107363" y="3116263"/>
          <p14:tracePt t="72426" x="8123238" y="3101975"/>
          <p14:tracePt t="72442" x="8137525" y="3063875"/>
          <p14:tracePt t="72459" x="8161338" y="3025775"/>
          <p14:tracePt t="72477" x="8199438" y="2987675"/>
          <p14:tracePt t="72492" x="8267700" y="2949575"/>
          <p14:tracePt t="72508" x="8289925" y="2917825"/>
          <p14:tracePt t="72526" x="8328025" y="2949575"/>
          <p14:tracePt t="72543" x="8351838" y="2933700"/>
          <p14:tracePt t="72543" x="8328025" y="2911475"/>
          <p14:tracePt t="72561" x="8297863" y="2873375"/>
          <p14:tracePt t="72577" x="8297863" y="2865438"/>
          <p14:tracePt t="72600" x="8275638" y="2849563"/>
          <p14:tracePt t="72610" x="8191500" y="2781300"/>
          <p14:tracePt t="72626" x="8169275" y="2720975"/>
          <p14:tracePt t="72644" x="8161338" y="2689225"/>
          <p14:tracePt t="72659" x="8153400" y="2705100"/>
          <p14:tracePt t="72677" x="8153400" y="2651125"/>
          <p14:tracePt t="72692" x="8123238" y="2636838"/>
          <p14:tracePt t="72709" x="8115300" y="2636838"/>
          <p14:tracePt t="72725" x="8085138" y="2620963"/>
          <p14:tracePt t="72743" x="8054975" y="2590800"/>
          <p14:tracePt t="72743" x="8039100" y="2574925"/>
          <p14:tracePt t="72761" x="8001000" y="2574925"/>
          <p14:tracePt t="72777" x="7985125" y="2574925"/>
          <p14:tracePt t="72792" x="7978775" y="2568575"/>
          <p14:tracePt t="72810" x="7947025" y="2544763"/>
          <p14:tracePt t="72827" x="7908925" y="2530475"/>
          <p14:tracePt t="72843" x="7840663" y="2522538"/>
          <p14:tracePt t="72858" x="7832725" y="2514600"/>
          <p14:tracePt t="72874" x="7794625" y="2492375"/>
          <p14:tracePt t="72892" x="7780338" y="2484438"/>
          <p14:tracePt t="72907" x="7764463" y="2484438"/>
          <p14:tracePt t="72924" x="7734300" y="2460625"/>
          <p14:tracePt t="72941" x="7712075" y="2460625"/>
          <p14:tracePt t="72958" x="7658100" y="2446338"/>
          <p14:tracePt t="72975" x="7566025" y="2438400"/>
          <p14:tracePt t="72993" x="7551738" y="2438400"/>
          <p14:tracePt t="73009" x="7513638" y="2430463"/>
          <p14:tracePt t="73026" x="7459663" y="2422525"/>
          <p14:tracePt t="73042" x="7413625" y="2422525"/>
          <p14:tracePt t="73058" x="7353300" y="2422525"/>
          <p14:tracePt t="73074" x="7315200" y="2416175"/>
          <p14:tracePt t="73091" x="7261225" y="2416175"/>
          <p14:tracePt t="73108" x="7216775" y="2422525"/>
          <p14:tracePt t="73125" x="7154863" y="2422525"/>
          <p14:tracePt t="73142" x="7102475" y="2430463"/>
          <p14:tracePt t="73159" x="7064375" y="2438400"/>
          <p14:tracePt t="73159" x="7048500" y="2438400"/>
          <p14:tracePt t="73178" x="7026275" y="2446338"/>
          <p14:tracePt t="73193" x="7010400" y="2446338"/>
          <p14:tracePt t="73209" x="6980238" y="2460625"/>
          <p14:tracePt t="73226" x="6934200" y="2460625"/>
          <p14:tracePt t="73242" x="6896100" y="2484438"/>
          <p14:tracePt t="73258" x="6858000" y="2484438"/>
          <p14:tracePt t="73275" x="6827838" y="2498725"/>
          <p14:tracePt t="73292" x="6804025" y="2506663"/>
          <p14:tracePt t="73309" x="6781800" y="2514600"/>
          <p14:tracePt t="73325" x="6759575" y="2530475"/>
          <p14:tracePt t="73342" x="6713538" y="2552700"/>
          <p14:tracePt t="73359" x="6683375" y="2560638"/>
          <p14:tracePt t="73375" x="6621463" y="2606675"/>
          <p14:tracePt t="73375" x="6583363" y="2620963"/>
          <p14:tracePt t="73393" x="6545263" y="2644775"/>
          <p14:tracePt t="73409" x="6515100" y="2674938"/>
          <p14:tracePt t="73426" x="6492875" y="2689225"/>
          <p14:tracePt t="73442" x="6492875" y="2713038"/>
          <p14:tracePt t="73458" x="6469063" y="2751138"/>
          <p14:tracePt t="73475" x="6461125" y="2789238"/>
          <p14:tracePt t="73491" x="6438900" y="2835275"/>
          <p14:tracePt t="73508" x="6438900" y="2887663"/>
          <p14:tracePt t="73525" x="6438900" y="2925763"/>
          <p14:tracePt t="73541" x="6423025" y="2963863"/>
          <p14:tracePt t="73558" x="6416675" y="2994025"/>
          <p14:tracePt t="73574" x="6416675" y="3025775"/>
          <p14:tracePt t="73574" x="6416675" y="3040063"/>
          <p14:tracePt t="73593" x="6416675" y="3070225"/>
          <p14:tracePt t="73609" x="6438900" y="3108325"/>
          <p14:tracePt t="73626" x="6469063" y="3140075"/>
          <p14:tracePt t="73642" x="6499225" y="3184525"/>
          <p14:tracePt t="73658" x="6530975" y="3208338"/>
          <p14:tracePt t="73677" x="6561138" y="3230563"/>
          <p14:tracePt t="73692" x="6613525" y="3276600"/>
          <p14:tracePt t="73708" x="6675438" y="3298825"/>
          <p14:tracePt t="73725" x="6727825" y="3330575"/>
          <p14:tracePt t="73742" x="6765925" y="3360738"/>
          <p14:tracePt t="73758" x="6827838" y="3375025"/>
          <p14:tracePt t="73758" x="6850063" y="3398838"/>
          <p14:tracePt t="73776" x="6873875" y="3398838"/>
          <p14:tracePt t="73791" x="6904038" y="3406775"/>
          <p14:tracePt t="73791" x="6926263" y="3413125"/>
          <p14:tracePt t="73809" x="6964363" y="3413125"/>
          <p14:tracePt t="73825" x="7032625" y="3413125"/>
          <p14:tracePt t="73842" x="7124700" y="3413125"/>
          <p14:tracePt t="73858" x="7239000" y="3413125"/>
          <p14:tracePt t="73875" x="7345363" y="3413125"/>
          <p14:tracePt t="73892" x="7375525" y="3413125"/>
          <p14:tracePt t="73907" x="7391400" y="3413125"/>
          <p14:tracePt t="73924" x="7407275" y="3413125"/>
          <p14:tracePt t="73941" x="7421563" y="3413125"/>
          <p14:tracePt t="73957" x="7475538" y="3406775"/>
          <p14:tracePt t="73974" x="7559675" y="3382963"/>
          <p14:tracePt t="73993" x="7620000" y="3352800"/>
          <p14:tracePt t="74009" x="7666038" y="3330575"/>
          <p14:tracePt t="74026" x="7688263" y="3322638"/>
          <p14:tracePt t="74042" x="7688263" y="3314700"/>
          <p14:tracePt t="74080" x="7704138" y="3298825"/>
          <p14:tracePt t="74096" x="7726363" y="3284538"/>
          <p14:tracePt t="74104" x="7750175" y="3260725"/>
          <p14:tracePt t="74112" x="7780338" y="3246438"/>
          <p14:tracePt t="74125" x="7810500" y="3208338"/>
          <p14:tracePt t="74140" x="7810500" y="3200400"/>
          <p14:tracePt t="74156" x="7810500" y="3192463"/>
          <p14:tracePt t="74704" x="7810500" y="3184525"/>
          <p14:tracePt t="74736" x="7810500" y="3178175"/>
          <p14:tracePt t="74840" x="7802563" y="3178175"/>
          <p14:tracePt t="74976" x="7802563" y="3170238"/>
          <p14:tracePt t="75272" x="7794625" y="3170238"/>
          <p14:tracePt t="75280" x="7788275" y="3170238"/>
          <p14:tracePt t="75296" x="7780338" y="3170238"/>
          <p14:tracePt t="75306" x="7750175" y="3170238"/>
          <p14:tracePt t="75323" x="7718425" y="3170238"/>
          <p14:tracePt t="75340" x="7666038" y="3170238"/>
          <p14:tracePt t="75356" x="7635875" y="3170238"/>
          <p14:tracePt t="75373" x="7589838" y="3184525"/>
          <p14:tracePt t="75390" x="7551738" y="3184525"/>
          <p14:tracePt t="75406" x="7467600" y="3200400"/>
          <p14:tracePt t="75406" x="7421563" y="3200400"/>
          <p14:tracePt t="75424" x="7299325" y="3230563"/>
          <p14:tracePt t="75441" x="7170738" y="3238500"/>
          <p14:tracePt t="75457" x="7048500" y="3238500"/>
          <p14:tracePt t="75474" x="6942138" y="3238500"/>
          <p14:tracePt t="75490" x="6827838" y="3238500"/>
          <p14:tracePt t="75507" x="6705600" y="3238500"/>
          <p14:tracePt t="75523" x="6621463" y="3238500"/>
          <p14:tracePt t="75539" x="6545263" y="3238500"/>
          <p14:tracePt t="75557" x="6430963" y="3238500"/>
          <p14:tracePt t="75573" x="6256338" y="3222625"/>
          <p14:tracePt t="75589" x="6126163" y="3222625"/>
          <p14:tracePt t="75606" x="6057900" y="3208338"/>
          <p14:tracePt t="75623" x="6027738" y="3208338"/>
          <p14:tracePt t="75640" x="6011863" y="3208338"/>
          <p14:tracePt t="75680" x="5989638" y="3192463"/>
          <p14:tracePt t="75689" x="5951538" y="3184525"/>
          <p14:tracePt t="75696" x="5905500" y="3184525"/>
          <p14:tracePt t="75706" x="5783263" y="3184525"/>
          <p14:tracePt t="75723" x="5638800" y="3184525"/>
          <p14:tracePt t="75739" x="5524500" y="3184525"/>
          <p14:tracePt t="75756" x="5440363" y="3170238"/>
          <p14:tracePt t="75773" x="5402263" y="3162300"/>
          <p14:tracePt t="75789" x="5387975" y="3154363"/>
          <p14:tracePt t="75808" x="5356225" y="3154363"/>
          <p14:tracePt t="75832" x="5334000" y="3146425"/>
          <p14:tracePt t="75840" x="5273675" y="3132138"/>
          <p14:tracePt t="75857" x="5181600" y="3116263"/>
          <p14:tracePt t="75873" x="5135563" y="3116263"/>
          <p14:tracePt t="75889" x="5127625" y="3108325"/>
          <p14:tracePt t="75905" x="5121275" y="3108325"/>
          <p14:tracePt t="76015" x="5113338" y="3101975"/>
          <p14:tracePt t="76031" x="5097463" y="3101975"/>
          <p14:tracePt t="76464" x="5075238" y="3101975"/>
          <p14:tracePt t="76472" x="4960938" y="3124200"/>
          <p14:tracePt t="76489" x="4754563" y="3132138"/>
          <p14:tracePt t="76506" x="4449763" y="3132138"/>
          <p14:tracePt t="76523" x="4106863" y="3154363"/>
          <p14:tracePt t="76539" x="3886200" y="3178175"/>
          <p14:tracePt t="76556" x="3679825" y="3178175"/>
          <p14:tracePt t="76570" x="3489325" y="3178175"/>
          <p14:tracePt t="76588" x="3306763" y="3178175"/>
          <p14:tracePt t="76605" x="3101975" y="3178175"/>
          <p14:tracePt t="76621" x="2887663" y="3178175"/>
          <p14:tracePt t="76637" x="2697163" y="3178175"/>
          <p14:tracePt t="76655" x="2400300" y="3178175"/>
          <p14:tracePt t="76673" x="2278063" y="3178175"/>
          <p14:tracePt t="76689" x="2187575" y="3178175"/>
          <p14:tracePt t="76706" x="2141538" y="3178175"/>
          <p14:tracePt t="76722" x="2073275" y="3178175"/>
          <p14:tracePt t="76738" x="1958975" y="3178175"/>
          <p14:tracePt t="76755" x="1844675" y="3178175"/>
          <p14:tracePt t="76772" x="1730375" y="3178175"/>
          <p14:tracePt t="76789" x="1638300" y="3178175"/>
          <p14:tracePt t="76805" x="1584325" y="3178175"/>
          <p14:tracePt t="76822" x="1516063" y="3178175"/>
          <p14:tracePt t="76838" x="1431925" y="3178175"/>
          <p14:tracePt t="76838" x="1409700" y="3178175"/>
          <p14:tracePt t="76856" x="1371600" y="3178175"/>
          <p14:tracePt t="76871" x="1279525" y="3154363"/>
          <p14:tracePt t="76889" x="1257300" y="3154363"/>
          <p14:tracePt t="76906" x="1249363" y="3146425"/>
          <p14:tracePt t="76922" x="1227138" y="3146425"/>
          <p14:tracePt t="76944" x="1203325" y="3140075"/>
          <p14:tracePt t="76954" x="1150938" y="3132138"/>
          <p14:tracePt t="76971" x="1104900" y="3132138"/>
          <p14:tracePt t="76988" x="1058863" y="3124200"/>
          <p14:tracePt t="77005" x="1036638" y="3108325"/>
          <p14:tracePt t="78780" x="1036638" y="3116263"/>
          <p14:tracePt t="79400" x="1036638" y="3124200"/>
          <p14:tracePt t="79432" x="1036638" y="3132138"/>
          <p14:tracePt t="79440" x="1036638" y="3146425"/>
          <p14:tracePt t="79456" x="1036638" y="3154363"/>
          <p14:tracePt t="79468" x="1050925" y="3200400"/>
          <p14:tracePt t="79486" x="1058863" y="3222625"/>
          <p14:tracePt t="79502" x="1074738" y="3268663"/>
          <p14:tracePt t="79519" x="1096963" y="3336925"/>
          <p14:tracePt t="79537" x="1120775" y="3398838"/>
          <p14:tracePt t="79553" x="1150938" y="3482975"/>
          <p14:tracePt t="79569" x="1173163" y="3589338"/>
          <p14:tracePt t="79586" x="1181100" y="3687763"/>
          <p14:tracePt t="79602" x="1203325" y="3802063"/>
          <p14:tracePt t="79619" x="1219200" y="3916363"/>
          <p14:tracePt t="79636" x="1219200" y="4046538"/>
          <p14:tracePt t="79652" x="1219200" y="4198938"/>
          <p14:tracePt t="79670" x="1219200" y="4351338"/>
          <p14:tracePt t="79686" x="1219200" y="4511675"/>
          <p14:tracePt t="79702" x="1219200" y="4656138"/>
          <p14:tracePt t="79718" x="1219200" y="4800600"/>
          <p14:tracePt t="79718" x="1219200" y="4860925"/>
          <p14:tracePt t="79737" x="1219200" y="4899025"/>
          <p14:tracePt t="79751" x="1219200" y="5006975"/>
          <p14:tracePt t="79769" x="1219200" y="5067300"/>
          <p14:tracePt t="79786" x="1219200" y="5113338"/>
          <p14:tracePt t="79802" x="1219200" y="5165725"/>
          <p14:tracePt t="79819" x="1219200" y="5211763"/>
          <p14:tracePt t="79836" x="1219200" y="5249863"/>
          <p14:tracePt t="79852" x="1219200" y="5280025"/>
          <p14:tracePt t="79869" x="1203325" y="5318125"/>
          <p14:tracePt t="79885" x="1196975" y="5356225"/>
          <p14:tracePt t="79902" x="1189038" y="5372100"/>
          <p14:tracePt t="79919" x="1189038" y="5380038"/>
          <p14:tracePt t="79935" x="1181100" y="5387975"/>
          <p14:tracePt t="79953" x="1165225" y="5394325"/>
          <p14:tracePt t="79969" x="1135063" y="5402263"/>
          <p14:tracePt t="79986" x="1074738" y="5418138"/>
          <p14:tracePt t="80002" x="990600" y="5432425"/>
          <p14:tracePt t="80019" x="936625" y="5440363"/>
          <p14:tracePt t="80036" x="884238" y="5440363"/>
          <p14:tracePt t="80050" x="838200" y="5440363"/>
          <p14:tracePt t="80067" x="822325" y="5440363"/>
          <p14:tracePt t="80085" x="815975" y="5440363"/>
          <p14:tracePt t="80101" x="815975" y="5448300"/>
          <p14:tracePt t="80504" x="815975" y="5464175"/>
          <p14:tracePt t="80520" x="815975" y="5478463"/>
          <p14:tracePt t="80536" x="822325" y="5486400"/>
          <p14:tracePt t="80552" x="822325" y="5508625"/>
          <p14:tracePt t="80560" x="830263" y="5508625"/>
          <p14:tracePt t="80568" x="830263" y="5516563"/>
          <p14:tracePt t="80583" x="846138" y="5570538"/>
          <p14:tracePt t="80601" x="846138" y="5600700"/>
          <p14:tracePt t="80617" x="860425" y="5638800"/>
          <p14:tracePt t="80634" x="860425" y="5668963"/>
          <p14:tracePt t="80650" x="860425" y="5707063"/>
          <p14:tracePt t="80668" x="860425" y="5753100"/>
          <p14:tracePt t="80684" x="860425" y="5775325"/>
          <p14:tracePt t="80700" x="860425" y="5807075"/>
          <p14:tracePt t="80717" x="860425" y="5821363"/>
          <p14:tracePt t="80734" x="860425" y="5851525"/>
          <p14:tracePt t="80734" x="860425" y="5875338"/>
          <p14:tracePt t="80752" x="860425" y="5889625"/>
          <p14:tracePt t="80767" x="860425" y="5935663"/>
          <p14:tracePt t="80785" x="860425" y="5965825"/>
          <p14:tracePt t="80801" x="860425" y="5997575"/>
          <p14:tracePt t="80818" x="854075" y="6011863"/>
          <p14:tracePt t="80835" x="854075" y="6027738"/>
          <p14:tracePt t="80850" x="846138" y="6035675"/>
          <p14:tracePt t="80867" x="846138" y="6057900"/>
          <p14:tracePt t="80884" x="846138" y="6065838"/>
          <p14:tracePt t="80900" x="846138" y="6088063"/>
          <p14:tracePt t="80917" x="846138" y="6096000"/>
          <p14:tracePt t="80934" x="846138" y="6103938"/>
          <p14:tracePt t="80984" x="846138" y="6111875"/>
          <p14:tracePt t="81001" x="846138" y="6126163"/>
          <p14:tracePt t="81040" x="846138" y="6134100"/>
          <p14:tracePt t="81712" x="854075" y="6142038"/>
          <p14:tracePt t="81832" x="860425" y="6149975"/>
          <p14:tracePt t="81840" x="868363" y="6156325"/>
          <p14:tracePt t="81849" x="876300" y="6156325"/>
          <p14:tracePt t="81865" x="884238" y="6156325"/>
          <p14:tracePt t="81952" x="898525" y="6156325"/>
          <p14:tracePt t="81960" x="914400" y="6164263"/>
          <p14:tracePt t="81976" x="922338" y="6172200"/>
          <p14:tracePt t="82000" x="930275" y="6172200"/>
          <p14:tracePt t="82016" x="944563" y="6172200"/>
          <p14:tracePt t="82024" x="960438" y="6172200"/>
          <p14:tracePt t="82034" x="990600" y="6172200"/>
          <p14:tracePt t="82050" x="1028700" y="6172200"/>
          <p14:tracePt t="82066" x="1058863" y="6172200"/>
          <p14:tracePt t="82081" x="1074738" y="6172200"/>
          <p14:tracePt t="82099" x="1096963" y="6180138"/>
          <p14:tracePt t="82117" x="1120775" y="6188075"/>
          <p14:tracePt t="82132" x="1165225" y="6194425"/>
          <p14:tracePt t="82149" x="1211263" y="6194425"/>
          <p14:tracePt t="82165" x="1273175" y="6194425"/>
          <p14:tracePt t="82165" x="1303338" y="6194425"/>
          <p14:tracePt t="82184" x="1325563" y="6194425"/>
          <p14:tracePt t="82198" x="1363663" y="6194425"/>
          <p14:tracePt t="82198" x="1379538" y="6194425"/>
          <p14:tracePt t="82217" x="1393825" y="6194425"/>
          <p14:tracePt t="82233" x="1409700" y="6194425"/>
          <p14:tracePt t="82250" x="1455738" y="6194425"/>
          <p14:tracePt t="82266" x="1524000" y="6194425"/>
          <p14:tracePt t="82283" x="1584325" y="6194425"/>
          <p14:tracePt t="82299" x="1654175" y="6194425"/>
          <p14:tracePt t="82316" x="1676400" y="6202363"/>
          <p14:tracePt t="82332" x="1676400" y="6210300"/>
          <p14:tracePt t="82360" x="1684338" y="6210300"/>
          <p14:tracePt t="82368" x="1684338" y="6218238"/>
          <p14:tracePt t="82392" x="1684338" y="6226175"/>
          <p14:tracePt t="82456" x="1692275" y="6226175"/>
          <p14:tracePt t="82465" x="1692275" y="6232525"/>
          <p14:tracePt t="82472" x="1692275" y="6240463"/>
          <p14:tracePt t="82488" x="1692275" y="6248400"/>
          <p14:tracePt t="82512" x="1692275" y="6256338"/>
          <p14:tracePt t="82680" x="1692275" y="6264275"/>
          <p14:tracePt t="82776" x="1692275" y="6270625"/>
          <p14:tracePt t="82808" x="1692275" y="6278563"/>
          <p14:tracePt t="82824" x="1698625" y="6286500"/>
          <p14:tracePt t="83113" x="1706563" y="6286500"/>
          <p14:tracePt t="83576" x="1722438" y="6302375"/>
          <p14:tracePt t="83800" x="1722438" y="6308725"/>
          <p14:tracePt t="84721" x="1730375" y="6308725"/>
          <p14:tracePt t="84760" x="1744663" y="6308725"/>
          <p14:tracePt t="85200" x="1752600" y="6316663"/>
          <p14:tracePt t="88070" x="1760538" y="6316663"/>
          <p14:tracePt t="88584" x="1774825" y="6316663"/>
          <p14:tracePt t="88656" x="1782763" y="6316663"/>
          <p14:tracePt t="88664" x="1790700" y="6316663"/>
          <p14:tracePt t="88675" x="1798638" y="6308725"/>
          <p14:tracePt t="88692" x="1806575" y="6302375"/>
          <p14:tracePt t="88710" x="1836738" y="6286500"/>
          <p14:tracePt t="88726" x="1889125" y="6226175"/>
          <p14:tracePt t="88726" x="1943100" y="6188075"/>
          <p14:tracePt t="88744" x="1989138" y="6149975"/>
          <p14:tracePt t="88759" x="2163763" y="6035675"/>
          <p14:tracePt t="88777" x="2278063" y="5959475"/>
          <p14:tracePt t="88793" x="2362200" y="5913438"/>
          <p14:tracePt t="88810" x="2430463" y="5859463"/>
          <p14:tracePt t="88826" x="2506663" y="5807075"/>
          <p14:tracePt t="88843" x="2568575" y="5745163"/>
          <p14:tracePt t="88859" x="2651125" y="5668963"/>
          <p14:tracePt t="88875" x="2759075" y="5600700"/>
          <p14:tracePt t="88892" x="2811463" y="5562600"/>
          <p14:tracePt t="88909" x="2841625" y="5540375"/>
          <p14:tracePt t="88926" x="2841625" y="5532438"/>
          <p14:tracePt t="88944" x="2849563" y="5516563"/>
          <p14:tracePt t="88984" x="2865438" y="5494338"/>
          <p14:tracePt t="88992" x="2879725" y="5470525"/>
          <p14:tracePt t="89001" x="2903538" y="5440363"/>
          <p14:tracePt t="89011" x="2925763" y="5410200"/>
          <p14:tracePt t="89027" x="2933700" y="5402263"/>
          <p14:tracePt t="89042" x="2933700" y="5394325"/>
          <p14:tracePt t="89058" x="2933700" y="5387975"/>
          <p14:tracePt t="89183" x="2933700" y="5380038"/>
          <p14:tracePt t="89199" x="2933700" y="5372100"/>
          <p14:tracePt t="89248" x="2933700" y="5364163"/>
          <p14:tracePt t="89255" x="2933700" y="5356225"/>
          <p14:tracePt t="89263" x="2933700" y="5334000"/>
          <p14:tracePt t="89274" x="2933700" y="5303838"/>
          <p14:tracePt t="89291" x="2933700" y="5280025"/>
          <p14:tracePt t="89308" x="2933700" y="5273675"/>
          <p14:tracePt t="89324" x="2933700" y="5265738"/>
          <p14:tracePt t="89343" x="2933700" y="5257800"/>
          <p14:tracePt t="89357" x="2925763" y="5241925"/>
          <p14:tracePt t="89357" x="2925763" y="5235575"/>
          <p14:tracePt t="89376" x="2917825" y="5219700"/>
          <p14:tracePt t="89393" x="2903538" y="5189538"/>
          <p14:tracePt t="89410" x="2895600" y="5151438"/>
          <p14:tracePt t="89426" x="2887663" y="5135563"/>
          <p14:tracePt t="89442" x="2887663" y="5121275"/>
          <p14:tracePt t="89458" x="2879725" y="5105400"/>
          <p14:tracePt t="89476" x="2873375" y="5089525"/>
          <p14:tracePt t="89491" x="2865438" y="5067300"/>
          <p14:tracePt t="89509" x="2857500" y="5051425"/>
          <p14:tracePt t="89525" x="2849563" y="5037138"/>
          <p14:tracePt t="89540" x="2841625" y="5021263"/>
          <p14:tracePt t="89559" x="2835275" y="5006975"/>
          <p14:tracePt t="89576" x="2827338" y="4991100"/>
          <p14:tracePt t="89593" x="2819400" y="4975225"/>
          <p14:tracePt t="89609" x="2803525" y="4960938"/>
          <p14:tracePt t="89626" x="2797175" y="4960938"/>
          <p14:tracePt t="89648" x="2797175" y="4945063"/>
          <p14:tracePt t="89658" x="2789238" y="4945063"/>
          <p14:tracePt t="89704" x="2773363" y="4945063"/>
          <p14:tracePt t="89720" x="2759075" y="4945063"/>
          <p14:tracePt t="89728" x="2727325" y="4945063"/>
          <p14:tracePt t="89741" x="2674938" y="4945063"/>
          <p14:tracePt t="89758" x="2644775" y="4945063"/>
          <p14:tracePt t="89758" x="2644775" y="4953000"/>
          <p14:tracePt t="89777" x="2636838" y="4953000"/>
          <p14:tracePt t="89791" x="2628900" y="4953000"/>
          <p14:tracePt t="89825" x="2613025" y="4953000"/>
          <p14:tracePt t="89848" x="2598738" y="4975225"/>
          <p14:tracePt t="89857" x="2568575" y="4999038"/>
          <p14:tracePt t="89864" x="2544763" y="5021263"/>
          <p14:tracePt t="89874" x="2460625" y="5083175"/>
          <p14:tracePt t="89891" x="2378075" y="5143500"/>
          <p14:tracePt t="89908" x="2324100" y="5173663"/>
          <p14:tracePt t="89925" x="2316163" y="5181600"/>
          <p14:tracePt t="89941" x="2301875" y="5189538"/>
          <p14:tracePt t="89957" x="2301875" y="5197475"/>
          <p14:tracePt t="89974" x="2301875" y="5219700"/>
          <p14:tracePt t="89974" x="2301875" y="5235575"/>
          <p14:tracePt t="89993" x="2301875" y="5287963"/>
          <p14:tracePt t="90009" x="2293938" y="5326063"/>
          <p14:tracePt t="90026" x="2278063" y="5380038"/>
          <p14:tracePt t="90041" x="2278063" y="5410200"/>
          <p14:tracePt t="90057" x="2255838" y="5440363"/>
          <p14:tracePt t="90074" x="2255838" y="5478463"/>
          <p14:tracePt t="90090" x="2255838" y="5502275"/>
          <p14:tracePt t="90109" x="2247900" y="5546725"/>
          <p14:tracePt t="90126" x="2247900" y="5578475"/>
          <p14:tracePt t="90143" x="2247900" y="5630863"/>
          <p14:tracePt t="90157" x="2255838" y="5668963"/>
          <p14:tracePt t="90174" x="2270125" y="5684838"/>
          <p14:tracePt t="90174" x="2278063" y="5684838"/>
          <p14:tracePt t="90192" x="2278063" y="5692775"/>
          <p14:tracePt t="90206" x="2286000" y="5722938"/>
          <p14:tracePt t="90225" x="2301875" y="5753100"/>
          <p14:tracePt t="90242" x="2316163" y="5775325"/>
          <p14:tracePt t="90258" x="2324100" y="5807075"/>
          <p14:tracePt t="90275" x="2339975" y="5829300"/>
          <p14:tracePt t="90291" x="2339975" y="5845175"/>
          <p14:tracePt t="90307" x="2339975" y="5867400"/>
          <p14:tracePt t="90325" x="2354263" y="5889625"/>
          <p14:tracePt t="90341" x="2354263" y="5905500"/>
          <p14:tracePt t="90358" x="2362200" y="5921375"/>
          <p14:tracePt t="90376" x="2370138" y="5927725"/>
          <p14:tracePt t="90390" x="2370138" y="5935663"/>
          <p14:tracePt t="90407" x="2370138" y="5951538"/>
          <p14:tracePt t="90425" x="2370138" y="5973763"/>
          <p14:tracePt t="90441" x="2370138" y="5989638"/>
          <p14:tracePt t="90458" x="2370138" y="6011863"/>
          <p14:tracePt t="90475" x="2392363" y="6042025"/>
          <p14:tracePt t="90491" x="2408238" y="6080125"/>
          <p14:tracePt t="90507" x="2416175" y="6103938"/>
          <p14:tracePt t="90525" x="2422525" y="6111875"/>
          <p14:tracePt t="90540" x="2422525" y="6126163"/>
          <p14:tracePt t="90557" x="2422525" y="6142038"/>
          <p14:tracePt t="90574" x="2430463" y="6164263"/>
          <p14:tracePt t="90574" x="2438400" y="6172200"/>
          <p14:tracePt t="90592" x="2438400" y="6188075"/>
          <p14:tracePt t="90607" x="2460625" y="6202363"/>
          <p14:tracePt t="90625" x="2492375" y="6218238"/>
          <p14:tracePt t="90642" x="2506663" y="6218238"/>
          <p14:tracePt t="90658" x="2522538" y="6226175"/>
          <p14:tracePt t="90674" x="2536825" y="6226175"/>
          <p14:tracePt t="90692" x="2544763" y="6226175"/>
          <p14:tracePt t="90707" x="2552700" y="6226175"/>
          <p14:tracePt t="90728" x="2560638" y="6226175"/>
          <p14:tracePt t="90740" x="2598738" y="6226175"/>
          <p14:tracePt t="90757" x="2613025" y="6226175"/>
          <p14:tracePt t="90773" x="2659063" y="6226175"/>
          <p14:tracePt t="90790" x="2689225" y="6226175"/>
          <p14:tracePt t="90807" x="2705100" y="6202363"/>
          <p14:tracePt t="90825" x="2713038" y="6194425"/>
          <p14:tracePt t="90825" x="2720975" y="6180138"/>
          <p14:tracePt t="90841" x="2735263" y="6126163"/>
          <p14:tracePt t="90858" x="2751138" y="6080125"/>
          <p14:tracePt t="90875" x="2797175" y="6019800"/>
          <p14:tracePt t="90891" x="2819400" y="5989638"/>
          <p14:tracePt t="90907" x="2827338" y="5959475"/>
          <p14:tracePt t="90924" x="2827338" y="5927725"/>
          <p14:tracePt t="90941" x="2835275" y="5883275"/>
          <p14:tracePt t="90957" x="2841625" y="5837238"/>
          <p14:tracePt t="90973" x="2849563" y="5791200"/>
          <p14:tracePt t="90990" x="2865438" y="5761038"/>
          <p14:tracePt t="91006" x="2865438" y="5730875"/>
          <p14:tracePt t="91006" x="2865438" y="5707063"/>
          <p14:tracePt t="91025" x="2887663" y="5646738"/>
          <p14:tracePt t="91041" x="2903538" y="5600700"/>
          <p14:tracePt t="91058" x="2917825" y="5540375"/>
          <p14:tracePt t="91074" x="2925763" y="5494338"/>
          <p14:tracePt t="91090" x="2933700" y="5464175"/>
          <p14:tracePt t="91107" x="2933700" y="5426075"/>
          <p14:tracePt t="91125" x="2933700" y="5387975"/>
          <p14:tracePt t="91140" x="2933700" y="5326063"/>
          <p14:tracePt t="91158" x="2933700" y="5280025"/>
          <p14:tracePt t="91174" x="2933700" y="5227638"/>
          <p14:tracePt t="91191" x="2933700" y="5211763"/>
          <p14:tracePt t="91206" x="2933700" y="5181600"/>
          <p14:tracePt t="91225" x="2925763" y="5173663"/>
          <p14:tracePt t="91239" x="2917825" y="5165725"/>
          <p14:tracePt t="91257" x="2911475" y="5165725"/>
          <p14:tracePt t="91416" x="2903538" y="5165725"/>
          <p14:tracePt t="91448" x="2895600" y="5165725"/>
          <p14:tracePt t="91768" x="2895600" y="5173663"/>
          <p14:tracePt t="91784" x="2887663" y="5173663"/>
          <p14:tracePt t="91800" x="2887663" y="5181600"/>
          <p14:tracePt t="91816" x="2879725" y="5189538"/>
          <p14:tracePt t="91824" x="2873375" y="5197475"/>
          <p14:tracePt t="91872" x="2873375" y="5203825"/>
          <p14:tracePt t="91889" x="2857500" y="5219700"/>
          <p14:tracePt t="91896" x="2835275" y="5227638"/>
          <p14:tracePt t="91912" x="2827338" y="5235575"/>
          <p14:tracePt t="91922" x="2797175" y="5249863"/>
          <p14:tracePt t="91939" x="2773363" y="5265738"/>
          <p14:tracePt t="91956" x="2751138" y="5280025"/>
          <p14:tracePt t="91973" x="2743200" y="5280025"/>
          <p14:tracePt t="91988" x="2743200" y="5287963"/>
          <p14:tracePt t="92055" x="2735263" y="5295900"/>
          <p14:tracePt t="92064" x="2735263" y="5303838"/>
          <p14:tracePt t="92560" x="2735263" y="5318125"/>
          <p14:tracePt t="92568" x="2735263" y="5334000"/>
          <p14:tracePt t="92576" x="2735263" y="5349875"/>
          <p14:tracePt t="92592" x="2735263" y="5356225"/>
          <p14:tracePt t="92605" x="2735263" y="5372100"/>
          <p14:tracePt t="92622" x="2735263" y="5380038"/>
          <p14:tracePt t="92638" x="2735263" y="5387975"/>
          <p14:tracePt t="93551" x="2735263" y="5394325"/>
          <p14:tracePt t="93816" x="2735263" y="5402263"/>
          <p14:tracePt t="93856" x="2735263" y="5418138"/>
          <p14:tracePt t="94000" x="2735263" y="5426075"/>
          <p14:tracePt t="94016" x="2735263" y="5448300"/>
          <p14:tracePt t="94024" x="2735263" y="5456238"/>
          <p14:tracePt t="94048" x="2735263" y="5464175"/>
          <p14:tracePt t="94056" x="2735263" y="5470525"/>
          <p14:tracePt t="94070" x="2735263" y="5486400"/>
          <p14:tracePt t="94087" x="2735263" y="5502275"/>
          <p14:tracePt t="94104" x="2735263" y="5516563"/>
          <p14:tracePt t="94124" x="2735263" y="5540375"/>
          <p14:tracePt t="94138" x="2735263" y="5562600"/>
          <p14:tracePt t="94153" x="2735263" y="5578475"/>
          <p14:tracePt t="94170" x="2735263" y="5584825"/>
          <p14:tracePt t="94186" x="2735263" y="5608638"/>
          <p14:tracePt t="94204" x="2735263" y="5622925"/>
          <p14:tracePt t="94220" x="2735263" y="5646738"/>
          <p14:tracePt t="94237" x="2735263" y="5668963"/>
          <p14:tracePt t="94254" x="2735263" y="5699125"/>
          <p14:tracePt t="94270" x="2735263" y="5715000"/>
          <p14:tracePt t="94287" x="2735263" y="5737225"/>
          <p14:tracePt t="94305" x="2735263" y="5745163"/>
          <p14:tracePt t="94320" x="2735263" y="5753100"/>
          <p14:tracePt t="94337" x="2735263" y="5761038"/>
          <p14:tracePt t="94353" x="2735263" y="5775325"/>
          <p14:tracePt t="94370" x="2735263" y="5791200"/>
          <p14:tracePt t="94387" x="2735263" y="5807075"/>
          <p14:tracePt t="94403" x="2727325" y="5821363"/>
          <p14:tracePt t="94420" x="2727325" y="5829300"/>
          <p14:tracePt t="94436" x="2727325" y="5859463"/>
          <p14:tracePt t="94453" x="2720975" y="5883275"/>
          <p14:tracePt t="94469" x="2720975" y="5889625"/>
          <p14:tracePt t="94486" x="2720975" y="5897563"/>
          <p14:tracePt t="94503" x="2720975" y="5913438"/>
          <p14:tracePt t="94521" x="2720975" y="5927725"/>
          <p14:tracePt t="94537" x="2720975" y="5943600"/>
          <p14:tracePt t="94554" x="2720975" y="5959475"/>
          <p14:tracePt t="94570" x="2713038" y="5973763"/>
          <p14:tracePt t="94586" x="2713038" y="5989638"/>
          <p14:tracePt t="94603" x="2713038" y="6003925"/>
          <p14:tracePt t="94619" x="2713038" y="6011863"/>
          <p14:tracePt t="94636" x="2713038" y="6027738"/>
          <p14:tracePt t="94653" x="2713038" y="6049963"/>
          <p14:tracePt t="94669" x="2713038" y="6057900"/>
          <p14:tracePt t="94686" x="2697163" y="6080125"/>
          <p14:tracePt t="94704" x="2697163" y="6096000"/>
          <p14:tracePt t="94721" x="2697163" y="6103938"/>
          <p14:tracePt t="94736" x="2697163" y="6118225"/>
          <p14:tracePt t="94754" x="2705100" y="6126163"/>
          <p14:tracePt t="94848" x="2705100" y="6118225"/>
          <p14:tracePt t="95063" x="2705100" y="6111875"/>
          <p14:tracePt t="95088" x="2713038" y="6103938"/>
          <p14:tracePt t="95096" x="2713038" y="6096000"/>
          <p14:tracePt t="95104" x="2720975" y="6088063"/>
          <p14:tracePt t="95122" x="2720975" y="6073775"/>
          <p14:tracePt t="95137" x="2727325" y="6042025"/>
          <p14:tracePt t="95154" x="2735263" y="6027738"/>
          <p14:tracePt t="95170" x="2743200" y="6011863"/>
          <p14:tracePt t="95185" x="2751138" y="6003925"/>
          <p14:tracePt t="95203" x="2759075" y="5997575"/>
          <p14:tracePt t="95219" x="2765425" y="5981700"/>
          <p14:tracePt t="95236" x="2773363" y="5959475"/>
          <p14:tracePt t="95253" x="2797175" y="5913438"/>
          <p14:tracePt t="95269" x="2827338" y="5867400"/>
          <p14:tracePt t="95286" x="2835275" y="5845175"/>
          <p14:tracePt t="95302" x="2841625" y="5837238"/>
          <p14:tracePt t="95318" x="2841625" y="5821363"/>
          <p14:tracePt t="95336" x="2849563" y="5799138"/>
          <p14:tracePt t="95353" x="2857500" y="5768975"/>
          <p14:tracePt t="95370" x="2865438" y="5745163"/>
          <p14:tracePt t="95386" x="2865438" y="5737225"/>
          <p14:tracePt t="95402" x="2865438" y="5707063"/>
          <p14:tracePt t="95419" x="2865438" y="5684838"/>
          <p14:tracePt t="95435" x="2865438" y="5654675"/>
          <p14:tracePt t="95452" x="2865438" y="5630863"/>
          <p14:tracePt t="95468" x="2865438" y="5600700"/>
          <p14:tracePt t="95486" x="2865438" y="5578475"/>
          <p14:tracePt t="95502" x="2865438" y="5540375"/>
          <p14:tracePt t="95502" x="2865438" y="5524500"/>
          <p14:tracePt t="95521" x="2865438" y="5508625"/>
          <p14:tracePt t="95536" x="2865438" y="5478463"/>
          <p14:tracePt t="95553" x="2865438" y="5464175"/>
          <p14:tracePt t="95569" x="2865438" y="5448300"/>
          <p14:tracePt t="95586" x="2865438" y="5432425"/>
          <p14:tracePt t="95603" x="2865438" y="5418138"/>
          <p14:tracePt t="95619" x="2857500" y="5394325"/>
          <p14:tracePt t="95635" x="2857500" y="5364163"/>
          <p14:tracePt t="95653" x="2857500" y="5341938"/>
          <p14:tracePt t="95669" x="2857500" y="5334000"/>
          <p14:tracePt t="95686" x="2857500" y="5326063"/>
          <p14:tracePt t="95702" x="2857500" y="5318125"/>
          <p14:tracePt t="95752" x="2857500" y="5311775"/>
          <p14:tracePt t="95760" x="2857500" y="5303838"/>
          <p14:tracePt t="95769" x="2857500" y="5287963"/>
          <p14:tracePt t="96040" x="2857500" y="5273675"/>
          <p14:tracePt t="96057" x="2857500" y="5265738"/>
          <p14:tracePt t="96064" x="2857500" y="5257800"/>
          <p14:tracePt t="96072" x="2857500" y="5241925"/>
          <p14:tracePt t="96084" x="2857500" y="5211763"/>
          <p14:tracePt t="96103" x="2857500" y="5173663"/>
          <p14:tracePt t="96103" x="2857500" y="5159375"/>
          <p14:tracePt t="96123" x="2857500" y="5151438"/>
          <p14:tracePt t="96135" x="2857500" y="5165725"/>
          <p14:tracePt t="96296" x="2857500" y="5173663"/>
          <p14:tracePt t="96304" x="2857500" y="5197475"/>
          <p14:tracePt t="96317" x="2857500" y="5235575"/>
          <p14:tracePt t="96317" x="2857500" y="5249863"/>
          <p14:tracePt t="96337" x="2857500" y="5265738"/>
          <p14:tracePt t="96351" x="2857500" y="5341938"/>
          <p14:tracePt t="96369" x="2857500" y="5387975"/>
          <p14:tracePt t="96386" x="2857500" y="5448300"/>
          <p14:tracePt t="96402" x="2857500" y="5540375"/>
          <p14:tracePt t="96418" x="2857500" y="5654675"/>
          <p14:tracePt t="96435" x="2857500" y="5753100"/>
          <p14:tracePt t="96451" x="2857500" y="5837238"/>
          <p14:tracePt t="96468" x="2857500" y="5889625"/>
          <p14:tracePt t="96485" x="2857500" y="5943600"/>
          <p14:tracePt t="96501" x="2857500" y="5989638"/>
          <p14:tracePt t="96518" x="2857500" y="6003925"/>
          <p14:tracePt t="96535" x="2873375" y="6011863"/>
          <p14:tracePt t="96752" x="2879725" y="6011863"/>
          <p14:tracePt t="96768" x="2895600" y="6011863"/>
          <p14:tracePt t="96776" x="2911475" y="6003925"/>
          <p14:tracePt t="96785" x="2963863" y="5951538"/>
          <p14:tracePt t="96802" x="3001963" y="5921375"/>
          <p14:tracePt t="96818" x="3086100" y="5889625"/>
          <p14:tracePt t="96835" x="3162300" y="5859463"/>
          <p14:tracePt t="96851" x="3222625" y="5851525"/>
          <p14:tracePt t="96867" x="3330575" y="5837238"/>
          <p14:tracePt t="96884" x="3444875" y="5837238"/>
          <p14:tracePt t="96901" x="3551238" y="5837238"/>
          <p14:tracePt t="96917" x="3619500" y="5837238"/>
          <p14:tracePt t="96934" x="3641725" y="5837238"/>
          <p14:tracePt t="96951" x="3649663" y="5837238"/>
          <p14:tracePt t="96967" x="3673475" y="5837238"/>
          <p14:tracePt t="96985" x="3733800" y="5813425"/>
          <p14:tracePt t="97002" x="3840163" y="5783263"/>
          <p14:tracePt t="97018" x="3902075" y="5768975"/>
          <p14:tracePt t="97034" x="3962400" y="5753100"/>
          <p14:tracePt t="97051" x="3992563" y="5737225"/>
          <p14:tracePt t="97067" x="3978275" y="5737225"/>
          <p14:tracePt t="97424" x="3954463" y="5730875"/>
          <p14:tracePt t="97433" x="3954463" y="5722938"/>
          <p14:tracePt t="97440" x="3940175" y="5722938"/>
          <p14:tracePt t="97450" x="3894138" y="5699125"/>
          <p14:tracePt t="97467" x="3863975" y="5684838"/>
          <p14:tracePt t="97484" x="3848100" y="5676900"/>
          <p14:tracePt t="97499" x="3848100" y="5668963"/>
          <p14:tracePt t="97516" x="3832225" y="5646738"/>
          <p14:tracePt t="97534" x="3817938" y="5622925"/>
          <p14:tracePt t="97550" x="3802063" y="5578475"/>
          <p14:tracePt t="97550" x="3794125" y="5562600"/>
          <p14:tracePt t="97569" x="3779838" y="5524500"/>
          <p14:tracePt t="97583" x="3741738" y="5464175"/>
          <p14:tracePt t="97601" x="3741738" y="5456238"/>
          <p14:tracePt t="97617" x="3749675" y="5456238"/>
          <p14:tracePt t="97816" x="3756025" y="5464175"/>
          <p14:tracePt t="97832" x="3763963" y="5486400"/>
          <p14:tracePt t="97840" x="3771900" y="5502275"/>
          <p14:tracePt t="97850" x="3802063" y="5562600"/>
          <p14:tracePt t="97866" x="3840163" y="5630863"/>
          <p14:tracePt t="97884" x="3870325" y="5684838"/>
          <p14:tracePt t="97900" x="3902075" y="5707063"/>
          <p14:tracePt t="97916" x="3908425" y="5715000"/>
          <p14:tracePt t="97933" x="3908425" y="5722938"/>
          <p14:tracePt t="97949" x="3916363" y="5730875"/>
          <p14:tracePt t="97976" x="3924300" y="5730875"/>
          <p14:tracePt t="97984" x="3946525" y="5730875"/>
          <p14:tracePt t="98001" x="3962400" y="5730875"/>
          <p14:tracePt t="98017" x="3984625" y="5730875"/>
          <p14:tracePt t="98035" x="4022725" y="5730875"/>
          <p14:tracePt t="98049" x="4068763" y="5722938"/>
          <p14:tracePt t="98065" x="4122738" y="5692775"/>
          <p14:tracePt t="98082" x="4175125" y="5676900"/>
          <p14:tracePt t="98098" x="4327525" y="5661025"/>
          <p14:tracePt t="98121" x="4351338" y="5654675"/>
          <p14:tracePt t="98132" x="4397375" y="5654675"/>
          <p14:tracePt t="98150" x="4403725" y="5654675"/>
          <p14:tracePt t="98166" x="4411663" y="5654675"/>
          <p14:tracePt t="98192" x="4419600" y="5654675"/>
          <p14:tracePt t="98208" x="4435475" y="5654675"/>
          <p14:tracePt t="98217" x="4473575" y="5676900"/>
          <p14:tracePt t="98234" x="4511675" y="5684838"/>
          <p14:tracePt t="98250" x="4518025" y="5684838"/>
          <p14:tracePt t="98616" x="4525963" y="5684838"/>
          <p14:tracePt t="98632" x="4541838" y="5684838"/>
          <p14:tracePt t="98640" x="4556125" y="5684838"/>
          <p14:tracePt t="98656" x="4579938" y="5684838"/>
          <p14:tracePt t="98672" x="4594225" y="5684838"/>
          <p14:tracePt t="98682" x="4656138" y="5668963"/>
          <p14:tracePt t="98699" x="4732338" y="5654675"/>
          <p14:tracePt t="98716" x="4754563" y="5646738"/>
          <p14:tracePt t="98732" x="4770438" y="5646738"/>
          <p14:tracePt t="98768" x="4784725" y="5654675"/>
          <p14:tracePt t="98776" x="4830763" y="5661025"/>
          <p14:tracePt t="98784" x="4868863" y="5668963"/>
          <p14:tracePt t="98798" x="4999038" y="5715000"/>
          <p14:tracePt t="98817" x="5067300" y="5722938"/>
          <p14:tracePt t="98833" x="5089525" y="5730875"/>
          <p14:tracePt t="98850" x="5105400" y="5730875"/>
          <p14:tracePt t="98872" x="5121275" y="5730875"/>
          <p14:tracePt t="98896" x="5143500" y="5745163"/>
          <p14:tracePt t="98913" x="5165725" y="5745163"/>
          <p14:tracePt t="98920" x="5181600" y="5745163"/>
          <p14:tracePt t="98932" x="5211763" y="5745163"/>
          <p14:tracePt t="98949" x="5219700" y="5745163"/>
          <p14:tracePt t="99296" x="5227638" y="5745163"/>
          <p14:tracePt t="100024" x="5235575" y="5745163"/>
          <p14:tracePt t="100032" x="5235575" y="5737225"/>
          <p14:tracePt t="100047" x="5241925" y="5737225"/>
          <p14:tracePt t="100064" x="5257800" y="5737225"/>
          <p14:tracePt t="100097" x="5265738" y="5737225"/>
          <p14:tracePt t="100113" x="5280025" y="5737225"/>
          <p14:tracePt t="100122" x="5303838" y="5737225"/>
          <p14:tracePt t="100131" x="5318125" y="5737225"/>
          <p14:tracePt t="100146" x="5326063" y="5737225"/>
          <p14:tracePt t="100167" x="5334000" y="5737225"/>
          <p14:tracePt t="100184" x="5349875" y="5737225"/>
          <p14:tracePt t="100197" x="5380038" y="5737225"/>
          <p14:tracePt t="100197" x="5394325" y="5737225"/>
          <p14:tracePt t="101349" x="5402263" y="5737225"/>
          <p14:tracePt t="101480" x="5410200" y="5737225"/>
          <p14:tracePt t="101488" x="5426075" y="5737225"/>
          <p14:tracePt t="101504" x="5432425" y="5730875"/>
          <p14:tracePt t="101514" x="5470525" y="5722938"/>
          <p14:tracePt t="101530" x="5508625" y="5699125"/>
          <p14:tracePt t="101546" x="5570538" y="5692775"/>
          <p14:tracePt t="101563" x="5654675" y="5668963"/>
          <p14:tracePt t="101580" x="5707063" y="5654675"/>
          <p14:tracePt t="101596" x="5875338" y="5616575"/>
          <p14:tracePt t="101613" x="6035675" y="5592763"/>
          <p14:tracePt t="101629" x="6172200" y="5554663"/>
          <p14:tracePt t="101646" x="6270625" y="5524500"/>
          <p14:tracePt t="101663" x="6278563" y="5524500"/>
          <p14:tracePt t="101679" x="6286500" y="5516563"/>
          <p14:tracePt t="101696" x="6286500" y="5508625"/>
          <p14:tracePt t="101736" x="6294438" y="5508625"/>
          <p14:tracePt t="101752" x="6302375" y="5508625"/>
          <p14:tracePt t="101768" x="6308725" y="5508625"/>
          <p14:tracePt t="101777" x="6308725" y="5502275"/>
          <p14:tracePt t="101824" x="6302375" y="5508625"/>
          <p14:tracePt t="101944" x="6294438" y="5508625"/>
          <p14:tracePt t="101952" x="6286500" y="5516563"/>
          <p14:tracePt t="101961" x="6278563" y="5516563"/>
          <p14:tracePt t="102256" x="6278563" y="5494338"/>
          <p14:tracePt t="102264" x="6264275" y="5478463"/>
          <p14:tracePt t="102280" x="6264275" y="5470525"/>
          <p14:tracePt t="102295" x="6256338" y="5440363"/>
          <p14:tracePt t="102313" x="6248400" y="5432425"/>
          <p14:tracePt t="102328" x="6248400" y="5426075"/>
          <p14:tracePt t="102346" x="6248400" y="5418138"/>
          <p14:tracePt t="102361" x="6240463" y="5418138"/>
          <p14:tracePt t="102376" x="6232525" y="5418138"/>
          <p14:tracePt t="102440" x="6226175" y="5410200"/>
          <p14:tracePt t="102448" x="6218238" y="5402263"/>
          <p14:tracePt t="102461" x="6202363" y="5402263"/>
          <p14:tracePt t="102478" x="6194425" y="5402263"/>
          <p14:tracePt t="102478" x="6188075" y="5402263"/>
          <p14:tracePt t="102496" x="6180138" y="5402263"/>
          <p14:tracePt t="102552" x="6172200" y="5402263"/>
          <p14:tracePt t="102561" x="6164263" y="5410200"/>
          <p14:tracePt t="102568" x="6149975" y="5418138"/>
          <p14:tracePt t="102578" x="6126163" y="5432425"/>
          <p14:tracePt t="102595" x="6111875" y="5448300"/>
          <p14:tracePt t="102611" x="6096000" y="5464175"/>
          <p14:tracePt t="102628" x="6088063" y="5486400"/>
          <p14:tracePt t="102646" x="6080125" y="5502275"/>
          <p14:tracePt t="102662" x="6065838" y="5532438"/>
          <p14:tracePt t="102678" x="6057900" y="5554663"/>
          <p14:tracePt t="102678" x="6049963" y="5562600"/>
          <p14:tracePt t="102697" x="6049963" y="5570538"/>
          <p14:tracePt t="102697" x="6049963" y="5578475"/>
          <p14:tracePt t="102714" x="6049963" y="5608638"/>
          <p14:tracePt t="102729" x="6042025" y="5646738"/>
          <p14:tracePt t="102746" x="6027738" y="5684838"/>
          <p14:tracePt t="102762" x="6027738" y="5730875"/>
          <p14:tracePt t="102778" x="6027738" y="5761038"/>
          <p14:tracePt t="102796" x="6027738" y="5799138"/>
          <p14:tracePt t="102812" x="6027738" y="5845175"/>
          <p14:tracePt t="102829" x="6042025" y="5889625"/>
          <p14:tracePt t="102844" x="6049963" y="5927725"/>
          <p14:tracePt t="102861" x="6073775" y="5959475"/>
          <p14:tracePt t="102877" x="6096000" y="6011863"/>
          <p14:tracePt t="102894" x="6111875" y="6027738"/>
          <p14:tracePt t="102894" x="6134100" y="6042025"/>
          <p14:tracePt t="102912" x="6156325" y="6080125"/>
          <p14:tracePt t="102929" x="6194425" y="6103938"/>
          <p14:tracePt t="102945" x="6210300" y="6103938"/>
          <p14:tracePt t="102962" x="6218238" y="6111875"/>
          <p14:tracePt t="102984" x="6226175" y="6111875"/>
          <p14:tracePt t="103024" x="6232525" y="6111875"/>
          <p14:tracePt t="103040" x="6240463" y="6111875"/>
          <p14:tracePt t="103048" x="6248400" y="6111875"/>
          <p14:tracePt t="103061" x="6264275" y="6111875"/>
          <p14:tracePt t="103088" x="6278563" y="6111875"/>
          <p14:tracePt t="103120" x="6278563" y="6103938"/>
          <p14:tracePt t="103136" x="6286500" y="6096000"/>
          <p14:tracePt t="103145" x="6294438" y="6057900"/>
          <p14:tracePt t="103162" x="6302375" y="6042025"/>
          <p14:tracePt t="103178" x="6316663" y="6027738"/>
          <p14:tracePt t="103195" x="6332538" y="6003925"/>
          <p14:tracePt t="103212" x="6332538" y="5997575"/>
          <p14:tracePt t="103227" x="6332538" y="5989638"/>
          <p14:tracePt t="103244" x="6332538" y="5973763"/>
          <p14:tracePt t="103261" x="6332538" y="5959475"/>
          <p14:tracePt t="103277" x="6332538" y="5921375"/>
          <p14:tracePt t="103294" x="6332538" y="5897563"/>
          <p14:tracePt t="103311" x="6332538" y="5883275"/>
          <p14:tracePt t="103329" x="6332538" y="5875338"/>
          <p14:tracePt t="103345" x="6332538" y="5851525"/>
          <p14:tracePt t="103361" x="6332538" y="5813425"/>
          <p14:tracePt t="103378" x="6324600" y="5783263"/>
          <p14:tracePt t="103394" x="6316663" y="5753100"/>
          <p14:tracePt t="103411" x="6302375" y="5722938"/>
          <p14:tracePt t="103427" x="6302375" y="5715000"/>
          <p14:tracePt t="103448" x="6294438" y="5707063"/>
          <p14:tracePt t="103752" x="6286500" y="5707063"/>
          <p14:tracePt t="103760" x="6264275" y="5715000"/>
          <p14:tracePt t="103768" x="6218238" y="5730875"/>
          <p14:tracePt t="103778" x="6080125" y="5768975"/>
          <p14:tracePt t="103795" x="5889625" y="5768975"/>
          <p14:tracePt t="103810" x="5737225" y="5768975"/>
          <p14:tracePt t="103827" x="5661025" y="5768975"/>
          <p14:tracePt t="103844" x="5638800" y="5775325"/>
          <p14:tracePt t="103860" x="5638800" y="5783263"/>
          <p14:tracePt t="103888" x="5630863" y="5783263"/>
          <p14:tracePt t="103904" x="5600700" y="5783263"/>
          <p14:tracePt t="103912" x="5524500" y="5783263"/>
          <p14:tracePt t="103926" x="5387975" y="5783263"/>
          <p14:tracePt t="103926" x="5311775" y="5783263"/>
          <p14:tracePt t="103945" x="5249863" y="5783263"/>
          <p14:tracePt t="103962" x="5219700" y="5783263"/>
          <p14:tracePt t="103978" x="5189538" y="5783263"/>
          <p14:tracePt t="103994" x="5151438" y="5783263"/>
          <p14:tracePt t="104011" x="5097463" y="5775325"/>
          <p14:tracePt t="104026" x="5013325" y="5775325"/>
          <p14:tracePt t="104042" x="4945063" y="5768975"/>
          <p14:tracePt t="104059" x="4884738" y="5768975"/>
          <p14:tracePt t="104076" x="4854575" y="5768975"/>
          <p14:tracePt t="104093" x="4822825" y="5761038"/>
          <p14:tracePt t="104109" x="4808538" y="5753100"/>
          <p14:tracePt t="104127" x="4800600" y="5753100"/>
          <p14:tracePt t="104142" x="4784725" y="5753100"/>
          <p14:tracePt t="104160" x="4770438" y="5737225"/>
          <p14:tracePt t="104176" x="4724400" y="5737225"/>
          <p14:tracePt t="104194" x="4664075" y="5737225"/>
          <p14:tracePt t="104210" x="4625975" y="5737225"/>
          <p14:tracePt t="104227" x="4618038" y="5737225"/>
          <p14:tracePt t="104248" x="4610100" y="5730875"/>
          <p14:tracePt t="104259" x="4610100" y="5722938"/>
          <p14:tracePt t="104288" x="4602163" y="5722938"/>
          <p14:tracePt t="104296" x="4594225" y="5722938"/>
          <p14:tracePt t="104309" x="4579938" y="5722938"/>
          <p14:tracePt t="104327" x="4572000" y="5722938"/>
          <p14:tracePt t="104344" x="4564063" y="5722938"/>
          <p14:tracePt t="104416" x="4556125" y="5715000"/>
          <p14:tracePt t="107043" x="4564063" y="5715000"/>
          <p14:tracePt t="107096" x="4572000" y="5715000"/>
          <p14:tracePt t="107104" x="4587875" y="5715000"/>
          <p14:tracePt t="107112" x="4602163" y="5715000"/>
          <p14:tracePt t="107124" x="4686300" y="5715000"/>
          <p14:tracePt t="107139" x="4746625" y="5715000"/>
          <p14:tracePt t="107156" x="4784725" y="5715000"/>
          <p14:tracePt t="107174" x="4792663" y="5715000"/>
          <p14:tracePt t="107190" x="4800600" y="5715000"/>
          <p14:tracePt t="107206" x="4816475" y="5715000"/>
          <p14:tracePt t="107225" x="4868863" y="5715000"/>
          <p14:tracePt t="107241" x="4975225" y="5715000"/>
          <p14:tracePt t="107258" x="5143500" y="5715000"/>
          <p14:tracePt t="107275" x="5295900" y="5715000"/>
          <p14:tracePt t="107290" x="5356225" y="5715000"/>
          <p14:tracePt t="107308" x="5364163" y="5715000"/>
          <p14:tracePt t="107323" x="5387975" y="5715000"/>
          <p14:tracePt t="107344" x="5410200" y="5715000"/>
          <p14:tracePt t="107356" x="5532438" y="5730875"/>
          <p14:tracePt t="107373" x="5737225" y="5745163"/>
          <p14:tracePt t="107390" x="5935663" y="5753100"/>
          <p14:tracePt t="107407" x="6103938" y="5775325"/>
          <p14:tracePt t="107407" x="6142038" y="5775325"/>
          <p14:tracePt t="107424" x="6188075" y="5775325"/>
          <p14:tracePt t="107441" x="6232525" y="5775325"/>
          <p14:tracePt t="107457" x="6302375" y="5799138"/>
          <p14:tracePt t="107474" x="6430963" y="5821363"/>
          <p14:tracePt t="107491" x="6607175" y="5845175"/>
          <p14:tracePt t="107507" x="6759575" y="5875338"/>
          <p14:tracePt t="107523" x="6873875" y="5889625"/>
          <p14:tracePt t="107540" x="6888163" y="5889625"/>
          <p14:tracePt t="107556" x="6896100" y="5897563"/>
          <p14:tracePt t="107573" x="6896100" y="5905500"/>
          <p14:tracePt t="107589" x="6918325" y="5905500"/>
          <p14:tracePt t="107589" x="6964363" y="5905500"/>
          <p14:tracePt t="107608" x="7026275" y="5935663"/>
          <p14:tracePt t="107622" x="7208838" y="5951538"/>
          <p14:tracePt t="107641" x="7239000" y="5951538"/>
          <p14:tracePt t="107744" x="7246938" y="5951538"/>
          <p14:tracePt t="107760" x="7254875" y="5959475"/>
          <p14:tracePt t="107768" x="7261225" y="5965825"/>
          <p14:tracePt t="108088" x="7269163" y="5959475"/>
          <p14:tracePt t="108096" x="7285038" y="5943600"/>
          <p14:tracePt t="108120" x="7299325" y="5927725"/>
          <p14:tracePt t="108137" x="7307263" y="5921375"/>
          <p14:tracePt t="108144" x="7315200" y="5913438"/>
          <p14:tracePt t="108156" x="7323138" y="5913438"/>
          <p14:tracePt t="108172" x="7331075" y="5897563"/>
          <p14:tracePt t="108189" x="7345363" y="5897563"/>
          <p14:tracePt t="108224" x="7345363" y="5883275"/>
          <p14:tracePt t="108232" x="7353300" y="5883275"/>
          <p14:tracePt t="108240" x="7369175" y="5875338"/>
          <p14:tracePt t="108257" x="7369175" y="5867400"/>
          <p14:tracePt t="108272" x="7375525" y="5867400"/>
          <p14:tracePt t="110050" x="7375525" y="5859463"/>
          <p14:tracePt t="110168" x="7383463" y="5859463"/>
          <p14:tracePt t="110360" x="7391400" y="5859463"/>
          <p14:tracePt t="110376" x="7407275" y="5851525"/>
          <p14:tracePt t="110400" x="7413625" y="5845175"/>
          <p14:tracePt t="114071" x="7407275" y="5845175"/>
          <p14:tracePt t="114328" x="7399338" y="5845175"/>
          <p14:tracePt t="114368" x="7391400" y="5845175"/>
          <p14:tracePt t="114400" x="7375525" y="5845175"/>
          <p14:tracePt t="114448" x="7369175" y="5845175"/>
          <p14:tracePt t="114480" x="7353300" y="5851525"/>
          <p14:tracePt t="114488" x="7345363" y="5851525"/>
          <p14:tracePt t="114504" x="7337425" y="5851525"/>
          <p14:tracePt t="114515" x="7315200" y="5851525"/>
          <p14:tracePt t="114533" x="7292975" y="5867400"/>
          <p14:tracePt t="114549" x="7269163" y="5867400"/>
          <p14:tracePt t="114566" x="7246938" y="5875338"/>
          <p14:tracePt t="114583" x="7239000" y="5875338"/>
          <p14:tracePt t="114599" x="7231063" y="5875338"/>
          <p14:tracePt t="114615" x="7208838" y="5875338"/>
          <p14:tracePt t="114633" x="7200900" y="5875338"/>
          <p14:tracePt t="114650" x="7185025" y="5875338"/>
          <p14:tracePt t="114666" x="7178675" y="5875338"/>
          <p14:tracePt t="114682" x="7154863" y="5875338"/>
          <p14:tracePt t="114699" x="7140575" y="5875338"/>
          <p14:tracePt t="114717" x="7132638" y="5875338"/>
          <p14:tracePt t="114732" x="7124700" y="5875338"/>
          <p14:tracePt t="114748" x="7116763" y="5875338"/>
          <p14:tracePt t="114765" x="7102475" y="5875338"/>
          <p14:tracePt t="114783" x="7094538" y="5875338"/>
          <p14:tracePt t="114799" x="7086600" y="5875338"/>
          <p14:tracePt t="114815" x="7070725" y="5875338"/>
          <p14:tracePt t="114880" x="7056438" y="5875338"/>
          <p14:tracePt t="114888" x="7048500" y="5875338"/>
          <p14:tracePt t="114898" x="7064375" y="5875338"/>
          <p14:tracePt t="115184" x="7078663" y="5875338"/>
          <p14:tracePt t="115192" x="7102475" y="5875338"/>
          <p14:tracePt t="115200" x="7124700" y="5875338"/>
          <p14:tracePt t="115218" x="7154863" y="5875338"/>
          <p14:tracePt t="115232" x="7185025" y="5875338"/>
          <p14:tracePt t="115248" x="7200900" y="5875338"/>
          <p14:tracePt t="115266" x="7208838" y="5875338"/>
          <p14:tracePt t="115282" x="7216775" y="5875338"/>
          <p14:tracePt t="115297" x="7239000" y="5883275"/>
          <p14:tracePt t="115314" x="7277100" y="5883275"/>
          <p14:tracePt t="115331" x="7331075" y="5883275"/>
          <p14:tracePt t="115347" x="7383463" y="5889625"/>
          <p14:tracePt t="115364" x="7421563" y="5897563"/>
          <p14:tracePt t="115382" x="7451725" y="5905500"/>
          <p14:tracePt t="115398" x="7505700" y="5905500"/>
          <p14:tracePt t="115398" x="7535863" y="5905500"/>
          <p14:tracePt t="115417" x="7573963" y="5905500"/>
          <p14:tracePt t="115433" x="7589838" y="5905500"/>
          <p14:tracePt t="115449" x="7612063" y="5905500"/>
          <p14:tracePt t="115466" x="7635875" y="5905500"/>
          <p14:tracePt t="115482" x="7650163" y="5905500"/>
          <p14:tracePt t="115499" x="7673975" y="5905500"/>
          <p14:tracePt t="115515" x="7688263" y="5905500"/>
          <p14:tracePt t="115531" x="7726363" y="5905500"/>
          <p14:tracePt t="115548" x="7772400" y="5905500"/>
          <p14:tracePt t="115565" x="7826375" y="5905500"/>
          <p14:tracePt t="115582" x="7878763" y="5905500"/>
          <p14:tracePt t="115598" x="7916863" y="5905500"/>
          <p14:tracePt t="115598" x="7924800" y="5905500"/>
          <p14:tracePt t="115617" x="7932738" y="5905500"/>
          <p14:tracePt t="115631" x="7940675" y="5905500"/>
          <p14:tracePt t="115648" x="7970838" y="5905500"/>
          <p14:tracePt t="115666" x="8016875" y="5905500"/>
          <p14:tracePt t="115682" x="8061325" y="5905500"/>
          <p14:tracePt t="115698" x="8069263" y="5905500"/>
          <p14:tracePt t="115716" x="8077200" y="5905500"/>
          <p14:tracePt t="115731" x="8085138" y="5905500"/>
          <p14:tracePt t="115747" x="8093075" y="5905500"/>
          <p14:tracePt t="115764" x="8123238" y="5905500"/>
          <p14:tracePt t="115781" x="8191500" y="5905500"/>
          <p14:tracePt t="115798" x="8275638" y="5905500"/>
          <p14:tracePt t="115798" x="8305800" y="5905500"/>
          <p14:tracePt t="115816" x="8328025" y="5905500"/>
          <p14:tracePt t="115816" x="8351838" y="5889625"/>
          <p14:tracePt t="115832" x="8366125" y="5883275"/>
          <p14:tracePt t="115849" x="8435975" y="5875338"/>
          <p14:tracePt t="115865" x="8474075" y="5875338"/>
          <p14:tracePt t="115882" x="8488363" y="5867400"/>
          <p14:tracePt t="115897" x="8496300" y="5867400"/>
          <p14:tracePt t="115914" x="8504238" y="5867400"/>
          <p14:tracePt t="115960" x="8526463" y="5851525"/>
          <p14:tracePt t="115968" x="8542338" y="5851525"/>
          <p14:tracePt t="115981" x="8572500" y="5837238"/>
          <p14:tracePt t="115998" x="8588375" y="5837238"/>
          <p14:tracePt t="116014" x="8572500" y="5837238"/>
          <p14:tracePt t="116184" x="8556625" y="5837238"/>
          <p14:tracePt t="116192" x="8550275" y="5837238"/>
          <p14:tracePt t="116200" x="8542338" y="5837238"/>
          <p14:tracePt t="116232" x="8526463" y="5837238"/>
          <p14:tracePt t="116248" x="8512175" y="5837238"/>
          <p14:tracePt t="116256" x="8496300" y="5837238"/>
          <p14:tracePt t="116272" x="8466138" y="5837238"/>
          <p14:tracePt t="116282" x="8435975" y="5837238"/>
          <p14:tracePt t="116298" x="8397875" y="5837238"/>
          <p14:tracePt t="116314" x="8359775" y="5837238"/>
          <p14:tracePt t="116331" x="8328025" y="5837238"/>
          <p14:tracePt t="116347" x="8297863" y="5837238"/>
          <p14:tracePt t="116364" x="8259763" y="5837238"/>
          <p14:tracePt t="116381" x="8207375" y="5837238"/>
          <p14:tracePt t="116397" x="8153400" y="5837238"/>
          <p14:tracePt t="116414" x="8085138" y="5837238"/>
          <p14:tracePt t="116414" x="8047038" y="5837238"/>
          <p14:tracePt t="116432" x="8001000" y="5851525"/>
          <p14:tracePt t="116447" x="7924800" y="5851525"/>
          <p14:tracePt t="116465" x="7894638" y="5851525"/>
          <p14:tracePt t="116482" x="7848600" y="5851525"/>
          <p14:tracePt t="116498" x="7810500" y="5851525"/>
          <p14:tracePt t="116515" x="7772400" y="5851525"/>
          <p14:tracePt t="116531" x="7742238" y="5851525"/>
          <p14:tracePt t="116547" x="7688263" y="5851525"/>
          <p14:tracePt t="116564" x="7658100" y="5851525"/>
          <p14:tracePt t="116581" x="7612063" y="5851525"/>
          <p14:tracePt t="116597" x="7589838" y="5851525"/>
          <p14:tracePt t="116614" x="7559675" y="5851525"/>
          <p14:tracePt t="116614" x="7543800" y="5851525"/>
          <p14:tracePt t="116633" x="7513638" y="5851525"/>
          <p14:tracePt t="116646" x="7375525" y="5851525"/>
          <p14:tracePt t="116665" x="7285038" y="5851525"/>
          <p14:tracePt t="116681" x="7208838" y="5851525"/>
          <p14:tracePt t="116698" x="7162800" y="5851525"/>
          <p14:tracePt t="116715" x="7146925" y="5851525"/>
          <p14:tracePt t="116730" x="7132638" y="5851525"/>
          <p14:tracePt t="116784" x="7124700" y="5851525"/>
          <p14:tracePt t="116792" x="7108825" y="5851525"/>
          <p14:tracePt t="116800" x="7094538" y="5851525"/>
          <p14:tracePt t="116813" x="7064375" y="5851525"/>
          <p14:tracePt t="116830" x="7048500" y="5851525"/>
          <p14:tracePt t="116846" x="7040563" y="5851525"/>
          <p14:tracePt t="116863" x="7026275" y="5851525"/>
          <p14:tracePt t="116880" x="7040563" y="5851525"/>
          <p14:tracePt t="117184" x="7056438" y="5851525"/>
          <p14:tracePt t="117192" x="7070725" y="5851525"/>
          <p14:tracePt t="117200" x="7078663" y="5851525"/>
          <p14:tracePt t="117240" x="7094538" y="5851525"/>
          <p14:tracePt t="117248" x="7146925" y="5851525"/>
          <p14:tracePt t="117264" x="7178675" y="5851525"/>
          <p14:tracePt t="117279" x="7299325" y="5851525"/>
          <p14:tracePt t="117298" x="7345363" y="5851525"/>
          <p14:tracePt t="117314" x="7361238" y="5851525"/>
          <p14:tracePt t="117359" x="7375525" y="5851525"/>
          <p14:tracePt t="117391" x="7399338" y="5851525"/>
          <p14:tracePt t="117400" x="7421563" y="5851525"/>
          <p14:tracePt t="117413" x="7513638" y="5851525"/>
          <p14:tracePt t="117430" x="7620000" y="5837238"/>
          <p14:tracePt t="117447" x="7673975" y="5837238"/>
          <p14:tracePt t="117464" x="7680325" y="5837238"/>
          <p14:tracePt t="117479" x="7704138" y="5829300"/>
          <p14:tracePt t="117536" x="7726363" y="5821363"/>
          <p14:tracePt t="117544" x="7756525" y="5821363"/>
          <p14:tracePt t="117551" x="7780338" y="5821363"/>
          <p14:tracePt t="117562" x="7826375" y="5813425"/>
          <p14:tracePt t="117578" x="7856538" y="5813425"/>
          <p14:tracePt t="117595" x="7878763" y="5807075"/>
          <p14:tracePt t="117613" x="7886700" y="5807075"/>
          <p14:tracePt t="117629" x="7902575" y="5807075"/>
          <p14:tracePt t="117646" x="7916863" y="5807075"/>
          <p14:tracePt t="117663" x="7940675" y="5807075"/>
          <p14:tracePt t="117679" x="7970838" y="5807075"/>
          <p14:tracePt t="117697" x="8008938" y="5807075"/>
          <p14:tracePt t="117714" x="8047038" y="5807075"/>
          <p14:tracePt t="117730" x="8077200" y="5807075"/>
          <p14:tracePt t="117746" x="8093075" y="5807075"/>
          <p14:tracePt t="117768" x="8107363" y="5807075"/>
          <p14:tracePt t="117779" x="8123238" y="5807075"/>
          <p14:tracePt t="117795" x="8169275" y="5807075"/>
          <p14:tracePt t="117813" x="8221663" y="5807075"/>
          <p14:tracePt t="117830" x="8259763" y="5807075"/>
          <p14:tracePt t="117847" x="8267700" y="5807075"/>
          <p14:tracePt t="117888" x="8283575" y="5807075"/>
          <p14:tracePt t="117896" x="8305800" y="5807075"/>
          <p14:tracePt t="117904" x="8335963" y="5807075"/>
          <p14:tracePt t="117913" x="8382000" y="5807075"/>
          <p14:tracePt t="117930" x="8412163" y="5807075"/>
          <p14:tracePt t="117946" x="8428038" y="5807075"/>
          <p14:tracePt t="117963" x="8450263" y="5807075"/>
          <p14:tracePt t="117979" x="8474075" y="5813425"/>
          <p14:tracePt t="117995" x="8504238" y="5813425"/>
          <p14:tracePt t="118012" x="8512175" y="5813425"/>
          <p14:tracePt t="118029" x="8518525" y="5813425"/>
          <p14:tracePt t="118048" x="8526463" y="5813425"/>
          <p14:tracePt t="118062" x="8550275" y="5813425"/>
          <p14:tracePt t="118062" x="8556625" y="5813425"/>
          <p14:tracePt t="118081" x="8572500" y="5813425"/>
          <p14:tracePt t="118097" x="8572500" y="5821363"/>
          <p14:tracePt t="118216" x="8564563" y="5821363"/>
          <p14:tracePt t="118288" x="8534400" y="5821363"/>
          <p14:tracePt t="118296" x="8488363" y="5821363"/>
          <p14:tracePt t="118312" x="8321675" y="5821363"/>
          <p14:tracePt t="118329" x="8169275" y="5821363"/>
          <p14:tracePt t="118346" x="8054975" y="5821363"/>
          <p14:tracePt t="118362" x="8008938" y="5821363"/>
          <p14:tracePt t="118379" x="7970838" y="5821363"/>
          <p14:tracePt t="118395" x="7940675" y="5821363"/>
          <p14:tracePt t="118413" x="7886700" y="5821363"/>
          <p14:tracePt t="118429" x="7802563" y="5821363"/>
          <p14:tracePt t="118446" x="7718425" y="5821363"/>
          <p14:tracePt t="118462" x="7642225" y="5821363"/>
          <p14:tracePt t="118462" x="7612063" y="5829300"/>
          <p14:tracePt t="118480" x="7597775" y="5829300"/>
          <p14:tracePt t="118494" x="7551738" y="5845175"/>
          <p14:tracePt t="118513" x="7521575" y="5845175"/>
          <p14:tracePt t="118529" x="7467600" y="5845175"/>
          <p14:tracePt t="118546" x="7399338" y="5845175"/>
          <p14:tracePt t="118562" x="7323138" y="5845175"/>
          <p14:tracePt t="118579" x="7254875" y="5845175"/>
          <p14:tracePt t="118596" x="7216775" y="5845175"/>
          <p14:tracePt t="118612" x="7200900" y="5845175"/>
          <p14:tracePt t="118628" x="7192963" y="5845175"/>
          <p14:tracePt t="118664" x="7185025" y="5845175"/>
          <p14:tracePt t="118672" x="7170738" y="5845175"/>
          <p14:tracePt t="118680" x="7140575" y="5845175"/>
          <p14:tracePt t="118695" x="7078663" y="5859463"/>
          <p14:tracePt t="118713" x="7056438" y="5859463"/>
          <p14:tracePt t="118730" x="7048500" y="5859463"/>
          <p14:tracePt t="118745" x="7056438" y="5859463"/>
          <p14:tracePt t="118936" x="7070725" y="5859463"/>
          <p14:tracePt t="118944" x="7094538" y="5859463"/>
          <p14:tracePt t="118952" x="7108825" y="5859463"/>
          <p14:tracePt t="118962" x="7154863" y="5859463"/>
          <p14:tracePt t="118978" x="7162800" y="5859463"/>
          <p14:tracePt t="118994" x="7170738" y="5859463"/>
          <p14:tracePt t="119010" x="7223125" y="5859463"/>
          <p14:tracePt t="119029" x="7323138" y="5859463"/>
          <p14:tracePt t="119044" x="7413625" y="5859463"/>
          <p14:tracePt t="119061" x="7467600" y="5859463"/>
          <p14:tracePt t="119077" x="7483475" y="5859463"/>
          <p14:tracePt t="119093" x="7505700" y="5859463"/>
          <p14:tracePt t="119143" x="7543800" y="5859463"/>
          <p14:tracePt t="119151" x="7581900" y="5859463"/>
          <p14:tracePt t="119162" x="7620000" y="5851525"/>
          <p14:tracePt t="119178" x="7635875" y="5851525"/>
          <p14:tracePt t="119195" x="7680325" y="5851525"/>
          <p14:tracePt t="119211" x="7756525" y="5851525"/>
          <p14:tracePt t="119228" x="7832725" y="5867400"/>
          <p14:tracePt t="119245" x="7878763" y="5867400"/>
          <p14:tracePt t="119261" x="7902575" y="5883275"/>
          <p14:tracePt t="119278" x="7924800" y="5883275"/>
          <p14:tracePt t="119295" x="7978775" y="5883275"/>
          <p14:tracePt t="119295" x="8016875" y="5883275"/>
          <p14:tracePt t="119312" x="8085138" y="5883275"/>
          <p14:tracePt t="119329" x="8123238" y="5883275"/>
          <p14:tracePt t="119345" x="8137525" y="5883275"/>
          <p14:tracePt t="119361" x="8169275" y="5883275"/>
          <p14:tracePt t="119378" x="8191500" y="5889625"/>
          <p14:tracePt t="119394" x="8207375" y="5889625"/>
          <p14:tracePt t="119411" x="8213725" y="5889625"/>
          <p14:tracePt t="119428" x="8259763" y="5897563"/>
          <p14:tracePt t="119444" x="8297863" y="5897563"/>
          <p14:tracePt t="119461" x="8321675" y="5897563"/>
          <p14:tracePt t="119478" x="8305800" y="5897563"/>
          <p14:tracePt t="120096" x="8275638" y="5897563"/>
          <p14:tracePt t="120104" x="8259763" y="5897563"/>
          <p14:tracePt t="120112" x="8237538" y="5905500"/>
          <p14:tracePt t="120127" x="8153400" y="5905500"/>
          <p14:tracePt t="120145" x="8099425" y="5905500"/>
          <p14:tracePt t="120161" x="8016875" y="5905500"/>
          <p14:tracePt t="120177" x="7932738" y="5905500"/>
          <p14:tracePt t="120193" x="7840663" y="5905500"/>
          <p14:tracePt t="120210" x="7750175" y="5905500"/>
          <p14:tracePt t="120228" x="7642225" y="5905500"/>
          <p14:tracePt t="120244" x="7589838" y="5905500"/>
          <p14:tracePt t="120260" x="7543800" y="5905500"/>
          <p14:tracePt t="120277" x="7505700" y="5905500"/>
          <p14:tracePt t="120294" x="7489825" y="5905500"/>
          <p14:tracePt t="120310" x="7475538" y="5905500"/>
          <p14:tracePt t="120327" x="7437438" y="5905500"/>
          <p14:tracePt t="120344" x="7391400" y="5913438"/>
          <p14:tracePt t="120361" x="7369175" y="5913438"/>
          <p14:tracePt t="120378" x="7345363" y="5913438"/>
          <p14:tracePt t="120394" x="7337425" y="5913438"/>
          <p14:tracePt t="120410" x="7337425" y="5921375"/>
          <p14:tracePt t="120426" x="7323138" y="5921375"/>
          <p14:tracePt t="120443" x="7307263" y="5921375"/>
          <p14:tracePt t="120459" x="7299325" y="5921375"/>
          <p14:tracePt t="120476" x="7292975" y="5921375"/>
          <p14:tracePt t="120492" x="7285038" y="5921375"/>
          <p14:tracePt t="120509" x="7277100" y="5927725"/>
          <p14:tracePt t="120536" x="7269163" y="5927725"/>
          <p14:tracePt t="120551" x="7254875" y="5927725"/>
          <p14:tracePt t="120560" x="7246938" y="5927725"/>
          <p14:tracePt t="120576" x="7239000" y="5921375"/>
          <p14:tracePt t="120593" x="7231063" y="5921375"/>
          <p14:tracePt t="120609" x="7231063" y="5913438"/>
          <p14:tracePt t="120625" x="7231063" y="5905500"/>
          <p14:tracePt t="121931" x="7231063" y="5897563"/>
          <p14:tracePt t="123276" x="7231063" y="5889625"/>
          <p14:tracePt t="123536" x="7223125" y="5889625"/>
          <p14:tracePt t="123551" x="7216775" y="5889625"/>
          <p14:tracePt t="123760" x="7208838" y="5883275"/>
          <p14:tracePt t="123768" x="7200900" y="5883275"/>
          <p14:tracePt t="123807" x="7192963" y="5883275"/>
          <p14:tracePt t="123816" x="7185025" y="5883275"/>
          <p14:tracePt t="123824" x="7154863" y="5883275"/>
          <p14:tracePt t="123841" x="7146925" y="5883275"/>
          <p14:tracePt t="123864" x="7132638" y="5883275"/>
          <p14:tracePt t="123880" x="7124700" y="5889625"/>
          <p14:tracePt t="123896" x="7116763" y="5889625"/>
          <p14:tracePt t="123912" x="7102475" y="5889625"/>
          <p14:tracePt t="123922" x="7078663" y="5889625"/>
          <p14:tracePt t="123940" x="7064375" y="5905500"/>
          <p14:tracePt t="123956" x="7056438" y="5905500"/>
          <p14:tracePt t="124032" x="7048500" y="5905500"/>
          <p14:tracePt t="128424" x="7048500" y="5897563"/>
          <p14:tracePt t="131681" x="7056438" y="5897563"/>
          <p14:tracePt t="132248" x="7064375" y="5897563"/>
          <p14:tracePt t="132344" x="7070725" y="5897563"/>
          <p14:tracePt t="132352" x="7078663" y="5897563"/>
          <p14:tracePt t="132363" x="7108825" y="5897563"/>
          <p14:tracePt t="132381" x="7124700" y="5897563"/>
          <p14:tracePt t="132397" x="7132638" y="5897563"/>
          <p14:tracePt t="132440" x="7146925" y="5905500"/>
          <p14:tracePt t="132456" x="7154863" y="5905500"/>
          <p14:tracePt t="132464" x="7170738" y="5905500"/>
          <p14:tracePt t="132472" x="7178675" y="5905500"/>
          <p14:tracePt t="132482" x="7192963" y="5905500"/>
          <p14:tracePt t="132498" x="7208838" y="5905500"/>
          <p14:tracePt t="132528" x="7223125" y="5905500"/>
          <p14:tracePt t="132536" x="7246938" y="5905500"/>
          <p14:tracePt t="132546" x="7299325" y="5905500"/>
          <p14:tracePt t="132563" x="7345363" y="5905500"/>
          <p14:tracePt t="132581" x="7361238" y="5905500"/>
          <p14:tracePt t="132597" x="7375525" y="5905500"/>
          <p14:tracePt t="132640" x="7399338" y="5905500"/>
          <p14:tracePt t="132648" x="7429500" y="5905500"/>
          <p14:tracePt t="132665" x="7467600" y="5913438"/>
          <p14:tracePt t="132681" x="7497763" y="5921375"/>
          <p14:tracePt t="132698" x="7551738" y="5927725"/>
          <p14:tracePt t="132715" x="7581900" y="5927725"/>
          <p14:tracePt t="132731" x="7597775" y="5927725"/>
          <p14:tracePt t="132748" x="7604125" y="5935663"/>
          <p14:tracePt t="132768" x="7612063" y="5935663"/>
          <p14:tracePt t="132780" x="7666038" y="5935663"/>
          <p14:tracePt t="132798" x="7742238" y="5959475"/>
          <p14:tracePt t="132814" x="7794625" y="5959475"/>
          <p14:tracePt t="132829" x="7826375" y="5959475"/>
          <p14:tracePt t="132829" x="7832725" y="5959475"/>
          <p14:tracePt t="132848" x="7840663" y="5959475"/>
          <p14:tracePt t="132862" x="7894638" y="5965825"/>
          <p14:tracePt t="132880" x="7916863" y="5965825"/>
          <p14:tracePt t="132896" x="7932738" y="5965825"/>
          <p14:tracePt t="132914" x="7954963" y="5965825"/>
          <p14:tracePt t="132931" x="8001000" y="5965825"/>
          <p14:tracePt t="132947" x="8039100" y="5965825"/>
          <p14:tracePt t="132964" x="8069263" y="5965825"/>
          <p14:tracePt t="132981" x="8099425" y="5965825"/>
          <p14:tracePt t="132997" x="8115300" y="5965825"/>
          <p14:tracePt t="133013" x="8137525" y="5965825"/>
          <p14:tracePt t="133030" x="8153400" y="5965825"/>
          <p14:tracePt t="133047" x="8161338" y="5965825"/>
          <p14:tracePt t="133063" x="8175625" y="5965825"/>
          <p14:tracePt t="133081" x="8213725" y="5965825"/>
          <p14:tracePt t="133097" x="8251825" y="5965825"/>
          <p14:tracePt t="133115" x="8275638" y="5951538"/>
          <p14:tracePt t="133130" x="8283575" y="5951538"/>
          <p14:tracePt t="133145" x="8297863" y="5951538"/>
          <p14:tracePt t="133200" x="8313738" y="5951538"/>
          <p14:tracePt t="133208" x="8328025" y="5935663"/>
          <p14:tracePt t="133216" x="8343900" y="5935663"/>
          <p14:tracePt t="133240" x="8359775" y="5935663"/>
          <p14:tracePt t="133248" x="8366125" y="5935663"/>
          <p14:tracePt t="133272" x="8382000" y="5935663"/>
          <p14:tracePt t="133344" x="8389938" y="5935663"/>
          <p14:tracePt t="133352" x="8382000" y="5935663"/>
          <p14:tracePt t="133632" x="8374063" y="5935663"/>
          <p14:tracePt t="133640" x="8359775" y="5935663"/>
          <p14:tracePt t="133680" x="8343900" y="5935663"/>
          <p14:tracePt t="133688" x="8328025" y="5935663"/>
          <p14:tracePt t="133712" x="8313738" y="5935663"/>
          <p14:tracePt t="133729" x="8297863" y="5935663"/>
          <p14:tracePt t="133736" x="8283575" y="5935663"/>
          <p14:tracePt t="133745" x="8275638" y="5935663"/>
          <p14:tracePt t="133763" x="8267700" y="5935663"/>
          <p14:tracePt t="133779" x="8245475" y="5935663"/>
          <p14:tracePt t="133796" x="8213725" y="5935663"/>
          <p14:tracePt t="133813" x="8199438" y="5935663"/>
          <p14:tracePt t="133829" x="8191500" y="5935663"/>
          <p14:tracePt t="133846" x="8183563" y="5935663"/>
          <p14:tracePt t="133862" x="8153400" y="5935663"/>
          <p14:tracePt t="133880" x="8107363" y="5935663"/>
          <p14:tracePt t="133897" x="8069263" y="5935663"/>
          <p14:tracePt t="133914" x="8039100" y="5935663"/>
          <p14:tracePt t="133930" x="8008938" y="5935663"/>
          <p14:tracePt t="133946" x="7993063" y="5935663"/>
          <p14:tracePt t="133962" x="7954963" y="5935663"/>
          <p14:tracePt t="133979" x="7924800" y="5935663"/>
          <p14:tracePt t="133996" x="7894638" y="5935663"/>
          <p14:tracePt t="134013" x="7864475" y="5935663"/>
          <p14:tracePt t="134030" x="7848600" y="5935663"/>
          <p14:tracePt t="134044" x="7826375" y="5935663"/>
          <p14:tracePt t="134062" x="7802563" y="5935663"/>
          <p14:tracePt t="134062" x="7788275" y="5935663"/>
          <p14:tracePt t="134080" x="7756525" y="5935663"/>
          <p14:tracePt t="134097" x="7718425" y="5935663"/>
          <p14:tracePt t="134113" x="7673975" y="5935663"/>
          <p14:tracePt t="134131" x="7635875" y="5935663"/>
          <p14:tracePt t="134146" x="7581900" y="5935663"/>
          <p14:tracePt t="134163" x="7543800" y="5935663"/>
          <p14:tracePt t="134179" x="7521575" y="5935663"/>
          <p14:tracePt t="134196" x="7505700" y="5935663"/>
          <p14:tracePt t="134232" x="7489825" y="5935663"/>
          <p14:tracePt t="134240" x="7483475" y="5935663"/>
          <p14:tracePt t="134248" x="7459663" y="5935663"/>
          <p14:tracePt t="134262" x="7399338" y="5935663"/>
          <p14:tracePt t="134262" x="7353300" y="5935663"/>
          <p14:tracePt t="134281" x="7323138" y="5935663"/>
          <p14:tracePt t="134295" x="7285038" y="5935663"/>
          <p14:tracePt t="134313" x="7269163" y="5935663"/>
          <p14:tracePt t="134330" x="7261225" y="5935663"/>
          <p14:tracePt t="134346" x="7231063" y="5935663"/>
          <p14:tracePt t="134362" x="7216775" y="5935663"/>
          <p14:tracePt t="134378" x="7192963" y="5935663"/>
          <p14:tracePt t="134396" x="7170738" y="5935663"/>
          <p14:tracePt t="134412" x="7162800" y="5935663"/>
          <p14:tracePt t="134428" x="7146925" y="5935663"/>
          <p14:tracePt t="134446" x="7132638" y="5935663"/>
          <p14:tracePt t="134464" x="7116763" y="5935663"/>
          <p14:tracePt t="134480" x="7124700" y="5935663"/>
          <p14:tracePt t="134968" x="7132638" y="5935663"/>
          <p14:tracePt t="134984" x="7146925" y="5935663"/>
          <p14:tracePt t="134993" x="7170738" y="5935663"/>
          <p14:tracePt t="135000" x="7185025" y="5935663"/>
          <p14:tracePt t="135011" x="7216775" y="5935663"/>
          <p14:tracePt t="135029" x="7231063" y="5935663"/>
          <p14:tracePt t="135088" x="7246938" y="5935663"/>
          <p14:tracePt t="135096" x="7261225" y="5935663"/>
          <p14:tracePt t="135113" x="7292975" y="5935663"/>
          <p14:tracePt t="135129" x="7307263" y="5935663"/>
          <p14:tracePt t="135145" x="7331075" y="5935663"/>
          <p14:tracePt t="135162" x="7345363" y="5935663"/>
          <p14:tracePt t="135178" x="7353300" y="5935663"/>
          <p14:tracePt t="135194" x="7369175" y="5935663"/>
          <p14:tracePt t="135211" x="7399338" y="5935663"/>
          <p14:tracePt t="135228" x="7467600" y="5935663"/>
          <p14:tracePt t="135246" x="7489825" y="5935663"/>
          <p14:tracePt t="135261" x="7497763" y="5935663"/>
          <p14:tracePt t="135277" x="7513638" y="5935663"/>
          <p14:tracePt t="135312" x="7535863" y="5921375"/>
          <p14:tracePt t="135320" x="7559675" y="5921375"/>
          <p14:tracePt t="135328" x="7620000" y="5921375"/>
          <p14:tracePt t="135345" x="7673975" y="5913438"/>
          <p14:tracePt t="135362" x="7704138" y="5913438"/>
          <p14:tracePt t="135378" x="7734300" y="5913438"/>
          <p14:tracePt t="135395" x="7750175" y="5913438"/>
          <p14:tracePt t="135411" x="7756525" y="5913438"/>
          <p14:tracePt t="135427" x="7764463" y="5913438"/>
          <p14:tracePt t="135444" x="7802563" y="5905500"/>
          <p14:tracePt t="135461" x="7848600" y="5897563"/>
          <p14:tracePt t="135478" x="7902575" y="5897563"/>
          <p14:tracePt t="135494" x="7940675" y="5883275"/>
          <p14:tracePt t="135511" x="7954963" y="5883275"/>
          <p14:tracePt t="135528" x="7970838" y="5883275"/>
          <p14:tracePt t="135552" x="7985125" y="5883275"/>
          <p14:tracePt t="135562" x="8047038" y="5883275"/>
          <p14:tracePt t="135578" x="8131175" y="5883275"/>
          <p14:tracePt t="135595" x="8199438" y="5883275"/>
          <p14:tracePt t="135611" x="8237538" y="5883275"/>
          <p14:tracePt t="135628" x="8251825" y="5883275"/>
          <p14:tracePt t="135644" x="8275638" y="5883275"/>
          <p14:tracePt t="135672" x="8305800" y="5883275"/>
          <p14:tracePt t="135680" x="8328025" y="5883275"/>
          <p14:tracePt t="135693" x="8382000" y="5883275"/>
          <p14:tracePt t="135693" x="8389938" y="5883275"/>
          <p14:tracePt t="135713" x="8374063" y="5875338"/>
          <p14:tracePt t="135944" x="8328025" y="5875338"/>
          <p14:tracePt t="135952" x="8289925" y="5875338"/>
          <p14:tracePt t="135961" x="8213725" y="5875338"/>
          <p14:tracePt t="135978" x="8161338" y="5875338"/>
          <p14:tracePt t="135995" x="8123238" y="5875338"/>
          <p14:tracePt t="136011" x="8093075" y="5867400"/>
          <p14:tracePt t="136027" x="8039100" y="5867400"/>
          <p14:tracePt t="136044" x="7962900" y="5867400"/>
          <p14:tracePt t="136060" x="7902575" y="5867400"/>
          <p14:tracePt t="136077" x="7818438" y="5867400"/>
          <p14:tracePt t="136094" x="7750175" y="5867400"/>
          <p14:tracePt t="136112" x="7726363" y="5867400"/>
          <p14:tracePt t="136128" x="7673975" y="5867400"/>
          <p14:tracePt t="136128" x="7650163" y="5867400"/>
          <p14:tracePt t="136144" x="7597775" y="5867400"/>
          <p14:tracePt t="136160" x="7566025" y="5867400"/>
          <p14:tracePt t="136178" x="7535863" y="5867400"/>
          <p14:tracePt t="136194" x="7489825" y="5867400"/>
          <p14:tracePt t="136210" x="7467600" y="5867400"/>
          <p14:tracePt t="136227" x="7429500" y="5867400"/>
          <p14:tracePt t="136244" x="7383463" y="5859463"/>
          <p14:tracePt t="136261" x="7345363" y="5859463"/>
          <p14:tracePt t="136277" x="7331075" y="5859463"/>
          <p14:tracePt t="136293" x="7323138" y="5859463"/>
          <p14:tracePt t="136310" x="7299325" y="5859463"/>
          <p14:tracePt t="136310" x="7285038" y="5859463"/>
          <p14:tracePt t="136329" x="7254875" y="5859463"/>
          <p14:tracePt t="136344" x="7178675" y="5859463"/>
          <p14:tracePt t="136361" x="7124700" y="5859463"/>
          <p14:tracePt t="136378" x="7094538" y="5859463"/>
          <p14:tracePt t="136394" x="7086600" y="5859463"/>
          <p14:tracePt t="136410" x="7078663" y="5859463"/>
          <p14:tracePt t="136426" x="7064375" y="5859463"/>
          <p14:tracePt t="136443" x="7056438" y="5859463"/>
          <p14:tracePt t="136464" x="7070725" y="5859463"/>
          <p14:tracePt t="136664" x="7086600" y="5859463"/>
          <p14:tracePt t="136672" x="7116763" y="5859463"/>
          <p14:tracePt t="136680" x="7140575" y="5875338"/>
          <p14:tracePt t="136693" x="7223125" y="5883275"/>
          <p14:tracePt t="136710" x="7307263" y="5883275"/>
          <p14:tracePt t="136726" x="7383463" y="5883275"/>
          <p14:tracePt t="136726" x="7421563" y="5883275"/>
          <p14:tracePt t="136745" x="7475538" y="5883275"/>
          <p14:tracePt t="136761" x="7513638" y="5883275"/>
          <p14:tracePt t="136777" x="7543800" y="5883275"/>
          <p14:tracePt t="136794" x="7581900" y="5883275"/>
          <p14:tracePt t="136810" x="7635875" y="5883275"/>
          <p14:tracePt t="136827" x="7764463" y="5883275"/>
          <p14:tracePt t="136844" x="7848600" y="5883275"/>
          <p14:tracePt t="136860" x="7908925" y="5883275"/>
          <p14:tracePt t="136876" x="7940675" y="5883275"/>
          <p14:tracePt t="136893" x="7940675" y="5889625"/>
          <p14:tracePt t="136909" x="7954963" y="5889625"/>
          <p14:tracePt t="136909" x="7985125" y="5889625"/>
          <p14:tracePt t="136929" x="8031163" y="5897563"/>
          <p14:tracePt t="136942" x="8161338" y="5897563"/>
          <p14:tracePt t="136961" x="8221663" y="5897563"/>
          <p14:tracePt t="136977" x="8245475" y="5897563"/>
          <p14:tracePt t="136993" x="8251825" y="5905500"/>
          <p14:tracePt t="137024" x="8267700" y="5905500"/>
          <p14:tracePt t="137040" x="8297863" y="5905500"/>
          <p14:tracePt t="137048" x="8321675" y="5905500"/>
          <p14:tracePt t="137058" x="8374063" y="5905500"/>
          <p14:tracePt t="137076" x="8397875" y="5905500"/>
          <p14:tracePt t="137093" x="8412163" y="5905500"/>
          <p14:tracePt t="137176" x="8428038" y="5905500"/>
          <p14:tracePt t="137184" x="8412163" y="5905500"/>
          <p14:tracePt t="137368" x="8397875" y="5905500"/>
          <p14:tracePt t="137384" x="8389938" y="5905500"/>
          <p14:tracePt t="137400" x="8382000" y="5905500"/>
          <p14:tracePt t="137424" x="8366125" y="5905500"/>
          <p14:tracePt t="137432" x="8328025" y="5905500"/>
          <p14:tracePt t="137442" x="8283575" y="5905500"/>
          <p14:tracePt t="137459" x="8251825" y="5905500"/>
          <p14:tracePt t="137475" x="8229600" y="5905500"/>
          <p14:tracePt t="137493" x="8207375" y="5905500"/>
          <p14:tracePt t="137509" x="8183563" y="5913438"/>
          <p14:tracePt t="137526" x="8131175" y="5913438"/>
          <p14:tracePt t="137526" x="8099425" y="5913438"/>
          <p14:tracePt t="137544" x="8054975" y="5913438"/>
          <p14:tracePt t="137558" x="7932738" y="5927725"/>
          <p14:tracePt t="137577" x="7856538" y="5927725"/>
          <p14:tracePt t="137593" x="7802563" y="5927725"/>
          <p14:tracePt t="137609" x="7772400" y="5927725"/>
          <p14:tracePt t="137626" x="7734300" y="5927725"/>
          <p14:tracePt t="137642" x="7680325" y="5927725"/>
          <p14:tracePt t="137659" x="7627938" y="5927725"/>
          <p14:tracePt t="137675" x="7589838" y="5927725"/>
          <p14:tracePt t="137692" x="7535863" y="5927725"/>
          <p14:tracePt t="137709" x="7483475" y="5927725"/>
          <p14:tracePt t="137726" x="7429500" y="5927725"/>
          <p14:tracePt t="137742" x="7375525" y="5927725"/>
          <p14:tracePt t="137742" x="7345363" y="5927725"/>
          <p14:tracePt t="137762" x="7331075" y="5927725"/>
          <p14:tracePt t="137776" x="7315200" y="5927725"/>
          <p14:tracePt t="137793" x="7292975" y="5927725"/>
          <p14:tracePt t="137809" x="7254875" y="5927725"/>
          <p14:tracePt t="137826" x="7216775" y="5927725"/>
          <p14:tracePt t="137843" x="7192963" y="5927725"/>
          <p14:tracePt t="137859" x="7178675" y="5927725"/>
          <p14:tracePt t="137875" x="7162800" y="5927725"/>
          <p14:tracePt t="137892" x="7146925" y="5927725"/>
          <p14:tracePt t="137912" x="7140575" y="5927725"/>
          <p14:tracePt t="137936" x="7132638" y="5927725"/>
          <p14:tracePt t="137944" x="7116763" y="5927725"/>
          <p14:tracePt t="137958" x="7102475" y="5927725"/>
          <p14:tracePt t="137975" x="7102475" y="5935663"/>
          <p14:tracePt t="138129" x="7124700" y="5935663"/>
          <p14:tracePt t="138136" x="7154863" y="5935663"/>
          <p14:tracePt t="138144" x="7200900" y="5951538"/>
          <p14:tracePt t="138157" x="7261225" y="5951538"/>
          <p14:tracePt t="138157" x="7307263" y="5951538"/>
          <p14:tracePt t="138177" x="7345363" y="5951538"/>
          <p14:tracePt t="138191" x="7459663" y="5951538"/>
          <p14:tracePt t="138209" x="7535863" y="5951538"/>
          <p14:tracePt t="138226" x="7597775" y="5951538"/>
          <p14:tracePt t="138242" x="7650163" y="5951538"/>
          <p14:tracePt t="138258" x="7712075" y="5951538"/>
          <p14:tracePt t="138276" x="7788275" y="5951538"/>
          <p14:tracePt t="138291" x="7848600" y="5951538"/>
          <p14:tracePt t="138308" x="7894638" y="5951538"/>
          <p14:tracePt t="138325" x="7947025" y="5951538"/>
          <p14:tracePt t="138342" x="8008938" y="5951538"/>
          <p14:tracePt t="138358" x="8093075" y="5951538"/>
          <p14:tracePt t="138375" x="8145463" y="5951538"/>
          <p14:tracePt t="138375" x="8161338" y="5951538"/>
          <p14:tracePt t="138393" x="8191500" y="5951538"/>
          <p14:tracePt t="138409" x="8237538" y="5951538"/>
          <p14:tracePt t="138425" x="8305800" y="5959475"/>
          <p14:tracePt t="138442" x="8335963" y="5959475"/>
          <p14:tracePt t="138458" x="8343900" y="5959475"/>
          <p14:tracePt t="138489" x="8351838" y="5959475"/>
          <p14:tracePt t="139622" x="8351838" y="5965825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95" name="Group 143"/>
          <p:cNvGraphicFramePr>
            <a:graphicFrameLocks noGrp="1"/>
          </p:cNvGraphicFramePr>
          <p:nvPr/>
        </p:nvGraphicFramePr>
        <p:xfrm>
          <a:off x="381000" y="304800"/>
          <a:ext cx="8153400" cy="5130802"/>
        </p:xfrm>
        <a:graphic>
          <a:graphicData uri="http://schemas.openxmlformats.org/drawingml/2006/table">
            <a:tbl>
              <a:tblPr/>
              <a:tblGrid>
                <a:gridCol w="3352800"/>
                <a:gridCol w="990600"/>
                <a:gridCol w="1066800"/>
                <a:gridCol w="1371600"/>
                <a:gridCol w="1371600"/>
              </a:tblGrid>
              <a:tr h="8960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Rea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ci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a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 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E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J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/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A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ps</a:t>
                      </a:r>
                      <a:endParaRPr kumimoji="0" lang="en-US" altLang="zh-CN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e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sp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A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s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.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1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2NOCl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2NO+Cl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107.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.6</a:t>
                      </a:r>
                      <a:endParaRPr kumimoji="0" lang="en-US" altLang="zh-CN" sz="2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.8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4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H+Br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2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HBr+Br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5.5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2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2.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.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3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NO+O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NO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+O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SimSun" pitchFamily="2" charset="-122"/>
                        </a:rPr>
                        <a:t>9.6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.6</a:t>
                      </a:r>
                      <a:endParaRPr kumimoji="0" lang="en-US" altLang="zh-CN" sz="2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.9</a:t>
                      </a:r>
                      <a:endParaRPr kumimoji="0" lang="en-US" altLang="zh-CN" sz="2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0.7</a:t>
                      </a:r>
                      <a:endParaRPr kumimoji="0" lang="en-US" altLang="zh-CN" sz="24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1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+ Cl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NOCl + Cl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.9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6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4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ClO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Cl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+ 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altLang="zh-CN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8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F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+ Cl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FCl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+ F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.6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9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5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7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2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N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NO + O</a:t>
                      </a:r>
                      <a:r>
                        <a:rPr kumimoji="0" lang="sr-Latn-C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2</a:t>
                      </a:r>
                      <a:endParaRPr kumimoji="0" lang="en-US" altLang="zh-CN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7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3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6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50" name="Rectangle 144"/>
          <p:cNvSpPr>
            <a:spLocks noChangeArrowheads="1"/>
          </p:cNvSpPr>
          <p:nvPr/>
        </p:nvSpPr>
        <p:spPr bwMode="auto">
          <a:xfrm>
            <a:off x="533400" y="5867400"/>
            <a:ext cx="3733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ea typeface="SimSun" panose="02010600030101010101" pitchFamily="2" charset="-122"/>
              </a:rPr>
              <a:t>2NOCl</a:t>
            </a:r>
            <a:r>
              <a:rPr lang="en-US" altLang="zh-CN" sz="2400">
                <a:solidFill>
                  <a:srgbClr val="FF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2NO+Cl</a:t>
            </a:r>
            <a:r>
              <a:rPr lang="en-US" altLang="zh-CN" sz="2400" baseline="-25000">
                <a:solidFill>
                  <a:srgbClr val="FF0000"/>
                </a:solidFill>
                <a:ea typeface="SimSun" panose="02010600030101010101" pitchFamily="2" charset="-122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3851" name="Text Box 145"/>
          <p:cNvSpPr txBox="1">
            <a:spLocks noChangeArrowheads="1"/>
          </p:cNvSpPr>
          <p:nvPr/>
        </p:nvSpPr>
        <p:spPr bwMode="auto">
          <a:xfrm>
            <a:off x="4267200" y="5791200"/>
            <a:ext cx="3627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Nije postignuto </a:t>
            </a:r>
            <a:r>
              <a:rPr lang="sr-Latn-CS" altLang="en-US" sz="2400" dirty="0" smtClean="0"/>
              <a:t>slaganje  </a:t>
            </a:r>
            <a:endParaRPr lang="en-US" altLang="en-US" sz="24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2" x="8343900" y="5965825"/>
          <p14:tracePt t="954" x="8335963" y="5965825"/>
          <p14:tracePt t="969" x="8328025" y="5965825"/>
          <p14:tracePt t="1082" x="8321675" y="5965825"/>
          <p14:tracePt t="1106" x="8313738" y="5981700"/>
          <p14:tracePt t="1114" x="8305800" y="5981700"/>
          <p14:tracePt t="1129" x="8289925" y="5981700"/>
          <p14:tracePt t="1217" x="8283575" y="5981700"/>
          <p14:tracePt t="1289" x="8275638" y="5989638"/>
          <p14:tracePt t="1306" x="8267700" y="5989638"/>
          <p14:tracePt t="1314" x="8259763" y="5989638"/>
          <p14:tracePt t="1458" x="8251825" y="5989638"/>
          <p14:tracePt t="1482" x="8245475" y="5989638"/>
          <p14:tracePt t="1490" x="8237538" y="5989638"/>
          <p14:tracePt t="1514" x="8229600" y="5989638"/>
          <p14:tracePt t="1570" x="8221663" y="5989638"/>
          <p14:tracePt t="1578" x="8213725" y="5989638"/>
          <p14:tracePt t="1602" x="8207375" y="5989638"/>
          <p14:tracePt t="1794" x="8191500" y="5989638"/>
          <p14:tracePt t="2082" x="8175625" y="5989638"/>
          <p14:tracePt t="2090" x="8137525" y="5989638"/>
          <p14:tracePt t="2097" x="8099425" y="5989638"/>
          <p14:tracePt t="2106" x="7985125" y="5989638"/>
          <p14:tracePt t="2124" x="7902575" y="5989638"/>
          <p14:tracePt t="2140" x="7826375" y="5989638"/>
          <p14:tracePt t="2157" x="7780338" y="5989638"/>
          <p14:tracePt t="2174" x="7673975" y="5989638"/>
          <p14:tracePt t="2191" x="7483475" y="5989638"/>
          <p14:tracePt t="2207" x="7170738" y="5989638"/>
          <p14:tracePt t="2224" x="6507163" y="5905500"/>
          <p14:tracePt t="2224" x="6080125" y="5829300"/>
          <p14:tracePt t="2241" x="5241925" y="5722938"/>
          <p14:tracePt t="2258" x="4411663" y="5584825"/>
          <p14:tracePt t="2274" x="3665538" y="5470525"/>
          <p14:tracePt t="2291" x="3192463" y="5432425"/>
          <p14:tracePt t="2307" x="2827338" y="5387975"/>
          <p14:tracePt t="2324" x="2628900" y="5341938"/>
          <p14:tracePt t="2340" x="2492375" y="5280025"/>
          <p14:tracePt t="2357" x="2378075" y="5189538"/>
          <p14:tracePt t="2374" x="2217738" y="5029200"/>
          <p14:tracePt t="2390" x="2111375" y="4860925"/>
          <p14:tracePt t="2407" x="1989138" y="4702175"/>
          <p14:tracePt t="2407" x="1951038" y="4648200"/>
          <p14:tracePt t="2425" x="1889125" y="4594225"/>
          <p14:tracePt t="2440" x="1790700" y="4449763"/>
          <p14:tracePt t="2457" x="1698625" y="4327525"/>
          <p14:tracePt t="2474" x="1622425" y="4175125"/>
          <p14:tracePt t="2491" x="1570038" y="4008438"/>
          <p14:tracePt t="2507" x="1493838" y="3763963"/>
          <p14:tracePt t="2523" x="1425575" y="3527425"/>
          <p14:tracePt t="2540" x="1401763" y="3382963"/>
          <p14:tracePt t="2557" x="1387475" y="3268663"/>
          <p14:tracePt t="2573" x="1379538" y="3208338"/>
          <p14:tracePt t="2590" x="1379538" y="3178175"/>
          <p14:tracePt t="2606" x="1379538" y="3132138"/>
          <p14:tracePt t="2623" x="1401763" y="3017838"/>
          <p14:tracePt t="2642" x="1431925" y="2911475"/>
          <p14:tracePt t="2657" x="1477963" y="2811463"/>
          <p14:tracePt t="2674" x="1493838" y="2797175"/>
          <p14:tracePt t="2690" x="1493838" y="2773363"/>
          <p14:tracePt t="2707" x="1508125" y="2751138"/>
          <p14:tracePt t="2723" x="1508125" y="2720975"/>
          <p14:tracePt t="2740" x="1524000" y="2644775"/>
          <p14:tracePt t="2756" x="1577975" y="2544763"/>
          <p14:tracePt t="2773" x="1654175" y="2422525"/>
          <p14:tracePt t="2791" x="1698625" y="2354263"/>
          <p14:tracePt t="2807" x="1714500" y="2346325"/>
          <p14:tracePt t="2823" x="1722438" y="2316163"/>
          <p14:tracePt t="2839" x="1730375" y="2301875"/>
          <p14:tracePt t="2857" x="1752600" y="2255838"/>
          <p14:tracePt t="2874" x="1806575" y="2193925"/>
          <p14:tracePt t="2890" x="1889125" y="2117725"/>
          <p14:tracePt t="2907" x="1973263" y="2035175"/>
          <p14:tracePt t="2923" x="2057400" y="1958975"/>
          <p14:tracePt t="2940" x="2103438" y="1920875"/>
          <p14:tracePt t="2956" x="2117725" y="1905000"/>
          <p14:tracePt t="2973" x="2125663" y="1897063"/>
          <p14:tracePt t="2989" x="2149475" y="1858963"/>
          <p14:tracePt t="3007" x="2179638" y="1812925"/>
          <p14:tracePt t="3023" x="2239963" y="1722438"/>
          <p14:tracePt t="3023" x="2278063" y="1684338"/>
          <p14:tracePt t="3041" x="2316163" y="1638300"/>
          <p14:tracePt t="3056" x="2378075" y="1570038"/>
          <p14:tracePt t="3074" x="2392363" y="1554163"/>
          <p14:tracePt t="3090" x="2392363" y="1539875"/>
          <p14:tracePt t="3992" x="2400300" y="1531938"/>
          <p14:tracePt t="4168" x="2416175" y="1531938"/>
          <p14:tracePt t="4177" x="2422525" y="1531938"/>
          <p14:tracePt t="4187" x="2460625" y="1531938"/>
          <p14:tracePt t="4205" x="2498725" y="1531938"/>
          <p14:tracePt t="4222" x="2544763" y="1531938"/>
          <p14:tracePt t="4238" x="2606675" y="1531938"/>
          <p14:tracePt t="4255" x="2697163" y="1501775"/>
          <p14:tracePt t="4255" x="2735263" y="1493838"/>
          <p14:tracePt t="4273" x="2773363" y="1470025"/>
          <p14:tracePt t="4287" x="2857500" y="1455738"/>
          <p14:tracePt t="4307" x="2879725" y="1455738"/>
          <p14:tracePt t="4322" x="2887663" y="1455738"/>
          <p14:tracePt t="4338" x="2911475" y="1455738"/>
          <p14:tracePt t="4355" x="2963863" y="1455738"/>
          <p14:tracePt t="4371" x="3017838" y="1455738"/>
          <p14:tracePt t="4388" x="3048000" y="1455738"/>
          <p14:tracePt t="4405" x="3040063" y="1455738"/>
          <p14:tracePt t="5056" x="3032125" y="1455738"/>
          <p14:tracePt t="5073" x="3017838" y="1455738"/>
          <p14:tracePt t="5168" x="3017838" y="1463675"/>
          <p14:tracePt t="5201" x="3001963" y="1470025"/>
          <p14:tracePt t="5208" x="3001963" y="1477963"/>
          <p14:tracePt t="5224" x="3001963" y="1485900"/>
          <p14:tracePt t="5236" x="3001963" y="1501775"/>
          <p14:tracePt t="5254" x="3009900" y="1516063"/>
          <p14:tracePt t="5273" x="3040063" y="1539875"/>
          <p14:tracePt t="5321" x="3094038" y="1546225"/>
          <p14:tracePt t="5329" x="3140075" y="1546225"/>
          <p14:tracePt t="5337" x="3222625" y="1562100"/>
          <p14:tracePt t="5355" x="3298825" y="1562100"/>
          <p14:tracePt t="5371" x="3330575" y="1562100"/>
          <p14:tracePt t="5387" x="3352800" y="1562100"/>
          <p14:tracePt t="8952" x="3352800" y="1570038"/>
          <p14:tracePt t="9033" x="3352800" y="1577975"/>
          <p14:tracePt t="9049" x="3344863" y="1577975"/>
          <p14:tracePt t="9489" x="3352800" y="1570038"/>
          <p14:tracePt t="9776" x="3360738" y="1570038"/>
          <p14:tracePt t="10673" x="3360738" y="1562100"/>
          <p14:tracePt t="10816" x="3344863" y="1562100"/>
          <p14:tracePt t="10848" x="3336925" y="1554163"/>
          <p14:tracePt t="10856" x="3336925" y="1546225"/>
          <p14:tracePt t="10873" x="3330575" y="1539875"/>
          <p14:tracePt t="10888" x="3322638" y="1539875"/>
          <p14:tracePt t="10898" x="3314700" y="1539875"/>
          <p14:tracePt t="10914" x="3298825" y="1524000"/>
          <p14:tracePt t="11822" x="3298825" y="1508125"/>
          <p14:tracePt t="11833" x="3306763" y="1501775"/>
          <p14:tracePt t="11846" x="3322638" y="1485900"/>
          <p14:tracePt t="11863" x="3336925" y="1477963"/>
          <p14:tracePt t="11879" x="3352800" y="1470025"/>
          <p14:tracePt t="11898" x="3360738" y="1447800"/>
          <p14:tracePt t="11914" x="3375025" y="1439863"/>
          <p14:tracePt t="11931" x="3406775" y="1417638"/>
          <p14:tracePt t="11947" x="3421063" y="1409700"/>
          <p14:tracePt t="11963" x="3436938" y="1387475"/>
          <p14:tracePt t="11980" x="3451225" y="1371600"/>
          <p14:tracePt t="11997" x="3482975" y="1349375"/>
          <p14:tracePt t="12013" x="3527425" y="1317625"/>
          <p14:tracePt t="12030" x="3559175" y="1279525"/>
          <p14:tracePt t="12047" x="3573463" y="1265238"/>
          <p14:tracePt t="12064" x="3581400" y="1241425"/>
          <p14:tracePt t="12064" x="3589338" y="1235075"/>
          <p14:tracePt t="12081" x="3589338" y="1211263"/>
          <p14:tracePt t="12098" x="3611563" y="1189038"/>
          <p14:tracePt t="12114" x="3635375" y="1150938"/>
          <p14:tracePt t="12130" x="3687763" y="1104900"/>
          <p14:tracePt t="12147" x="3717925" y="1074738"/>
          <p14:tracePt t="12164" x="3725863" y="1050925"/>
          <p14:tracePt t="12180" x="3733800" y="1028700"/>
          <p14:tracePt t="12197" x="3741738" y="1012825"/>
          <p14:tracePt t="12213" x="3741738" y="990600"/>
          <p14:tracePt t="12230" x="3756025" y="968375"/>
          <p14:tracePt t="12247" x="3771900" y="930275"/>
          <p14:tracePt t="12263" x="3787775" y="906463"/>
          <p14:tracePt t="12263" x="3794125" y="898525"/>
          <p14:tracePt t="12281" x="3802063" y="884238"/>
          <p14:tracePt t="12304" x="3810000" y="876300"/>
          <p14:tracePt t="12353" x="3817938" y="876300"/>
          <p14:tracePt t="12361" x="3832225" y="876300"/>
          <p14:tracePt t="12369" x="3840163" y="868363"/>
          <p14:tracePt t="12380" x="3878263" y="860425"/>
          <p14:tracePt t="12395" x="3902075" y="838200"/>
          <p14:tracePt t="12411" x="3916363" y="838200"/>
          <p14:tracePt t="12429" x="3932238" y="830263"/>
          <p14:tracePt t="12446" x="3932238" y="815975"/>
          <p14:tracePt t="12577" x="3932238" y="792163"/>
          <p14:tracePt t="12593" x="3940175" y="777875"/>
          <p14:tracePt t="12601" x="3940175" y="769938"/>
          <p14:tracePt t="12616" x="3940175" y="777875"/>
          <p14:tracePt t="12880" x="3940175" y="784225"/>
          <p14:tracePt t="12889" x="3932238" y="800100"/>
          <p14:tracePt t="12897" x="3932238" y="808038"/>
          <p14:tracePt t="12921" x="3932238" y="815975"/>
          <p14:tracePt t="12937" x="3978275" y="815975"/>
          <p14:tracePt t="12947" x="4152900" y="769938"/>
          <p14:tracePt t="12963" x="4305300" y="739775"/>
          <p14:tracePt t="12979" x="4359275" y="723900"/>
          <p14:tracePt t="12996" x="4365625" y="723900"/>
          <p14:tracePt t="13012" x="4381500" y="723900"/>
          <p14:tracePt t="13030" x="4389438" y="723900"/>
          <p14:tracePt t="13046" x="4403725" y="723900"/>
          <p14:tracePt t="13062" x="4435475" y="723900"/>
          <p14:tracePt t="13079" x="4473575" y="723900"/>
          <p14:tracePt t="13079" x="4503738" y="723900"/>
          <p14:tracePt t="13097" x="4610100" y="723900"/>
          <p14:tracePt t="13113" x="4732338" y="723900"/>
          <p14:tracePt t="13130" x="4816475" y="723900"/>
          <p14:tracePt t="13147" x="4830763" y="723900"/>
          <p14:tracePt t="13162" x="4838700" y="723900"/>
          <p14:tracePt t="13209" x="4860925" y="723900"/>
          <p14:tracePt t="13224" x="4884738" y="723900"/>
          <p14:tracePt t="13240" x="4906963" y="731838"/>
          <p14:tracePt t="13249" x="4930775" y="739775"/>
          <p14:tracePt t="13262" x="4983163" y="762000"/>
          <p14:tracePt t="13279" x="5021263" y="777875"/>
          <p14:tracePt t="13295" x="5051425" y="792163"/>
          <p14:tracePt t="13313" x="5059363" y="792163"/>
          <p14:tracePt t="13361" x="5083175" y="808038"/>
          <p14:tracePt t="13368" x="5089525" y="808038"/>
          <p14:tracePt t="13379" x="5135563" y="815975"/>
          <p14:tracePt t="13396" x="5151438" y="822325"/>
          <p14:tracePt t="14301" x="5159375" y="822325"/>
          <p14:tracePt t="14768" x="5165725" y="822325"/>
          <p14:tracePt t="14776" x="5173663" y="822325"/>
          <p14:tracePt t="14833" x="5181600" y="822325"/>
          <p14:tracePt t="14841" x="5181600" y="815975"/>
          <p14:tracePt t="14848" x="5203825" y="808038"/>
          <p14:tracePt t="14873" x="5203825" y="800100"/>
          <p14:tracePt t="14888" x="5219700" y="800100"/>
          <p14:tracePt t="14897" x="5227638" y="792163"/>
          <p14:tracePt t="14910" x="5235575" y="792163"/>
          <p14:tracePt t="14929" x="5241925" y="784225"/>
          <p14:tracePt t="14952" x="5249863" y="777875"/>
          <p14:tracePt t="14984" x="5257800" y="762000"/>
          <p14:tracePt t="15064" x="5265738" y="762000"/>
          <p14:tracePt t="15088" x="5280025" y="746125"/>
          <p14:tracePt t="15121" x="5287963" y="746125"/>
          <p14:tracePt t="15136" x="5295900" y="746125"/>
          <p14:tracePt t="15185" x="5303838" y="746125"/>
          <p14:tracePt t="15193" x="5311775" y="746125"/>
          <p14:tracePt t="15200" x="5311775" y="739775"/>
          <p14:tracePt t="15225" x="5318125" y="739775"/>
          <p14:tracePt t="15233" x="5326063" y="739775"/>
          <p14:tracePt t="15257" x="5334000" y="739775"/>
          <p14:tracePt t="15289" x="5341938" y="739775"/>
          <p14:tracePt t="15552" x="5349875" y="746125"/>
          <p14:tracePt t="15568" x="5349875" y="754063"/>
          <p14:tracePt t="15577" x="5356225" y="769938"/>
          <p14:tracePt t="15594" x="5364163" y="784225"/>
          <p14:tracePt t="15610" x="5364163" y="800100"/>
          <p14:tracePt t="15626" x="5372100" y="808038"/>
          <p14:tracePt t="15644" x="5372100" y="815975"/>
          <p14:tracePt t="15680" x="5380038" y="822325"/>
          <p14:tracePt t="15744" x="5387975" y="822325"/>
          <p14:tracePt t="15809" x="5394325" y="822325"/>
          <p14:tracePt t="15816" x="5402263" y="822325"/>
          <p14:tracePt t="15833" x="5410200" y="822325"/>
          <p14:tracePt t="15848" x="5426075" y="822325"/>
          <p14:tracePt t="15904" x="5440363" y="822325"/>
          <p14:tracePt t="15913" x="5448300" y="822325"/>
          <p14:tracePt t="15925" x="5464175" y="830263"/>
          <p14:tracePt t="15942" x="5470525" y="830263"/>
          <p14:tracePt t="16001" x="5478463" y="830263"/>
          <p14:tracePt t="16016" x="5494338" y="830263"/>
          <p14:tracePt t="16033" x="5502275" y="830263"/>
          <p14:tracePt t="16064" x="5516563" y="830263"/>
          <p14:tracePt t="16097" x="5524500" y="822325"/>
          <p14:tracePt t="16104" x="5532438" y="815975"/>
          <p14:tracePt t="16113" x="5540375" y="815975"/>
          <p14:tracePt t="16126" x="5554663" y="815975"/>
          <p14:tracePt t="16142" x="5554663" y="808038"/>
          <p14:tracePt t="16168" x="5562600" y="808038"/>
          <p14:tracePt t="16200" x="5570538" y="800100"/>
          <p14:tracePt t="16209" x="5578475" y="792163"/>
          <p14:tracePt t="16216" x="5592763" y="792163"/>
          <p14:tracePt t="16264" x="5592763" y="784225"/>
          <p14:tracePt t="16289" x="5600700" y="784225"/>
          <p14:tracePt t="16296" x="5600700" y="769938"/>
          <p14:tracePt t="16377" x="5600700" y="754063"/>
          <p14:tracePt t="16400" x="5608638" y="746125"/>
          <p14:tracePt t="16416" x="5608638" y="739775"/>
          <p14:tracePt t="16448" x="5608638" y="731838"/>
          <p14:tracePt t="16457" x="5616575" y="723900"/>
          <p14:tracePt t="16464" x="5616575" y="715963"/>
          <p14:tracePt t="16480" x="5622925" y="701675"/>
          <p14:tracePt t="16492" x="5638800" y="677863"/>
          <p14:tracePt t="16509" x="5646738" y="663575"/>
          <p14:tracePt t="16525" x="5646738" y="655638"/>
          <p14:tracePt t="16560" x="5646738" y="647700"/>
          <p14:tracePt t="16568" x="5646738" y="631825"/>
          <p14:tracePt t="16593" x="5646738" y="625475"/>
          <p14:tracePt t="16609" x="5638800" y="625475"/>
          <p14:tracePt t="16617" x="5630863" y="617538"/>
          <p14:tracePt t="16632" x="5622925" y="609600"/>
          <p14:tracePt t="16664" x="5616575" y="601663"/>
          <p14:tracePt t="16680" x="5600700" y="593725"/>
          <p14:tracePt t="16689" x="5592763" y="593725"/>
          <p14:tracePt t="16712" x="5578475" y="593725"/>
          <p14:tracePt t="16736" x="5562600" y="593725"/>
          <p14:tracePt t="16752" x="5554663" y="593725"/>
          <p14:tracePt t="16768" x="5546725" y="593725"/>
          <p14:tracePt t="16776" x="5540375" y="593725"/>
          <p14:tracePt t="16791" x="5532438" y="593725"/>
          <p14:tracePt t="16809" x="5524500" y="601663"/>
          <p14:tracePt t="16826" x="5516563" y="609600"/>
          <p14:tracePt t="16864" x="5508625" y="617538"/>
          <p14:tracePt t="16873" x="5502275" y="625475"/>
          <p14:tracePt t="16889" x="5494338" y="647700"/>
          <p14:tracePt t="16905" x="5494338" y="663575"/>
          <p14:tracePt t="16920" x="5494338" y="669925"/>
          <p14:tracePt t="16929" x="5494338" y="677863"/>
          <p14:tracePt t="16941" x="5486400" y="685800"/>
          <p14:tracePt t="16958" x="5486400" y="701675"/>
          <p14:tracePt t="16974" x="5486400" y="715963"/>
          <p14:tracePt t="16991" x="5486400" y="746125"/>
          <p14:tracePt t="17009" x="5502275" y="762000"/>
          <p14:tracePt t="17026" x="5508625" y="777875"/>
          <p14:tracePt t="17042" x="5508625" y="784225"/>
          <p14:tracePt t="17057" x="5516563" y="784225"/>
          <p14:tracePt t="17075" x="5524500" y="792163"/>
          <p14:tracePt t="17091" x="5532438" y="792163"/>
          <p14:tracePt t="17160" x="5540375" y="792163"/>
          <p14:tracePt t="17176" x="5554663" y="792163"/>
          <p14:tracePt t="17184" x="5570538" y="792163"/>
          <p14:tracePt t="17193" x="5578475" y="792163"/>
          <p14:tracePt t="17207" x="5592763" y="792163"/>
          <p14:tracePt t="17226" x="5600700" y="792163"/>
          <p14:tracePt t="17289" x="5608638" y="792163"/>
          <p14:tracePt t="18204" x="5630863" y="792163"/>
          <p14:tracePt t="18905" x="5684838" y="777875"/>
          <p14:tracePt t="18912" x="5745163" y="769938"/>
          <p14:tracePt t="18922" x="5875338" y="746125"/>
          <p14:tracePt t="18940" x="5989638" y="731838"/>
          <p14:tracePt t="18956" x="6080125" y="723900"/>
          <p14:tracePt t="18973" x="6180138" y="701675"/>
          <p14:tracePt t="18989" x="6332538" y="701675"/>
          <p14:tracePt t="19006" x="6530975" y="701675"/>
          <p14:tracePt t="19023" x="6781800" y="701675"/>
          <p14:tracePt t="19023" x="6904038" y="701675"/>
          <p14:tracePt t="19041" x="7002463" y="701675"/>
          <p14:tracePt t="19054" x="7132638" y="685800"/>
          <p14:tracePt t="19054" x="7162800" y="685800"/>
          <p14:tracePt t="19073" x="7178675" y="685800"/>
          <p14:tracePt t="19090" x="7185025" y="685800"/>
          <p14:tracePt t="19106" x="7254875" y="685800"/>
          <p14:tracePt t="19123" x="7391400" y="693738"/>
          <p14:tracePt t="19140" x="7535863" y="693738"/>
          <p14:tracePt t="19156" x="7604125" y="693738"/>
          <p14:tracePt t="19173" x="7612063" y="693738"/>
          <p14:tracePt t="19189" x="7620000" y="693738"/>
          <p14:tracePt t="19208" x="7642225" y="701675"/>
          <p14:tracePt t="19224" x="7658100" y="701675"/>
          <p14:tracePt t="19239" x="7742238" y="708025"/>
          <p14:tracePt t="19239" x="7810500" y="723900"/>
          <p14:tracePt t="19257" x="7848600" y="723900"/>
          <p14:tracePt t="19257" x="7886700" y="723900"/>
          <p14:tracePt t="19273" x="7902575" y="723900"/>
          <p14:tracePt t="19290" x="7908925" y="723900"/>
          <p14:tracePt t="19360" x="7916863" y="723900"/>
          <p14:tracePt t="19369" x="7932738" y="723900"/>
          <p14:tracePt t="19377" x="7947025" y="723900"/>
          <p14:tracePt t="19388" x="7962900" y="731838"/>
          <p14:tracePt t="19407" x="7970838" y="731838"/>
          <p14:tracePt t="19440" x="7978775" y="731838"/>
          <p14:tracePt t="19448" x="7993063" y="731838"/>
          <p14:tracePt t="19464" x="8008938" y="731838"/>
          <p14:tracePt t="19473" x="8016875" y="731838"/>
          <p14:tracePt t="19489" x="8016875" y="723900"/>
          <p14:tracePt t="19840" x="8016875" y="715963"/>
          <p14:tracePt t="19848" x="8016875" y="708025"/>
          <p14:tracePt t="19864" x="8023225" y="701675"/>
          <p14:tracePt t="19873" x="8031163" y="685800"/>
          <p14:tracePt t="19889" x="8031163" y="655638"/>
          <p14:tracePt t="19906" x="8039100" y="631825"/>
          <p14:tracePt t="19923" x="8039100" y="617538"/>
          <p14:tracePt t="19939" x="8039100" y="609600"/>
          <p14:tracePt t="19955" x="8031163" y="609600"/>
          <p14:tracePt t="19985" x="8023225" y="601663"/>
          <p14:tracePt t="20024" x="8016875" y="593725"/>
          <p14:tracePt t="20032" x="8008938" y="593725"/>
          <p14:tracePt t="20041" x="7993063" y="593725"/>
          <p14:tracePt t="20055" x="7954963" y="579438"/>
          <p14:tracePt t="20055" x="7940675" y="579438"/>
          <p14:tracePt t="20073" x="7916863" y="579438"/>
          <p14:tracePt t="20089" x="7878763" y="571500"/>
          <p14:tracePt t="20106" x="7870825" y="571500"/>
          <p14:tracePt t="20153" x="7856538" y="563563"/>
          <p14:tracePt t="20160" x="7848600" y="563563"/>
          <p14:tracePt t="20171" x="7826375" y="563563"/>
          <p14:tracePt t="20188" x="7818438" y="563563"/>
          <p14:tracePt t="20216" x="7802563" y="579438"/>
          <p14:tracePt t="20240" x="7802563" y="587375"/>
          <p14:tracePt t="20248" x="7802563" y="609600"/>
          <p14:tracePt t="20256" x="7794625" y="625475"/>
          <p14:tracePt t="20271" x="7794625" y="647700"/>
          <p14:tracePt t="20289" x="7794625" y="655638"/>
          <p14:tracePt t="20305" x="7802563" y="655638"/>
          <p14:tracePt t="20322" x="7818438" y="655638"/>
          <p14:tracePt t="20344" x="7802563" y="669925"/>
          <p14:tracePt t="20568" x="7780338" y="669925"/>
          <p14:tracePt t="20576" x="7726363" y="685800"/>
          <p14:tracePt t="20587" x="7521575" y="739775"/>
          <p14:tracePt t="20605" x="7261225" y="830263"/>
          <p14:tracePt t="20621" x="7102475" y="860425"/>
          <p14:tracePt t="20638" x="7040563" y="876300"/>
          <p14:tracePt t="20655" x="7026275" y="892175"/>
          <p14:tracePt t="20671" x="7018338" y="898525"/>
          <p14:tracePt t="20687" x="6994525" y="898525"/>
          <p14:tracePt t="20705" x="6934200" y="898525"/>
          <p14:tracePt t="20721" x="6819900" y="898525"/>
          <p14:tracePt t="20738" x="6659563" y="898525"/>
          <p14:tracePt t="20755" x="6561138" y="898525"/>
          <p14:tracePt t="20771" x="6515100" y="898525"/>
          <p14:tracePt t="20788" x="6499225" y="898525"/>
          <p14:tracePt t="20808" x="6484938" y="898525"/>
          <p14:tracePt t="20840" x="6461125" y="898525"/>
          <p14:tracePt t="20848" x="6423025" y="892175"/>
          <p14:tracePt t="20856" x="6370638" y="876300"/>
          <p14:tracePt t="20871" x="6278563" y="876300"/>
          <p14:tracePt t="20871" x="6232525" y="868363"/>
          <p14:tracePt t="20889" x="6218238" y="868363"/>
          <p14:tracePt t="20889" x="6194425" y="860425"/>
          <p14:tracePt t="20905" x="6164263" y="854075"/>
          <p14:tracePt t="20922" x="6142038" y="854075"/>
          <p14:tracePt t="20939" x="6103938" y="854075"/>
          <p14:tracePt t="20954" x="6073775" y="838200"/>
          <p14:tracePt t="20970" x="6057900" y="838200"/>
          <p14:tracePt t="21024" x="6042025" y="838200"/>
          <p14:tracePt t="21040" x="6027738" y="822325"/>
          <p14:tracePt t="21048" x="6003925" y="822325"/>
          <p14:tracePt t="21056" x="5989638" y="822325"/>
          <p14:tracePt t="21070" x="5973763" y="822325"/>
          <p14:tracePt t="21070" x="5965825" y="822325"/>
          <p14:tracePt t="21089" x="5973763" y="808038"/>
          <p14:tracePt t="21272" x="5989638" y="808038"/>
          <p14:tracePt t="21280" x="6003925" y="808038"/>
          <p14:tracePt t="21288" x="6011863" y="808038"/>
          <p14:tracePt t="21303" x="6049963" y="800100"/>
          <p14:tracePt t="21323" x="6080125" y="800100"/>
          <p14:tracePt t="21337" x="6142038" y="800100"/>
          <p14:tracePt t="21354" x="6218238" y="792163"/>
          <p14:tracePt t="21370" x="6270625" y="784225"/>
          <p14:tracePt t="21386" x="6324600" y="784225"/>
          <p14:tracePt t="21403" x="6378575" y="769938"/>
          <p14:tracePt t="21420" x="6384925" y="762000"/>
          <p14:tracePt t="21436" x="6392863" y="762000"/>
          <p14:tracePt t="21456" x="6400800" y="762000"/>
          <p14:tracePt t="21469" x="6454775" y="762000"/>
          <p14:tracePt t="21487" x="6561138" y="754063"/>
          <p14:tracePt t="21507" x="6591300" y="754063"/>
          <p14:tracePt t="21520" x="6645275" y="746125"/>
          <p14:tracePt t="21538" x="6659563" y="746125"/>
          <p14:tracePt t="21552" x="6689725" y="746125"/>
          <p14:tracePt t="21569" x="6765925" y="746125"/>
          <p14:tracePt t="21586" x="6804025" y="746125"/>
          <p14:tracePt t="21603" x="6827838" y="746125"/>
          <p14:tracePt t="21620" x="6835775" y="746125"/>
          <p14:tracePt t="21636" x="6850063" y="746125"/>
          <p14:tracePt t="21688" x="6865938" y="746125"/>
          <p14:tracePt t="21696" x="6873875" y="746125"/>
          <p14:tracePt t="21705" x="6873875" y="739775"/>
          <p14:tracePt t="21760" x="6865938" y="739775"/>
          <p14:tracePt t="21776" x="6858000" y="739775"/>
          <p14:tracePt t="21785" x="6850063" y="739775"/>
          <p14:tracePt t="21801" x="6842125" y="739775"/>
          <p14:tracePt t="21808" x="6827838" y="739775"/>
          <p14:tracePt t="21820" x="6781800" y="739775"/>
          <p14:tracePt t="21836" x="6689725" y="754063"/>
          <p14:tracePt t="21854" x="6553200" y="754063"/>
          <p14:tracePt t="21870" x="6438900" y="762000"/>
          <p14:tracePt t="21887" x="6346825" y="777875"/>
          <p14:tracePt t="21903" x="6294438" y="777875"/>
          <p14:tracePt t="21903" x="6278563" y="777875"/>
          <p14:tracePt t="21921" x="6256338" y="777875"/>
          <p14:tracePt t="21936" x="6232525" y="777875"/>
          <p14:tracePt t="21954" x="6218238" y="777875"/>
          <p14:tracePt t="21976" x="6210300" y="777875"/>
          <p14:tracePt t="21987" x="6134100" y="792163"/>
          <p14:tracePt t="22003" x="6057900" y="808038"/>
          <p14:tracePt t="22020" x="6049963" y="808038"/>
          <p14:tracePt t="22036" x="6035675" y="808038"/>
          <p14:tracePt t="22053" x="6035675" y="815975"/>
          <p14:tracePt t="22137" x="6042025" y="815975"/>
          <p14:tracePt t="22160" x="6065838" y="815975"/>
          <p14:tracePt t="22169" x="6073775" y="815975"/>
          <p14:tracePt t="22176" x="6080125" y="815975"/>
          <p14:tracePt t="22240" x="6088063" y="815975"/>
          <p14:tracePt t="22248" x="6111875" y="815975"/>
          <p14:tracePt t="22264" x="6134100" y="815975"/>
          <p14:tracePt t="22273" x="6164263" y="815975"/>
          <p14:tracePt t="22286" x="6218238" y="815975"/>
          <p14:tracePt t="22303" x="6232525" y="815975"/>
          <p14:tracePt t="22320" x="6270625" y="815975"/>
          <p14:tracePt t="22360" x="6308725" y="815975"/>
          <p14:tracePt t="22369" x="6384925" y="815975"/>
          <p14:tracePt t="22377" x="6461125" y="815975"/>
          <p14:tracePt t="22387" x="6575425" y="815975"/>
          <p14:tracePt t="22403" x="6591300" y="815975"/>
          <p14:tracePt t="22419" x="6607175" y="815975"/>
          <p14:tracePt t="22480" x="6637338" y="815975"/>
          <p14:tracePt t="22488" x="6683375" y="815975"/>
          <p14:tracePt t="22502" x="6743700" y="815975"/>
          <p14:tracePt t="22502" x="6759575" y="815975"/>
          <p14:tracePt t="22521" x="6765925" y="815975"/>
          <p14:tracePt t="22673" x="6765925" y="808038"/>
          <p14:tracePt t="22728" x="6759575" y="808038"/>
          <p14:tracePt t="22752" x="6743700" y="808038"/>
          <p14:tracePt t="22776" x="6727825" y="808038"/>
          <p14:tracePt t="22785" x="6713538" y="808038"/>
          <p14:tracePt t="22792" x="6689725" y="808038"/>
          <p14:tracePt t="22802" x="6667500" y="808038"/>
          <p14:tracePt t="22819" x="6629400" y="808038"/>
          <p14:tracePt t="22836" x="6583363" y="808038"/>
          <p14:tracePt t="22852" x="6523038" y="808038"/>
          <p14:tracePt t="22869" x="6438900" y="808038"/>
          <p14:tracePt t="22886" x="6384925" y="808038"/>
          <p14:tracePt t="22903" x="6340475" y="808038"/>
          <p14:tracePt t="22919" x="6302375" y="808038"/>
          <p14:tracePt t="22937" x="6286500" y="808038"/>
          <p14:tracePt t="22953" x="6248400" y="808038"/>
          <p14:tracePt t="22970" x="6218238" y="815975"/>
          <p14:tracePt t="22987" x="6188075" y="815975"/>
          <p14:tracePt t="23003" x="6156325" y="815975"/>
          <p14:tracePt t="23019" x="6118225" y="815975"/>
          <p14:tracePt t="23037" x="6096000" y="815975"/>
          <p14:tracePt t="23051" x="6080125" y="815975"/>
          <p14:tracePt t="23068" x="6073775" y="815975"/>
          <p14:tracePt t="23113" x="6065838" y="815975"/>
          <p14:tracePt t="23144" x="6057900" y="815975"/>
          <p14:tracePt t="23168" x="6042025" y="815975"/>
          <p14:tracePt t="23185" x="6042025" y="808038"/>
          <p14:tracePt t="23321" x="6049963" y="808038"/>
          <p14:tracePt t="23360" x="6057900" y="808038"/>
          <p14:tracePt t="23368" x="6080125" y="808038"/>
          <p14:tracePt t="23386" x="6096000" y="808038"/>
          <p14:tracePt t="23402" x="6103938" y="808038"/>
          <p14:tracePt t="23424" x="6126163" y="808038"/>
          <p14:tracePt t="23440" x="6142038" y="800100"/>
          <p14:tracePt t="23451" x="6202363" y="792163"/>
          <p14:tracePt t="23468" x="6286500" y="784225"/>
          <p14:tracePt t="23485" x="6362700" y="769938"/>
          <p14:tracePt t="23502" x="6400800" y="769938"/>
          <p14:tracePt t="23518" x="6416675" y="769938"/>
          <p14:tracePt t="23534" x="6423025" y="769938"/>
          <p14:tracePt t="23550" x="6430963" y="769938"/>
          <p14:tracePt t="23567" x="6537325" y="762000"/>
          <p14:tracePt t="23585" x="6659563" y="762000"/>
          <p14:tracePt t="23601" x="6773863" y="746125"/>
          <p14:tracePt t="23618" x="6835775" y="746125"/>
          <p14:tracePt t="23635" x="6842125" y="746125"/>
          <p14:tracePt t="23720" x="6850063" y="746125"/>
          <p14:tracePt t="23800" x="6842125" y="746125"/>
          <p14:tracePt t="23944" x="6835775" y="746125"/>
          <p14:tracePt t="24168" x="6827838" y="746125"/>
          <p14:tracePt t="24312" x="6811963" y="746125"/>
          <p14:tracePt t="24320" x="6797675" y="746125"/>
          <p14:tracePt t="24334" x="6743700" y="746125"/>
          <p14:tracePt t="24351" x="6675438" y="746125"/>
          <p14:tracePt t="24351" x="6629400" y="746125"/>
          <p14:tracePt t="24369" x="6575425" y="746125"/>
          <p14:tracePt t="24383" x="6408738" y="746125"/>
          <p14:tracePt t="24402" x="6324600" y="746125"/>
          <p14:tracePt t="24418" x="6302375" y="746125"/>
          <p14:tracePt t="24435" x="6278563" y="746125"/>
          <p14:tracePt t="24451" x="6256338" y="746125"/>
          <p14:tracePt t="24467" x="6188075" y="746125"/>
          <p14:tracePt t="24484" x="6073775" y="746125"/>
          <p14:tracePt t="24501" x="6011863" y="746125"/>
          <p14:tracePt t="24517" x="5989638" y="746125"/>
          <p14:tracePt t="24534" x="6019800" y="746125"/>
          <p14:tracePt t="24800" x="6042025" y="746125"/>
          <p14:tracePt t="24808" x="6073775" y="746125"/>
          <p14:tracePt t="24817" x="6134100" y="746125"/>
          <p14:tracePt t="24834" x="6218238" y="746125"/>
          <p14:tracePt t="24851" x="6294438" y="731838"/>
          <p14:tracePt t="24867" x="6378575" y="731838"/>
          <p14:tracePt t="24884" x="6469063" y="731838"/>
          <p14:tracePt t="24900" x="6537325" y="731838"/>
          <p14:tracePt t="24916" x="6599238" y="731838"/>
          <p14:tracePt t="24933" x="6629400" y="731838"/>
          <p14:tracePt t="24950" x="6651625" y="731838"/>
          <p14:tracePt t="24968" x="6659563" y="731838"/>
          <p14:tracePt t="24983" x="6705600" y="731838"/>
          <p14:tracePt t="24983" x="6743700" y="731838"/>
          <p14:tracePt t="25001" x="6835775" y="731838"/>
          <p14:tracePt t="25017" x="6880225" y="731838"/>
          <p14:tracePt t="25034" x="6888163" y="731838"/>
          <p14:tracePt t="25049" x="6880225" y="731838"/>
          <p14:tracePt t="25120" x="6873875" y="731838"/>
          <p14:tracePt t="25144" x="6865938" y="731838"/>
          <p14:tracePt t="25176" x="6858000" y="731838"/>
          <p14:tracePt t="25184" x="6835775" y="731838"/>
          <p14:tracePt t="25199" x="6705600" y="746125"/>
          <p14:tracePt t="25217" x="6537325" y="769938"/>
          <p14:tracePt t="25234" x="6362700" y="792163"/>
          <p14:tracePt t="25250" x="6218238" y="815975"/>
          <p14:tracePt t="25267" x="6164263" y="815975"/>
          <p14:tracePt t="25283" x="6134100" y="822325"/>
          <p14:tracePt t="25300" x="6118225" y="822325"/>
          <p14:tracePt t="25316" x="6111875" y="830263"/>
          <p14:tracePt t="25332" x="6065838" y="830263"/>
          <p14:tracePt t="25350" x="5989638" y="830263"/>
          <p14:tracePt t="25366" x="5905500" y="830263"/>
          <p14:tracePt t="25383" x="5859463" y="854075"/>
          <p14:tracePt t="25400" x="5851525" y="854075"/>
          <p14:tracePt t="25415" x="5867400" y="854075"/>
          <p14:tracePt t="25568" x="5889625" y="854075"/>
          <p14:tracePt t="25576" x="5913438" y="854075"/>
          <p14:tracePt t="25584" x="5951538" y="854075"/>
          <p14:tracePt t="25599" x="6065838" y="846138"/>
          <p14:tracePt t="25599" x="6134100" y="830263"/>
          <p14:tracePt t="25617" x="6248400" y="808038"/>
          <p14:tracePt t="25633" x="6308725" y="808038"/>
          <p14:tracePt t="25651" x="6332538" y="808038"/>
          <p14:tracePt t="25667" x="6346825" y="808038"/>
          <p14:tracePt t="25697" x="6370638" y="808038"/>
          <p14:tracePt t="25704" x="6408738" y="808038"/>
          <p14:tracePt t="25715" x="6545263" y="808038"/>
          <p14:tracePt t="25733" x="6621463" y="808038"/>
          <p14:tracePt t="25749" x="6629400" y="808038"/>
          <p14:tracePt t="25765" x="6621463" y="808038"/>
          <p14:tracePt t="25816" x="6613525" y="808038"/>
          <p14:tracePt t="28982" x="6607175" y="808038"/>
          <p14:tracePt t="29216" x="6599238" y="815975"/>
          <p14:tracePt t="29224" x="6575425" y="830263"/>
          <p14:tracePt t="29232" x="6561138" y="838200"/>
          <p14:tracePt t="29246" x="6523038" y="876300"/>
          <p14:tracePt t="29262" x="6469063" y="906463"/>
          <p14:tracePt t="29279" x="6430963" y="930275"/>
          <p14:tracePt t="29296" x="6408738" y="944563"/>
          <p14:tracePt t="29313" x="6392863" y="960438"/>
          <p14:tracePt t="29331" x="6378575" y="968375"/>
          <p14:tracePt t="29346" x="6354763" y="974725"/>
          <p14:tracePt t="29362" x="6316663" y="990600"/>
          <p14:tracePt t="29379" x="6248400" y="998538"/>
          <p14:tracePt t="29396" x="6202363" y="1006475"/>
          <p14:tracePt t="29412" x="6172200" y="1036638"/>
          <p14:tracePt t="29429" x="6156325" y="1058863"/>
          <p14:tracePt t="29446" x="6126163" y="1096963"/>
          <p14:tracePt t="29463" x="6103938" y="1120775"/>
          <p14:tracePt t="29479" x="6080125" y="1158875"/>
          <p14:tracePt t="29495" x="6057900" y="1173163"/>
          <p14:tracePt t="29495" x="6042025" y="1196975"/>
          <p14:tracePt t="29513" x="6019800" y="1203325"/>
          <p14:tracePt t="29530" x="5973763" y="1227138"/>
          <p14:tracePt t="29546" x="5935663" y="1249363"/>
          <p14:tracePt t="29563" x="5913438" y="1279525"/>
          <p14:tracePt t="29579" x="5897563" y="1295400"/>
          <p14:tracePt t="29596" x="5883275" y="1325563"/>
          <p14:tracePt t="29612" x="5859463" y="1363663"/>
          <p14:tracePt t="29628" x="5851525" y="1379538"/>
          <p14:tracePt t="29647" x="5837238" y="1417638"/>
          <p14:tracePt t="29663" x="5821363" y="1447800"/>
          <p14:tracePt t="29678" x="5775325" y="1470025"/>
          <p14:tracePt t="29694" x="5737225" y="1539875"/>
          <p14:tracePt t="29694" x="5715000" y="1554163"/>
          <p14:tracePt t="29713" x="5699125" y="1562100"/>
          <p14:tracePt t="29728" x="5668963" y="1622425"/>
          <p14:tracePt t="29746" x="5661025" y="1660525"/>
          <p14:tracePt t="29763" x="5646738" y="1714500"/>
          <p14:tracePt t="29779" x="5608638" y="1782763"/>
          <p14:tracePt t="29795" x="5562600" y="1844675"/>
          <p14:tracePt t="29812" x="5524500" y="1897063"/>
          <p14:tracePt t="29830" x="5494338" y="1943100"/>
          <p14:tracePt t="29846" x="5486400" y="1958975"/>
          <p14:tracePt t="29861" x="5478463" y="1973263"/>
          <p14:tracePt t="29878" x="5470525" y="1997075"/>
          <p14:tracePt t="29894" x="5456238" y="2019300"/>
          <p14:tracePt t="29910" x="5440363" y="2065338"/>
          <p14:tracePt t="29927" x="5402263" y="2117725"/>
          <p14:tracePt t="29946" x="5394325" y="2141538"/>
          <p14:tracePt t="29962" x="5380038" y="2155825"/>
          <p14:tracePt t="29979" x="5372100" y="2163763"/>
          <p14:tracePt t="29995" x="5349875" y="2187575"/>
          <p14:tracePt t="30011" x="5326063" y="2209800"/>
          <p14:tracePt t="30029" x="5273675" y="2239963"/>
          <p14:tracePt t="30044" x="5227638" y="2270125"/>
          <p14:tracePt t="30060" x="5219700" y="2286000"/>
          <p14:tracePt t="30078" x="5211763" y="2293938"/>
          <p14:tracePt t="30128" x="5203825" y="2293938"/>
          <p14:tracePt t="30136" x="5197475" y="2293938"/>
          <p14:tracePt t="30145" x="5159375" y="2301875"/>
          <p14:tracePt t="30162" x="5143500" y="2308225"/>
          <p14:tracePt t="30179" x="5135563" y="2308225"/>
          <p14:tracePt t="30240" x="5121275" y="2308225"/>
          <p14:tracePt t="30256" x="5113338" y="2308225"/>
          <p14:tracePt t="30785" x="5105400" y="2308225"/>
          <p14:tracePt t="30793" x="5097463" y="2308225"/>
          <p14:tracePt t="30800" x="5089525" y="2308225"/>
          <p14:tracePt t="30810" x="5059363" y="2308225"/>
          <p14:tracePt t="30828" x="5037138" y="2308225"/>
          <p14:tracePt t="30844" x="5013325" y="2308225"/>
          <p14:tracePt t="30861" x="4983163" y="2308225"/>
          <p14:tracePt t="30877" x="4953000" y="2308225"/>
          <p14:tracePt t="30894" x="4937125" y="2308225"/>
          <p14:tracePt t="30910" x="4953000" y="2308225"/>
          <p14:tracePt t="31184" x="4960938" y="2308225"/>
          <p14:tracePt t="31208" x="4968875" y="2308225"/>
          <p14:tracePt t="31232" x="4975225" y="2308225"/>
          <p14:tracePt t="31305" x="4983163" y="2308225"/>
          <p14:tracePt t="34818" x="4999038" y="2308225"/>
          <p14:tracePt t="35440" x="5013325" y="2308225"/>
          <p14:tracePt t="35816" x="5021263" y="2308225"/>
          <p14:tracePt t="35824" x="5029200" y="2308225"/>
          <p14:tracePt t="35839" x="5037138" y="2308225"/>
          <p14:tracePt t="35855" x="5051425" y="2308225"/>
          <p14:tracePt t="35873" x="5067300" y="2308225"/>
          <p14:tracePt t="35890" x="5075238" y="2308225"/>
          <p14:tracePt t="35936" x="5083175" y="2308225"/>
          <p14:tracePt t="35944" x="5097463" y="2308225"/>
          <p14:tracePt t="35955" x="5127625" y="2308225"/>
          <p14:tracePt t="35972" x="5151438" y="2308225"/>
          <p14:tracePt t="35989" x="5159375" y="2308225"/>
          <p14:tracePt t="36005" x="5173663" y="2308225"/>
          <p14:tracePt t="36072" x="5189538" y="2308225"/>
          <p14:tracePt t="36088" x="5197475" y="2308225"/>
          <p14:tracePt t="36096" x="5203825" y="2308225"/>
          <p14:tracePt t="36136" x="5211763" y="2308225"/>
          <p14:tracePt t="36144" x="5219700" y="2308225"/>
          <p14:tracePt t="36160" x="5227638" y="2308225"/>
          <p14:tracePt t="36171" x="5241925" y="2308225"/>
          <p14:tracePt t="36187" x="5257800" y="2308225"/>
          <p14:tracePt t="36968" x="5265738" y="2308225"/>
          <p14:tracePt t="37040" x="5273675" y="2308225"/>
          <p14:tracePt t="37048" x="5287963" y="2308225"/>
          <p14:tracePt t="37056" x="5303838" y="2308225"/>
          <p14:tracePt t="37070" x="5311775" y="2308225"/>
          <p14:tracePt t="37087" x="5318125" y="2308225"/>
          <p14:tracePt t="37104" x="5326063" y="2308225"/>
          <p14:tracePt t="37121" x="5341938" y="2308225"/>
          <p14:tracePt t="37138" x="5356225" y="2308225"/>
          <p14:tracePt t="37160" x="5364163" y="2308225"/>
          <p14:tracePt t="37176" x="5387975" y="2308225"/>
          <p14:tracePt t="37187" x="5418138" y="2308225"/>
          <p14:tracePt t="37204" x="5448300" y="2308225"/>
          <p14:tracePt t="37221" x="5470525" y="2308225"/>
          <p14:tracePt t="37237" x="5486400" y="2308225"/>
          <p14:tracePt t="37254" x="5502275" y="2308225"/>
          <p14:tracePt t="37270" x="5508625" y="2308225"/>
          <p14:tracePt t="37287" x="5524500" y="2308225"/>
          <p14:tracePt t="37305" x="5532438" y="2308225"/>
          <p14:tracePt t="37328" x="5554663" y="2308225"/>
          <p14:tracePt t="37339" x="5584825" y="2308225"/>
          <p14:tracePt t="37355" x="5622925" y="2308225"/>
          <p14:tracePt t="37371" x="5661025" y="2293938"/>
          <p14:tracePt t="37387" x="5684838" y="2286000"/>
          <p14:tracePt t="37404" x="5699125" y="2286000"/>
          <p14:tracePt t="37421" x="5730875" y="2286000"/>
          <p14:tracePt t="37437" x="5761038" y="2286000"/>
          <p14:tracePt t="37454" x="5791200" y="2286000"/>
          <p14:tracePt t="37470" x="5829300" y="2286000"/>
          <p14:tracePt t="37487" x="5875338" y="2278063"/>
          <p14:tracePt t="37505" x="5889625" y="2278063"/>
          <p14:tracePt t="37521" x="5921375" y="2270125"/>
          <p14:tracePt t="37537" x="5951538" y="2270125"/>
          <p14:tracePt t="37555" x="5997575" y="2270125"/>
          <p14:tracePt t="37571" x="6027738" y="2270125"/>
          <p14:tracePt t="37587" x="6049963" y="2263775"/>
          <p14:tracePt t="37604" x="6057900" y="2263775"/>
          <p14:tracePt t="37620" x="6073775" y="2255838"/>
          <p14:tracePt t="37636" x="6096000" y="2255838"/>
          <p14:tracePt t="37656" x="6194425" y="2255838"/>
          <p14:tracePt t="37673" x="6232525" y="2255838"/>
          <p14:tracePt t="37687" x="6270625" y="2255838"/>
          <p14:tracePt t="37687" x="6286500" y="2255838"/>
          <p14:tracePt t="37705" x="6302375" y="2255838"/>
          <p14:tracePt t="37720" x="6346825" y="2255838"/>
          <p14:tracePt t="37738" x="6362700" y="2255838"/>
          <p14:tracePt t="37856" x="6354763" y="2239963"/>
          <p14:tracePt t="37904" x="6346825" y="2239963"/>
          <p14:tracePt t="37928" x="6332538" y="2239963"/>
          <p14:tracePt t="37985" x="6308725" y="2239963"/>
          <p14:tracePt t="37992" x="6278563" y="2239963"/>
          <p14:tracePt t="38002" x="6218238" y="2239963"/>
          <p14:tracePt t="38021" x="6172200" y="2239963"/>
          <p14:tracePt t="38037" x="6156325" y="2239963"/>
          <p14:tracePt t="38052" x="6149975" y="2239963"/>
          <p14:tracePt t="38068" x="6134100" y="2239963"/>
          <p14:tracePt t="38085" x="6096000" y="2239963"/>
          <p14:tracePt t="38085" x="6073775" y="2239963"/>
          <p14:tracePt t="38105" x="6035675" y="2247900"/>
          <p14:tracePt t="38120" x="5921375" y="2263775"/>
          <p14:tracePt t="38120" x="5883275" y="2263775"/>
          <p14:tracePt t="38137" x="5807075" y="2270125"/>
          <p14:tracePt t="38154" x="5783263" y="2270125"/>
          <p14:tracePt t="38170" x="5775325" y="2270125"/>
          <p14:tracePt t="38192" x="5768975" y="2270125"/>
          <p14:tracePt t="38203" x="5761038" y="2270125"/>
          <p14:tracePt t="38219" x="5722938" y="2270125"/>
          <p14:tracePt t="38236" x="5661025" y="2270125"/>
          <p14:tracePt t="38253" x="5592763" y="2270125"/>
          <p14:tracePt t="38270" x="5532438" y="2270125"/>
          <p14:tracePt t="38286" x="5502275" y="2270125"/>
          <p14:tracePt t="38302" x="5486400" y="2278063"/>
          <p14:tracePt t="38319" x="5478463" y="2278063"/>
          <p14:tracePt t="38344" x="5464175" y="2286000"/>
          <p14:tracePt t="38360" x="5456238" y="2286000"/>
          <p14:tracePt t="38370" x="5410200" y="2286000"/>
          <p14:tracePt t="38386" x="5349875" y="2301875"/>
          <p14:tracePt t="38403" x="5287963" y="2301875"/>
          <p14:tracePt t="38420" x="5280025" y="2301875"/>
          <p14:tracePt t="38436" x="5265738" y="2301875"/>
          <p14:tracePt t="38452" x="5273675" y="2301875"/>
          <p14:tracePt t="38624" x="5280025" y="2301875"/>
          <p14:tracePt t="38633" x="5326063" y="2301875"/>
          <p14:tracePt t="38640" x="5356225" y="2301875"/>
          <p14:tracePt t="38652" x="5448300" y="2301875"/>
          <p14:tracePt t="38669" x="5524500" y="2301875"/>
          <p14:tracePt t="38685" x="5554663" y="2301875"/>
          <p14:tracePt t="38702" x="5562600" y="2293938"/>
          <p14:tracePt t="38718" x="5570538" y="2293938"/>
          <p14:tracePt t="38734" x="5584825" y="2293938"/>
          <p14:tracePt t="38751" x="5661025" y="2293938"/>
          <p14:tracePt t="38770" x="5722938" y="2293938"/>
          <p14:tracePt t="38786" x="5768975" y="2293938"/>
          <p14:tracePt t="38802" x="5775325" y="2293938"/>
          <p14:tracePt t="38819" x="5791200" y="2293938"/>
          <p14:tracePt t="38835" x="5813425" y="2293938"/>
          <p14:tracePt t="38853" x="5837238" y="2293938"/>
          <p14:tracePt t="38869" x="5883275" y="2301875"/>
          <p14:tracePt t="38886" x="5935663" y="2301875"/>
          <p14:tracePt t="38902" x="5965825" y="2301875"/>
          <p14:tracePt t="38919" x="5989638" y="2301875"/>
          <p14:tracePt t="38919" x="5997575" y="2301875"/>
          <p14:tracePt t="38937" x="6011863" y="2301875"/>
          <p14:tracePt t="38952" x="6111875" y="2301875"/>
          <p14:tracePt t="38970" x="6164263" y="2308225"/>
          <p14:tracePt t="38987" x="6202363" y="2308225"/>
          <p14:tracePt t="39003" x="6226175" y="2308225"/>
          <p14:tracePt t="39019" x="6232525" y="2308225"/>
          <p14:tracePt t="39035" x="6248400" y="2308225"/>
          <p14:tracePt t="39052" x="6270625" y="2308225"/>
          <p14:tracePt t="39069" x="6294438" y="2308225"/>
          <p14:tracePt t="39086" x="6302375" y="2316163"/>
          <p14:tracePt t="39104" x="6308725" y="2316163"/>
          <p14:tracePt t="39304" x="6302375" y="2316163"/>
          <p14:tracePt t="39320" x="6286500" y="2316163"/>
          <p14:tracePt t="39328" x="6278563" y="2316163"/>
          <p14:tracePt t="39336" x="6256338" y="2316163"/>
          <p14:tracePt t="39352" x="6164263" y="2316163"/>
          <p14:tracePt t="39369" x="6065838" y="2316163"/>
          <p14:tracePt t="39386" x="5997575" y="2316163"/>
          <p14:tracePt t="39403" x="5943600" y="2316163"/>
          <p14:tracePt t="39419" x="5889625" y="2316163"/>
          <p14:tracePt t="39435" x="5829300" y="2316163"/>
          <p14:tracePt t="39452" x="5791200" y="2316163"/>
          <p14:tracePt t="39468" x="5737225" y="2316163"/>
          <p14:tracePt t="39485" x="5692775" y="2308225"/>
          <p14:tracePt t="39502" x="5630863" y="2308225"/>
          <p14:tracePt t="39518" x="5578475" y="2308225"/>
          <p14:tracePt t="39535" x="5532438" y="2308225"/>
          <p14:tracePt t="39551" x="5508625" y="2308225"/>
          <p14:tracePt t="39567" x="5502275" y="2308225"/>
          <p14:tracePt t="39584" x="5494338" y="2308225"/>
          <p14:tracePt t="39608" x="5478463" y="2308225"/>
          <p14:tracePt t="39619" x="5426075" y="2308225"/>
          <p14:tracePt t="39635" x="5410200" y="2308225"/>
          <p14:tracePt t="39651" x="5410200" y="2301875"/>
          <p14:tracePt t="39736" x="5426075" y="2301875"/>
          <p14:tracePt t="39760" x="5448300" y="2301875"/>
          <p14:tracePt t="39768" x="5532438" y="2286000"/>
          <p14:tracePt t="39785" x="5638800" y="2278063"/>
          <p14:tracePt t="39802" x="5730875" y="2278063"/>
          <p14:tracePt t="39819" x="5791200" y="2270125"/>
          <p14:tracePt t="39835" x="5807075" y="2270125"/>
          <p14:tracePt t="39853" x="5807075" y="2263775"/>
          <p14:tracePt t="39867" x="5829300" y="2263775"/>
          <p14:tracePt t="39885" x="5883275" y="2247900"/>
          <p14:tracePt t="39901" x="5943600" y="2247900"/>
          <p14:tracePt t="39918" x="5973763" y="2247900"/>
          <p14:tracePt t="39935" x="6011863" y="2247900"/>
          <p14:tracePt t="39951" x="6027738" y="2247900"/>
          <p14:tracePt t="39968" x="6035675" y="2232025"/>
          <p14:tracePt t="39985" x="6049963" y="2232025"/>
          <p14:tracePt t="40024" x="6065838" y="2232025"/>
          <p14:tracePt t="40033" x="6080125" y="2232025"/>
          <p14:tracePt t="40049" x="6096000" y="2232025"/>
          <p14:tracePt t="40056" x="6103938" y="2232025"/>
          <p14:tracePt t="40352" x="6111875" y="2232025"/>
          <p14:tracePt t="40360" x="6126163" y="2232025"/>
          <p14:tracePt t="40368" x="6172200" y="2232025"/>
          <p14:tracePt t="40385" x="6240463" y="2217738"/>
          <p14:tracePt t="40402" x="6316663" y="2209800"/>
          <p14:tracePt t="40418" x="6362700" y="2193925"/>
          <p14:tracePt t="40435" x="6416675" y="2193925"/>
          <p14:tracePt t="40451" x="6492875" y="2193925"/>
          <p14:tracePt t="40468" x="6629400" y="2193925"/>
          <p14:tracePt t="40485" x="6804025" y="2193925"/>
          <p14:tracePt t="40501" x="6918325" y="2179638"/>
          <p14:tracePt t="40517" x="6956425" y="2163763"/>
          <p14:tracePt t="40535" x="6980238" y="2155825"/>
          <p14:tracePt t="40551" x="6994525" y="2155825"/>
          <p14:tracePt t="40567" x="7032625" y="2155825"/>
          <p14:tracePt t="40567" x="7048500" y="2155825"/>
          <p14:tracePt t="40585" x="7070725" y="2171700"/>
          <p14:tracePt t="40585" x="7102475" y="2171700"/>
          <p14:tracePt t="40601" x="7178675" y="2179638"/>
          <p14:tracePt t="40618" x="7208838" y="2187575"/>
          <p14:tracePt t="40635" x="7216775" y="2187575"/>
          <p14:tracePt t="40650" x="7223125" y="2187575"/>
          <p14:tracePt t="40667" x="7261225" y="2193925"/>
          <p14:tracePt t="40684" x="7315200" y="2193925"/>
          <p14:tracePt t="40700" x="7353300" y="2209800"/>
          <p14:tracePt t="40717" x="7361238" y="2209800"/>
          <p14:tracePt t="40734" x="7375525" y="2225675"/>
          <p14:tracePt t="40760" x="7391400" y="2225675"/>
          <p14:tracePt t="40776" x="7421563" y="2239963"/>
          <p14:tracePt t="40785" x="7467600" y="2255838"/>
          <p14:tracePt t="40801" x="7489825" y="2263775"/>
          <p14:tracePt t="40817" x="7505700" y="2270125"/>
          <p14:tracePt t="40835" x="7513638" y="2270125"/>
          <p14:tracePt t="40888" x="7521575" y="2270125"/>
          <p14:tracePt t="40896" x="7527925" y="2270125"/>
          <p14:tracePt t="41782" x="7543800" y="2270125"/>
          <p14:tracePt t="42344" x="7559675" y="2270125"/>
          <p14:tracePt t="42352" x="7573963" y="2270125"/>
          <p14:tracePt t="42364" x="7589838" y="2270125"/>
          <p14:tracePt t="42382" x="7597775" y="2270125"/>
          <p14:tracePt t="42440" x="7620000" y="2270125"/>
          <p14:tracePt t="42448" x="7666038" y="2270125"/>
          <p14:tracePt t="42466" x="7673975" y="2270125"/>
          <p14:tracePt t="42481" x="7658100" y="2270125"/>
          <p14:tracePt t="42648" x="7650163" y="2270125"/>
          <p14:tracePt t="42666" x="7635875" y="2270125"/>
          <p14:tracePt t="42672" x="7627938" y="2270125"/>
          <p14:tracePt t="42683" x="7597775" y="2270125"/>
          <p14:tracePt t="42698" x="7573963" y="2278063"/>
          <p14:tracePt t="42714" x="7559675" y="2278063"/>
          <p14:tracePt t="42732" x="7543800" y="2278063"/>
          <p14:tracePt t="42747" x="7527925" y="2278063"/>
          <p14:tracePt t="42764" x="7513638" y="2278063"/>
          <p14:tracePt t="42781" x="7483475" y="2293938"/>
          <p14:tracePt t="42798" x="7451725" y="2293938"/>
          <p14:tracePt t="42815" x="7437438" y="2293938"/>
          <p14:tracePt t="42834" x="7413625" y="2293938"/>
          <p14:tracePt t="43024" x="7399338" y="2293938"/>
          <p14:tracePt t="43032" x="7375525" y="2293938"/>
          <p14:tracePt t="43047" x="7254875" y="2293938"/>
          <p14:tracePt t="43065" x="7170738" y="2293938"/>
          <p14:tracePt t="43082" x="7116763" y="2293938"/>
          <p14:tracePt t="43099" x="7070725" y="2293938"/>
          <p14:tracePt t="43115" x="7002463" y="2293938"/>
          <p14:tracePt t="43132" x="6934200" y="2293938"/>
          <p14:tracePt t="43148" x="6873875" y="2293938"/>
          <p14:tracePt t="43165" x="6858000" y="2293938"/>
          <p14:tracePt t="43181" x="6835775" y="2293938"/>
          <p14:tracePt t="43198" x="6811963" y="2293938"/>
          <p14:tracePt t="43215" x="6781800" y="2293938"/>
          <p14:tracePt t="43231" x="6727825" y="2293938"/>
          <p14:tracePt t="43231" x="6705600" y="2293938"/>
          <p14:tracePt t="43249" x="6607175" y="2293938"/>
          <p14:tracePt t="43266" x="6492875" y="2293938"/>
          <p14:tracePt t="43281" x="6408738" y="2293938"/>
          <p14:tracePt t="43298" x="6384925" y="2308225"/>
          <p14:tracePt t="43314" x="6370638" y="2316163"/>
          <p14:tracePt t="43832" x="6362700" y="2324100"/>
          <p14:tracePt t="43840" x="6354763" y="2332038"/>
          <p14:tracePt t="43848" x="6346825" y="2339975"/>
          <p14:tracePt t="43864" x="6294438" y="2354263"/>
          <p14:tracePt t="43881" x="6232525" y="2384425"/>
          <p14:tracePt t="43898" x="6118225" y="2430463"/>
          <p14:tracePt t="43915" x="6003925" y="2468563"/>
          <p14:tracePt t="43931" x="5897563" y="2530475"/>
          <p14:tracePt t="43947" x="5821363" y="2560638"/>
          <p14:tracePt t="43964" x="5768975" y="2590800"/>
          <p14:tracePt t="43980" x="5715000" y="2613025"/>
          <p14:tracePt t="43997" x="5654675" y="2644775"/>
          <p14:tracePt t="44014" x="5570538" y="2689225"/>
          <p14:tracePt t="44030" x="5516563" y="2713038"/>
          <p14:tracePt t="44046" x="5464175" y="2727325"/>
          <p14:tracePt t="44063" x="5410200" y="2743200"/>
          <p14:tracePt t="44079" x="5364163" y="2765425"/>
          <p14:tracePt t="44079" x="5326063" y="2765425"/>
          <p14:tracePt t="44097" x="5241925" y="2781300"/>
          <p14:tracePt t="44113" x="5197475" y="2789238"/>
          <p14:tracePt t="44129" x="5159375" y="2803525"/>
          <p14:tracePt t="44146" x="5127625" y="2819400"/>
          <p14:tracePt t="44163" x="5089525" y="2827338"/>
          <p14:tracePt t="44180" x="5075238" y="2835275"/>
          <p14:tracePt t="44197" x="5045075" y="2849563"/>
          <p14:tracePt t="44214" x="5006975" y="2865438"/>
          <p14:tracePt t="44230" x="4991100" y="2865438"/>
          <p14:tracePt t="44246" x="4983163" y="2873375"/>
          <p14:tracePt t="44263" x="4975225" y="2873375"/>
          <p14:tracePt t="44279" x="4968875" y="2879725"/>
          <p14:tracePt t="44297" x="4937125" y="2879725"/>
          <p14:tracePt t="44314" x="4914900" y="2887663"/>
          <p14:tracePt t="44332" x="4899025" y="2903538"/>
          <p14:tracePt t="44348" x="4892675" y="2903538"/>
          <p14:tracePt t="44364" x="4906963" y="2903538"/>
          <p14:tracePt t="44552" x="4914900" y="2903538"/>
          <p14:tracePt t="44568" x="4922838" y="2903538"/>
          <p14:tracePt t="44577" x="4930775" y="2903538"/>
          <p14:tracePt t="44584" x="4937125" y="2903538"/>
          <p14:tracePt t="44596" x="4945063" y="2903538"/>
          <p14:tracePt t="44613" x="4953000" y="2887663"/>
          <p14:tracePt t="44629" x="4968875" y="2887663"/>
          <p14:tracePt t="44646" x="5013325" y="2873375"/>
          <p14:tracePt t="44666" x="5045075" y="2873375"/>
          <p14:tracePt t="44682" x="5051425" y="2873375"/>
          <p14:tracePt t="44695" x="5059363" y="2873375"/>
          <p14:tracePt t="44712" x="5067300" y="2865438"/>
          <p14:tracePt t="44730" x="5083175" y="2865438"/>
          <p14:tracePt t="44768" x="5089525" y="2865438"/>
          <p14:tracePt t="44777" x="5105400" y="2865438"/>
          <p14:tracePt t="44784" x="5121275" y="2865438"/>
          <p14:tracePt t="44796" x="5127625" y="2865438"/>
          <p14:tracePt t="44813" x="5135563" y="2865438"/>
          <p14:tracePt t="44828" x="5143500" y="2865438"/>
          <p14:tracePt t="44845" x="5159375" y="2865438"/>
          <p14:tracePt t="44862" x="5173663" y="2865438"/>
          <p14:tracePt t="44881" x="5181600" y="2865438"/>
          <p14:tracePt t="44897" x="5203825" y="2873375"/>
          <p14:tracePt t="44914" x="5280025" y="2887663"/>
          <p14:tracePt t="44930" x="5326063" y="2887663"/>
          <p14:tracePt t="44947" x="5349875" y="2887663"/>
          <p14:tracePt t="44963" x="5364163" y="2887663"/>
          <p14:tracePt t="45008" x="5387975" y="2887663"/>
          <p14:tracePt t="45024" x="5410200" y="2887663"/>
          <p14:tracePt t="45032" x="5432425" y="2887663"/>
          <p14:tracePt t="45045" x="5464175" y="2887663"/>
          <p14:tracePt t="45063" x="5470525" y="2887663"/>
          <p14:tracePt t="45120" x="5478463" y="2887663"/>
          <p14:tracePt t="45129" x="5502275" y="2887663"/>
          <p14:tracePt t="45147" x="5524500" y="2887663"/>
          <p14:tracePt t="45164" x="5532438" y="2887663"/>
          <p14:tracePt t="45194" x="5540375" y="2887663"/>
          <p14:tracePt t="45217" x="5546725" y="2887663"/>
          <p14:tracePt t="45225" x="5554663" y="2887663"/>
          <p14:tracePt t="45234" x="5562600" y="2887663"/>
          <p14:tracePt t="45246" x="5578475" y="2887663"/>
          <p14:tracePt t="45263" x="5584825" y="2887663"/>
          <p14:tracePt t="45281" x="5592763" y="2887663"/>
          <p14:tracePt t="45296" x="5608638" y="2887663"/>
          <p14:tracePt t="45296" x="5622925" y="2887663"/>
          <p14:tracePt t="45314" x="5646738" y="2903538"/>
          <p14:tracePt t="45331" x="5661025" y="2903538"/>
          <p14:tracePt t="45348" x="5676900" y="2903538"/>
          <p14:tracePt t="45364" x="5684838" y="2903538"/>
          <p14:tracePt t="45409" x="5699125" y="2903538"/>
          <p14:tracePt t="45417" x="5722938" y="2903538"/>
          <p14:tracePt t="45429" x="5761038" y="2903538"/>
          <p14:tracePt t="45447" x="5807075" y="2903538"/>
          <p14:tracePt t="45463" x="5813425" y="2903538"/>
          <p14:tracePt t="45479" x="5821363" y="2903538"/>
          <p14:tracePt t="45496" x="5837238" y="2903538"/>
          <p14:tracePt t="45514" x="5845175" y="2903538"/>
          <p14:tracePt t="45553" x="5851525" y="2903538"/>
          <p14:tracePt t="45562" x="5867400" y="2903538"/>
          <p14:tracePt t="45569" x="5897563" y="2903538"/>
          <p14:tracePt t="45580" x="5951538" y="2903538"/>
          <p14:tracePt t="45597" x="5989638" y="2887663"/>
          <p14:tracePt t="45613" x="6019800" y="2887663"/>
          <p14:tracePt t="45630" x="6035675" y="2887663"/>
          <p14:tracePt t="45681" x="6049963" y="2887663"/>
          <p14:tracePt t="45689" x="6073775" y="2887663"/>
          <p14:tracePt t="45697" x="6088063" y="2887663"/>
          <p14:tracePt t="45711" x="6156325" y="2887663"/>
          <p14:tracePt t="45730" x="6202363" y="2887663"/>
          <p14:tracePt t="45747" x="6210300" y="2887663"/>
          <p14:tracePt t="45762" x="6202363" y="2887663"/>
          <p14:tracePt t="45905" x="6188075" y="2887663"/>
          <p14:tracePt t="45913" x="6156325" y="2887663"/>
          <p14:tracePt t="45928" x="6057900" y="2887663"/>
          <p14:tracePt t="45947" x="6019800" y="2887663"/>
          <p14:tracePt t="45964" x="6003925" y="2887663"/>
          <p14:tracePt t="45980" x="5959475" y="2887663"/>
          <p14:tracePt t="45997" x="5905500" y="2887663"/>
          <p14:tracePt t="46013" x="5867400" y="2887663"/>
          <p14:tracePt t="46030" x="5837238" y="2887663"/>
          <p14:tracePt t="46046" x="5799138" y="2887663"/>
          <p14:tracePt t="46062" x="5753100" y="2887663"/>
          <p14:tracePt t="46079" x="5699125" y="2887663"/>
          <p14:tracePt t="46096" x="5661025" y="2887663"/>
          <p14:tracePt t="46096" x="5646738" y="2887663"/>
          <p14:tracePt t="46114" x="5616575" y="2887663"/>
          <p14:tracePt t="46128" x="5562600" y="2887663"/>
          <p14:tracePt t="46146" x="5532438" y="2887663"/>
          <p14:tracePt t="46163" x="5516563" y="2887663"/>
          <p14:tracePt t="46179" x="5502275" y="2887663"/>
          <p14:tracePt t="46196" x="5494338" y="2887663"/>
          <p14:tracePt t="46212" x="5456238" y="2887663"/>
          <p14:tracePt t="46229" x="5402263" y="2887663"/>
          <p14:tracePt t="46246" x="5387975" y="2887663"/>
          <p14:tracePt t="46262" x="5380038" y="2887663"/>
          <p14:tracePt t="46409" x="5387975" y="2887663"/>
          <p14:tracePt t="46537" x="5402263" y="2887663"/>
          <p14:tracePt t="46553" x="5410200" y="2895600"/>
          <p14:tracePt t="46562" x="5418138" y="2911475"/>
          <p14:tracePt t="46578" x="5426075" y="2917825"/>
          <p14:tracePt t="46625" x="5426075" y="2925763"/>
          <p14:tracePt t="46633" x="5432425" y="2941638"/>
          <p14:tracePt t="46644" x="5432425" y="2979738"/>
          <p14:tracePt t="46661" x="5432425" y="3009900"/>
          <p14:tracePt t="46680" x="5432425" y="3078163"/>
          <p14:tracePt t="46694" x="5402263" y="3132138"/>
          <p14:tracePt t="46711" x="5334000" y="3192463"/>
          <p14:tracePt t="46727" x="5295900" y="3246438"/>
          <p14:tracePt t="46744" x="5249863" y="3306763"/>
          <p14:tracePt t="46760" x="5227638" y="3352800"/>
          <p14:tracePt t="46779" x="5197475" y="3382963"/>
          <p14:tracePt t="46796" x="5127625" y="3421063"/>
          <p14:tracePt t="46812" x="5051425" y="3451225"/>
          <p14:tracePt t="46829" x="5006975" y="3467100"/>
          <p14:tracePt t="46847" x="4991100" y="3482975"/>
          <p14:tracePt t="46862" x="4975225" y="3482975"/>
          <p14:tracePt t="46877" x="4991100" y="3482975"/>
          <p14:tracePt t="47025" x="5013325" y="3482975"/>
          <p14:tracePt t="47033" x="5021263" y="3482975"/>
          <p14:tracePt t="47043" x="5037138" y="3482975"/>
          <p14:tracePt t="47065" x="5067300" y="3482975"/>
          <p14:tracePt t="47081" x="5089525" y="3482975"/>
          <p14:tracePt t="47094" x="5165725" y="3482975"/>
          <p14:tracePt t="47111" x="5219700" y="3482975"/>
          <p14:tracePt t="47128" x="5257800" y="3482975"/>
          <p14:tracePt t="47128" x="5265738" y="3482975"/>
          <p14:tracePt t="47146" x="5280025" y="3482975"/>
          <p14:tracePt t="47162" x="5295900" y="3482975"/>
          <p14:tracePt t="47178" x="5326063" y="3475038"/>
          <p14:tracePt t="47196" x="5341938" y="3467100"/>
          <p14:tracePt t="47211" x="5372100" y="3467100"/>
          <p14:tracePt t="47228" x="5426075" y="3467100"/>
          <p14:tracePt t="47245" x="5486400" y="3467100"/>
          <p14:tracePt t="47261" x="5524500" y="3467100"/>
          <p14:tracePt t="47278" x="5532438" y="3467100"/>
          <p14:tracePt t="47294" x="5546725" y="3467100"/>
          <p14:tracePt t="47311" x="5584825" y="3467100"/>
          <p14:tracePt t="47328" x="5638800" y="3467100"/>
          <p14:tracePt t="47328" x="5676900" y="3467100"/>
          <p14:tracePt t="47346" x="5715000" y="3467100"/>
          <p14:tracePt t="47361" x="5768975" y="3467100"/>
          <p14:tracePt t="47378" x="5783263" y="3467100"/>
          <p14:tracePt t="47395" x="5791200" y="3467100"/>
          <p14:tracePt t="47411" x="5837238" y="3467100"/>
          <p14:tracePt t="47428" x="5875338" y="3467100"/>
          <p14:tracePt t="47445" x="5889625" y="3467100"/>
          <p14:tracePt t="47461" x="5905500" y="3467100"/>
          <p14:tracePt t="47505" x="5935663" y="3467100"/>
          <p14:tracePt t="47513" x="5965825" y="3467100"/>
          <p14:tracePt t="47528" x="6035675" y="3467100"/>
          <p14:tracePt t="47528" x="6042025" y="3451225"/>
          <p14:tracePt t="47546" x="6042025" y="3444875"/>
          <p14:tracePt t="47577" x="6035675" y="3436938"/>
          <p14:tracePt t="47585" x="5997575" y="3436938"/>
          <p14:tracePt t="47595" x="5965825" y="3436938"/>
          <p14:tracePt t="47612" x="5951538" y="3436938"/>
          <p14:tracePt t="47683" x="5943600" y="3436938"/>
          <p14:tracePt t="47689" x="5913438" y="3459163"/>
          <p14:tracePt t="47697" x="5867400" y="3467100"/>
          <p14:tracePt t="47710" x="5775325" y="3497263"/>
          <p14:tracePt t="47728" x="5730875" y="3527425"/>
          <p14:tracePt t="47744" x="5699125" y="3543300"/>
          <p14:tracePt t="47762" x="5692775" y="3559175"/>
          <p14:tracePt t="47778" x="5692775" y="3581400"/>
          <p14:tracePt t="47795" x="5668963" y="3603625"/>
          <p14:tracePt t="47811" x="5646738" y="3635375"/>
          <p14:tracePt t="47827" x="5608638" y="3695700"/>
          <p14:tracePt t="47844" x="5584825" y="3763963"/>
          <p14:tracePt t="47859" x="5554663" y="3825875"/>
          <p14:tracePt t="47876" x="5540375" y="3863975"/>
          <p14:tracePt t="47894" x="5524500" y="3894138"/>
          <p14:tracePt t="47911" x="5508625" y="3916363"/>
          <p14:tracePt t="47927" x="5494338" y="3932238"/>
          <p14:tracePt t="47944" x="5494338" y="3940175"/>
          <p14:tracePt t="47960" x="5470525" y="3940175"/>
          <p14:tracePt t="47960" x="5464175" y="3946525"/>
          <p14:tracePt t="47978" x="5440363" y="3946525"/>
          <p14:tracePt t="47994" x="5418138" y="3954463"/>
          <p14:tracePt t="48011" x="5410200" y="3954463"/>
          <p14:tracePt t="48027" x="5410200" y="3962400"/>
          <p14:tracePt t="48105" x="5418138" y="3970338"/>
          <p14:tracePt t="48137" x="5440363" y="3970338"/>
          <p14:tracePt t="48145" x="5470525" y="3970338"/>
          <p14:tracePt t="48160" x="5502275" y="3978275"/>
          <p14:tracePt t="48160" x="5516563" y="3978275"/>
          <p14:tracePt t="48178" x="5546725" y="3978275"/>
          <p14:tracePt t="48194" x="5616575" y="3978275"/>
          <p14:tracePt t="48211" x="5699125" y="3992563"/>
          <p14:tracePt t="48228" x="5799138" y="3992563"/>
          <p14:tracePt t="48244" x="5883275" y="3992563"/>
          <p14:tracePt t="48260" x="5935663" y="3992563"/>
          <p14:tracePt t="48277" x="5965825" y="3992563"/>
          <p14:tracePt t="48294" x="5981700" y="3992563"/>
          <p14:tracePt t="48311" x="5989638" y="3992563"/>
          <p14:tracePt t="48329" x="5989638" y="4000500"/>
          <p14:tracePt t="48409" x="5989638" y="4016375"/>
          <p14:tracePt t="48426" x="5989638" y="4038600"/>
          <p14:tracePt t="48433" x="5943600" y="4060825"/>
          <p14:tracePt t="48444" x="5875338" y="4092575"/>
          <p14:tracePt t="48460" x="5791200" y="4122738"/>
          <p14:tracePt t="48477" x="5715000" y="4144963"/>
          <p14:tracePt t="48493" x="5638800" y="4175125"/>
          <p14:tracePt t="48510" x="5570538" y="4198938"/>
          <p14:tracePt t="48527" x="5494338" y="4259263"/>
          <p14:tracePt t="48543" x="5418138" y="4327525"/>
          <p14:tracePt t="48560" x="5341938" y="4397375"/>
          <p14:tracePt t="48560" x="5318125" y="4419600"/>
          <p14:tracePt t="48578" x="5295900" y="4457700"/>
          <p14:tracePt t="48593" x="5265738" y="4511675"/>
          <p14:tracePt t="48611" x="5265738" y="4525963"/>
          <p14:tracePt t="48628" x="5265738" y="4541838"/>
          <p14:tracePt t="48644" x="5265738" y="4549775"/>
          <p14:tracePt t="48675" x="5273675" y="4549775"/>
          <p14:tracePt t="48706" x="5287963" y="4564063"/>
          <p14:tracePt t="48713" x="5295900" y="4564063"/>
          <p14:tracePt t="48737" x="5303838" y="4564063"/>
          <p14:tracePt t="48753" x="5334000" y="4572000"/>
          <p14:tracePt t="48777" x="5380038" y="4572000"/>
          <p14:tracePt t="48785" x="5448300" y="4587875"/>
          <p14:tracePt t="48794" x="5592763" y="4587875"/>
          <p14:tracePt t="48810" x="5722938" y="4587875"/>
          <p14:tracePt t="48827" x="5783263" y="4587875"/>
          <p14:tracePt t="48845" x="5791200" y="4587875"/>
          <p14:tracePt t="48889" x="5821363" y="4587875"/>
          <p14:tracePt t="48897" x="5883275" y="4587875"/>
          <p14:tracePt t="48909" x="5981700" y="4594225"/>
          <p14:tracePt t="48926" x="5997575" y="4594225"/>
          <p14:tracePt t="48942" x="5989638" y="4618038"/>
          <p14:tracePt t="48969" x="5905500" y="4618038"/>
          <p14:tracePt t="48978" x="5807075" y="4656138"/>
          <p14:tracePt t="48992" x="5540375" y="4762500"/>
          <p14:tracePt t="49010" x="5478463" y="4816475"/>
          <p14:tracePt t="49027" x="5448300" y="4854575"/>
          <p14:tracePt t="49044" x="5432425" y="4868863"/>
          <p14:tracePt t="49059" x="5394325" y="4892675"/>
          <p14:tracePt t="49076" x="5334000" y="4922838"/>
          <p14:tracePt t="49093" x="5273675" y="4945063"/>
          <p14:tracePt t="49109" x="5203825" y="4991100"/>
          <p14:tracePt t="49126" x="5189538" y="5013325"/>
          <p14:tracePt t="49144" x="5189538" y="5029200"/>
          <p14:tracePt t="49159" x="5189538" y="5051425"/>
          <p14:tracePt t="49177" x="5219700" y="5067300"/>
          <p14:tracePt t="49177" x="5257800" y="5089525"/>
          <p14:tracePt t="49194" x="5280025" y="5097463"/>
          <p14:tracePt t="49209" x="5364163" y="5127625"/>
          <p14:tracePt t="49227" x="5432425" y="5173663"/>
          <p14:tracePt t="49244" x="5494338" y="5189538"/>
          <p14:tracePt t="49260" x="5524500" y="5189538"/>
          <p14:tracePt t="49276" x="5584825" y="5203825"/>
          <p14:tracePt t="49293" x="5638800" y="5211763"/>
          <p14:tracePt t="49309" x="5692775" y="5211763"/>
          <p14:tracePt t="49326" x="5768975" y="5219700"/>
          <p14:tracePt t="49343" x="5845175" y="5235575"/>
          <p14:tracePt t="49359" x="5905500" y="5235575"/>
          <p14:tracePt t="49376" x="5927725" y="5235575"/>
          <p14:tracePt t="49392" x="5943600" y="5241925"/>
          <p14:tracePt t="49409" x="5951538" y="5241925"/>
          <p14:tracePt t="49993" x="5959475" y="5241925"/>
          <p14:tracePt t="50049" x="5965825" y="5241925"/>
          <p14:tracePt t="50241" x="5973763" y="5241925"/>
          <p14:tracePt t="50329" x="5981700" y="5241925"/>
          <p14:tracePt t="50377" x="5997575" y="5249863"/>
          <p14:tracePt t="50449" x="6003925" y="5249863"/>
          <p14:tracePt t="50657" x="6019800" y="5249863"/>
          <p14:tracePt t="50761" x="6027738" y="5249863"/>
          <p14:tracePt t="51161" x="6035675" y="5249863"/>
          <p14:tracePt t="51225" x="6042025" y="5249863"/>
          <p14:tracePt t="51233" x="6042025" y="5257800"/>
          <p14:tracePt t="51242" x="6049963" y="5257800"/>
          <p14:tracePt t="51258" x="6057900" y="5257800"/>
          <p14:tracePt t="51329" x="6073775" y="5257800"/>
          <p14:tracePt t="51682" x="6088063" y="5273675"/>
          <p14:tracePt t="51729" x="6096000" y="5273675"/>
          <p14:tracePt t="51745" x="6103938" y="5273675"/>
          <p14:tracePt t="51754" x="6126163" y="5273675"/>
          <p14:tracePt t="51761" x="6149975" y="5273675"/>
          <p14:tracePt t="51773" x="6210300" y="5273675"/>
          <p14:tracePt t="51790" x="6256338" y="5273675"/>
          <p14:tracePt t="51807" x="6270625" y="5273675"/>
          <p14:tracePt t="51857" x="6286500" y="5273675"/>
          <p14:tracePt t="51865" x="6316663" y="5273675"/>
          <p14:tracePt t="51874" x="6408738" y="5273675"/>
          <p14:tracePt t="51891" x="6461125" y="5273675"/>
          <p14:tracePt t="51907" x="6469063" y="5273675"/>
          <p14:tracePt t="51923" x="6484938" y="5273675"/>
          <p14:tracePt t="51940" x="6553200" y="5273675"/>
          <p14:tracePt t="51957" x="6645275" y="5273675"/>
          <p14:tracePt t="51973" x="6689725" y="5257800"/>
          <p14:tracePt t="51990" x="6697663" y="5257800"/>
          <p14:tracePt t="52007" x="6705600" y="5257800"/>
          <p14:tracePt t="52022" x="6721475" y="5257800"/>
          <p14:tracePt t="52040" x="6773863" y="5241925"/>
          <p14:tracePt t="52040" x="6804025" y="5241925"/>
          <p14:tracePt t="52058" x="6880225" y="5219700"/>
          <p14:tracePt t="52074" x="6934200" y="5203825"/>
          <p14:tracePt t="52090" x="6950075" y="5197475"/>
          <p14:tracePt t="52108" x="6964363" y="5197475"/>
          <p14:tracePt t="52124" x="7002463" y="5197475"/>
          <p14:tracePt t="52140" x="7078663" y="5197475"/>
          <p14:tracePt t="52157" x="7132638" y="5197475"/>
          <p14:tracePt t="52173" x="7162800" y="5189538"/>
          <p14:tracePt t="52189" x="7170738" y="5189538"/>
          <p14:tracePt t="52217" x="7192963" y="5189538"/>
          <p14:tracePt t="52225" x="7239000" y="5189538"/>
          <p14:tracePt t="52239" x="7331075" y="5189538"/>
          <p14:tracePt t="52257" x="7413625" y="5181600"/>
          <p14:tracePt t="52257" x="7445375" y="5181600"/>
          <p14:tracePt t="52274" x="7451725" y="5181600"/>
          <p14:tracePt t="52306" x="7459663" y="5181600"/>
          <p14:tracePt t="52329" x="7489825" y="5181600"/>
          <p14:tracePt t="52338" x="7513638" y="5181600"/>
          <p14:tracePt t="52345" x="7543800" y="5181600"/>
          <p14:tracePt t="52356" x="7604125" y="5181600"/>
          <p14:tracePt t="52373" x="7635875" y="5181600"/>
          <p14:tracePt t="52389" x="7642225" y="5181600"/>
          <p14:tracePt t="54895" x="7642225" y="5173663"/>
          <p14:tracePt t="55057" x="7642225" y="5165725"/>
          <p14:tracePt t="55169" x="7642225" y="5159375"/>
          <p14:tracePt t="55241" x="7642225" y="5143500"/>
          <p14:tracePt t="55545" x="7642225" y="5135563"/>
          <p14:tracePt t="55577" x="7642225" y="5127625"/>
          <p14:tracePt t="55602" x="7642225" y="5121275"/>
          <p14:tracePt t="55745" x="7642225" y="5113338"/>
          <p14:tracePt t="55761" x="7642225" y="5105400"/>
          <p14:tracePt t="55770" x="7642225" y="5089525"/>
          <p14:tracePt t="55786" x="7658100" y="5083175"/>
          <p14:tracePt t="55803" x="7658100" y="5075238"/>
          <p14:tracePt t="55857" x="7658100" y="5067300"/>
          <p14:tracePt t="55865" x="7658100" y="5059363"/>
          <p14:tracePt t="55881" x="7658100" y="5051425"/>
          <p14:tracePt t="55889" x="7658100" y="5045075"/>
          <p14:tracePt t="55902" x="7658100" y="5037138"/>
          <p14:tracePt t="55918" x="7658100" y="5029200"/>
          <p14:tracePt t="55935" x="7658100" y="5021263"/>
          <p14:tracePt t="55952" x="7658100" y="5013325"/>
          <p14:tracePt t="55968" x="7658100" y="4999038"/>
          <p14:tracePt t="55986" x="7658100" y="4991100"/>
          <p14:tracePt t="56003" x="7658100" y="4983163"/>
          <p14:tracePt t="56019" x="7650163" y="4975225"/>
          <p14:tracePt t="56041" x="7650163" y="4968875"/>
          <p14:tracePt t="56052" x="7650163" y="4960938"/>
          <p14:tracePt t="56073" x="7642225" y="4953000"/>
          <p14:tracePt t="56085" x="7642225" y="4945063"/>
          <p14:tracePt t="56113" x="7642225" y="4937125"/>
          <p14:tracePt t="56129" x="7642225" y="4930775"/>
          <p14:tracePt t="56137" x="7642225" y="4914900"/>
          <p14:tracePt t="56151" x="7642225" y="4892675"/>
          <p14:tracePt t="56151" x="7642225" y="4884738"/>
          <p14:tracePt t="56170" x="7642225" y="4860925"/>
          <p14:tracePt t="56186" x="7642225" y="4854575"/>
          <p14:tracePt t="56203" x="7642225" y="4838700"/>
          <p14:tracePt t="56219" x="7635875" y="4830763"/>
          <p14:tracePt t="56236" x="7635875" y="4816475"/>
          <p14:tracePt t="56252" x="7627938" y="4800600"/>
          <p14:tracePt t="56269" x="7627938" y="4784725"/>
          <p14:tracePt t="56286" x="7627938" y="4770438"/>
          <p14:tracePt t="56301" x="7627938" y="4740275"/>
          <p14:tracePt t="56319" x="7627938" y="4702175"/>
          <p14:tracePt t="56336" x="7627938" y="4670425"/>
          <p14:tracePt t="56351" x="7627938" y="4640263"/>
          <p14:tracePt t="56369" x="7627938" y="4610100"/>
          <p14:tracePt t="56386" x="7627938" y="4587875"/>
          <p14:tracePt t="56402" x="7627938" y="4564063"/>
          <p14:tracePt t="56419" x="7627938" y="4533900"/>
          <p14:tracePt t="56436" x="7627938" y="4503738"/>
          <p14:tracePt t="56453" x="7627938" y="4465638"/>
          <p14:tracePt t="56469" x="7627938" y="4457700"/>
          <p14:tracePt t="56485" x="7627938" y="4427538"/>
          <p14:tracePt t="56502" x="7627938" y="4411663"/>
          <p14:tracePt t="56518" x="7627938" y="4381500"/>
          <p14:tracePt t="56535" x="7635875" y="4313238"/>
          <p14:tracePt t="56535" x="7635875" y="4289425"/>
          <p14:tracePt t="56553" x="7650163" y="4251325"/>
          <p14:tracePt t="56567" x="7673975" y="4160838"/>
          <p14:tracePt t="56584" x="7673975" y="4106863"/>
          <p14:tracePt t="56602" x="7673975" y="4092575"/>
          <p14:tracePt t="56618" x="7673975" y="4060825"/>
          <p14:tracePt t="56634" x="7673975" y="4016375"/>
          <p14:tracePt t="56651" x="7696200" y="3954463"/>
          <p14:tracePt t="56670" x="7742238" y="3856038"/>
          <p14:tracePt t="56684" x="7802563" y="3749675"/>
          <p14:tracePt t="56700" x="7832725" y="3679825"/>
          <p14:tracePt t="56717" x="7840663" y="3641725"/>
          <p14:tracePt t="56734" x="7848600" y="3597275"/>
          <p14:tracePt t="56751" x="7848600" y="3581400"/>
          <p14:tracePt t="56767" x="7864475" y="3543300"/>
          <p14:tracePt t="56784" x="7902575" y="3475038"/>
          <p14:tracePt t="56784" x="7902575" y="3467100"/>
          <p14:tracePt t="56802" x="7908925" y="3413125"/>
          <p14:tracePt t="56818" x="7908925" y="3368675"/>
          <p14:tracePt t="56837" x="7908925" y="3330575"/>
          <p14:tracePt t="56852" x="7908925" y="3284538"/>
          <p14:tracePt t="56868" x="7924800" y="3246438"/>
          <p14:tracePt t="56885" x="7932738" y="3200400"/>
          <p14:tracePt t="56901" x="7940675" y="3154363"/>
          <p14:tracePt t="56918" x="7940675" y="3116263"/>
          <p14:tracePt t="56935" x="7954963" y="3055938"/>
          <p14:tracePt t="56951" x="7954963" y="3009900"/>
          <p14:tracePt t="56968" x="7962900" y="2994025"/>
          <p14:tracePt t="56984" x="7962900" y="2971800"/>
          <p14:tracePt t="57001" x="7962900" y="2941638"/>
          <p14:tracePt t="57017" x="7954963" y="2933700"/>
          <p14:tracePt t="57035" x="7954963" y="2903538"/>
          <p14:tracePt t="57051" x="7940675" y="2873375"/>
          <p14:tracePt t="57067" x="7924800" y="2811463"/>
          <p14:tracePt t="57084" x="7908925" y="2781300"/>
          <p14:tracePt t="57100" x="7894638" y="2751138"/>
          <p14:tracePt t="57117" x="7878763" y="2735263"/>
          <p14:tracePt t="57133" x="7864475" y="2705100"/>
          <p14:tracePt t="57150" x="7832725" y="2674938"/>
          <p14:tracePt t="57167" x="7818438" y="2651125"/>
          <p14:tracePt t="57184" x="7802563" y="2620963"/>
          <p14:tracePt t="57184" x="7794625" y="2598738"/>
          <p14:tracePt t="57201" x="7772400" y="2560638"/>
          <p14:tracePt t="57218" x="7764463" y="2530475"/>
          <p14:tracePt t="57233" x="7750175" y="2498725"/>
          <p14:tracePt t="57251" x="7742238" y="2476500"/>
          <p14:tracePt t="57267" x="7726363" y="2460625"/>
          <p14:tracePt t="57283" x="7726363" y="2446338"/>
          <p14:tracePt t="57300" x="7718425" y="2430463"/>
          <p14:tracePt t="57317" x="7718425" y="2446338"/>
          <p14:tracePt t="57489" x="7718425" y="2476500"/>
          <p14:tracePt t="57498" x="7718425" y="2484438"/>
          <p14:tracePt t="57514" x="7718425" y="2492375"/>
          <p14:tracePt t="57521" x="7718425" y="2506663"/>
          <p14:tracePt t="57533" x="7718425" y="2530475"/>
          <p14:tracePt t="57551" x="7718425" y="2560638"/>
          <p14:tracePt t="57568" x="7718425" y="2582863"/>
          <p14:tracePt t="57584" x="7726363" y="2613025"/>
          <p14:tracePt t="57601" x="7734300" y="2651125"/>
          <p14:tracePt t="57601" x="7734300" y="2682875"/>
          <p14:tracePt t="57618" x="7734300" y="2713038"/>
          <p14:tracePt t="57634" x="7734300" y="2743200"/>
          <p14:tracePt t="57650" x="7734300" y="2773363"/>
          <p14:tracePt t="57669" x="7734300" y="2797175"/>
          <p14:tracePt t="57683" x="7734300" y="2811463"/>
          <p14:tracePt t="57699" x="7734300" y="2841625"/>
          <p14:tracePt t="57716" x="7734300" y="2873375"/>
          <p14:tracePt t="57734" x="7734300" y="2903538"/>
          <p14:tracePt t="57750" x="7734300" y="2941638"/>
          <p14:tracePt t="57767" x="7734300" y="2971800"/>
          <p14:tracePt t="57784" x="7742238" y="3017838"/>
          <p14:tracePt t="57784" x="7750175" y="3040063"/>
          <p14:tracePt t="57802" x="7750175" y="3055938"/>
          <p14:tracePt t="57816" x="7750175" y="3108325"/>
          <p14:tracePt t="57834" x="7750175" y="3154363"/>
          <p14:tracePt t="57851" x="7750175" y="3170238"/>
          <p14:tracePt t="57868" x="7750175" y="3200400"/>
          <p14:tracePt t="57884" x="7756525" y="3222625"/>
          <p14:tracePt t="57900" x="7756525" y="3254375"/>
          <p14:tracePt t="57917" x="7764463" y="3276600"/>
          <p14:tracePt t="57934" x="7764463" y="3298825"/>
          <p14:tracePt t="57950" x="7772400" y="3322638"/>
          <p14:tracePt t="57967" x="7772400" y="3352800"/>
          <p14:tracePt t="57984" x="7780338" y="3382963"/>
          <p14:tracePt t="57984" x="7780338" y="3390900"/>
          <p14:tracePt t="58002" x="7780338" y="3406775"/>
          <p14:tracePt t="58017" x="7780338" y="3429000"/>
          <p14:tracePt t="58035" x="7780338" y="3444875"/>
          <p14:tracePt t="58051" x="7780338" y="3459163"/>
          <p14:tracePt t="58067" x="7794625" y="3482975"/>
          <p14:tracePt t="58084" x="7794625" y="3505200"/>
          <p14:tracePt t="58100" x="7794625" y="3527425"/>
          <p14:tracePt t="58117" x="7794625" y="3551238"/>
          <p14:tracePt t="58133" x="7794625" y="3565525"/>
          <p14:tracePt t="58150" x="7794625" y="3581400"/>
          <p14:tracePt t="58166" x="7794625" y="3589338"/>
          <p14:tracePt t="58185" x="7794625" y="3603625"/>
          <p14:tracePt t="58199" x="7794625" y="3619500"/>
          <p14:tracePt t="58199" x="7794625" y="3627438"/>
          <p14:tracePt t="58218" x="7794625" y="3657600"/>
          <p14:tracePt t="58234" x="7794625" y="3679825"/>
          <p14:tracePt t="58251" x="7794625" y="3703638"/>
          <p14:tracePt t="58267" x="7794625" y="3733800"/>
          <p14:tracePt t="58284" x="7794625" y="3763963"/>
          <p14:tracePt t="58300" x="7794625" y="3794125"/>
          <p14:tracePt t="58317" x="7794625" y="3810000"/>
          <p14:tracePt t="58333" x="7794625" y="3825875"/>
          <p14:tracePt t="58349" x="7780338" y="3840163"/>
          <p14:tracePt t="58366" x="7780338" y="3870325"/>
          <p14:tracePt t="58383" x="7780338" y="3886200"/>
          <p14:tracePt t="58399" x="7780338" y="3894138"/>
          <p14:tracePt t="58416" x="7780338" y="3902075"/>
          <p14:tracePt t="58433" x="7764463" y="3932238"/>
          <p14:tracePt t="58450" x="7764463" y="3954463"/>
          <p14:tracePt t="58467" x="7764463" y="3970338"/>
          <p14:tracePt t="58484" x="7764463" y="3984625"/>
          <p14:tracePt t="58500" x="7764463" y="4000500"/>
          <p14:tracePt t="58517" x="7764463" y="4008438"/>
          <p14:tracePt t="58532" x="7764463" y="4022725"/>
          <p14:tracePt t="58549" x="7764463" y="4038600"/>
          <p14:tracePt t="58566" x="7764463" y="4068763"/>
          <p14:tracePt t="58583" x="7764463" y="4092575"/>
          <p14:tracePt t="58600" x="7742238" y="4137025"/>
          <p14:tracePt t="58616" x="7742238" y="4152900"/>
          <p14:tracePt t="58616" x="7734300" y="4168775"/>
          <p14:tracePt t="58634" x="7734300" y="4183063"/>
          <p14:tracePt t="58650" x="7734300" y="4206875"/>
          <p14:tracePt t="58667" x="7726363" y="4237038"/>
          <p14:tracePt t="58684" x="7712075" y="4275138"/>
          <p14:tracePt t="58700" x="7712075" y="4297363"/>
          <p14:tracePt t="58717" x="7712075" y="4327525"/>
          <p14:tracePt t="58733" x="7712075" y="4359275"/>
          <p14:tracePt t="58750" x="7696200" y="4397375"/>
          <p14:tracePt t="58766" x="7696200" y="4427538"/>
          <p14:tracePt t="58783" x="7680325" y="4465638"/>
          <p14:tracePt t="58799" x="7680325" y="4479925"/>
          <p14:tracePt t="58816" x="7680325" y="4487863"/>
          <p14:tracePt t="58833" x="7680325" y="4503738"/>
          <p14:tracePt t="58833" x="7680325" y="4518025"/>
          <p14:tracePt t="58852" x="7680325" y="4556125"/>
          <p14:tracePt t="58867" x="7680325" y="4610100"/>
          <p14:tracePt t="58884" x="7680325" y="4664075"/>
          <p14:tracePt t="58899" x="7680325" y="4724400"/>
          <p14:tracePt t="58916" x="7680325" y="4778375"/>
          <p14:tracePt t="58933" x="7680325" y="4830763"/>
          <p14:tracePt t="58949" x="7680325" y="4899025"/>
          <p14:tracePt t="58966" x="7696200" y="4968875"/>
          <p14:tracePt t="58983" x="7696200" y="5029200"/>
          <p14:tracePt t="58999" x="7696200" y="5059363"/>
          <p14:tracePt t="58999" x="7696200" y="5075238"/>
          <p14:tracePt t="59017" x="7696200" y="5089525"/>
          <p14:tracePt t="59034" x="7688263" y="5089525"/>
          <p14:tracePt t="59497" x="7680325" y="5089525"/>
          <p14:tracePt t="59505" x="7673975" y="5089525"/>
          <p14:tracePt t="59515" x="7635875" y="5089525"/>
          <p14:tracePt t="59532" x="7566025" y="5089525"/>
          <p14:tracePt t="59549" x="7467600" y="5089525"/>
          <p14:tracePt t="59565" x="7375525" y="5089525"/>
          <p14:tracePt t="59582" x="7299325" y="5089525"/>
          <p14:tracePt t="59598" x="7261225" y="5105400"/>
          <p14:tracePt t="59615" x="7223125" y="5127625"/>
          <p14:tracePt t="59632" x="7200900" y="5127625"/>
          <p14:tracePt t="59648" x="7124700" y="5143500"/>
          <p14:tracePt t="59667" x="7048500" y="5151438"/>
          <p14:tracePt t="59683" x="6980238" y="5165725"/>
          <p14:tracePt t="59699" x="6942138" y="5189538"/>
          <p14:tracePt t="59716" x="6918325" y="5189538"/>
          <p14:tracePt t="59732" x="6904038" y="5189538"/>
          <p14:tracePt t="59749" x="6865938" y="5197475"/>
          <p14:tracePt t="59765" x="6819900" y="5197475"/>
          <p14:tracePt t="59782" x="6743700" y="5197475"/>
          <p14:tracePt t="59798" x="6683375" y="5203825"/>
          <p14:tracePt t="59815" x="6621463" y="5219700"/>
          <p14:tracePt t="59832" x="6591300" y="5219700"/>
          <p14:tracePt t="59832" x="6575425" y="5227638"/>
          <p14:tracePt t="59851" x="6537325" y="5227638"/>
          <p14:tracePt t="59866" x="6515100" y="5235575"/>
          <p14:tracePt t="59882" x="6477000" y="5235575"/>
          <p14:tracePt t="59899" x="6423025" y="5241925"/>
          <p14:tracePt t="59916" x="6378575" y="5249863"/>
          <p14:tracePt t="59932" x="6346825" y="5249863"/>
          <p14:tracePt t="59948" x="6340475" y="5257800"/>
          <p14:tracePt t="59965" x="6324600" y="5257800"/>
          <p14:tracePt t="59982" x="6308725" y="5257800"/>
          <p14:tracePt t="60001" x="6316663" y="5265738"/>
          <p14:tracePt t="60377" x="6324600" y="5265738"/>
          <p14:tracePt t="60449" x="6332538" y="5273675"/>
          <p14:tracePt t="60889" x="6324600" y="5273675"/>
          <p14:tracePt t="61257" x="6308725" y="5273675"/>
          <p14:tracePt t="61265" x="6286500" y="5273675"/>
          <p14:tracePt t="61279" x="6256338" y="5273675"/>
          <p14:tracePt t="61279" x="6248400" y="5273675"/>
          <p14:tracePt t="61298" x="6226175" y="5273675"/>
          <p14:tracePt t="61315" x="6156325" y="5273675"/>
          <p14:tracePt t="61331" x="6103938" y="5249863"/>
          <p14:tracePt t="61349" x="6073775" y="5249863"/>
          <p14:tracePt t="61364" x="6049963" y="5227638"/>
          <p14:tracePt t="61380" x="6003925" y="5211763"/>
          <p14:tracePt t="61397" x="5889625" y="5173663"/>
          <p14:tracePt t="61413" x="5753100" y="5165725"/>
          <p14:tracePt t="61430" x="5661025" y="5143500"/>
          <p14:tracePt t="61447" x="5616575" y="5135563"/>
          <p14:tracePt t="61463" x="5616575" y="5121275"/>
          <p14:tracePt t="61482" x="5600700" y="5105400"/>
          <p14:tracePt t="61496" x="5570538" y="5059363"/>
          <p14:tracePt t="61514" x="5524500" y="5006975"/>
          <p14:tracePt t="61530" x="5486400" y="4960938"/>
          <p14:tracePt t="61547" x="5486400" y="4953000"/>
          <p14:tracePt t="61563" x="5486400" y="4922838"/>
          <p14:tracePt t="61580" x="5486400" y="4868863"/>
          <p14:tracePt t="61597" x="5486400" y="4854575"/>
          <p14:tracePt t="61613" x="5486400" y="4808538"/>
          <p14:tracePt t="61629" x="5486400" y="4778375"/>
          <p14:tracePt t="61646" x="5486400" y="4746625"/>
          <p14:tracePt t="61662" x="5486400" y="4732338"/>
          <p14:tracePt t="61678" x="5494338" y="4708525"/>
          <p14:tracePt t="61695" x="5502275" y="4686300"/>
          <p14:tracePt t="61711" x="5502275" y="4640263"/>
          <p14:tracePt t="61730" x="5502275" y="4618038"/>
          <p14:tracePt t="61747" x="5502275" y="4587875"/>
          <p14:tracePt t="61764" x="5502275" y="4541838"/>
          <p14:tracePt t="61780" x="5502275" y="4503738"/>
          <p14:tracePt t="61797" x="5502275" y="4487863"/>
          <p14:tracePt t="61812" x="5502275" y="4457700"/>
          <p14:tracePt t="61830" x="5502275" y="4419600"/>
          <p14:tracePt t="61848" x="5502275" y="4373563"/>
          <p14:tracePt t="61863" x="5502275" y="4335463"/>
          <p14:tracePt t="61879" x="5524500" y="4244975"/>
          <p14:tracePt t="61896" x="5562600" y="4144963"/>
          <p14:tracePt t="61896" x="5584825" y="4130675"/>
          <p14:tracePt t="61914" x="5608638" y="4076700"/>
          <p14:tracePt t="61930" x="5622925" y="4030663"/>
          <p14:tracePt t="61947" x="5622925" y="3992563"/>
          <p14:tracePt t="61964" x="5622925" y="3946525"/>
          <p14:tracePt t="61979" x="5622925" y="3908425"/>
          <p14:tracePt t="61996" x="5622925" y="3848100"/>
          <p14:tracePt t="62013" x="5638800" y="3802063"/>
          <p14:tracePt t="62029" x="5646738" y="3771900"/>
          <p14:tracePt t="62046" x="5646738" y="3733800"/>
          <p14:tracePt t="62062" x="5646738" y="3679825"/>
          <p14:tracePt t="62079" x="5646738" y="3597275"/>
          <p14:tracePt t="62095" x="5684838" y="3505200"/>
          <p14:tracePt t="62112" x="5715000" y="3421063"/>
          <p14:tracePt t="62112" x="5730875" y="3336925"/>
          <p14:tracePt t="62130" x="5730875" y="3306763"/>
          <p14:tracePt t="62144" x="5730875" y="3178175"/>
          <p14:tracePt t="62162" x="5730875" y="3124200"/>
          <p14:tracePt t="62179" x="5715000" y="3055938"/>
          <p14:tracePt t="62196" x="5715000" y="3009900"/>
          <p14:tracePt t="62211" x="5715000" y="2949575"/>
          <p14:tracePt t="62229" x="5715000" y="2887663"/>
          <p14:tracePt t="62246" x="5715000" y="2857500"/>
          <p14:tracePt t="62262" x="5715000" y="2841625"/>
          <p14:tracePt t="62279" x="5707063" y="2827338"/>
          <p14:tracePt t="62296" x="5707063" y="2803525"/>
          <p14:tracePt t="62312" x="5707063" y="2781300"/>
          <p14:tracePt t="62330" x="5707063" y="2765425"/>
          <p14:tracePt t="62347" x="5707063" y="2751138"/>
          <p14:tracePt t="62363" x="5707063" y="2735263"/>
          <p14:tracePt t="62378" x="5699125" y="2713038"/>
          <p14:tracePt t="62396" x="5699125" y="2674938"/>
          <p14:tracePt t="62413" x="5699125" y="2659063"/>
          <p14:tracePt t="62429" x="5699125" y="2628900"/>
          <p14:tracePt t="62446" x="5699125" y="2620963"/>
          <p14:tracePt t="62462" x="5699125" y="2606675"/>
          <p14:tracePt t="62479" x="5699125" y="2582863"/>
          <p14:tracePt t="62496" x="5699125" y="2552700"/>
          <p14:tracePt t="62512" x="5699125" y="2522538"/>
          <p14:tracePt t="62512" x="5699125" y="2506663"/>
          <p14:tracePt t="62530" x="5699125" y="2476500"/>
          <p14:tracePt t="62546" x="5699125" y="2460625"/>
          <p14:tracePt t="62563" x="5699125" y="2422525"/>
          <p14:tracePt t="62579" x="5699125" y="2416175"/>
          <p14:tracePt t="62595" x="5699125" y="2400300"/>
          <p14:tracePt t="62612" x="5699125" y="2392363"/>
          <p14:tracePt t="62628" x="5699125" y="2378075"/>
          <p14:tracePt t="62646" x="5699125" y="2354263"/>
          <p14:tracePt t="62662" x="5699125" y="2332038"/>
          <p14:tracePt t="62680" x="5699125" y="2308225"/>
          <p14:tracePt t="62696" x="5699125" y="2293938"/>
          <p14:tracePt t="62711" x="5699125" y="2286000"/>
          <p14:tracePt t="62727" x="5699125" y="2270125"/>
          <p14:tracePt t="62746" x="5699125" y="2263775"/>
          <p14:tracePt t="62763" x="5699125" y="2255838"/>
          <p14:tracePt t="62785" x="5699125" y="2247900"/>
          <p14:tracePt t="62796" x="5699125" y="2232025"/>
          <p14:tracePt t="62812" x="5699125" y="2217738"/>
          <p14:tracePt t="62827" x="5684838" y="2201863"/>
          <p14:tracePt t="62845" x="5684838" y="2187575"/>
          <p14:tracePt t="62862" x="5668963" y="2179638"/>
          <p14:tracePt t="62878" x="5668963" y="2171700"/>
          <p14:tracePt t="62895" x="5661025" y="2163763"/>
          <p14:tracePt t="62913" x="5654675" y="2149475"/>
          <p14:tracePt t="62930" x="5638800" y="2125663"/>
          <p14:tracePt t="62946" x="5622925" y="2117725"/>
          <p14:tracePt t="62962" x="5600700" y="2111375"/>
          <p14:tracePt t="62979" x="5578475" y="2103438"/>
          <p14:tracePt t="62995" x="5570538" y="2095500"/>
          <p14:tracePt t="63049" x="5554663" y="2079625"/>
          <p14:tracePt t="63057" x="5540375" y="2073275"/>
          <p14:tracePt t="63065" x="5532438" y="2057400"/>
          <p14:tracePt t="63078" x="5508625" y="2041525"/>
          <p14:tracePt t="63095" x="5494338" y="2035175"/>
          <p14:tracePt t="63112" x="5494338" y="2027238"/>
          <p14:tracePt t="63145" x="5486400" y="2027238"/>
          <p14:tracePt t="63169" x="5478463" y="2019300"/>
          <p14:tracePt t="63178" x="5470525" y="2019300"/>
          <p14:tracePt t="63185" x="5464175" y="2011363"/>
          <p14:tracePt t="63195" x="5448300" y="2003425"/>
          <p14:tracePt t="63212" x="5440363" y="2003425"/>
          <p14:tracePt t="63228" x="5432425" y="2003425"/>
          <p14:tracePt t="63265" x="5426075" y="1989138"/>
          <p14:tracePt t="63281" x="5418138" y="1989138"/>
          <p14:tracePt t="63289" x="5410200" y="1989138"/>
          <p14:tracePt t="63297" x="5402263" y="1989138"/>
          <p14:tracePt t="63311" x="5394325" y="1989138"/>
          <p14:tracePt t="63327" x="5387975" y="1989138"/>
          <p14:tracePt t="63393" x="5380038" y="1989138"/>
          <p14:tracePt t="63410" x="5364163" y="1989138"/>
          <p14:tracePt t="63417" x="5356225" y="1989138"/>
          <p14:tracePt t="63428" x="5334000" y="1989138"/>
          <p14:tracePt t="63445" x="5318125" y="1989138"/>
          <p14:tracePt t="63460" x="5311775" y="1973263"/>
          <p14:tracePt t="63513" x="5303838" y="1973263"/>
          <p14:tracePt t="63537" x="5295900" y="1973263"/>
          <p14:tracePt t="63545" x="5280025" y="1973263"/>
          <p14:tracePt t="63561" x="5265738" y="1973263"/>
          <p14:tracePt t="63578" x="5241925" y="1973263"/>
          <p14:tracePt t="63595" x="5227638" y="1973263"/>
          <p14:tracePt t="63612" x="5219700" y="1973263"/>
          <p14:tracePt t="63628" x="5203825" y="1973263"/>
          <p14:tracePt t="63658" x="5197475" y="1973263"/>
          <p14:tracePt t="63713" x="5189538" y="1973263"/>
          <p14:tracePt t="63721" x="5181600" y="1981200"/>
          <p14:tracePt t="63753" x="5165725" y="1981200"/>
          <p14:tracePt t="63761" x="5151438" y="1989138"/>
          <p14:tracePt t="63778" x="5143500" y="1997075"/>
          <p14:tracePt t="63794" x="5135563" y="1997075"/>
          <p14:tracePt t="63817" x="5127625" y="2003425"/>
          <p14:tracePt t="63842" x="5121275" y="2003425"/>
          <p14:tracePt t="63858" x="5105400" y="2011363"/>
          <p14:tracePt t="63865" x="5097463" y="2027238"/>
          <p14:tracePt t="63877" x="5075238" y="2027238"/>
          <p14:tracePt t="63895" x="5059363" y="2041525"/>
          <p14:tracePt t="63911" x="5045075" y="2041525"/>
          <p14:tracePt t="63928" x="5045075" y="2049463"/>
          <p14:tracePt t="63943" x="5037138" y="2057400"/>
          <p14:tracePt t="63943" x="5021263" y="2057400"/>
          <p14:tracePt t="63962" x="5013325" y="2065338"/>
          <p14:tracePt t="63977" x="4999038" y="2079625"/>
          <p14:tracePt t="63994" x="4991100" y="2095500"/>
          <p14:tracePt t="64011" x="4983163" y="2103438"/>
          <p14:tracePt t="64028" x="4983163" y="2111375"/>
          <p14:tracePt t="64043" x="4968875" y="2125663"/>
          <p14:tracePt t="64061" x="4968875" y="2133600"/>
          <p14:tracePt t="64077" x="4960938" y="2163763"/>
          <p14:tracePt t="64094" x="4953000" y="2179638"/>
          <p14:tracePt t="64111" x="4953000" y="2193925"/>
          <p14:tracePt t="64127" x="4953000" y="2225675"/>
          <p14:tracePt t="64144" x="4953000" y="2247900"/>
          <p14:tracePt t="64161" x="4945063" y="2293938"/>
          <p14:tracePt t="64178" x="4945063" y="2316163"/>
          <p14:tracePt t="64195" x="4945063" y="2354263"/>
          <p14:tracePt t="64211" x="4937125" y="2384425"/>
          <p14:tracePt t="64227" x="4930775" y="2430463"/>
          <p14:tracePt t="64244" x="4922838" y="2468563"/>
          <p14:tracePt t="64261" x="4914900" y="2506663"/>
          <p14:tracePt t="64277" x="4906963" y="2560638"/>
          <p14:tracePt t="64294" x="4892675" y="2606675"/>
          <p14:tracePt t="64311" x="4892675" y="2651125"/>
          <p14:tracePt t="64326" x="4884738" y="2705100"/>
          <p14:tracePt t="64343" x="4876800" y="2743200"/>
          <p14:tracePt t="64343" x="4876800" y="2759075"/>
          <p14:tracePt t="64362" x="4876800" y="2765425"/>
          <p14:tracePt t="64376" x="4876800" y="2819400"/>
          <p14:tracePt t="64394" x="4876800" y="2857500"/>
          <p14:tracePt t="64411" x="4876800" y="2903538"/>
          <p14:tracePt t="64427" x="4876800" y="2941638"/>
          <p14:tracePt t="64444" x="4876800" y="2987675"/>
          <p14:tracePt t="64460" x="4876800" y="3025775"/>
          <p14:tracePt t="64477" x="4876800" y="3048000"/>
          <p14:tracePt t="64494" x="4876800" y="3086100"/>
          <p14:tracePt t="64510" x="4876800" y="3116263"/>
          <p14:tracePt t="64528" x="4876800" y="3162300"/>
          <p14:tracePt t="64544" x="4876800" y="3208338"/>
          <p14:tracePt t="64544" x="4876800" y="3222625"/>
          <p14:tracePt t="64562" x="4892675" y="3298825"/>
          <p14:tracePt t="64580" x="4906963" y="3352800"/>
          <p14:tracePt t="64594" x="4906963" y="3390900"/>
          <p14:tracePt t="64611" x="4914900" y="3421063"/>
          <p14:tracePt t="64627" x="4914900" y="3459163"/>
          <p14:tracePt t="64644" x="4914900" y="3489325"/>
          <p14:tracePt t="64661" x="4922838" y="3535363"/>
          <p14:tracePt t="64677" x="4922838" y="3573463"/>
          <p14:tracePt t="64693" x="4922838" y="3589338"/>
          <p14:tracePt t="64709" x="4922838" y="3619500"/>
          <p14:tracePt t="64727" x="4922838" y="3649663"/>
          <p14:tracePt t="64744" x="4922838" y="3679825"/>
          <p14:tracePt t="64760" x="4930775" y="3717925"/>
          <p14:tracePt t="64777" x="4930775" y="3763963"/>
          <p14:tracePt t="64795" x="4930775" y="3779838"/>
          <p14:tracePt t="64810" x="4930775" y="3802063"/>
          <p14:tracePt t="64828" x="4930775" y="3825875"/>
          <p14:tracePt t="64844" x="4945063" y="3863975"/>
          <p14:tracePt t="64860" x="4945063" y="3894138"/>
          <p14:tracePt t="64877" x="4945063" y="3924300"/>
          <p14:tracePt t="64893" x="4945063" y="3954463"/>
          <p14:tracePt t="64910" x="4945063" y="3992563"/>
          <p14:tracePt t="64927" x="4960938" y="4022725"/>
          <p14:tracePt t="64943" x="4960938" y="4076700"/>
          <p14:tracePt t="64960" x="4960938" y="4130675"/>
          <p14:tracePt t="64960" x="4968875" y="4152900"/>
          <p14:tracePt t="64978" x="4968875" y="4198938"/>
          <p14:tracePt t="64978" x="4983163" y="4229100"/>
          <p14:tracePt t="64994" x="4983163" y="4305300"/>
          <p14:tracePt t="65010" x="4999038" y="4359275"/>
          <p14:tracePt t="65028" x="5006975" y="4427538"/>
          <p14:tracePt t="65044" x="5006975" y="4473575"/>
          <p14:tracePt t="65060" x="5021263" y="4511675"/>
          <p14:tracePt t="65077" x="5021263" y="4541838"/>
          <p14:tracePt t="65093" x="5037138" y="4556125"/>
          <p14:tracePt t="65109" x="5051425" y="4564063"/>
          <p14:tracePt t="65126" x="5067300" y="4572000"/>
          <p14:tracePt t="65142" x="5083175" y="4579938"/>
          <p14:tracePt t="65160" x="5113338" y="4594225"/>
          <p14:tracePt t="65176" x="5165725" y="4632325"/>
          <p14:tracePt t="65176" x="5189538" y="4632325"/>
          <p14:tracePt t="65194" x="5273675" y="4678363"/>
          <p14:tracePt t="65210" x="5303838" y="4702175"/>
          <p14:tracePt t="65227" x="5318125" y="4708525"/>
          <p14:tracePt t="65243" x="5341938" y="4716463"/>
          <p14:tracePt t="65281" x="5372100" y="4716463"/>
          <p14:tracePt t="65289" x="5432425" y="4716463"/>
          <p14:tracePt t="65297" x="5516563" y="4716463"/>
          <p14:tracePt t="65309" x="5715000" y="4716463"/>
          <p14:tracePt t="65326" x="5921375" y="4716463"/>
          <p14:tracePt t="65343" x="6027738" y="4702175"/>
          <p14:tracePt t="65360" x="6073775" y="4678363"/>
          <p14:tracePt t="65360" x="6073775" y="4656138"/>
          <p14:tracePt t="65377" x="6080125" y="4640263"/>
          <p14:tracePt t="65392" x="6096000" y="4602163"/>
          <p14:tracePt t="65410" x="6111875" y="4594225"/>
          <p14:tracePt t="65427" x="6172200" y="4579938"/>
          <p14:tracePt t="65444" x="6256338" y="4572000"/>
          <p14:tracePt t="65460" x="6316663" y="4556125"/>
          <p14:tracePt t="65477" x="6378575" y="4556125"/>
          <p14:tracePt t="65493" x="6408738" y="4541838"/>
          <p14:tracePt t="65509" x="6423025" y="4533900"/>
          <p14:tracePt t="65525" x="6446838" y="4525963"/>
          <p14:tracePt t="65541" x="6484938" y="4518025"/>
          <p14:tracePt t="65558" x="6591300" y="4487863"/>
          <p14:tracePt t="65575" x="6697663" y="4473575"/>
          <p14:tracePt t="65592" x="6781800" y="4457700"/>
          <p14:tracePt t="65608" x="6835775" y="4457700"/>
          <p14:tracePt t="65626" x="6850063" y="4457700"/>
          <p14:tracePt t="65642" x="6865938" y="4441825"/>
          <p14:tracePt t="65659" x="6911975" y="4403725"/>
          <p14:tracePt t="65677" x="7002463" y="4313238"/>
          <p14:tracePt t="65692" x="7108825" y="4237038"/>
          <p14:tracePt t="65708" x="7208838" y="4168775"/>
          <p14:tracePt t="65725" x="7285038" y="4114800"/>
          <p14:tracePt t="65741" x="7299325" y="4084638"/>
          <p14:tracePt t="65758" x="7307263" y="4060825"/>
          <p14:tracePt t="65775" x="7353300" y="3978275"/>
          <p14:tracePt t="65792" x="7413625" y="3856038"/>
          <p14:tracePt t="65808" x="7497763" y="3635375"/>
          <p14:tracePt t="65826" x="7521575" y="3497263"/>
          <p14:tracePt t="65843" x="7535863" y="3382963"/>
          <p14:tracePt t="65859" x="7535863" y="3292475"/>
          <p14:tracePt t="65876" x="7513638" y="3170238"/>
          <p14:tracePt t="65891" x="7497763" y="3070225"/>
          <p14:tracePt t="65908" x="7489825" y="2987675"/>
          <p14:tracePt t="65924" x="7445375" y="2857500"/>
          <p14:tracePt t="65941" x="7383463" y="2727325"/>
          <p14:tracePt t="65958" x="7323138" y="2628900"/>
          <p14:tracePt t="65975" x="7292975" y="2568575"/>
          <p14:tracePt t="65992" x="7261225" y="2522538"/>
          <p14:tracePt t="65992" x="7261225" y="2498725"/>
          <p14:tracePt t="66010" x="7246938" y="2492375"/>
          <p14:tracePt t="66027" x="7239000" y="2460625"/>
          <p14:tracePt t="66043" x="7223125" y="2438400"/>
          <p14:tracePt t="66059" x="7185025" y="2384425"/>
          <p14:tracePt t="66076" x="7140575" y="2339975"/>
          <p14:tracePt t="66092" x="7102475" y="2332038"/>
          <p14:tracePt t="66109" x="7064375" y="2308225"/>
          <p14:tracePt t="66125" x="7026275" y="2293938"/>
          <p14:tracePt t="66142" x="6972300" y="2278063"/>
          <p14:tracePt t="66159" x="6896100" y="2255838"/>
          <p14:tracePt t="66176" x="6804025" y="2232025"/>
          <p14:tracePt t="66176" x="6743700" y="2225675"/>
          <p14:tracePt t="66193" x="6697663" y="2225675"/>
          <p14:tracePt t="66208" x="6583363" y="2209800"/>
          <p14:tracePt t="66208" x="6515100" y="2201863"/>
          <p14:tracePt t="66226" x="6408738" y="2179638"/>
          <p14:tracePt t="66243" x="6340475" y="2171700"/>
          <p14:tracePt t="66259" x="6264275" y="2155825"/>
          <p14:tracePt t="66276" x="6188075" y="2141538"/>
          <p14:tracePt t="66292" x="6111875" y="2117725"/>
          <p14:tracePt t="66309" x="6027738" y="2103438"/>
          <p14:tracePt t="66325" x="5913438" y="2095500"/>
          <p14:tracePt t="66342" x="5799138" y="2079625"/>
          <p14:tracePt t="66359" x="5715000" y="2057400"/>
          <p14:tracePt t="66375" x="5661025" y="2057400"/>
          <p14:tracePt t="66392" x="5592763" y="2041525"/>
          <p14:tracePt t="66408" x="5494338" y="2027238"/>
          <p14:tracePt t="66426" x="5448300" y="2019300"/>
          <p14:tracePt t="66442" x="5418138" y="2019300"/>
          <p14:tracePt t="66459" x="5402263" y="2011363"/>
          <p14:tracePt t="66475" x="5380038" y="2011363"/>
          <p14:tracePt t="66492" x="5334000" y="2011363"/>
          <p14:tracePt t="66508" x="5303838" y="2003425"/>
          <p14:tracePt t="66525" x="5295900" y="2003425"/>
          <p14:tracePt t="66540" x="5280025" y="2003425"/>
          <p14:tracePt t="66557" x="5265738" y="2003425"/>
          <p14:tracePt t="66575" x="5241925" y="2019300"/>
          <p14:tracePt t="66591" x="5235575" y="2035175"/>
          <p14:tracePt t="66607" x="5211763" y="2049463"/>
          <p14:tracePt t="66607" x="5211763" y="2057400"/>
          <p14:tracePt t="66626" x="5197475" y="2073275"/>
          <p14:tracePt t="66626" x="5189538" y="2079625"/>
          <p14:tracePt t="66642" x="5181600" y="2103438"/>
          <p14:tracePt t="66659" x="5173663" y="2111375"/>
          <p14:tracePt t="66676" x="5159375" y="2133600"/>
          <p14:tracePt t="66692" x="5151438" y="2163763"/>
          <p14:tracePt t="66707" x="5143500" y="2201863"/>
          <p14:tracePt t="66724" x="5127625" y="2263775"/>
          <p14:tracePt t="66741" x="5113338" y="2308225"/>
          <p14:tracePt t="66758" x="5105400" y="2339975"/>
          <p14:tracePt t="66775" x="5097463" y="2384425"/>
          <p14:tracePt t="66791" x="5083175" y="2422525"/>
          <p14:tracePt t="66791" x="5075238" y="2430463"/>
          <p14:tracePt t="66809" x="5075238" y="2446338"/>
          <p14:tracePt t="66824" x="5059363" y="2492375"/>
          <p14:tracePt t="66842" x="5059363" y="2522538"/>
          <p14:tracePt t="66859" x="5051425" y="2568575"/>
          <p14:tracePt t="66875" x="5051425" y="2613025"/>
          <p14:tracePt t="66892" x="5045075" y="2651125"/>
          <p14:tracePt t="66908" x="5037138" y="2705100"/>
          <p14:tracePt t="66925" x="5021263" y="2743200"/>
          <p14:tracePt t="66941" x="5021263" y="2773363"/>
          <p14:tracePt t="66957" x="5006975" y="2811463"/>
          <p14:tracePt t="66974" x="5006975" y="2857500"/>
          <p14:tracePt t="66991" x="5006975" y="2911475"/>
          <p14:tracePt t="67007" x="4991100" y="2987675"/>
          <p14:tracePt t="67007" x="4983163" y="3025775"/>
          <p14:tracePt t="67026" x="4968875" y="3063875"/>
          <p14:tracePt t="67026" x="4953000" y="3108325"/>
          <p14:tracePt t="67042" x="4922838" y="3200400"/>
          <p14:tracePt t="67058" x="4922838" y="3268663"/>
          <p14:tracePt t="67075" x="4922838" y="3330575"/>
          <p14:tracePt t="67091" x="4922838" y="3406775"/>
          <p14:tracePt t="67108" x="4914900" y="3459163"/>
          <p14:tracePt t="67124" x="4876800" y="3551238"/>
          <p14:tracePt t="67141" x="4846638" y="3635375"/>
          <p14:tracePt t="67157" x="4838700" y="3703638"/>
          <p14:tracePt t="67174" x="4830763" y="3756025"/>
          <p14:tracePt t="67191" x="4830763" y="3802063"/>
          <p14:tracePt t="67207" x="4830763" y="3870325"/>
          <p14:tracePt t="67224" x="4830763" y="3946525"/>
          <p14:tracePt t="67224" x="4816475" y="3984625"/>
          <p14:tracePt t="67242" x="4792663" y="4038600"/>
          <p14:tracePt t="67258" x="4770438" y="4098925"/>
          <p14:tracePt t="67275" x="4754563" y="4137025"/>
          <p14:tracePt t="67291" x="4754563" y="4183063"/>
          <p14:tracePt t="67308" x="4754563" y="4221163"/>
          <p14:tracePt t="67324" x="4754563" y="4251325"/>
          <p14:tracePt t="67341" x="4754563" y="4297363"/>
          <p14:tracePt t="67358" x="4754563" y="4351338"/>
          <p14:tracePt t="67374" x="4754563" y="4397375"/>
          <p14:tracePt t="67391" x="4754563" y="4427538"/>
          <p14:tracePt t="67407" x="4778375" y="4487863"/>
          <p14:tracePt t="67424" x="4784725" y="4518025"/>
          <p14:tracePt t="67424" x="4792663" y="4549775"/>
          <p14:tracePt t="67442" x="4808538" y="4594225"/>
          <p14:tracePt t="67458" x="4816475" y="4648200"/>
          <p14:tracePt t="67474" x="4830763" y="4702175"/>
          <p14:tracePt t="67490" x="4854575" y="4754563"/>
          <p14:tracePt t="67508" x="4868863" y="4816475"/>
          <p14:tracePt t="67525" x="4884738" y="4846638"/>
          <p14:tracePt t="67541" x="4906963" y="4868863"/>
          <p14:tracePt t="67558" x="4945063" y="4914900"/>
          <p14:tracePt t="67573" x="5021263" y="4975225"/>
          <p14:tracePt t="67590" x="5097463" y="5037138"/>
          <p14:tracePt t="67606" x="5113338" y="5045075"/>
          <p14:tracePt t="67623" x="5113338" y="5051425"/>
          <p14:tracePt t="67667" x="5113338" y="5059363"/>
          <p14:tracePt t="67675" x="5121275" y="5075238"/>
          <p14:tracePt t="67697" x="5135563" y="5083175"/>
          <p14:tracePt t="67706" x="5159375" y="5105400"/>
          <p14:tracePt t="67724" x="5181600" y="5113338"/>
          <p14:tracePt t="67740" x="5203825" y="5127625"/>
          <p14:tracePt t="67757" x="5227638" y="5143500"/>
          <p14:tracePt t="67775" x="5249863" y="5143500"/>
          <p14:tracePt t="67789" x="5280025" y="5159375"/>
          <p14:tracePt t="67806" x="5318125" y="5165725"/>
          <p14:tracePt t="67822" x="5372100" y="5165725"/>
          <p14:tracePt t="67839" x="5426075" y="5165725"/>
          <p14:tracePt t="67857" x="5486400" y="5173663"/>
          <p14:tracePt t="67857" x="5508625" y="5173663"/>
          <p14:tracePt t="67874" x="5524500" y="5173663"/>
          <p14:tracePt t="67888" x="5570538" y="5181600"/>
          <p14:tracePt t="67906" x="5592763" y="5181600"/>
          <p14:tracePt t="67923" x="5616575" y="5189538"/>
          <p14:tracePt t="67940" x="5638800" y="5197475"/>
          <p14:tracePt t="67957" x="5676900" y="5197475"/>
          <p14:tracePt t="67973" x="5707063" y="5197475"/>
          <p14:tracePt t="67990" x="5753100" y="5197475"/>
          <p14:tracePt t="68007" x="5783263" y="5197475"/>
          <p14:tracePt t="68023" x="5813425" y="5197475"/>
          <p14:tracePt t="68040" x="5851525" y="5197475"/>
          <p14:tracePt t="68040" x="5867400" y="5197475"/>
          <p14:tracePt t="68058" x="5883275" y="5197475"/>
          <p14:tracePt t="68073" x="5927725" y="5211763"/>
          <p14:tracePt t="68090" x="5981700" y="5211763"/>
          <p14:tracePt t="68107" x="6042025" y="5227638"/>
          <p14:tracePt t="68124" x="6126163" y="5235575"/>
          <p14:tracePt t="68140" x="6180138" y="5235575"/>
          <p14:tracePt t="68157" x="6218238" y="5249863"/>
          <p14:tracePt t="68173" x="6232525" y="5249863"/>
          <p14:tracePt t="68189" x="6240463" y="5249863"/>
          <p14:tracePt t="68206" x="6248400" y="5249863"/>
          <p14:tracePt t="68223" x="6294438" y="5249863"/>
          <p14:tracePt t="68240" x="6378575" y="5249863"/>
          <p14:tracePt t="68240" x="6416675" y="5249863"/>
          <p14:tracePt t="68258" x="6446838" y="5249863"/>
          <p14:tracePt t="68272" x="6484938" y="5249863"/>
          <p14:tracePt t="68290" x="6492875" y="5249863"/>
          <p14:tracePt t="68329" x="6499225" y="5249863"/>
          <p14:tracePt t="68338" x="6515100" y="5249863"/>
          <p14:tracePt t="68345" x="6553200" y="5249863"/>
          <p14:tracePt t="68356" x="6607175" y="5249863"/>
          <p14:tracePt t="68373" x="6675438" y="5235575"/>
          <p14:tracePt t="68390" x="6697663" y="5227638"/>
          <p14:tracePt t="68406" x="6721475" y="5219700"/>
          <p14:tracePt t="68423" x="6735763" y="5219700"/>
          <p14:tracePt t="68440" x="6789738" y="5203825"/>
          <p14:tracePt t="68456" x="6865938" y="5173663"/>
          <p14:tracePt t="68456" x="6904038" y="5159375"/>
          <p14:tracePt t="68474" x="6964363" y="5135563"/>
          <p14:tracePt t="68489" x="7094538" y="5089525"/>
          <p14:tracePt t="68507" x="7140575" y="5083175"/>
          <p14:tracePt t="68524" x="7178675" y="5051425"/>
          <p14:tracePt t="68540" x="7216775" y="5029200"/>
          <p14:tracePt t="68556" x="7231063" y="4999038"/>
          <p14:tracePt t="68573" x="7277100" y="4906963"/>
          <p14:tracePt t="68589" x="7323138" y="4778375"/>
          <p14:tracePt t="68606" x="7399338" y="4656138"/>
          <p14:tracePt t="68623" x="7467600" y="4579938"/>
          <p14:tracePt t="68639" x="7527925" y="4495800"/>
          <p14:tracePt t="68656" x="7589838" y="4359275"/>
          <p14:tracePt t="68676" x="7620000" y="4321175"/>
          <p14:tracePt t="68689" x="7673975" y="4137025"/>
          <p14:tracePt t="68706" x="7712075" y="4000500"/>
          <p14:tracePt t="68723" x="7734300" y="3856038"/>
          <p14:tracePt t="68740" x="7742238" y="3749675"/>
          <p14:tracePt t="68757" x="7756525" y="3657600"/>
          <p14:tracePt t="68771" x="7756525" y="3573463"/>
          <p14:tracePt t="68788" x="7756525" y="3459163"/>
          <p14:tracePt t="68806" x="7756525" y="3352800"/>
          <p14:tracePt t="68823" x="7756525" y="3216275"/>
          <p14:tracePt t="68839" x="7756525" y="3124200"/>
          <p14:tracePt t="68839" x="7756525" y="3094038"/>
          <p14:tracePt t="68858" x="7756525" y="3070225"/>
          <p14:tracePt t="68872" x="7750175" y="2994025"/>
          <p14:tracePt t="68872" x="7742238" y="2971800"/>
          <p14:tracePt t="68890" x="7696200" y="2903538"/>
          <p14:tracePt t="68907" x="7658100" y="2811463"/>
          <p14:tracePt t="68923" x="7627938" y="2713038"/>
          <p14:tracePt t="68940" x="7589838" y="2667000"/>
          <p14:tracePt t="68956" x="7559675" y="2628900"/>
          <p14:tracePt t="68973" x="7505700" y="2598738"/>
          <p14:tracePt t="68989" x="7421563" y="2552700"/>
          <p14:tracePt t="69006" x="7307263" y="2506663"/>
          <p14:tracePt t="69022" x="7170738" y="2484438"/>
          <p14:tracePt t="69039" x="7026275" y="2468563"/>
          <p14:tracePt t="69056" x="6926263" y="2446338"/>
          <p14:tracePt t="69072" x="6835775" y="2422525"/>
          <p14:tracePt t="69072" x="6789738" y="2400300"/>
          <p14:tracePt t="69090" x="6727825" y="2370138"/>
          <p14:tracePt t="69106" x="6683375" y="2354263"/>
          <p14:tracePt t="69123" x="6583363" y="2324100"/>
          <p14:tracePt t="69139" x="6469063" y="2301875"/>
          <p14:tracePt t="69156" x="6354763" y="2301875"/>
          <p14:tracePt t="69172" x="6278563" y="2278063"/>
          <p14:tracePt t="69189" x="6232525" y="2255838"/>
          <p14:tracePt t="69205" x="6164263" y="2239963"/>
          <p14:tracePt t="69222" x="6126163" y="2225675"/>
          <p14:tracePt t="69239" x="6096000" y="2225675"/>
          <p14:tracePt t="69256" x="6057900" y="2201863"/>
          <p14:tracePt t="69272" x="6027738" y="2187575"/>
          <p14:tracePt t="69272" x="6003925" y="2187575"/>
          <p14:tracePt t="69290" x="5997575" y="2187575"/>
          <p14:tracePt t="69305" x="5951538" y="2171700"/>
          <p14:tracePt t="69322" x="5921375" y="2171700"/>
          <p14:tracePt t="69339" x="5875338" y="2155825"/>
          <p14:tracePt t="69357" x="5791200" y="2149475"/>
          <p14:tracePt t="69372" x="5707063" y="2133600"/>
          <p14:tracePt t="69389" x="5622925" y="2125663"/>
          <p14:tracePt t="69405" x="5570538" y="2125663"/>
          <p14:tracePt t="69422" x="5532438" y="2125663"/>
          <p14:tracePt t="69439" x="5486400" y="2125663"/>
          <p14:tracePt t="69455" x="5440363" y="2125663"/>
          <p14:tracePt t="69472" x="5402263" y="2125663"/>
          <p14:tracePt t="69472" x="5387975" y="2125663"/>
          <p14:tracePt t="69490" x="5380038" y="2125663"/>
          <p14:tracePt t="69504" x="5372100" y="2133600"/>
          <p14:tracePt t="69521" x="5372100" y="2141538"/>
          <p14:tracePt t="69609" x="5372100" y="2149475"/>
          <p14:tracePt t="69713" x="5372100" y="2155825"/>
          <p14:tracePt t="69769" x="5372100" y="2163763"/>
          <p14:tracePt t="69857" x="5372100" y="2179638"/>
          <p14:tracePt t="69873" x="5380038" y="2187575"/>
          <p14:tracePt t="69881" x="5387975" y="2187575"/>
          <p14:tracePt t="69889" x="5394325" y="2193925"/>
          <p14:tracePt t="69904" x="5402263" y="2201863"/>
          <p14:tracePt t="69921" x="5402263" y="2209800"/>
          <p14:tracePt t="70153" x="5402263" y="2201863"/>
          <p14:tracePt t="70681" x="5418138" y="2187575"/>
          <p14:tracePt t="70689" x="5426075" y="2179638"/>
          <p14:tracePt t="70703" x="5470525" y="2125663"/>
          <p14:tracePt t="70720" x="5524500" y="2073275"/>
          <p14:tracePt t="70738" x="5540375" y="2065338"/>
          <p14:tracePt t="70754" x="5540375" y="2027238"/>
          <p14:tracePt t="70771" x="5554663" y="1997075"/>
          <p14:tracePt t="70787" x="5570538" y="1951038"/>
          <p14:tracePt t="70804" x="5592763" y="1897063"/>
          <p14:tracePt t="70821" x="5616575" y="1858963"/>
          <p14:tracePt t="70836" x="5646738" y="1812925"/>
          <p14:tracePt t="70853" x="5654675" y="1774825"/>
          <p14:tracePt t="70869" x="5654675" y="1744663"/>
          <p14:tracePt t="70886" x="5654675" y="1714500"/>
          <p14:tracePt t="70904" x="5654675" y="1692275"/>
          <p14:tracePt t="70904" x="5646738" y="1684338"/>
          <p14:tracePt t="70921" x="5646738" y="1676400"/>
          <p14:tracePt t="70921" x="5630863" y="1676400"/>
          <p14:tracePt t="70938" x="5608638" y="1654175"/>
          <p14:tracePt t="70954" x="5578475" y="1638300"/>
          <p14:tracePt t="70971" x="5532438" y="1608138"/>
          <p14:tracePt t="70988" x="5464175" y="1584325"/>
          <p14:tracePt t="71004" x="5418138" y="1570038"/>
          <p14:tracePt t="71021" x="5380038" y="1562100"/>
          <p14:tracePt t="71037" x="5349875" y="1554163"/>
          <p14:tracePt t="71053" x="5311775" y="1554163"/>
          <p14:tracePt t="71069" x="5241925" y="1554163"/>
          <p14:tracePt t="71087" x="5159375" y="1554163"/>
          <p14:tracePt t="71103" x="5097463" y="1554163"/>
          <p14:tracePt t="71120" x="5075238" y="1554163"/>
          <p14:tracePt t="71137" x="5067300" y="1554163"/>
          <p14:tracePt t="71153" x="5051425" y="1554163"/>
          <p14:tracePt t="71186" x="5045075" y="1554163"/>
          <p14:tracePt t="71193" x="5037138" y="1554163"/>
          <p14:tracePt t="71203" x="5021263" y="1554163"/>
          <p14:tracePt t="71219" x="5013325" y="1554163"/>
          <p14:tracePt t="71236" x="5006975" y="1554163"/>
          <p14:tracePt t="71281" x="4999038" y="1554163"/>
          <p14:tracePt t="71289" x="4983163" y="1554163"/>
          <p14:tracePt t="71302" x="4968875" y="1554163"/>
          <p14:tracePt t="71319" x="4945063" y="1562100"/>
          <p14:tracePt t="71336" x="4953000" y="1562100"/>
          <p14:tracePt t="71449" x="4968875" y="1562100"/>
          <p14:tracePt t="71457" x="4991100" y="1562100"/>
          <p14:tracePt t="71469" x="5037138" y="1562100"/>
          <p14:tracePt t="71487" x="5089525" y="1562100"/>
          <p14:tracePt t="71503" x="5127625" y="1562100"/>
          <p14:tracePt t="71520" x="5203825" y="1562100"/>
          <p14:tracePt t="71520" x="5241925" y="1562100"/>
          <p14:tracePt t="71538" x="5326063" y="1562100"/>
          <p14:tracePt t="71554" x="5394325" y="1562100"/>
          <p14:tracePt t="71570" x="5440363" y="1562100"/>
          <p14:tracePt t="71587" x="5470525" y="1562100"/>
          <p14:tracePt t="71604" x="5486400" y="1562100"/>
          <p14:tracePt t="71620" x="5502275" y="1562100"/>
          <p14:tracePt t="71636" x="5540375" y="1562100"/>
          <p14:tracePt t="71653" x="5616575" y="1562100"/>
          <p14:tracePt t="71670" x="5668963" y="1562100"/>
          <p14:tracePt t="71687" x="5715000" y="1562100"/>
          <p14:tracePt t="71703" x="5761038" y="1562100"/>
          <p14:tracePt t="71718" x="5783263" y="1562100"/>
          <p14:tracePt t="71735" x="5791200" y="1562100"/>
          <p14:tracePt t="71751" x="5813425" y="1562100"/>
          <p14:tracePt t="71751" x="5837238" y="1562100"/>
          <p14:tracePt t="71770" x="5875338" y="1562100"/>
          <p14:tracePt t="71784" x="5989638" y="1562100"/>
          <p14:tracePt t="71802" x="6042025" y="1562100"/>
          <p14:tracePt t="71819" x="6080125" y="1562100"/>
          <p14:tracePt t="71835" x="6111875" y="1562100"/>
          <p14:tracePt t="71852" x="6126163" y="1562100"/>
          <p14:tracePt t="71868" x="6134100" y="1562100"/>
          <p14:tracePt t="71885" x="6172200" y="1562100"/>
          <p14:tracePt t="71902" x="6226175" y="1562100"/>
          <p14:tracePt t="71919" x="6302375" y="1562100"/>
          <p14:tracePt t="71936" x="6332538" y="1562100"/>
          <p14:tracePt t="71953" x="6354763" y="1562100"/>
          <p14:tracePt t="71953" x="6370638" y="1562100"/>
          <p14:tracePt t="71970" x="6400800" y="1562100"/>
          <p14:tracePt t="71987" x="6477000" y="1562100"/>
          <p14:tracePt t="72003" x="6613525" y="1584325"/>
          <p14:tracePt t="72018" x="6735763" y="1584325"/>
          <p14:tracePt t="72036" x="6842125" y="1584325"/>
          <p14:tracePt t="72052" x="6896100" y="1584325"/>
          <p14:tracePt t="72069" x="6911975" y="1584325"/>
          <p14:tracePt t="72085" x="6926263" y="1584325"/>
          <p14:tracePt t="72102" x="6980238" y="1584325"/>
          <p14:tracePt t="72119" x="7070725" y="1584325"/>
          <p14:tracePt t="72136" x="7192963" y="1584325"/>
          <p14:tracePt t="72136" x="7223125" y="1584325"/>
          <p14:tracePt t="72154" x="7277100" y="1584325"/>
          <p14:tracePt t="72170" x="7299325" y="1584325"/>
          <p14:tracePt t="72186" x="7307263" y="1584325"/>
          <p14:tracePt t="72203" x="7315200" y="1584325"/>
          <p14:tracePt t="72218" x="7331075" y="1592263"/>
          <p14:tracePt t="72236" x="7361238" y="1592263"/>
          <p14:tracePt t="72252" x="7375525" y="1592263"/>
          <p14:tracePt t="72268" x="7369175" y="1592263"/>
          <p14:tracePt t="72385" x="7353300" y="1592263"/>
          <p14:tracePt t="72393" x="7315200" y="1592263"/>
          <p14:tracePt t="72402" x="7231063" y="1592263"/>
          <p14:tracePt t="72419" x="7116763" y="1592263"/>
          <p14:tracePt t="72436" x="7064375" y="1592263"/>
          <p14:tracePt t="72452" x="7032625" y="1592263"/>
          <p14:tracePt t="72469" x="6988175" y="1592263"/>
          <p14:tracePt t="72485" x="6926263" y="1592263"/>
          <p14:tracePt t="72502" x="6789738" y="1592263"/>
          <p14:tracePt t="72519" x="6637338" y="1592263"/>
          <p14:tracePt t="72536" x="6507163" y="1592263"/>
          <p14:tracePt t="72551" x="6446838" y="1592263"/>
          <p14:tracePt t="72568" x="6392863" y="1592263"/>
          <p14:tracePt t="72584" x="6362700" y="1592263"/>
          <p14:tracePt t="72601" x="6332538" y="1592263"/>
          <p14:tracePt t="72618" x="6256338" y="1592263"/>
          <p14:tracePt t="72635" x="6096000" y="1592263"/>
          <p14:tracePt t="72651" x="5935663" y="1592263"/>
          <p14:tracePt t="72668" x="5851525" y="1592263"/>
          <p14:tracePt t="72685" x="5799138" y="1608138"/>
          <p14:tracePt t="72701" x="5783263" y="1608138"/>
          <p14:tracePt t="72717" x="5768975" y="1608138"/>
          <p14:tracePt t="72734" x="5761038" y="1608138"/>
          <p14:tracePt t="72750" x="5722938" y="1608138"/>
          <p14:tracePt t="72750" x="5699125" y="1608138"/>
          <p14:tracePt t="72770" x="5600700" y="1608138"/>
          <p14:tracePt t="72786" x="5478463" y="1608138"/>
          <p14:tracePt t="72802" x="5387975" y="1608138"/>
          <p14:tracePt t="72819" x="5326063" y="1608138"/>
          <p14:tracePt t="72836" x="5295900" y="1608138"/>
          <p14:tracePt t="72852" x="5273675" y="1608138"/>
          <p14:tracePt t="72869" x="5257800" y="1608138"/>
          <p14:tracePt t="72885" x="5249863" y="1608138"/>
          <p14:tracePt t="72905" x="5235575" y="1608138"/>
          <p14:tracePt t="72917" x="5197475" y="1608138"/>
          <p14:tracePt t="72935" x="5159375" y="1608138"/>
          <p14:tracePt t="72951" x="5143500" y="1608138"/>
          <p14:tracePt t="72968" x="5135563" y="1608138"/>
          <p14:tracePt t="73025" x="5143500" y="1608138"/>
          <p14:tracePt t="73169" x="5159375" y="1608138"/>
          <p14:tracePt t="73177" x="5181600" y="1616075"/>
          <p14:tracePt t="73185" x="5203825" y="1616075"/>
          <p14:tracePt t="73201" x="5341938" y="1616075"/>
          <p14:tracePt t="73219" x="5470525" y="1616075"/>
          <p14:tracePt t="73236" x="5608638" y="1616075"/>
          <p14:tracePt t="73251" x="5745163" y="1616075"/>
          <p14:tracePt t="73268" x="5913438" y="1630363"/>
          <p14:tracePt t="73285" x="6073775" y="1654175"/>
          <p14:tracePt t="73301" x="6232525" y="1660525"/>
          <p14:tracePt t="73318" x="6324600" y="1676400"/>
          <p14:tracePt t="73334" x="6430963" y="1698625"/>
          <p14:tracePt t="73351" x="6492875" y="1706563"/>
          <p14:tracePt t="73351" x="6499225" y="1706563"/>
          <p14:tracePt t="73370" x="6499225" y="1714500"/>
          <p14:tracePt t="73409" x="6492875" y="1714500"/>
          <p14:tracePt t="73417" x="6461125" y="1714500"/>
          <p14:tracePt t="73425" x="6438900" y="1714500"/>
          <p14:tracePt t="73435" x="6423025" y="1714500"/>
          <p14:tracePt t="73451" x="6416675" y="1730375"/>
          <p14:tracePt t="73468" x="6416675" y="1736725"/>
          <p14:tracePt t="73484" x="6400800" y="1774825"/>
          <p14:tracePt t="73501" x="6370638" y="1812925"/>
          <p14:tracePt t="73518" x="6294438" y="1897063"/>
          <p14:tracePt t="73534" x="6188075" y="2035175"/>
          <p14:tracePt t="73549" x="6035675" y="2239963"/>
          <p14:tracePt t="73566" x="5913438" y="2492375"/>
          <p14:tracePt t="73583" x="5837238" y="2819400"/>
          <p14:tracePt t="73583" x="5799138" y="3040063"/>
          <p14:tracePt t="73602" x="5761038" y="3565525"/>
          <p14:tracePt t="73618" x="5676900" y="4283075"/>
          <p14:tracePt t="73635" x="5600700" y="4784725"/>
          <p14:tracePt t="73651" x="5540375" y="5241925"/>
          <p14:tracePt t="73668" x="5540375" y="5502275"/>
          <p14:tracePt t="73685" x="5540375" y="5722938"/>
          <p14:tracePt t="73700" x="5540375" y="5921375"/>
          <p14:tracePt t="73717" x="5540375" y="6103938"/>
          <p14:tracePt t="73734" x="5516563" y="6270625"/>
          <p14:tracePt t="73751" x="5478463" y="6423025"/>
          <p14:tracePt t="73767" x="5440363" y="6523038"/>
          <p14:tracePt t="73784" x="5394325" y="6575425"/>
          <p14:tracePt t="73784" x="5380038" y="6583363"/>
          <p14:tracePt t="73802" x="5326063" y="6621463"/>
          <p14:tracePt t="73818" x="5280025" y="6645275"/>
          <p14:tracePt t="73835" x="5265738" y="6651625"/>
          <p14:tracePt t="73851" x="5249863" y="6667500"/>
          <p14:tracePt t="73868" x="5227638" y="6667500"/>
          <p14:tracePt t="73884" x="5143500" y="6667500"/>
          <p14:tracePt t="73900" x="5021263" y="6689725"/>
          <p14:tracePt t="73917" x="4860925" y="6721475"/>
          <p14:tracePt t="73934" x="4708525" y="6721475"/>
          <p14:tracePt t="73950" x="4541838" y="6721475"/>
          <p14:tracePt t="73967" x="4403725" y="6667500"/>
          <p14:tracePt t="73984" x="4335463" y="6629400"/>
          <p14:tracePt t="74000" x="4305300" y="6607175"/>
          <p14:tracePt t="74017" x="4297363" y="6591300"/>
          <p14:tracePt t="74034" x="4283075" y="6575425"/>
          <p14:tracePt t="74050" x="4251325" y="6545263"/>
          <p14:tracePt t="74066" x="4191000" y="6492875"/>
          <p14:tracePt t="74084" x="4175125" y="6469063"/>
          <p14:tracePt t="74101" x="4175125" y="6454775"/>
          <p14:tracePt t="74117" x="4175125" y="6438900"/>
          <p14:tracePt t="74134" x="4175125" y="6423025"/>
          <p14:tracePt t="74150" x="4175125" y="6400800"/>
          <p14:tracePt t="74167" x="4175125" y="6392863"/>
          <p14:tracePt t="74183" x="4175125" y="6384925"/>
          <p14:tracePt t="74241" x="4175125" y="6378575"/>
          <p14:tracePt t="74305" x="4183063" y="6370638"/>
          <p14:tracePt t="74314" x="4198938" y="6370638"/>
          <p14:tracePt t="74329" x="4213225" y="6354763"/>
          <p14:tracePt t="74337" x="4237038" y="6354763"/>
          <p14:tracePt t="74349" x="4275138" y="6346825"/>
          <p14:tracePt t="74368" x="4283075" y="6340475"/>
          <p14:tracePt t="74383" x="4289425" y="6340475"/>
          <p14:tracePt t="74441" x="4313238" y="6340475"/>
          <p14:tracePt t="74449" x="4335463" y="6340475"/>
          <p14:tracePt t="74467" x="4351338" y="6340475"/>
          <p14:tracePt t="74484" x="4365625" y="6340475"/>
          <p14:tracePt t="74500" x="4397375" y="6340475"/>
          <p14:tracePt t="74517" x="4465638" y="6340475"/>
          <p14:tracePt t="74533" x="4587875" y="6340475"/>
          <p14:tracePt t="74550" x="4708525" y="6340475"/>
          <p14:tracePt t="74567" x="4816475" y="6340475"/>
          <p14:tracePt t="74584" x="4838700" y="6340475"/>
          <p14:tracePt t="74600" x="4854575" y="6340475"/>
          <p14:tracePt t="74633" x="4876800" y="6340475"/>
          <p14:tracePt t="74641" x="4922838" y="6340475"/>
          <p14:tracePt t="74650" x="5059363" y="6340475"/>
          <p14:tracePt t="74668" x="5203825" y="6340475"/>
          <p14:tracePt t="74684" x="5311775" y="6316663"/>
          <p14:tracePt t="74700" x="5326063" y="6316663"/>
          <p14:tracePt t="74716" x="5334000" y="6316663"/>
          <p14:tracePt t="74732" x="5341938" y="6316663"/>
          <p14:tracePt t="74749" x="5387975" y="6316663"/>
          <p14:tracePt t="74777" x="5448300" y="6316663"/>
          <p14:tracePt t="74785" x="5516563" y="6316663"/>
          <p14:tracePt t="74799" x="5616575" y="6316663"/>
          <p14:tracePt t="74816" x="5684838" y="6316663"/>
          <p14:tracePt t="74816" x="5699125" y="6316663"/>
          <p14:tracePt t="74834" x="5730875" y="6302375"/>
          <p14:tracePt t="74850" x="5775325" y="6302375"/>
          <p14:tracePt t="74868" x="5875338" y="6302375"/>
          <p14:tracePt t="74884" x="5981700" y="6302375"/>
          <p14:tracePt t="74899" x="6096000" y="6302375"/>
          <p14:tracePt t="74917" x="6142038" y="6302375"/>
          <p14:tracePt t="74933" x="6164263" y="6302375"/>
          <p14:tracePt t="74949" x="6188075" y="6302375"/>
          <p14:tracePt t="74966" x="6256338" y="6302375"/>
          <p14:tracePt t="74983" x="6370638" y="6316663"/>
          <p14:tracePt t="74999" x="6477000" y="6316663"/>
          <p14:tracePt t="74999" x="6553200" y="6316663"/>
          <p14:tracePt t="75018" x="6613525" y="6316663"/>
          <p14:tracePt t="75032" x="6705600" y="6316663"/>
          <p14:tracePt t="75032" x="6735763" y="6316663"/>
          <p14:tracePt t="75049" x="6751638" y="6316663"/>
          <p14:tracePt t="75064" x="6759575" y="6316663"/>
          <p14:tracePt t="75081" x="6773863" y="6316663"/>
          <p14:tracePt t="75105" x="6804025" y="6316663"/>
          <p14:tracePt t="75115" x="6942138" y="6316663"/>
          <p14:tracePt t="75133" x="7094538" y="6316663"/>
          <p14:tracePt t="75149" x="7170738" y="6316663"/>
          <p14:tracePt t="75166" x="7192963" y="6316663"/>
          <p14:tracePt t="75225" x="7239000" y="6316663"/>
          <p14:tracePt t="75233" x="7292975" y="6316663"/>
          <p14:tracePt t="75248" x="7383463" y="6316663"/>
          <p14:tracePt t="75266" x="7369175" y="6316663"/>
          <p14:tracePt t="75425" x="7361238" y="6316663"/>
          <p14:tracePt t="75433" x="7337425" y="6316663"/>
          <p14:tracePt t="75448" x="7323138" y="6316663"/>
          <p14:tracePt t="75466" x="7315200" y="6316663"/>
          <p14:tracePt t="75483" x="7292975" y="6316663"/>
          <p14:tracePt t="75500" x="7231063" y="6316663"/>
          <p14:tracePt t="75516" x="7102475" y="6316663"/>
          <p14:tracePt t="75533" x="6950075" y="6316663"/>
          <p14:tracePt t="75549" x="6835775" y="6316663"/>
          <p14:tracePt t="75565" x="6743700" y="6316663"/>
          <p14:tracePt t="75582" x="6697663" y="6316663"/>
          <p14:tracePt t="75599" x="6645275" y="6316663"/>
          <p14:tracePt t="75615" x="6575425" y="6316663"/>
          <p14:tracePt t="75632" x="6461125" y="6316663"/>
          <p14:tracePt t="75632" x="6408738" y="6316663"/>
          <p14:tracePt t="75650" x="6308725" y="6316663"/>
          <p14:tracePt t="75667" x="6210300" y="6316663"/>
          <p14:tracePt t="75683" x="6134100" y="6316663"/>
          <p14:tracePt t="75698" x="6019800" y="6316663"/>
          <p14:tracePt t="75715" x="5829300" y="6316663"/>
          <p14:tracePt t="75731" x="5654675" y="6316663"/>
          <p14:tracePt t="75748" x="5562600" y="6316663"/>
          <p14:tracePt t="75764" x="5502275" y="6316663"/>
          <p14:tracePt t="75781" x="5494338" y="6316663"/>
          <p14:tracePt t="75797" x="5478463" y="6316663"/>
          <p14:tracePt t="75814" x="5448300" y="6316663"/>
          <p14:tracePt t="75831" x="5394325" y="6316663"/>
          <p14:tracePt t="75848" x="5287963" y="6316663"/>
          <p14:tracePt t="75848" x="5241925" y="6316663"/>
          <p14:tracePt t="75866" x="5189538" y="6316663"/>
          <p14:tracePt t="75880" x="5067300" y="6316663"/>
          <p14:tracePt t="75898" x="5006975" y="6316663"/>
          <p14:tracePt t="75915" x="4975225" y="6316663"/>
          <p14:tracePt t="75931" x="4945063" y="6316663"/>
          <p14:tracePt t="75948" x="4937125" y="6316663"/>
          <p14:tracePt t="75965" x="4930775" y="6316663"/>
          <p14:tracePt t="75985" x="4922838" y="6316663"/>
          <p14:tracePt t="76001" x="4914900" y="6316663"/>
          <p14:tracePt t="76015" x="4830763" y="6316663"/>
          <p14:tracePt t="76032" x="4708525" y="6316663"/>
          <p14:tracePt t="76032" x="4686300" y="6316663"/>
          <p14:tracePt t="76049" x="4640263" y="6316663"/>
          <p14:tracePt t="76066" x="4625975" y="6324600"/>
          <p14:tracePt t="76082" x="4610100" y="6324600"/>
          <p14:tracePt t="76098" x="4594225" y="6324600"/>
          <p14:tracePt t="77883" x="4594225" y="6332538"/>
          <p14:tracePt t="78169" x="4602163" y="6340475"/>
          <p14:tracePt t="84987" x="4594225" y="6340475"/>
          <p14:tracePt t="85745" x="4579938" y="6332538"/>
          <p14:tracePt t="85905" x="4572000" y="6332538"/>
          <p14:tracePt t="85913" x="4572000" y="6324600"/>
          <p14:tracePt t="85922" x="4533900" y="6308725"/>
          <p14:tracePt t="85939" x="4441825" y="6248400"/>
          <p14:tracePt t="85955" x="4283075" y="6156325"/>
          <p14:tracePt t="85972" x="4114800" y="6042025"/>
          <p14:tracePt t="85988" x="3992563" y="5959475"/>
          <p14:tracePt t="86005" x="3886200" y="5875338"/>
          <p14:tracePt t="86021" x="3802063" y="5768975"/>
          <p14:tracePt t="86038" x="3679825" y="5630863"/>
          <p14:tracePt t="86055" x="3589338" y="5532438"/>
          <p14:tracePt t="86070" x="3451225" y="5341938"/>
          <p14:tracePt t="86087" x="3322638" y="5181600"/>
          <p14:tracePt t="86104" x="3230563" y="4975225"/>
          <p14:tracePt t="86104" x="3192463" y="4884738"/>
          <p14:tracePt t="86122" x="3124200" y="4702175"/>
          <p14:tracePt t="86138" x="3048000" y="4511675"/>
          <p14:tracePt t="86155" x="2941638" y="4305300"/>
          <p14:tracePt t="86172" x="2841625" y="4084638"/>
          <p14:tracePt t="86188" x="2735263" y="3832225"/>
          <p14:tracePt t="86205" x="2568575" y="3535363"/>
          <p14:tracePt t="86221" x="2492375" y="3344863"/>
          <p14:tracePt t="86238" x="2446338" y="3216275"/>
          <p14:tracePt t="86254" x="2446338" y="3154363"/>
          <p14:tracePt t="86271" x="2430463" y="3048000"/>
          <p14:tracePt t="86288" x="2392363" y="2933700"/>
          <p14:tracePt t="86288" x="2370138" y="2857500"/>
          <p14:tracePt t="86306" x="2324100" y="2759075"/>
          <p14:tracePt t="86322" x="2308225" y="2697163"/>
          <p14:tracePt t="86338" x="2301875" y="2636838"/>
          <p14:tracePt t="86355" x="2263775" y="2560638"/>
          <p14:tracePt t="86372" x="2209800" y="2454275"/>
          <p14:tracePt t="86388" x="2141538" y="2362200"/>
          <p14:tracePt t="86405" x="2111375" y="2316163"/>
          <p14:tracePt t="86421" x="2095500" y="2286000"/>
          <p14:tracePt t="86438" x="2095500" y="2247900"/>
          <p14:tracePt t="86454" x="2073275" y="2193925"/>
          <p14:tracePt t="86471" x="2057400" y="2133600"/>
          <p14:tracePt t="86488" x="2027238" y="2073275"/>
          <p14:tracePt t="86488" x="2003425" y="2035175"/>
          <p14:tracePt t="86506" x="2003425" y="2027238"/>
          <p14:tracePt t="86521" x="1997075" y="1997075"/>
          <p14:tracePt t="86538" x="1997075" y="1981200"/>
          <p14:tracePt t="86555" x="1997075" y="1973263"/>
          <p14:tracePt t="86571" x="1997075" y="1958975"/>
          <p14:tracePt t="86587" x="1997075" y="1951038"/>
          <p14:tracePt t="86617" x="1997075" y="1943100"/>
          <p14:tracePt t="86625" x="1997075" y="1935163"/>
          <p14:tracePt t="86636" x="1997075" y="1920875"/>
          <p14:tracePt t="86654" x="1997075" y="1889125"/>
          <p14:tracePt t="86672" x="1989138" y="1851025"/>
          <p14:tracePt t="86688" x="1973263" y="1798638"/>
          <p14:tracePt t="86704" x="1973263" y="1782763"/>
          <p14:tracePt t="86720" x="1973263" y="1774825"/>
          <p14:tracePt t="86754" x="1973263" y="1768475"/>
          <p14:tracePt t="86770" x="1973263" y="1752600"/>
          <p14:tracePt t="86786" x="1973263" y="1744663"/>
          <p14:tracePt t="86793" x="1973263" y="1730375"/>
          <p14:tracePt t="86803" x="1973263" y="1706563"/>
          <p14:tracePt t="86821" x="1973263" y="1684338"/>
          <p14:tracePt t="86837" x="1973263" y="1668463"/>
          <p14:tracePt t="86854" x="1981200" y="1654175"/>
          <p14:tracePt t="86872" x="1981200" y="1638300"/>
          <p14:tracePt t="86887" x="1989138" y="1638300"/>
          <p14:tracePt t="86904" x="1989138" y="1630363"/>
          <p14:tracePt t="86929" x="1997075" y="1630363"/>
          <p14:tracePt t="86945" x="2003425" y="1622425"/>
          <p14:tracePt t="86961" x="2011363" y="1622425"/>
          <p14:tracePt t="87001" x="2019300" y="1622425"/>
          <p14:tracePt t="87081" x="2019300" y="1630363"/>
          <p14:tracePt t="87337" x="2035175" y="1630363"/>
          <p14:tracePt t="87449" x="2049463" y="1630363"/>
          <p14:tracePt t="87457" x="2073275" y="1630363"/>
          <p14:tracePt t="87469" x="2117725" y="1630363"/>
          <p14:tracePt t="87487" x="2171700" y="1630363"/>
          <p14:tracePt t="87503" x="2239963" y="1608138"/>
          <p14:tracePt t="87503" x="2278063" y="1592263"/>
          <p14:tracePt t="87522" x="2301875" y="1592263"/>
          <p14:tracePt t="87536" x="2354263" y="1592263"/>
          <p14:tracePt t="87536" x="2378075" y="1592263"/>
          <p14:tracePt t="87553" x="2400300" y="1592263"/>
          <p14:tracePt t="87568" x="2506663" y="1570038"/>
          <p14:tracePt t="87587" x="2620963" y="1554163"/>
          <p14:tracePt t="87604" x="2765425" y="1531938"/>
          <p14:tracePt t="87620" x="2849563" y="1531938"/>
          <p14:tracePt t="87637" x="2873375" y="1524000"/>
          <p14:tracePt t="87653" x="2887663" y="1524000"/>
          <p14:tracePt t="87705" x="2895600" y="1524000"/>
          <p14:tracePt t="87713" x="2925763" y="1524000"/>
          <p14:tracePt t="87721" x="2949575" y="1524000"/>
          <p14:tracePt t="87736" x="2979738" y="1524000"/>
          <p14:tracePt t="87736" x="2994025" y="1524000"/>
          <p14:tracePt t="87754" x="3009900" y="1524000"/>
          <p14:tracePt t="87778" x="2994025" y="1524000"/>
          <p14:tracePt t="87897" x="2979738" y="1524000"/>
          <p14:tracePt t="87937" x="2971800" y="1524000"/>
          <p14:tracePt t="87969" x="2963863" y="1524000"/>
          <p14:tracePt t="87977" x="2955925" y="1524000"/>
          <p14:tracePt t="87985" x="2941638" y="1524000"/>
          <p14:tracePt t="88003" x="2925763" y="1524000"/>
          <p14:tracePt t="88019" x="2911475" y="1524000"/>
          <p14:tracePt t="88035" x="2879725" y="1524000"/>
          <p14:tracePt t="88053" x="2849563" y="1524000"/>
          <p14:tracePt t="88069" x="2819400" y="1524000"/>
          <p14:tracePt t="88087" x="2803525" y="1524000"/>
          <p14:tracePt t="88103" x="2797175" y="1524000"/>
          <p14:tracePt t="88118" x="2789238" y="1524000"/>
          <p14:tracePt t="88137" x="2773363" y="1524000"/>
          <p14:tracePt t="88154" x="2759075" y="1524000"/>
          <p14:tracePt t="88169" x="2705100" y="1524000"/>
          <p14:tracePt t="88187" x="2682875" y="1524000"/>
          <p14:tracePt t="88203" x="2674938" y="1524000"/>
          <p14:tracePt t="88219" x="2667000" y="1524000"/>
          <p14:tracePt t="90009" x="2659063" y="1531938"/>
          <p14:tracePt t="90097" x="2651125" y="1539875"/>
          <p14:tracePt t="90161" x="2651125" y="1546225"/>
          <p14:tracePt t="93716" x="2659063" y="1546225"/>
          <p14:tracePt t="94297" x="2674938" y="1546225"/>
          <p14:tracePt t="94321" x="2674938" y="1539875"/>
          <p14:tracePt t="94346" x="2689225" y="1539875"/>
          <p14:tracePt t="94362" x="2697163" y="1539875"/>
          <p14:tracePt t="94369" x="2713038" y="1539875"/>
          <p14:tracePt t="94379" x="2743200" y="1539875"/>
          <p14:tracePt t="94395" x="2789238" y="1539875"/>
          <p14:tracePt t="94411" x="2819400" y="1539875"/>
          <p14:tracePt t="94428" x="2827338" y="1539875"/>
          <p14:tracePt t="94447" x="2841625" y="1539875"/>
          <p14:tracePt t="94463" x="2887663" y="1539875"/>
          <p14:tracePt t="94479" x="2941638" y="1539875"/>
          <p14:tracePt t="94479" x="2963863" y="1539875"/>
          <p14:tracePt t="94498" x="2971800" y="1539875"/>
          <p14:tracePt t="94512" x="2994025" y="1539875"/>
          <p14:tracePt t="94529" x="2994025" y="1531938"/>
          <p14:tracePt t="94921" x="2994025" y="1516063"/>
          <p14:tracePt t="94961" x="3001963" y="1508125"/>
          <p14:tracePt t="95337" x="3009900" y="1508125"/>
          <p14:tracePt t="95353" x="3017838" y="1508125"/>
          <p14:tracePt t="95369" x="3032125" y="1508125"/>
          <p14:tracePt t="95401" x="3040063" y="1508125"/>
          <p14:tracePt t="95441" x="3048000" y="1508125"/>
          <p14:tracePt t="95577" x="3055938" y="1508125"/>
          <p14:tracePt t="96532" x="3063875" y="1508125"/>
          <p14:tracePt t="96649" x="3070225" y="1508125"/>
          <p14:tracePt t="99461" x="3086100" y="1508125"/>
          <p14:tracePt t="99609" x="3094038" y="1516063"/>
          <p14:tracePt t="104167" x="3094038" y="1524000"/>
          <p14:tracePt t="104401" x="3086100" y="1524000"/>
          <p14:tracePt t="104409" x="3070225" y="1531938"/>
          <p14:tracePt t="104419" x="3055938" y="1531938"/>
          <p14:tracePt t="104441" x="3040063" y="1539875"/>
          <p14:tracePt t="104457" x="3032125" y="1546225"/>
          <p14:tracePt t="104473" x="3025775" y="1546225"/>
          <p14:tracePt t="104484" x="2987675" y="1562100"/>
          <p14:tracePt t="104502" x="2971800" y="1570038"/>
          <p14:tracePt t="104519" x="2933700" y="1584325"/>
          <p14:tracePt t="104535" x="2895600" y="1600200"/>
          <p14:tracePt t="104552" x="2857500" y="1608138"/>
          <p14:tracePt t="104568" x="2819400" y="1616075"/>
          <p14:tracePt t="104586" x="2811463" y="1616075"/>
          <p14:tracePt t="104602" x="2803525" y="1616075"/>
          <p14:tracePt t="104641" x="2797175" y="1622425"/>
          <p14:tracePt t="104674" x="2789238" y="1630363"/>
          <p14:tracePt t="104953" x="2781300" y="1630363"/>
          <p14:tracePt t="104969" x="2765425" y="1630363"/>
          <p14:tracePt t="104977" x="2743200" y="1630363"/>
          <p14:tracePt t="104986" x="2689225" y="1630363"/>
          <p14:tracePt t="105002" x="2628900" y="1630363"/>
          <p14:tracePt t="105019" x="2574925" y="1630363"/>
          <p14:tracePt t="105035" x="2544763" y="1630363"/>
          <p14:tracePt t="105052" x="2514600" y="1630363"/>
          <p14:tracePt t="105068" x="2476500" y="1630363"/>
          <p14:tracePt t="105085" x="2446338" y="1630363"/>
          <p14:tracePt t="105102" x="2416175" y="1630363"/>
          <p14:tracePt t="105118" x="2378075" y="1630363"/>
          <p14:tracePt t="105118" x="2346325" y="1630363"/>
          <p14:tracePt t="105137" x="2324100" y="1616075"/>
          <p14:tracePt t="105151" x="2293938" y="1616075"/>
          <p14:tracePt t="105167" x="2270125" y="1616075"/>
          <p14:tracePt t="105167" x="2263775" y="1616075"/>
          <p14:tracePt t="105186" x="2239963" y="1616075"/>
          <p14:tracePt t="105202" x="2201863" y="1616075"/>
          <p14:tracePt t="105219" x="2149475" y="1616075"/>
          <p14:tracePt t="105236" x="2117725" y="1616075"/>
          <p14:tracePt t="105252" x="2103438" y="1616075"/>
          <p14:tracePt t="105268" x="2087563" y="1616075"/>
          <p14:tracePt t="105289" x="2103438" y="1616075"/>
          <p14:tracePt t="105505" x="2111375" y="1616075"/>
          <p14:tracePt t="105521" x="2117725" y="1616075"/>
          <p14:tracePt t="105529" x="2125663" y="1616075"/>
          <p14:tracePt t="105537" x="2133600" y="1616075"/>
          <p14:tracePt t="105549" x="2149475" y="1616075"/>
          <p14:tracePt t="105566" x="2155825" y="1616075"/>
          <p14:tracePt t="105583" x="2171700" y="1616075"/>
          <p14:tracePt t="105601" x="2179638" y="1616075"/>
          <p14:tracePt t="105616" x="2225675" y="1622425"/>
          <p14:tracePt t="105634" x="2270125" y="1630363"/>
          <p14:tracePt t="105651" x="2308225" y="1630363"/>
          <p14:tracePt t="105669" x="2339975" y="1646238"/>
          <p14:tracePt t="105686" x="2354263" y="1646238"/>
          <p14:tracePt t="105700" x="2362200" y="1646238"/>
          <p14:tracePt t="105729" x="2384425" y="1646238"/>
          <p14:tracePt t="105737" x="2400300" y="1646238"/>
          <p14:tracePt t="105750" x="2430463" y="1646238"/>
          <p14:tracePt t="105768" x="2460625" y="1646238"/>
          <p14:tracePt t="105768" x="2468563" y="1646238"/>
          <p14:tracePt t="105786" x="2476500" y="1646238"/>
          <p14:tracePt t="105800" x="2492375" y="1646238"/>
          <p14:tracePt t="105818" x="2506663" y="1646238"/>
          <p14:tracePt t="105873" x="2522538" y="1646238"/>
          <p14:tracePt t="105889" x="2530475" y="1646238"/>
          <p14:tracePt t="105897" x="2536825" y="1646238"/>
          <p14:tracePt t="105905" x="2552700" y="1646238"/>
          <p14:tracePt t="105917" x="2560638" y="1646238"/>
          <p14:tracePt t="105934" x="2574925" y="1646238"/>
          <p14:tracePt t="105951" x="2590800" y="1646238"/>
          <p14:tracePt t="105967" x="2620963" y="1646238"/>
          <p14:tracePt t="105984" x="2636838" y="1646238"/>
          <p14:tracePt t="106001" x="2651125" y="1646238"/>
          <p14:tracePt t="106113" x="2651125" y="1654175"/>
          <p14:tracePt t="106193" x="2644775" y="1654175"/>
          <p14:tracePt t="106281" x="2628900" y="1654175"/>
          <p14:tracePt t="106298" x="2620963" y="1654175"/>
          <p14:tracePt t="106313" x="2613025" y="1654175"/>
          <p14:tracePt t="106337" x="2606675" y="1654175"/>
          <p14:tracePt t="106353" x="2598738" y="1654175"/>
          <p14:tracePt t="106377" x="2574925" y="1654175"/>
          <p14:tracePt t="106385" x="2536825" y="1654175"/>
          <p14:tracePt t="106400" x="2392363" y="1668463"/>
          <p14:tracePt t="106418" x="2324100" y="1684338"/>
          <p14:tracePt t="106434" x="2278063" y="1684338"/>
          <p14:tracePt t="106451" x="2270125" y="1684338"/>
          <p14:tracePt t="106945" x="2263775" y="1684338"/>
          <p14:tracePt t="106961" x="2255838" y="1684338"/>
          <p14:tracePt t="106977" x="2247900" y="1698625"/>
          <p14:tracePt t="107001" x="2232025" y="1698625"/>
          <p14:tracePt t="107065" x="2225675" y="1698625"/>
          <p14:tracePt t="107129" x="2217738" y="1698625"/>
          <p14:tracePt t="107137" x="2209800" y="1698625"/>
          <p14:tracePt t="107149" x="2187575" y="1698625"/>
          <p14:tracePt t="107167" x="2179638" y="1698625"/>
          <p14:tracePt t="107182" x="2163763" y="1698625"/>
          <p14:tracePt t="107200" x="2133600" y="1698625"/>
          <p14:tracePt t="107200" x="2117725" y="1698625"/>
          <p14:tracePt t="107218" x="2057400" y="1698625"/>
          <p14:tracePt t="107234" x="1989138" y="1698625"/>
          <p14:tracePt t="107250" x="1951038" y="1698625"/>
          <p14:tracePt t="107267" x="1943100" y="1698625"/>
          <p14:tracePt t="107283" x="1927225" y="1698625"/>
          <p14:tracePt t="107299" x="1905000" y="1698625"/>
          <p14:tracePt t="107316" x="1858963" y="1698625"/>
          <p14:tracePt t="107333" x="1828800" y="1698625"/>
          <p14:tracePt t="107349" x="1790700" y="1698625"/>
          <p14:tracePt t="107366" x="1768475" y="1698625"/>
          <p14:tracePt t="107383" x="1760538" y="1698625"/>
          <p14:tracePt t="107383" x="1752600" y="1698625"/>
          <p14:tracePt t="107401" x="1744663" y="1698625"/>
          <p14:tracePt t="107433" x="1736725" y="1698625"/>
          <p14:tracePt t="107441" x="1730375" y="1698625"/>
          <p14:tracePt t="107457" x="1730375" y="1706563"/>
          <p14:tracePt t="107473" x="1722438" y="1706563"/>
          <p14:tracePt t="108373" x="1730375" y="1706563"/>
          <p14:tracePt t="109193" x="1736725" y="1730375"/>
          <p14:tracePt t="109617" x="1744663" y="1744663"/>
          <p14:tracePt t="109625" x="1768475" y="1790700"/>
          <p14:tracePt t="109634" x="1782763" y="1836738"/>
          <p14:tracePt t="109646" x="1820863" y="1997075"/>
          <p14:tracePt t="109666" x="1889125" y="2187575"/>
          <p14:tracePt t="109683" x="2149475" y="2582863"/>
          <p14:tracePt t="109698" x="2446338" y="2979738"/>
          <p14:tracePt t="109714" x="2713038" y="3352800"/>
          <p14:tracePt t="109731" x="2887663" y="3641725"/>
          <p14:tracePt t="109747" x="2971800" y="3878263"/>
          <p14:tracePt t="109764" x="3070225" y="4144963"/>
          <p14:tracePt t="109780" x="3146425" y="4343400"/>
          <p14:tracePt t="109797" x="3254375" y="4602163"/>
          <p14:tracePt t="109814" x="3375025" y="4854575"/>
          <p14:tracePt t="109830" x="3459163" y="5037138"/>
          <p14:tracePt t="109846" x="3535363" y="5203825"/>
          <p14:tracePt t="109863" x="3611563" y="5364163"/>
          <p14:tracePt t="109863" x="3665538" y="5448300"/>
          <p14:tracePt t="109882" x="3741738" y="5546725"/>
          <p14:tracePt t="109896" x="3984625" y="5875338"/>
          <p14:tracePt t="109914" x="4198938" y="6080125"/>
          <p14:tracePt t="109931" x="4365625" y="6202363"/>
          <p14:tracePt t="109947" x="4435475" y="6248400"/>
          <p14:tracePt t="109963" x="4479925" y="6278563"/>
          <p14:tracePt t="109980" x="4487863" y="6286500"/>
          <p14:tracePt t="110057" x="4495800" y="6286500"/>
          <p14:tracePt t="110145" x="4518025" y="6286500"/>
          <p14:tracePt t="110153" x="4564063" y="6286500"/>
          <p14:tracePt t="110163" x="4678363" y="6324600"/>
          <p14:tracePt t="110180" x="4746625" y="6324600"/>
          <p14:tracePt t="110197" x="4754563" y="6324600"/>
          <p14:tracePt t="110212" x="4762500" y="6324600"/>
          <p14:tracePt t="110234" x="4762500" y="6316663"/>
          <p14:tracePt t="110246" x="4746625" y="6278563"/>
          <p14:tracePt t="110263" x="4686300" y="6256338"/>
          <p14:tracePt t="110279" x="4670425" y="6256338"/>
          <p14:tracePt t="110298" x="4664075" y="6256338"/>
          <p14:tracePt t="110314" x="4648200" y="6256338"/>
          <p14:tracePt t="110330" x="4632325" y="6256338"/>
          <p14:tracePt t="110347" x="4602163" y="6256338"/>
          <p14:tracePt t="110363" x="4564063" y="6256338"/>
          <p14:tracePt t="110381" x="4549775" y="6248400"/>
          <p14:tracePt t="110396" x="4572000" y="6248400"/>
          <p14:tracePt t="110505" x="4602163" y="6248400"/>
          <p14:tracePt t="110513" x="4708525" y="6264275"/>
          <p14:tracePt t="110530" x="4860925" y="6264275"/>
          <p14:tracePt t="110547" x="5006975" y="6264275"/>
          <p14:tracePt t="110563" x="5165725" y="6264275"/>
          <p14:tracePt t="110579" x="5311775" y="6264275"/>
          <p14:tracePt t="110596" x="5464175" y="6264275"/>
          <p14:tracePt t="110613" x="5592763" y="6264275"/>
          <p14:tracePt t="110629" x="5715000" y="6264275"/>
          <p14:tracePt t="110647" x="5851525" y="6264275"/>
          <p14:tracePt t="110663" x="5989638" y="6264275"/>
          <p14:tracePt t="110680" x="6142038" y="6264275"/>
          <p14:tracePt t="110696" x="6286500" y="6264275"/>
          <p14:tracePt t="110696" x="6354763" y="6264275"/>
          <p14:tracePt t="110714" x="6416675" y="6264275"/>
          <p14:tracePt t="110729" x="6613525" y="6264275"/>
          <p14:tracePt t="110746" x="6765925" y="6264275"/>
          <p14:tracePt t="110763" x="6942138" y="6264275"/>
          <p14:tracePt t="110780" x="7108825" y="6264275"/>
          <p14:tracePt t="110796" x="7299325" y="6264275"/>
          <p14:tracePt t="110812" x="7535863" y="6264275"/>
          <p14:tracePt t="110829" x="7696200" y="6240463"/>
          <p14:tracePt t="110846" x="7756525" y="6240463"/>
          <p14:tracePt t="110863" x="7764463" y="6240463"/>
          <p14:tracePt t="110879" x="7772400" y="6240463"/>
          <p14:tracePt t="110897" x="7780338" y="6240463"/>
          <p14:tracePt t="110912" x="7818438" y="6240463"/>
          <p14:tracePt t="110912" x="7848600" y="6240463"/>
          <p14:tracePt t="110930" x="7878763" y="6256338"/>
          <p14:tracePt t="110946" x="7894638" y="6256338"/>
          <p14:tracePt t="110962" x="7902575" y="6256338"/>
          <p14:tracePt t="111009" x="7894638" y="6270625"/>
          <p14:tracePt t="111017" x="7886700" y="6270625"/>
          <p14:tracePt t="111033" x="7864475" y="6270625"/>
          <p14:tracePt t="111045" x="7856538" y="6270625"/>
          <p14:tracePt t="111061" x="7818438" y="6278563"/>
          <p14:tracePt t="111079" x="7780338" y="6286500"/>
          <p14:tracePt t="111096" x="7696200" y="6286500"/>
          <p14:tracePt t="111096" x="7642225" y="6286500"/>
          <p14:tracePt t="111113" x="7573963" y="6286500"/>
          <p14:tracePt t="111113" x="7489825" y="6308725"/>
          <p14:tracePt t="111130" x="7307263" y="6316663"/>
          <p14:tracePt t="111146" x="7140575" y="6340475"/>
          <p14:tracePt t="111163" x="7010400" y="6362700"/>
          <p14:tracePt t="111179" x="6964363" y="6362700"/>
          <p14:tracePt t="111196" x="6950075" y="6362700"/>
          <p14:tracePt t="111212" x="6911975" y="6362700"/>
          <p14:tracePt t="111229" x="6797675" y="6362700"/>
          <p14:tracePt t="111245" x="6629400" y="6362700"/>
          <p14:tracePt t="111262" x="6454775" y="6362700"/>
          <p14:tracePt t="111280" x="6332538" y="6362700"/>
          <p14:tracePt t="111295" x="6240463" y="6362700"/>
          <p14:tracePt t="111312" x="6156325" y="6362700"/>
          <p14:tracePt t="111312" x="6103938" y="6362700"/>
          <p14:tracePt t="111330" x="6065838" y="6362700"/>
          <p14:tracePt t="111344" x="5943600" y="6362700"/>
          <p14:tracePt t="111344" x="5875338" y="6362700"/>
          <p14:tracePt t="111362" x="5730875" y="6362700"/>
          <p14:tracePt t="111378" x="5578475" y="6362700"/>
          <p14:tracePt t="111394" x="5464175" y="6362700"/>
          <p14:tracePt t="111411" x="5402263" y="6362700"/>
          <p14:tracePt t="111428" x="5349875" y="6362700"/>
          <p14:tracePt t="111444" x="5273675" y="6362700"/>
          <p14:tracePt t="111461" x="5181600" y="6362700"/>
          <p14:tracePt t="111477" x="5051425" y="6362700"/>
          <p14:tracePt t="111496" x="4968875" y="6362700"/>
          <p14:tracePt t="111496" x="4937125" y="6362700"/>
          <p14:tracePt t="111514" x="4914900" y="6362700"/>
          <p14:tracePt t="111528" x="4876800" y="6362700"/>
          <p14:tracePt t="111528" x="4854575" y="6362700"/>
          <p14:tracePt t="111545" x="4846638" y="6362700"/>
          <p14:tracePt t="111560" x="4770438" y="6346825"/>
          <p14:tracePt t="111578" x="4686300" y="6324600"/>
          <p14:tracePt t="111594" x="4640263" y="6324600"/>
          <p14:tracePt t="111610" x="4632325" y="6324600"/>
          <p14:tracePt t="111627" x="4618038" y="6324600"/>
          <p14:tracePt t="112369" x="4610100" y="6324600"/>
          <p14:tracePt t="112377" x="4549775" y="6264275"/>
          <p14:tracePt t="112394" x="4427538" y="6164263"/>
          <p14:tracePt t="112411" x="4251325" y="6003925"/>
          <p14:tracePt t="112427" x="3978275" y="5745163"/>
          <p14:tracePt t="112444" x="3657600" y="5440363"/>
          <p14:tracePt t="112461" x="3254375" y="5097463"/>
          <p14:tracePt t="112477" x="2857500" y="4716463"/>
          <p14:tracePt t="112495" x="2498725" y="4365625"/>
          <p14:tracePt t="112510" x="2263775" y="4054475"/>
          <p14:tracePt t="112528" x="2133600" y="3878263"/>
          <p14:tracePt t="112543" x="2057400" y="3725863"/>
          <p14:tracePt t="112560" x="1958975" y="3489325"/>
          <p14:tracePt t="112578" x="1897063" y="3368675"/>
          <p14:tracePt t="112595" x="1836738" y="3246438"/>
          <p14:tracePt t="112611" x="1774825" y="3086100"/>
          <p14:tracePt t="112628" x="1730375" y="2917825"/>
          <p14:tracePt t="112644" x="1684338" y="2765425"/>
          <p14:tracePt t="112660" x="1654175" y="2674938"/>
          <p14:tracePt t="112678" x="1646238" y="2644775"/>
          <p14:tracePt t="112694" x="1630363" y="2620963"/>
          <p14:tracePt t="112710" x="1630363" y="2598738"/>
          <p14:tracePt t="112727" x="1622425" y="2590800"/>
          <p14:tracePt t="112744" x="1622425" y="2574925"/>
          <p14:tracePt t="112760" x="1622425" y="2560638"/>
          <p14:tracePt t="112793" x="1622425" y="2552700"/>
          <p14:tracePt t="112801" x="1616075" y="2530475"/>
          <p14:tracePt t="112811" x="1608138" y="2468563"/>
          <p14:tracePt t="112827" x="1562100" y="2339975"/>
          <p14:tracePt t="112844" x="1539875" y="2232025"/>
          <p14:tracePt t="112860" x="1524000" y="2193925"/>
          <p14:tracePt t="112877" x="1516063" y="2171700"/>
          <p14:tracePt t="112895" x="1485900" y="2117725"/>
          <p14:tracePt t="112910" x="1431925" y="2035175"/>
          <p14:tracePt t="112927" x="1363663" y="1935163"/>
          <p14:tracePt t="112944" x="1303338" y="1844675"/>
          <p14:tracePt t="112960" x="1273175" y="1798638"/>
          <p14:tracePt t="112978" x="1241425" y="1774825"/>
          <p14:tracePt t="112993" x="1241425" y="1768475"/>
          <p14:tracePt t="113017" x="1235075" y="1768475"/>
          <p14:tracePt t="113042" x="1227138" y="1760538"/>
          <p14:tracePt t="113049" x="1227138" y="1744663"/>
          <p14:tracePt t="113097" x="1219200" y="1736725"/>
          <p14:tracePt t="113105" x="1219200" y="1730375"/>
          <p14:tracePt t="113129" x="1219200" y="1722438"/>
          <p14:tracePt t="113137" x="1219200" y="1714500"/>
          <p14:tracePt t="113193" x="1227138" y="1714500"/>
          <p14:tracePt t="113585" x="1235075" y="1714500"/>
          <p14:tracePt t="113601" x="1249363" y="1706563"/>
          <p14:tracePt t="113610" x="1257300" y="1706563"/>
          <p14:tracePt t="113627" x="1287463" y="1706563"/>
          <p14:tracePt t="113644" x="1341438" y="1706563"/>
          <p14:tracePt t="113661" x="1417638" y="1698625"/>
          <p14:tracePt t="113676" x="1508125" y="1684338"/>
          <p14:tracePt t="113692" x="1622425" y="1684338"/>
          <p14:tracePt t="113709" x="1736725" y="1684338"/>
          <p14:tracePt t="113725" x="1858963" y="1684338"/>
          <p14:tracePt t="113742" x="1989138" y="1684338"/>
          <p14:tracePt t="113758" x="2149475" y="1684338"/>
          <p14:tracePt t="113758" x="2232025" y="1684338"/>
          <p14:tracePt t="113777" x="2324100" y="1676400"/>
          <p14:tracePt t="113777" x="2408238" y="1676400"/>
          <p14:tracePt t="113794" x="2606675" y="1654175"/>
          <p14:tracePt t="113810" x="2819400" y="1654175"/>
          <p14:tracePt t="113827" x="3001963" y="1654175"/>
          <p14:tracePt t="113843" x="3124200" y="1654175"/>
          <p14:tracePt t="113860" x="3238500" y="1654175"/>
          <p14:tracePt t="113876" x="3390900" y="1654175"/>
          <p14:tracePt t="113895" x="3657600" y="1654175"/>
          <p14:tracePt t="113909" x="4152900" y="1654175"/>
          <p14:tracePt t="113927" x="4670425" y="1654175"/>
          <p14:tracePt t="113943" x="5083175" y="1608138"/>
          <p14:tracePt t="113959" x="5257800" y="1584325"/>
          <p14:tracePt t="113976" x="5341938" y="1584325"/>
          <p14:tracePt t="113976" x="5364163" y="1570038"/>
          <p14:tracePt t="113994" x="5410200" y="1570038"/>
          <p14:tracePt t="114010" x="5516563" y="1570038"/>
          <p14:tracePt t="114027" x="5676900" y="1570038"/>
          <p14:tracePt t="114042" x="5837238" y="1570038"/>
          <p14:tracePt t="114058" x="5989638" y="1570038"/>
          <p14:tracePt t="114076" x="6126163" y="1570038"/>
          <p14:tracePt t="114093" x="6218238" y="1570038"/>
          <p14:tracePt t="114109" x="6240463" y="1570038"/>
          <p14:tracePt t="114126" x="6232525" y="1570038"/>
          <p14:tracePt t="114666" x="6226175" y="1570038"/>
          <p14:tracePt t="114673" x="6194425" y="1584325"/>
          <p14:tracePt t="114692" x="6142038" y="1622425"/>
          <p14:tracePt t="114709" x="6080125" y="1676400"/>
          <p14:tracePt t="114725" x="6042025" y="1706563"/>
          <p14:tracePt t="114742" x="6003925" y="1760538"/>
          <p14:tracePt t="114758" x="5965825" y="1798638"/>
          <p14:tracePt t="114775" x="5921375" y="1874838"/>
          <p14:tracePt t="114791" x="5883275" y="1935163"/>
          <p14:tracePt t="114791" x="5859463" y="1973263"/>
          <p14:tracePt t="114810" x="5829300" y="1997075"/>
          <p14:tracePt t="114810" x="5791200" y="2035175"/>
          <p14:tracePt t="114826" x="5761038" y="2073275"/>
          <p14:tracePt t="114842" x="5730875" y="2095500"/>
          <p14:tracePt t="114859" x="5722938" y="2103438"/>
          <p14:tracePt t="114874" x="5722938" y="2111375"/>
          <p14:tracePt t="114891" x="5722938" y="2125663"/>
          <p14:tracePt t="114969" x="5722938" y="2141538"/>
          <p14:tracePt t="114985" x="5722938" y="2149475"/>
          <p14:tracePt t="115121" x="5722938" y="2133600"/>
          <p14:tracePt t="115193" x="5722938" y="2125663"/>
          <p14:tracePt t="115201" x="5722938" y="2111375"/>
          <p14:tracePt t="115217" x="5722938" y="2103438"/>
          <p14:tracePt t="115233" x="5722938" y="2095500"/>
          <p14:tracePt t="115242" x="5722938" y="2087563"/>
          <p14:tracePt t="115257" x="5722938" y="2073275"/>
          <p14:tracePt t="115275" x="5722938" y="2057400"/>
          <p14:tracePt t="115291" x="5715000" y="2041525"/>
          <p14:tracePt t="115308" x="5692775" y="2011363"/>
          <p14:tracePt t="115325" x="5676900" y="1997075"/>
          <p14:tracePt t="115341" x="5668963" y="1997075"/>
          <p14:tracePt t="115357" x="5661025" y="1981200"/>
          <p14:tracePt t="115375" x="5646738" y="1981200"/>
          <p14:tracePt t="115390" x="5630863" y="1973263"/>
          <p14:tracePt t="115390" x="5616575" y="1973263"/>
          <p14:tracePt t="115409" x="5584825" y="1958975"/>
          <p14:tracePt t="115409" x="5578475" y="1958975"/>
          <p14:tracePt t="115425" x="5554663" y="1958975"/>
          <p14:tracePt t="115440" x="5516563" y="1958975"/>
          <p14:tracePt t="115458" x="5502275" y="1958975"/>
          <p14:tracePt t="115475" x="5478463" y="1958975"/>
          <p14:tracePt t="115492" x="5448300" y="1958975"/>
          <p14:tracePt t="115507" x="5394325" y="1997075"/>
          <p14:tracePt t="115523" x="5349875" y="2035175"/>
          <p14:tracePt t="115540" x="5311775" y="2057400"/>
          <p14:tracePt t="115556" x="5295900" y="2073275"/>
          <p14:tracePt t="115574" x="5280025" y="2079625"/>
          <p14:tracePt t="115590" x="5273675" y="2087563"/>
          <p14:tracePt t="115607" x="5273675" y="2095500"/>
          <p14:tracePt t="115624" x="5265738" y="2095500"/>
          <p14:tracePt t="115641" x="5257800" y="2103438"/>
          <p14:tracePt t="115659" x="5241925" y="2111375"/>
          <p14:tracePt t="115675" x="5235575" y="2111375"/>
          <p14:tracePt t="115706" x="5227638" y="2117725"/>
          <p14:tracePt t="115713" x="5219700" y="2125663"/>
          <p14:tracePt t="115728" x="5211763" y="2125663"/>
          <p14:tracePt t="115785" x="5203825" y="2133600"/>
          <p14:tracePt t="115801" x="5197475" y="2133600"/>
          <p14:tracePt t="115889" x="5189538" y="2133600"/>
          <p14:tracePt t="115897" x="5173663" y="2133600"/>
          <p14:tracePt t="115907" x="5165725" y="2133600"/>
          <p14:tracePt t="115924" x="5151438" y="2141538"/>
          <p14:tracePt t="115941" x="5121275" y="2171700"/>
          <p14:tracePt t="115957" x="5097463" y="2201863"/>
          <p14:tracePt t="115974" x="5089525" y="2209800"/>
          <p14:tracePt t="115990" x="5083175" y="2217738"/>
          <p14:tracePt t="116006" x="5083175" y="2232025"/>
          <p14:tracePt t="116023" x="5083175" y="2239963"/>
          <p14:tracePt t="116049" x="5083175" y="2255838"/>
          <p14:tracePt t="116113" x="5083175" y="2263775"/>
          <p14:tracePt t="116137" x="5075238" y="2263775"/>
          <p14:tracePt t="116153" x="5075238" y="2270125"/>
          <p14:tracePt t="116169" x="5075238" y="2278063"/>
          <p14:tracePt t="116201" x="5075238" y="2286000"/>
          <p14:tracePt t="116217" x="5067300" y="2293938"/>
          <p14:tracePt t="116241" x="5067300" y="2308225"/>
          <p14:tracePt t="116257" x="5067300" y="2316163"/>
          <p14:tracePt t="116273" x="5067300" y="2324100"/>
          <p14:tracePt t="116281" x="5067300" y="2332038"/>
          <p14:tracePt t="116290" x="5067300" y="2346325"/>
          <p14:tracePt t="116307" x="5059363" y="2370138"/>
          <p14:tracePt t="116323" x="5051425" y="2400300"/>
          <p14:tracePt t="116340" x="5051425" y="2446338"/>
          <p14:tracePt t="116357" x="5051425" y="2484438"/>
          <p14:tracePt t="116373" x="5051425" y="2530475"/>
          <p14:tracePt t="116390" x="5051425" y="2574925"/>
          <p14:tracePt t="116407" x="5051425" y="2620963"/>
          <p14:tracePt t="116423" x="5051425" y="2636838"/>
          <p14:tracePt t="116439" x="5051425" y="2667000"/>
          <p14:tracePt t="116439" x="5051425" y="2682875"/>
          <p14:tracePt t="116457" x="5051425" y="2720975"/>
          <p14:tracePt t="116474" x="5059363" y="2759075"/>
          <p14:tracePt t="116490" x="5059363" y="2803525"/>
          <p14:tracePt t="116507" x="5059363" y="2879725"/>
          <p14:tracePt t="116524" x="5059363" y="2941638"/>
          <p14:tracePt t="116540" x="5059363" y="2994025"/>
          <p14:tracePt t="116557" x="5051425" y="3048000"/>
          <p14:tracePt t="116573" x="5051425" y="3101975"/>
          <p14:tracePt t="116590" x="5045075" y="3154363"/>
          <p14:tracePt t="116606" x="5037138" y="3216275"/>
          <p14:tracePt t="116623" x="5037138" y="3284538"/>
          <p14:tracePt t="116640" x="5037138" y="3368675"/>
          <p14:tracePt t="116640" x="5037138" y="3390900"/>
          <p14:tracePt t="116658" x="5021263" y="3451225"/>
          <p14:tracePt t="116675" x="5021263" y="3489325"/>
          <p14:tracePt t="116690" x="5013325" y="3535363"/>
          <p14:tracePt t="116707" x="5013325" y="3565525"/>
          <p14:tracePt t="116724" x="5013325" y="3619500"/>
          <p14:tracePt t="116740" x="5013325" y="3673475"/>
          <p14:tracePt t="116756" x="5013325" y="3717925"/>
          <p14:tracePt t="116773" x="5013325" y="3771900"/>
          <p14:tracePt t="116790" x="5021263" y="3840163"/>
          <p14:tracePt t="116807" x="5021263" y="3902075"/>
          <p14:tracePt t="116823" x="5045075" y="3970338"/>
          <p14:tracePt t="116840" x="5045075" y="4030663"/>
          <p14:tracePt t="116856" x="5067300" y="4106863"/>
          <p14:tracePt t="116856" x="5067300" y="4137025"/>
          <p14:tracePt t="116874" x="5083175" y="4244975"/>
          <p14:tracePt t="116890" x="5089525" y="4327525"/>
          <p14:tracePt t="116907" x="5121275" y="4397375"/>
          <p14:tracePt t="116923" x="5135563" y="4435475"/>
          <p14:tracePt t="116940" x="5165725" y="4487863"/>
          <p14:tracePt t="116957" x="5197475" y="4533900"/>
          <p14:tracePt t="116973" x="5235575" y="4579938"/>
          <p14:tracePt t="116989" x="5273675" y="4632325"/>
          <p14:tracePt t="117006" x="5341938" y="4716463"/>
          <p14:tracePt t="117023" x="5418138" y="4808538"/>
          <p14:tracePt t="117039" x="5486400" y="4884738"/>
          <p14:tracePt t="117056" x="5516563" y="4922838"/>
          <p14:tracePt t="117056" x="5532438" y="4930775"/>
          <p14:tracePt t="117074" x="5540375" y="4953000"/>
          <p14:tracePt t="117090" x="5570538" y="4975225"/>
          <p14:tracePt t="117107" x="5654675" y="5021263"/>
          <p14:tracePt t="117123" x="5791200" y="5067300"/>
          <p14:tracePt t="117140" x="5927725" y="5113338"/>
          <p14:tracePt t="117156" x="5997575" y="5127625"/>
          <p14:tracePt t="117173" x="6011863" y="5135563"/>
          <p14:tracePt t="117189" x="6027738" y="5143500"/>
          <p14:tracePt t="117225" x="6042025" y="5143500"/>
          <p14:tracePt t="117241" x="6073775" y="5143500"/>
          <p14:tracePt t="117249" x="6096000" y="5143500"/>
          <p14:tracePt t="117257" x="6149975" y="5143500"/>
          <p14:tracePt t="117272" x="6218238" y="5143500"/>
          <p14:tracePt t="117290" x="6248400" y="5127625"/>
          <p14:tracePt t="117305" x="6270625" y="5105400"/>
          <p14:tracePt t="117322" x="6286500" y="5051425"/>
          <p14:tracePt t="117339" x="6316663" y="4983163"/>
          <p14:tracePt t="117355" x="6384925" y="4914900"/>
          <p14:tracePt t="117371" x="6469063" y="4846638"/>
          <p14:tracePt t="117388" x="6553200" y="4754563"/>
          <p14:tracePt t="117406" x="6591300" y="4664075"/>
          <p14:tracePt t="117422" x="6591300" y="4564063"/>
          <p14:tracePt t="117439" x="6591300" y="4457700"/>
          <p14:tracePt t="117456" x="6599238" y="4359275"/>
          <p14:tracePt t="117456" x="6599238" y="4313238"/>
          <p14:tracePt t="117474" x="6621463" y="4221163"/>
          <p14:tracePt t="117490" x="6637338" y="4114800"/>
          <p14:tracePt t="117506" x="6637338" y="4016375"/>
          <p14:tracePt t="117523" x="6637338" y="3902075"/>
          <p14:tracePt t="117539" x="6659563" y="3794125"/>
          <p14:tracePt t="117556" x="6683375" y="3673475"/>
          <p14:tracePt t="117572" x="6689725" y="3565525"/>
          <p14:tracePt t="117588" x="6705600" y="3489325"/>
          <p14:tracePt t="117606" x="6705600" y="3436938"/>
          <p14:tracePt t="117622" x="6689725" y="3398838"/>
          <p14:tracePt t="117639" x="6689725" y="3352800"/>
          <p14:tracePt t="117655" x="6689725" y="3238500"/>
          <p14:tracePt t="117674" x="6689725" y="3200400"/>
          <p14:tracePt t="117689" x="6705600" y="3040063"/>
          <p14:tracePt t="117706" x="6705600" y="2917825"/>
          <p14:tracePt t="117722" x="6705600" y="2835275"/>
          <p14:tracePt t="117739" x="6705600" y="2751138"/>
          <p14:tracePt t="117755" x="6697663" y="2667000"/>
          <p14:tracePt t="117772" x="6689725" y="2590800"/>
          <p14:tracePt t="117788" x="6675438" y="2544763"/>
          <p14:tracePt t="117805" x="6667500" y="2476500"/>
          <p14:tracePt t="117822" x="6629400" y="2392363"/>
          <p14:tracePt t="117839" x="6607175" y="2301875"/>
          <p14:tracePt t="117855" x="6599238" y="2239963"/>
          <p14:tracePt t="117855" x="6591300" y="2209800"/>
          <p14:tracePt t="117873" x="6583363" y="2163763"/>
          <p14:tracePt t="117888" x="6523038" y="2057400"/>
          <p14:tracePt t="117907" x="6461125" y="1997075"/>
          <p14:tracePt t="117922" x="6392863" y="1935163"/>
          <p14:tracePt t="117939" x="6332538" y="1905000"/>
          <p14:tracePt t="117956" x="6256338" y="1874838"/>
          <p14:tracePt t="117972" x="6202363" y="1858963"/>
          <p14:tracePt t="117989" x="6134100" y="1851025"/>
          <p14:tracePt t="118005" x="6065838" y="1844675"/>
          <p14:tracePt t="118022" x="6003925" y="1844675"/>
          <p14:tracePt t="118038" x="5889625" y="1812925"/>
          <p14:tracePt t="118055" x="5807075" y="1812925"/>
          <p14:tracePt t="118071" x="5722938" y="1812925"/>
          <p14:tracePt t="118071" x="5684838" y="1812925"/>
          <p14:tracePt t="118090" x="5608638" y="1812925"/>
          <p14:tracePt t="118106" x="5570538" y="1812925"/>
          <p14:tracePt t="118123" x="5508625" y="1828800"/>
          <p14:tracePt t="118138" x="5426075" y="1851025"/>
          <p14:tracePt t="118156" x="5380038" y="1851025"/>
          <p14:tracePt t="118172" x="5326063" y="1889125"/>
          <p14:tracePt t="118188" x="5287963" y="1920875"/>
          <p14:tracePt t="118205" x="5257800" y="1973263"/>
          <p14:tracePt t="118221" x="5211763" y="2027238"/>
          <p14:tracePt t="118238" x="5173663" y="2057400"/>
          <p14:tracePt t="118255" x="5159375" y="2095500"/>
          <p14:tracePt t="118271" x="5143500" y="2133600"/>
          <p14:tracePt t="118271" x="5143500" y="2155825"/>
          <p14:tracePt t="118289" x="5127625" y="2171700"/>
          <p14:tracePt t="118305" x="5089525" y="2247900"/>
          <p14:tracePt t="118322" x="5089525" y="2301875"/>
          <p14:tracePt t="118339" x="5089525" y="2422525"/>
          <p14:tracePt t="118356" x="5089525" y="2536825"/>
          <p14:tracePt t="118372" x="5089525" y="2590800"/>
          <p14:tracePt t="118388" x="5089525" y="2628900"/>
          <p14:tracePt t="118406" x="5075238" y="2659063"/>
          <p14:tracePt t="118421" x="5059363" y="2682875"/>
          <p14:tracePt t="118438" x="5051425" y="2727325"/>
          <p14:tracePt t="118455" x="5045075" y="2781300"/>
          <p14:tracePt t="118471" x="5037138" y="2857500"/>
          <p14:tracePt t="118488" x="5021263" y="2933700"/>
          <p14:tracePt t="118488" x="5021263" y="2979738"/>
          <p14:tracePt t="118505" x="5021263" y="3017838"/>
          <p14:tracePt t="118505" x="5021263" y="3055938"/>
          <p14:tracePt t="118522" x="5021263" y="3140075"/>
          <p14:tracePt t="118538" x="5021263" y="3200400"/>
          <p14:tracePt t="118555" x="5021263" y="3246438"/>
          <p14:tracePt t="118571" x="5013325" y="3314700"/>
          <p14:tracePt t="118588" x="5006975" y="3398838"/>
          <p14:tracePt t="118605" x="4999038" y="3489325"/>
          <p14:tracePt t="118621" x="4975225" y="3597275"/>
          <p14:tracePt t="118638" x="4968875" y="3711575"/>
          <p14:tracePt t="118654" x="4953000" y="3832225"/>
          <p14:tracePt t="118654" x="4945063" y="3886200"/>
          <p14:tracePt t="118674" x="4930775" y="3940175"/>
          <p14:tracePt t="118686" x="4922838" y="4046538"/>
          <p14:tracePt t="118686" x="4922838" y="4084638"/>
          <p14:tracePt t="118705" x="4914900" y="4122738"/>
          <p14:tracePt t="118720" x="4914900" y="4206875"/>
          <p14:tracePt t="118738" x="4914900" y="4259263"/>
          <p14:tracePt t="118754" x="4930775" y="4327525"/>
          <p14:tracePt t="118771" x="4930775" y="4397375"/>
          <p14:tracePt t="118787" x="4945063" y="4457700"/>
          <p14:tracePt t="118803" x="4945063" y="4511675"/>
          <p14:tracePt t="118820" x="4953000" y="4556125"/>
          <p14:tracePt t="118837" x="4960938" y="4587875"/>
          <p14:tracePt t="118854" x="4983163" y="4625975"/>
          <p14:tracePt t="118871" x="5021263" y="4678363"/>
          <p14:tracePt t="118887" x="5051425" y="4716463"/>
          <p14:tracePt t="118887" x="5075238" y="4732338"/>
          <p14:tracePt t="118907" x="5121275" y="4762500"/>
          <p14:tracePt t="118907" x="5135563" y="4770438"/>
          <p14:tracePt t="118922" x="5219700" y="4816475"/>
          <p14:tracePt t="118938" x="5303838" y="4854575"/>
          <p14:tracePt t="118955" x="5364163" y="4876800"/>
          <p14:tracePt t="118971" x="5387975" y="4892675"/>
          <p14:tracePt t="118987" x="5402263" y="4906963"/>
          <p14:tracePt t="119004" x="5448300" y="4930775"/>
          <p14:tracePt t="119020" x="5494338" y="4945063"/>
          <p14:tracePt t="119037" x="5562600" y="4983163"/>
          <p14:tracePt t="119054" x="5622925" y="5006975"/>
          <p14:tracePt t="119071" x="5684838" y="5029200"/>
          <p14:tracePt t="119087" x="5707063" y="5045075"/>
          <p14:tracePt t="119087" x="5722938" y="5045075"/>
          <p14:tracePt t="119106" x="5745163" y="5051425"/>
          <p14:tracePt t="119120" x="5791200" y="5051425"/>
          <p14:tracePt t="119138" x="5867400" y="5051425"/>
          <p14:tracePt t="119154" x="5951538" y="5051425"/>
          <p14:tracePt t="119171" x="6035675" y="5051425"/>
          <p14:tracePt t="119188" x="6103938" y="5045075"/>
          <p14:tracePt t="119204" x="6180138" y="5013325"/>
          <p14:tracePt t="119220" x="6232525" y="4983163"/>
          <p14:tracePt t="119237" x="6270625" y="4968875"/>
          <p14:tracePt t="119254" x="6286500" y="4937125"/>
          <p14:tracePt t="119270" x="6302375" y="4914900"/>
          <p14:tracePt t="119287" x="6316663" y="4868863"/>
          <p14:tracePt t="119304" x="6346825" y="4816475"/>
          <p14:tracePt t="119304" x="6354763" y="4778375"/>
          <p14:tracePt t="119322" x="6378575" y="4746625"/>
          <p14:tracePt t="119336" x="6492875" y="4632325"/>
          <p14:tracePt t="119355" x="6561138" y="4541838"/>
          <p14:tracePt t="119371" x="6583363" y="4457700"/>
          <p14:tracePt t="119387" x="6621463" y="4343400"/>
          <p14:tracePt t="119404" x="6651625" y="4229100"/>
          <p14:tracePt t="119420" x="6667500" y="4122738"/>
          <p14:tracePt t="119437" x="6689725" y="3970338"/>
          <p14:tracePt t="119454" x="6713538" y="3802063"/>
          <p14:tracePt t="119471" x="6743700" y="3641725"/>
          <p14:tracePt t="119487" x="6759575" y="3489325"/>
          <p14:tracePt t="119503" x="6773863" y="3352800"/>
          <p14:tracePt t="119520" x="6797675" y="3124200"/>
          <p14:tracePt t="119538" x="6797675" y="2963863"/>
          <p14:tracePt t="119554" x="6797675" y="2841625"/>
          <p14:tracePt t="119570" x="6797675" y="2751138"/>
          <p14:tracePt t="119587" x="6789738" y="2659063"/>
          <p14:tracePt t="119603" x="6773863" y="2590800"/>
          <p14:tracePt t="119620" x="6751638" y="2514600"/>
          <p14:tracePt t="119637" x="6727825" y="2476500"/>
          <p14:tracePt t="119653" x="6689725" y="2416175"/>
          <p14:tracePt t="119671" x="6651625" y="2370138"/>
          <p14:tracePt t="119687" x="6621463" y="2339975"/>
          <p14:tracePt t="119703" x="6575425" y="2293938"/>
          <p14:tracePt t="119703" x="6537325" y="2278063"/>
          <p14:tracePt t="119721" x="6492875" y="2239963"/>
          <p14:tracePt t="119738" x="6446838" y="2209800"/>
          <p14:tracePt t="119754" x="6416675" y="2187575"/>
          <p14:tracePt t="119770" x="6384925" y="2163763"/>
          <p14:tracePt t="119787" x="6362700" y="2133600"/>
          <p14:tracePt t="119803" x="6340475" y="2111375"/>
          <p14:tracePt t="119820" x="6324600" y="2095500"/>
          <p14:tracePt t="119837" x="6294438" y="2073275"/>
          <p14:tracePt t="119853" x="6240463" y="2019300"/>
          <p14:tracePt t="119870" x="6172200" y="1973263"/>
          <p14:tracePt t="119886" x="6126163" y="1951038"/>
          <p14:tracePt t="119886" x="6103938" y="1951038"/>
          <p14:tracePt t="119906" x="6065838" y="1943100"/>
          <p14:tracePt t="119919" x="6011863" y="1927225"/>
          <p14:tracePt t="119936" x="5973763" y="1927225"/>
          <p14:tracePt t="119954" x="5921375" y="1912938"/>
          <p14:tracePt t="119970" x="5807075" y="1882775"/>
          <p14:tracePt t="119987" x="5661025" y="1828800"/>
          <p14:tracePt t="120004" x="5532438" y="1812925"/>
          <p14:tracePt t="120020" x="5440363" y="1806575"/>
          <p14:tracePt t="120037" x="5402263" y="1806575"/>
          <p14:tracePt t="120053" x="5372100" y="1798638"/>
          <p14:tracePt t="120070" x="5341938" y="1798638"/>
          <p14:tracePt t="120087" x="5280025" y="1790700"/>
          <p14:tracePt t="120103" x="5203825" y="1790700"/>
          <p14:tracePt t="120103" x="5181600" y="1790700"/>
          <p14:tracePt t="120121" x="5151438" y="1790700"/>
          <p14:tracePt t="120136" x="5105400" y="1790700"/>
          <p14:tracePt t="120154" x="5089525" y="1790700"/>
          <p14:tracePt t="120170" x="5075238" y="1806575"/>
          <p14:tracePt t="120187" x="5045075" y="1828800"/>
          <p14:tracePt t="120204" x="5013325" y="1874838"/>
          <p14:tracePt t="120220" x="4991100" y="1920875"/>
          <p14:tracePt t="120236" x="4975225" y="1958975"/>
          <p14:tracePt t="120253" x="4975225" y="1981200"/>
          <p14:tracePt t="120269" x="4960938" y="2027238"/>
          <p14:tracePt t="120286" x="4953000" y="2057400"/>
          <p14:tracePt t="120302" x="4945063" y="2103438"/>
          <p14:tracePt t="120319" x="4945063" y="2149475"/>
          <p14:tracePt t="120336" x="4945063" y="2217738"/>
          <p14:tracePt t="120336" x="4945063" y="2247900"/>
          <p14:tracePt t="120354" x="4945063" y="2293938"/>
          <p14:tracePt t="120369" x="4937125" y="2400300"/>
          <p14:tracePt t="120387" x="4922838" y="2438400"/>
          <p14:tracePt t="120404" x="4922838" y="2484438"/>
          <p14:tracePt t="120419" x="4922838" y="2522538"/>
          <p14:tracePt t="120437" x="4922838" y="2568575"/>
          <p14:tracePt t="120452" x="4922838" y="2644775"/>
          <p14:tracePt t="120468" x="4922838" y="2751138"/>
          <p14:tracePt t="120485" x="4922838" y="2835275"/>
          <p14:tracePt t="120503" x="4922838" y="2887663"/>
          <p14:tracePt t="120519" x="4922838" y="2911475"/>
          <p14:tracePt t="120536" x="4922838" y="2949575"/>
          <p14:tracePt t="120536" x="4922838" y="2971800"/>
          <p14:tracePt t="120553" x="4922838" y="2987675"/>
          <p14:tracePt t="120569" x="4899025" y="3070225"/>
          <p14:tracePt t="120586" x="4892675" y="3162300"/>
          <p14:tracePt t="120603" x="4884738" y="3238500"/>
          <p14:tracePt t="120619" x="4868863" y="3330575"/>
          <p14:tracePt t="120636" x="4868863" y="3406775"/>
          <p14:tracePt t="120652" x="4860925" y="3482975"/>
          <p14:tracePt t="120669" x="4860925" y="3559175"/>
          <p14:tracePt t="120686" x="4860925" y="3641725"/>
          <p14:tracePt t="120701" x="4860925" y="3717925"/>
          <p14:tracePt t="120718" x="4860925" y="3840163"/>
          <p14:tracePt t="120735" x="4860925" y="3954463"/>
          <p14:tracePt t="120735" x="4860925" y="4016375"/>
          <p14:tracePt t="120753" x="4860925" y="4060825"/>
          <p14:tracePt t="120768" x="4860925" y="4144963"/>
          <p14:tracePt t="120786" x="4860925" y="4175125"/>
          <p14:tracePt t="120802" x="4860925" y="4206875"/>
          <p14:tracePt t="120819" x="4846638" y="4244975"/>
          <p14:tracePt t="120836" x="4846638" y="4283075"/>
          <p14:tracePt t="120852" x="4846638" y="4321175"/>
          <p14:tracePt t="120869" x="4846638" y="4365625"/>
          <p14:tracePt t="120885" x="4846638" y="4411663"/>
          <p14:tracePt t="120904" x="4846638" y="4449763"/>
          <p14:tracePt t="120919" x="4838700" y="4479925"/>
          <p14:tracePt t="120935" x="4830763" y="4533900"/>
          <p14:tracePt t="120952" x="4830763" y="4579938"/>
          <p14:tracePt t="120952" x="4830763" y="4602163"/>
          <p14:tracePt t="120970" x="4830763" y="4632325"/>
          <p14:tracePt t="120986" x="4830763" y="4686300"/>
          <p14:tracePt t="121003" x="4830763" y="4740275"/>
          <p14:tracePt t="121019" x="4830763" y="4778375"/>
          <p14:tracePt t="121037" x="4830763" y="4830763"/>
          <p14:tracePt t="121052" x="4830763" y="4860925"/>
          <p14:tracePt t="121067" x="4830763" y="4892675"/>
          <p14:tracePt t="121084" x="4838700" y="4914900"/>
          <p14:tracePt t="121101" x="4854575" y="4937125"/>
          <p14:tracePt t="121118" x="4876800" y="4968875"/>
          <p14:tracePt t="121135" x="4906963" y="4999038"/>
          <p14:tracePt t="121152" x="4937125" y="5037138"/>
          <p14:tracePt t="121152" x="4945063" y="5045075"/>
          <p14:tracePt t="121170" x="4960938" y="5067300"/>
          <p14:tracePt t="121193" x="4960938" y="5075238"/>
          <p14:tracePt t="121209" x="4960938" y="5089525"/>
          <p14:tracePt t="121219" x="4975225" y="5105400"/>
          <p14:tracePt t="121235" x="5013325" y="5143500"/>
          <p14:tracePt t="121252" x="5029200" y="5165725"/>
          <p14:tracePt t="121268" x="5045075" y="5181600"/>
          <p14:tracePt t="121285" x="5067300" y="5211763"/>
          <p14:tracePt t="121302" x="5097463" y="5227638"/>
          <p14:tracePt t="121318" x="5143500" y="5257800"/>
          <p14:tracePt t="121335" x="5189538" y="5273675"/>
          <p14:tracePt t="121351" x="5219700" y="5280025"/>
          <p14:tracePt t="121351" x="5241925" y="5295900"/>
          <p14:tracePt t="121370" x="5257800" y="5295900"/>
          <p14:tracePt t="121384" x="5287963" y="5303838"/>
          <p14:tracePt t="121402" x="5303838" y="5311775"/>
          <p14:tracePt t="121418" x="5380038" y="5334000"/>
          <p14:tracePt t="121435" x="5470525" y="5356225"/>
          <p14:tracePt t="121452" x="5578475" y="5356225"/>
          <p14:tracePt t="121468" x="5600700" y="5364163"/>
          <p14:tracePt t="121485" x="5608638" y="5364163"/>
          <p14:tracePt t="121505" x="5622925" y="5364163"/>
          <p14:tracePt t="121521" x="5661025" y="5364163"/>
          <p14:tracePt t="121534" x="5745163" y="5372100"/>
          <p14:tracePt t="121550" x="5883275" y="5372100"/>
          <p14:tracePt t="121550" x="5935663" y="5372100"/>
          <p14:tracePt t="121569" x="6003925" y="5372100"/>
          <p14:tracePt t="121584" x="6118225" y="5372100"/>
          <p14:tracePt t="121603" x="6142038" y="5364163"/>
          <p14:tracePt t="121619" x="6142038" y="5356225"/>
          <p14:tracePt t="121641" x="6149975" y="5356225"/>
          <p14:tracePt t="121651" x="6210300" y="5334000"/>
          <p14:tracePt t="121669" x="6308725" y="5265738"/>
          <p14:tracePt t="121685" x="6392863" y="5219700"/>
          <p14:tracePt t="121701" x="6438900" y="5165725"/>
          <p14:tracePt t="121718" x="6454775" y="5105400"/>
          <p14:tracePt t="121735" x="6469063" y="5067300"/>
          <p14:tracePt t="121751" x="6492875" y="5029200"/>
          <p14:tracePt t="121768" x="6507163" y="4975225"/>
          <p14:tracePt t="121768" x="6515100" y="4945063"/>
          <p14:tracePt t="121785" x="6537325" y="4899025"/>
          <p14:tracePt t="121785" x="6537325" y="4860925"/>
          <p14:tracePt t="121802" x="6545263" y="4792663"/>
          <p14:tracePt t="121818" x="6545263" y="4708525"/>
          <p14:tracePt t="121835" x="6575425" y="4656138"/>
          <p14:tracePt t="121851" x="6583363" y="4602163"/>
          <p14:tracePt t="121868" x="6607175" y="4533900"/>
          <p14:tracePt t="121885" x="6637338" y="4427538"/>
          <p14:tracePt t="121901" x="6651625" y="4259263"/>
          <p14:tracePt t="121918" x="6683375" y="4068763"/>
          <p14:tracePt t="121934" x="6705600" y="3916363"/>
          <p14:tracePt t="121951" x="6735763" y="3825875"/>
          <p14:tracePt t="121968" x="6751638" y="3756025"/>
          <p14:tracePt t="121983" x="6751638" y="3673475"/>
          <p14:tracePt t="121983" x="6751638" y="3611563"/>
          <p14:tracePt t="122001" x="6751638" y="3543300"/>
          <p14:tracePt t="122001" x="6751638" y="3475038"/>
          <p14:tracePt t="122018" x="6751638" y="3322638"/>
          <p14:tracePt t="122033" x="6751638" y="3146425"/>
          <p14:tracePt t="122050" x="6751638" y="2963863"/>
          <p14:tracePt t="122067" x="6751638" y="2827338"/>
          <p14:tracePt t="122083" x="6751638" y="2735263"/>
          <p14:tracePt t="122099" x="6751638" y="2674938"/>
          <p14:tracePt t="122116" x="6735763" y="2636838"/>
          <p14:tracePt t="122133" x="6727825" y="2598738"/>
          <p14:tracePt t="122151" x="6721475" y="2560638"/>
          <p14:tracePt t="122167" x="6713538" y="2514600"/>
          <p14:tracePt t="122184" x="6689725" y="2422525"/>
          <p14:tracePt t="122184" x="6683375" y="2378075"/>
          <p14:tracePt t="122202" x="6675438" y="2308225"/>
          <p14:tracePt t="122218" x="6675438" y="2270125"/>
          <p14:tracePt t="122235" x="6675438" y="2239963"/>
          <p14:tracePt t="122251" x="6675438" y="2201863"/>
          <p14:tracePt t="122267" x="6645275" y="2141538"/>
          <p14:tracePt t="122285" x="6621463" y="2095500"/>
          <p14:tracePt t="122301" x="6599238" y="2057400"/>
          <p14:tracePt t="122317" x="6575425" y="2035175"/>
          <p14:tracePt t="122334" x="6553200" y="2019300"/>
          <p14:tracePt t="122350" x="6545263" y="2003425"/>
          <p14:tracePt t="122367" x="6492875" y="1973263"/>
          <p14:tracePt t="122384" x="6446838" y="1935163"/>
          <p14:tracePt t="122384" x="6438900" y="1927225"/>
          <p14:tracePt t="122402" x="6408738" y="1905000"/>
          <p14:tracePt t="122418" x="6370638" y="1897063"/>
          <p14:tracePt t="122434" x="6316663" y="1882775"/>
          <p14:tracePt t="122451" x="6270625" y="1874838"/>
          <p14:tracePt t="122467" x="6210300" y="1851025"/>
          <p14:tracePt t="122484" x="6142038" y="1836738"/>
          <p14:tracePt t="122501" x="6057900" y="1836738"/>
          <p14:tracePt t="122518" x="5965825" y="1836738"/>
          <p14:tracePt t="122534" x="5889625" y="1836738"/>
          <p14:tracePt t="122550" x="5837238" y="1836738"/>
          <p14:tracePt t="122567" x="5799138" y="1836738"/>
          <p14:tracePt t="122583" x="5753100" y="1836738"/>
          <p14:tracePt t="122600" x="5676900" y="1836738"/>
          <p14:tracePt t="122600" x="5622925" y="1836738"/>
          <p14:tracePt t="122618" x="5540375" y="1836738"/>
          <p14:tracePt t="122634" x="5486400" y="1836738"/>
          <p14:tracePt t="122651" x="5432425" y="1836738"/>
          <p14:tracePt t="122667" x="5402263" y="1836738"/>
          <p14:tracePt t="122685" x="5372100" y="1836738"/>
          <p14:tracePt t="122700" x="5356225" y="1836738"/>
          <p14:tracePt t="122716" x="5334000" y="1844675"/>
          <p14:tracePt t="122733" x="5303838" y="1851025"/>
          <p14:tracePt t="122750" x="5257800" y="1851025"/>
          <p14:tracePt t="122767" x="5211763" y="1866900"/>
          <p14:tracePt t="122783" x="5165725" y="1866900"/>
          <p14:tracePt t="122800" x="5143500" y="1882775"/>
          <p14:tracePt t="122816" x="5127625" y="1889125"/>
          <p14:tracePt t="122834" x="5127625" y="1905000"/>
          <p14:tracePt t="122851" x="5105400" y="1943100"/>
          <p14:tracePt t="122867" x="5089525" y="1958975"/>
          <p14:tracePt t="122883" x="5067300" y="1981200"/>
          <p14:tracePt t="122900" x="5045075" y="1997075"/>
          <p14:tracePt t="122918" x="5029200" y="2003425"/>
          <p14:tracePt t="122934" x="5021263" y="2019300"/>
          <p14:tracePt t="122949" x="5013325" y="2049463"/>
          <p14:tracePt t="122967" x="4991100" y="2103438"/>
          <p14:tracePt t="122983" x="4975225" y="2155825"/>
          <p14:tracePt t="123000" x="4960938" y="2187575"/>
          <p14:tracePt t="123000" x="4960938" y="2201863"/>
          <p14:tracePt t="123018" x="4945063" y="2225675"/>
          <p14:tracePt t="123034" x="4930775" y="2263775"/>
          <p14:tracePt t="123050" x="4922838" y="2293938"/>
          <p14:tracePt t="123067" x="4922838" y="2332038"/>
          <p14:tracePt t="123084" x="4922838" y="2408238"/>
          <p14:tracePt t="123100" x="4922838" y="2514600"/>
          <p14:tracePt t="123117" x="4922838" y="2606675"/>
          <p14:tracePt t="123133" x="4922838" y="2674938"/>
          <p14:tracePt t="123150" x="4922838" y="2743200"/>
          <p14:tracePt t="123166" x="4922838" y="2797175"/>
          <p14:tracePt t="123183" x="4922838" y="2841625"/>
          <p14:tracePt t="123200" x="4922838" y="2879725"/>
          <p14:tracePt t="123200" x="4914900" y="2917825"/>
          <p14:tracePt t="123218" x="4892675" y="2979738"/>
          <p14:tracePt t="123234" x="4868863" y="3055938"/>
          <p14:tracePt t="123250" x="4860925" y="3124200"/>
          <p14:tracePt t="123267" x="4846638" y="3200400"/>
          <p14:tracePt t="123284" x="4846638" y="3276600"/>
          <p14:tracePt t="123300" x="4846638" y="3360738"/>
          <p14:tracePt t="123316" x="4830763" y="3429000"/>
          <p14:tracePt t="123333" x="4830763" y="3505200"/>
          <p14:tracePt t="123349" x="4830763" y="3589338"/>
          <p14:tracePt t="123366" x="4830763" y="3673475"/>
          <p14:tracePt t="123383" x="4830763" y="3741738"/>
          <p14:tracePt t="123399" x="4822825" y="3794125"/>
          <p14:tracePt t="123399" x="4822825" y="3817938"/>
          <p14:tracePt t="123418" x="4822825" y="3856038"/>
          <p14:tracePt t="123434" x="4822825" y="3908425"/>
          <p14:tracePt t="123450" x="4822825" y="3978275"/>
          <p14:tracePt t="123465" x="4838700" y="4038600"/>
          <p14:tracePt t="123482" x="4846638" y="4092575"/>
          <p14:tracePt t="123500" x="4846638" y="4130675"/>
          <p14:tracePt t="123517" x="4846638" y="4175125"/>
          <p14:tracePt t="123533" x="4846638" y="4221163"/>
          <p14:tracePt t="123548" x="4860925" y="4259263"/>
          <p14:tracePt t="123565" x="4860925" y="4305300"/>
          <p14:tracePt t="123581" x="4860925" y="4335463"/>
          <p14:tracePt t="123598" x="4860925" y="4359275"/>
          <p14:tracePt t="123614" x="4860925" y="4381500"/>
          <p14:tracePt t="123632" x="4860925" y="4427538"/>
          <p14:tracePt t="123650" x="4860925" y="4457700"/>
          <p14:tracePt t="123669" x="4860925" y="4487863"/>
          <p14:tracePt t="123683" x="4860925" y="4511675"/>
          <p14:tracePt t="123699" x="4868863" y="4541838"/>
          <p14:tracePt t="123716" x="4884738" y="4564063"/>
          <p14:tracePt t="123733" x="4884738" y="4587875"/>
          <p14:tracePt t="123750" x="4884738" y="4618038"/>
          <p14:tracePt t="123766" x="4899025" y="4648200"/>
          <p14:tracePt t="123782" x="4899025" y="4664075"/>
          <p14:tracePt t="123798" x="4899025" y="4686300"/>
          <p14:tracePt t="123815" x="4906963" y="4694238"/>
          <p14:tracePt t="123832" x="4906963" y="4724400"/>
          <p14:tracePt t="123850" x="4914900" y="4754563"/>
          <p14:tracePt t="123866" x="4922838" y="4784725"/>
          <p14:tracePt t="123883" x="4945063" y="4816475"/>
          <p14:tracePt t="123899" x="4945063" y="4854575"/>
          <p14:tracePt t="123917" x="4945063" y="4892675"/>
          <p14:tracePt t="123933" x="4960938" y="4914900"/>
          <p14:tracePt t="123949" x="4960938" y="4937125"/>
          <p14:tracePt t="123965" x="4960938" y="4953000"/>
          <p14:tracePt t="123982" x="4975225" y="4975225"/>
          <p14:tracePt t="123999" x="4991100" y="5006975"/>
          <p14:tracePt t="124015" x="4999038" y="5037138"/>
          <p14:tracePt t="124032" x="5029200" y="5075238"/>
          <p14:tracePt t="124032" x="5045075" y="5089525"/>
          <p14:tracePt t="124049" x="5075238" y="5121275"/>
          <p14:tracePt t="124066" x="5097463" y="5159375"/>
          <p14:tracePt t="124083" x="5127625" y="5181600"/>
          <p14:tracePt t="124099" x="5181600" y="5211763"/>
          <p14:tracePt t="124116" x="5241925" y="5249863"/>
          <p14:tracePt t="124132" x="5280025" y="5273675"/>
          <p14:tracePt t="124149" x="5326063" y="5287963"/>
          <p14:tracePt t="124165" x="5334000" y="5287963"/>
          <p14:tracePt t="124181" x="5356225" y="5303838"/>
          <p14:tracePt t="124198" x="5402263" y="5326063"/>
          <p14:tracePt t="124215" x="5456238" y="5341938"/>
          <p14:tracePt t="124232" x="5562600" y="5341938"/>
          <p14:tracePt t="124232" x="5608638" y="5341938"/>
          <p14:tracePt t="124250" x="5715000" y="5341938"/>
          <p14:tracePt t="124266" x="5775325" y="5341938"/>
          <p14:tracePt t="124282" x="5813425" y="5341938"/>
          <p14:tracePt t="124299" x="5837238" y="5341938"/>
          <p14:tracePt t="124316" x="5875338" y="5341938"/>
          <p14:tracePt t="124332" x="5973763" y="5341938"/>
          <p14:tracePt t="124349" x="6126163" y="5341938"/>
          <p14:tracePt t="124365" x="6218238" y="5326063"/>
          <p14:tracePt t="124382" x="6256338" y="5311775"/>
          <p14:tracePt t="124398" x="6270625" y="5303838"/>
          <p14:tracePt t="124415" x="6270625" y="5280025"/>
          <p14:tracePt t="124432" x="6308725" y="5241925"/>
          <p14:tracePt t="124432" x="6346825" y="5211763"/>
          <p14:tracePt t="124450" x="6392863" y="5159375"/>
          <p14:tracePt t="124466" x="6454775" y="5089525"/>
          <p14:tracePt t="124482" x="6484938" y="5051425"/>
          <p14:tracePt t="124499" x="6507163" y="5006975"/>
          <p14:tracePt t="124516" x="6523038" y="4960938"/>
          <p14:tracePt t="124532" x="6553200" y="4906963"/>
          <p14:tracePt t="124548" x="6591300" y="4854575"/>
          <p14:tracePt t="124565" x="6629400" y="4784725"/>
          <p14:tracePt t="124583" x="6667500" y="4724400"/>
          <p14:tracePt t="124598" x="6667500" y="4686300"/>
          <p14:tracePt t="124615" x="6683375" y="4640263"/>
          <p14:tracePt t="124631" x="6689725" y="4602163"/>
          <p14:tracePt t="124631" x="6705600" y="4572000"/>
          <p14:tracePt t="124650" x="6765925" y="4487863"/>
          <p14:tracePt t="124669" x="6827838" y="4397375"/>
          <p14:tracePt t="124684" x="6873875" y="4305300"/>
          <p14:tracePt t="124699" x="6888163" y="4229100"/>
          <p14:tracePt t="124715" x="6888163" y="4175125"/>
          <p14:tracePt t="124732" x="6896100" y="4114800"/>
          <p14:tracePt t="124748" x="6904038" y="4060825"/>
          <p14:tracePt t="124765" x="6942138" y="3954463"/>
          <p14:tracePt t="124781" x="6980238" y="3802063"/>
          <p14:tracePt t="124798" x="7018338" y="3627438"/>
          <p14:tracePt t="124815" x="7026275" y="3451225"/>
          <p14:tracePt t="124831" x="7026275" y="3322638"/>
          <p14:tracePt t="124848" x="7026275" y="3238500"/>
          <p14:tracePt t="124848" x="7018338" y="3192463"/>
          <p14:tracePt t="124866" x="6980238" y="3108325"/>
          <p14:tracePt t="124882" x="6950075" y="3001963"/>
          <p14:tracePt t="124898" x="6934200" y="2903538"/>
          <p14:tracePt t="124916" x="6880225" y="2781300"/>
          <p14:tracePt t="124931" x="6835775" y="2659063"/>
          <p14:tracePt t="124948" x="6765925" y="2514600"/>
          <p14:tracePt t="124965" x="6713538" y="2400300"/>
          <p14:tracePt t="124981" x="6689725" y="2324100"/>
          <p14:tracePt t="124998" x="6675438" y="2278063"/>
          <p14:tracePt t="125014" x="6675438" y="2225675"/>
          <p14:tracePt t="125032" x="6651625" y="2141538"/>
          <p14:tracePt t="125047" x="6637338" y="2011363"/>
          <p14:tracePt t="125063" x="6591300" y="1874838"/>
          <p14:tracePt t="125080" x="6537325" y="1774825"/>
          <p14:tracePt t="125080" x="6537325" y="1744663"/>
          <p14:tracePt t="125097" x="6523038" y="1722438"/>
          <p14:tracePt t="125115" x="6523038" y="1698625"/>
          <p14:tracePt t="125131" x="6523038" y="1692275"/>
          <p14:tracePt t="125147" x="6523038" y="1668463"/>
          <p14:tracePt t="125164" x="6507163" y="1638300"/>
          <p14:tracePt t="125181" x="6499225" y="1616075"/>
          <p14:tracePt t="125197" x="6499225" y="1608138"/>
          <p14:tracePt t="125214" x="6484938" y="1600200"/>
          <p14:tracePt t="125230" x="6477000" y="1584325"/>
          <p14:tracePt t="125247" x="6469063" y="1584325"/>
          <p14:tracePt t="125263" x="6461125" y="1584325"/>
          <p14:tracePt t="125280" x="6454775" y="1584325"/>
          <p14:tracePt t="125298" x="6438900" y="1584325"/>
          <p14:tracePt t="125314" x="6416675" y="1584325"/>
          <p14:tracePt t="125331" x="6370638" y="1584325"/>
          <p14:tracePt t="125347" x="6270625" y="1622425"/>
          <p14:tracePt t="125364" x="6188075" y="1646238"/>
          <p14:tracePt t="125380" x="6073775" y="1668463"/>
          <p14:tracePt t="125397" x="5951538" y="1692275"/>
          <p14:tracePt t="125415" x="5851525" y="1698625"/>
          <p14:tracePt t="125431" x="5807075" y="1714500"/>
          <p14:tracePt t="125447" x="5775325" y="1714500"/>
          <p14:tracePt t="125447" x="5753100" y="1714500"/>
          <p14:tracePt t="125465" x="5737225" y="1714500"/>
          <p14:tracePt t="125481" x="5684838" y="1736725"/>
          <p14:tracePt t="125498" x="5600700" y="1736725"/>
          <p14:tracePt t="125515" x="5502275" y="1736725"/>
          <p14:tracePt t="125531" x="5410200" y="1752600"/>
          <p14:tracePt t="125548" x="5341938" y="1768475"/>
          <p14:tracePt t="125565" x="5295900" y="1774825"/>
          <p14:tracePt t="125580" x="5273675" y="1782763"/>
          <p14:tracePt t="125598" x="5235575" y="1798638"/>
          <p14:tracePt t="125614" x="5203825" y="1812925"/>
          <p14:tracePt t="125630" x="5151438" y="1858963"/>
          <p14:tracePt t="125647" x="5105400" y="1912938"/>
          <p14:tracePt t="125647" x="5089525" y="1935163"/>
          <p14:tracePt t="125667" x="5067300" y="1965325"/>
          <p14:tracePt t="125680" x="5045075" y="2035175"/>
          <p14:tracePt t="125698" x="5029200" y="2095500"/>
          <p14:tracePt t="125714" x="5006975" y="2171700"/>
          <p14:tracePt t="125731" x="4983163" y="2239963"/>
          <p14:tracePt t="125747" x="4960938" y="2301875"/>
          <p14:tracePt t="125765" x="4953000" y="2346325"/>
          <p14:tracePt t="125780" x="4945063" y="2408238"/>
          <p14:tracePt t="125797" x="4930775" y="2454275"/>
          <p14:tracePt t="125814" x="4892675" y="2522538"/>
          <p14:tracePt t="125830" x="4868863" y="2598738"/>
          <p14:tracePt t="125847" x="4868863" y="2659063"/>
          <p14:tracePt t="125864" x="4868863" y="2735263"/>
          <p14:tracePt t="125864" x="4868863" y="2789238"/>
          <p14:tracePt t="125881" x="4868863" y="2887663"/>
          <p14:tracePt t="125898" x="4892675" y="3017838"/>
          <p14:tracePt t="125915" x="4892675" y="3146425"/>
          <p14:tracePt t="125931" x="4892675" y="3298825"/>
          <p14:tracePt t="125948" x="4892675" y="3467100"/>
          <p14:tracePt t="125964" x="4892675" y="3635375"/>
          <p14:tracePt t="125980" x="4930775" y="3794125"/>
          <p14:tracePt t="125997" x="4968875" y="3954463"/>
          <p14:tracePt t="126013" x="5013325" y="4084638"/>
          <p14:tracePt t="126030" x="5029200" y="4168775"/>
          <p14:tracePt t="126047" x="5059363" y="4251325"/>
          <p14:tracePt t="126063" x="5105400" y="4365625"/>
          <p14:tracePt t="126080" x="5181600" y="4495800"/>
          <p14:tracePt t="126080" x="5197475" y="4511675"/>
          <p14:tracePt t="126098" x="5265738" y="4579938"/>
          <p14:tracePt t="126115" x="5303838" y="4610100"/>
          <p14:tracePt t="126131" x="5326063" y="4640263"/>
          <p14:tracePt t="126147" x="5380038" y="4686300"/>
          <p14:tracePt t="126165" x="5464175" y="4740275"/>
          <p14:tracePt t="126180" x="5516563" y="4770438"/>
          <p14:tracePt t="126197" x="5578475" y="4800600"/>
          <p14:tracePt t="126213" x="5608638" y="4808538"/>
          <p14:tracePt t="126230" x="5654675" y="4830763"/>
          <p14:tracePt t="126246" x="5707063" y="4854575"/>
          <p14:tracePt t="126264" x="5775325" y="4892675"/>
          <p14:tracePt t="126280" x="5875338" y="4914900"/>
          <p14:tracePt t="126280" x="5935663" y="4922838"/>
          <p14:tracePt t="126297" x="6049963" y="4937125"/>
          <p14:tracePt t="126314" x="6080125" y="4945063"/>
          <p14:tracePt t="126331" x="6111875" y="4953000"/>
          <p14:tracePt t="126347" x="6134100" y="4960938"/>
          <p14:tracePt t="126363" x="6218238" y="4983163"/>
          <p14:tracePt t="126380" x="6308725" y="4999038"/>
          <p14:tracePt t="126396" x="6378575" y="4999038"/>
          <p14:tracePt t="126414" x="6469063" y="5013325"/>
          <p14:tracePt t="126430" x="6561138" y="5013325"/>
          <p14:tracePt t="126446" x="6591300" y="5013325"/>
          <p14:tracePt t="126462" x="6607175" y="5013325"/>
          <p14:tracePt t="126479" x="6621463" y="5013325"/>
          <p14:tracePt t="126505" x="6645275" y="5013325"/>
          <p14:tracePt t="126514" x="6697663" y="5013325"/>
          <p14:tracePt t="126531" x="6735763" y="4999038"/>
          <p14:tracePt t="126546" x="6743700" y="4999038"/>
          <p14:tracePt t="126562" x="6743700" y="4983163"/>
          <p14:tracePt t="126594" x="6743700" y="4975225"/>
          <p14:tracePt t="126601" x="6735763" y="4968875"/>
          <p14:tracePt t="126612" x="6735763" y="4960938"/>
          <p14:tracePt t="126629" x="6735763" y="4953000"/>
          <p14:tracePt t="126721" x="6743700" y="495300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45" name="Group 69"/>
          <p:cNvGraphicFramePr>
            <a:graphicFrameLocks noGrp="1"/>
          </p:cNvGraphicFramePr>
          <p:nvPr/>
        </p:nvGraphicFramePr>
        <p:xfrm>
          <a:off x="3124200" y="2381250"/>
          <a:ext cx="6019800" cy="4480014"/>
        </p:xfrm>
        <a:graphic>
          <a:graphicData uri="http://schemas.openxmlformats.org/drawingml/2006/table">
            <a:tbl>
              <a:tblPr/>
              <a:tblGrid>
                <a:gridCol w="2095500"/>
                <a:gridCol w="2095500"/>
                <a:gridCol w="1828800"/>
              </a:tblGrid>
              <a:tr h="13714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p reakcije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nearni aktivirani kompleks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linearni aktivirani kompleks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+A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+L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+N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+L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+N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/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+N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81" marB="456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681" marB="456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52" name="Text Box 63"/>
          <p:cNvSpPr txBox="1">
            <a:spLocks noChangeArrowheads="1"/>
          </p:cNvSpPr>
          <p:nvPr/>
        </p:nvSpPr>
        <p:spPr bwMode="auto">
          <a:xfrm>
            <a:off x="0" y="1524000"/>
            <a:ext cx="891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eorija prelaznog stanja daje slo</a:t>
            </a:r>
            <a:r>
              <a:rPr lang="sr-Latn-CS" altLang="en-US" sz="2400"/>
              <a:t>ženiju </a:t>
            </a:r>
            <a:r>
              <a:rPr lang="en-US" altLang="en-US" sz="2400"/>
              <a:t>temperatursku zavisnost predeksponencijalnog </a:t>
            </a:r>
            <a:r>
              <a:rPr lang="sr-Latn-CS" altLang="en-US" sz="2400"/>
              <a:t>člana A</a:t>
            </a:r>
            <a:endParaRPr lang="en-US" altLang="en-US" sz="2400"/>
          </a:p>
        </p:txBody>
      </p:sp>
      <p:pic>
        <p:nvPicPr>
          <p:cNvPr id="34853" name="Picture 7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3048000" cy="5365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4854" name="Text Box 72"/>
          <p:cNvSpPr txBox="1">
            <a:spLocks noChangeArrowheads="1"/>
          </p:cNvSpPr>
          <p:nvPr/>
        </p:nvSpPr>
        <p:spPr bwMode="auto">
          <a:xfrm>
            <a:off x="0" y="0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Kod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orij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udara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predeksponencijaln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član</a:t>
            </a:r>
            <a:r>
              <a:rPr lang="en-US" altLang="en-US" sz="2400" dirty="0"/>
              <a:t> A </a:t>
            </a:r>
            <a:r>
              <a:rPr lang="en-US" altLang="en-US" sz="2400" dirty="0" err="1"/>
              <a:t>uvek</a:t>
            </a:r>
            <a:r>
              <a:rPr lang="en-US" altLang="en-US" sz="2400" dirty="0"/>
              <a:t> </a:t>
            </a:r>
            <a:r>
              <a:rPr lang="en-US" altLang="en-US" sz="2400" dirty="0" err="1"/>
              <a:t>ist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zavisi</a:t>
            </a:r>
            <a:r>
              <a:rPr lang="en-US" altLang="en-US" sz="2400" dirty="0"/>
              <a:t> od temperature (</a:t>
            </a:r>
            <a:r>
              <a:rPr lang="en-US" altLang="en-US" sz="2400" dirty="0" err="1" smtClean="0"/>
              <a:t>preko</a:t>
            </a:r>
            <a:r>
              <a:rPr lang="sr-Latn-RS" altLang="en-US" sz="2400" dirty="0" smtClean="0"/>
              <a:t>                     )</a:t>
            </a:r>
            <a:r>
              <a:rPr lang="en-US" altLang="en-US" sz="2400" dirty="0" smtClean="0"/>
              <a:t> </a:t>
            </a:r>
            <a:r>
              <a:rPr lang="en-US" altLang="en-US" sz="2400" baseline="-25000" dirty="0" smtClean="0"/>
              <a:t> </a:t>
            </a:r>
            <a:endParaRPr lang="en-US" altLang="en-US" sz="2400" dirty="0"/>
          </a:p>
        </p:txBody>
      </p:sp>
      <p:graphicFrame>
        <p:nvGraphicFramePr>
          <p:cNvPr id="3485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47521"/>
              </p:ext>
            </p:extLst>
          </p:nvPr>
        </p:nvGraphicFramePr>
        <p:xfrm>
          <a:off x="4038600" y="415925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6" imgW="952087" imgH="253890" progId="Equation.DSMT4">
                  <p:embed/>
                </p:oleObj>
              </mc:Choice>
              <mc:Fallback>
                <p:oleObj name="Equation" r:id="rId6" imgW="952087" imgH="25389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5925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88" x="6735763" y="4953000"/>
          <p14:tracePt t="1905" x="6721475" y="4945063"/>
          <p14:tracePt t="1913" x="6697663" y="4930775"/>
          <p14:tracePt t="1928" x="6651625" y="4906963"/>
          <p14:tracePt t="1946" x="6613525" y="4892675"/>
          <p14:tracePt t="1962" x="6561138" y="4868863"/>
          <p14:tracePt t="1978" x="6530975" y="4838700"/>
          <p14:tracePt t="1995" x="6523038" y="4830763"/>
          <p14:tracePt t="2010" x="6515100" y="4822825"/>
          <p14:tracePt t="2027" x="6469063" y="4792663"/>
          <p14:tracePt t="2043" x="6384925" y="4724400"/>
          <p14:tracePt t="2060" x="6240463" y="4625975"/>
          <p14:tracePt t="2076" x="6088063" y="4518025"/>
          <p14:tracePt t="2093" x="6011863" y="4473575"/>
          <p14:tracePt t="2111" x="5959475" y="4441825"/>
          <p14:tracePt t="2127" x="5935663" y="4419600"/>
          <p14:tracePt t="2127" x="5927725" y="4403725"/>
          <p14:tracePt t="2145" x="5913438" y="4389438"/>
          <p14:tracePt t="2161" x="5859463" y="4343400"/>
          <p14:tracePt t="2178" x="5737225" y="4275138"/>
          <p14:tracePt t="2194" x="5600700" y="4175125"/>
          <p14:tracePt t="2210" x="5387975" y="4022725"/>
          <p14:tracePt t="2227" x="5219700" y="3902075"/>
          <p14:tracePt t="2244" x="5029200" y="3763963"/>
          <p14:tracePt t="2261" x="4876800" y="3603625"/>
          <p14:tracePt t="2277" x="4746625" y="3467100"/>
          <p14:tracePt t="2294" x="4656138" y="3344863"/>
          <p14:tracePt t="2310" x="4556125" y="3216275"/>
          <p14:tracePt t="2327" x="4435475" y="3086100"/>
          <p14:tracePt t="2327" x="4373563" y="3017838"/>
          <p14:tracePt t="2345" x="4313238" y="2963863"/>
          <p14:tracePt t="2360" x="4130675" y="2803525"/>
          <p14:tracePt t="2379" x="4000500" y="2689225"/>
          <p14:tracePt t="2394" x="3863975" y="2582863"/>
          <p14:tracePt t="2410" x="3794125" y="2514600"/>
          <p14:tracePt t="2427" x="3725863" y="2446338"/>
          <p14:tracePt t="2444" x="3665538" y="2392363"/>
          <p14:tracePt t="2460" x="3565525" y="2278063"/>
          <p14:tracePt t="2477" x="3398838" y="2141538"/>
          <p14:tracePt t="2494" x="3254375" y="2019300"/>
          <p14:tracePt t="2510" x="3170238" y="1943100"/>
          <p14:tracePt t="2527" x="3108325" y="1897063"/>
          <p14:tracePt t="2527" x="3078163" y="1866900"/>
          <p14:tracePt t="2545" x="3040063" y="1806575"/>
          <p14:tracePt t="2561" x="3001963" y="1760538"/>
          <p14:tracePt t="2578" x="2971800" y="1714500"/>
          <p14:tracePt t="2594" x="2917825" y="1646238"/>
          <p14:tracePt t="2610" x="2879725" y="1584325"/>
          <p14:tracePt t="2627" x="2849563" y="1531938"/>
          <p14:tracePt t="2645" x="2819400" y="1493838"/>
          <p14:tracePt t="2660" x="2781300" y="1417638"/>
          <p14:tracePt t="2677" x="2727325" y="1333500"/>
          <p14:tracePt t="2694" x="2667000" y="1249363"/>
          <p14:tracePt t="2709" x="2598738" y="1143000"/>
          <p14:tracePt t="2725" x="2552700" y="1044575"/>
          <p14:tracePt t="2725" x="2530475" y="1006475"/>
          <p14:tracePt t="2745" x="2492375" y="936625"/>
          <p14:tracePt t="2761" x="2492375" y="906463"/>
          <p14:tracePt t="2777" x="2476500" y="884238"/>
          <p14:tracePt t="2794" x="2476500" y="860425"/>
          <p14:tracePt t="2810" x="2476500" y="822325"/>
          <p14:tracePt t="2827" x="2476500" y="808038"/>
          <p14:tracePt t="2843" x="2476500" y="784225"/>
          <p14:tracePt t="2860" x="2476500" y="769938"/>
          <p14:tracePt t="2880" x="2484438" y="746125"/>
          <p14:tracePt t="2904" x="2492375" y="739775"/>
          <p14:tracePt t="2928" x="2492375" y="723900"/>
          <p14:tracePt t="3408" x="2492375" y="708025"/>
          <p14:tracePt t="3440" x="2492375" y="701675"/>
          <p14:tracePt t="3456" x="2492375" y="693738"/>
          <p14:tracePt t="3512" x="2492375" y="685800"/>
          <p14:tracePt t="3520" x="2492375" y="677863"/>
          <p14:tracePt t="3544" x="2492375" y="669925"/>
          <p14:tracePt t="3552" x="2498725" y="663575"/>
          <p14:tracePt t="3584" x="2506663" y="655638"/>
          <p14:tracePt t="3592" x="2514600" y="647700"/>
          <p14:tracePt t="3609" x="2530475" y="639763"/>
          <p14:tracePt t="3616" x="2544763" y="631825"/>
          <p14:tracePt t="3626" x="2560638" y="617538"/>
          <p14:tracePt t="3643" x="2568575" y="609600"/>
          <p14:tracePt t="3680" x="2574925" y="609600"/>
          <p14:tracePt t="4568" x="2574925" y="593725"/>
          <p14:tracePt t="5112" x="2574925" y="587375"/>
          <p14:tracePt t="5136" x="2574925" y="579438"/>
          <p14:tracePt t="5144" x="2568575" y="571500"/>
          <p14:tracePt t="5160" x="2568575" y="563563"/>
          <p14:tracePt t="5176" x="2552700" y="555625"/>
          <p14:tracePt t="5190" x="2530475" y="549275"/>
          <p14:tracePt t="5207" x="2484438" y="533400"/>
          <p14:tracePt t="5225" x="2438400" y="525463"/>
          <p14:tracePt t="5241" x="2416175" y="517525"/>
          <p14:tracePt t="5259" x="2400300" y="511175"/>
          <p14:tracePt t="5275" x="2384425" y="503238"/>
          <p14:tracePt t="5290" x="2378075" y="495300"/>
          <p14:tracePt t="5306" x="2354263" y="487363"/>
          <p14:tracePt t="5322" x="2339975" y="487363"/>
          <p14:tracePt t="5340" x="2332038" y="487363"/>
          <p14:tracePt t="5356" x="2316163" y="487363"/>
          <p14:tracePt t="5373" x="2332038" y="487363"/>
          <p14:tracePt t="5608" x="2346325" y="487363"/>
          <p14:tracePt t="5616" x="2370138" y="487363"/>
          <p14:tracePt t="5624" x="2378075" y="487363"/>
          <p14:tracePt t="5644" x="2384425" y="487363"/>
          <p14:tracePt t="5656" x="2400300" y="479425"/>
          <p14:tracePt t="5672" x="2416175" y="479425"/>
          <p14:tracePt t="5696" x="2454275" y="479425"/>
          <p14:tracePt t="5706" x="2552700" y="479425"/>
          <p14:tracePt t="5724" x="2620963" y="479425"/>
          <p14:tracePt t="5740" x="2636838" y="479425"/>
          <p14:tracePt t="5756" x="2644775" y="479425"/>
          <p14:tracePt t="5816" x="2659063" y="479425"/>
          <p14:tracePt t="5832" x="2674938" y="479425"/>
          <p14:tracePt t="5840" x="2689225" y="479425"/>
          <p14:tracePt t="5858" x="2697163" y="479425"/>
          <p14:tracePt t="5874" x="2705100" y="479425"/>
          <p14:tracePt t="5944" x="2713038" y="479425"/>
          <p14:tracePt t="5952" x="2727325" y="479425"/>
          <p14:tracePt t="5960" x="2735263" y="479425"/>
          <p14:tracePt t="5973" x="2765425" y="479425"/>
          <p14:tracePt t="5990" x="2781300" y="479425"/>
          <p14:tracePt t="6006" x="2789238" y="479425"/>
          <p14:tracePt t="6023" x="2797175" y="479425"/>
          <p14:tracePt t="6064" x="2803525" y="479425"/>
          <p14:tracePt t="6224" x="2811463" y="479425"/>
          <p14:tracePt t="6240" x="2819400" y="479425"/>
          <p14:tracePt t="6280" x="2819400" y="473075"/>
          <p14:tracePt t="6296" x="2827338" y="473075"/>
          <p14:tracePt t="6305" x="2835275" y="473075"/>
          <p14:tracePt t="6312" x="2841625" y="473075"/>
          <p14:tracePt t="6322" x="2857500" y="473075"/>
          <p14:tracePt t="6340" x="2865438" y="473075"/>
          <p14:tracePt t="6356" x="2879725" y="473075"/>
          <p14:tracePt t="6416" x="2887663" y="473075"/>
          <p14:tracePt t="6448" x="2895600" y="473075"/>
          <p14:tracePt t="6520" x="2903538" y="473075"/>
          <p14:tracePt t="6536" x="2911475" y="473075"/>
          <p14:tracePt t="6543" x="2925763" y="473075"/>
          <p14:tracePt t="6555" x="2941638" y="473075"/>
          <p14:tracePt t="6574" x="2949575" y="473075"/>
          <p14:tracePt t="6589" x="2949575" y="465138"/>
          <p14:tracePt t="6605" x="2955925" y="465138"/>
          <p14:tracePt t="6631" x="2963863" y="465138"/>
          <p14:tracePt t="6679" x="2971800" y="465138"/>
          <p14:tracePt t="6689" x="2979738" y="465138"/>
          <p14:tracePt t="6705" x="2987675" y="465138"/>
          <p14:tracePt t="7640" x="2979738" y="465138"/>
          <p14:tracePt t="8272" x="2963863" y="465138"/>
          <p14:tracePt t="8280" x="2955925" y="465138"/>
          <p14:tracePt t="8289" x="2917825" y="465138"/>
          <p14:tracePt t="8305" x="2887663" y="449263"/>
          <p14:tracePt t="8321" x="2857500" y="449263"/>
          <p14:tracePt t="8338" x="2819400" y="441325"/>
          <p14:tracePt t="8355" x="2789238" y="434975"/>
          <p14:tracePt t="8371" x="2765425" y="419100"/>
          <p14:tracePt t="8388" x="2727325" y="419100"/>
          <p14:tracePt t="8404" x="2720975" y="419100"/>
          <p14:tracePt t="8420" x="2705100" y="419100"/>
          <p14:tracePt t="8437" x="2697163" y="419100"/>
          <p14:tracePt t="8453" x="2682875" y="419100"/>
          <p14:tracePt t="8470" x="2674938" y="419100"/>
          <p14:tracePt t="8487" x="2667000" y="419100"/>
          <p14:tracePt t="8487" x="2667000" y="411163"/>
          <p14:tracePt t="8505" x="2659063" y="411163"/>
          <p14:tracePt t="8521" x="2651125" y="411163"/>
          <p14:tracePt t="8545" x="2644775" y="411163"/>
          <p14:tracePt t="8553" x="2636838" y="411163"/>
          <p14:tracePt t="8569" x="2620963" y="411163"/>
          <p14:tracePt t="8585" x="2613025" y="411163"/>
          <p14:tracePt t="8696" x="2613025" y="419100"/>
          <p14:tracePt t="8856" x="2620963" y="419100"/>
          <p14:tracePt t="8864" x="2628900" y="427038"/>
          <p14:tracePt t="8872" x="2644775" y="427038"/>
          <p14:tracePt t="8886" x="2682875" y="434975"/>
          <p14:tracePt t="8905" x="2697163" y="434975"/>
          <p14:tracePt t="8921" x="2727325" y="434975"/>
          <p14:tracePt t="8937" x="2759075" y="449263"/>
          <p14:tracePt t="8955" x="2765425" y="449263"/>
          <p14:tracePt t="8970" x="2773363" y="449263"/>
          <p14:tracePt t="8985" x="2781300" y="449263"/>
          <p14:tracePt t="9002" x="2789238" y="449263"/>
          <p14:tracePt t="9024" x="2797175" y="449263"/>
          <p14:tracePt t="9040" x="2811463" y="449263"/>
          <p14:tracePt t="9052" x="2841625" y="449263"/>
          <p14:tracePt t="9070" x="2879725" y="449263"/>
          <p14:tracePt t="9070" x="2895600" y="449263"/>
          <p14:tracePt t="9089" x="2911475" y="449263"/>
          <p14:tracePt t="9104" x="2917825" y="449263"/>
          <p14:tracePt t="9121" x="2925763" y="449263"/>
          <p14:tracePt t="9153" x="2933700" y="449263"/>
          <p14:tracePt t="9176" x="2941638" y="449263"/>
          <p14:tracePt t="9184" x="2955925" y="449263"/>
          <p14:tracePt t="9192" x="2971800" y="449263"/>
          <p14:tracePt t="9203" x="3001963" y="449263"/>
          <p14:tracePt t="9220" x="3032125" y="449263"/>
          <p14:tracePt t="9237" x="3048000" y="449263"/>
          <p14:tracePt t="9252" x="3063875" y="449263"/>
          <p14:tracePt t="9270" x="3086100" y="449263"/>
          <p14:tracePt t="9287" x="3108325" y="465138"/>
          <p14:tracePt t="9303" x="3124200" y="465138"/>
          <p14:tracePt t="9321" x="3132138" y="465138"/>
          <p14:tracePt t="9336" x="3140075" y="465138"/>
          <p14:tracePt t="9360" x="3146425" y="465138"/>
          <p14:tracePt t="9385" x="3162300" y="465138"/>
          <p14:tracePt t="9392" x="3178175" y="465138"/>
          <p14:tracePt t="9408" x="3192463" y="465138"/>
          <p14:tracePt t="9419" x="3208338" y="465138"/>
          <p14:tracePt t="9435" x="3238500" y="465138"/>
          <p14:tracePt t="9453" x="3246438" y="465138"/>
          <p14:tracePt t="9472" x="3254375" y="465138"/>
          <p14:tracePt t="9496" x="3260725" y="465138"/>
          <p14:tracePt t="9504" x="3284538" y="465138"/>
          <p14:tracePt t="9521" x="3314700" y="465138"/>
          <p14:tracePt t="9538" x="3360738" y="465138"/>
          <p14:tracePt t="9553" x="3390900" y="465138"/>
          <p14:tracePt t="9570" x="3429000" y="465138"/>
          <p14:tracePt t="9586" x="3467100" y="465138"/>
          <p14:tracePt t="9603" x="3521075" y="465138"/>
          <p14:tracePt t="9619" x="3551238" y="465138"/>
          <p14:tracePt t="9636" x="3589338" y="465138"/>
          <p14:tracePt t="9636" x="3597275" y="465138"/>
          <p14:tracePt t="9657" x="3611563" y="465138"/>
          <p14:tracePt t="9669" x="3627438" y="465138"/>
          <p14:tracePt t="9686" x="3673475" y="465138"/>
          <p14:tracePt t="9702" x="3711575" y="465138"/>
          <p14:tracePt t="9719" x="3756025" y="465138"/>
          <p14:tracePt t="9719" x="3771900" y="465138"/>
          <p14:tracePt t="9736" x="3810000" y="465138"/>
          <p14:tracePt t="9753" x="3840163" y="465138"/>
          <p14:tracePt t="9769" x="3878263" y="465138"/>
          <p14:tracePt t="9786" x="3924300" y="465138"/>
          <p14:tracePt t="9802" x="3978275" y="465138"/>
          <p14:tracePt t="9818" x="4016375" y="465138"/>
          <p14:tracePt t="9835" x="4068763" y="465138"/>
          <p14:tracePt t="9852" x="4122738" y="465138"/>
          <p14:tracePt t="9868" x="4198938" y="465138"/>
          <p14:tracePt t="9886" x="4283075" y="465138"/>
          <p14:tracePt t="9901" x="4365625" y="465138"/>
          <p14:tracePt t="9918" x="4457700" y="449263"/>
          <p14:tracePt t="9918" x="4503738" y="441325"/>
          <p14:tracePt t="9936" x="4541838" y="427038"/>
          <p14:tracePt t="9951" x="4632325" y="419100"/>
          <p14:tracePt t="9969" x="4716463" y="419100"/>
          <p14:tracePt t="9985" x="4800600" y="403225"/>
          <p14:tracePt t="10002" x="4838700" y="403225"/>
          <p14:tracePt t="10018" x="4868863" y="403225"/>
          <p14:tracePt t="10034" x="4899025" y="403225"/>
          <p14:tracePt t="10051" x="4937125" y="396875"/>
          <p14:tracePt t="10069" x="5021263" y="396875"/>
          <p14:tracePt t="10085" x="5151438" y="396875"/>
          <p14:tracePt t="10101" x="5265738" y="396875"/>
          <p14:tracePt t="10118" x="5349875" y="396875"/>
          <p14:tracePt t="10135" x="5402263" y="396875"/>
          <p14:tracePt t="10135" x="5418138" y="396875"/>
          <p14:tracePt t="10153" x="5426075" y="396875"/>
          <p14:tracePt t="10168" x="5426075" y="388938"/>
          <p14:tracePt t="10184" x="5440363" y="388938"/>
          <p14:tracePt t="10208" x="5464175" y="388938"/>
          <p14:tracePt t="10218" x="5524500" y="388938"/>
          <p14:tracePt t="10236" x="5630863" y="388938"/>
          <p14:tracePt t="10252" x="5737225" y="388938"/>
          <p14:tracePt t="10269" x="5775325" y="388938"/>
          <p14:tracePt t="10286" x="5807075" y="388938"/>
          <p14:tracePt t="10302" x="5845175" y="388938"/>
          <p14:tracePt t="10319" x="5889625" y="388938"/>
          <p14:tracePt t="10319" x="5927725" y="388938"/>
          <p14:tracePt t="10337" x="5981700" y="388938"/>
          <p14:tracePt t="10351" x="6103938" y="388938"/>
          <p14:tracePt t="10369" x="6149975" y="388938"/>
          <p14:tracePt t="10387" x="6188075" y="388938"/>
          <p14:tracePt t="10403" x="6226175" y="388938"/>
          <p14:tracePt t="10417" x="6308725" y="388938"/>
          <p14:tracePt t="10434" x="6416675" y="388938"/>
          <p14:tracePt t="10452" x="6492875" y="388938"/>
          <p14:tracePt t="10468" x="6530975" y="388938"/>
          <p14:tracePt t="10485" x="6553200" y="388938"/>
          <p14:tracePt t="10502" x="6599238" y="388938"/>
          <p14:tracePt t="10519" x="6651625" y="388938"/>
          <p14:tracePt t="10519" x="6683375" y="388938"/>
          <p14:tracePt t="10537" x="6743700" y="388938"/>
          <p14:tracePt t="10553" x="6797675" y="388938"/>
          <p14:tracePt t="10569" x="6865938" y="388938"/>
          <p14:tracePt t="10586" x="6904038" y="388938"/>
          <p14:tracePt t="10602" x="6942138" y="388938"/>
          <p14:tracePt t="10619" x="6964363" y="388938"/>
          <p14:tracePt t="10635" x="6994525" y="388938"/>
          <p14:tracePt t="10653" x="7032625" y="388938"/>
          <p14:tracePt t="10668" x="7064375" y="388938"/>
          <p14:tracePt t="10685" x="7094538" y="388938"/>
          <p14:tracePt t="10702" x="7116763" y="388938"/>
          <p14:tracePt t="10718" x="7124700" y="388938"/>
          <p14:tracePt t="10734" x="7116763" y="388938"/>
          <p14:tracePt t="10976" x="7102475" y="388938"/>
          <p14:tracePt t="10992" x="7078663" y="388938"/>
          <p14:tracePt t="11001" x="7064375" y="388938"/>
          <p14:tracePt t="11008" x="7018338" y="388938"/>
          <p14:tracePt t="11018" x="6964363" y="373063"/>
          <p14:tracePt t="11035" x="6904038" y="373063"/>
          <p14:tracePt t="11051" x="6858000" y="373063"/>
          <p14:tracePt t="11068" x="6827838" y="365125"/>
          <p14:tracePt t="11085" x="6811963" y="365125"/>
          <p14:tracePt t="11104" x="6797675" y="365125"/>
          <p14:tracePt t="11120" x="6765925" y="365125"/>
          <p14:tracePt t="11134" x="6713538" y="365125"/>
          <p14:tracePt t="11151" x="6675438" y="365125"/>
          <p14:tracePt t="11151" x="6645275" y="365125"/>
          <p14:tracePt t="11169" x="6629400" y="365125"/>
          <p14:tracePt t="11186" x="6613525" y="365125"/>
          <p14:tracePt t="11240" x="6599238" y="365125"/>
          <p14:tracePt t="11247" x="6575425" y="365125"/>
          <p14:tracePt t="11256" x="6545263" y="365125"/>
          <p14:tracePt t="11266" x="6492875" y="365125"/>
          <p14:tracePt t="11284" x="6477000" y="365125"/>
          <p14:tracePt t="11300" x="6469063" y="365125"/>
          <p14:tracePt t="11317" x="6461125" y="365125"/>
          <p14:tracePt t="11334" x="6454775" y="365125"/>
          <p14:tracePt t="11360" x="6430963" y="365125"/>
          <p14:tracePt t="11368" x="6378575" y="365125"/>
          <p14:tracePt t="11385" x="6324600" y="358775"/>
          <p14:tracePt t="11402" x="6308725" y="358775"/>
          <p14:tracePt t="11417" x="6286500" y="358775"/>
          <p14:tracePt t="11435" x="6278563" y="358775"/>
          <p14:tracePt t="11450" x="6270625" y="358775"/>
          <p14:tracePt t="11480" x="6256338" y="358775"/>
          <p14:tracePt t="11488" x="6232525" y="358775"/>
          <p14:tracePt t="11500" x="6149975" y="350838"/>
          <p14:tracePt t="11517" x="6073775" y="350838"/>
          <p14:tracePt t="11534" x="6042025" y="350838"/>
          <p14:tracePt t="11552" x="6027738" y="350838"/>
          <p14:tracePt t="11567" x="6011863" y="350838"/>
          <p14:tracePt t="11584" x="5981700" y="350838"/>
          <p14:tracePt t="11601" x="5959475" y="350838"/>
          <p14:tracePt t="11618" x="5927725" y="350838"/>
          <p14:tracePt t="11635" x="5905500" y="350838"/>
          <p14:tracePt t="11651" x="5875338" y="350838"/>
          <p14:tracePt t="11667" x="5829300" y="350838"/>
          <p14:tracePt t="11684" x="5807075" y="350838"/>
          <p14:tracePt t="11701" x="5791200" y="350838"/>
          <p14:tracePt t="11717" x="5783263" y="350838"/>
          <p14:tracePt t="11733" x="5768975" y="350838"/>
          <p14:tracePt t="11751" x="5753100" y="350838"/>
          <p14:tracePt t="11768" x="5737225" y="350838"/>
          <p14:tracePt t="11785" x="5722938" y="350838"/>
          <p14:tracePt t="11800" x="5707063" y="358775"/>
          <p14:tracePt t="11864" x="5707063" y="365125"/>
          <p14:tracePt t="11968" x="5730875" y="365125"/>
          <p14:tracePt t="11976" x="5745163" y="365125"/>
          <p14:tracePt t="11992" x="5761038" y="365125"/>
          <p14:tracePt t="12001" x="5821363" y="381000"/>
          <p14:tracePt t="12018" x="5897563" y="381000"/>
          <p14:tracePt t="12034" x="5959475" y="381000"/>
          <p14:tracePt t="12051" x="5997575" y="381000"/>
          <p14:tracePt t="12066" x="6027738" y="381000"/>
          <p14:tracePt t="12082" x="6065838" y="381000"/>
          <p14:tracePt t="12099" x="6118225" y="381000"/>
          <p14:tracePt t="12116" x="6218238" y="381000"/>
          <p14:tracePt t="12134" x="6324600" y="381000"/>
          <p14:tracePt t="12150" x="6400800" y="381000"/>
          <p14:tracePt t="12167" x="6423025" y="381000"/>
          <p14:tracePt t="12167" x="6430963" y="381000"/>
          <p14:tracePt t="12185" x="6446838" y="381000"/>
          <p14:tracePt t="12208" x="6461125" y="381000"/>
          <p14:tracePt t="12218" x="6492875" y="381000"/>
          <p14:tracePt t="12234" x="6515100" y="381000"/>
          <p14:tracePt t="12250" x="6523038" y="381000"/>
          <p14:tracePt t="12266" x="6530975" y="381000"/>
          <p14:tracePt t="12283" x="6537325" y="381000"/>
          <p14:tracePt t="12299" x="6569075" y="381000"/>
          <p14:tracePt t="12316" x="6583363" y="381000"/>
          <p14:tracePt t="12333" x="6637338" y="381000"/>
          <p14:tracePt t="12350" x="6713538" y="381000"/>
          <p14:tracePt t="12367" x="6751638" y="381000"/>
          <p14:tracePt t="12367" x="6759575" y="381000"/>
          <p14:tracePt t="12385" x="6765925" y="381000"/>
          <p14:tracePt t="12456" x="6781800" y="381000"/>
          <p14:tracePt t="12465" x="6789738" y="381000"/>
          <p14:tracePt t="12472" x="6773863" y="381000"/>
          <p14:tracePt t="12664" x="6759575" y="381000"/>
          <p14:tracePt t="12696" x="6751638" y="381000"/>
          <p14:tracePt t="12760" x="6743700" y="381000"/>
          <p14:tracePt t="12768" x="6735763" y="381000"/>
          <p14:tracePt t="12784" x="6727825" y="381000"/>
          <p14:tracePt t="12856" x="6713538" y="381000"/>
          <p14:tracePt t="12872" x="6697663" y="381000"/>
          <p14:tracePt t="12880" x="6689725" y="381000"/>
          <p14:tracePt t="12888" x="6667500" y="381000"/>
          <p14:tracePt t="12899" x="6645275" y="381000"/>
          <p14:tracePt t="12916" x="6621463" y="381000"/>
          <p14:tracePt t="12933" x="6607175" y="381000"/>
          <p14:tracePt t="12949" x="6583363" y="381000"/>
          <p14:tracePt t="12966" x="6553200" y="381000"/>
          <p14:tracePt t="12983" x="6530975" y="381000"/>
          <p14:tracePt t="12999" x="6484938" y="388938"/>
          <p14:tracePt t="13017" x="6446838" y="396875"/>
          <p14:tracePt t="13033" x="6423025" y="396875"/>
          <p14:tracePt t="13050" x="6400800" y="396875"/>
          <p14:tracePt t="13066" x="6378575" y="396875"/>
          <p14:tracePt t="13082" x="6362700" y="396875"/>
          <p14:tracePt t="13128" x="6354763" y="396875"/>
          <p14:tracePt t="13464" x="6346825" y="396875"/>
          <p14:tracePt t="13481" x="6332538" y="396875"/>
          <p14:tracePt t="13488" x="6316663" y="396875"/>
          <p14:tracePt t="13498" x="6264275" y="396875"/>
          <p14:tracePt t="13516" x="6194425" y="396875"/>
          <p14:tracePt t="13532" x="6134100" y="396875"/>
          <p14:tracePt t="13549" x="6103938" y="396875"/>
          <p14:tracePt t="13566" x="6096000" y="396875"/>
          <p14:tracePt t="13584" x="6080125" y="403225"/>
          <p14:tracePt t="13600" x="6011863" y="403225"/>
          <p14:tracePt t="13617" x="5921375" y="403225"/>
          <p14:tracePt t="13633" x="5837238" y="403225"/>
          <p14:tracePt t="13650" x="5821363" y="403225"/>
          <p14:tracePt t="13665" x="5829300" y="403225"/>
          <p14:tracePt t="13832" x="5837238" y="403225"/>
          <p14:tracePt t="13840" x="5845175" y="403225"/>
          <p14:tracePt t="13849" x="5867400" y="403225"/>
          <p14:tracePt t="13866" x="5883275" y="403225"/>
          <p14:tracePt t="13897" x="5889625" y="403225"/>
          <p14:tracePt t="13929" x="5905500" y="403225"/>
          <p14:tracePt t="13944" x="5913438" y="403225"/>
          <p14:tracePt t="13960" x="5921375" y="403225"/>
          <p14:tracePt t="13968" x="5927725" y="403225"/>
          <p14:tracePt t="13992" x="5935663" y="403225"/>
          <p14:tracePt t="16671" x="5951538" y="403225"/>
          <p14:tracePt t="17376" x="5959475" y="403225"/>
          <p14:tracePt t="18629" x="5965825" y="403225"/>
          <p14:tracePt t="18768" x="5973763" y="403225"/>
          <p14:tracePt t="18784" x="5981700" y="403225"/>
          <p14:tracePt t="18808" x="5989638" y="403225"/>
          <p14:tracePt t="18848" x="6003925" y="403225"/>
          <p14:tracePt t="18936" x="6011863" y="403225"/>
          <p14:tracePt t="19096" x="6019800" y="403225"/>
          <p14:tracePt t="19120" x="6027738" y="403225"/>
          <p14:tracePt t="19144" x="6035675" y="403225"/>
          <p14:tracePt t="19168" x="6042025" y="403225"/>
          <p14:tracePt t="19216" x="6057900" y="403225"/>
          <p14:tracePt t="19232" x="6065838" y="403225"/>
          <p14:tracePt t="19248" x="6073775" y="403225"/>
          <p14:tracePt t="19257" x="6080125" y="403225"/>
          <p14:tracePt t="19264" x="6088063" y="403225"/>
          <p14:tracePt t="20192" x="6080125" y="403225"/>
          <p14:tracePt t="20472" x="6073775" y="403225"/>
          <p14:tracePt t="21248" x="6065838" y="403225"/>
          <p14:tracePt t="21264" x="6057900" y="403225"/>
          <p14:tracePt t="21376" x="6049963" y="403225"/>
          <p14:tracePt t="21520" x="6042025" y="403225"/>
          <p14:tracePt t="21552" x="6027738" y="403225"/>
          <p14:tracePt t="21584" x="6011863" y="403225"/>
          <p14:tracePt t="21616" x="6003925" y="403225"/>
          <p14:tracePt t="21632" x="5973763" y="419100"/>
          <p14:tracePt t="21641" x="5943600" y="419100"/>
          <p14:tracePt t="21657" x="5889625" y="434975"/>
          <p14:tracePt t="21673" x="5813425" y="434975"/>
          <p14:tracePt t="21689" x="5775325" y="441325"/>
          <p14:tracePt t="21706" x="5745163" y="449263"/>
          <p14:tracePt t="21722" x="5707063" y="449263"/>
          <p14:tracePt t="21739" x="5661025" y="449263"/>
          <p14:tracePt t="21757" x="5600700" y="449263"/>
          <p14:tracePt t="21773" x="5524500" y="449263"/>
          <p14:tracePt t="21791" x="5486400" y="449263"/>
          <p14:tracePt t="21807" x="5432425" y="457200"/>
          <p14:tracePt t="21807" x="5418138" y="457200"/>
          <p14:tracePt t="21825" x="5372100" y="473075"/>
          <p14:tracePt t="21842" x="5349875" y="473075"/>
          <p14:tracePt t="21858" x="5326063" y="473075"/>
          <p14:tracePt t="21874" x="5311775" y="473075"/>
          <p14:tracePt t="21890" x="5273675" y="487363"/>
          <p14:tracePt t="21907" x="5257800" y="495300"/>
          <p14:tracePt t="21925" x="5203825" y="503238"/>
          <p14:tracePt t="21940" x="5159375" y="517525"/>
          <p14:tracePt t="21957" x="5121275" y="525463"/>
          <p14:tracePt t="21974" x="5097463" y="525463"/>
          <p14:tracePt t="21989" x="5089525" y="525463"/>
          <p14:tracePt t="22056" x="5083175" y="525463"/>
          <p14:tracePt t="22063" x="5075238" y="541338"/>
          <p14:tracePt t="22080" x="5067300" y="541338"/>
          <p14:tracePt t="22090" x="5051425" y="541338"/>
          <p14:tracePt t="22996" x="5051425" y="549275"/>
          <p14:tracePt t="23024" x="5045075" y="555625"/>
          <p14:tracePt t="23080" x="5045075" y="563563"/>
          <p14:tracePt t="23096" x="5037138" y="579438"/>
          <p14:tracePt t="23136" x="5029200" y="593725"/>
          <p14:tracePt t="23160" x="5029200" y="601663"/>
          <p14:tracePt t="23176" x="5021263" y="609600"/>
          <p14:tracePt t="23208" x="5021263" y="617538"/>
          <p14:tracePt t="23232" x="5013325" y="617538"/>
          <p14:tracePt t="23240" x="5013325" y="625475"/>
          <p14:tracePt t="23256" x="5013325" y="631825"/>
          <p14:tracePt t="23271" x="4999038" y="639763"/>
          <p14:tracePt t="23288" x="4999038" y="647700"/>
          <p14:tracePt t="23306" x="4999038" y="655638"/>
          <p14:tracePt t="23328" x="4983163" y="669925"/>
          <p14:tracePt t="23338" x="4983163" y="677863"/>
          <p14:tracePt t="23360" x="4975225" y="693738"/>
          <p14:tracePt t="23371" x="4968875" y="701675"/>
          <p14:tracePt t="23388" x="4960938" y="708025"/>
          <p14:tracePt t="23404" x="4937125" y="723900"/>
          <p14:tracePt t="23423" x="4922838" y="723900"/>
          <p14:tracePt t="23439" x="4914900" y="723900"/>
          <p14:tracePt t="23455" x="4892675" y="739775"/>
          <p14:tracePt t="23473" x="4854575" y="746125"/>
          <p14:tracePt t="23489" x="4816475" y="754063"/>
          <p14:tracePt t="23506" x="4770438" y="762000"/>
          <p14:tracePt t="23523" x="4732338" y="762000"/>
          <p14:tracePt t="23539" x="4702175" y="762000"/>
          <p14:tracePt t="23554" x="4686300" y="762000"/>
          <p14:tracePt t="23570" x="4694238" y="762000"/>
          <p14:tracePt t="24152" x="4702175" y="762000"/>
          <p14:tracePt t="24176" x="4708525" y="762000"/>
          <p14:tracePt t="24216" x="4716463" y="762000"/>
          <p14:tracePt t="24248" x="4732338" y="762000"/>
          <p14:tracePt t="24272" x="4746625" y="762000"/>
          <p14:tracePt t="24280" x="4762500" y="762000"/>
          <p14:tracePt t="24288" x="4792663" y="762000"/>
          <p14:tracePt t="24305" x="4830763" y="762000"/>
          <p14:tracePt t="24322" x="4860925" y="746125"/>
          <p14:tracePt t="24338" x="4876800" y="746125"/>
          <p14:tracePt t="24408" x="4876800" y="739775"/>
          <p14:tracePt t="24416" x="4892675" y="739775"/>
          <p14:tracePt t="24615" x="4906963" y="739775"/>
          <p14:tracePt t="24623" x="4922838" y="754063"/>
          <p14:tracePt t="24635" x="4975225" y="777875"/>
          <p14:tracePt t="24652" x="5021263" y="800100"/>
          <p14:tracePt t="24669" x="5037138" y="815975"/>
          <p14:tracePt t="24686" x="5045075" y="822325"/>
          <p14:tracePt t="28256" x="5051425" y="822325"/>
          <p14:tracePt t="28640" x="5059363" y="822325"/>
          <p14:tracePt t="28649" x="5059363" y="815975"/>
          <p14:tracePt t="28680" x="5059363" y="808038"/>
          <p14:tracePt t="28704" x="5067300" y="808038"/>
          <p14:tracePt t="28720" x="5067300" y="800100"/>
          <p14:tracePt t="28744" x="5075238" y="800100"/>
          <p14:tracePt t="28752" x="5075238" y="792163"/>
          <p14:tracePt t="28768" x="5075238" y="784225"/>
          <p14:tracePt t="28784" x="5075238" y="777875"/>
          <p14:tracePt t="28799" x="5089525" y="769938"/>
          <p14:tracePt t="28817" x="5089525" y="754063"/>
          <p14:tracePt t="28872" x="5089525" y="746125"/>
          <p14:tracePt t="28928" x="5089525" y="739775"/>
          <p14:tracePt t="28944" x="5089525" y="731838"/>
          <p14:tracePt t="28952" x="5089525" y="723900"/>
          <p14:tracePt t="28966" x="5097463" y="693738"/>
          <p14:tracePt t="28983" x="5105400" y="677863"/>
          <p14:tracePt t="28983" x="5105400" y="663575"/>
          <p14:tracePt t="29001" x="5105400" y="655638"/>
          <p14:tracePt t="29032" x="5105400" y="639763"/>
          <p14:tracePt t="29088" x="5105400" y="631825"/>
          <p14:tracePt t="29144" x="5105400" y="625475"/>
          <p14:tracePt t="29152" x="5105400" y="617538"/>
          <p14:tracePt t="29168" x="5105400" y="609600"/>
          <p14:tracePt t="29182" x="5105400" y="601663"/>
          <p14:tracePt t="29201" x="5105400" y="593725"/>
          <p14:tracePt t="29217" x="5105400" y="587375"/>
          <p14:tracePt t="29233" x="5097463" y="587375"/>
          <p14:tracePt t="29265" x="5097463" y="579438"/>
          <p14:tracePt t="29272" x="5089525" y="579438"/>
          <p14:tracePt t="29282" x="5083175" y="579438"/>
          <p14:tracePt t="29298" x="5075238" y="579438"/>
          <p14:tracePt t="29315" x="5059363" y="579438"/>
          <p14:tracePt t="29332" x="5045075" y="571500"/>
          <p14:tracePt t="29349" x="5037138" y="563563"/>
          <p14:tracePt t="29366" x="5029200" y="563563"/>
          <p14:tracePt t="29400" x="5021263" y="563563"/>
          <p14:tracePt t="29456" x="5013325" y="563563"/>
          <p14:tracePt t="29464" x="5006975" y="563563"/>
          <p14:tracePt t="29504" x="5006975" y="571500"/>
          <p14:tracePt t="29513" x="4999038" y="579438"/>
          <p14:tracePt t="29559" x="4991100" y="579438"/>
          <p14:tracePt t="29608" x="4983163" y="587375"/>
          <p14:tracePt t="29672" x="4983163" y="601663"/>
          <p14:tracePt t="29720" x="4983163" y="609600"/>
          <p14:tracePt t="29736" x="4983163" y="617538"/>
          <p14:tracePt t="29744" x="4983163" y="625475"/>
          <p14:tracePt t="29752" x="4983163" y="631825"/>
          <p14:tracePt t="29765" x="4983163" y="639763"/>
          <p14:tracePt t="29781" x="4983163" y="655638"/>
          <p14:tracePt t="29824" x="4991100" y="655638"/>
          <p14:tracePt t="29832" x="4999038" y="663575"/>
          <p14:tracePt t="29848" x="4999038" y="669925"/>
          <p14:tracePt t="29865" x="4999038" y="677863"/>
          <p14:tracePt t="29872" x="4999038" y="685800"/>
          <p14:tracePt t="29882" x="4999038" y="693738"/>
          <p14:tracePt t="29898" x="5006975" y="701675"/>
          <p14:tracePt t="29915" x="5013325" y="708025"/>
          <p14:tracePt t="29960" x="5021263" y="708025"/>
          <p14:tracePt t="29984" x="5037138" y="708025"/>
          <p14:tracePt t="29992" x="5051425" y="708025"/>
          <p14:tracePt t="30000" x="5059363" y="708025"/>
          <p14:tracePt t="30015" x="5097463" y="708025"/>
          <p14:tracePt t="30033" x="5113338" y="708025"/>
          <p14:tracePt t="30049" x="5121275" y="708025"/>
          <p14:tracePt t="30073" x="5127625" y="708025"/>
          <p14:tracePt t="30082" x="5127625" y="701675"/>
          <p14:tracePt t="30097" x="5135563" y="669925"/>
          <p14:tracePt t="30115" x="5143500" y="655638"/>
          <p14:tracePt t="30131" x="5143500" y="647700"/>
          <p14:tracePt t="30148" x="5143500" y="639763"/>
          <p14:tracePt t="30164" x="5135563" y="639763"/>
          <p14:tracePt t="30224" x="5127625" y="639763"/>
          <p14:tracePt t="30232" x="5121275" y="639763"/>
          <p14:tracePt t="30247" x="5105400" y="625475"/>
          <p14:tracePt t="30265" x="5097463" y="625475"/>
          <p14:tracePt t="30281" x="5083175" y="625475"/>
          <p14:tracePt t="30313" x="5075238" y="625475"/>
          <p14:tracePt t="30352" x="5059363" y="625475"/>
          <p14:tracePt t="30384" x="5051425" y="631825"/>
          <p14:tracePt t="30400" x="5051425" y="639763"/>
          <p14:tracePt t="30408" x="5045075" y="647700"/>
          <p14:tracePt t="30416" x="5045075" y="655638"/>
          <p14:tracePt t="30432" x="5021263" y="677863"/>
          <p14:tracePt t="30449" x="5013325" y="693738"/>
          <p14:tracePt t="30466" x="5006975" y="701675"/>
          <p14:tracePt t="30481" x="4999038" y="708025"/>
          <p14:tracePt t="30497" x="4991100" y="715963"/>
          <p14:tracePt t="30513" x="4991100" y="731838"/>
          <p14:tracePt t="30530" x="4983163" y="739775"/>
          <p14:tracePt t="30547" x="4975225" y="739775"/>
          <p14:tracePt t="30567" x="4975225" y="746125"/>
          <p14:tracePt t="30591" x="4968875" y="746125"/>
          <p14:tracePt t="30600" x="4953000" y="746125"/>
          <p14:tracePt t="30614" x="4906963" y="754063"/>
          <p14:tracePt t="30614" x="4892675" y="754063"/>
          <p14:tracePt t="30633" x="4860925" y="754063"/>
          <p14:tracePt t="30650" x="4846638" y="754063"/>
          <p14:tracePt t="30663" x="4822825" y="762000"/>
          <p14:tracePt t="30681" x="4792663" y="762000"/>
          <p14:tracePt t="30698" x="4724400" y="762000"/>
          <p14:tracePt t="30715" x="4670425" y="762000"/>
          <p14:tracePt t="30731" x="4625975" y="762000"/>
          <p14:tracePt t="30747" x="4602163" y="762000"/>
          <p14:tracePt t="30764" x="4587875" y="762000"/>
          <p14:tracePt t="30780" x="4579938" y="762000"/>
          <p14:tracePt t="30797" x="4572000" y="762000"/>
          <p14:tracePt t="30816" x="4556125" y="762000"/>
          <p14:tracePt t="30830" x="4525963" y="762000"/>
          <p14:tracePt t="30830" x="4511675" y="762000"/>
          <p14:tracePt t="30849" x="4495800" y="769938"/>
          <p14:tracePt t="30865" x="4479925" y="769938"/>
          <p14:tracePt t="30880" x="4465638" y="777875"/>
          <p14:tracePt t="30897" x="4427538" y="777875"/>
          <p14:tracePt t="30914" x="4397375" y="784225"/>
          <p14:tracePt t="30931" x="4381500" y="784225"/>
          <p14:tracePt t="30947" x="4365625" y="784225"/>
          <p14:tracePt t="30964" x="4359275" y="784225"/>
          <p14:tracePt t="30980" x="4335463" y="784225"/>
          <p14:tracePt t="30996" x="4289425" y="784225"/>
          <p14:tracePt t="31014" x="4237038" y="784225"/>
          <p14:tracePt t="31031" x="4221163" y="784225"/>
          <p14:tracePt t="31046" x="4206875" y="784225"/>
          <p14:tracePt t="31063" x="4221163" y="784225"/>
          <p14:tracePt t="31320" x="4229100" y="784225"/>
          <p14:tracePt t="31336" x="4244975" y="784225"/>
          <p14:tracePt t="31344" x="4251325" y="784225"/>
          <p14:tracePt t="31352" x="4283075" y="777875"/>
          <p14:tracePt t="31363" x="4397375" y="777875"/>
          <p14:tracePt t="31380" x="4541838" y="777875"/>
          <p14:tracePt t="31397" x="4632325" y="777875"/>
          <p14:tracePt t="31414" x="4686300" y="777875"/>
          <p14:tracePt t="31430" x="4694238" y="777875"/>
          <p14:tracePt t="31447" x="4702175" y="777875"/>
          <p14:tracePt t="31480" x="4708525" y="777875"/>
          <p14:tracePt t="31488" x="4716463" y="777875"/>
          <p14:tracePt t="31497" x="4746625" y="777875"/>
          <p14:tracePt t="31514" x="4792663" y="777875"/>
          <p14:tracePt t="31531" x="4822825" y="777875"/>
          <p14:tracePt t="31547" x="4838700" y="777875"/>
          <p14:tracePt t="31563" x="4854575" y="777875"/>
          <p14:tracePt t="31616" x="4868863" y="777875"/>
          <p14:tracePt t="31624" x="4906963" y="777875"/>
          <p14:tracePt t="31632" x="4930775" y="777875"/>
          <p14:tracePt t="31647" x="5006975" y="762000"/>
          <p14:tracePt t="31647" x="5021263" y="762000"/>
          <p14:tracePt t="31665" x="5029200" y="762000"/>
          <p14:tracePt t="31679" x="5037138" y="762000"/>
          <p14:tracePt t="31695" x="5051425" y="762000"/>
          <p14:tracePt t="31724" x="5067300" y="762000"/>
          <p14:tracePt t="31731" x="5121275" y="762000"/>
          <p14:tracePt t="31746" x="5165725" y="762000"/>
          <p14:tracePt t="31762" x="5189538" y="762000"/>
          <p14:tracePt t="31778" x="5219700" y="762000"/>
          <p14:tracePt t="31796" x="5257800" y="762000"/>
          <p14:tracePt t="31812" x="5303838" y="762000"/>
          <p14:tracePt t="31829" x="5318125" y="762000"/>
          <p14:tracePt t="31845" x="5334000" y="762000"/>
          <p14:tracePt t="31862" x="5349875" y="762000"/>
          <p14:tracePt t="31878" x="5356225" y="762000"/>
          <p14:tracePt t="31895" x="5364163" y="762000"/>
          <p14:tracePt t="31912" x="5380038" y="762000"/>
          <p14:tracePt t="31929" x="5402263" y="762000"/>
          <p14:tracePt t="31945" x="5440363" y="762000"/>
          <p14:tracePt t="31961" x="5448300" y="762000"/>
          <p14:tracePt t="31979" x="5464175" y="762000"/>
          <p14:tracePt t="31996" x="5456238" y="762000"/>
          <p14:tracePt t="32136" x="5432425" y="762000"/>
          <p14:tracePt t="32145" x="5387975" y="762000"/>
          <p14:tracePt t="32152" x="5326063" y="762000"/>
          <p14:tracePt t="32162" x="5173663" y="762000"/>
          <p14:tracePt t="32179" x="5029200" y="777875"/>
          <p14:tracePt t="32196" x="4922838" y="777875"/>
          <p14:tracePt t="32213" x="4884738" y="777875"/>
          <p14:tracePt t="32229" x="4838700" y="777875"/>
          <p14:tracePt t="32246" x="4784725" y="777875"/>
          <p14:tracePt t="32263" x="4694238" y="762000"/>
          <p14:tracePt t="32263" x="4648200" y="762000"/>
          <p14:tracePt t="32281" x="4564063" y="762000"/>
          <p14:tracePt t="32297" x="4511675" y="762000"/>
          <p14:tracePt t="32313" x="4465638" y="762000"/>
          <p14:tracePt t="32330" x="4411663" y="762000"/>
          <p14:tracePt t="32347" x="4343400" y="762000"/>
          <p14:tracePt t="32363" x="4313238" y="762000"/>
          <p14:tracePt t="32379" x="4275138" y="762000"/>
          <p14:tracePt t="32397" x="4251325" y="762000"/>
          <p14:tracePt t="32412" x="4213225" y="762000"/>
          <p14:tracePt t="32429" x="4168775" y="762000"/>
          <p14:tracePt t="32429" x="4144963" y="762000"/>
          <p14:tracePt t="32448" x="4114800" y="762000"/>
          <p14:tracePt t="32462" x="4068763" y="746125"/>
          <p14:tracePt t="32480" x="4030663" y="746125"/>
          <p14:tracePt t="32497" x="4046538" y="746125"/>
          <p14:tracePt t="32696" x="4054475" y="746125"/>
          <p14:tracePt t="32720" x="4060825" y="746125"/>
          <p14:tracePt t="32728" x="4084638" y="754063"/>
          <p14:tracePt t="32736" x="4106863" y="754063"/>
          <p14:tracePt t="32746" x="4137025" y="754063"/>
          <p14:tracePt t="32763" x="4160838" y="754063"/>
          <p14:tracePt t="32779" x="4175125" y="754063"/>
          <p14:tracePt t="32796" x="4198938" y="754063"/>
          <p14:tracePt t="32812" x="4213225" y="754063"/>
          <p14:tracePt t="32828" x="4244975" y="754063"/>
          <p14:tracePt t="32845" x="4259263" y="754063"/>
          <p14:tracePt t="32862" x="4289425" y="754063"/>
          <p14:tracePt t="32862" x="4305300" y="754063"/>
          <p14:tracePt t="32880" x="4321175" y="754063"/>
          <p14:tracePt t="32895" x="4359275" y="754063"/>
          <p14:tracePt t="32895" x="4381500" y="754063"/>
          <p14:tracePt t="32914" x="4419600" y="754063"/>
          <p14:tracePt t="32929" x="4457700" y="754063"/>
          <p14:tracePt t="32947" x="4465638" y="754063"/>
          <p14:tracePt t="32962" x="4487863" y="754063"/>
          <p14:tracePt t="32979" x="4518025" y="754063"/>
          <p14:tracePt t="32996" x="4602163" y="762000"/>
          <p14:tracePt t="33012" x="4678363" y="762000"/>
          <p14:tracePt t="33029" x="4740275" y="777875"/>
          <p14:tracePt t="33045" x="4754563" y="777875"/>
          <p14:tracePt t="33061" x="4770438" y="777875"/>
          <p14:tracePt t="33079" x="4770438" y="784225"/>
          <p14:tracePt t="33095" x="4800600" y="784225"/>
          <p14:tracePt t="33095" x="4854575" y="784225"/>
          <p14:tracePt t="33113" x="5006975" y="808038"/>
          <p14:tracePt t="33129" x="5181600" y="830263"/>
          <p14:tracePt t="33146" x="5287963" y="830263"/>
          <p14:tracePt t="34957" x="5280025" y="830263"/>
          <p14:tracePt t="35136" x="5273675" y="830263"/>
          <p14:tracePt t="35496" x="5257800" y="830263"/>
          <p14:tracePt t="35552" x="5227638" y="830263"/>
          <p14:tracePt t="35568" x="5211763" y="830263"/>
          <p14:tracePt t="35576" x="5181600" y="830263"/>
          <p14:tracePt t="35593" x="5135563" y="854075"/>
          <p14:tracePt t="35610" x="5121275" y="876300"/>
          <p14:tracePt t="35626" x="5105400" y="884238"/>
          <p14:tracePt t="35642" x="5097463" y="906463"/>
          <p14:tracePt t="35661" x="5089525" y="914400"/>
          <p14:tracePt t="35674" x="5059363" y="952500"/>
          <p14:tracePt t="35692" x="5013325" y="1036638"/>
          <p14:tracePt t="35709" x="4960938" y="1120775"/>
          <p14:tracePt t="35726" x="4899025" y="1211263"/>
          <p14:tracePt t="35742" x="4846638" y="1273175"/>
          <p14:tracePt t="35759" x="4822825" y="1333500"/>
          <p14:tracePt t="35759" x="4816475" y="1341438"/>
          <p14:tracePt t="35777" x="4816475" y="1363663"/>
          <p14:tracePt t="35793" x="4800600" y="1387475"/>
          <p14:tracePt t="35810" x="4800600" y="1417638"/>
          <p14:tracePt t="35826" x="4800600" y="1477963"/>
          <p14:tracePt t="35843" x="4762500" y="1570038"/>
          <p14:tracePt t="35859" x="4732338" y="1654175"/>
          <p14:tracePt t="35876" x="4702175" y="1760538"/>
          <p14:tracePt t="35892" x="4664075" y="1820863"/>
          <p14:tracePt t="35909" x="4648200" y="1851025"/>
          <p14:tracePt t="35925" x="4648200" y="1866900"/>
          <p14:tracePt t="35943" x="4648200" y="1882775"/>
          <p14:tracePt t="35958" x="4640263" y="1882775"/>
          <p14:tracePt t="35975" x="4625975" y="1882775"/>
          <p14:tracePt t="36009" x="4625975" y="1889125"/>
          <p14:tracePt t="36025" x="4618038" y="1889125"/>
          <p14:tracePt t="36032" x="4610100" y="1889125"/>
          <p14:tracePt t="36042" x="4587875" y="1889125"/>
          <p14:tracePt t="36059" x="4533900" y="1905000"/>
          <p14:tracePt t="36076" x="4487863" y="1905000"/>
          <p14:tracePt t="36092" x="4449763" y="1905000"/>
          <p14:tracePt t="36108" x="4411663" y="1920875"/>
          <p14:tracePt t="36126" x="4397375" y="1920875"/>
          <p14:tracePt t="36141" x="4359275" y="1920875"/>
          <p14:tracePt t="36141" x="4327525" y="1927225"/>
          <p14:tracePt t="36160" x="4305300" y="1927225"/>
          <p14:tracePt t="36175" x="4259263" y="1927225"/>
          <p14:tracePt t="36175" x="4213225" y="1935163"/>
          <p14:tracePt t="36193" x="4130675" y="1935163"/>
          <p14:tracePt t="36209" x="4054475" y="1943100"/>
          <p14:tracePt t="36226" x="4016375" y="1958975"/>
          <p14:tracePt t="36242" x="4000500" y="1958975"/>
          <p14:tracePt t="36259" x="3984625" y="1958975"/>
          <p14:tracePt t="36275" x="3984625" y="1965325"/>
          <p14:tracePt t="36291" x="3978275" y="1965325"/>
          <p14:tracePt t="36312" x="3970338" y="1965325"/>
          <p14:tracePt t="36324" x="3962400" y="1965325"/>
          <p14:tracePt t="36341" x="3940175" y="1965325"/>
          <p14:tracePt t="36358" x="3916363" y="1965325"/>
          <p14:tracePt t="36375" x="3908425" y="1965325"/>
          <p14:tracePt t="36393" x="3908425" y="1973263"/>
          <p14:tracePt t="36408" x="3902075" y="1973263"/>
          <p14:tracePt t="36856" x="3894138" y="1973263"/>
          <p14:tracePt t="36864" x="3886200" y="1973263"/>
          <p14:tracePt t="36874" x="3848100" y="1973263"/>
          <p14:tracePt t="36891" x="3763963" y="1958975"/>
          <p14:tracePt t="36908" x="3635375" y="1951038"/>
          <p14:tracePt t="36925" x="3482975" y="1935163"/>
          <p14:tracePt t="36925" x="3406775" y="1935163"/>
          <p14:tracePt t="36944" x="3368675" y="1935163"/>
          <p14:tracePt t="36956" x="3322638" y="1935163"/>
          <p14:tracePt t="36974" x="3306763" y="1935163"/>
          <p14:tracePt t="36990" x="3298825" y="1935163"/>
          <p14:tracePt t="37006" x="3222625" y="1935163"/>
          <p14:tracePt t="37024" x="3070225" y="1935163"/>
          <p14:tracePt t="37041" x="2879725" y="1935163"/>
          <p14:tracePt t="37057" x="2689225" y="1958975"/>
          <p14:tracePt t="37074" x="2544763" y="1981200"/>
          <p14:tracePt t="37090" x="2492375" y="1989138"/>
          <p14:tracePt t="37107" x="2468563" y="1989138"/>
          <p14:tracePt t="37126" x="2460625" y="1989138"/>
          <p14:tracePt t="37140" x="2430463" y="1989138"/>
          <p14:tracePt t="37157" x="2400300" y="1989138"/>
          <p14:tracePt t="37173" x="2346325" y="1989138"/>
          <p14:tracePt t="37190" x="2293938" y="1989138"/>
          <p14:tracePt t="37207" x="2255838" y="1989138"/>
          <p14:tracePt t="37207" x="2239963" y="1989138"/>
          <p14:tracePt t="37224" x="2163763" y="1989138"/>
          <p14:tracePt t="37241" x="2073275" y="1989138"/>
          <p14:tracePt t="37258" x="1958975" y="1981200"/>
          <p14:tracePt t="37274" x="1858963" y="1981200"/>
          <p14:tracePt t="37291" x="1806575" y="1981200"/>
          <p14:tracePt t="37307" x="1782763" y="1981200"/>
          <p14:tracePt t="37324" x="1774825" y="1981200"/>
          <p14:tracePt t="37340" x="1752600" y="1981200"/>
          <p14:tracePt t="37357" x="1692275" y="1981200"/>
          <p14:tracePt t="37374" x="1638300" y="1981200"/>
          <p14:tracePt t="37391" x="1608138" y="1981200"/>
          <p14:tracePt t="37391" x="1584325" y="1981200"/>
          <p14:tracePt t="37408" x="1600200" y="1981200"/>
          <p14:tracePt t="37608" x="1638300" y="1981200"/>
          <p14:tracePt t="37616" x="1660525" y="1981200"/>
          <p14:tracePt t="37624" x="1730375" y="1981200"/>
          <p14:tracePt t="37641" x="1760538" y="1981200"/>
          <p14:tracePt t="37658" x="1782763" y="1981200"/>
          <p14:tracePt t="37674" x="1812925" y="1981200"/>
          <p14:tracePt t="37689" x="1858963" y="1973263"/>
          <p14:tracePt t="37707" x="1912938" y="1973263"/>
          <p14:tracePt t="37724" x="1965325" y="1973263"/>
          <p14:tracePt t="37740" x="2003425" y="1973263"/>
          <p14:tracePt t="37757" x="2035175" y="1973263"/>
          <p14:tracePt t="37774" x="2049463" y="1973263"/>
          <p14:tracePt t="37816" x="2079625" y="1973263"/>
          <p14:tracePt t="37824" x="2163763" y="1973263"/>
          <p14:tracePt t="37841" x="2270125" y="1973263"/>
          <p14:tracePt t="37858" x="2354263" y="1973263"/>
          <p14:tracePt t="37874" x="2392363" y="1965325"/>
          <p14:tracePt t="37890" x="2422525" y="1951038"/>
          <p14:tracePt t="37907" x="2438400" y="1951038"/>
          <p14:tracePt t="37924" x="2454275" y="1951038"/>
          <p14:tracePt t="37942" x="2506663" y="1951038"/>
          <p14:tracePt t="37957" x="2613025" y="1943100"/>
          <p14:tracePt t="37974" x="2705100" y="1943100"/>
          <p14:tracePt t="37990" x="2751138" y="1943100"/>
          <p14:tracePt t="38006" x="2759075" y="1943100"/>
          <p14:tracePt t="38048" x="2765425" y="1943100"/>
          <p14:tracePt t="38064" x="2781300" y="1943100"/>
          <p14:tracePt t="38073" x="2811463" y="1943100"/>
          <p14:tracePt t="38080" x="2841625" y="1943100"/>
          <p14:tracePt t="38090" x="2925763" y="1943100"/>
          <p14:tracePt t="38106" x="2955925" y="1943100"/>
          <p14:tracePt t="38123" x="2971800" y="1943100"/>
          <p14:tracePt t="38139" x="2979738" y="1943100"/>
          <p14:tracePt t="38184" x="3001963" y="1943100"/>
          <p14:tracePt t="38192" x="3025775" y="1943100"/>
          <p14:tracePt t="38206" x="3094038" y="1943100"/>
          <p14:tracePt t="38206" x="3116263" y="1943100"/>
          <p14:tracePt t="38225" x="3132138" y="1943100"/>
          <p14:tracePt t="38239" x="3140075" y="1943100"/>
          <p14:tracePt t="38256" x="3146425" y="1943100"/>
          <p14:tracePt t="38280" x="3162300" y="1943100"/>
          <p14:tracePt t="38296" x="3192463" y="1943100"/>
          <p14:tracePt t="38306" x="3254375" y="1943100"/>
          <p14:tracePt t="38323" x="3322638" y="1943100"/>
          <p14:tracePt t="38339" x="3360738" y="1943100"/>
          <p14:tracePt t="38356" x="3375025" y="1943100"/>
          <p14:tracePt t="38372" x="3382963" y="1943100"/>
          <p14:tracePt t="38424" x="3390900" y="1943100"/>
          <p14:tracePt t="38432" x="3406775" y="1943100"/>
          <p14:tracePt t="38440" x="3451225" y="1943100"/>
          <p14:tracePt t="38457" x="3489325" y="1943100"/>
          <p14:tracePt t="38473" x="3527425" y="1943100"/>
          <p14:tracePt t="38490" x="3551238" y="1943100"/>
          <p14:tracePt t="38506" x="3565525" y="1943100"/>
          <p14:tracePt t="38524" x="3581400" y="1943100"/>
          <p14:tracePt t="38540" x="3597275" y="1943100"/>
          <p14:tracePt t="38555" x="3627438" y="1943100"/>
          <p14:tracePt t="38572" x="3665538" y="1935163"/>
          <p14:tracePt t="38590" x="3679825" y="1935163"/>
          <p14:tracePt t="38607" x="3687763" y="1935163"/>
          <p14:tracePt t="38640" x="3717925" y="1935163"/>
          <p14:tracePt t="38657" x="3741738" y="1935163"/>
          <p14:tracePt t="38664" x="3779838" y="1935163"/>
          <p14:tracePt t="38674" x="3863975" y="1935163"/>
          <p14:tracePt t="38690" x="3908425" y="1927225"/>
          <p14:tracePt t="38706" x="3916363" y="1927225"/>
          <p14:tracePt t="38760" x="3924300" y="1927225"/>
          <p14:tracePt t="38776" x="3940175" y="1927225"/>
          <p14:tracePt t="38792" x="3946525" y="1920875"/>
          <p14:tracePt t="38856" x="3954463" y="1920875"/>
          <p14:tracePt t="38880" x="3962400" y="1920875"/>
          <p14:tracePt t="38889" x="3970338" y="1920875"/>
          <p14:tracePt t="38896" x="3978275" y="1920875"/>
          <p14:tracePt t="38906" x="3984625" y="1920875"/>
          <p14:tracePt t="38928" x="3992563" y="1920875"/>
          <p14:tracePt t="39016" x="4008438" y="1920875"/>
          <p14:tracePt t="45280" x="4008438" y="1927225"/>
          <p14:tracePt t="46024" x="4008438" y="1935163"/>
          <p14:tracePt t="46032" x="4008438" y="1943100"/>
          <p14:tracePt t="46047" x="4008438" y="1951038"/>
          <p14:tracePt t="46064" x="4008438" y="1965325"/>
          <p14:tracePt t="46081" x="4008438" y="1981200"/>
          <p14:tracePt t="46113" x="4016375" y="1981200"/>
          <p14:tracePt t="46120" x="4016375" y="1989138"/>
          <p14:tracePt t="46136" x="4016375" y="1997075"/>
          <p14:tracePt t="46148" x="4022725" y="2003425"/>
          <p14:tracePt t="46165" x="4038600" y="2019300"/>
          <p14:tracePt t="46182" x="4046538" y="2019300"/>
          <p14:tracePt t="46198" x="4054475" y="2019300"/>
          <p14:tracePt t="46240" x="4060825" y="2019300"/>
          <p14:tracePt t="46248" x="4076700" y="2035175"/>
          <p14:tracePt t="46256" x="4098925" y="2035175"/>
          <p14:tracePt t="46266" x="4114800" y="2049463"/>
          <p14:tracePt t="46281" x="4130675" y="2057400"/>
          <p14:tracePt t="46297" x="4137025" y="2057400"/>
          <p14:tracePt t="46384" x="4137025" y="2041525"/>
          <p14:tracePt t="46464" x="4137025" y="2035175"/>
          <p14:tracePt t="46504" x="4137025" y="2027238"/>
          <p14:tracePt t="46544" x="4137025" y="2019300"/>
          <p14:tracePt t="46592" x="4130675" y="2019300"/>
          <p14:tracePt t="46600" x="4114800" y="2019300"/>
          <p14:tracePt t="46624" x="4106863" y="2011363"/>
          <p14:tracePt t="46648" x="4098925" y="2011363"/>
          <p14:tracePt t="46664" x="4092575" y="2011363"/>
          <p14:tracePt t="46672" x="4084638" y="2011363"/>
          <p14:tracePt t="46688" x="4076700" y="2011363"/>
          <p14:tracePt t="46713" x="4068763" y="2011363"/>
          <p14:tracePt t="46720" x="4060825" y="2011363"/>
          <p14:tracePt t="46731" x="4030663" y="2011363"/>
          <p14:tracePt t="46747" x="4008438" y="2011363"/>
          <p14:tracePt t="46765" x="3978275" y="2011363"/>
          <p14:tracePt t="46781" x="3970338" y="2011363"/>
          <p14:tracePt t="46797" x="3954463" y="2011363"/>
          <p14:tracePt t="46832" x="3946525" y="2019300"/>
          <p14:tracePt t="46848" x="3946525" y="2027238"/>
          <p14:tracePt t="46856" x="3932238" y="2035175"/>
          <p14:tracePt t="46865" x="3908425" y="2049463"/>
          <p14:tracePt t="46882" x="3878263" y="2065338"/>
          <p14:tracePt t="46898" x="3856038" y="2079625"/>
          <p14:tracePt t="46915" x="3825875" y="2095500"/>
          <p14:tracePt t="46931" x="3810000" y="2103438"/>
          <p14:tracePt t="46947" x="3810000" y="2111375"/>
          <p14:tracePt t="46992" x="3810000" y="2117725"/>
          <p14:tracePt t="47000" x="3810000" y="2125663"/>
          <p14:tracePt t="47014" x="3794125" y="2141538"/>
          <p14:tracePt t="47014" x="3794125" y="2149475"/>
          <p14:tracePt t="47032" x="3794125" y="2163763"/>
          <p14:tracePt t="47056" x="3794125" y="2171700"/>
          <p14:tracePt t="47072" x="3794125" y="2179638"/>
          <p14:tracePt t="47081" x="3794125" y="2193925"/>
          <p14:tracePt t="47099" x="3794125" y="2201863"/>
          <p14:tracePt t="47114" x="3794125" y="2217738"/>
          <p14:tracePt t="47145" x="3802063" y="2225675"/>
          <p14:tracePt t="47169" x="3810000" y="2232025"/>
          <p14:tracePt t="47177" x="3817938" y="2247900"/>
          <p14:tracePt t="47193" x="3825875" y="2247900"/>
          <p14:tracePt t="47201" x="3832225" y="2255838"/>
          <p14:tracePt t="47214" x="3840163" y="2270125"/>
          <p14:tracePt t="47232" x="3848100" y="2278063"/>
          <p14:tracePt t="47232" x="3863975" y="2286000"/>
          <p14:tracePt t="47250" x="3863975" y="2293938"/>
          <p14:tracePt t="47264" x="3878263" y="2301875"/>
          <p14:tracePt t="47282" x="3886200" y="2308225"/>
          <p14:tracePt t="47298" x="3908425" y="2316163"/>
          <p14:tracePt t="47316" x="3916363" y="2316163"/>
          <p14:tracePt t="47331" x="3924300" y="2316163"/>
          <p14:tracePt t="47348" x="3940175" y="2324100"/>
          <p14:tracePt t="47365" x="3962400" y="2324100"/>
          <p14:tracePt t="47381" x="4016375" y="2324100"/>
          <p14:tracePt t="47398" x="4092575" y="2308225"/>
          <p14:tracePt t="47415" x="4160838" y="2293938"/>
          <p14:tracePt t="47431" x="4175125" y="2286000"/>
          <p14:tracePt t="47431" x="4183063" y="2286000"/>
          <p14:tracePt t="47450" x="4191000" y="2278063"/>
          <p14:tracePt t="47505" x="4198938" y="2270125"/>
          <p14:tracePt t="47514" x="4206875" y="2270125"/>
          <p14:tracePt t="47521" x="4213225" y="2255838"/>
          <p14:tracePt t="47531" x="4251325" y="2232025"/>
          <p14:tracePt t="47548" x="4267200" y="2217738"/>
          <p14:tracePt t="47577" x="4267200" y="2209800"/>
          <p14:tracePt t="47608" x="4275138" y="2193925"/>
          <p14:tracePt t="47624" x="4275138" y="2179638"/>
          <p14:tracePt t="47649" x="4275138" y="2171700"/>
          <p14:tracePt t="47657" x="4275138" y="2155825"/>
          <p14:tracePt t="47666" x="4275138" y="2133600"/>
          <p14:tracePt t="47682" x="4275138" y="2111375"/>
          <p14:tracePt t="47698" x="4275138" y="2095500"/>
          <p14:tracePt t="47714" x="4275138" y="2087563"/>
          <p14:tracePt t="47730" x="4275138" y="2079625"/>
          <p14:tracePt t="47746" x="4275138" y="2065338"/>
          <p14:tracePt t="47763" x="4267200" y="2041525"/>
          <p14:tracePt t="47780" x="4259263" y="2027238"/>
          <p14:tracePt t="47800" x="4251325" y="2027238"/>
          <p14:tracePt t="47816" x="4244975" y="2019300"/>
          <p14:tracePt t="47830" x="4237038" y="2003425"/>
          <p14:tracePt t="47881" x="4229100" y="2003425"/>
          <p14:tracePt t="47897" x="4221163" y="2003425"/>
          <p14:tracePt t="47953" x="4213225" y="2003425"/>
          <p14:tracePt t="47969" x="4206875" y="2003425"/>
          <p14:tracePt t="47985" x="4198938" y="2003425"/>
          <p14:tracePt t="48001" x="4191000" y="2003425"/>
          <p14:tracePt t="48009" x="4175125" y="2003425"/>
          <p14:tracePt t="48033" x="4168775" y="2003425"/>
          <p14:tracePt t="48057" x="4160838" y="2003425"/>
          <p14:tracePt t="48073" x="4152900" y="2003425"/>
          <p14:tracePt t="48121" x="4144963" y="2003425"/>
          <p14:tracePt t="48130" x="4137025" y="2003425"/>
          <p14:tracePt t="48137" x="4122738" y="2003425"/>
          <p14:tracePt t="48147" x="4084638" y="2003425"/>
          <p14:tracePt t="48164" x="4030663" y="2019300"/>
          <p14:tracePt t="48181" x="4016375" y="2019300"/>
          <p14:tracePt t="48196" x="4000500" y="2027238"/>
          <p14:tracePt t="48213" x="3984625" y="2027238"/>
          <p14:tracePt t="48273" x="3978275" y="2035175"/>
          <p14:tracePt t="48281" x="3970338" y="2049463"/>
          <p14:tracePt t="48296" x="3954463" y="2073275"/>
          <p14:tracePt t="48314" x="3946525" y="2087563"/>
          <p14:tracePt t="48331" x="3932238" y="2095500"/>
          <p14:tracePt t="48347" x="3932238" y="2111375"/>
          <p14:tracePt t="48369" x="3924300" y="2117725"/>
          <p14:tracePt t="48380" x="3924300" y="2125663"/>
          <p14:tracePt t="48401" x="3924300" y="2133600"/>
          <p14:tracePt t="48413" x="3924300" y="2141538"/>
          <p14:tracePt t="48430" x="3924300" y="2149475"/>
          <p14:tracePt t="48457" x="3924300" y="2155825"/>
          <p14:tracePt t="48481" x="3924300" y="2163763"/>
          <p14:tracePt t="48489" x="3924300" y="2171700"/>
          <p14:tracePt t="48521" x="3924300" y="2179638"/>
          <p14:tracePt t="48530" x="3924300" y="2187575"/>
          <p14:tracePt t="48545" x="3924300" y="2193925"/>
          <p14:tracePt t="48561" x="3924300" y="2201863"/>
          <p14:tracePt t="48578" x="3924300" y="2209800"/>
          <p14:tracePt t="48601" x="3924300" y="2217738"/>
          <p14:tracePt t="48617" x="3932238" y="2225675"/>
          <p14:tracePt t="48641" x="3932238" y="2232025"/>
          <p14:tracePt t="48657" x="3946525" y="2239963"/>
          <p14:tracePt t="48705" x="3954463" y="2247900"/>
          <p14:tracePt t="48737" x="3962400" y="2247900"/>
          <p14:tracePt t="48746" x="3970338" y="2255838"/>
          <p14:tracePt t="48753" x="3978275" y="2255838"/>
          <p14:tracePt t="48763" x="4000500" y="2263775"/>
          <p14:tracePt t="48780" x="4016375" y="2270125"/>
          <p14:tracePt t="48797" x="4030663" y="2270125"/>
          <p14:tracePt t="48857" x="4046538" y="2270125"/>
          <p14:tracePt t="48873" x="4076700" y="2270125"/>
          <p14:tracePt t="48881" x="4092575" y="2270125"/>
          <p14:tracePt t="48897" x="4144963" y="2270125"/>
          <p14:tracePt t="48914" x="4168775" y="2270125"/>
          <p14:tracePt t="48977" x="4168775" y="2263775"/>
          <p14:tracePt t="48994" x="4175125" y="2255838"/>
          <p14:tracePt t="49017" x="4175125" y="2247900"/>
          <p14:tracePt t="49025" x="4183063" y="2232025"/>
          <p14:tracePt t="49041" x="4191000" y="2225675"/>
          <p14:tracePt t="49056" x="4191000" y="2217738"/>
          <p14:tracePt t="49064" x="4198938" y="2209800"/>
          <p14:tracePt t="49081" x="4198938" y="2193925"/>
          <p14:tracePt t="49098" x="4206875" y="2193925"/>
          <p14:tracePt t="49112" x="4206875" y="2179638"/>
          <p14:tracePt t="49130" x="4206875" y="2163763"/>
          <p14:tracePt t="50053" x="4213225" y="2149475"/>
          <p14:tracePt t="50096" x="4221163" y="2141538"/>
          <p14:tracePt t="50112" x="4221163" y="2133600"/>
          <p14:tracePt t="50120" x="4221163" y="2125663"/>
          <p14:tracePt t="50152" x="4221163" y="2111375"/>
          <p14:tracePt t="50169" x="4229100" y="2095500"/>
          <p14:tracePt t="50185" x="4237038" y="2095500"/>
          <p14:tracePt t="50193" x="4237038" y="2087563"/>
          <p14:tracePt t="50200" x="4237038" y="2079625"/>
          <p14:tracePt t="50211" x="4237038" y="2065338"/>
          <p14:tracePt t="50240" x="4237038" y="2057400"/>
          <p14:tracePt t="50280" x="4237038" y="2049463"/>
          <p14:tracePt t="50313" x="4237038" y="2041525"/>
          <p14:tracePt t="50321" x="4229100" y="2035175"/>
          <p14:tracePt t="50345" x="4213225" y="2019300"/>
          <p14:tracePt t="50377" x="4206875" y="2019300"/>
          <p14:tracePt t="50401" x="4183063" y="2011363"/>
          <p14:tracePt t="50409" x="4175125" y="2003425"/>
          <p14:tracePt t="50417" x="4160838" y="2003425"/>
          <p14:tracePt t="50433" x="4152900" y="2003425"/>
          <p14:tracePt t="50449" x="4144963" y="1989138"/>
          <p14:tracePt t="50465" x="4137025" y="1989138"/>
          <p14:tracePt t="50529" x="4130675" y="1989138"/>
          <p14:tracePt t="50577" x="4122738" y="1989138"/>
          <p14:tracePt t="50601" x="4114800" y="1989138"/>
          <p14:tracePt t="50609" x="4106863" y="1989138"/>
          <p14:tracePt t="50617" x="4098925" y="1989138"/>
          <p14:tracePt t="50627" x="4084638" y="1989138"/>
          <p14:tracePt t="50644" x="4076700" y="1989138"/>
          <p14:tracePt t="50705" x="4068763" y="1989138"/>
          <p14:tracePt t="50713" x="4060825" y="1997075"/>
          <p14:tracePt t="50727" x="4046538" y="2003425"/>
          <p14:tracePt t="50727" x="4038600" y="2011363"/>
          <p14:tracePt t="50746" x="4022725" y="2027238"/>
          <p14:tracePt t="50762" x="4008438" y="2035175"/>
          <p14:tracePt t="50778" x="4000500" y="2041525"/>
          <p14:tracePt t="50795" x="3984625" y="2057400"/>
          <p14:tracePt t="50873" x="3978275" y="2057400"/>
          <p14:tracePt t="50889" x="3962400" y="2073275"/>
          <p14:tracePt t="50897" x="3946525" y="2079625"/>
          <p14:tracePt t="50913" x="3940175" y="2087563"/>
          <p14:tracePt t="50929" x="3932238" y="2095500"/>
          <p14:tracePt t="50945" x="3932238" y="2103438"/>
          <p14:tracePt t="50969" x="3932238" y="2111375"/>
          <p14:tracePt t="50985" x="3924300" y="2117725"/>
          <p14:tracePt t="51001" x="3924300" y="2125663"/>
          <p14:tracePt t="51025" x="3908425" y="2141538"/>
          <p14:tracePt t="51049" x="3908425" y="2149475"/>
          <p14:tracePt t="51065" x="3908425" y="2155825"/>
          <p14:tracePt t="51089" x="3908425" y="2163763"/>
          <p14:tracePt t="51105" x="3908425" y="2171700"/>
          <p14:tracePt t="51113" x="3908425" y="2179638"/>
          <p14:tracePt t="51129" x="3908425" y="2193925"/>
          <p14:tracePt t="51144" x="3908425" y="2209800"/>
          <p14:tracePt t="51162" x="3908425" y="2225675"/>
          <p14:tracePt t="51178" x="3908425" y="2239963"/>
          <p14:tracePt t="51193" x="3908425" y="2255838"/>
          <p14:tracePt t="51211" x="3908425" y="2278063"/>
          <p14:tracePt t="51227" x="3916363" y="2278063"/>
          <p14:tracePt t="51249" x="3924300" y="2286000"/>
          <p14:tracePt t="51273" x="3932238" y="2293938"/>
          <p14:tracePt t="51297" x="3940175" y="2293938"/>
          <p14:tracePt t="51321" x="3954463" y="2301875"/>
          <p14:tracePt t="51329" x="3962400" y="2301875"/>
          <p14:tracePt t="51345" x="3970338" y="2308225"/>
          <p14:tracePt t="51360" x="3992563" y="2316163"/>
          <p14:tracePt t="51378" x="4000500" y="2316163"/>
          <p14:tracePt t="51394" x="4016375" y="2316163"/>
          <p14:tracePt t="51411" x="4016375" y="2324100"/>
          <p14:tracePt t="51427" x="4030663" y="2324100"/>
          <p14:tracePt t="51445" x="4038600" y="2324100"/>
          <p14:tracePt t="51461" x="4046538" y="2324100"/>
          <p14:tracePt t="51481" x="4054475" y="2324100"/>
          <p14:tracePt t="51497" x="4060825" y="2324100"/>
          <p14:tracePt t="51510" x="4068763" y="2316163"/>
          <p14:tracePt t="51526" x="4106863" y="2301875"/>
          <p14:tracePt t="51543" x="4122738" y="2301875"/>
          <p14:tracePt t="51560" x="4130675" y="2286000"/>
          <p14:tracePt t="51578" x="4137025" y="2286000"/>
          <p14:tracePt t="51632" x="4144963" y="2278063"/>
          <p14:tracePt t="51641" x="4144963" y="2270125"/>
          <p14:tracePt t="56051" x="4152900" y="2270125"/>
          <p14:tracePt t="56545" x="4160838" y="2270125"/>
          <p14:tracePt t="56553" x="4168775" y="2263775"/>
          <p14:tracePt t="58351" x="4175125" y="2263775"/>
          <p14:tracePt t="59185" x="4183063" y="2263775"/>
          <p14:tracePt t="59201" x="4198938" y="2247900"/>
          <p14:tracePt t="59217" x="4206875" y="2247900"/>
          <p14:tracePt t="59241" x="4213225" y="2247900"/>
          <p14:tracePt t="59265" x="4221163" y="2232025"/>
          <p14:tracePt t="59329" x="4237038" y="2225675"/>
          <p14:tracePt t="59353" x="4237038" y="2217738"/>
          <p14:tracePt t="59377" x="4237038" y="2209800"/>
          <p14:tracePt t="59401" x="4237038" y="2201863"/>
          <p14:tracePt t="59418" x="4237038" y="2193925"/>
          <p14:tracePt t="59441" x="4237038" y="2179638"/>
          <p14:tracePt t="59473" x="4237038" y="2171700"/>
          <p14:tracePt t="59529" x="4237038" y="2163763"/>
          <p14:tracePt t="59537" x="4237038" y="2155825"/>
          <p14:tracePt t="59553" x="4237038" y="2149475"/>
          <p14:tracePt t="59577" x="4237038" y="2141538"/>
          <p14:tracePt t="59593" x="4237038" y="2133600"/>
          <p14:tracePt t="59602" x="4237038" y="2125663"/>
          <p14:tracePt t="59619" x="4229100" y="2111375"/>
          <p14:tracePt t="59657" x="4229100" y="2103438"/>
          <p14:tracePt t="59697" x="4221163" y="2087563"/>
          <p14:tracePt t="59737" x="4213225" y="2087563"/>
          <p14:tracePt t="59761" x="4213225" y="2079625"/>
          <p14:tracePt t="59777" x="4198938" y="2073275"/>
          <p14:tracePt t="59793" x="4198938" y="2065338"/>
          <p14:tracePt t="59809" x="4191000" y="2049463"/>
          <p14:tracePt t="59825" x="4183063" y="2049463"/>
          <p14:tracePt t="59841" x="4183063" y="2041525"/>
          <p14:tracePt t="59851" x="4175125" y="2041525"/>
          <p14:tracePt t="59881" x="4168775" y="2035175"/>
          <p14:tracePt t="59930" x="4160838" y="2035175"/>
          <p14:tracePt t="60017" x="4152900" y="2035175"/>
          <p14:tracePt t="60041" x="4144963" y="2035175"/>
          <p14:tracePt t="60065" x="4137025" y="2035175"/>
          <p14:tracePt t="60081" x="4122738" y="2035175"/>
          <p14:tracePt t="60121" x="4114800" y="2027238"/>
          <p14:tracePt t="60129" x="4106863" y="2027238"/>
          <p14:tracePt t="60145" x="4106863" y="2019300"/>
          <p14:tracePt t="60153" x="4098925" y="2019300"/>
          <p14:tracePt t="60217" x="4092575" y="2019300"/>
          <p14:tracePt t="60281" x="4084638" y="2019300"/>
          <p14:tracePt t="60313" x="4076700" y="2019300"/>
          <p14:tracePt t="60345" x="4060825" y="2019300"/>
          <p14:tracePt t="60409" x="4054475" y="2019300"/>
          <p14:tracePt t="60441" x="4046538" y="2035175"/>
          <p14:tracePt t="60457" x="4038600" y="2035175"/>
          <p14:tracePt t="60521" x="4022725" y="2035175"/>
          <p14:tracePt t="60552" x="4016375" y="2041525"/>
          <p14:tracePt t="60560" x="4008438" y="2041525"/>
          <p14:tracePt t="60592" x="4008438" y="2049463"/>
          <p14:tracePt t="60641" x="3992563" y="2057400"/>
          <p14:tracePt t="60649" x="3978275" y="2065338"/>
          <p14:tracePt t="60666" x="3970338" y="2065338"/>
          <p14:tracePt t="60673" x="3962400" y="2073275"/>
          <p14:tracePt t="60684" x="3954463" y="2079625"/>
          <p14:tracePt t="60700" x="3946525" y="2087563"/>
          <p14:tracePt t="60717" x="3940175" y="2087563"/>
          <p14:tracePt t="60761" x="3940175" y="2095500"/>
          <p14:tracePt t="60769" x="3932238" y="2103438"/>
          <p14:tracePt t="60784" x="3932238" y="2111375"/>
          <p14:tracePt t="60801" x="3924300" y="2125663"/>
          <p14:tracePt t="60819" x="3916363" y="2125663"/>
          <p14:tracePt t="60835" x="3916363" y="2141538"/>
          <p14:tracePt t="60873" x="3908425" y="2149475"/>
          <p14:tracePt t="60905" x="3908425" y="2155825"/>
          <p14:tracePt t="60921" x="3908425" y="2163763"/>
          <p14:tracePt t="60953" x="3908425" y="2171700"/>
          <p14:tracePt t="60985" x="3908425" y="2179638"/>
          <p14:tracePt t="61001" x="3908425" y="2193925"/>
          <p14:tracePt t="61017" x="3916363" y="2201863"/>
          <p14:tracePt t="61073" x="3916363" y="2209800"/>
          <p14:tracePt t="61097" x="3916363" y="2217738"/>
          <p14:tracePt t="61105" x="3932238" y="2225675"/>
          <p14:tracePt t="61116" x="3940175" y="2225675"/>
          <p14:tracePt t="61153" x="3954463" y="2225675"/>
          <p14:tracePt t="61233" x="3962400" y="2232025"/>
          <p14:tracePt t="61241" x="3970338" y="2232025"/>
          <p14:tracePt t="61250" x="3984625" y="2239963"/>
          <p14:tracePt t="61267" x="4000500" y="2247900"/>
          <p14:tracePt t="61283" x="4022725" y="2263775"/>
          <p14:tracePt t="61299" x="4030663" y="2263775"/>
          <p14:tracePt t="61361" x="4038600" y="2263775"/>
          <p14:tracePt t="61377" x="4046538" y="2263775"/>
          <p14:tracePt t="61385" x="4054475" y="2263775"/>
          <p14:tracePt t="61401" x="4060825" y="2263775"/>
          <p14:tracePt t="61418" x="4068763" y="2263775"/>
          <p14:tracePt t="61457" x="4076700" y="2263775"/>
          <p14:tracePt t="61481" x="4084638" y="2263775"/>
          <p14:tracePt t="61489" x="4092575" y="2263775"/>
          <p14:tracePt t="61505" x="4098925" y="2263775"/>
          <p14:tracePt t="61516" x="4114800" y="2263775"/>
          <p14:tracePt t="61552" x="4122738" y="2263775"/>
          <p14:tracePt t="61609" x="4130675" y="2263775"/>
          <p14:tracePt t="61625" x="4137025" y="2263775"/>
          <p14:tracePt t="61650" x="4144963" y="2263775"/>
          <p14:tracePt t="61666" x="4152900" y="2255838"/>
          <p14:tracePt t="61689" x="4160838" y="2247900"/>
          <p14:tracePt t="61745" x="4168775" y="2247900"/>
          <p14:tracePt t="61753" x="4175125" y="2239963"/>
          <p14:tracePt t="61769" x="4175125" y="2225675"/>
          <p14:tracePt t="61817" x="4183063" y="2225675"/>
          <p14:tracePt t="61849" x="4191000" y="2209800"/>
          <p14:tracePt t="61857" x="4198938" y="2209800"/>
          <p14:tracePt t="61889" x="4198938" y="2201863"/>
          <p14:tracePt t="61897" x="4198938" y="2193925"/>
          <p14:tracePt t="61914" x="4206875" y="2179638"/>
          <p14:tracePt t="61937" x="4213225" y="2171700"/>
          <p14:tracePt t="61977" x="4213225" y="2163763"/>
          <p14:tracePt t="61985" x="4213225" y="2149475"/>
          <p14:tracePt t="62001" x="4213225" y="2141538"/>
          <p14:tracePt t="62016" x="4213225" y="2133600"/>
          <p14:tracePt t="62033" x="4213225" y="2125663"/>
          <p14:tracePt t="62048" x="4213225" y="2117725"/>
          <p14:tracePt t="62089" x="4213225" y="2111375"/>
          <p14:tracePt t="62153" x="4213225" y="2103438"/>
          <p14:tracePt t="62185" x="4206875" y="2087563"/>
          <p14:tracePt t="62249" x="4198938" y="2087563"/>
          <p14:tracePt t="62281" x="4198938" y="2079625"/>
          <p14:tracePt t="62313" x="4198938" y="2073275"/>
          <p14:tracePt t="62329" x="4191000" y="2065338"/>
          <p14:tracePt t="62345" x="4191000" y="2057400"/>
          <p14:tracePt t="62361" x="4183063" y="2049463"/>
          <p14:tracePt t="62369" x="4183063" y="2041525"/>
          <p14:tracePt t="62385" x="4175125" y="2035175"/>
          <p14:tracePt t="62399" x="4168775" y="2019300"/>
          <p14:tracePt t="62417" x="4160838" y="2019300"/>
          <p14:tracePt t="62433" x="4144963" y="2011363"/>
          <p14:tracePt t="62449" x="4137025" y="2011363"/>
          <p14:tracePt t="62569" x="4122738" y="2011363"/>
          <p14:tracePt t="62625" x="4114800" y="2011363"/>
          <p14:tracePt t="62657" x="4106863" y="2011363"/>
          <p14:tracePt t="62673" x="4098925" y="2011363"/>
          <p14:tracePt t="62689" x="4092575" y="2011363"/>
          <p14:tracePt t="62712" x="4084638" y="2011363"/>
          <p14:tracePt t="62729" x="4076700" y="2011363"/>
          <p14:tracePt t="62737" x="4068763" y="2011363"/>
          <p14:tracePt t="62748" x="4054475" y="2011363"/>
          <p14:tracePt t="62785" x="4046538" y="2011363"/>
          <p14:tracePt t="62825" x="4046538" y="2019300"/>
          <p14:tracePt t="62833" x="4038600" y="2027238"/>
          <p14:tracePt t="62849" x="4022725" y="2041525"/>
          <p14:tracePt t="62866" x="4016375" y="2049463"/>
          <p14:tracePt t="62883" x="4008438" y="2057400"/>
          <p14:tracePt t="62898" x="4000500" y="2065338"/>
          <p14:tracePt t="62915" x="4000500" y="2073275"/>
          <p14:tracePt t="62932" x="3992563" y="2079625"/>
          <p14:tracePt t="62948" x="3984625" y="2087563"/>
          <p14:tracePt t="62969" x="3984625" y="2095500"/>
          <p14:tracePt t="62993" x="3984625" y="2103438"/>
          <p14:tracePt t="63001" x="3978275" y="2103438"/>
          <p14:tracePt t="63017" x="3978275" y="2111375"/>
          <p14:tracePt t="63033" x="3978275" y="2117725"/>
          <p14:tracePt t="63057" x="3978275" y="2125663"/>
          <p14:tracePt t="63105" x="3978275" y="2133600"/>
          <p14:tracePt t="63121" x="3978275" y="2141538"/>
          <p14:tracePt t="63129" x="3978275" y="2149475"/>
          <p14:tracePt t="63137" x="3978275" y="2155825"/>
          <p14:tracePt t="63153" x="3978275" y="2171700"/>
          <p14:tracePt t="63177" x="3984625" y="2179638"/>
          <p14:tracePt t="63193" x="3992563" y="2187575"/>
          <p14:tracePt t="63217" x="4000500" y="2187575"/>
          <p14:tracePt t="63265" x="4008438" y="2187575"/>
          <p14:tracePt t="63281" x="4022725" y="2187575"/>
          <p14:tracePt t="63298" x="4030663" y="2187575"/>
          <p14:tracePt t="63314" x="4046538" y="2187575"/>
          <p14:tracePt t="63345" x="4054475" y="2187575"/>
          <p14:tracePt t="63377" x="4068763" y="2187575"/>
          <p14:tracePt t="64285" x="4068763" y="2193925"/>
          <p14:tracePt t="64857" x="4068763" y="2201863"/>
          <p14:tracePt t="65481" x="4068763" y="2209800"/>
          <p14:tracePt t="65521" x="4068763" y="2217738"/>
          <p14:tracePt t="65665" x="4068763" y="2225675"/>
          <p14:tracePt t="65681" x="4068763" y="2239963"/>
          <p14:tracePt t="65697" x="4068763" y="2255838"/>
          <p14:tracePt t="65704" x="4068763" y="2270125"/>
          <p14:tracePt t="65713" x="4068763" y="2286000"/>
          <p14:tracePt t="65727" x="4068763" y="2301875"/>
          <p14:tracePt t="65745" x="4060825" y="2308225"/>
          <p14:tracePt t="65793" x="4054475" y="2316163"/>
          <p14:tracePt t="65817" x="4046538" y="2332038"/>
          <p14:tracePt t="65833" x="4038600" y="2332038"/>
          <p14:tracePt t="65849" x="4038600" y="2339975"/>
          <p14:tracePt t="65857" x="4030663" y="2346325"/>
          <p14:tracePt t="65865" x="4030663" y="2354263"/>
          <p14:tracePt t="65878" x="4022725" y="2370138"/>
          <p14:tracePt t="65896" x="4016375" y="2384425"/>
          <p14:tracePt t="65912" x="4008438" y="2416175"/>
          <p14:tracePt t="65930" x="4008438" y="2446338"/>
          <p14:tracePt t="65948" x="4000500" y="2476500"/>
          <p14:tracePt t="65963" x="3992563" y="2492375"/>
          <p14:tracePt t="65979" x="3978275" y="2522538"/>
          <p14:tracePt t="65996" x="3978275" y="2552700"/>
          <p14:tracePt t="66012" x="3978275" y="2568575"/>
          <p14:tracePt t="66029" x="3978275" y="2598738"/>
          <p14:tracePt t="66046" x="3962400" y="2628900"/>
          <p14:tracePt t="66062" x="3962400" y="2636838"/>
          <p14:tracePt t="66078" x="3962400" y="2659063"/>
          <p14:tracePt t="66096" x="3962400" y="2682875"/>
          <p14:tracePt t="66096" x="3962400" y="2697163"/>
          <p14:tracePt t="66113" x="3946525" y="2735263"/>
          <p14:tracePt t="66130" x="3946525" y="2759075"/>
          <p14:tracePt t="66146" x="3924300" y="2811463"/>
          <p14:tracePt t="66163" x="3902075" y="2879725"/>
          <p14:tracePt t="66179" x="3870325" y="2963863"/>
          <p14:tracePt t="66195" x="3863975" y="3025775"/>
          <p14:tracePt t="66213" x="3863975" y="3078163"/>
          <p14:tracePt t="66228" x="3848100" y="3116263"/>
          <p14:tracePt t="66245" x="3848100" y="3140075"/>
          <p14:tracePt t="66262" x="3848100" y="3170238"/>
          <p14:tracePt t="66278" x="3840163" y="3208338"/>
          <p14:tracePt t="66295" x="3832225" y="3254375"/>
          <p14:tracePt t="66295" x="3825875" y="3268663"/>
          <p14:tracePt t="66313" x="3810000" y="3292475"/>
          <p14:tracePt t="66329" x="3810000" y="3336925"/>
          <p14:tracePt t="66346" x="3787775" y="3368675"/>
          <p14:tracePt t="66362" x="3763963" y="3406775"/>
          <p14:tracePt t="66380" x="3756025" y="3429000"/>
          <p14:tracePt t="66394" x="3741738" y="3467100"/>
          <p14:tracePt t="66410" x="3725863" y="3505200"/>
          <p14:tracePt t="66428" x="3717925" y="3551238"/>
          <p14:tracePt t="66446" x="3703638" y="3581400"/>
          <p14:tracePt t="66462" x="3687763" y="3635375"/>
          <p14:tracePt t="66478" x="3665538" y="3679825"/>
          <p14:tracePt t="66495" x="3635375" y="3741738"/>
          <p14:tracePt t="66495" x="3627438" y="3763963"/>
          <p14:tracePt t="66513" x="3619500" y="3787775"/>
          <p14:tracePt t="66529" x="3597275" y="3848100"/>
          <p14:tracePt t="66546" x="3581400" y="3863975"/>
          <p14:tracePt t="66563" x="3581400" y="3886200"/>
          <p14:tracePt t="66579" x="3565525" y="3916363"/>
          <p14:tracePt t="66596" x="3559175" y="3940175"/>
          <p14:tracePt t="66612" x="3543300" y="3970338"/>
          <p14:tracePt t="66628" x="3527425" y="4000500"/>
          <p14:tracePt t="66645" x="3497263" y="4046538"/>
          <p14:tracePt t="66662" x="3497263" y="4060825"/>
          <p14:tracePt t="66678" x="3489325" y="4092575"/>
          <p14:tracePt t="66695" x="3482975" y="4098925"/>
          <p14:tracePt t="66712" x="3482975" y="4114800"/>
          <p14:tracePt t="66712" x="3467100" y="4122738"/>
          <p14:tracePt t="66729" x="3467100" y="4130675"/>
          <p14:tracePt t="66801" x="3459163" y="4130675"/>
          <p14:tracePt t="66865" x="3444875" y="4130675"/>
          <p14:tracePt t="66889" x="3421063" y="4092575"/>
          <p14:tracePt t="66897" x="3421063" y="4068763"/>
          <p14:tracePt t="66910" x="3421063" y="4084638"/>
          <p14:tracePt t="67329" x="3521075" y="4198938"/>
          <p14:tracePt t="67337" x="3527425" y="4206875"/>
          <p14:tracePt t="67353" x="3535363" y="4198938"/>
          <p14:tracePt t="67369" x="3551238" y="4191000"/>
          <p14:tracePt t="67378" x="3543300" y="4168775"/>
          <p14:tracePt t="67395" x="3543300" y="4175125"/>
          <p14:tracePt t="67417" x="3535363" y="4175125"/>
          <p14:tracePt t="67457" x="3535363" y="4191000"/>
          <p14:tracePt t="67465" x="3551238" y="4213225"/>
          <p14:tracePt t="67476" x="3551238" y="4206875"/>
          <p14:tracePt t="67493" x="3551238" y="4213225"/>
          <p14:tracePt t="67510" x="3551238" y="4221163"/>
          <p14:tracePt t="67537" x="3543300" y="4229100"/>
          <p14:tracePt t="67577" x="3535363" y="4229100"/>
          <p14:tracePt t="67697" x="3527425" y="4229100"/>
          <p14:tracePt t="67809" x="3521075" y="4221163"/>
          <p14:tracePt t="67833" x="3513138" y="4221163"/>
          <p14:tracePt t="67920" x="3505200" y="4221163"/>
          <p14:tracePt t="68049" x="3505200" y="4213225"/>
          <p14:tracePt t="72473" x="3513138" y="4213225"/>
          <p14:tracePt t="72809" x="3521075" y="4213225"/>
          <p14:tracePt t="72841" x="3535363" y="4213225"/>
          <p14:tracePt t="72873" x="3543300" y="4213225"/>
          <p14:tracePt t="72897" x="3559175" y="4221163"/>
          <p14:tracePt t="72969" x="3565525" y="4221163"/>
          <p14:tracePt t="72986" x="3581400" y="4221163"/>
          <p14:tracePt t="73057" x="3581400" y="4229100"/>
          <p14:tracePt t="73065" x="3589338" y="4229100"/>
          <p14:tracePt t="73665" x="3597275" y="4229100"/>
          <p14:tracePt t="73673" x="3603625" y="4229100"/>
          <p14:tracePt t="73697" x="3611563" y="4229100"/>
          <p14:tracePt t="73721" x="3619500" y="4229100"/>
          <p14:tracePt t="73737" x="3627438" y="4229100"/>
          <p14:tracePt t="73754" x="3635375" y="4229100"/>
          <p14:tracePt t="73770" x="3649663" y="4229100"/>
          <p14:tracePt t="73817" x="3657600" y="4229100"/>
          <p14:tracePt t="73849" x="3665538" y="4229100"/>
          <p14:tracePt t="73857" x="3673475" y="4229100"/>
          <p14:tracePt t="73871" x="3679825" y="4229100"/>
          <p14:tracePt t="73887" x="3687763" y="4229100"/>
          <p14:tracePt t="73913" x="3703638" y="4229100"/>
          <p14:tracePt t="73945" x="3711575" y="4229100"/>
          <p14:tracePt t="73970" x="3717925" y="4229100"/>
          <p14:tracePt t="73985" x="3733800" y="4229100"/>
          <p14:tracePt t="73993" x="3749675" y="4229100"/>
          <p14:tracePt t="74004" x="3794125" y="4229100"/>
          <p14:tracePt t="74021" x="3840163" y="4229100"/>
          <p14:tracePt t="74037" x="3894138" y="4213225"/>
          <p14:tracePt t="74052" x="3924300" y="4213225"/>
          <p14:tracePt t="74069" x="3932238" y="4213225"/>
          <p14:tracePt t="74085" x="3946525" y="4198938"/>
          <p14:tracePt t="74103" x="3978275" y="4191000"/>
          <p14:tracePt t="74121" x="3978275" y="4183063"/>
          <p14:tracePt t="74138" x="3970338" y="4183063"/>
          <p14:tracePt t="74361" x="3962400" y="4183063"/>
          <p14:tracePt t="74369" x="3954463" y="4183063"/>
          <p14:tracePt t="74386" x="3940175" y="4183063"/>
          <p14:tracePt t="74409" x="3932238" y="4183063"/>
          <p14:tracePt t="74441" x="3916363" y="4183063"/>
          <p14:tracePt t="74465" x="3908425" y="4183063"/>
          <p14:tracePt t="74481" x="3894138" y="4183063"/>
          <p14:tracePt t="74489" x="3878263" y="4183063"/>
          <p14:tracePt t="74503" x="3832225" y="4183063"/>
          <p14:tracePt t="74503" x="3817938" y="4183063"/>
          <p14:tracePt t="74522" x="3787775" y="4183063"/>
          <p14:tracePt t="74538" x="3771900" y="4183063"/>
          <p14:tracePt t="74554" x="3763963" y="4183063"/>
          <p14:tracePt t="74601" x="3756025" y="4183063"/>
          <p14:tracePt t="74609" x="3741738" y="4183063"/>
          <p14:tracePt t="74619" x="3679825" y="4175125"/>
          <p14:tracePt t="74636" x="3635375" y="4168775"/>
          <p14:tracePt t="74654" x="3589338" y="4168775"/>
          <p14:tracePt t="74670" x="3559175" y="4168775"/>
          <p14:tracePt t="74691" x="3551238" y="4168775"/>
          <p14:tracePt t="74702" x="3535363" y="4160838"/>
          <p14:tracePt t="74719" x="3513138" y="4160838"/>
          <p14:tracePt t="74738" x="3505200" y="4160838"/>
          <p14:tracePt t="74761" x="3497263" y="4160838"/>
          <p14:tracePt t="74770" x="3475038" y="4160838"/>
          <p14:tracePt t="74787" x="3444875" y="4160838"/>
          <p14:tracePt t="74803" x="3421063" y="4160838"/>
          <p14:tracePt t="74820" x="3398838" y="4160838"/>
          <p14:tracePt t="74836" x="3382963" y="4160838"/>
          <p14:tracePt t="75758" x="3398838" y="4152900"/>
          <p14:tracePt t="76073" x="3406775" y="4152900"/>
          <p14:tracePt t="76112" x="3413125" y="4152900"/>
          <p14:tracePt t="76217" x="3421063" y="4152900"/>
          <p14:tracePt t="76225" x="3436938" y="4152900"/>
          <p14:tracePt t="76745" x="3444875" y="4152900"/>
          <p14:tracePt t="76753" x="3459163" y="4152900"/>
          <p14:tracePt t="76767" x="3505200" y="4152900"/>
          <p14:tracePt t="76786" x="3543300" y="4152900"/>
          <p14:tracePt t="76802" x="3559175" y="4152900"/>
          <p14:tracePt t="76818" x="3589338" y="4152900"/>
          <p14:tracePt t="76835" x="3619500" y="4152900"/>
          <p14:tracePt t="76851" x="3635375" y="4152900"/>
          <p14:tracePt t="76868" x="3673475" y="4152900"/>
          <p14:tracePt t="76885" x="3725863" y="4152900"/>
          <p14:tracePt t="76901" x="3810000" y="4152900"/>
          <p14:tracePt t="76917" x="3856038" y="4152900"/>
          <p14:tracePt t="76917" x="3863975" y="4152900"/>
          <p14:tracePt t="76937" x="3870325" y="4152900"/>
          <p14:tracePt t="77840" x="3878263" y="4152900"/>
          <p14:tracePt t="77985" x="3886200" y="4152900"/>
          <p14:tracePt t="78001" x="3902075" y="4152900"/>
          <p14:tracePt t="78009" x="3916363" y="4152900"/>
          <p14:tracePt t="78025" x="3924300" y="4152900"/>
          <p14:tracePt t="78041" x="3932238" y="4152900"/>
          <p14:tracePt t="78050" x="3962400" y="4160838"/>
          <p14:tracePt t="78067" x="3992563" y="4160838"/>
          <p14:tracePt t="78085" x="4030663" y="4160838"/>
          <p14:tracePt t="78100" x="4068763" y="4160838"/>
          <p14:tracePt t="78116" x="4130675" y="4160838"/>
          <p14:tracePt t="78132" x="4183063" y="4160838"/>
          <p14:tracePt t="78149" x="4237038" y="4160838"/>
          <p14:tracePt t="78166" x="4289425" y="4152900"/>
          <p14:tracePt t="78183" x="4335463" y="4152900"/>
          <p14:tracePt t="78183" x="4373563" y="4144963"/>
          <p14:tracePt t="78201" x="4403725" y="4144963"/>
          <p14:tracePt t="78215" x="4533900" y="4130675"/>
          <p14:tracePt t="78234" x="4625975" y="4130675"/>
          <p14:tracePt t="78250" x="4724400" y="4130675"/>
          <p14:tracePt t="78267" x="4792663" y="4130675"/>
          <p14:tracePt t="78283" x="4838700" y="4122738"/>
          <p14:tracePt t="78300" x="4860925" y="4114800"/>
          <p14:tracePt t="78316" x="4906963" y="4106863"/>
          <p14:tracePt t="78334" x="4999038" y="4092575"/>
          <p14:tracePt t="78349" x="5151438" y="4076700"/>
          <p14:tracePt t="78367" x="5326063" y="4060825"/>
          <p14:tracePt t="78383" x="5478463" y="4030663"/>
          <p14:tracePt t="78399" x="5546725" y="4022725"/>
          <p14:tracePt t="78399" x="5554663" y="4022725"/>
          <p14:tracePt t="78418" x="5562600" y="4022725"/>
          <p14:tracePt t="78432" x="5570538" y="4022725"/>
          <p14:tracePt t="78449" x="5600700" y="4022725"/>
          <p14:tracePt t="78467" x="5661025" y="4022725"/>
          <p14:tracePt t="78483" x="5775325" y="4022725"/>
          <p14:tracePt t="78499" x="5883275" y="4022725"/>
          <p14:tracePt t="78516" x="5921375" y="4022725"/>
          <p14:tracePt t="78534" x="5927725" y="4022725"/>
          <p14:tracePt t="79436" x="5935663" y="4008438"/>
          <p14:tracePt t="79521" x="5935663" y="4000500"/>
          <p14:tracePt t="79537" x="5935663" y="3992563"/>
          <p14:tracePt t="79545" x="5951538" y="3984625"/>
          <p14:tracePt t="79553" x="5959475" y="3978275"/>
          <p14:tracePt t="79577" x="5959475" y="3970338"/>
          <p14:tracePt t="79585" x="5965825" y="3970338"/>
          <p14:tracePt t="79598" x="5965825" y="3962400"/>
          <p14:tracePt t="79615" x="5973763" y="3946525"/>
          <p14:tracePt t="79632" x="5973763" y="3940175"/>
          <p14:tracePt t="79647" x="5981700" y="3908425"/>
          <p14:tracePt t="79647" x="5989638" y="3908425"/>
          <p14:tracePt t="79666" x="5997575" y="3894138"/>
          <p14:tracePt t="79682" x="6003925" y="3863975"/>
          <p14:tracePt t="79699" x="6003925" y="3856038"/>
          <p14:tracePt t="79729" x="6003925" y="3840163"/>
          <p14:tracePt t="79745" x="5989638" y="3840163"/>
          <p14:tracePt t="79825" x="5981700" y="3832225"/>
          <p14:tracePt t="79833" x="5959475" y="3825875"/>
          <p14:tracePt t="79847" x="5927725" y="3810000"/>
          <p14:tracePt t="79847" x="5905500" y="3810000"/>
          <p14:tracePt t="79866" x="5889625" y="3810000"/>
          <p14:tracePt t="79866" x="5867400" y="3802063"/>
          <p14:tracePt t="79882" x="5851525" y="3794125"/>
          <p14:tracePt t="79898" x="5821363" y="3794125"/>
          <p14:tracePt t="79915" x="5813425" y="3794125"/>
          <p14:tracePt t="79939" x="5807075" y="3794125"/>
          <p14:tracePt t="79947" x="5791200" y="3794125"/>
          <p14:tracePt t="79965" x="5761038" y="3794125"/>
          <p14:tracePt t="79981" x="5730875" y="3794125"/>
          <p14:tracePt t="79998" x="5684838" y="3794125"/>
          <p14:tracePt t="80015" x="5661025" y="3794125"/>
          <p14:tracePt t="80031" x="5646738" y="3794125"/>
          <p14:tracePt t="80031" x="5630863" y="3794125"/>
          <p14:tracePt t="80049" x="5616575" y="3802063"/>
          <p14:tracePt t="80065" x="5608638" y="3802063"/>
          <p14:tracePt t="80082" x="5592763" y="3802063"/>
          <p14:tracePt t="80098" x="5578475" y="3810000"/>
          <p14:tracePt t="80115" x="5554663" y="3817938"/>
          <p14:tracePt t="80131" x="5540375" y="3825875"/>
          <p14:tracePt t="80147" x="5524500" y="3832225"/>
          <p14:tracePt t="80164" x="5516563" y="3840163"/>
          <p14:tracePt t="80201" x="5508625" y="3848100"/>
          <p14:tracePt t="80225" x="5502275" y="3848100"/>
          <p14:tracePt t="80233" x="5494338" y="3856038"/>
          <p14:tracePt t="80247" x="5478463" y="3870325"/>
          <p14:tracePt t="80264" x="5464175" y="3886200"/>
          <p14:tracePt t="80264" x="5456238" y="3886200"/>
          <p14:tracePt t="80282" x="5440363" y="3902075"/>
          <p14:tracePt t="80298" x="5440363" y="3908425"/>
          <p14:tracePt t="80315" x="5432425" y="3924300"/>
          <p14:tracePt t="80330" x="5432425" y="3932238"/>
          <p14:tracePt t="80361" x="5426075" y="3932238"/>
          <p14:tracePt t="80377" x="5426075" y="3946525"/>
          <p14:tracePt t="80401" x="5418138" y="3946525"/>
          <p14:tracePt t="80417" x="5418138" y="3954463"/>
          <p14:tracePt t="80425" x="5418138" y="3962400"/>
          <p14:tracePt t="80433" x="5418138" y="3970338"/>
          <p14:tracePt t="80449" x="5410200" y="3984625"/>
          <p14:tracePt t="80463" x="5410200" y="3992563"/>
          <p14:tracePt t="80497" x="5410200" y="4000500"/>
          <p14:tracePt t="80513" x="5410200" y="4016375"/>
          <p14:tracePt t="80530" x="5410200" y="4022725"/>
          <p14:tracePt t="80545" x="5410200" y="4030663"/>
          <p14:tracePt t="80560" x="5410200" y="4038600"/>
          <p14:tracePt t="80577" x="5426075" y="4054475"/>
          <p14:tracePt t="80585" x="5440363" y="4068763"/>
          <p14:tracePt t="80609" x="5448300" y="4076700"/>
          <p14:tracePt t="80625" x="5456238" y="4076700"/>
          <p14:tracePt t="80641" x="5470525" y="4084638"/>
          <p14:tracePt t="80649" x="5478463" y="4092575"/>
          <p14:tracePt t="80663" x="5494338" y="4092575"/>
          <p14:tracePt t="80663" x="5508625" y="4106863"/>
          <p14:tracePt t="80681" x="5540375" y="4122738"/>
          <p14:tracePt t="80701" x="5562600" y="4122738"/>
          <p14:tracePt t="80715" x="5578475" y="4130675"/>
          <p14:tracePt t="80731" x="5592763" y="4130675"/>
          <p14:tracePt t="80747" x="5608638" y="4137025"/>
          <p14:tracePt t="80764" x="5638800" y="4144963"/>
          <p14:tracePt t="80780" x="5692775" y="4152900"/>
          <p14:tracePt t="80797" x="5753100" y="4152900"/>
          <p14:tracePt t="80814" x="5799138" y="4152900"/>
          <p14:tracePt t="80830" x="5807075" y="4152900"/>
          <p14:tracePt t="80865" x="5813425" y="4152900"/>
          <p14:tracePt t="80881" x="5821363" y="4144963"/>
          <p14:tracePt t="80897" x="5829300" y="4137025"/>
          <p14:tracePt t="80905" x="5845175" y="4122738"/>
          <p14:tracePt t="80914" x="5867400" y="4114800"/>
          <p14:tracePt t="80931" x="5883275" y="4106863"/>
          <p14:tracePt t="80948" x="5889625" y="4092575"/>
          <p14:tracePt t="80963" x="5889625" y="4076700"/>
          <p14:tracePt t="81001" x="5897563" y="4076700"/>
          <p14:tracePt t="81009" x="5897563" y="4068763"/>
          <p14:tracePt t="81025" x="5905500" y="4054475"/>
          <p14:tracePt t="81033" x="5905500" y="4046538"/>
          <p14:tracePt t="81049" x="5905500" y="4038600"/>
          <p14:tracePt t="81063" x="5905500" y="4022725"/>
          <p14:tracePt t="81081" x="5905500" y="4008438"/>
          <p14:tracePt t="81096" x="5905500" y="3992563"/>
          <p14:tracePt t="81113" x="5905500" y="3978275"/>
          <p14:tracePt t="81131" x="5905500" y="3970338"/>
          <p14:tracePt t="81153" x="5905500" y="3962400"/>
          <p14:tracePt t="81163" x="5905500" y="3954463"/>
          <p14:tracePt t="81179" x="5897563" y="3946525"/>
          <p14:tracePt t="81196" x="5889625" y="3940175"/>
          <p14:tracePt t="81213" x="5883275" y="3940175"/>
          <p14:tracePt t="81229" x="5875338" y="3932238"/>
          <p14:tracePt t="81257" x="5867400" y="3932238"/>
          <p14:tracePt t="81289" x="5859463" y="3932238"/>
          <p14:tracePt t="81297" x="5851525" y="3932238"/>
          <p14:tracePt t="81314" x="5845175" y="3924300"/>
          <p14:tracePt t="81329" x="5837238" y="3924300"/>
          <p14:tracePt t="81353" x="5821363" y="3924300"/>
          <p14:tracePt t="81369" x="5807075" y="3924300"/>
          <p14:tracePt t="81379" x="5791200" y="3924300"/>
          <p14:tracePt t="81396" x="5783263" y="3924300"/>
          <p14:tracePt t="81412" x="5768975" y="3924300"/>
          <p14:tracePt t="81430" x="5761038" y="3924300"/>
          <p14:tracePt t="81447" x="5753100" y="3924300"/>
          <p14:tracePt t="81462" x="5737225" y="3924300"/>
          <p14:tracePt t="81479" x="5722938" y="3924300"/>
          <p14:tracePt t="81495" x="5699125" y="3932238"/>
          <p14:tracePt t="81514" x="5676900" y="3962400"/>
          <p14:tracePt t="81530" x="5646738" y="3978275"/>
          <p14:tracePt t="81546" x="5616575" y="3992563"/>
          <p14:tracePt t="81562" x="5608638" y="4000500"/>
          <p14:tracePt t="81578" x="5592763" y="4008438"/>
          <p14:tracePt t="81595" x="5578475" y="4022725"/>
          <p14:tracePt t="81617" x="5578475" y="4038600"/>
          <p14:tracePt t="81633" x="5578475" y="4054475"/>
          <p14:tracePt t="81645" x="5578475" y="4060825"/>
          <p14:tracePt t="81665" x="5578475" y="4068763"/>
          <p14:tracePt t="81681" x="5578475" y="4084638"/>
          <p14:tracePt t="81698" x="5578475" y="4098925"/>
          <p14:tracePt t="81714" x="5578475" y="4114800"/>
          <p14:tracePt t="81730" x="5578475" y="4122738"/>
          <p14:tracePt t="81753" x="5584825" y="4122738"/>
          <p14:tracePt t="81785" x="5584825" y="4130675"/>
          <p14:tracePt t="82273" x="5578475" y="4130675"/>
          <p14:tracePt t="82401" x="5578475" y="4137025"/>
          <p14:tracePt t="82409" x="5578475" y="4152900"/>
          <p14:tracePt t="82425" x="5570538" y="4160838"/>
          <p14:tracePt t="82497" x="5562600" y="4160838"/>
          <p14:tracePt t="82513" x="5562600" y="4152900"/>
          <p14:tracePt t="82745" x="5570538" y="4144963"/>
          <p14:tracePt t="82761" x="5578475" y="4137025"/>
          <p14:tracePt t="82778" x="5578475" y="4130675"/>
          <p14:tracePt t="82801" x="5578475" y="4122738"/>
          <p14:tracePt t="82825" x="5584825" y="4106863"/>
          <p14:tracePt t="82841" x="5584825" y="4098925"/>
          <p14:tracePt t="82857" x="5592763" y="4098925"/>
          <p14:tracePt t="82865" x="5592763" y="4092575"/>
          <p14:tracePt t="82877" x="5592763" y="4084638"/>
          <p14:tracePt t="82894" x="5592763" y="4076700"/>
          <p14:tracePt t="82911" x="5600700" y="4076700"/>
          <p14:tracePt t="82928" x="5600700" y="4068763"/>
          <p14:tracePt t="82944" x="5600700" y="4060825"/>
          <p14:tracePt t="82963" x="5600700" y="4054475"/>
          <p14:tracePt t="82985" x="5600700" y="4046538"/>
          <p14:tracePt t="83001" x="5608638" y="4038600"/>
          <p14:tracePt t="83011" x="5616575" y="4030663"/>
          <p14:tracePt t="83028" x="5616575" y="4022725"/>
          <p14:tracePt t="83044" x="5616575" y="4016375"/>
          <p14:tracePt t="83061" x="5616575" y="4000500"/>
          <p14:tracePt t="83097" x="5616575" y="3992563"/>
          <p14:tracePt t="83113" x="5616575" y="3978275"/>
          <p14:tracePt t="83129" x="5616575" y="3970338"/>
          <p14:tracePt t="83137" x="5616575" y="3962400"/>
          <p14:tracePt t="83145" x="5616575" y="3954463"/>
          <p14:tracePt t="83160" x="5622925" y="3954463"/>
          <p14:tracePt t="83481" x="5646738" y="3962400"/>
          <p14:tracePt t="83521" x="5661025" y="3970338"/>
          <p14:tracePt t="83529" x="5707063" y="3984625"/>
          <p14:tracePt t="83543" x="5768975" y="3992563"/>
          <p14:tracePt t="83559" x="5859463" y="3992563"/>
          <p14:tracePt t="83559" x="5883275" y="3992563"/>
          <p14:tracePt t="83578" x="5897563" y="3992563"/>
          <p14:tracePt t="83595" x="5905500" y="3992563"/>
          <p14:tracePt t="83713" x="5905500" y="3984625"/>
          <p14:tracePt t="83737" x="5905500" y="3978275"/>
          <p14:tracePt t="83745" x="5905500" y="3970338"/>
          <p14:tracePt t="83761" x="5905500" y="3954463"/>
          <p14:tracePt t="83785" x="5897563" y="3946525"/>
          <p14:tracePt t="83801" x="5897563" y="3940175"/>
          <p14:tracePt t="83811" x="5875338" y="3924300"/>
          <p14:tracePt t="83827" x="5837238" y="3908425"/>
          <p14:tracePt t="83844" x="5821363" y="3902075"/>
          <p14:tracePt t="83860" x="5791200" y="3894138"/>
          <p14:tracePt t="83878" x="5775325" y="3886200"/>
          <p14:tracePt t="83894" x="5761038" y="3886200"/>
          <p14:tracePt t="83910" x="5737225" y="3886200"/>
          <p14:tracePt t="83928" x="5722938" y="3878263"/>
          <p14:tracePt t="83943" x="5707063" y="3878263"/>
          <p14:tracePt t="83963" x="5692775" y="3878263"/>
          <p14:tracePt t="83978" x="5676900" y="3878263"/>
          <p14:tracePt t="84001" x="5661025" y="3878263"/>
          <p14:tracePt t="84011" x="5638800" y="3878263"/>
          <p14:tracePt t="84027" x="5608638" y="3894138"/>
          <p14:tracePt t="84044" x="5578475" y="3916363"/>
          <p14:tracePt t="84060" x="5562600" y="3932238"/>
          <p14:tracePt t="84077" x="5554663" y="3932238"/>
          <p14:tracePt t="84093" x="5554663" y="3946525"/>
          <p14:tracePt t="84110" x="5554663" y="3970338"/>
          <p14:tracePt t="84126" x="5554663" y="3984625"/>
          <p14:tracePt t="84143" x="5554663" y="4000500"/>
          <p14:tracePt t="84159" x="5554663" y="4016375"/>
          <p14:tracePt t="84176" x="5554663" y="4022725"/>
          <p14:tracePt t="84193" x="5562600" y="4022725"/>
          <p14:tracePt t="84210" x="5578475" y="4022725"/>
          <p14:tracePt t="84226" x="5584825" y="4022725"/>
          <p14:tracePt t="84243" x="5600700" y="4030663"/>
          <p14:tracePt t="84260" x="5608638" y="4030663"/>
          <p14:tracePt t="84276" x="5622925" y="4030663"/>
          <p14:tracePt t="84293" x="5630863" y="4046538"/>
          <p14:tracePt t="84310" x="5638800" y="4046538"/>
          <p14:tracePt t="84327" x="5646738" y="4046538"/>
          <p14:tracePt t="84342" x="5654675" y="4046538"/>
          <p14:tracePt t="84359" x="5676900" y="4046538"/>
          <p14:tracePt t="84377" x="5661025" y="4060825"/>
          <p14:tracePt t="84657" x="5654675" y="4060825"/>
          <p14:tracePt t="84689" x="5654675" y="4068763"/>
          <p14:tracePt t="84705" x="5646738" y="4068763"/>
          <p14:tracePt t="84713" x="5638800" y="4068763"/>
          <p14:tracePt t="84793" x="5622925" y="4068763"/>
          <p14:tracePt t="84817" x="5592763" y="4068763"/>
          <p14:tracePt t="84825" x="5546725" y="4054475"/>
          <p14:tracePt t="84833" x="5524500" y="4054475"/>
          <p14:tracePt t="84843" x="5486400" y="4054475"/>
          <p14:tracePt t="84859" x="5448300" y="4038600"/>
          <p14:tracePt t="84876" x="5410200" y="4022725"/>
          <p14:tracePt t="84892" x="5410200" y="4016375"/>
          <p14:tracePt t="84913" x="5394325" y="3992563"/>
          <p14:tracePt t="84925" x="5318125" y="3924300"/>
          <p14:tracePt t="84943" x="5219700" y="3825875"/>
          <p14:tracePt t="84943" x="5197475" y="3802063"/>
          <p14:tracePt t="84962" x="5151438" y="3741738"/>
          <p14:tracePt t="84976" x="5013325" y="3573463"/>
          <p14:tracePt t="84976" x="4953000" y="3497263"/>
          <p14:tracePt t="84994" x="4884738" y="3382963"/>
          <p14:tracePt t="85010" x="4854575" y="3260725"/>
          <p14:tracePt t="85027" x="4822825" y="3124200"/>
          <p14:tracePt t="85043" x="4800600" y="2955925"/>
          <p14:tracePt t="85059" x="4778375" y="2765425"/>
          <p14:tracePt t="85076" x="4746625" y="2552700"/>
          <p14:tracePt t="85093" x="4670425" y="2293938"/>
          <p14:tracePt t="85109" x="4618038" y="2095500"/>
          <p14:tracePt t="85126" x="4594225" y="1943100"/>
          <p14:tracePt t="85143" x="4587875" y="1844675"/>
          <p14:tracePt t="85159" x="4579938" y="1782763"/>
          <p14:tracePt t="85176" x="4572000" y="1730375"/>
          <p14:tracePt t="85176" x="4572000" y="1714500"/>
          <p14:tracePt t="85194" x="4556125" y="1668463"/>
          <p14:tracePt t="85210" x="4556125" y="1622425"/>
          <p14:tracePt t="85226" x="4556125" y="1554163"/>
          <p14:tracePt t="85243" x="4556125" y="1455738"/>
          <p14:tracePt t="85259" x="4556125" y="1371600"/>
          <p14:tracePt t="85276" x="4556125" y="1317625"/>
          <p14:tracePt t="85292" x="4556125" y="1295400"/>
          <p14:tracePt t="85309" x="4556125" y="1273175"/>
          <p14:tracePt t="85326" x="4556125" y="1265238"/>
          <p14:tracePt t="85345" x="4556125" y="1257300"/>
          <p14:tracePt t="85361" x="4556125" y="1249363"/>
          <p14:tracePt t="85377" x="4556125" y="1227138"/>
          <p14:tracePt t="85391" x="4556125" y="1189038"/>
          <p14:tracePt t="85410" x="4556125" y="1158875"/>
          <p14:tracePt t="85426" x="4572000" y="1127125"/>
          <p14:tracePt t="85443" x="4587875" y="1104900"/>
          <p14:tracePt t="85459" x="4602163" y="1082675"/>
          <p14:tracePt t="85476" x="4610100" y="1058863"/>
          <p14:tracePt t="85492" x="4610100" y="1050925"/>
          <p14:tracePt t="85508" x="4610100" y="1044575"/>
          <p14:tracePt t="85525" x="4610100" y="1028700"/>
          <p14:tracePt t="85541" x="4618038" y="1012825"/>
          <p14:tracePt t="85559" x="4618038" y="974725"/>
          <p14:tracePt t="85576" x="4618038" y="952500"/>
          <p14:tracePt t="85592" x="4632325" y="930275"/>
          <p14:tracePt t="85610" x="4632325" y="922338"/>
          <p14:tracePt t="85625" x="4632325" y="914400"/>
          <p14:tracePt t="85642" x="4632325" y="906463"/>
          <p14:tracePt t="85658" x="4632325" y="898525"/>
          <p14:tracePt t="85720" x="4640263" y="898525"/>
          <p14:tracePt t="85745" x="4656138" y="898525"/>
          <p14:tracePt t="85753" x="4678363" y="898525"/>
          <p14:tracePt t="85761" x="4732338" y="898525"/>
          <p14:tracePt t="85775" x="4922838" y="898525"/>
          <p14:tracePt t="85792" x="5105400" y="898525"/>
          <p14:tracePt t="85792" x="5159375" y="898525"/>
          <p14:tracePt t="85809" x="5273675" y="876300"/>
          <p14:tracePt t="85826" x="5318125" y="868363"/>
          <p14:tracePt t="85843" x="5326063" y="860425"/>
          <p14:tracePt t="85881" x="5334000" y="854075"/>
          <p14:tracePt t="85889" x="5349875" y="846138"/>
          <p14:tracePt t="85897" x="5349875" y="838200"/>
          <p14:tracePt t="85908" x="5402263" y="800100"/>
          <p14:tracePt t="85925" x="5440363" y="777875"/>
          <p14:tracePt t="85942" x="5448300" y="762000"/>
          <p14:tracePt t="85959" x="5448300" y="746125"/>
          <p14:tracePt t="85975" x="5448300" y="731838"/>
          <p14:tracePt t="85991" x="5448300" y="701675"/>
          <p14:tracePt t="85991" x="5448300" y="685800"/>
          <p14:tracePt t="86009" x="5432425" y="669925"/>
          <p14:tracePt t="86026" x="5426075" y="655638"/>
          <p14:tracePt t="86042" x="5394325" y="625475"/>
          <p14:tracePt t="86059" x="5364163" y="609600"/>
          <p14:tracePt t="86075" x="5334000" y="593725"/>
          <p14:tracePt t="86092" x="5311775" y="593725"/>
          <p14:tracePt t="86108" x="5295900" y="593725"/>
          <p14:tracePt t="86125" x="5265738" y="579438"/>
          <p14:tracePt t="86141" x="5219700" y="571500"/>
          <p14:tracePt t="86158" x="5159375" y="571500"/>
          <p14:tracePt t="86175" x="5097463" y="563563"/>
          <p14:tracePt t="86191" x="5045075" y="563563"/>
          <p14:tracePt t="86208" x="4983163" y="563563"/>
          <p14:tracePt t="86226" x="4953000" y="563563"/>
          <p14:tracePt t="86243" x="4914900" y="563563"/>
          <p14:tracePt t="86259" x="4906963" y="563563"/>
          <p14:tracePt t="86275" x="4899025" y="563563"/>
          <p14:tracePt t="86291" x="4899025" y="579438"/>
          <p14:tracePt t="86313" x="4899025" y="593725"/>
          <p14:tracePt t="86324" x="4899025" y="609600"/>
          <p14:tracePt t="86340" x="4899025" y="639763"/>
          <p14:tracePt t="86358" x="4906963" y="655638"/>
          <p14:tracePt t="86374" x="4906963" y="663575"/>
          <p14:tracePt t="86390" x="4914900" y="677863"/>
          <p14:tracePt t="86409" x="4922838" y="677863"/>
          <p14:tracePt t="86425" x="4922838" y="693738"/>
          <p14:tracePt t="87081" x="4922838" y="701675"/>
          <p14:tracePt t="87097" x="4922838" y="708025"/>
          <p14:tracePt t="87113" x="4922838" y="715963"/>
          <p14:tracePt t="87121" x="4922838" y="723900"/>
          <p14:tracePt t="87129" x="4922838" y="731838"/>
          <p14:tracePt t="87139" x="4922838" y="762000"/>
          <p14:tracePt t="87157" x="4922838" y="792163"/>
          <p14:tracePt t="87174" x="4937125" y="822325"/>
          <p14:tracePt t="87189" x="4937125" y="860425"/>
          <p14:tracePt t="87208" x="4937125" y="914400"/>
          <p14:tracePt t="87223" x="4937125" y="968375"/>
          <p14:tracePt t="87223" x="4937125" y="998538"/>
          <p14:tracePt t="87242" x="4937125" y="1082675"/>
          <p14:tracePt t="87258" x="4937125" y="1235075"/>
          <p14:tracePt t="87274" x="4937125" y="1349375"/>
          <p14:tracePt t="87291" x="4937125" y="1447800"/>
          <p14:tracePt t="87307" x="4937125" y="1546225"/>
          <p14:tracePt t="87324" x="4937125" y="1654175"/>
          <p14:tracePt t="87340" x="4937125" y="1844675"/>
          <p14:tracePt t="87356" x="4937125" y="2049463"/>
          <p14:tracePt t="87373" x="4937125" y="2301875"/>
          <p14:tracePt t="87390" x="4937125" y="2544763"/>
          <p14:tracePt t="87407" x="4937125" y="2743200"/>
          <p14:tracePt t="87423" x="4906963" y="2903538"/>
          <p14:tracePt t="87423" x="4868863" y="2994025"/>
          <p14:tracePt t="87442" x="4838700" y="3184525"/>
          <p14:tracePt t="87459" x="4816475" y="3344863"/>
          <p14:tracePt t="87474" x="4792663" y="3459163"/>
          <p14:tracePt t="87491" x="4784725" y="3573463"/>
          <p14:tracePt t="87507" x="4762500" y="3703638"/>
          <p14:tracePt t="87524" x="4724400" y="3832225"/>
          <p14:tracePt t="87540" x="4694238" y="3924300"/>
          <p14:tracePt t="87556" x="4648200" y="4008438"/>
          <p14:tracePt t="87573" x="4610100" y="4068763"/>
          <p14:tracePt t="87590" x="4572000" y="4122738"/>
          <p14:tracePt t="87606" x="4533900" y="4168775"/>
          <p14:tracePt t="87623" x="4503738" y="4191000"/>
          <p14:tracePt t="87639" x="4465638" y="4221163"/>
          <p14:tracePt t="87658" x="4449763" y="4229100"/>
          <p14:tracePt t="87674" x="4419600" y="4259263"/>
          <p14:tracePt t="87692" x="4365625" y="4297363"/>
          <p14:tracePt t="87709" x="4275138" y="4365625"/>
          <p14:tracePt t="87722" x="4183063" y="4411663"/>
          <p14:tracePt t="87738" x="4092575" y="4449763"/>
          <p14:tracePt t="87755" x="4016375" y="4473575"/>
          <p14:tracePt t="87772" x="3970338" y="4495800"/>
          <p14:tracePt t="87789" x="3970338" y="4503738"/>
          <p14:tracePt t="87805" x="3954463" y="4511675"/>
          <p14:tracePt t="87822" x="3946525" y="4511675"/>
          <p14:tracePt t="87839" x="3840163" y="4541838"/>
          <p14:tracePt t="87858" x="3733800" y="4579938"/>
          <p14:tracePt t="87874" x="3611563" y="4618038"/>
          <p14:tracePt t="87890" x="3543300" y="4640263"/>
          <p14:tracePt t="87907" x="3505200" y="4664075"/>
          <p14:tracePt t="87923" x="3497263" y="4664075"/>
          <p14:tracePt t="87939" x="3489325" y="4664075"/>
          <p14:tracePt t="87969" x="3489325" y="4670425"/>
          <p14:tracePt t="87977" x="3482975" y="4670425"/>
          <p14:tracePt t="87989" x="3451225" y="4678363"/>
          <p14:tracePt t="88006" x="3421063" y="4678363"/>
          <p14:tracePt t="88024" x="3398838" y="4686300"/>
          <p14:tracePt t="88039" x="3368675" y="4686300"/>
          <p14:tracePt t="88058" x="3360738" y="4686300"/>
          <p14:tracePt t="88072" x="3352800" y="4686300"/>
          <p14:tracePt t="88985" x="3360738" y="4686300"/>
          <p14:tracePt t="89121" x="3368675" y="4686300"/>
          <p14:tracePt t="89129" x="3375025" y="4686300"/>
          <p14:tracePt t="89138" x="3390900" y="4686300"/>
          <p14:tracePt t="89155" x="3413125" y="4686300"/>
          <p14:tracePt t="89171" x="3436938" y="4686300"/>
          <p14:tracePt t="89189" x="3451225" y="4678363"/>
          <p14:tracePt t="89206" x="3475038" y="4678363"/>
          <p14:tracePt t="89221" x="3513138" y="4678363"/>
          <p14:tracePt t="89238" x="3565525" y="4678363"/>
          <p14:tracePt t="89255" x="3619500" y="4670425"/>
          <p14:tracePt t="89271" x="3657600" y="4664075"/>
          <p14:tracePt t="89271" x="3665538" y="4664075"/>
          <p14:tracePt t="89289" x="3673475" y="4656138"/>
          <p14:tracePt t="89306" x="3679825" y="4656138"/>
          <p14:tracePt t="89345" x="3695700" y="4656138"/>
          <p14:tracePt t="89369" x="3711575" y="4656138"/>
          <p14:tracePt t="89377" x="3725863" y="4656138"/>
          <p14:tracePt t="89387" x="3756025" y="4656138"/>
          <p14:tracePt t="89405" x="3771900" y="4656138"/>
          <p14:tracePt t="89457" x="3787775" y="4648200"/>
          <p14:tracePt t="89481" x="3802063" y="4640263"/>
          <p14:tracePt t="89489" x="3817938" y="4632325"/>
          <p14:tracePt t="89505" x="3832225" y="4625975"/>
          <p14:tracePt t="89522" x="3840163" y="4618038"/>
          <p14:tracePt t="89593" x="3848100" y="4610100"/>
          <p14:tracePt t="89609" x="3856038" y="4610100"/>
          <p14:tracePt t="89625" x="3856038" y="4602163"/>
          <p14:tracePt t="89633" x="3863975" y="4602163"/>
          <p14:tracePt t="89673" x="3863975" y="4594225"/>
          <p14:tracePt t="89689" x="3863975" y="4579938"/>
          <p14:tracePt t="89713" x="3863975" y="4572000"/>
          <p14:tracePt t="89729" x="3863975" y="4564063"/>
          <p14:tracePt t="89737" x="3863975" y="4556125"/>
          <p14:tracePt t="89754" x="3863975" y="4549775"/>
          <p14:tracePt t="89770" x="3863975" y="4541838"/>
          <p14:tracePt t="89785" x="3863975" y="4533900"/>
          <p14:tracePt t="89802" x="3863975" y="4525963"/>
          <p14:tracePt t="89809" x="3863975" y="4511675"/>
          <p14:tracePt t="89825" x="3863975" y="4503738"/>
          <p14:tracePt t="89841" x="3863975" y="4495800"/>
          <p14:tracePt t="89857" x="3863975" y="4487863"/>
          <p14:tracePt t="89870" x="3863975" y="4479925"/>
          <p14:tracePt t="89887" x="3863975" y="4473575"/>
          <p14:tracePt t="89904" x="3856038" y="4457700"/>
          <p14:tracePt t="89921" x="3848100" y="4441825"/>
          <p14:tracePt t="89938" x="3848100" y="4419600"/>
          <p14:tracePt t="89955" x="3840163" y="4411663"/>
          <p14:tracePt t="89971" x="3832225" y="4403725"/>
          <p14:tracePt t="89987" x="3825875" y="4389438"/>
          <p14:tracePt t="90004" x="3810000" y="4373563"/>
          <p14:tracePt t="90020" x="3802063" y="4365625"/>
          <p14:tracePt t="90036" x="3787775" y="4351338"/>
          <p14:tracePt t="90054" x="3779838" y="4351338"/>
          <p14:tracePt t="90089" x="3771900" y="4351338"/>
          <p14:tracePt t="90121" x="3756025" y="4351338"/>
          <p14:tracePt t="90153" x="3741738" y="4351338"/>
          <p14:tracePt t="90201" x="3733800" y="4351338"/>
          <p14:tracePt t="90225" x="3725863" y="4351338"/>
          <p14:tracePt t="90241" x="3717925" y="4365625"/>
          <p14:tracePt t="90249" x="3717925" y="4373563"/>
          <p14:tracePt t="90257" x="3711575" y="4381500"/>
          <p14:tracePt t="90270" x="3711575" y="4397375"/>
          <p14:tracePt t="90287" x="3711575" y="4411663"/>
          <p14:tracePt t="90304" x="3695700" y="4441825"/>
          <p14:tracePt t="90321" x="3695700" y="4457700"/>
          <p14:tracePt t="90353" x="3695700" y="4465638"/>
          <p14:tracePt t="90449" x="3695700" y="4473575"/>
          <p14:tracePt t="90458" x="3695700" y="4479925"/>
          <p14:tracePt t="90473" x="3695700" y="4487863"/>
          <p14:tracePt t="90486" x="3695700" y="4495800"/>
          <p14:tracePt t="90529" x="3695700" y="4503738"/>
          <p14:tracePt t="90552" x="3695700" y="4511675"/>
          <p14:tracePt t="90560" x="3695700" y="4518025"/>
          <p14:tracePt t="90585" x="3695700" y="4525963"/>
          <p14:tracePt t="90592" x="3695700" y="4541838"/>
          <p14:tracePt t="90608" x="3695700" y="4549775"/>
          <p14:tracePt t="90624" x="3695700" y="4556125"/>
          <p14:tracePt t="90635" x="3703638" y="4572000"/>
          <p14:tracePt t="90652" x="3711575" y="4587875"/>
          <p14:tracePt t="90669" x="3717925" y="4602163"/>
          <p14:tracePt t="90686" x="3733800" y="4618038"/>
          <p14:tracePt t="90702" x="3741738" y="4625975"/>
          <p14:tracePt t="90718" x="3749675" y="4625975"/>
          <p14:tracePt t="90735" x="3763963" y="4632325"/>
          <p14:tracePt t="90753" x="3779838" y="4632325"/>
          <p14:tracePt t="90770" x="3779838" y="4640263"/>
          <p14:tracePt t="90786" x="3802063" y="4648200"/>
          <p14:tracePt t="90803" x="3817938" y="4648200"/>
          <p14:tracePt t="90819" x="3832225" y="4656138"/>
          <p14:tracePt t="90836" x="3840163" y="4656138"/>
          <p14:tracePt t="91465" x="3848100" y="4656138"/>
          <p14:tracePt t="91473" x="3856038" y="4656138"/>
          <p14:tracePt t="91505" x="3870325" y="4656138"/>
          <p14:tracePt t="91513" x="3886200" y="4656138"/>
          <p14:tracePt t="91521" x="3902075" y="4656138"/>
          <p14:tracePt t="91535" x="3946525" y="4648200"/>
          <p14:tracePt t="91535" x="3962400" y="4648200"/>
          <p14:tracePt t="91554" x="4008438" y="4648200"/>
          <p14:tracePt t="91570" x="4030663" y="4640263"/>
          <p14:tracePt t="91587" x="4046538" y="4640263"/>
          <p14:tracePt t="91603" x="4054475" y="4640263"/>
          <p14:tracePt t="91618" x="4098925" y="4632325"/>
          <p14:tracePt t="91636" x="4168775" y="4625975"/>
          <p14:tracePt t="91652" x="4229100" y="4610100"/>
          <p14:tracePt t="91669" x="4251325" y="4610100"/>
          <p14:tracePt t="91686" x="4259263" y="4602163"/>
          <p14:tracePt t="91705" x="4289425" y="4602163"/>
          <p14:tracePt t="91727" x="4297363" y="4602163"/>
          <p14:tracePt t="91736" x="4351338" y="4610100"/>
          <p14:tracePt t="91736" x="4373563" y="4610100"/>
          <p14:tracePt t="91753" x="4411663" y="4610100"/>
          <p14:tracePt t="91767" x="4487863" y="4610100"/>
          <p14:tracePt t="91767" x="4511675" y="4610100"/>
          <p14:tracePt t="91785" x="4564063" y="4610100"/>
          <p14:tracePt t="91802" x="4618038" y="4610100"/>
          <p14:tracePt t="91818" x="4670425" y="4610100"/>
          <p14:tracePt t="91835" x="4732338" y="4610100"/>
          <p14:tracePt t="91851" x="4800600" y="4610100"/>
          <p14:tracePt t="91867" x="4876800" y="4610100"/>
          <p14:tracePt t="91884" x="4930775" y="4610100"/>
          <p14:tracePt t="91901" x="4968875" y="4610100"/>
          <p14:tracePt t="91918" x="4991100" y="4610100"/>
          <p14:tracePt t="91935" x="5021263" y="4610100"/>
          <p14:tracePt t="91951" x="5083175" y="4618038"/>
          <p14:tracePt t="91951" x="5113338" y="4618038"/>
          <p14:tracePt t="91969" x="5143500" y="4625975"/>
          <p14:tracePt t="91984" x="5241925" y="4625975"/>
          <p14:tracePt t="92002" x="5265738" y="4625975"/>
          <p14:tracePt t="92019" x="5295900" y="4625975"/>
          <p14:tracePt t="92036" x="5318125" y="4640263"/>
          <p14:tracePt t="92051" x="5349875" y="4640263"/>
          <p14:tracePt t="92068" x="5410200" y="4648200"/>
          <p14:tracePt t="92085" x="5464175" y="4656138"/>
          <p14:tracePt t="92102" x="5532438" y="4656138"/>
          <p14:tracePt t="92119" x="5592763" y="4656138"/>
          <p14:tracePt t="92135" x="5638800" y="4656138"/>
          <p14:tracePt t="92152" x="5646738" y="4656138"/>
          <p14:tracePt t="92168" x="5654675" y="4664075"/>
          <p14:tracePt t="92185" x="5661025" y="4664075"/>
          <p14:tracePt t="92202" x="5692775" y="4664075"/>
          <p14:tracePt t="92219" x="5745163" y="4664075"/>
          <p14:tracePt t="92235" x="5783263" y="4656138"/>
          <p14:tracePt t="92252" x="5791200" y="4648200"/>
          <p14:tracePt t="92268" x="5799138" y="4648200"/>
          <p14:tracePt t="92384" x="5799138" y="4640263"/>
          <p14:tracePt t="92641" x="5807075" y="4640263"/>
          <p14:tracePt t="92721" x="5813425" y="4640263"/>
          <p14:tracePt t="92769" x="5821363" y="4632325"/>
          <p14:tracePt t="93225" x="5829300" y="4632325"/>
          <p14:tracePt t="93249" x="5837238" y="4632325"/>
          <p14:tracePt t="93257" x="5845175" y="4632325"/>
          <p14:tracePt t="93267" x="5867400" y="4632325"/>
          <p14:tracePt t="93284" x="5875338" y="4632325"/>
          <p14:tracePt t="93300" x="5889625" y="4632325"/>
          <p14:tracePt t="93316" x="5897563" y="4632325"/>
          <p14:tracePt t="93333" x="5935663" y="4632325"/>
          <p14:tracePt t="93350" x="5943600" y="4632325"/>
          <p14:tracePt t="93367" x="5951538" y="4632325"/>
          <p14:tracePt t="93448" x="5959475" y="4625975"/>
          <p14:tracePt t="93456" x="5965825" y="4625975"/>
          <p14:tracePt t="93480" x="5965825" y="4618038"/>
          <p14:tracePt t="93528" x="5973763" y="4618038"/>
          <p14:tracePt t="93664" x="5981700" y="4602163"/>
          <p14:tracePt t="93689" x="5981700" y="4594225"/>
          <p14:tracePt t="93728" x="5989638" y="4594225"/>
          <p14:tracePt t="93736" x="5989638" y="4587875"/>
          <p14:tracePt t="93748" x="5997575" y="4587875"/>
          <p14:tracePt t="93766" x="6003925" y="4572000"/>
          <p14:tracePt t="93782" x="6003925" y="4564063"/>
          <p14:tracePt t="93799" x="6003925" y="4549775"/>
          <p14:tracePt t="93816" x="6003925" y="4533900"/>
          <p14:tracePt t="93832" x="6003925" y="4525963"/>
          <p14:tracePt t="93849" x="6003925" y="4511675"/>
          <p14:tracePt t="93866" x="6003925" y="4503738"/>
          <p14:tracePt t="93882" x="6003925" y="4479925"/>
          <p14:tracePt t="93899" x="6003925" y="4473575"/>
          <p14:tracePt t="93945" x="6003925" y="4457700"/>
          <p14:tracePt t="93961" x="6003925" y="4449763"/>
          <p14:tracePt t="93969" x="6003925" y="4441825"/>
          <p14:tracePt t="93983" x="6003925" y="4427538"/>
          <p14:tracePt t="93999" x="5997575" y="4419600"/>
          <p14:tracePt t="94025" x="5997575" y="4411663"/>
          <p14:tracePt t="94049" x="5981700" y="4403725"/>
          <p14:tracePt t="94073" x="5973763" y="4403725"/>
          <p14:tracePt t="94105" x="5965825" y="4397375"/>
          <p14:tracePt t="94129" x="5959475" y="4397375"/>
          <p14:tracePt t="94137" x="5951538" y="4397375"/>
          <p14:tracePt t="94149" x="5943600" y="4397375"/>
          <p14:tracePt t="94166" x="5927725" y="4389438"/>
          <p14:tracePt t="94183" x="5905500" y="4373563"/>
          <p14:tracePt t="94199" x="5883275" y="4373563"/>
          <p14:tracePt t="94218" x="5851525" y="4373563"/>
          <p14:tracePt t="94234" x="5837238" y="4373563"/>
          <p14:tracePt t="94266" x="5829300" y="4373563"/>
          <p14:tracePt t="94305" x="5821363" y="4373563"/>
          <p14:tracePt t="94314" x="5813425" y="4373563"/>
          <p14:tracePt t="94321" x="5799138" y="4373563"/>
          <p14:tracePt t="94332" x="5775325" y="4373563"/>
          <p14:tracePt t="94350" x="5745163" y="4373563"/>
          <p14:tracePt t="94367" x="5722938" y="4381500"/>
          <p14:tracePt t="94382" x="5715000" y="4389438"/>
          <p14:tracePt t="94399" x="5707063" y="4389438"/>
          <p14:tracePt t="94433" x="5699125" y="4389438"/>
          <p14:tracePt t="94449" x="5692775" y="4397375"/>
          <p14:tracePt t="94457" x="5684838" y="4397375"/>
          <p14:tracePt t="94467" x="5661025" y="4403725"/>
          <p14:tracePt t="94483" x="5638800" y="4411663"/>
          <p14:tracePt t="94500" x="5616575" y="4419600"/>
          <p14:tracePt t="94516" x="5608638" y="4427538"/>
          <p14:tracePt t="94533" x="5600700" y="4435475"/>
          <p14:tracePt t="94553" x="5592763" y="4449763"/>
          <p14:tracePt t="94569" x="5584825" y="4449763"/>
          <p14:tracePt t="94585" x="5584825" y="4457700"/>
          <p14:tracePt t="94599" x="5578475" y="4479925"/>
          <p14:tracePt t="94616" x="5570538" y="4495800"/>
          <p14:tracePt t="94632" x="5570538" y="4503738"/>
          <p14:tracePt t="94649" x="5562600" y="4518025"/>
          <p14:tracePt t="94667" x="5562600" y="4525963"/>
          <p14:tracePt t="94683" x="5562600" y="4541838"/>
          <p14:tracePt t="94705" x="5562600" y="4549775"/>
          <p14:tracePt t="94721" x="5562600" y="4556125"/>
          <p14:tracePt t="94732" x="5562600" y="4572000"/>
          <p14:tracePt t="94749" x="5562600" y="4579938"/>
          <p14:tracePt t="94765" x="5562600" y="4587875"/>
          <p14:tracePt t="94793" x="5562600" y="4594225"/>
          <p14:tracePt t="94801" x="5570538" y="4602163"/>
          <p14:tracePt t="95736" x="5570538" y="4587875"/>
          <p14:tracePt t="96033" x="5570538" y="4579938"/>
          <p14:tracePt t="96041" x="5570538" y="4556125"/>
          <p14:tracePt t="96049" x="5570538" y="4525963"/>
          <p14:tracePt t="96065" x="5570538" y="4435475"/>
          <p14:tracePt t="96065" x="5570538" y="4373563"/>
          <p14:tracePt t="96082" x="5584825" y="4221163"/>
          <p14:tracePt t="96099" x="5638800" y="4046538"/>
          <p14:tracePt t="96115" x="5676900" y="3924300"/>
          <p14:tracePt t="96131" x="5699125" y="3771900"/>
          <p14:tracePt t="96148" x="5699125" y="3679825"/>
          <p14:tracePt t="96164" x="5699125" y="3603625"/>
          <p14:tracePt t="96181" x="5699125" y="3543300"/>
          <p14:tracePt t="96198" x="5699125" y="3489325"/>
          <p14:tracePt t="96214" x="5699125" y="3436938"/>
          <p14:tracePt t="96231" x="5699125" y="3344863"/>
          <p14:tracePt t="96247" x="5684838" y="3238500"/>
          <p14:tracePt t="96247" x="5684838" y="3200400"/>
          <p14:tracePt t="96266" x="5684838" y="3132138"/>
          <p14:tracePt t="96282" x="5684838" y="3078163"/>
          <p14:tracePt t="96298" x="5684838" y="3048000"/>
          <p14:tracePt t="96315" x="5684838" y="3017838"/>
          <p14:tracePt t="96331" x="5684838" y="3009900"/>
          <p14:tracePt t="96347" x="5684838" y="3001963"/>
          <p14:tracePt t="96364" x="5684838" y="2994025"/>
          <p14:tracePt t="96425" x="5684838" y="2987675"/>
          <p14:tracePt t="96441" x="5684838" y="2979738"/>
          <p14:tracePt t="96473" x="5684838" y="2971800"/>
          <p14:tracePt t="96497" x="5684838" y="2963863"/>
          <p14:tracePt t="96521" x="5692775" y="2963863"/>
          <p14:tracePt t="96889" x="5707063" y="2963863"/>
          <p14:tracePt t="96905" x="5715000" y="2963863"/>
          <p14:tracePt t="96914" x="5775325" y="2941638"/>
          <p14:tracePt t="96931" x="5867400" y="2933700"/>
          <p14:tracePt t="96947" x="5935663" y="2911475"/>
          <p14:tracePt t="96966" x="5951538" y="2911475"/>
          <p14:tracePt t="96980" x="5965825" y="2903538"/>
          <p14:tracePt t="96995" x="6035675" y="2903538"/>
          <p14:tracePt t="97012" x="6180138" y="2879725"/>
          <p14:tracePt t="97029" x="6346825" y="2857500"/>
          <p14:tracePt t="97046" x="6430963" y="2857500"/>
          <p14:tracePt t="97063" x="6484938" y="2849563"/>
          <p14:tracePt t="97063" x="6499225" y="2835275"/>
          <p14:tracePt t="97082" x="6530975" y="2835275"/>
          <p14:tracePt t="97098" x="6621463" y="2835275"/>
          <p14:tracePt t="97114" x="6789738" y="2835275"/>
          <p14:tracePt t="97130" x="7026275" y="2835275"/>
          <p14:tracePt t="97147" x="7231063" y="2835275"/>
          <p14:tracePt t="97163" x="7375525" y="2835275"/>
          <p14:tracePt t="97180" x="7421563" y="2835275"/>
          <p14:tracePt t="97197" x="7451725" y="2835275"/>
          <p14:tracePt t="97213" x="7521575" y="2835275"/>
          <p14:tracePt t="97230" x="7642225" y="2835275"/>
          <p14:tracePt t="97247" x="7750175" y="2835275"/>
          <p14:tracePt t="97263" x="7802563" y="2835275"/>
          <p14:tracePt t="97280" x="7810500" y="2835275"/>
          <p14:tracePt t="97297" x="7826375" y="2835275"/>
          <p14:tracePt t="97321" x="7840663" y="2835275"/>
          <p14:tracePt t="97330" x="7894638" y="2835275"/>
          <p14:tracePt t="97347" x="7985125" y="2857500"/>
          <p14:tracePt t="97363" x="8039100" y="2873375"/>
          <p14:tracePt t="97379" x="8047038" y="2865438"/>
          <p14:tracePt t="98041" x="8054975" y="2865438"/>
          <p14:tracePt t="98065" x="8061325" y="2865438"/>
          <p14:tracePt t="98073" x="8069263" y="2865438"/>
          <p14:tracePt t="98097" x="8077200" y="2865438"/>
          <p14:tracePt t="98129" x="8085138" y="2865438"/>
          <p14:tracePt t="98233" x="8093075" y="2873375"/>
          <p14:tracePt t="98289" x="8099425" y="2887663"/>
          <p14:tracePt t="98297" x="8099425" y="2895600"/>
          <p14:tracePt t="98311" x="8099425" y="2949575"/>
          <p14:tracePt t="98330" x="8099425" y="2963863"/>
          <p14:tracePt t="98346" x="8099425" y="2994025"/>
          <p14:tracePt t="98363" x="8099425" y="3048000"/>
          <p14:tracePt t="98379" x="8099425" y="3101975"/>
          <p14:tracePt t="98396" x="8099425" y="3178175"/>
          <p14:tracePt t="98412" x="8099425" y="3238500"/>
          <p14:tracePt t="98429" x="8085138" y="3292475"/>
          <p14:tracePt t="98448" x="8061325" y="3336925"/>
          <p14:tracePt t="98462" x="8039100" y="3368675"/>
          <p14:tracePt t="98479" x="8031163" y="3413125"/>
          <p14:tracePt t="98495" x="8016875" y="3467100"/>
          <p14:tracePt t="98495" x="8008938" y="3497263"/>
          <p14:tracePt t="98513" x="7993063" y="3535363"/>
          <p14:tracePt t="98529" x="7985125" y="3635375"/>
          <p14:tracePt t="98546" x="7947025" y="3711575"/>
          <p14:tracePt t="98561" x="7916863" y="3779838"/>
          <p14:tracePt t="98578" x="7902575" y="3840163"/>
          <p14:tracePt t="98594" x="7864475" y="3940175"/>
          <p14:tracePt t="98611" x="7826375" y="4046538"/>
          <p14:tracePt t="98627" x="7742238" y="4191000"/>
          <p14:tracePt t="98644" x="7666038" y="4365625"/>
          <p14:tracePt t="98660" x="7635875" y="4518025"/>
          <p14:tracePt t="98678" x="7627938" y="4618038"/>
          <p14:tracePt t="98695" x="7620000" y="4702175"/>
          <p14:tracePt t="98710" x="7620000" y="4784725"/>
          <p14:tracePt t="98727" x="7597775" y="4876800"/>
          <p14:tracePt t="98727" x="7597775" y="4899025"/>
          <p14:tracePt t="98745" x="7589838" y="4953000"/>
          <p14:tracePt t="98762" x="7589838" y="5006975"/>
          <p14:tracePt t="98778" x="7589838" y="5021263"/>
          <p14:tracePt t="98794" x="7589838" y="5029200"/>
          <p14:tracePt t="98920" x="7589838" y="5021263"/>
          <p14:tracePt t="98969" x="7589838" y="5006975"/>
          <p14:tracePt t="98977" x="7589838" y="4991100"/>
          <p14:tracePt t="99001" x="7589838" y="4983163"/>
          <p14:tracePt t="99017" x="7589838" y="4975225"/>
          <p14:tracePt t="99033" x="7589838" y="4968875"/>
          <p14:tracePt t="99041" x="7589838" y="4960938"/>
          <p14:tracePt t="99049" x="7589838" y="4953000"/>
          <p14:tracePt t="99065" x="7589838" y="4937125"/>
          <p14:tracePt t="99089" x="7581900" y="4914900"/>
          <p14:tracePt t="99105" x="7573963" y="4906963"/>
          <p14:tracePt t="99113" x="7573963" y="4892675"/>
          <p14:tracePt t="99129" x="7573963" y="4884738"/>
          <p14:tracePt t="99145" x="7573963" y="4876800"/>
          <p14:tracePt t="99161" x="7573963" y="4860925"/>
          <p14:tracePt t="99194" x="7573963" y="4854575"/>
          <p14:tracePt t="99225" x="7573963" y="4846638"/>
          <p14:tracePt t="99233" x="7573963" y="4838700"/>
          <p14:tracePt t="99249" x="7573963" y="4830763"/>
          <p14:tracePt t="99273" x="7573963" y="4822825"/>
          <p14:tracePt t="99361" x="7573963" y="4816475"/>
          <p14:tracePt t="99401" x="7573963" y="4808538"/>
          <p14:tracePt t="99481" x="7566025" y="4808538"/>
          <p14:tracePt t="99529" x="7566025" y="4800600"/>
          <p14:tracePt t="99537" x="7566025" y="4792663"/>
          <p14:tracePt t="99625" x="7566025" y="4784725"/>
          <p14:tracePt t="99633" x="7566025" y="4778375"/>
          <p14:tracePt t="99643" x="7566025" y="4770438"/>
          <p14:tracePt t="99665" x="7566025" y="4762500"/>
          <p14:tracePt t="99681" x="7566025" y="4754563"/>
          <p14:tracePt t="99697" x="7573963" y="4746625"/>
          <p14:tracePt t="99721" x="7581900" y="4746625"/>
          <p14:tracePt t="99729" x="7589838" y="4740275"/>
          <p14:tracePt t="99745" x="7597775" y="4732338"/>
          <p14:tracePt t="99760" x="7612063" y="4716463"/>
          <p14:tracePt t="99778" x="7642225" y="4708525"/>
          <p14:tracePt t="99795" x="7642225" y="4702175"/>
          <p14:tracePt t="99810" x="7658100" y="4702175"/>
          <p14:tracePt t="99827" x="7666038" y="4686300"/>
          <p14:tracePt t="99844" x="7673975" y="4686300"/>
          <p14:tracePt t="99865" x="7673975" y="4678363"/>
          <p14:tracePt t="99876" x="7696200" y="4664075"/>
          <p14:tracePt t="99894" x="7712075" y="4648200"/>
          <p14:tracePt t="99910" x="7718425" y="4640263"/>
          <p14:tracePt t="99927" x="7718425" y="4632325"/>
          <p14:tracePt t="99943" x="7718425" y="4625975"/>
          <p14:tracePt t="99985" x="7726363" y="4618038"/>
          <p14:tracePt t="99993" x="7734300" y="4602163"/>
          <p14:tracePt t="100017" x="7734300" y="4594225"/>
          <p14:tracePt t="100056" x="7734300" y="4579938"/>
          <p14:tracePt t="100081" x="7750175" y="4572000"/>
          <p14:tracePt t="100089" x="7750175" y="4564063"/>
          <p14:tracePt t="100097" x="7750175" y="4556125"/>
          <p14:tracePt t="100121" x="7750175" y="4549775"/>
          <p14:tracePt t="100137" x="7750175" y="4541838"/>
          <p14:tracePt t="100145" x="7750175" y="4533900"/>
          <p14:tracePt t="100169" x="7750175" y="4525963"/>
          <p14:tracePt t="100178" x="7750175" y="4511675"/>
          <p14:tracePt t="100210" x="7742238" y="4495800"/>
          <p14:tracePt t="100233" x="7734300" y="4487863"/>
          <p14:tracePt t="100257" x="7726363" y="4473575"/>
          <p14:tracePt t="100281" x="7712075" y="4473575"/>
          <p14:tracePt t="100313" x="7704138" y="4473575"/>
          <p14:tracePt t="100377" x="7696200" y="4473575"/>
          <p14:tracePt t="100393" x="7680325" y="4473575"/>
          <p14:tracePt t="100401" x="7673975" y="4473575"/>
          <p14:tracePt t="100410" x="7658100" y="4473575"/>
          <p14:tracePt t="100427" x="7650163" y="4473575"/>
          <p14:tracePt t="100443" x="7642225" y="4465638"/>
          <p14:tracePt t="100460" x="7627938" y="4465638"/>
          <p14:tracePt t="100477" x="7620000" y="4465638"/>
          <p14:tracePt t="100496" x="7604125" y="4465638"/>
          <p14:tracePt t="100512" x="7597775" y="4465638"/>
          <p14:tracePt t="100525" x="7589838" y="4465638"/>
          <p14:tracePt t="100541" x="7581900" y="4465638"/>
          <p14:tracePt t="100559" x="7573963" y="4473575"/>
          <p14:tracePt t="100576" x="7566025" y="4473575"/>
          <p14:tracePt t="100593" x="7566025" y="4479925"/>
          <p14:tracePt t="100610" x="7551738" y="4495800"/>
          <p14:tracePt t="100627" x="7543800" y="4511675"/>
          <p14:tracePt t="100642" x="7527925" y="4533900"/>
          <p14:tracePt t="100660" x="7521575" y="4541838"/>
          <p14:tracePt t="100676" x="7521575" y="4556125"/>
          <p14:tracePt t="100705" x="7513638" y="4564063"/>
          <p14:tracePt t="100945" x="7497763" y="4564063"/>
          <p14:tracePt t="100961" x="7459663" y="4564063"/>
          <p14:tracePt t="100969" x="7429500" y="4564063"/>
          <p14:tracePt t="100977" x="7407275" y="4564063"/>
          <p14:tracePt t="100993" x="7353300" y="4564063"/>
          <p14:tracePt t="101010" x="7337425" y="4564063"/>
          <p14:tracePt t="101027" x="7315200" y="4564063"/>
          <p14:tracePt t="101043" x="7285038" y="4564063"/>
          <p14:tracePt t="101059" x="7231063" y="4556125"/>
          <p14:tracePt t="101076" x="7116763" y="4556125"/>
          <p14:tracePt t="101093" x="6980238" y="4541838"/>
          <p14:tracePt t="101109" x="6880225" y="4541838"/>
          <p14:tracePt t="101126" x="6797675" y="4541838"/>
          <p14:tracePt t="101143" x="6765925" y="4533900"/>
          <p14:tracePt t="101159" x="6751638" y="4533900"/>
          <p14:tracePt t="101193" x="6735763" y="4533900"/>
          <p14:tracePt t="101209" x="6713538" y="4533900"/>
          <p14:tracePt t="101217" x="6659563" y="4533900"/>
          <p14:tracePt t="101226" x="6515100" y="4533900"/>
          <p14:tracePt t="101243" x="6378575" y="4533900"/>
          <p14:tracePt t="101260" x="6248400" y="4549775"/>
          <p14:tracePt t="101276" x="6188075" y="4549775"/>
          <p14:tracePt t="101292" x="6126163" y="4549775"/>
          <p14:tracePt t="101309" x="6073775" y="4549775"/>
          <p14:tracePt t="101326" x="5989638" y="4549775"/>
          <p14:tracePt t="101343" x="5845175" y="4564063"/>
          <p14:tracePt t="101359" x="5654675" y="4564063"/>
          <p14:tracePt t="101359" x="5546725" y="4587875"/>
          <p14:tracePt t="101377" x="5470525" y="4587875"/>
          <p14:tracePt t="101391" x="5295900" y="4618038"/>
          <p14:tracePt t="101409" x="5197475" y="4632325"/>
          <p14:tracePt t="101427" x="5105400" y="4640263"/>
          <p14:tracePt t="101443" x="4953000" y="4656138"/>
          <p14:tracePt t="101460" x="4724400" y="4694238"/>
          <p14:tracePt t="101476" x="4389438" y="4746625"/>
          <p14:tracePt t="101492" x="4016375" y="4792663"/>
          <p14:tracePt t="101509" x="3733800" y="4854575"/>
          <p14:tracePt t="101526" x="3619500" y="4876800"/>
          <p14:tracePt t="101542" x="3565525" y="4892675"/>
          <p14:tracePt t="101557" x="3551238" y="4892675"/>
          <p14:tracePt t="101574" x="3543300" y="4892675"/>
          <p14:tracePt t="101590" x="3535363" y="4892675"/>
          <p14:tracePt t="101608" x="3535363" y="4876800"/>
          <p14:tracePt t="101833" x="3535363" y="4854575"/>
          <p14:tracePt t="101841" x="3535363" y="4838700"/>
          <p14:tracePt t="101849" x="3535363" y="4822825"/>
          <p14:tracePt t="101859" x="3535363" y="4800600"/>
          <p14:tracePt t="101875" x="3543300" y="4784725"/>
          <p14:tracePt t="101891" x="3543300" y="4778375"/>
          <p14:tracePt t="101908" x="3551238" y="4778375"/>
          <p14:tracePt t="101924" x="3551238" y="4770438"/>
          <p14:tracePt t="101945" x="3551238" y="4762500"/>
          <p14:tracePt t="101958" x="3559175" y="4762500"/>
          <p14:tracePt t="101975" x="3573463" y="4754563"/>
          <p14:tracePt t="101975" x="3581400" y="4746625"/>
          <p14:tracePt t="101993" x="3589338" y="4746625"/>
          <p14:tracePt t="102007" x="3627438" y="4746625"/>
          <p14:tracePt t="102026" x="3665538" y="4732338"/>
          <p14:tracePt t="102042" x="3679825" y="4724400"/>
          <p14:tracePt t="102058" x="3711575" y="4716463"/>
          <p14:tracePt t="102075" x="3756025" y="4694238"/>
          <p14:tracePt t="102092" x="3794125" y="4694238"/>
          <p14:tracePt t="102108" x="3848100" y="4694238"/>
          <p14:tracePt t="102125" x="3916363" y="4678363"/>
          <p14:tracePt t="102142" x="3984625" y="4678363"/>
          <p14:tracePt t="102158" x="4038600" y="4670425"/>
          <p14:tracePt t="102175" x="4076700" y="4664075"/>
          <p14:tracePt t="102191" x="4092575" y="4664075"/>
          <p14:tracePt t="102225" x="4130675" y="4664075"/>
          <p14:tracePt t="102233" x="4206875" y="4664075"/>
          <p14:tracePt t="102242" x="4343400" y="4664075"/>
          <p14:tracePt t="102259" x="4479925" y="4656138"/>
          <p14:tracePt t="102275" x="4572000" y="4632325"/>
          <p14:tracePt t="102292" x="4610100" y="4632325"/>
          <p14:tracePt t="102308" x="4618038" y="4632325"/>
          <p14:tracePt t="102324" x="4625975" y="4632325"/>
          <p14:tracePt t="102341" x="4664075" y="4618038"/>
          <p14:tracePt t="102358" x="4754563" y="4618038"/>
          <p14:tracePt t="102375" x="4906963" y="4618038"/>
          <p14:tracePt t="102391" x="5021263" y="4610100"/>
          <p14:tracePt t="102408" x="5151438" y="4587875"/>
          <p14:tracePt t="102426" x="5181600" y="4587875"/>
          <p14:tracePt t="102442" x="5227638" y="4587875"/>
          <p14:tracePt t="102459" x="5287963" y="4587875"/>
          <p14:tracePt t="102475" x="5464175" y="4587875"/>
          <p14:tracePt t="102492" x="5661025" y="4587875"/>
          <p14:tracePt t="102507" x="5821363" y="4587875"/>
          <p14:tracePt t="102523" x="5905500" y="4587875"/>
          <p14:tracePt t="102540" x="5913438" y="4587875"/>
          <p14:tracePt t="102556" x="5921375" y="4587875"/>
          <p14:tracePt t="102576" x="5935663" y="4587875"/>
          <p14:tracePt t="102592" x="5981700" y="4587875"/>
          <p14:tracePt t="102607" x="6188075" y="4587875"/>
          <p14:tracePt t="102626" x="6270625" y="4587875"/>
          <p14:tracePt t="102642" x="6278563" y="4579938"/>
          <p14:tracePt t="102657" x="6270625" y="4579938"/>
          <p14:tracePt t="103345" x="6256338" y="4572000"/>
          <p14:tracePt t="103385" x="6248400" y="4572000"/>
          <p14:tracePt t="103481" x="6240463" y="4579938"/>
          <p14:tracePt t="103521" x="6240463" y="4587875"/>
          <p14:tracePt t="103537" x="6232525" y="4587875"/>
          <p14:tracePt t="103953" x="6232525" y="4594225"/>
          <p14:tracePt t="104241" x="6226175" y="4602163"/>
          <p14:tracePt t="104337" x="6218238" y="4602163"/>
          <p14:tracePt t="104345" x="6210300" y="4602163"/>
          <p14:tracePt t="104369" x="6202363" y="4602163"/>
          <p14:tracePt t="104641" x="6202363" y="4594225"/>
          <p14:tracePt t="104777" x="6202363" y="4587875"/>
          <p14:tracePt t="104793" x="6202363" y="4579938"/>
          <p14:tracePt t="104809" x="6202363" y="4564063"/>
          <p14:tracePt t="104833" x="6202363" y="4556125"/>
          <p14:tracePt t="104857" x="6202363" y="4549775"/>
          <p14:tracePt t="104873" x="6202363" y="4541838"/>
          <p14:tracePt t="105025" x="6202363" y="4533900"/>
          <p14:tracePt t="105041" x="6202363" y="4525963"/>
          <p14:tracePt t="105073" x="6202363" y="4511675"/>
          <p14:tracePt t="105185" x="6202363" y="4495800"/>
          <p14:tracePt t="105217" x="6194425" y="4487863"/>
          <p14:tracePt t="107005" x="6188075" y="4487863"/>
          <p14:tracePt t="107048" x="6188075" y="4495800"/>
          <p14:tracePt t="107056" x="6188075" y="4503738"/>
          <p14:tracePt t="107073" x="6180138" y="4503738"/>
          <p14:tracePt t="107087" x="6180138" y="4511675"/>
          <p14:tracePt t="107102" x="6180138" y="4518025"/>
          <p14:tracePt t="107121" x="6172200" y="4525963"/>
          <p14:tracePt t="107136" x="6164263" y="4541838"/>
          <p14:tracePt t="107154" x="6164263" y="4549775"/>
          <p14:tracePt t="107170" x="6156325" y="4556125"/>
          <p14:tracePt t="107186" x="6156325" y="4564063"/>
          <p14:tracePt t="107203" x="6142038" y="4587875"/>
          <p14:tracePt t="107220" x="6134100" y="4594225"/>
          <p14:tracePt t="107236" x="6126163" y="4602163"/>
          <p14:tracePt t="107252" x="6118225" y="4610100"/>
          <p14:tracePt t="107269" x="6118225" y="4625975"/>
          <p14:tracePt t="107286" x="6111875" y="4640263"/>
          <p14:tracePt t="107302" x="6103938" y="4664075"/>
          <p14:tracePt t="107319" x="6103938" y="4678363"/>
          <p14:tracePt t="107335" x="6103938" y="4708525"/>
          <p14:tracePt t="107354" x="6103938" y="4732338"/>
          <p14:tracePt t="107370" x="6103938" y="4746625"/>
          <p14:tracePt t="107387" x="6103938" y="4762500"/>
          <p14:tracePt t="107403" x="6103938" y="4770438"/>
          <p14:tracePt t="107419" x="6103938" y="4784725"/>
          <p14:tracePt t="107435" x="6103938" y="4800600"/>
          <p14:tracePt t="107452" x="6096000" y="4816475"/>
          <p14:tracePt t="107471" x="6088063" y="4846638"/>
          <p14:tracePt t="107487" x="6080125" y="4860925"/>
          <p14:tracePt t="107502" x="6080125" y="4868863"/>
          <p14:tracePt t="107518" x="6080125" y="4892675"/>
          <p14:tracePt t="107518" x="6080125" y="4899025"/>
          <p14:tracePt t="107538" x="6073775" y="4914900"/>
          <p14:tracePt t="107552" x="6065838" y="4968875"/>
          <p14:tracePt t="107570" x="6049963" y="5029200"/>
          <p14:tracePt t="107587" x="6027738" y="5075238"/>
          <p14:tracePt t="107603" x="6011863" y="5135563"/>
          <p14:tracePt t="107619" x="6011863" y="5173663"/>
          <p14:tracePt t="107636" x="6011863" y="5189538"/>
          <p14:tracePt t="107652" x="6011863" y="5219700"/>
          <p14:tracePt t="107669" x="6011863" y="5235575"/>
          <p14:tracePt t="107685" x="6011863" y="5265738"/>
          <p14:tracePt t="107703" x="6011863" y="5318125"/>
          <p14:tracePt t="107719" x="6011863" y="5402263"/>
          <p14:tracePt t="107735" x="6011863" y="5470525"/>
          <p14:tracePt t="107752" x="6011863" y="5524500"/>
          <p14:tracePt t="107752" x="5989638" y="5546725"/>
          <p14:tracePt t="107769" x="5981700" y="5584825"/>
          <p14:tracePt t="107786" x="5973763" y="5608638"/>
          <p14:tracePt t="107802" x="5973763" y="5622925"/>
          <p14:tracePt t="107819" x="5973763" y="5654675"/>
          <p14:tracePt t="107836" x="5973763" y="5707063"/>
          <p14:tracePt t="107853" x="5951538" y="5775325"/>
          <p14:tracePt t="107869" x="5935663" y="5845175"/>
          <p14:tracePt t="107885" x="5935663" y="5889625"/>
          <p14:tracePt t="107902" x="5935663" y="5921375"/>
          <p14:tracePt t="107919" x="5935663" y="5951538"/>
          <p14:tracePt t="107935" x="5935663" y="5997575"/>
          <p14:tracePt t="107935" x="5935663" y="6011863"/>
          <p14:tracePt t="107953" x="5935663" y="6057900"/>
          <p14:tracePt t="107970" x="5935663" y="6103938"/>
          <p14:tracePt t="107986" x="5935663" y="6142038"/>
          <p14:tracePt t="108003" x="5935663" y="6194425"/>
          <p14:tracePt t="108019" x="5935663" y="6248400"/>
          <p14:tracePt t="108036" x="5935663" y="6294438"/>
          <p14:tracePt t="108052" x="5951538" y="6362700"/>
          <p14:tracePt t="108069" x="5959475" y="6392863"/>
          <p14:tracePt t="108085" x="5959475" y="6430963"/>
          <p14:tracePt t="108102" x="5965825" y="6461125"/>
          <p14:tracePt t="108119" x="5965825" y="6484938"/>
          <p14:tracePt t="108119" x="5965825" y="6499225"/>
          <p14:tracePt t="108137" x="5965825" y="6515100"/>
          <p14:tracePt t="108151" x="5965825" y="6553200"/>
          <p14:tracePt t="108169" x="5965825" y="6575425"/>
          <p14:tracePt t="108186" x="5965825" y="6591300"/>
          <p14:tracePt t="108203" x="5965825" y="6613525"/>
          <p14:tracePt t="108219" x="5965825" y="6629400"/>
          <p14:tracePt t="108236" x="5965825" y="6637338"/>
          <p14:tracePt t="108251" x="5973763" y="6645275"/>
          <p14:tracePt t="108267" x="5981700" y="6645275"/>
          <p14:tracePt t="112975" x="5973763" y="6645275"/>
          <p14:tracePt t="113273" x="5973763" y="6637338"/>
          <p14:tracePt t="113393" x="5981700" y="6629400"/>
          <p14:tracePt t="113481" x="5981700" y="6621463"/>
          <p14:tracePt t="115562" x="5973763" y="6613525"/>
          <p14:tracePt t="115937" x="5951538" y="6591300"/>
          <p14:tracePt t="115953" x="5927725" y="6553200"/>
          <p14:tracePt t="115961" x="5883275" y="6446838"/>
          <p14:tracePt t="115979" x="5761038" y="6248400"/>
          <p14:tracePt t="115995" x="5540375" y="5883275"/>
          <p14:tracePt t="116011" x="5387975" y="5661025"/>
          <p14:tracePt t="116027" x="5287963" y="5508625"/>
          <p14:tracePt t="116044" x="5203825" y="5349875"/>
          <p14:tracePt t="116060" x="5097463" y="5189538"/>
          <p14:tracePt t="116077" x="5021263" y="5051425"/>
          <p14:tracePt t="116094" x="4983163" y="4945063"/>
          <p14:tracePt t="116111" x="4930775" y="4822825"/>
          <p14:tracePt t="116111" x="4892675" y="4732338"/>
          <p14:tracePt t="116129" x="4854575" y="4632325"/>
          <p14:tracePt t="116143" x="4694238" y="4351338"/>
          <p14:tracePt t="116143" x="4602163" y="4183063"/>
          <p14:tracePt t="116162" x="4479925" y="3878263"/>
          <p14:tracePt t="116178" x="4397375" y="3695700"/>
          <p14:tracePt t="116195" x="4335463" y="3559175"/>
          <p14:tracePt t="116211" x="4289425" y="3444875"/>
          <p14:tracePt t="116227" x="4244975" y="3322638"/>
          <p14:tracePt t="116244" x="4198938" y="3192463"/>
          <p14:tracePt t="116260" x="4168775" y="3078163"/>
          <p14:tracePt t="116276" x="4152900" y="2979738"/>
          <p14:tracePt t="116293" x="4130675" y="2841625"/>
          <p14:tracePt t="116310" x="4106863" y="2743200"/>
          <p14:tracePt t="116328" x="4098925" y="2628900"/>
          <p14:tracePt t="116344" x="4054475" y="2498725"/>
          <p14:tracePt t="116344" x="4030663" y="2422525"/>
          <p14:tracePt t="116361" x="3962400" y="2293938"/>
          <p14:tracePt t="116378" x="3946525" y="2255838"/>
          <p14:tracePt t="116394" x="3940175" y="2239963"/>
          <p14:tracePt t="116411" x="3940175" y="2225675"/>
          <p14:tracePt t="116427" x="3940175" y="2201863"/>
          <p14:tracePt t="116444" x="3932238" y="2193925"/>
          <p14:tracePt t="116459" x="3924300" y="2171700"/>
          <p14:tracePt t="116478" x="3924300" y="2163763"/>
          <p14:tracePt t="116493" x="3924300" y="2155825"/>
          <p14:tracePt t="116536" x="3924300" y="2149475"/>
          <p14:tracePt t="116585" x="3932238" y="2149475"/>
          <p14:tracePt t="116601" x="3940175" y="2149475"/>
          <p14:tracePt t="116610" x="3946525" y="2149475"/>
          <p14:tracePt t="116626" x="3962400" y="2149475"/>
          <p14:tracePt t="116644" x="3978275" y="2149475"/>
          <p14:tracePt t="116660" x="4000500" y="2163763"/>
          <p14:tracePt t="116677" x="4030663" y="2171700"/>
          <p14:tracePt t="116695" x="4054475" y="2193925"/>
          <p14:tracePt t="116709" x="4060825" y="2193925"/>
          <p14:tracePt t="116727" x="4068763" y="2193925"/>
          <p14:tracePt t="116743" x="4092575" y="2193925"/>
          <p14:tracePt t="116760" x="4130675" y="2209800"/>
          <p14:tracePt t="116777" x="4168775" y="2209800"/>
          <p14:tracePt t="116794" x="4237038" y="2225675"/>
          <p14:tracePt t="116810" x="4283075" y="2232025"/>
          <p14:tracePt t="116827" x="4305300" y="2232025"/>
          <p14:tracePt t="116843" x="4313238" y="2232025"/>
          <p14:tracePt t="116865" x="4313238" y="2239963"/>
          <p14:tracePt t="116961" x="4305300" y="2247900"/>
          <p14:tracePt t="116977" x="4289425" y="2247900"/>
          <p14:tracePt t="116985" x="4275138" y="2247900"/>
          <p14:tracePt t="116994" x="4229100" y="2263775"/>
          <p14:tracePt t="117010" x="4168775" y="2278063"/>
          <p14:tracePt t="117027" x="4130675" y="2293938"/>
          <p14:tracePt t="117044" x="4114800" y="2293938"/>
          <p14:tracePt t="117059" x="4098925" y="2308225"/>
          <p14:tracePt t="117076" x="4092575" y="2308225"/>
          <p14:tracePt t="117093" x="4098925" y="2308225"/>
          <p14:tracePt t="117409" x="4122738" y="2308225"/>
          <p14:tracePt t="117425" x="4144963" y="2308225"/>
          <p14:tracePt t="117449" x="4168775" y="2339975"/>
          <p14:tracePt t="117458" x="4221163" y="2378075"/>
          <p14:tracePt t="117464" x="4275138" y="2422525"/>
          <p14:tracePt t="117475" x="4449763" y="2613025"/>
          <p14:tracePt t="117492" x="4610100" y="2797175"/>
          <p14:tracePt t="117509" x="4732338" y="2941638"/>
          <p14:tracePt t="117526" x="4822825" y="3063875"/>
          <p14:tracePt t="117542" x="4884738" y="3154363"/>
          <p14:tracePt t="117559" x="4960938" y="3298825"/>
          <p14:tracePt t="117576" x="5037138" y="3482975"/>
          <p14:tracePt t="117576" x="5083175" y="3559175"/>
          <p14:tracePt t="117594" x="5203825" y="3725863"/>
          <p14:tracePt t="117610" x="5303838" y="3878263"/>
          <p14:tracePt t="117626" x="5387975" y="3984625"/>
          <p14:tracePt t="117643" x="5432425" y="4076700"/>
          <p14:tracePt t="117659" x="5478463" y="4175125"/>
          <p14:tracePt t="117676" x="5516563" y="4275138"/>
          <p14:tracePt t="117692" x="5570538" y="4373563"/>
          <p14:tracePt t="117708" x="5608638" y="4449763"/>
          <p14:tracePt t="117726" x="5638800" y="4525963"/>
          <p14:tracePt t="117741" x="5676900" y="4587875"/>
          <p14:tracePt t="117758" x="5699125" y="4648200"/>
          <p14:tracePt t="117774" x="5715000" y="4678363"/>
          <p14:tracePt t="117791" x="5730875" y="4708525"/>
          <p14:tracePt t="117791" x="5745163" y="4732338"/>
          <p14:tracePt t="117809" x="5791200" y="4792663"/>
          <p14:tracePt t="117826" x="5867400" y="4854575"/>
          <p14:tracePt t="117842" x="5927725" y="4906963"/>
          <p14:tracePt t="117858" x="5943600" y="4914900"/>
          <p14:tracePt t="117875" x="5959475" y="4914900"/>
          <p14:tracePt t="117968" x="5965825" y="4906963"/>
          <p14:tracePt t="117976" x="5973763" y="4906963"/>
          <p14:tracePt t="117984" x="5981700" y="4892675"/>
          <p14:tracePt t="117992" x="5989638" y="4876800"/>
          <p14:tracePt t="118007" x="6011863" y="4830763"/>
          <p14:tracePt t="118026" x="6011863" y="4800600"/>
          <p14:tracePt t="118041" x="6027738" y="4716463"/>
          <p14:tracePt t="118058" x="6049963" y="4625975"/>
          <p14:tracePt t="118074" x="6057900" y="4533900"/>
          <p14:tracePt t="118091" x="6080125" y="4465638"/>
          <p14:tracePt t="118107" x="6088063" y="4441825"/>
          <p14:tracePt t="118124" x="6088063" y="4427538"/>
          <p14:tracePt t="118140" x="6088063" y="4389438"/>
          <p14:tracePt t="118157" x="6088063" y="4365625"/>
          <p14:tracePt t="118174" x="6088063" y="4351338"/>
          <p14:tracePt t="118190" x="6088063" y="4313238"/>
          <p14:tracePt t="118207" x="6088063" y="4267200"/>
          <p14:tracePt t="118207" x="6088063" y="4259263"/>
          <p14:tracePt t="118225" x="6088063" y="4229100"/>
          <p14:tracePt t="118241" x="6088063" y="4191000"/>
          <p14:tracePt t="118257" x="6088063" y="4152900"/>
          <p14:tracePt t="118274" x="6073775" y="4114800"/>
          <p14:tracePt t="118290" x="6057900" y="4084638"/>
          <p14:tracePt t="118307" x="6035675" y="4060825"/>
          <p14:tracePt t="118323" x="5997575" y="4038600"/>
          <p14:tracePt t="118340" x="5965825" y="4022725"/>
          <p14:tracePt t="118357" x="5927725" y="4008438"/>
          <p14:tracePt t="118374" x="5889625" y="3992563"/>
          <p14:tracePt t="118390" x="5851525" y="3970338"/>
          <p14:tracePt t="118407" x="5837238" y="3970338"/>
          <p14:tracePt t="118423" x="5813425" y="3954463"/>
          <p14:tracePt t="118441" x="5783263" y="3954463"/>
          <p14:tracePt t="118457" x="5737225" y="3954463"/>
          <p14:tracePt t="118475" x="5699125" y="3954463"/>
          <p14:tracePt t="118491" x="5692775" y="3954463"/>
          <p14:tracePt t="118506" x="5684838" y="3954463"/>
          <p14:tracePt t="118528" x="5676900" y="3954463"/>
          <p14:tracePt t="118540" x="5668963" y="3970338"/>
          <p14:tracePt t="118557" x="5654675" y="3992563"/>
          <p14:tracePt t="118574" x="5622925" y="4038600"/>
          <p14:tracePt t="118590" x="5600700" y="4060825"/>
          <p14:tracePt t="118607" x="5570538" y="4106863"/>
          <p14:tracePt t="118607" x="5562600" y="4114800"/>
          <p14:tracePt t="118625" x="5546725" y="4137025"/>
          <p14:tracePt t="118640" x="5516563" y="4175125"/>
          <p14:tracePt t="118657" x="5516563" y="4213225"/>
          <p14:tracePt t="118674" x="5502275" y="4229100"/>
          <p14:tracePt t="118690" x="5494338" y="4297363"/>
          <p14:tracePt t="118710" x="5478463" y="4343400"/>
          <p14:tracePt t="118724" x="5464175" y="4397375"/>
          <p14:tracePt t="118741" x="5440363" y="4457700"/>
          <p14:tracePt t="118757" x="5440363" y="4525963"/>
          <p14:tracePt t="118774" x="5426075" y="4564063"/>
          <p14:tracePt t="118790" x="5426075" y="4602163"/>
          <p14:tracePt t="118790" x="5426075" y="4618038"/>
          <p14:tracePt t="118808" x="5426075" y="4632325"/>
          <p14:tracePt t="118823" x="5410200" y="4702175"/>
          <p14:tracePt t="118841" x="5402263" y="4754563"/>
          <p14:tracePt t="118857" x="5402263" y="4792663"/>
          <p14:tracePt t="118873" x="5402263" y="4945063"/>
          <p14:tracePt t="118890" x="5402263" y="5013325"/>
          <p14:tracePt t="118906" x="5402263" y="5083175"/>
          <p14:tracePt t="118923" x="5402263" y="5143500"/>
          <p14:tracePt t="118940" x="5402263" y="5173663"/>
          <p14:tracePt t="118957" x="5402263" y="5227638"/>
          <p14:tracePt t="118973" x="5402263" y="5265738"/>
          <p14:tracePt t="118973" x="5394325" y="5287963"/>
          <p14:tracePt t="118993" x="5394325" y="5311775"/>
          <p14:tracePt t="119007" x="5387975" y="5349875"/>
          <p14:tracePt t="119007" x="5387975" y="5380038"/>
          <p14:tracePt t="119025" x="5387975" y="5402263"/>
          <p14:tracePt t="119040" x="5387975" y="5470525"/>
          <p14:tracePt t="119058" x="5387975" y="5524500"/>
          <p14:tracePt t="119074" x="5387975" y="5570538"/>
          <p14:tracePt t="119090" x="5387975" y="5630863"/>
          <p14:tracePt t="119106" x="5387975" y="5692775"/>
          <p14:tracePt t="119125" x="5387975" y="5737225"/>
          <p14:tracePt t="119140" x="5394325" y="5791200"/>
          <p14:tracePt t="119157" x="5402263" y="5859463"/>
          <p14:tracePt t="119174" x="5402263" y="5905500"/>
          <p14:tracePt t="119190" x="5402263" y="5943600"/>
          <p14:tracePt t="119206" x="5402263" y="5981700"/>
          <p14:tracePt t="119223" x="5402263" y="6011863"/>
          <p14:tracePt t="119239" x="5410200" y="6049963"/>
          <p14:tracePt t="119257" x="5426075" y="6096000"/>
          <p14:tracePt t="119274" x="5448300" y="6142038"/>
          <p14:tracePt t="119290" x="5478463" y="6180138"/>
          <p14:tracePt t="119307" x="5516563" y="6226175"/>
          <p14:tracePt t="119323" x="5540375" y="6256338"/>
          <p14:tracePt t="119339" x="5554663" y="6278563"/>
          <p14:tracePt t="119356" x="5562600" y="6294438"/>
          <p14:tracePt t="119373" x="5578475" y="6308725"/>
          <p14:tracePt t="119389" x="5608638" y="6332538"/>
          <p14:tracePt t="119406" x="5608638" y="6340475"/>
          <p14:tracePt t="119422" x="5622925" y="6354763"/>
          <p14:tracePt t="119422" x="5638800" y="6354763"/>
          <p14:tracePt t="119441" x="5646738" y="6362700"/>
          <p14:tracePt t="119455" x="5676900" y="6400800"/>
          <p14:tracePt t="119455" x="5715000" y="6416675"/>
          <p14:tracePt t="119473" x="5791200" y="6446838"/>
          <p14:tracePt t="119490" x="5859463" y="6484938"/>
          <p14:tracePt t="119506" x="5935663" y="6515100"/>
          <p14:tracePt t="119523" x="5981700" y="6523038"/>
          <p14:tracePt t="119538" x="6011863" y="6523038"/>
          <p14:tracePt t="119556" x="6049963" y="6523038"/>
          <p14:tracePt t="119573" x="6142038" y="6469063"/>
          <p14:tracePt t="119589" x="6294438" y="6316663"/>
          <p14:tracePt t="119606" x="6438900" y="6172200"/>
          <p14:tracePt t="119623" x="6515100" y="6096000"/>
          <p14:tracePt t="119639" x="6530975" y="6073775"/>
          <p14:tracePt t="119639" x="6530975" y="6057900"/>
          <p14:tracePt t="119658" x="6530975" y="6019800"/>
          <p14:tracePt t="119674" x="6530975" y="5965825"/>
          <p14:tracePt t="119691" x="6530975" y="5889625"/>
          <p14:tracePt t="119707" x="6553200" y="5775325"/>
          <p14:tracePt t="119722" x="6583363" y="5676900"/>
          <p14:tracePt t="119740" x="6583363" y="5600700"/>
          <p14:tracePt t="119756" x="6599238" y="5546725"/>
          <p14:tracePt t="119773" x="6599238" y="5502275"/>
          <p14:tracePt t="119790" x="6599238" y="5440363"/>
          <p14:tracePt t="119806" x="6599238" y="5326063"/>
          <p14:tracePt t="119822" x="6599238" y="5151438"/>
          <p14:tracePt t="119839" x="6599238" y="5013325"/>
          <p14:tracePt t="119855" x="6583363" y="4922838"/>
          <p14:tracePt t="119855" x="6575425" y="4892675"/>
          <p14:tracePt t="119873" x="6561138" y="4854575"/>
          <p14:tracePt t="119890" x="6545263" y="4808538"/>
          <p14:tracePt t="119906" x="6530975" y="4746625"/>
          <p14:tracePt t="119922" x="6507163" y="4656138"/>
          <p14:tracePt t="119939" x="6477000" y="4541838"/>
          <p14:tracePt t="119956" x="6430963" y="4449763"/>
          <p14:tracePt t="119973" x="6392863" y="4373563"/>
          <p14:tracePt t="119990" x="6370638" y="4327525"/>
          <p14:tracePt t="120005" x="6332538" y="4251325"/>
          <p14:tracePt t="120022" x="6308725" y="4191000"/>
          <p14:tracePt t="120039" x="6278563" y="4114800"/>
          <p14:tracePt t="120055" x="6248400" y="4076700"/>
          <p14:tracePt t="120055" x="6232525" y="4054475"/>
          <p14:tracePt t="120073" x="6188075" y="4000500"/>
          <p14:tracePt t="120089" x="6149975" y="3954463"/>
          <p14:tracePt t="120106" x="6134100" y="3940175"/>
          <p14:tracePt t="120106" x="6126163" y="3924300"/>
          <p14:tracePt t="120124" x="6103938" y="3902075"/>
          <p14:tracePt t="120139" x="6080125" y="3863975"/>
          <p14:tracePt t="120157" x="6065838" y="3856038"/>
          <p14:tracePt t="120172" x="6049963" y="3840163"/>
          <p14:tracePt t="120190" x="6019800" y="3840163"/>
          <p14:tracePt t="120206" x="5965825" y="3840163"/>
          <p14:tracePt t="120223" x="5927725" y="3840163"/>
          <p14:tracePt t="120238" x="5867400" y="3870325"/>
          <p14:tracePt t="120255" x="5753100" y="3954463"/>
          <p14:tracePt t="120273" x="5684838" y="4008438"/>
          <p14:tracePt t="120289" x="5616575" y="4068763"/>
          <p14:tracePt t="120305" x="5562600" y="4130675"/>
          <p14:tracePt t="120322" x="5524500" y="4160838"/>
          <p14:tracePt t="120339" x="5486400" y="4206875"/>
          <p14:tracePt t="120355" x="5440363" y="4229100"/>
          <p14:tracePt t="120371" x="5410200" y="4283075"/>
          <p14:tracePt t="120389" x="5387975" y="4327525"/>
          <p14:tracePt t="120407" x="5372100" y="4403725"/>
          <p14:tracePt t="120423" x="5349875" y="4479925"/>
          <p14:tracePt t="120440" x="5318125" y="4579938"/>
          <p14:tracePt t="120440" x="5303838" y="4618038"/>
          <p14:tracePt t="120457" x="5280025" y="4708525"/>
          <p14:tracePt t="120474" x="5265738" y="4792663"/>
          <p14:tracePt t="120491" x="5265738" y="4892675"/>
          <p14:tracePt t="120507" x="5280025" y="4991100"/>
          <p14:tracePt t="120523" x="5311775" y="5097463"/>
          <p14:tracePt t="120540" x="5341938" y="5189538"/>
          <p14:tracePt t="120557" x="5356225" y="5265738"/>
          <p14:tracePt t="120572" x="5380038" y="5356225"/>
          <p14:tracePt t="120588" x="5380038" y="5426075"/>
          <p14:tracePt t="120605" x="5394325" y="5508625"/>
          <p14:tracePt t="120622" x="5426075" y="5608638"/>
          <p14:tracePt t="120638" x="5440363" y="5676900"/>
          <p14:tracePt t="120638" x="5440363" y="5730875"/>
          <p14:tracePt t="120656" x="5456238" y="5761038"/>
          <p14:tracePt t="120672" x="5456238" y="5813425"/>
          <p14:tracePt t="120672" x="5456238" y="5829300"/>
          <p14:tracePt t="120689" x="5456238" y="5905500"/>
          <p14:tracePt t="120706" x="5464175" y="5965825"/>
          <p14:tracePt t="120722" x="5478463" y="6042025"/>
          <p14:tracePt t="120738" x="5494338" y="6111875"/>
          <p14:tracePt t="120755" x="5516563" y="6164263"/>
          <p14:tracePt t="120771" x="5524500" y="6210300"/>
          <p14:tracePt t="120789" x="5532438" y="6232525"/>
          <p14:tracePt t="120807" x="5540375" y="6286500"/>
          <p14:tracePt t="120822" x="5570538" y="6332538"/>
          <p14:tracePt t="120839" x="5616575" y="6392863"/>
          <p14:tracePt t="120855" x="5654675" y="6454775"/>
          <p14:tracePt t="120855" x="5661025" y="6461125"/>
          <p14:tracePt t="120873" x="5676900" y="6484938"/>
          <p14:tracePt t="120890" x="5684838" y="6499225"/>
          <p14:tracePt t="120906" x="5692775" y="6507163"/>
          <p14:tracePt t="120923" x="5707063" y="6515100"/>
          <p14:tracePt t="120939" x="5722938" y="6515100"/>
          <p14:tracePt t="120955" x="5737225" y="6515100"/>
          <p14:tracePt t="120971" x="5813425" y="6515100"/>
          <p14:tracePt t="120989" x="5889625" y="6507163"/>
          <p14:tracePt t="121006" x="5959475" y="6484938"/>
          <p14:tracePt t="121023" x="6027738" y="6454775"/>
          <p14:tracePt t="121038" x="6057900" y="6438900"/>
          <p14:tracePt t="121054" x="6057900" y="6430963"/>
          <p14:tracePt t="121072" x="6073775" y="6416675"/>
          <p14:tracePt t="121088" x="6118225" y="6332538"/>
          <p14:tracePt t="121106" x="6142038" y="6218238"/>
          <p14:tracePt t="121124" x="6188075" y="6088063"/>
          <p14:tracePt t="121139" x="6232525" y="5965825"/>
          <p14:tracePt t="121156" x="6270625" y="5883275"/>
          <p14:tracePt t="121170" x="6294438" y="5821363"/>
          <p14:tracePt t="121187" x="6316663" y="5715000"/>
          <p14:tracePt t="121204" x="6324600" y="5592763"/>
          <p14:tracePt t="121220" x="6340475" y="5394325"/>
          <p14:tracePt t="121238" x="6340475" y="5181600"/>
          <p14:tracePt t="121238" x="6340475" y="5097463"/>
          <p14:tracePt t="121257" x="6340475" y="5037138"/>
          <p14:tracePt t="121271" x="6340475" y="4922838"/>
          <p14:tracePt t="121289" x="6340475" y="4876800"/>
          <p14:tracePt t="121306" x="6316663" y="4808538"/>
          <p14:tracePt t="121322" x="6316663" y="4724400"/>
          <p14:tracePt t="121339" x="6294438" y="4618038"/>
          <p14:tracePt t="121355" x="6278563" y="4525963"/>
          <p14:tracePt t="121372" x="6256338" y="4449763"/>
          <p14:tracePt t="121388" x="6240463" y="4389438"/>
          <p14:tracePt t="121405" x="6218238" y="4335463"/>
          <p14:tracePt t="121422" x="6210300" y="4297363"/>
          <p14:tracePt t="121439" x="6202363" y="4267200"/>
          <p14:tracePt t="121455" x="6172200" y="4198938"/>
          <p14:tracePt t="121455" x="6164263" y="4168775"/>
          <p14:tracePt t="121473" x="6149975" y="4137025"/>
          <p14:tracePt t="121473" x="6134100" y="4122738"/>
          <p14:tracePt t="121489" x="6111875" y="4084638"/>
          <p14:tracePt t="121506" x="6057900" y="4046538"/>
          <p14:tracePt t="121522" x="6019800" y="4030663"/>
          <p14:tracePt t="121539" x="5997575" y="4016375"/>
          <p14:tracePt t="121555" x="5989638" y="4016375"/>
          <p14:tracePt t="121571" x="5959475" y="4008438"/>
          <p14:tracePt t="121588" x="5913438" y="4008438"/>
          <p14:tracePt t="121606" x="5851525" y="4008438"/>
          <p14:tracePt t="121621" x="5799138" y="4008438"/>
          <p14:tracePt t="121638" x="5745163" y="4008438"/>
          <p14:tracePt t="121655" x="5730875" y="4008438"/>
          <p14:tracePt t="121655" x="5715000" y="4016375"/>
          <p14:tracePt t="121673" x="5699125" y="4038600"/>
          <p14:tracePt t="121689" x="5608638" y="4183063"/>
          <p14:tracePt t="121705" x="5532438" y="4313238"/>
          <p14:tracePt t="121721" x="5440363" y="4441825"/>
          <p14:tracePt t="121738" x="5372100" y="4549775"/>
          <p14:tracePt t="121755" x="5303838" y="4648200"/>
          <p14:tracePt t="121771" x="5273675" y="4716463"/>
          <p14:tracePt t="121788" x="5265738" y="4762500"/>
          <p14:tracePt t="121804" x="5265738" y="4838700"/>
          <p14:tracePt t="121821" x="5265738" y="4983163"/>
          <p14:tracePt t="121837" x="5265738" y="5121275"/>
          <p14:tracePt t="121855" x="5265738" y="5257800"/>
          <p14:tracePt t="121871" x="5265738" y="5356225"/>
          <p14:tracePt t="121871" x="5257800" y="5410200"/>
          <p14:tracePt t="121889" x="5241925" y="5478463"/>
          <p14:tracePt t="121905" x="5235575" y="5546725"/>
          <p14:tracePt t="121922" x="5235575" y="5600700"/>
          <p14:tracePt t="121938" x="5235575" y="5646738"/>
          <p14:tracePt t="121955" x="5257800" y="5715000"/>
          <p14:tracePt t="121971" x="5273675" y="5768975"/>
          <p14:tracePt t="121989" x="5280025" y="5813425"/>
          <p14:tracePt t="122005" x="5303838" y="5875338"/>
          <p14:tracePt t="122021" x="5311775" y="5921375"/>
          <p14:tracePt t="122038" x="5326063" y="5981700"/>
          <p14:tracePt t="122055" x="5334000" y="6049963"/>
          <p14:tracePt t="122071" x="5356225" y="6126163"/>
          <p14:tracePt t="122087" x="5440363" y="6256338"/>
          <p14:tracePt t="122105" x="5486400" y="6340475"/>
          <p14:tracePt t="122121" x="5546725" y="6423025"/>
          <p14:tracePt t="122138" x="5584825" y="6477000"/>
          <p14:tracePt t="122155" x="5608638" y="6499225"/>
          <p14:tracePt t="122171" x="5616575" y="6515100"/>
          <p14:tracePt t="122188" x="5616575" y="6523038"/>
          <p14:tracePt t="122203" x="5630863" y="6523038"/>
          <p14:tracePt t="122220" x="5638800" y="6523038"/>
          <p14:tracePt t="122237" x="5654675" y="6523038"/>
          <p14:tracePt t="122254" x="5661025" y="6523038"/>
          <p14:tracePt t="122270" x="5668963" y="6523038"/>
          <p14:tracePt t="122329" x="5676900" y="6523038"/>
          <p14:tracePt t="122344" x="5684838" y="6523038"/>
          <p14:tracePt t="122769" x="5692775" y="6515100"/>
          <p14:tracePt t="122808" x="5699125" y="6515100"/>
          <p14:tracePt t="123073" x="5707063" y="6515100"/>
          <p14:tracePt t="123224" x="5715000" y="6515100"/>
          <p14:tracePt t="123313" x="5722938" y="6515100"/>
          <p14:tracePt t="123361" x="5722938" y="6523038"/>
          <p14:tracePt t="123457" x="5730875" y="6523038"/>
          <p14:tracePt t="123552" x="5737225" y="6530975"/>
          <p14:tracePt t="124001" x="5737225" y="6537325"/>
          <p14:tracePt t="124009" x="5745163" y="6537325"/>
          <p14:tracePt t="124073" x="5745163" y="6545263"/>
          <p14:tracePt t="124297" x="5745163" y="6553200"/>
          <p14:tracePt t="124433" x="5753100" y="6553200"/>
          <p14:tracePt t="124905" x="5753100" y="6537325"/>
          <p14:tracePt t="124928" x="5745163" y="6530975"/>
          <p14:tracePt t="124937" x="5737225" y="6523038"/>
          <p14:tracePt t="124950" x="5730875" y="6492875"/>
          <p14:tracePt t="124950" x="5722938" y="6477000"/>
          <p14:tracePt t="124970" x="5707063" y="6430963"/>
          <p14:tracePt t="124987" x="5692775" y="6416675"/>
          <p14:tracePt t="125002" x="5654675" y="6354763"/>
          <p14:tracePt t="125019" x="5584825" y="6270625"/>
          <p14:tracePt t="125035" x="5508625" y="6188075"/>
          <p14:tracePt t="125050" x="5464175" y="6118225"/>
          <p14:tracePt t="125067" x="5418138" y="6035675"/>
          <p14:tracePt t="125085" x="5349875" y="5913438"/>
          <p14:tracePt t="125101" x="5241925" y="5722938"/>
          <p14:tracePt t="125118" x="5037138" y="5432425"/>
          <p14:tracePt t="125135" x="4876800" y="5197475"/>
          <p14:tracePt t="125151" x="4792663" y="5067300"/>
          <p14:tracePt t="125151" x="4762500" y="5029200"/>
          <p14:tracePt t="125169" x="4732338" y="4953000"/>
          <p14:tracePt t="125185" x="4678363" y="4838700"/>
          <p14:tracePt t="125202" x="4625975" y="4716463"/>
          <p14:tracePt t="125219" x="4549775" y="4572000"/>
          <p14:tracePt t="125235" x="4427538" y="4351338"/>
          <p14:tracePt t="125251" x="4237038" y="4030663"/>
          <p14:tracePt t="125268" x="4038600" y="3687763"/>
          <p14:tracePt t="125284" x="3916363" y="3482975"/>
          <p14:tracePt t="125302" x="3832225" y="3344863"/>
          <p14:tracePt t="125318" x="3733800" y="3216275"/>
          <p14:tracePt t="125334" x="3627438" y="3094038"/>
          <p14:tracePt t="125350" x="3521075" y="2955925"/>
          <p14:tracePt t="125367" x="3406775" y="2841625"/>
          <p14:tracePt t="125367" x="3344863" y="2765425"/>
          <p14:tracePt t="125385" x="3238500" y="2636838"/>
          <p14:tracePt t="125402" x="3108325" y="2522538"/>
          <p14:tracePt t="125418" x="2987675" y="2430463"/>
          <p14:tracePt t="125435" x="2857500" y="2370138"/>
          <p14:tracePt t="125453" x="2765425" y="2308225"/>
          <p14:tracePt t="125468" x="2651125" y="2232025"/>
          <p14:tracePt t="125486" x="2530475" y="2141538"/>
          <p14:tracePt t="125500" x="2438400" y="2073275"/>
          <p14:tracePt t="125517" x="2370138" y="2041525"/>
          <p14:tracePt t="125535" x="2301875" y="2011363"/>
          <p14:tracePt t="125549" x="2239963" y="1965325"/>
          <p14:tracePt t="125566" x="2163763" y="1927225"/>
          <p14:tracePt t="125566" x="2133600" y="1905000"/>
          <p14:tracePt t="125585" x="2079625" y="1866900"/>
          <p14:tracePt t="125602" x="2041525" y="1844675"/>
          <p14:tracePt t="125619" x="1981200" y="1820863"/>
          <p14:tracePt t="125635" x="1935163" y="1798638"/>
          <p14:tracePt t="125651" x="1882775" y="1774825"/>
          <p14:tracePt t="125667" x="1836738" y="1752600"/>
          <p14:tracePt t="125684" x="1782763" y="1736725"/>
          <p14:tracePt t="125702" x="1730375" y="1714500"/>
          <p14:tracePt t="125717" x="1660525" y="1714500"/>
          <p14:tracePt t="125734" x="1608138" y="1676400"/>
          <p14:tracePt t="125750" x="1516063" y="1630363"/>
          <p14:tracePt t="125750" x="1470025" y="1630363"/>
          <p14:tracePt t="125769" x="1439863" y="1616075"/>
          <p14:tracePt t="125783" x="1371600" y="1608138"/>
          <p14:tracePt t="125801" x="1333500" y="1592263"/>
          <p14:tracePt t="125818" x="1287463" y="1584325"/>
          <p14:tracePt t="125835" x="1227138" y="1554163"/>
          <p14:tracePt t="125851" x="1135063" y="1546225"/>
          <p14:tracePt t="125867" x="1044575" y="1516063"/>
          <p14:tracePt t="125884" x="1006475" y="1516063"/>
          <p14:tracePt t="125900" x="982663" y="1508125"/>
          <p14:tracePt t="125917" x="974725" y="1508125"/>
          <p14:tracePt t="125933" x="952500" y="1508125"/>
          <p14:tracePt t="125950" x="906463" y="1501775"/>
          <p14:tracePt t="125967" x="854075" y="1485900"/>
          <p14:tracePt t="125983" x="784225" y="1485900"/>
          <p14:tracePt t="126003" x="762000" y="1485900"/>
          <p14:tracePt t="126018" x="754063" y="1485900"/>
          <p14:tracePt t="126033" x="739775" y="1485900"/>
          <p14:tracePt t="126050" x="715963" y="1477963"/>
          <p14:tracePt t="126067" x="685800" y="1470025"/>
          <p14:tracePt t="126084" x="639763" y="1470025"/>
          <p14:tracePt t="126101" x="631825" y="1470025"/>
          <p14:tracePt t="126116" x="617538" y="1470025"/>
          <p14:tracePt t="126134" x="593725" y="1455738"/>
          <p14:tracePt t="126150" x="549275" y="1455738"/>
          <p14:tracePt t="126167" x="517525" y="1447800"/>
          <p14:tracePt t="126183" x="503238" y="1447800"/>
          <p14:tracePt t="126200" x="495300" y="1447800"/>
          <p14:tracePt t="126225" x="473075" y="1439863"/>
          <p14:tracePt t="126234" x="427038" y="1425575"/>
          <p14:tracePt t="126250" x="396875" y="1425575"/>
          <p14:tracePt t="126267" x="388938" y="1409700"/>
          <p14:tracePt t="126283" x="381000" y="1409700"/>
          <p14:tracePt t="126665" x="388938" y="1409700"/>
          <p14:tracePt t="127049" x="396875" y="1417638"/>
          <p14:tracePt t="127145" x="396875" y="1425575"/>
          <p14:tracePt t="127241" x="403225" y="1425575"/>
          <p14:tracePt t="127601" x="403225" y="1417638"/>
          <p14:tracePt t="127944" x="403225" y="1409700"/>
          <p14:tracePt t="127961" x="403225" y="1393825"/>
          <p14:tracePt t="127969" x="396875" y="1393825"/>
          <p14:tracePt t="127984" x="388938" y="1393825"/>
          <p14:tracePt t="128001" x="381000" y="1387475"/>
          <p14:tracePt t="128015" x="365125" y="1379538"/>
          <p14:tracePt t="128031" x="312738" y="1341438"/>
          <p14:tracePt t="128047" x="296863" y="1333500"/>
          <p14:tracePt t="128064" x="304800" y="1333500"/>
          <p14:tracePt t="128249" x="312738" y="1333500"/>
          <p14:tracePt t="128257" x="320675" y="1333500"/>
          <p14:tracePt t="128289" x="327025" y="1333500"/>
          <p14:tracePt t="128305" x="350838" y="1333500"/>
          <p14:tracePt t="128321" x="358775" y="1333500"/>
          <p14:tracePt t="128329" x="373063" y="1333500"/>
          <p14:tracePt t="128337" x="403225" y="1333500"/>
          <p14:tracePt t="128347" x="427038" y="1333500"/>
          <p14:tracePt t="128364" x="441325" y="1333500"/>
          <p14:tracePt t="128381" x="449263" y="1333500"/>
          <p14:tracePt t="128457" x="457200" y="1333500"/>
          <p14:tracePt t="128577" x="457200" y="1341438"/>
          <p14:tracePt t="128601" x="457200" y="1349375"/>
          <p14:tracePt t="128617" x="449263" y="1355725"/>
          <p14:tracePt t="128633" x="441325" y="1371600"/>
          <p14:tracePt t="128640" x="434975" y="1371600"/>
          <p14:tracePt t="128649" x="427038" y="1379538"/>
          <p14:tracePt t="128673" x="419100" y="1379538"/>
          <p14:tracePt t="128689" x="419100" y="1387475"/>
          <p14:tracePt t="128700" x="396875" y="1393825"/>
          <p14:tracePt t="128716" x="388938" y="1401763"/>
          <p14:tracePt t="128736" x="373063" y="1401763"/>
          <p14:tracePt t="128746" x="373063" y="1409700"/>
          <p14:tracePt t="128762" x="358775" y="1417638"/>
          <p14:tracePt t="128779" x="358775" y="1425575"/>
          <p14:tracePt t="128796" x="350838" y="1425575"/>
          <p14:tracePt t="128813" x="334963" y="1439863"/>
          <p14:tracePt t="128830" x="320675" y="1455738"/>
          <p14:tracePt t="128846" x="320675" y="1470025"/>
          <p14:tracePt t="128863" x="312738" y="1470025"/>
          <p14:tracePt t="128888" x="320675" y="1470025"/>
          <p14:tracePt t="129617" x="327025" y="1470025"/>
          <p14:tracePt t="129641" x="334963" y="1470025"/>
          <p14:tracePt t="129681" x="342900" y="1470025"/>
          <p14:tracePt t="129713" x="365125" y="1470025"/>
          <p14:tracePt t="129721" x="388938" y="1470025"/>
          <p14:tracePt t="129737" x="403225" y="1470025"/>
          <p14:tracePt t="129747" x="411163" y="1470025"/>
          <p14:tracePt t="129762" x="427038" y="1470025"/>
          <p14:tracePt t="129779" x="434975" y="1477963"/>
          <p14:tracePt t="129969" x="441325" y="1477963"/>
          <p14:tracePt t="130024" x="449263" y="1477963"/>
          <p14:tracePt t="130032" x="465138" y="1477963"/>
          <p14:tracePt t="130044" x="479425" y="1477963"/>
          <p14:tracePt t="130063" x="503238" y="1485900"/>
          <p14:tracePt t="130079" x="511175" y="1485900"/>
          <p14:tracePt t="130097" x="517525" y="1485900"/>
          <p14:tracePt t="130112" x="541338" y="1485900"/>
          <p14:tracePt t="130130" x="579438" y="1493838"/>
          <p14:tracePt t="130147" x="617538" y="1493838"/>
          <p14:tracePt t="130163" x="685800" y="1493838"/>
          <p14:tracePt t="130179" x="754063" y="1493838"/>
          <p14:tracePt t="130197" x="815975" y="1493838"/>
          <p14:tracePt t="130212" x="822325" y="1493838"/>
          <p14:tracePt t="130321" x="830263" y="1493838"/>
          <p14:tracePt t="130336" x="846138" y="1493838"/>
          <p14:tracePt t="130369" x="854075" y="1493838"/>
          <p14:tracePt t="130393" x="860425" y="1493838"/>
          <p14:tracePt t="130400" x="876300" y="1493838"/>
          <p14:tracePt t="130412" x="898525" y="1493838"/>
          <p14:tracePt t="130429" x="922338" y="1493838"/>
          <p14:tracePt t="130445" x="944563" y="1485900"/>
          <p14:tracePt t="130462" x="952500" y="1485900"/>
          <p14:tracePt t="130478" x="968375" y="1477963"/>
          <p14:tracePt t="131389" x="960438" y="1477963"/>
          <p14:tracePt t="131465" x="952500" y="1477963"/>
          <p14:tracePt t="131473" x="944563" y="1477963"/>
          <p14:tracePt t="131480" x="936625" y="1477963"/>
          <p14:tracePt t="131495" x="930275" y="1470025"/>
          <p14:tracePt t="131641" x="930275" y="1455738"/>
          <p14:tracePt t="131657" x="930275" y="1447800"/>
          <p14:tracePt t="131664" x="944563" y="1439863"/>
          <p14:tracePt t="131677" x="952500" y="1431925"/>
          <p14:tracePt t="131694" x="960438" y="1431925"/>
          <p14:tracePt t="131720" x="960438" y="1425575"/>
          <p14:tracePt t="131728" x="974725" y="1409700"/>
          <p14:tracePt t="131745" x="982663" y="1401763"/>
          <p14:tracePt t="131762" x="998538" y="1387475"/>
          <p14:tracePt t="131778" x="1006475" y="1379538"/>
          <p14:tracePt t="131795" x="1020763" y="1363663"/>
          <p14:tracePt t="131811" x="1044575" y="1349375"/>
          <p14:tracePt t="131828" x="1082675" y="1333500"/>
          <p14:tracePt t="131845" x="1089025" y="1325563"/>
          <p14:tracePt t="131861" x="1089025" y="1317625"/>
          <p14:tracePt t="131877" x="1096963" y="1317625"/>
          <p14:tracePt t="131893" x="1096963" y="1311275"/>
          <p14:tracePt t="131929" x="1104900" y="1311275"/>
          <p14:tracePt t="131937" x="1112838" y="1311275"/>
          <p14:tracePt t="131945" x="1112838" y="1303338"/>
          <p14:tracePt t="131984" x="1120775" y="1295400"/>
          <p14:tracePt t="132033" x="1135063" y="1287463"/>
          <p14:tracePt t="132057" x="1135063" y="1279525"/>
          <p14:tracePt t="132073" x="1135063" y="1257300"/>
          <p14:tracePt t="132080" x="1143000" y="1257300"/>
          <p14:tracePt t="132096" x="1143000" y="1241425"/>
          <p14:tracePt t="132110" x="1150938" y="1241425"/>
          <p14:tracePt t="132127" x="1150938" y="1235075"/>
          <p14:tracePt t="132143" x="1150938" y="1211263"/>
          <p14:tracePt t="132161" x="1150938" y="1203325"/>
          <p14:tracePt t="132178" x="1150938" y="1181100"/>
          <p14:tracePt t="132195" x="1150938" y="1173163"/>
          <p14:tracePt t="132210" x="1150938" y="1165225"/>
          <p14:tracePt t="132227" x="1150938" y="1158875"/>
          <p14:tracePt t="132248" x="1150938" y="1150938"/>
          <p14:tracePt t="132259" x="1150938" y="1135063"/>
          <p14:tracePt t="132280" x="1150938" y="1127125"/>
          <p14:tracePt t="132293" x="1150938" y="1112838"/>
          <p14:tracePt t="132313" x="1150938" y="1089025"/>
          <p14:tracePt t="132329" x="1150938" y="1082675"/>
          <p14:tracePt t="132345" x="1150938" y="1074738"/>
          <p14:tracePt t="132361" x="1135063" y="1058863"/>
          <p14:tracePt t="132378" x="1135063" y="1044575"/>
          <p14:tracePt t="132394" x="1127125" y="1028700"/>
          <p14:tracePt t="132411" x="1120775" y="1012825"/>
          <p14:tracePt t="132426" x="1112838" y="990600"/>
          <p14:tracePt t="132443" x="1096963" y="982663"/>
          <p14:tracePt t="132460" x="1089025" y="974725"/>
          <p14:tracePt t="132476" x="1074738" y="960438"/>
          <p14:tracePt t="132494" x="1074738" y="952500"/>
          <p14:tracePt t="132510" x="1058863" y="936625"/>
          <p14:tracePt t="132526" x="1044575" y="936625"/>
          <p14:tracePt t="132543" x="1020763" y="922338"/>
          <p14:tracePt t="132559" x="1006475" y="922338"/>
          <p14:tracePt t="132559" x="998538" y="922338"/>
          <p14:tracePt t="132577" x="982663" y="922338"/>
          <p14:tracePt t="132593" x="974725" y="922338"/>
          <p14:tracePt t="132610" x="968375" y="922338"/>
          <p14:tracePt t="132627" x="944563" y="922338"/>
          <p14:tracePt t="132643" x="930275" y="930275"/>
          <p14:tracePt t="132660" x="914400" y="944563"/>
          <p14:tracePt t="132676" x="906463" y="952500"/>
          <p14:tracePt t="132693" x="892175" y="960438"/>
          <p14:tracePt t="132710" x="876300" y="968375"/>
          <p14:tracePt t="132728" x="868363" y="974725"/>
          <p14:tracePt t="132728" x="860425" y="990600"/>
          <p14:tracePt t="132745" x="854075" y="990600"/>
          <p14:tracePt t="132760" x="830263" y="1020763"/>
          <p14:tracePt t="132778" x="822325" y="1044575"/>
          <p14:tracePt t="132794" x="815975" y="1066800"/>
          <p14:tracePt t="132811" x="808038" y="1074738"/>
          <p14:tracePt t="132827" x="800100" y="1089025"/>
          <p14:tracePt t="132842" x="792163" y="1112838"/>
          <p14:tracePt t="132873" x="792163" y="1120775"/>
          <p14:tracePt t="132888" x="792163" y="1127125"/>
          <p14:tracePt t="132904" x="777875" y="1143000"/>
          <p14:tracePt t="132913" x="777875" y="1150938"/>
          <p14:tracePt t="132927" x="777875" y="1165225"/>
          <p14:tracePt t="132942" x="777875" y="1181100"/>
          <p14:tracePt t="132942" x="777875" y="1189038"/>
          <p14:tracePt t="132961" x="777875" y="1196975"/>
          <p14:tracePt t="132976" x="777875" y="1203325"/>
          <p14:tracePt t="132995" x="777875" y="1219200"/>
          <p14:tracePt t="133010" x="784225" y="1241425"/>
          <p14:tracePt t="133026" x="815975" y="1273175"/>
          <p14:tracePt t="133043" x="846138" y="1295400"/>
          <p14:tracePt t="133059" x="876300" y="1325563"/>
          <p14:tracePt t="133077" x="892175" y="1341438"/>
          <p14:tracePt t="133093" x="898525" y="1349375"/>
          <p14:tracePt t="133109" x="914400" y="1363663"/>
          <p14:tracePt t="133128" x="922338" y="1371600"/>
          <p14:tracePt t="133144" x="936625" y="1379538"/>
          <p14:tracePt t="133159" x="968375" y="1393825"/>
          <p14:tracePt t="133159" x="974725" y="1401763"/>
          <p14:tracePt t="133178" x="990600" y="1401763"/>
          <p14:tracePt t="133194" x="1012825" y="1409700"/>
          <p14:tracePt t="133210" x="1028700" y="1409700"/>
          <p14:tracePt t="133227" x="1044575" y="1417638"/>
          <p14:tracePt t="133257" x="1058863" y="1417638"/>
          <p14:tracePt t="133264" x="1082675" y="1425575"/>
          <p14:tracePt t="133276" x="1112838" y="1431925"/>
          <p14:tracePt t="133293" x="1135063" y="1431925"/>
          <p14:tracePt t="133310" x="1150938" y="1431925"/>
          <p14:tracePt t="133326" x="1158875" y="1431925"/>
          <p14:tracePt t="133342" x="1165225" y="1431925"/>
          <p14:tracePt t="133359" x="1173163" y="1431925"/>
          <p14:tracePt t="133375" x="1173163" y="1425575"/>
          <p14:tracePt t="133393" x="1173163" y="1393825"/>
          <p14:tracePt t="133410" x="1189038" y="1379538"/>
          <p14:tracePt t="133426" x="1189038" y="1371600"/>
          <p14:tracePt t="133443" x="1189038" y="1355725"/>
          <p14:tracePt t="133459" x="1189038" y="1333500"/>
          <p14:tracePt t="133477" x="1189038" y="1311275"/>
          <p14:tracePt t="133493" x="1189038" y="1273175"/>
          <p14:tracePt t="133509" x="1189038" y="1265238"/>
          <p14:tracePt t="133526" x="1189038" y="1249363"/>
          <p14:tracePt t="133543" x="1189038" y="1235075"/>
          <p14:tracePt t="133559" x="1189038" y="1219200"/>
          <p14:tracePt t="133575" x="1189038" y="1189038"/>
          <p14:tracePt t="133593" x="1189038" y="1173163"/>
          <p14:tracePt t="133609" x="1189038" y="1165225"/>
          <p14:tracePt t="133626" x="1189038" y="1150938"/>
          <p14:tracePt t="133643" x="1189038" y="1120775"/>
          <p14:tracePt t="133659" x="1189038" y="1089025"/>
          <p14:tracePt t="133676" x="1189038" y="1066800"/>
          <p14:tracePt t="133692" x="1189038" y="1050925"/>
          <p14:tracePt t="133709" x="1189038" y="1036638"/>
          <p14:tracePt t="133729" x="1181100" y="1028700"/>
          <p14:tracePt t="133741" x="1173163" y="1020763"/>
          <p14:tracePt t="133757" x="1165225" y="1012825"/>
          <p14:tracePt t="133774" x="1158875" y="1006475"/>
          <p14:tracePt t="133791" x="1143000" y="990600"/>
          <p14:tracePt t="133809" x="1127125" y="982663"/>
          <p14:tracePt t="133826" x="1104900" y="968375"/>
          <p14:tracePt t="133843" x="1074738" y="960438"/>
          <p14:tracePt t="133859" x="1058863" y="960438"/>
          <p14:tracePt t="133875" x="1050925" y="960438"/>
          <p14:tracePt t="133891" x="1036638" y="960438"/>
          <p14:tracePt t="133909" x="1028700" y="960438"/>
          <p14:tracePt t="133924" x="1020763" y="960438"/>
          <p14:tracePt t="133940" x="990600" y="960438"/>
          <p14:tracePt t="133958" x="968375" y="960438"/>
          <p14:tracePt t="133975" x="930275" y="974725"/>
          <p14:tracePt t="133975" x="914400" y="982663"/>
          <p14:tracePt t="133994" x="892175" y="1006475"/>
          <p14:tracePt t="134009" x="868363" y="1012825"/>
          <p14:tracePt t="134025" x="854075" y="1036638"/>
          <p14:tracePt t="134042" x="854075" y="1058863"/>
          <p14:tracePt t="134058" x="838200" y="1089025"/>
          <p14:tracePt t="134074" x="838200" y="1104900"/>
          <p14:tracePt t="134091" x="830263" y="1127125"/>
          <p14:tracePt t="134106" x="830263" y="1135063"/>
          <p14:tracePt t="134124" x="822325" y="1143000"/>
          <p14:tracePt t="134141" x="822325" y="1158875"/>
          <p14:tracePt t="134157" x="822325" y="1181100"/>
          <p14:tracePt t="134174" x="822325" y="1211263"/>
          <p14:tracePt t="134174" x="822325" y="1227138"/>
          <p14:tracePt t="134192" x="822325" y="1241425"/>
          <p14:tracePt t="134209" x="822325" y="1265238"/>
          <p14:tracePt t="134225" x="822325" y="1287463"/>
          <p14:tracePt t="134241" x="838200" y="1303338"/>
          <p14:tracePt t="134258" x="860425" y="1317625"/>
          <p14:tracePt t="134274" x="892175" y="1341438"/>
          <p14:tracePt t="134291" x="914400" y="1355725"/>
          <p14:tracePt t="134307" x="944563" y="1363663"/>
          <p14:tracePt t="134324" x="960438" y="1363663"/>
          <p14:tracePt t="134340" x="990600" y="1363663"/>
          <p14:tracePt t="134357" x="1006475" y="1363663"/>
          <p14:tracePt t="134373" x="1036638" y="1363663"/>
          <p14:tracePt t="134391" x="1050925" y="1363663"/>
          <p14:tracePt t="134408" x="1074738" y="1363663"/>
          <p14:tracePt t="134425" x="1089025" y="1355725"/>
          <p14:tracePt t="134441" x="1104900" y="1355725"/>
          <p14:tracePt t="134458" x="1120775" y="1355725"/>
          <p14:tracePt t="134474" x="1127125" y="1341438"/>
          <p14:tracePt t="134491" x="1135063" y="1341438"/>
          <p14:tracePt t="134506" x="1143000" y="1333500"/>
          <p14:tracePt t="134523" x="1150938" y="1303338"/>
          <p14:tracePt t="134540" x="1158875" y="1279525"/>
          <p14:tracePt t="134557" x="1158875" y="1235075"/>
          <p14:tracePt t="134574" x="1158875" y="1211263"/>
          <p14:tracePt t="134574" x="1158875" y="1203325"/>
          <p14:tracePt t="134592" x="1158875" y="1196975"/>
          <p14:tracePt t="134607" x="1158875" y="1189038"/>
          <p14:tracePt t="134624" x="1158875" y="1173163"/>
          <p14:tracePt t="134640" x="1158875" y="1158875"/>
          <p14:tracePt t="134657" x="1173163" y="1127125"/>
          <p14:tracePt t="134674" x="1173163" y="1089025"/>
          <p14:tracePt t="134690" x="1173163" y="1066800"/>
          <p14:tracePt t="134707" x="1173163" y="1050925"/>
          <p14:tracePt t="134724" x="1173163" y="1036638"/>
          <p14:tracePt t="134743" x="1173163" y="1028700"/>
          <p14:tracePt t="134767" x="1173163" y="1020763"/>
          <p14:tracePt t="134792" x="1165225" y="1012825"/>
          <p14:tracePt t="134799" x="1165225" y="1006475"/>
          <p14:tracePt t="134808" x="1158875" y="998538"/>
          <p14:tracePt t="134823" x="1150938" y="990600"/>
          <p14:tracePt t="134840" x="1143000" y="974725"/>
          <p14:tracePt t="134857" x="1135063" y="974725"/>
          <p14:tracePt t="134874" x="1127125" y="974725"/>
          <p14:tracePt t="134890" x="1112838" y="974725"/>
          <p14:tracePt t="134907" x="1096963" y="974725"/>
          <p14:tracePt t="134923" x="1089025" y="974725"/>
          <p14:tracePt t="134939" x="1066800" y="974725"/>
          <p14:tracePt t="134956" x="1058863" y="974725"/>
          <p14:tracePt t="134973" x="1044575" y="974725"/>
          <p14:tracePt t="134973" x="1036638" y="974725"/>
          <p14:tracePt t="134993" x="1028700" y="974725"/>
          <p14:tracePt t="135006" x="1012825" y="974725"/>
          <p14:tracePt t="135025" x="1006475" y="974725"/>
          <p14:tracePt t="135041" x="990600" y="982663"/>
          <p14:tracePt t="135057" x="974725" y="998538"/>
          <p14:tracePt t="135074" x="960438" y="1012825"/>
          <p14:tracePt t="135090" x="952500" y="1044575"/>
          <p14:tracePt t="135107" x="930275" y="1058863"/>
          <p14:tracePt t="135123" x="922338" y="1089025"/>
          <p14:tracePt t="135140" x="914400" y="1112838"/>
          <p14:tracePt t="135156" x="898525" y="1127125"/>
          <p14:tracePt t="135173" x="898525" y="1135063"/>
          <p14:tracePt t="135189" x="898525" y="1150938"/>
          <p14:tracePt t="135206" x="898525" y="1165225"/>
          <p14:tracePt t="135224" x="898525" y="1181100"/>
          <p14:tracePt t="135241" x="898525" y="1211263"/>
          <p14:tracePt t="135257" x="898525" y="1235075"/>
          <p14:tracePt t="135274" x="898525" y="1257300"/>
          <p14:tracePt t="135289" x="898525" y="1265238"/>
          <p14:tracePt t="135306" x="898525" y="1279525"/>
          <p14:tracePt t="135323" x="922338" y="1303338"/>
          <p14:tracePt t="135339" x="968375" y="1325563"/>
          <p14:tracePt t="135356" x="990600" y="1341438"/>
          <p14:tracePt t="135373" x="1012825" y="1341438"/>
          <p14:tracePt t="135390" x="1028700" y="1355725"/>
          <p14:tracePt t="135406" x="1044575" y="1355725"/>
          <p14:tracePt t="135406" x="1058863" y="1355725"/>
          <p14:tracePt t="135424" x="1074738" y="1355725"/>
          <p14:tracePt t="135440" x="1082675" y="1355725"/>
          <p14:tracePt t="135463" x="1089025" y="1355725"/>
          <p14:tracePt t="135480" x="1096963" y="1355725"/>
          <p14:tracePt t="136384" x="1104900" y="1355725"/>
          <p14:tracePt t="136840" x="1112838" y="1355725"/>
          <p14:tracePt t="137223" x="1120775" y="1349375"/>
          <p14:tracePt t="137440" x="1127125" y="1349375"/>
          <p14:tracePt t="137504" x="1135063" y="1349375"/>
          <p14:tracePt t="137512" x="1143000" y="1349375"/>
          <p14:tracePt t="137527" x="1150938" y="1349375"/>
          <p14:tracePt t="137538" x="1173163" y="1349375"/>
          <p14:tracePt t="137554" x="1181100" y="1349375"/>
          <p14:tracePt t="137575" x="1189038" y="1355725"/>
          <p14:tracePt t="137640" x="1196975" y="1355725"/>
          <p14:tracePt t="137655" x="1203325" y="1355725"/>
          <p14:tracePt t="137791" x="1211263" y="1355725"/>
          <p14:tracePt t="137823" x="1219200" y="1355725"/>
          <p14:tracePt t="137904" x="1227138" y="1355725"/>
          <p14:tracePt t="138711" x="1235075" y="1355725"/>
          <p14:tracePt t="138735" x="1241425" y="1355725"/>
          <p14:tracePt t="138783" x="1241425" y="1363663"/>
          <p14:tracePt t="138808" x="1249363" y="1371600"/>
          <p14:tracePt t="138815" x="1257300" y="1379538"/>
          <p14:tracePt t="138831" x="1265238" y="1387475"/>
          <p14:tracePt t="138840" x="1265238" y="1393825"/>
          <p14:tracePt t="138852" x="1279525" y="1409700"/>
          <p14:tracePt t="138869" x="1287463" y="1417638"/>
          <p14:tracePt t="138886" x="1287463" y="1425575"/>
          <p14:tracePt t="138902" x="1295400" y="1425575"/>
          <p14:tracePt t="138927" x="1295400" y="1431925"/>
          <p14:tracePt t="138952" x="1303338" y="1439863"/>
          <p14:tracePt t="138959" x="1311275" y="1447800"/>
          <p14:tracePt t="138975" x="1317625" y="1455738"/>
          <p14:tracePt t="138985" x="1349375" y="1470025"/>
          <p14:tracePt t="139003" x="1363663" y="1485900"/>
          <p14:tracePt t="139019" x="1379538" y="1501775"/>
          <p14:tracePt t="139035" x="1401763" y="1508125"/>
          <p14:tracePt t="139051" x="1417638" y="1516063"/>
          <p14:tracePt t="139067" x="1431925" y="1524000"/>
          <p14:tracePt t="139084" x="1447800" y="1524000"/>
          <p14:tracePt t="139101" x="1470025" y="1531938"/>
          <p14:tracePt t="139117" x="1485900" y="1546225"/>
          <p14:tracePt t="139134" x="1531938" y="1554163"/>
          <p14:tracePt t="139153" x="1584325" y="1562100"/>
          <p14:tracePt t="139170" x="1660525" y="1577975"/>
          <p14:tracePt t="139186" x="1744663" y="1584325"/>
          <p14:tracePt t="139202" x="1812925" y="1600200"/>
          <p14:tracePt t="139219" x="1866900" y="1600200"/>
          <p14:tracePt t="139236" x="1935163" y="1616075"/>
          <p14:tracePt t="139252" x="1997075" y="1616075"/>
          <p14:tracePt t="139269" x="2049463" y="1616075"/>
          <p14:tracePt t="139287" x="2079625" y="1616075"/>
          <p14:tracePt t="139302" x="2095500" y="1616075"/>
          <p14:tracePt t="139302" x="2103438" y="1616075"/>
          <p14:tracePt t="139320" x="2133600" y="1616075"/>
          <p14:tracePt t="139337" x="2171700" y="1616075"/>
          <p14:tracePt t="139353" x="2193925" y="1616075"/>
          <p14:tracePt t="139369" x="2239963" y="1616075"/>
          <p14:tracePt t="139386" x="2293938" y="1616075"/>
          <p14:tracePt t="139402" x="2354263" y="1616075"/>
          <p14:tracePt t="139419" x="2416175" y="1616075"/>
          <p14:tracePt t="139435" x="2460625" y="1616075"/>
          <p14:tracePt t="139452" x="2476500" y="1616075"/>
          <p14:tracePt t="139468" x="2492375" y="1616075"/>
          <p14:tracePt t="139486" x="2498725" y="1616075"/>
          <p14:tracePt t="139501" x="2514600" y="1616075"/>
          <p14:tracePt t="139520" x="2552700" y="1608138"/>
          <p14:tracePt t="139537" x="2628900" y="1600200"/>
          <p14:tracePt t="139553" x="2713038" y="1592263"/>
          <p14:tracePt t="139569" x="2773363" y="1584325"/>
          <p14:tracePt t="139586" x="2797175" y="1570038"/>
          <p14:tracePt t="139602" x="2803525" y="1562100"/>
          <p14:tracePt t="139619" x="2819400" y="1539875"/>
          <p14:tracePt t="139636" x="2841625" y="1524000"/>
          <p14:tracePt t="139653" x="2873375" y="1501775"/>
          <p14:tracePt t="139668" x="2911475" y="1470025"/>
          <p14:tracePt t="139685" x="2971800" y="1455738"/>
          <p14:tracePt t="139702" x="3001963" y="1439863"/>
          <p14:tracePt t="139720" x="3001963" y="1431925"/>
          <p14:tracePt t="139735" x="3009900" y="1425575"/>
          <p14:tracePt t="139752" x="3025775" y="1401763"/>
          <p14:tracePt t="139769" x="3055938" y="1363663"/>
          <p14:tracePt t="139786" x="3078163" y="1325563"/>
          <p14:tracePt t="139802" x="3094038" y="1295400"/>
          <p14:tracePt t="139818" x="3101975" y="1273175"/>
          <p14:tracePt t="139835" x="3108325" y="1257300"/>
          <p14:tracePt t="139852" x="3116263" y="1227138"/>
          <p14:tracePt t="139868" x="3116263" y="1181100"/>
          <p14:tracePt t="139885" x="3116263" y="1143000"/>
          <p14:tracePt t="139902" x="3116263" y="1104900"/>
          <p14:tracePt t="139918" x="3108325" y="1058863"/>
          <p14:tracePt t="139918" x="3101975" y="1044575"/>
          <p14:tracePt t="139937" x="3086100" y="1020763"/>
          <p14:tracePt t="139953" x="3078163" y="1006475"/>
          <p14:tracePt t="139969" x="3063875" y="990600"/>
          <p14:tracePt t="139987" x="3040063" y="960438"/>
          <p14:tracePt t="140002" x="3001963" y="936625"/>
          <p14:tracePt t="140019" x="2955925" y="914400"/>
          <p14:tracePt t="140035" x="2911475" y="884238"/>
          <p14:tracePt t="140051" x="2857500" y="860425"/>
          <p14:tracePt t="140068" x="2819400" y="846138"/>
          <p14:tracePt t="140086" x="2789238" y="838200"/>
          <p14:tracePt t="140100" x="2759075" y="830263"/>
          <p14:tracePt t="140117" x="2743200" y="822325"/>
          <p14:tracePt t="140133" x="2697163" y="815975"/>
          <p14:tracePt t="140150" x="2628900" y="800100"/>
          <p14:tracePt t="140150" x="2590800" y="792163"/>
          <p14:tracePt t="140168" x="2530475" y="784225"/>
          <p14:tracePt t="140184" x="2454275" y="777875"/>
          <p14:tracePt t="140201" x="2400300" y="762000"/>
          <p14:tracePt t="140218" x="2370138" y="762000"/>
          <p14:tracePt t="140235" x="2346325" y="762000"/>
          <p14:tracePt t="140251" x="2324100" y="762000"/>
          <p14:tracePt t="140268" x="2286000" y="762000"/>
          <p14:tracePt t="140285" x="2217738" y="762000"/>
          <p14:tracePt t="140301" x="2133600" y="762000"/>
          <p14:tracePt t="140318" x="2065338" y="762000"/>
          <p14:tracePt t="140318" x="2035175" y="762000"/>
          <p14:tracePt t="140336" x="2011363" y="762000"/>
          <p14:tracePt t="140350" x="1951038" y="762000"/>
          <p14:tracePt t="140368" x="1912938" y="762000"/>
          <p14:tracePt t="140385" x="1858963" y="762000"/>
          <p14:tracePt t="140402" x="1806575" y="762000"/>
          <p14:tracePt t="140418" x="1774825" y="762000"/>
          <p14:tracePt t="140434" x="1736725" y="769938"/>
          <p14:tracePt t="140451" x="1722438" y="777875"/>
          <p14:tracePt t="140467" x="1706563" y="784225"/>
          <p14:tracePt t="140485" x="1668463" y="792163"/>
          <p14:tracePt t="140501" x="1622425" y="808038"/>
          <p14:tracePt t="140518" x="1562100" y="822325"/>
          <p14:tracePt t="140518" x="1531938" y="830263"/>
          <p14:tracePt t="140536" x="1501775" y="846138"/>
          <p14:tracePt t="140551" x="1439863" y="868363"/>
          <p14:tracePt t="140568" x="1425575" y="868363"/>
          <p14:tracePt t="140584" x="1417638" y="884238"/>
          <p14:tracePt t="140601" x="1401763" y="892175"/>
          <p14:tracePt t="140617" x="1387475" y="906463"/>
          <p14:tracePt t="140634" x="1363663" y="922338"/>
          <p14:tracePt t="140651" x="1349375" y="936625"/>
          <p14:tracePt t="140667" x="1349375" y="944563"/>
          <p14:tracePt t="140684" x="1325563" y="968375"/>
          <p14:tracePt t="140700" x="1317625" y="982663"/>
          <p14:tracePt t="140717" x="1311275" y="998538"/>
          <p14:tracePt t="140734" x="1303338" y="1020763"/>
          <p14:tracePt t="140734" x="1295400" y="1028700"/>
          <p14:tracePt t="140752" x="1287463" y="1050925"/>
          <p14:tracePt t="140768" x="1279525" y="1074738"/>
          <p14:tracePt t="140785" x="1279525" y="1082675"/>
          <p14:tracePt t="140801" x="1279525" y="1112838"/>
          <p14:tracePt t="140818" x="1279525" y="1143000"/>
          <p14:tracePt t="140834" x="1279525" y="1158875"/>
          <p14:tracePt t="140850" x="1279525" y="1189038"/>
          <p14:tracePt t="140867" x="1279525" y="1203325"/>
          <p14:tracePt t="140884" x="1279525" y="1219200"/>
          <p14:tracePt t="140900" x="1279525" y="1241425"/>
          <p14:tracePt t="140917" x="1279525" y="1249363"/>
          <p14:tracePt t="140933" x="1295400" y="1273175"/>
          <p14:tracePt t="140933" x="1303338" y="1287463"/>
          <p14:tracePt t="140952" x="1311275" y="1303338"/>
          <p14:tracePt t="140952" x="1317625" y="1311275"/>
          <p14:tracePt t="140968" x="1341438" y="1333500"/>
          <p14:tracePt t="140986" x="1363663" y="1355725"/>
          <p14:tracePt t="141002" x="1379538" y="1371600"/>
          <p14:tracePt t="141017" x="1387475" y="1371600"/>
          <p14:tracePt t="141034" x="1393825" y="1379538"/>
          <p14:tracePt t="141049" x="1409700" y="1387475"/>
          <p14:tracePt t="141066" x="1431925" y="1401763"/>
          <p14:tracePt t="141083" x="1470025" y="1417638"/>
          <p14:tracePt t="141100" x="1508125" y="1439863"/>
          <p14:tracePt t="141117" x="1524000" y="1455738"/>
          <p14:tracePt t="141133" x="1539875" y="1455738"/>
          <p14:tracePt t="141133" x="1546225" y="1463675"/>
          <p14:tracePt t="141152" x="1562100" y="1470025"/>
          <p14:tracePt t="141166" x="1592263" y="1493838"/>
          <p14:tracePt t="141184" x="1654175" y="1531938"/>
          <p14:tracePt t="141201" x="1714500" y="1546225"/>
          <p14:tracePt t="141217" x="1774825" y="1570038"/>
          <p14:tracePt t="141234" x="1820863" y="1584325"/>
          <p14:tracePt t="141250" x="1836738" y="1584325"/>
          <p14:tracePt t="141266" x="1851025" y="1600200"/>
          <p14:tracePt t="141283" x="1866900" y="1600200"/>
          <p14:tracePt t="141300" x="1897063" y="1616075"/>
          <p14:tracePt t="141317" x="1935163" y="1630363"/>
          <p14:tracePt t="141333" x="1997075" y="1654175"/>
          <p14:tracePt t="141350" x="2049463" y="1668463"/>
          <p14:tracePt t="141350" x="2065338" y="1668463"/>
          <p14:tracePt t="141368" x="2095500" y="1676400"/>
          <p14:tracePt t="141368" x="2133600" y="1676400"/>
          <p14:tracePt t="141384" x="2225675" y="1692275"/>
          <p14:tracePt t="141401" x="2301875" y="1692275"/>
          <p14:tracePt t="141417" x="2354263" y="1692275"/>
          <p14:tracePt t="141434" x="2370138" y="1692275"/>
          <p14:tracePt t="141450" x="2400300" y="1684338"/>
          <p14:tracePt t="141467" x="2430463" y="1684338"/>
          <p14:tracePt t="141483" x="2506663" y="1676400"/>
          <p14:tracePt t="141500" x="2590800" y="1660525"/>
          <p14:tracePt t="141517" x="2689225" y="1638300"/>
          <p14:tracePt t="141533" x="2765425" y="1608138"/>
          <p14:tracePt t="141550" x="2819400" y="1592263"/>
          <p14:tracePt t="141567" x="2879725" y="1562100"/>
          <p14:tracePt t="141585" x="2895600" y="1554163"/>
          <p14:tracePt t="141600" x="2917825" y="1524000"/>
          <p14:tracePt t="141617" x="2955925" y="1501775"/>
          <p14:tracePt t="141635" x="2994025" y="1470025"/>
          <p14:tracePt t="141649" x="3017838" y="1439863"/>
          <p14:tracePt t="141666" x="3048000" y="1417638"/>
          <p14:tracePt t="141683" x="3078163" y="1387475"/>
          <p14:tracePt t="141699" x="3124200" y="1355725"/>
          <p14:tracePt t="141716" x="3140075" y="1341438"/>
          <p14:tracePt t="141733" x="3146425" y="1311275"/>
          <p14:tracePt t="141750" x="3154363" y="1279525"/>
          <p14:tracePt t="141767" x="3154363" y="1249363"/>
          <p14:tracePt t="141767" x="3154363" y="1235075"/>
          <p14:tracePt t="141784" x="3154363" y="1196975"/>
          <p14:tracePt t="141804" x="3154363" y="1143000"/>
          <p14:tracePt t="141817" x="3154363" y="1112838"/>
          <p14:tracePt t="141834" x="3146425" y="1089025"/>
          <p14:tracePt t="141850" x="3124200" y="1066800"/>
          <p14:tracePt t="141866" x="3078163" y="1020763"/>
          <p14:tracePt t="141883" x="3048000" y="1006475"/>
          <p14:tracePt t="141900" x="3017838" y="974725"/>
          <p14:tracePt t="141916" x="2963863" y="944563"/>
          <p14:tracePt t="141933" x="2925763" y="944563"/>
          <p14:tracePt t="141949" x="2887663" y="922338"/>
          <p14:tracePt t="141966" x="2841625" y="914400"/>
          <p14:tracePt t="141966" x="2835275" y="914400"/>
          <p14:tracePt t="141985" x="2781300" y="898525"/>
          <p14:tracePt t="142001" x="2751138" y="892175"/>
          <p14:tracePt t="142017" x="2689225" y="876300"/>
          <p14:tracePt t="142032" x="2636838" y="868363"/>
          <p14:tracePt t="142049" x="2582863" y="860425"/>
          <p14:tracePt t="142065" x="2544763" y="854075"/>
          <p14:tracePt t="142083" x="2498725" y="854075"/>
          <p14:tracePt t="142099" x="2446338" y="854075"/>
          <p14:tracePt t="142116" x="2392363" y="854075"/>
          <p14:tracePt t="142133" x="2332038" y="854075"/>
          <p14:tracePt t="142149" x="2263775" y="854075"/>
          <p14:tracePt t="142167" x="2217738" y="854075"/>
          <p14:tracePt t="142183" x="2163763" y="860425"/>
          <p14:tracePt t="142200" x="2117725" y="876300"/>
          <p14:tracePt t="142217" x="2073275" y="892175"/>
          <p14:tracePt t="142233" x="2027238" y="906463"/>
          <p14:tracePt t="142250" x="1981200" y="922338"/>
          <p14:tracePt t="142267" x="1920875" y="930275"/>
          <p14:tracePt t="142282" x="1882775" y="960438"/>
          <p14:tracePt t="142299" x="1858963" y="960438"/>
          <p14:tracePt t="142316" x="1812925" y="974725"/>
          <p14:tracePt t="142332" x="1782763" y="982663"/>
          <p14:tracePt t="142349" x="1752600" y="990600"/>
          <p14:tracePt t="142366" x="1736725" y="1006475"/>
          <p14:tracePt t="142366" x="1722438" y="1006475"/>
          <p14:tracePt t="142384" x="1714500" y="1012825"/>
          <p14:tracePt t="142399" x="1684338" y="1028700"/>
          <p14:tracePt t="142417" x="1660525" y="1044575"/>
          <p14:tracePt t="142433" x="1638300" y="1058863"/>
          <p14:tracePt t="142449" x="1622425" y="1066800"/>
          <p14:tracePt t="142465" x="1608138" y="1089025"/>
          <p14:tracePt t="142483" x="1577975" y="1096963"/>
          <p14:tracePt t="142499" x="1562100" y="1112838"/>
          <p14:tracePt t="142516" x="1554163" y="1127125"/>
          <p14:tracePt t="142531" x="1546225" y="1150938"/>
          <p14:tracePt t="142548" x="1539875" y="1165225"/>
          <p14:tracePt t="142566" x="1539875" y="1181100"/>
          <p14:tracePt t="142581" x="1524000" y="1211263"/>
          <p14:tracePt t="142599" x="1524000" y="1219200"/>
          <p14:tracePt t="142615" x="1524000" y="1235075"/>
          <p14:tracePt t="142633" x="1524000" y="1265238"/>
          <p14:tracePt t="142649" x="1524000" y="1273175"/>
          <p14:tracePt t="142680" x="1524000" y="1279525"/>
          <p14:tracePt t="142703" x="1524000" y="1295400"/>
          <p14:tracePt t="142712" x="1539875" y="1303338"/>
          <p14:tracePt t="142727" x="1546225" y="1317625"/>
          <p14:tracePt t="142735" x="1554163" y="1317625"/>
          <p14:tracePt t="142751" x="1562100" y="1341438"/>
          <p14:tracePt t="142764" x="1562100" y="1349375"/>
          <p14:tracePt t="142781" x="1584325" y="1355725"/>
          <p14:tracePt t="142781" x="1584325" y="1363663"/>
          <p14:tracePt t="142800" x="1608138" y="1371600"/>
          <p14:tracePt t="142816" x="1630363" y="1393825"/>
          <p14:tracePt t="142832" x="1660525" y="1409700"/>
          <p14:tracePt t="142849" x="1692275" y="1425575"/>
          <p14:tracePt t="142866" x="1706563" y="1425575"/>
          <p14:tracePt t="142882" x="1722438" y="1425575"/>
          <p14:tracePt t="142898" x="1730375" y="1431925"/>
          <p14:tracePt t="142916" x="1736725" y="1431925"/>
          <p14:tracePt t="142931" x="1760538" y="1439863"/>
          <p14:tracePt t="142959" x="1774825" y="1447800"/>
          <p14:tracePt t="142967" x="1790700" y="1447800"/>
          <p14:tracePt t="142967" x="1820863" y="1447800"/>
          <p14:tracePt t="142984" x="1836738" y="1455738"/>
          <p14:tracePt t="142998" x="1874838" y="1455738"/>
          <p14:tracePt t="143016" x="1897063" y="1463675"/>
          <p14:tracePt t="143033" x="1912938" y="1463675"/>
          <p14:tracePt t="143048" x="1935163" y="1463675"/>
          <p14:tracePt t="143065" x="1981200" y="1463675"/>
          <p14:tracePt t="143081" x="2035175" y="1463675"/>
          <p14:tracePt t="143097" x="2073275" y="1463675"/>
          <p14:tracePt t="143115" x="2103438" y="1463675"/>
          <p14:tracePt t="143132" x="2133600" y="1463675"/>
          <p14:tracePt t="143148" x="2187575" y="1463675"/>
          <p14:tracePt t="143166" x="2225675" y="1463675"/>
          <p14:tracePt t="143181" x="2270125" y="1463675"/>
          <p14:tracePt t="143181" x="2293938" y="1463675"/>
          <p14:tracePt t="143200" x="2324100" y="1463675"/>
          <p14:tracePt t="143214" x="2416175" y="1463675"/>
          <p14:tracePt t="143232" x="2430463" y="1463675"/>
          <p14:tracePt t="143249" x="2438400" y="1463675"/>
          <p14:tracePt t="143271" x="2446338" y="1463675"/>
          <p14:tracePt t="143282" x="2476500" y="1463675"/>
          <p14:tracePt t="143298" x="2530475" y="1463675"/>
          <p14:tracePt t="143315" x="2620963" y="1463675"/>
          <p14:tracePt t="143331" x="2735263" y="1463675"/>
          <p14:tracePt t="143348" x="2819400" y="1463675"/>
          <p14:tracePt t="143365" x="2835275" y="1463675"/>
          <p14:tracePt t="143381" x="2835275" y="1455738"/>
          <p14:tracePt t="143439" x="2841625" y="1455738"/>
          <p14:tracePt t="143663" x="2857500" y="1455738"/>
          <p14:tracePt t="143671" x="2887663" y="1431925"/>
          <p14:tracePt t="143681" x="2911475" y="1409700"/>
          <p14:tracePt t="143698" x="2941638" y="1393825"/>
          <p14:tracePt t="143715" x="2955925" y="1363663"/>
          <p14:tracePt t="143732" x="2971800" y="1333500"/>
          <p14:tracePt t="143747" x="2971800" y="1325563"/>
          <p14:tracePt t="143764" x="2971800" y="1311275"/>
          <p14:tracePt t="143781" x="2971800" y="1303338"/>
          <p14:tracePt t="143797" x="2963863" y="1287463"/>
          <p14:tracePt t="143814" x="2955925" y="1279525"/>
          <p14:tracePt t="143830" x="2949575" y="1265238"/>
          <p14:tracePt t="143848" x="2925763" y="1257300"/>
          <p14:tracePt t="143865" x="2879725" y="1227138"/>
          <p14:tracePt t="143882" x="2841625" y="1203325"/>
          <p14:tracePt t="143898" x="2819400" y="1203325"/>
          <p14:tracePt t="143914" x="2803525" y="1196975"/>
          <p14:tracePt t="143931" x="2789238" y="1189038"/>
          <p14:tracePt t="143947" x="2781300" y="1189038"/>
          <p14:tracePt t="143964" x="2773363" y="1189038"/>
          <p14:tracePt t="143981" x="2759075" y="1181100"/>
          <p14:tracePt t="143997" x="2751138" y="1181100"/>
          <p14:tracePt t="144014" x="2735263" y="1181100"/>
          <p14:tracePt t="144014" x="2727325" y="1181100"/>
          <p14:tracePt t="144033" x="2713038" y="1181100"/>
          <p14:tracePt t="144048" x="2689225" y="1181100"/>
          <p14:tracePt t="144065" x="2659063" y="1181100"/>
          <p14:tracePt t="144081" x="2636838" y="1181100"/>
          <p14:tracePt t="144098" x="2606675" y="1189038"/>
          <p14:tracePt t="144114" x="2574925" y="1196975"/>
          <p14:tracePt t="144131" x="2552700" y="1203325"/>
          <p14:tracePt t="144148" x="2530475" y="1211263"/>
          <p14:tracePt t="144164" x="2522538" y="1219200"/>
          <p14:tracePt t="144179" x="2492375" y="1227138"/>
          <p14:tracePt t="144196" x="2468563" y="1235075"/>
          <p14:tracePt t="144214" x="2438400" y="1241425"/>
          <p14:tracePt t="144214" x="2422525" y="1241425"/>
          <p14:tracePt t="144232" x="2408238" y="1249363"/>
          <p14:tracePt t="144246" x="2362200" y="1249363"/>
          <p14:tracePt t="144265" x="2362200" y="1257300"/>
          <p14:tracePt t="144280" x="2346325" y="1257300"/>
          <p14:tracePt t="144296" x="2332038" y="1265238"/>
          <p14:tracePt t="144314" x="2324100" y="1279525"/>
          <p14:tracePt t="144330" x="2301875" y="1287463"/>
          <p14:tracePt t="144347" x="2293938" y="1295400"/>
          <p14:tracePt t="144363" x="2286000" y="1303338"/>
          <p14:tracePt t="145223" x="2286000" y="1311275"/>
          <p14:tracePt t="145239" x="2301875" y="1311275"/>
          <p14:tracePt t="145255" x="2316163" y="1317625"/>
          <p14:tracePt t="145264" x="2316163" y="1325563"/>
          <p14:tracePt t="145279" x="2354263" y="1333500"/>
          <p14:tracePt t="145297" x="2362200" y="1341438"/>
          <p14:tracePt t="145313" x="2400300" y="1371600"/>
          <p14:tracePt t="145330" x="2468563" y="1417638"/>
          <p14:tracePt t="145346" x="2530475" y="1463675"/>
          <p14:tracePt t="145363" x="2628900" y="1531938"/>
          <p14:tracePt t="145379" x="2720975" y="1600200"/>
          <p14:tracePt t="145396" x="2827338" y="1736725"/>
          <p14:tracePt t="145413" x="2941638" y="1874838"/>
          <p14:tracePt t="145429" x="3132138" y="2065338"/>
          <p14:tracePt t="145446" x="3322638" y="2239963"/>
          <p14:tracePt t="145462" x="3535363" y="2438400"/>
          <p14:tracePt t="145482" x="3673475" y="2582863"/>
          <p14:tracePt t="145497" x="3856038" y="2819400"/>
          <p14:tracePt t="145513" x="4054475" y="3048000"/>
          <p14:tracePt t="145530" x="4244975" y="3268663"/>
          <p14:tracePt t="145546" x="4435475" y="3436938"/>
          <p14:tracePt t="145562" x="4564063" y="3581400"/>
          <p14:tracePt t="145579" x="4664075" y="3711575"/>
          <p14:tracePt t="145595" x="4746625" y="3817938"/>
          <p14:tracePt t="145612" x="4854575" y="3932238"/>
          <p14:tracePt t="145629" x="4999038" y="4122738"/>
          <p14:tracePt t="145646" x="5151438" y="4289425"/>
          <p14:tracePt t="145662" x="5235575" y="4365625"/>
          <p14:tracePt t="145662" x="5265738" y="4389438"/>
          <p14:tracePt t="145680" x="5287963" y="4419600"/>
          <p14:tracePt t="145695" x="5295900" y="4427538"/>
          <p14:tracePt t="145735" x="5326063" y="4457700"/>
          <p14:tracePt t="145744" x="5349875" y="4473575"/>
          <p14:tracePt t="145751" x="5410200" y="4518025"/>
          <p14:tracePt t="145762" x="5440363" y="4549775"/>
          <p14:tracePt t="145779" x="5440363" y="4564063"/>
          <p14:tracePt t="145795" x="5440363" y="4572000"/>
          <p14:tracePt t="145823" x="5440363" y="4579938"/>
          <p14:tracePt t="145832" x="5440363" y="4610100"/>
          <p14:tracePt t="145845" x="5456238" y="4664075"/>
          <p14:tracePt t="145862" x="5502275" y="4724400"/>
          <p14:tracePt t="145862" x="5502275" y="4732338"/>
          <p14:tracePt t="145880" x="5502275" y="4740275"/>
          <p14:tracePt t="145896" x="5508625" y="4740275"/>
          <p14:tracePt t="146087" x="5524500" y="4740275"/>
          <p14:tracePt t="146103" x="5532438" y="4740275"/>
          <p14:tracePt t="146128" x="5532438" y="4732338"/>
          <p14:tracePt t="146183" x="5532438" y="4724400"/>
          <p14:tracePt t="146264" x="5540375" y="4716463"/>
          <p14:tracePt t="146295" x="5554663" y="4716463"/>
          <p14:tracePt t="146303" x="5554663" y="4708525"/>
          <p14:tracePt t="146328" x="5570538" y="4702175"/>
          <p14:tracePt t="146336" x="5570538" y="4694238"/>
          <p14:tracePt t="146345" x="5584825" y="4686300"/>
          <p14:tracePt t="146361" x="5600700" y="4664075"/>
          <p14:tracePt t="146378" x="5616575" y="4632325"/>
          <p14:tracePt t="146395" x="5630863" y="4602163"/>
          <p14:tracePt t="146411" x="5638800" y="4572000"/>
          <p14:tracePt t="146428" x="5646738" y="4549775"/>
          <p14:tracePt t="146445" x="5654675" y="4525963"/>
          <p14:tracePt t="146461" x="5661025" y="4511675"/>
          <p14:tracePt t="146461" x="5668963" y="4503738"/>
          <p14:tracePt t="146481" x="5676900" y="4487863"/>
          <p14:tracePt t="146494" x="5676900" y="4473575"/>
          <p14:tracePt t="146494" x="5676900" y="4465638"/>
          <p14:tracePt t="146512" x="5684838" y="4449763"/>
          <p14:tracePt t="146529" x="5684838" y="4435475"/>
          <p14:tracePt t="146551" x="5684838" y="4419600"/>
          <p14:tracePt t="146562" x="5699125" y="4381500"/>
          <p14:tracePt t="146578" x="5715000" y="4351338"/>
          <p14:tracePt t="146595" x="5730875" y="4321175"/>
          <p14:tracePt t="146611" x="5737225" y="4305300"/>
          <p14:tracePt t="146627" x="5737225" y="4289425"/>
          <p14:tracePt t="146644" x="5737225" y="4267200"/>
          <p14:tracePt t="146661" x="5737225" y="4221163"/>
          <p14:tracePt t="146678" x="5737225" y="4168775"/>
          <p14:tracePt t="146694" x="5737225" y="4076700"/>
          <p14:tracePt t="146712" x="5737225" y="4068763"/>
          <p14:tracePt t="146728" x="5737225" y="4054475"/>
          <p14:tracePt t="146848" x="5737225" y="4060825"/>
          <p14:tracePt t="146975" x="5737225" y="4068763"/>
          <p14:tracePt t="146985" x="5737225" y="4084638"/>
          <p14:tracePt t="147008" x="5737225" y="4092575"/>
          <p14:tracePt t="147063" x="5737225" y="4098925"/>
          <p14:tracePt t="147071" x="5737225" y="4106863"/>
          <p14:tracePt t="147079" x="5737225" y="4114800"/>
          <p14:tracePt t="147093" x="5737225" y="4144963"/>
          <p14:tracePt t="147093" x="5737225" y="4160838"/>
          <p14:tracePt t="147112" x="5737225" y="4191000"/>
          <p14:tracePt t="147128" x="5737225" y="4221163"/>
          <p14:tracePt t="147145" x="5737225" y="4251325"/>
          <p14:tracePt t="147161" x="5737225" y="4267200"/>
          <p14:tracePt t="147177" x="5737225" y="4305300"/>
          <p14:tracePt t="147194" x="5737225" y="4335463"/>
          <p14:tracePt t="147211" x="5745163" y="4389438"/>
          <p14:tracePt t="147228" x="5745163" y="4419600"/>
          <p14:tracePt t="147243" x="5745163" y="4465638"/>
          <p14:tracePt t="147259" x="5745163" y="4503738"/>
          <p14:tracePt t="147277" x="5745163" y="4518025"/>
          <p14:tracePt t="147294" x="5745163" y="4549775"/>
          <p14:tracePt t="147294" x="5745163" y="4572000"/>
          <p14:tracePt t="147312" x="5745163" y="4587875"/>
          <p14:tracePt t="147326" x="5745163" y="4656138"/>
          <p14:tracePt t="147344" x="5745163" y="4740275"/>
          <p14:tracePt t="147361" x="5745163" y="4792663"/>
          <p14:tracePt t="147378" x="5745163" y="4846638"/>
          <p14:tracePt t="147395" x="5745163" y="4892675"/>
          <p14:tracePt t="147410" x="5745163" y="4937125"/>
          <p14:tracePt t="147427" x="5745163" y="4983163"/>
          <p14:tracePt t="147444" x="5745163" y="5013325"/>
          <p14:tracePt t="147460" x="5745163" y="5045075"/>
          <p14:tracePt t="147477" x="5745163" y="5083175"/>
          <p14:tracePt t="147477" x="5745163" y="5097463"/>
          <p14:tracePt t="147496" x="5745163" y="5121275"/>
          <p14:tracePt t="147509" x="5745163" y="5151438"/>
          <p14:tracePt t="147509" x="5745163" y="5165725"/>
          <p14:tracePt t="147528" x="5745163" y="5197475"/>
          <p14:tracePt t="147542" x="5768975" y="5273675"/>
          <p14:tracePt t="147560" x="5768975" y="5303838"/>
          <p14:tracePt t="147578" x="5768975" y="5318125"/>
          <p14:tracePt t="147594" x="5768975" y="5326063"/>
          <p14:tracePt t="147610" x="5768975" y="5341938"/>
          <p14:tracePt t="147626" x="5768975" y="5349875"/>
          <p14:tracePt t="147643" x="5768975" y="5380038"/>
          <p14:tracePt t="147660" x="5783263" y="5418138"/>
          <p14:tracePt t="147677" x="5783263" y="5456238"/>
          <p14:tracePt t="147693" x="5791200" y="5502275"/>
          <p14:tracePt t="147711" x="5791200" y="5532438"/>
          <p14:tracePt t="147711" x="5791200" y="5540375"/>
          <p14:tracePt t="147728" x="5791200" y="5570538"/>
          <p14:tracePt t="147744" x="5791200" y="5584825"/>
          <p14:tracePt t="147761" x="5799138" y="5600700"/>
          <p14:tracePt t="147777" x="5799138" y="5622925"/>
          <p14:tracePt t="147794" x="5799138" y="5654675"/>
          <p14:tracePt t="147814" x="5799138" y="5684838"/>
          <p14:tracePt t="147827" x="5799138" y="5715000"/>
          <p14:tracePt t="147844" x="5799138" y="5768975"/>
          <p14:tracePt t="147860" x="5799138" y="5813425"/>
          <p14:tracePt t="147877" x="5791200" y="5851525"/>
          <p14:tracePt t="147893" x="5783263" y="5883275"/>
          <p14:tracePt t="147910" x="5783263" y="5913438"/>
          <p14:tracePt t="147910" x="5783263" y="5921375"/>
          <p14:tracePt t="147928" x="5783263" y="5943600"/>
          <p14:tracePt t="147943" x="5783263" y="5997575"/>
          <p14:tracePt t="147961" x="5775325" y="6019800"/>
          <p14:tracePt t="147977" x="5753100" y="6049963"/>
          <p14:tracePt t="147995" x="5730875" y="6080125"/>
          <p14:tracePt t="148010" x="5722938" y="6103938"/>
          <p14:tracePt t="148027" x="5715000" y="6126163"/>
          <p14:tracePt t="148043" x="5715000" y="6142038"/>
          <p14:tracePt t="148060" x="5707063" y="6164263"/>
          <p14:tracePt t="148077" x="5707063" y="6172200"/>
          <p14:tracePt t="148093" x="5707063" y="6188075"/>
          <p14:tracePt t="148093" x="5707063" y="6202363"/>
          <p14:tracePt t="148112" x="5707063" y="6218238"/>
          <p14:tracePt t="148128" x="5707063" y="6232525"/>
          <p14:tracePt t="148142" x="5699125" y="6270625"/>
          <p14:tracePt t="148160" x="5699125" y="6308725"/>
          <p14:tracePt t="148177" x="5699125" y="6346825"/>
          <p14:tracePt t="148194" x="5699125" y="6378575"/>
          <p14:tracePt t="148210" x="5715000" y="6438900"/>
          <p14:tracePt t="148226" x="5722938" y="6484938"/>
          <p14:tracePt t="148243" x="5737225" y="6523038"/>
          <p14:tracePt t="148260" x="5745163" y="6553200"/>
          <p14:tracePt t="148276" x="5761038" y="6575425"/>
          <p14:tracePt t="148293" x="5791200" y="6629400"/>
          <p14:tracePt t="148310" x="5813425" y="6659563"/>
          <p14:tracePt t="148326" x="5837238" y="6689725"/>
          <p14:tracePt t="148344" x="5845175" y="6705600"/>
          <p14:tracePt t="148359" x="5845175" y="6713538"/>
          <p14:tracePt t="149223" x="5837238" y="6713538"/>
          <p14:tracePt t="150241" x="5829300" y="6713538"/>
          <p14:tracePt t="156488" x="5821363" y="6713538"/>
          <p14:tracePt t="157311" x="5821363" y="6705600"/>
          <p14:tracePt t="157839" x="5821363" y="6697663"/>
          <p14:tracePt t="157848" x="5829300" y="6683375"/>
          <p14:tracePt t="157864" x="5829300" y="6667500"/>
          <p14:tracePt t="157871" x="5829300" y="6659563"/>
          <p14:tracePt t="157883" x="5837238" y="6613525"/>
          <p14:tracePt t="157899" x="5845175" y="6569075"/>
          <p14:tracePt t="157916" x="5845175" y="6515100"/>
          <p14:tracePt t="157933" x="5845175" y="6438900"/>
          <p14:tracePt t="157950" x="5845175" y="6392863"/>
          <p14:tracePt t="157966" x="5851525" y="6362700"/>
          <p14:tracePt t="157966" x="5851525" y="6354763"/>
          <p14:tracePt t="157984" x="5859463" y="6316663"/>
          <p14:tracePt t="158001" x="5859463" y="6286500"/>
          <p14:tracePt t="158017" x="5859463" y="6232525"/>
          <p14:tracePt t="158034" x="5883275" y="6142038"/>
          <p14:tracePt t="158049" x="5921375" y="6011863"/>
          <p14:tracePt t="158065" x="5965825" y="5867400"/>
          <p14:tracePt t="158083" x="6027738" y="5761038"/>
          <p14:tracePt t="158099" x="6096000" y="5699125"/>
          <p14:tracePt t="158116" x="6149975" y="5654675"/>
          <p14:tracePt t="158133" x="6194425" y="5622925"/>
          <p14:tracePt t="158149" x="6202363" y="5608638"/>
          <p14:tracePt t="158167" x="6210300" y="5584825"/>
          <p14:tracePt t="158182" x="6256338" y="5478463"/>
          <p14:tracePt t="158182" x="6302375" y="5380038"/>
          <p14:tracePt t="158201" x="6378575" y="5165725"/>
          <p14:tracePt t="158217" x="6469063" y="4960938"/>
          <p14:tracePt t="158233" x="6545263" y="4808538"/>
          <p14:tracePt t="158250" x="6599238" y="4702175"/>
          <p14:tracePt t="158266" x="6613525" y="4648200"/>
          <p14:tracePt t="158283" x="6613525" y="4610100"/>
          <p14:tracePt t="158300" x="6613525" y="4572000"/>
          <p14:tracePt t="158316" x="6613525" y="4503738"/>
          <p14:tracePt t="158332" x="6613525" y="4365625"/>
          <p14:tracePt t="158349" x="6613525" y="4198938"/>
          <p14:tracePt t="158366" x="6613525" y="4076700"/>
          <p14:tracePt t="158366" x="6613525" y="4054475"/>
          <p14:tracePt t="158384" x="6613525" y="4038600"/>
          <p14:tracePt t="158398" x="6613525" y="4008438"/>
          <p14:tracePt t="158417" x="6607175" y="3992563"/>
          <p14:tracePt t="158433" x="6583363" y="3962400"/>
          <p14:tracePt t="158450" x="6561138" y="3940175"/>
          <p14:tracePt t="158466" x="6507163" y="3902075"/>
          <p14:tracePt t="158483" x="6499225" y="3902075"/>
          <p14:tracePt t="158499" x="6469063" y="3886200"/>
          <p14:tracePt t="158516" x="6438900" y="3863975"/>
          <p14:tracePt t="158534" x="6400800" y="3848100"/>
          <p14:tracePt t="158549" x="6378575" y="3832225"/>
          <p14:tracePt t="158549" x="6370638" y="3832225"/>
          <p14:tracePt t="158567" x="6354763" y="3832225"/>
          <p14:tracePt t="158581" x="6308725" y="3810000"/>
          <p14:tracePt t="158581" x="6270625" y="3802063"/>
          <p14:tracePt t="158600" x="6188075" y="3779838"/>
          <p14:tracePt t="158617" x="6111875" y="3756025"/>
          <p14:tracePt t="158633" x="6049963" y="3741738"/>
          <p14:tracePt t="158649" x="6035675" y="3733800"/>
          <p14:tracePt t="158666" x="6027738" y="3733800"/>
          <p14:tracePt t="158696" x="6019800" y="3733800"/>
          <p14:tracePt t="158703" x="6003925" y="3733800"/>
          <p14:tracePt t="158714" x="5935663" y="3733800"/>
          <p14:tracePt t="158731" x="5859463" y="3717925"/>
          <p14:tracePt t="158749" x="5813425" y="3711575"/>
          <p14:tracePt t="158764" x="5775325" y="3711575"/>
          <p14:tracePt t="158781" x="5768975" y="3711575"/>
          <p14:tracePt t="158798" x="5761038" y="3711575"/>
          <p14:tracePt t="158823" x="5730875" y="3703638"/>
          <p14:tracePt t="158833" x="5630863" y="3695700"/>
          <p14:tracePt t="158849" x="5502275" y="3679825"/>
          <p14:tracePt t="158866" x="5394325" y="3679825"/>
          <p14:tracePt t="158882" x="5334000" y="3679825"/>
          <p14:tracePt t="158899" x="5303838" y="3679825"/>
          <p14:tracePt t="158916" x="5287963" y="3679825"/>
          <p14:tracePt t="158932" x="5280025" y="3679825"/>
          <p14:tracePt t="158948" x="5273675" y="3679825"/>
          <p14:tracePt t="158965" x="5241925" y="3679825"/>
          <p14:tracePt t="158982" x="5189538" y="3679825"/>
          <p14:tracePt t="158982" x="5159375" y="3679825"/>
          <p14:tracePt t="159002" x="5135563" y="3679825"/>
          <p14:tracePt t="159015" x="5089525" y="3679825"/>
          <p14:tracePt t="159033" x="5075238" y="3679825"/>
          <p14:tracePt t="159049" x="5059363" y="3679825"/>
          <p14:tracePt t="159065" x="5045075" y="3679825"/>
          <p14:tracePt t="159082" x="4968875" y="3695700"/>
          <p14:tracePt t="159098" x="4860925" y="3711575"/>
          <p14:tracePt t="159116" x="4762500" y="3741738"/>
          <p14:tracePt t="159132" x="4740275" y="3749675"/>
          <p14:tracePt t="159148" x="4724400" y="3749675"/>
          <p14:tracePt t="159166" x="4716463" y="3756025"/>
          <p14:tracePt t="159182" x="4702175" y="3763963"/>
          <p14:tracePt t="159198" x="4678363" y="3779838"/>
          <p14:tracePt t="159217" x="4640263" y="3817938"/>
          <p14:tracePt t="159232" x="4610100" y="3840163"/>
          <p14:tracePt t="159249" x="4572000" y="3870325"/>
          <p14:tracePt t="159265" x="4533900" y="3902075"/>
          <p14:tracePt t="159281" x="4495800" y="3940175"/>
          <p14:tracePt t="159298" x="4473575" y="3962400"/>
          <p14:tracePt t="159315" x="4435475" y="4000500"/>
          <p14:tracePt t="159331" x="4397375" y="4030663"/>
          <p14:tracePt t="159348" x="4365625" y="4060825"/>
          <p14:tracePt t="159365" x="4343400" y="4098925"/>
          <p14:tracePt t="159382" x="4327525" y="4122738"/>
          <p14:tracePt t="159398" x="4313238" y="4144963"/>
          <p14:tracePt t="159398" x="4305300" y="4152900"/>
          <p14:tracePt t="159416" x="4289425" y="4175125"/>
          <p14:tracePt t="159432" x="4275138" y="4191000"/>
          <p14:tracePt t="159449" x="4244975" y="4213225"/>
          <p14:tracePt t="159465" x="4229100" y="4229100"/>
          <p14:tracePt t="159482" x="4213225" y="4237038"/>
          <p14:tracePt t="159503" x="4206875" y="4251325"/>
          <p14:tracePt t="159528" x="4198938" y="4267200"/>
          <p14:tracePt t="159543" x="4191000" y="4283075"/>
          <p14:tracePt t="159551" x="4183063" y="4297363"/>
          <p14:tracePt t="159563" x="4175125" y="4305300"/>
          <p14:tracePt t="159580" x="4175125" y="4313238"/>
          <p14:tracePt t="159599" x="4168775" y="4321175"/>
          <p14:tracePt t="159631" x="4160838" y="4327525"/>
          <p14:tracePt t="159655" x="4152900" y="4335463"/>
          <p14:tracePt t="159664" x="4144963" y="4351338"/>
          <p14:tracePt t="159680" x="4130675" y="4373563"/>
          <p14:tracePt t="159696" x="4130675" y="4389438"/>
          <p14:tracePt t="159712" x="4122738" y="4397375"/>
          <p14:tracePt t="159719" x="4114800" y="4403725"/>
          <p14:tracePt t="159735" x="4106863" y="4419600"/>
          <p14:tracePt t="159747" x="4084638" y="4441825"/>
          <p14:tracePt t="159765" x="4054475" y="4487863"/>
          <p14:tracePt t="159780" x="4016375" y="4549775"/>
          <p14:tracePt t="159796" x="4008438" y="4587875"/>
          <p14:tracePt t="159813" x="3992563" y="4625975"/>
          <p14:tracePt t="159830" x="3978275" y="4656138"/>
          <p14:tracePt t="159846" x="3954463" y="4702175"/>
          <p14:tracePt t="159864" x="3946525" y="4740275"/>
          <p14:tracePt t="159881" x="3940175" y="4800600"/>
          <p14:tracePt t="159897" x="3924300" y="4860925"/>
          <p14:tracePt t="159914" x="3916363" y="4930775"/>
          <p14:tracePt t="159931" x="3894138" y="5013325"/>
          <p14:tracePt t="159947" x="3886200" y="5067300"/>
          <p14:tracePt t="159964" x="3878263" y="5121275"/>
          <p14:tracePt t="159981" x="3863975" y="5159375"/>
          <p14:tracePt t="159981" x="3863975" y="5173663"/>
          <p14:tracePt t="160000" x="3863975" y="5203825"/>
          <p14:tracePt t="160014" x="3863975" y="5249863"/>
          <p14:tracePt t="160014" x="3863975" y="5265738"/>
          <p14:tracePt t="160032" x="3863975" y="5280025"/>
          <p14:tracePt t="160047" x="3863975" y="5349875"/>
          <p14:tracePt t="160065" x="3863975" y="5418138"/>
          <p14:tracePt t="160081" x="3863975" y="5448300"/>
          <p14:tracePt t="160097" x="3863975" y="5470525"/>
          <p14:tracePt t="160114" x="3870325" y="5486400"/>
          <p14:tracePt t="160131" x="3894138" y="5508625"/>
          <p14:tracePt t="160147" x="3916363" y="5524500"/>
          <p14:tracePt t="160164" x="3932238" y="5540375"/>
          <p14:tracePt t="160180" x="3954463" y="5562600"/>
          <p14:tracePt t="160197" x="3954463" y="5570538"/>
          <p14:tracePt t="160213" x="3962400" y="5578475"/>
          <p14:tracePt t="160230" x="3970338" y="5592763"/>
          <p14:tracePt t="160247" x="3984625" y="5600700"/>
          <p14:tracePt t="160265" x="3992563" y="5608638"/>
          <p14:tracePt t="160281" x="4008438" y="5630863"/>
          <p14:tracePt t="160298" x="4016375" y="5638800"/>
          <p14:tracePt t="160314" x="4030663" y="5654675"/>
          <p14:tracePt t="160330" x="4046538" y="5654675"/>
          <p14:tracePt t="160347" x="4054475" y="5654675"/>
          <p14:tracePt t="160363" x="4068763" y="5668963"/>
          <p14:tracePt t="160380" x="4092575" y="5676900"/>
          <p14:tracePt t="160397" x="4130675" y="5707063"/>
          <p14:tracePt t="160414" x="4152900" y="5715000"/>
          <p14:tracePt t="160414" x="4168775" y="5722938"/>
          <p14:tracePt t="160432" x="4183063" y="5722938"/>
          <p14:tracePt t="160447" x="4191000" y="5737225"/>
          <p14:tracePt t="160464" x="4206875" y="5753100"/>
          <p14:tracePt t="160481" x="4267200" y="5775325"/>
          <p14:tracePt t="160498" x="4343400" y="5813425"/>
          <p14:tracePt t="160514" x="4435475" y="5859463"/>
          <p14:tracePt t="160531" x="4503738" y="5889625"/>
          <p14:tracePt t="160547" x="4549775" y="5913438"/>
          <p14:tracePt t="160564" x="4579938" y="5935663"/>
          <p14:tracePt t="160580" x="4610100" y="5943600"/>
          <p14:tracePt t="160597" x="4648200" y="5959475"/>
          <p14:tracePt t="160613" x="4694238" y="5981700"/>
          <p14:tracePt t="160631" x="4724400" y="6003925"/>
          <p14:tracePt t="160631" x="4746625" y="6003925"/>
          <p14:tracePt t="160648" x="4770438" y="6035675"/>
          <p14:tracePt t="160663" x="4945063" y="6088063"/>
          <p14:tracePt t="160681" x="5067300" y="6118225"/>
          <p14:tracePt t="160698" x="5219700" y="6164263"/>
          <p14:tracePt t="160714" x="5349875" y="6188075"/>
          <p14:tracePt t="160730" x="5410200" y="6188075"/>
          <p14:tracePt t="160748" x="5426075" y="6188075"/>
          <p14:tracePt t="160767" x="5440363" y="6188075"/>
          <p14:tracePt t="160779" x="5494338" y="6172200"/>
          <p14:tracePt t="160796" x="5608638" y="6164263"/>
          <p14:tracePt t="160813" x="5753100" y="6164263"/>
          <p14:tracePt t="160830" x="5829300" y="6164263"/>
          <p14:tracePt t="160830" x="5867400" y="6164263"/>
          <p14:tracePt t="160848" x="5921375" y="6164263"/>
          <p14:tracePt t="160864" x="5973763" y="6164263"/>
          <p14:tracePt t="160881" x="6057900" y="6164263"/>
          <p14:tracePt t="160897" x="6142038" y="6164263"/>
          <p14:tracePt t="160914" x="6202363" y="6164263"/>
          <p14:tracePt t="160930" x="6278563" y="6172200"/>
          <p14:tracePt t="160947" x="6400800" y="6172200"/>
          <p14:tracePt t="160963" x="6523038" y="6202363"/>
          <p14:tracePt t="160980" x="6591300" y="6218238"/>
          <p14:tracePt t="160996" x="6621463" y="6218238"/>
          <p14:tracePt t="161013" x="6651625" y="6218238"/>
          <p14:tracePt t="161030" x="6765925" y="6218238"/>
          <p14:tracePt t="161046" x="6888163" y="6210300"/>
          <p14:tracePt t="161046" x="6950075" y="6194425"/>
          <p14:tracePt t="161064" x="7032625" y="6188075"/>
          <p14:tracePt t="161081" x="7070725" y="6172200"/>
          <p14:tracePt t="161097" x="7094538" y="6172200"/>
          <p14:tracePt t="161114" x="7116763" y="6156325"/>
          <p14:tracePt t="161129" x="7154863" y="6134100"/>
          <p14:tracePt t="161147" x="7216775" y="6103938"/>
          <p14:tracePt t="161164" x="7277100" y="6080125"/>
          <p14:tracePt t="161180" x="7353300" y="6049963"/>
          <p14:tracePt t="161195" x="7429500" y="6011863"/>
          <p14:tracePt t="161212" x="7445375" y="6011863"/>
          <p14:tracePt t="161228" x="7497763" y="6011863"/>
          <p14:tracePt t="161245" x="7673975" y="5921375"/>
          <p14:tracePt t="161265" x="7726363" y="5897563"/>
          <p14:tracePt t="161278" x="7764463" y="5875338"/>
          <p14:tracePt t="161278" x="7764463" y="5867400"/>
          <p14:tracePt t="161296" x="7764463" y="5859463"/>
          <p14:tracePt t="161319" x="7764463" y="5851525"/>
          <p14:tracePt t="161328" x="7764463" y="5837238"/>
          <p14:tracePt t="161360" x="7764463" y="5813425"/>
          <p14:tracePt t="161367" x="7772400" y="5775325"/>
          <p14:tracePt t="161379" x="7856538" y="5692775"/>
          <p14:tracePt t="161396" x="7908925" y="5630863"/>
          <p14:tracePt t="161413" x="7908925" y="5616575"/>
          <p14:tracePt t="161429" x="7908925" y="5600700"/>
          <p14:tracePt t="161445" x="7908925" y="5584825"/>
          <p14:tracePt t="161462" x="7908925" y="5570538"/>
          <p14:tracePt t="161480" x="7908925" y="5516563"/>
          <p14:tracePt t="161497" x="7908925" y="5432425"/>
          <p14:tracePt t="161513" x="7908925" y="5349875"/>
          <p14:tracePt t="161530" x="7908925" y="5295900"/>
          <p14:tracePt t="161545" x="7908925" y="5249863"/>
          <p14:tracePt t="161561" x="7924800" y="5211763"/>
          <p14:tracePt t="161578" x="7940675" y="5181600"/>
          <p14:tracePt t="161594" x="7940675" y="5159375"/>
          <p14:tracePt t="161611" x="7940675" y="5127625"/>
          <p14:tracePt t="161628" x="7924800" y="5067300"/>
          <p14:tracePt t="161644" x="7902575" y="4983163"/>
          <p14:tracePt t="161661" x="7870825" y="4854575"/>
          <p14:tracePt t="161678" x="7856538" y="4762500"/>
          <p14:tracePt t="161694" x="7856538" y="4746625"/>
          <p14:tracePt t="161712" x="7840663" y="4724400"/>
          <p14:tracePt t="161729" x="7818438" y="4694238"/>
          <p14:tracePt t="161748" x="7756525" y="4625975"/>
          <p14:tracePt t="161761" x="7712075" y="4564063"/>
          <p14:tracePt t="161777" x="7650163" y="4511675"/>
          <p14:tracePt t="161796" x="7620000" y="4473575"/>
          <p14:tracePt t="161812" x="7597775" y="4449763"/>
          <p14:tracePt t="161829" x="7589838" y="4449763"/>
          <p14:tracePt t="161846" x="7581900" y="4435475"/>
          <p14:tracePt t="161846" x="7573963" y="4435475"/>
          <p14:tracePt t="161864" x="7566025" y="4427538"/>
          <p14:tracePt t="161878" x="7497763" y="4389438"/>
          <p14:tracePt t="161897" x="7421563" y="4335463"/>
          <p14:tracePt t="161913" x="7331075" y="4283075"/>
          <p14:tracePt t="161929" x="7285038" y="4251325"/>
          <p14:tracePt t="161946" x="7246938" y="4221163"/>
          <p14:tracePt t="161962" x="7223125" y="4206875"/>
          <p14:tracePt t="161979" x="7185025" y="4183063"/>
          <p14:tracePt t="161996" x="7178675" y="4183063"/>
          <p14:tracePt t="162012" x="7162800" y="4175125"/>
          <p14:tracePt t="162028" x="7124700" y="4175125"/>
          <p14:tracePt t="162045" x="7078663" y="4152900"/>
          <p14:tracePt t="162062" x="7026275" y="4152900"/>
          <p14:tracePt t="162080" x="6988175" y="4137025"/>
          <p14:tracePt t="162096" x="6934200" y="4137025"/>
          <p14:tracePt t="162114" x="6888163" y="4137025"/>
          <p14:tracePt t="162129" x="6880225" y="4137025"/>
          <p14:tracePt t="162145" x="6873875" y="4137025"/>
          <p14:tracePt t="162161" x="6858000" y="4137025"/>
          <p14:tracePt t="162192" x="6842125" y="4137025"/>
          <p14:tracePt t="162199" x="6827838" y="4137025"/>
          <p14:tracePt t="162211" x="6765925" y="4137025"/>
          <p14:tracePt t="162228" x="6651625" y="4137025"/>
          <p14:tracePt t="162246" x="6537325" y="4137025"/>
          <p14:tracePt t="162262" x="6484938" y="4137025"/>
          <p14:tracePt t="162278" x="6461125" y="4137025"/>
          <p14:tracePt t="162278" x="6454775" y="4137025"/>
          <p14:tracePt t="162297" x="6446838" y="4137025"/>
          <p14:tracePt t="162328" x="6438900" y="4137025"/>
          <p14:tracePt t="162335" x="6408738" y="4137025"/>
          <p14:tracePt t="162346" x="6332538" y="4137025"/>
          <p14:tracePt t="162362" x="6240463" y="4137025"/>
          <p14:tracePt t="162378" x="6188075" y="4152900"/>
          <p14:tracePt t="162395" x="6134100" y="4152900"/>
          <p14:tracePt t="162412" x="6111875" y="4168775"/>
          <p14:tracePt t="162428" x="6103938" y="4168775"/>
          <p14:tracePt t="162444" x="6088063" y="4175125"/>
          <p14:tracePt t="162462" x="6035675" y="4175125"/>
          <p14:tracePt t="162462" x="6011863" y="4175125"/>
          <p14:tracePt t="162480" x="5981700" y="4175125"/>
          <p14:tracePt t="162494" x="5965825" y="4183063"/>
          <p14:tracePt t="162494" x="5951538" y="4183063"/>
          <p14:tracePt t="162513" x="5943600" y="4191000"/>
          <p14:tracePt t="162535" x="5927725" y="4191000"/>
          <p14:tracePt t="162567" x="5913438" y="4191000"/>
          <p14:tracePt t="162576" x="5905500" y="4191000"/>
          <p14:tracePt t="162583" x="5889625" y="4191000"/>
          <p14:tracePt t="162594" x="5875338" y="4191000"/>
          <p14:tracePt t="162611" x="5867400" y="4191000"/>
          <p14:tracePt t="162627" x="5829300" y="4191000"/>
          <p14:tracePt t="162645" x="5807075" y="4198938"/>
          <p14:tracePt t="162661" x="5791200" y="4206875"/>
          <p14:tracePt t="162735" x="5775325" y="4213225"/>
          <p14:tracePt t="162744" x="5753100" y="4213225"/>
          <p14:tracePt t="162751" x="5745163" y="4221163"/>
          <p14:tracePt t="162762" x="5737225" y="4221163"/>
          <p14:tracePt t="162777" x="5730875" y="4229100"/>
          <p14:tracePt t="162794" x="5715000" y="4251325"/>
          <p14:tracePt t="162847" x="5707063" y="4251325"/>
          <p14:tracePt t="162855" x="5676900" y="4267200"/>
          <p14:tracePt t="162863" x="5668963" y="4275138"/>
          <p14:tracePt t="162876" x="5630863" y="4289425"/>
          <p14:tracePt t="162894" x="5616575" y="4305300"/>
          <p14:tracePt t="162910" x="5600700" y="4313238"/>
          <p14:tracePt t="162910" x="5600700" y="4321175"/>
          <p14:tracePt t="162928" x="5600700" y="4327525"/>
          <p14:tracePt t="162944" x="5592763" y="4335463"/>
          <p14:tracePt t="162961" x="5578475" y="4359275"/>
          <p14:tracePt t="162977" x="5554663" y="4389438"/>
          <p14:tracePt t="162994" x="5524500" y="4427538"/>
          <p14:tracePt t="163013" x="5494338" y="4465638"/>
          <p14:tracePt t="163028" x="5478463" y="4518025"/>
          <p14:tracePt t="163044" x="5464175" y="4549775"/>
          <p14:tracePt t="163059" x="5448300" y="4587875"/>
          <p14:tracePt t="163077" x="5440363" y="4625975"/>
          <p14:tracePt t="163077" x="5440363" y="4640263"/>
          <p14:tracePt t="163096" x="5432425" y="4670425"/>
          <p14:tracePt t="163110" x="5426075" y="4702175"/>
          <p14:tracePt t="163128" x="5410200" y="4732338"/>
          <p14:tracePt t="163145" x="5402263" y="4754563"/>
          <p14:tracePt t="163162" x="5394325" y="4770438"/>
          <p14:tracePt t="163178" x="5394325" y="4800600"/>
          <p14:tracePt t="163195" x="5380038" y="4838700"/>
          <p14:tracePt t="163211" x="5372100" y="4868863"/>
          <p14:tracePt t="163227" x="5364163" y="4899025"/>
          <p14:tracePt t="163244" x="5356225" y="4930775"/>
          <p14:tracePt t="163261" x="5356225" y="4960938"/>
          <p14:tracePt t="163277" x="5356225" y="4983163"/>
          <p14:tracePt t="163294" x="5356225" y="5013325"/>
          <p14:tracePt t="163312" x="5356225" y="5037138"/>
          <p14:tracePt t="163328" x="5356225" y="5051425"/>
          <p14:tracePt t="163345" x="5356225" y="5067300"/>
          <p14:tracePt t="163361" x="5349875" y="5075238"/>
          <p14:tracePt t="163399" x="5341938" y="5083175"/>
          <p14:tracePt t="164031" x="5326063" y="5083175"/>
          <p14:tracePt t="164040" x="5318125" y="5067300"/>
          <p14:tracePt t="164047" x="5311775" y="5059363"/>
          <p14:tracePt t="164059" x="5280025" y="5029200"/>
          <p14:tracePt t="164077" x="5219700" y="4953000"/>
          <p14:tracePt t="164093" x="5151438" y="4868863"/>
          <p14:tracePt t="164093" x="5105400" y="4822825"/>
          <p14:tracePt t="164112" x="5075238" y="4770438"/>
          <p14:tracePt t="164126" x="4838700" y="4457700"/>
          <p14:tracePt t="164144" x="4625975" y="4160838"/>
          <p14:tracePt t="164161" x="4465638" y="3978275"/>
          <p14:tracePt t="164178" x="4297363" y="3794125"/>
          <p14:tracePt t="164195" x="4183063" y="3641725"/>
          <p14:tracePt t="164210" x="4084638" y="3459163"/>
          <p14:tracePt t="164226" x="4008438" y="3306763"/>
          <p14:tracePt t="164243" x="3908425" y="3146425"/>
          <p14:tracePt t="164259" x="3787775" y="2933700"/>
          <p14:tracePt t="164277" x="3695700" y="2759075"/>
          <p14:tracePt t="164294" x="3673475" y="2674938"/>
          <p14:tracePt t="164310" x="3665538" y="2620963"/>
          <p14:tracePt t="164326" x="3657600" y="2560638"/>
          <p14:tracePt t="164326" x="3657600" y="2536825"/>
          <p14:tracePt t="164344" x="3649663" y="2506663"/>
          <p14:tracePt t="164360" x="3649663" y="2498725"/>
          <p14:tracePt t="164377" x="3649663" y="2484438"/>
          <p14:tracePt t="164393" x="3649663" y="2468563"/>
          <p14:tracePt t="164410" x="3649663" y="2460625"/>
          <p14:tracePt t="164425" x="3649663" y="2454275"/>
          <p14:tracePt t="164442" x="3649663" y="2422525"/>
          <p14:tracePt t="164459" x="3649663" y="2408238"/>
          <p14:tracePt t="164475" x="3649663" y="2400300"/>
          <p14:tracePt t="164503" x="3657600" y="2400300"/>
          <p14:tracePt t="164583" x="3665538" y="2392363"/>
          <p14:tracePt t="164592" x="3665538" y="2378075"/>
          <p14:tracePt t="164599" x="3665538" y="2362200"/>
          <p14:tracePt t="164610" x="3673475" y="2354263"/>
          <p14:tracePt t="164632" x="3679825" y="2346325"/>
          <p14:tracePt t="164687" x="3687763" y="2346325"/>
          <p14:tracePt t="164695" x="3695700" y="2332038"/>
          <p14:tracePt t="164708" x="3717925" y="2324100"/>
          <p14:tracePt t="164708" x="3741738" y="2316163"/>
          <p14:tracePt t="164729" x="3749675" y="2316163"/>
          <p14:tracePt t="164742" x="3763963" y="2308225"/>
          <p14:tracePt t="164758" x="3779838" y="2308225"/>
          <p14:tracePt t="164776" x="3787775" y="2301875"/>
          <p14:tracePt t="164791" x="3802063" y="2301875"/>
          <p14:tracePt t="164815" x="3810000" y="2301875"/>
          <p14:tracePt t="164831" x="3825875" y="2301875"/>
          <p14:tracePt t="164841" x="3870325" y="2301875"/>
          <p14:tracePt t="164858" x="3940175" y="2301875"/>
          <p14:tracePt t="164875" x="4000500" y="2301875"/>
          <p14:tracePt t="164893" x="4054475" y="2301875"/>
          <p14:tracePt t="164908" x="4060825" y="2301875"/>
          <p14:tracePt t="164924" x="4068763" y="2301875"/>
          <p14:tracePt t="164942" x="4076700" y="2301875"/>
          <p14:tracePt t="164958" x="4084638" y="2301875"/>
          <p14:tracePt t="165047" x="4092575" y="2301875"/>
          <p14:tracePt t="165375" x="4106863" y="2301875"/>
          <p14:tracePt t="165383" x="4114800" y="2301875"/>
          <p14:tracePt t="165392" x="4175125" y="2354263"/>
          <p14:tracePt t="165409" x="4221163" y="2446338"/>
          <p14:tracePt t="165425" x="4275138" y="2506663"/>
          <p14:tracePt t="165442" x="4335463" y="2598738"/>
          <p14:tracePt t="165458" x="4419600" y="2713038"/>
          <p14:tracePt t="165476" x="4518025" y="2827338"/>
          <p14:tracePt t="165492" x="4625975" y="2949575"/>
          <p14:tracePt t="165508" x="4740275" y="3086100"/>
          <p14:tracePt t="165526" x="4868863" y="3200400"/>
          <p14:tracePt t="165542" x="4991100" y="3322638"/>
          <p14:tracePt t="165559" x="5097463" y="3482975"/>
          <p14:tracePt t="165576" x="5135563" y="3573463"/>
          <p14:tracePt t="165592" x="5173663" y="3657600"/>
          <p14:tracePt t="165609" x="5203825" y="3741738"/>
          <p14:tracePt t="165626" x="5273675" y="3840163"/>
          <p14:tracePt t="165642" x="5326063" y="3908425"/>
          <p14:tracePt t="165658" x="5394325" y="4008438"/>
          <p14:tracePt t="165675" x="5432425" y="4076700"/>
          <p14:tracePt t="165691" x="5448300" y="4130675"/>
          <p14:tracePt t="165708" x="5478463" y="4183063"/>
          <p14:tracePt t="165725" x="5508625" y="4237038"/>
          <p14:tracePt t="165742" x="5540375" y="4289425"/>
          <p14:tracePt t="165742" x="5546725" y="4305300"/>
          <p14:tracePt t="165760" x="5554663" y="4327525"/>
          <p14:tracePt t="165775" x="5622925" y="4427538"/>
          <p14:tracePt t="165792" x="5668963" y="4479925"/>
          <p14:tracePt t="165811" x="5684838" y="4503738"/>
          <p14:tracePt t="165826" x="5684838" y="4518025"/>
          <p14:tracePt t="165841" x="5692775" y="4525963"/>
          <p14:tracePt t="165858" x="5692775" y="4533900"/>
          <p14:tracePt t="165874" x="5707063" y="4556125"/>
          <p14:tracePt t="165891" x="5730875" y="4579938"/>
          <p14:tracePt t="165908" x="5730875" y="4572000"/>
          <p14:tracePt t="166047" x="5730875" y="4564063"/>
          <p14:tracePt t="166056" x="5730875" y="4549775"/>
          <p14:tracePt t="166063" x="5730875" y="4533900"/>
          <p14:tracePt t="166075" x="5737225" y="4465638"/>
          <p14:tracePt t="166091" x="5745163" y="4381500"/>
          <p14:tracePt t="166108" x="5768975" y="4275138"/>
          <p14:tracePt t="166124" x="5791200" y="4237038"/>
          <p14:tracePt t="166141" x="5799138" y="4213225"/>
          <p14:tracePt t="166158" x="5799138" y="4206875"/>
          <p14:tracePt t="166183" x="5807075" y="4198938"/>
          <p14:tracePt t="166192" x="5807075" y="4191000"/>
          <p14:tracePt t="166207" x="5813425" y="4152900"/>
          <p14:tracePt t="166225" x="5821363" y="4098925"/>
          <p14:tracePt t="166241" x="5821363" y="4054475"/>
          <p14:tracePt t="166258" x="5837238" y="4016375"/>
          <p14:tracePt t="166274" x="5837238" y="4000500"/>
          <p14:tracePt t="166290" x="5837238" y="3992563"/>
          <p14:tracePt t="166335" x="5837238" y="4000500"/>
          <p14:tracePt t="166927" x="5837238" y="4016375"/>
          <p14:tracePt t="166935" x="5837238" y="4030663"/>
          <p14:tracePt t="166943" x="5837238" y="4054475"/>
          <p14:tracePt t="166956" x="5837238" y="4068763"/>
          <p14:tracePt t="166973" x="5837238" y="4098925"/>
          <p14:tracePt t="166973" x="5829300" y="4114800"/>
          <p14:tracePt t="166992" x="5829300" y="4130675"/>
          <p14:tracePt t="167006" x="5821363" y="4183063"/>
          <p14:tracePt t="167027" x="5821363" y="4213225"/>
          <p14:tracePt t="167040" x="5807075" y="4267200"/>
          <p14:tracePt t="167056" x="5791200" y="4321175"/>
          <p14:tracePt t="167073" x="5783263" y="4359275"/>
          <p14:tracePt t="167089" x="5783263" y="4389438"/>
          <p14:tracePt t="167106" x="5783263" y="4427538"/>
          <p14:tracePt t="167123" x="5783263" y="4473575"/>
          <p14:tracePt t="167139" x="5783263" y="4511675"/>
          <p14:tracePt t="167156" x="5783263" y="4541838"/>
          <p14:tracePt t="167173" x="5783263" y="4579938"/>
          <p14:tracePt t="167190" x="5783263" y="4610100"/>
          <p14:tracePt t="167206" x="5783263" y="4632325"/>
          <p14:tracePt t="167223" x="5783263" y="4648200"/>
          <p14:tracePt t="167241" x="5783263" y="4664075"/>
          <p14:tracePt t="167258" x="5783263" y="4694238"/>
          <p14:tracePt t="167274" x="5783263" y="4732338"/>
          <p14:tracePt t="167290" x="5783263" y="4762500"/>
          <p14:tracePt t="167306" x="5783263" y="4778375"/>
          <p14:tracePt t="167322" x="5783263" y="4792663"/>
          <p14:tracePt t="167339" x="5783263" y="4808538"/>
          <p14:tracePt t="167356" x="5783263" y="4830763"/>
          <p14:tracePt t="167373" x="5783263" y="4868863"/>
          <p14:tracePt t="167390" x="5783263" y="4899025"/>
          <p14:tracePt t="167406" x="5783263" y="4953000"/>
          <p14:tracePt t="167406" x="5783263" y="4975225"/>
          <p14:tracePt t="167424" x="5791200" y="5029200"/>
          <p14:tracePt t="167441" x="5791200" y="5067300"/>
          <p14:tracePt t="167457" x="5791200" y="5097463"/>
          <p14:tracePt t="167474" x="5791200" y="5143500"/>
          <p14:tracePt t="167490" x="5799138" y="5181600"/>
          <p14:tracePt t="167506" x="5807075" y="5241925"/>
          <p14:tracePt t="167524" x="5821363" y="5273675"/>
          <p14:tracePt t="167540" x="5821363" y="5303838"/>
          <p14:tracePt t="167556" x="5821363" y="5318125"/>
          <p14:tracePt t="167572" x="5821363" y="5349875"/>
          <p14:tracePt t="167590" x="5821363" y="5364163"/>
          <p14:tracePt t="167606" x="5821363" y="5372100"/>
          <p14:tracePt t="167622" x="5821363" y="5410200"/>
          <p14:tracePt t="167640" x="5821363" y="5456238"/>
          <p14:tracePt t="167657" x="5821363" y="5486400"/>
          <p14:tracePt t="167674" x="5821363" y="5508625"/>
          <p14:tracePt t="167690" x="5821363" y="5540375"/>
          <p14:tracePt t="167706" x="5813425" y="5562600"/>
          <p14:tracePt t="167724" x="5813425" y="5578475"/>
          <p14:tracePt t="167739" x="5813425" y="5600700"/>
          <p14:tracePt t="167756" x="5807075" y="5630863"/>
          <p14:tracePt t="167773" x="5791200" y="5676900"/>
          <p14:tracePt t="167789" x="5783263" y="5715000"/>
          <p14:tracePt t="167806" x="5783263" y="5753100"/>
          <p14:tracePt t="167806" x="5775325" y="5753100"/>
          <p14:tracePt t="167824" x="5775325" y="5775325"/>
          <p14:tracePt t="167840" x="5768975" y="5799138"/>
          <p14:tracePt t="167856" x="5761038" y="5845175"/>
          <p14:tracePt t="167873" x="5745163" y="5905500"/>
          <p14:tracePt t="167890" x="5737225" y="5921375"/>
          <p14:tracePt t="167906" x="5737225" y="5943600"/>
          <p14:tracePt t="167923" x="5737225" y="5951538"/>
          <p14:tracePt t="167939" x="5737225" y="5959475"/>
          <p14:tracePt t="167955" x="5737225" y="5973763"/>
          <p14:tracePt t="167972" x="5722938" y="5989638"/>
          <p14:tracePt t="167989" x="5722938" y="6003925"/>
          <p14:tracePt t="168006" x="5722938" y="6011863"/>
          <p14:tracePt t="168031" x="5722938" y="6019800"/>
          <p14:tracePt t="168040" x="5722938" y="6027738"/>
          <p14:tracePt t="168056" x="5722938" y="6042025"/>
          <p14:tracePt t="168073" x="5722938" y="6073775"/>
          <p14:tracePt t="168090" x="5722938" y="6088063"/>
          <p14:tracePt t="168105" x="5722938" y="6096000"/>
          <p14:tracePt t="168135" x="5722938" y="6103938"/>
          <p14:tracePt t="168168" x="5722938" y="6111875"/>
          <p14:tracePt t="168191" x="5722938" y="6118225"/>
          <p14:tracePt t="168207" x="5722938" y="6126163"/>
          <p14:tracePt t="168311" x="5722938" y="6134100"/>
          <p14:tracePt t="168327" x="5730875" y="6149975"/>
          <p14:tracePt t="168336" x="5730875" y="6156325"/>
          <p14:tracePt t="168343" x="5745163" y="6172200"/>
          <p14:tracePt t="168355" x="5761038" y="6194425"/>
          <p14:tracePt t="168372" x="5768975" y="6218238"/>
          <p14:tracePt t="168389" x="5783263" y="6232525"/>
          <p14:tracePt t="168406" x="5791200" y="6256338"/>
          <p14:tracePt t="168422" x="5799138" y="6264275"/>
          <p14:tracePt t="168438" x="5807075" y="6270625"/>
          <p14:tracePt t="168454" x="5807075" y="6278563"/>
          <p14:tracePt t="168473" x="5813425" y="6286500"/>
          <p14:tracePt t="168488" x="5821363" y="6302375"/>
          <p14:tracePt t="168505" x="5829300" y="6302375"/>
          <p14:tracePt t="168523" x="5829300" y="6308725"/>
          <p14:tracePt t="168539" x="5837238" y="6308725"/>
          <p14:tracePt t="168555" x="5837238" y="6316663"/>
          <p14:tracePt t="168583" x="5837238" y="6332538"/>
          <p14:tracePt t="168615" x="5837238" y="6340475"/>
          <p14:tracePt t="168631" x="5837238" y="6346825"/>
          <p14:tracePt t="168640" x="5851525" y="6354763"/>
          <p14:tracePt t="168654" x="5851525" y="6378575"/>
          <p14:tracePt t="168672" x="5859463" y="6384925"/>
          <p14:tracePt t="168689" x="5859463" y="6392863"/>
          <p14:tracePt t="168911" x="5859463" y="6400800"/>
          <p14:tracePt t="168920" x="5859463" y="6408738"/>
          <p14:tracePt t="168936" x="5859463" y="6416675"/>
          <p14:tracePt t="170986" x="5859463" y="6400800"/>
          <p14:tracePt t="171087" x="5851525" y="6392863"/>
          <p14:tracePt t="171095" x="5851525" y="6384925"/>
          <p14:tracePt t="171103" x="5829300" y="6302375"/>
          <p14:tracePt t="171120" x="5807075" y="6240463"/>
          <p14:tracePt t="171137" x="5783263" y="6164263"/>
          <p14:tracePt t="171154" x="5768975" y="6126163"/>
          <p14:tracePt t="171170" x="5768975" y="6096000"/>
          <p14:tracePt t="171186" x="5768975" y="6057900"/>
          <p14:tracePt t="171203" x="5768975" y="5973763"/>
          <p14:tracePt t="171219" x="5761038" y="5859463"/>
          <p14:tracePt t="171236" x="5761038" y="5699125"/>
          <p14:tracePt t="171252" x="5737225" y="5562600"/>
          <p14:tracePt t="171269" x="5722938" y="5470525"/>
          <p14:tracePt t="171286" x="5722938" y="5410200"/>
          <p14:tracePt t="171286" x="5722938" y="5387975"/>
          <p14:tracePt t="171304" x="5722938" y="5372100"/>
          <p14:tracePt t="171319" x="5722938" y="5273675"/>
          <p14:tracePt t="171337" x="5722938" y="5189538"/>
          <p14:tracePt t="171353" x="5715000" y="5121275"/>
          <p14:tracePt t="171369" x="5715000" y="5029200"/>
          <p14:tracePt t="171386" x="5715000" y="4868863"/>
          <p14:tracePt t="171402" x="5715000" y="4740275"/>
          <p14:tracePt t="171419" x="5715000" y="4640263"/>
          <p14:tracePt t="171436" x="5715000" y="4564063"/>
          <p14:tracePt t="171452" x="5715000" y="4503738"/>
          <p14:tracePt t="171469" x="5715000" y="4397375"/>
          <p14:tracePt t="171486" x="5715000" y="4305300"/>
          <p14:tracePt t="171486" x="5715000" y="4237038"/>
          <p14:tracePt t="171504" x="5715000" y="4144963"/>
          <p14:tracePt t="171518" x="5715000" y="3970338"/>
          <p14:tracePt t="171518" x="5715000" y="3908425"/>
          <p14:tracePt t="171536" x="5715000" y="3856038"/>
          <p14:tracePt t="171536" x="5715000" y="3810000"/>
          <p14:tracePt t="171552" x="5715000" y="3733800"/>
          <p14:tracePt t="171568" x="5715000" y="3695700"/>
          <p14:tracePt t="171585" x="5715000" y="3641725"/>
          <p14:tracePt t="171602" x="5715000" y="3559175"/>
          <p14:tracePt t="171617" x="5715000" y="3505200"/>
          <p14:tracePt t="171634" x="5715000" y="3436938"/>
          <p14:tracePt t="171651" x="5715000" y="3382963"/>
          <p14:tracePt t="171668" x="5715000" y="3314700"/>
          <p14:tracePt t="171685" x="5715000" y="3268663"/>
          <p14:tracePt t="171702" x="5715000" y="3238500"/>
          <p14:tracePt t="171718" x="5715000" y="3208338"/>
          <p14:tracePt t="171718" x="5715000" y="3192463"/>
          <p14:tracePt t="171736" x="5715000" y="3170238"/>
          <p14:tracePt t="171750" x="5715000" y="3140075"/>
          <p14:tracePt t="171768" x="5715000" y="3124200"/>
          <p14:tracePt t="171784" x="5715000" y="3108325"/>
          <p14:tracePt t="171804" x="5715000" y="3086100"/>
          <p14:tracePt t="171817" x="5715000" y="3048000"/>
          <p14:tracePt t="171834" x="5715000" y="3017838"/>
          <p14:tracePt t="171851" x="5715000" y="3001963"/>
          <p14:tracePt t="171868" x="5715000" y="2987675"/>
          <p14:tracePt t="171928" x="5715000" y="2979738"/>
          <p14:tracePt t="171935" x="5715000" y="2971800"/>
          <p14:tracePt t="171951" x="5707063" y="2955925"/>
          <p14:tracePt t="171969" x="5707063" y="2949575"/>
          <p14:tracePt t="171986" x="5707063" y="2941638"/>
          <p14:tracePt t="172009" x="5699125" y="2941638"/>
          <p14:tracePt t="172018" x="5699125" y="2933700"/>
          <p14:tracePt t="172034" x="5692775" y="2903538"/>
          <p14:tracePt t="172052" x="5684838" y="2895600"/>
          <p14:tracePt t="172068" x="5676900" y="2879725"/>
          <p14:tracePt t="172087" x="5676900" y="2873375"/>
          <p14:tracePt t="172159" x="5692775" y="2873375"/>
          <p14:tracePt t="172167" x="5715000" y="2865438"/>
          <p14:tracePt t="172175" x="5745163" y="2849563"/>
          <p14:tracePt t="172185" x="5775325" y="2849563"/>
          <p14:tracePt t="172202" x="5799138" y="2841625"/>
          <p14:tracePt t="172218" x="5807075" y="2841625"/>
          <p14:tracePt t="172234" x="5837238" y="2841625"/>
          <p14:tracePt t="172251" x="5867400" y="2841625"/>
          <p14:tracePt t="172268" x="5905500" y="2841625"/>
          <p14:tracePt t="172285" x="5959475" y="2841625"/>
          <p14:tracePt t="172303" x="6003925" y="2841625"/>
          <p14:tracePt t="172319" x="6073775" y="2841625"/>
          <p14:tracePt t="172319" x="6111875" y="2841625"/>
          <p14:tracePt t="172336" x="6156325" y="2835275"/>
          <p14:tracePt t="172352" x="6164263" y="2827338"/>
          <p14:tracePt t="173259" x="6156325" y="2827338"/>
          <p14:tracePt t="173679" x="6149975" y="2827338"/>
          <p14:tracePt t="173688" x="6134100" y="2827338"/>
          <p14:tracePt t="173699" x="6111875" y="2827338"/>
          <p14:tracePt t="173717" x="6080125" y="2827338"/>
          <p14:tracePt t="173739" x="6065838" y="2827338"/>
          <p14:tracePt t="173750" x="6027738" y="2827338"/>
          <p14:tracePt t="173766" x="5965825" y="2827338"/>
          <p14:tracePt t="173766" x="5935663" y="2827338"/>
          <p14:tracePt t="173784" x="5883275" y="2827338"/>
          <p14:tracePt t="173801" x="5875338" y="2827338"/>
          <p14:tracePt t="173816" x="5867400" y="2827338"/>
          <p14:tracePt t="173903" x="5875338" y="2827338"/>
          <p14:tracePt t="173927" x="5889625" y="2835275"/>
          <p14:tracePt t="173935" x="5921375" y="2835275"/>
          <p14:tracePt t="173949" x="5943600" y="2835275"/>
          <p14:tracePt t="173966" x="6003925" y="2835275"/>
          <p14:tracePt t="173984" x="6202363" y="2835275"/>
          <p14:tracePt t="174000" x="6613525" y="2835275"/>
          <p14:tracePt t="174019" x="6994525" y="2835275"/>
          <p14:tracePt t="174034" x="7162800" y="2835275"/>
          <p14:tracePt t="174050" x="7170738" y="2835275"/>
          <p14:tracePt t="174066" x="7178675" y="2835275"/>
          <p14:tracePt t="174103" x="7208838" y="2835275"/>
          <p14:tracePt t="174112" x="7269163" y="2835275"/>
          <p14:tracePt t="174119" x="7337425" y="2835275"/>
          <p14:tracePt t="174132" x="7483475" y="2835275"/>
          <p14:tracePt t="174148" x="7559675" y="2835275"/>
          <p14:tracePt t="174165" x="7566025" y="2835275"/>
          <p14:tracePt t="174181" x="7573963" y="2835275"/>
          <p14:tracePt t="174199" x="7589838" y="2835275"/>
          <p14:tracePt t="174215" x="7666038" y="2835275"/>
          <p14:tracePt t="174233" x="7788275" y="2835275"/>
          <p14:tracePt t="174249" x="7864475" y="2835275"/>
          <p14:tracePt t="174265" x="7870825" y="2835275"/>
          <p14:tracePt t="174311" x="7878763" y="2827338"/>
          <p14:tracePt t="174319" x="7894638" y="2827338"/>
          <p14:tracePt t="174332" x="7947025" y="2827338"/>
          <p14:tracePt t="174349" x="7993063" y="2827338"/>
          <p14:tracePt t="174366" x="8001000" y="2827338"/>
          <p14:tracePt t="174382" x="8001000" y="2819400"/>
          <p14:tracePt t="174479" x="7978775" y="2819400"/>
          <p14:tracePt t="174487" x="7940675" y="2811463"/>
          <p14:tracePt t="174498" x="7886700" y="2811463"/>
          <p14:tracePt t="174517" x="7826375" y="2811463"/>
          <p14:tracePt t="174533" x="7718425" y="2811463"/>
          <p14:tracePt t="174548" x="7581900" y="2811463"/>
          <p14:tracePt t="174564" x="7399338" y="2811463"/>
          <p14:tracePt t="174582" x="7102475" y="2811463"/>
          <p14:tracePt t="174600" x="6994525" y="2811463"/>
          <p14:tracePt t="174617" x="6942138" y="2811463"/>
          <p14:tracePt t="174633" x="6904038" y="2811463"/>
          <p14:tracePt t="174649" x="6888163" y="2811463"/>
          <p14:tracePt t="174665" x="6842125" y="2811463"/>
          <p14:tracePt t="174682" x="6781800" y="2811463"/>
          <p14:tracePt t="174699" x="6705600" y="2803525"/>
          <p14:tracePt t="174715" x="6613525" y="2789238"/>
          <p14:tracePt t="174732" x="6499225" y="2789238"/>
          <p14:tracePt t="174749" x="6416675" y="2781300"/>
          <p14:tracePt t="174766" x="6340475" y="2765425"/>
          <p14:tracePt t="174782" x="6278563" y="2765425"/>
          <p14:tracePt t="174782" x="6256338" y="2765425"/>
          <p14:tracePt t="174800" x="6232525" y="2765425"/>
          <p14:tracePt t="174817" x="6218238" y="2765425"/>
          <p14:tracePt t="174839" x="6210300" y="2765425"/>
          <p14:tracePt t="174855" x="6202363" y="2765425"/>
          <p14:tracePt t="174871" x="6194425" y="2765425"/>
          <p14:tracePt t="174882" x="6188075" y="2765425"/>
          <p14:tracePt t="174898" x="6202363" y="2765425"/>
          <p14:tracePt t="175023" x="6248400" y="2765425"/>
          <p14:tracePt t="175031" x="6286500" y="2765425"/>
          <p14:tracePt t="175039" x="6340475" y="2765425"/>
          <p14:tracePt t="175049" x="6484938" y="2765425"/>
          <p14:tracePt t="175066" x="6561138" y="2765425"/>
          <p14:tracePt t="175082" x="6607175" y="2765425"/>
          <p14:tracePt t="175098" x="6637338" y="2765425"/>
          <p14:tracePt t="175115" x="6735763" y="2765425"/>
          <p14:tracePt t="175132" x="6880225" y="2789238"/>
          <p14:tracePt t="175148" x="6994525" y="2789238"/>
          <p14:tracePt t="175166" x="7070725" y="2789238"/>
          <p14:tracePt t="175182" x="7124700" y="2789238"/>
          <p14:tracePt t="175198" x="7140575" y="2797175"/>
          <p14:tracePt t="175216" x="7154863" y="2797175"/>
          <p14:tracePt t="175233" x="7246938" y="2803525"/>
          <p14:tracePt t="175249" x="7383463" y="2819400"/>
          <p14:tracePt t="175266" x="7535863" y="2819400"/>
          <p14:tracePt t="175282" x="7666038" y="2827338"/>
          <p14:tracePt t="175297" x="7712075" y="2841625"/>
          <p14:tracePt t="175313" x="7718425" y="2841625"/>
          <p14:tracePt t="175331" x="7742238" y="2849563"/>
          <p14:tracePt t="175349" x="7826375" y="2849563"/>
          <p14:tracePt t="175365" x="7940675" y="2849563"/>
          <p14:tracePt t="175381" x="7993063" y="2849563"/>
          <p14:tracePt t="175398" x="7978775" y="2849563"/>
          <p14:tracePt t="175511" x="7924800" y="2849563"/>
          <p14:tracePt t="175519" x="7856538" y="2849563"/>
          <p14:tracePt t="175530" x="7704138" y="2849563"/>
          <p14:tracePt t="175548" x="7589838" y="2849563"/>
          <p14:tracePt t="175565" x="7489825" y="2849563"/>
          <p14:tracePt t="175581" x="7375525" y="2849563"/>
          <p14:tracePt t="175598" x="7254875" y="2849563"/>
          <p14:tracePt t="175598" x="7178675" y="2849563"/>
          <p14:tracePt t="175616" x="7018338" y="2849563"/>
          <p14:tracePt t="175632" x="6896100" y="2849563"/>
          <p14:tracePt t="175649" x="6797675" y="2849563"/>
          <p14:tracePt t="175665" x="6743700" y="2849563"/>
          <p14:tracePt t="175682" x="6705600" y="2849563"/>
          <p14:tracePt t="175699" x="6667500" y="2849563"/>
          <p14:tracePt t="175714" x="6645275" y="2849563"/>
          <p14:tracePt t="175731" x="6575425" y="2849563"/>
          <p14:tracePt t="175748" x="6499225" y="2849563"/>
          <p14:tracePt t="175765" x="6438900" y="2849563"/>
          <p14:tracePt t="175780" x="6416675" y="2849563"/>
          <p14:tracePt t="175797" x="6400800" y="2849563"/>
          <p14:tracePt t="175797" x="6392863" y="2849563"/>
          <p14:tracePt t="175816" x="6384925" y="2849563"/>
          <p14:tracePt t="175831" x="6370638" y="2849563"/>
          <p14:tracePt t="175848" x="6362700" y="2849563"/>
          <p14:tracePt t="175880" x="6370638" y="2857500"/>
          <p14:tracePt t="175983" x="6378575" y="2857500"/>
          <p14:tracePt t="175991" x="6416675" y="2865438"/>
          <p14:tracePt t="175999" x="6446838" y="2873375"/>
          <p14:tracePt t="176014" x="6675438" y="2895600"/>
          <p14:tracePt t="176034" x="6751638" y="2903538"/>
          <p14:tracePt t="176046" x="6926263" y="2917825"/>
          <p14:tracePt t="176064" x="6988175" y="2917825"/>
          <p14:tracePt t="176080" x="7064375" y="2917825"/>
          <p14:tracePt t="176098" x="7178675" y="2917825"/>
          <p14:tracePt t="176116" x="7285038" y="2917825"/>
          <p14:tracePt t="176131" x="7323138" y="2917825"/>
          <p14:tracePt t="176148" x="7337425" y="2917825"/>
          <p14:tracePt t="176164" x="7353300" y="2917825"/>
          <p14:tracePt t="176191" x="7369175" y="2917825"/>
          <p14:tracePt t="176199" x="7413625" y="2925763"/>
          <p14:tracePt t="176213" x="7535863" y="2925763"/>
          <p14:tracePt t="176213" x="7581900" y="2925763"/>
          <p14:tracePt t="176232" x="7604125" y="2925763"/>
          <p14:tracePt t="176248" x="7612063" y="2925763"/>
          <p14:tracePt t="176295" x="7627938" y="2941638"/>
          <p14:tracePt t="176312" x="7642225" y="2941638"/>
          <p14:tracePt t="176319" x="7688263" y="2949575"/>
          <p14:tracePt t="176330" x="7696200" y="2949575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smtClean="0"/>
              <a:t>Raščlanjavanje entropije aktiviranja</a:t>
            </a:r>
            <a:endParaRPr lang="en-US" altLang="en-US" sz="400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69" x="7696200" y="2933700"/>
          <p14:tracePt t="2810" x="7718425" y="2895600"/>
          <p14:tracePt t="2819" x="7742238" y="2857500"/>
          <p14:tracePt t="2826" x="7764463" y="2811463"/>
          <p14:tracePt t="2837" x="7788275" y="2773363"/>
          <p14:tracePt t="2855" x="7802563" y="2751138"/>
          <p14:tracePt t="2874" x="7810500" y="2751138"/>
          <p14:tracePt t="2906" x="7826375" y="2751138"/>
          <p14:tracePt t="2922" x="7832725" y="2751138"/>
          <p14:tracePt t="2938" x="7840663" y="2751138"/>
          <p14:tracePt t="2946" x="7848600" y="2751138"/>
          <p14:tracePt t="2955" x="7856538" y="2751138"/>
          <p14:tracePt t="2970" x="7864475" y="2751138"/>
          <p14:tracePt t="3154" x="7870825" y="2751138"/>
          <p14:tracePt t="3170" x="7878763" y="2751138"/>
          <p14:tracePt t="3178" x="7902575" y="2751138"/>
          <p14:tracePt t="3188" x="7932738" y="2751138"/>
          <p14:tracePt t="3205" x="7962900" y="2751138"/>
          <p14:tracePt t="3221" x="7993063" y="2751138"/>
          <p14:tracePt t="3238" x="8031163" y="2751138"/>
          <p14:tracePt t="3255" x="8099425" y="2751138"/>
          <p14:tracePt t="3271" x="8175625" y="2751138"/>
          <p14:tracePt t="3288" x="8245475" y="2751138"/>
          <p14:tracePt t="3304" x="8297863" y="2751138"/>
          <p14:tracePt t="3304" x="8313738" y="2751138"/>
          <p14:tracePt t="3322" x="8321675" y="2751138"/>
          <p14:tracePt t="3338" x="8343900" y="2751138"/>
          <p14:tracePt t="3353" x="8397875" y="2751138"/>
          <p14:tracePt t="3370" x="8450263" y="2751138"/>
          <p14:tracePt t="3387" x="8480425" y="2751138"/>
          <p14:tracePt t="3403" x="8496300" y="2751138"/>
          <p14:tracePt t="6063" x="8504238" y="2751138"/>
          <p14:tracePt t="6266" x="8526463" y="2751138"/>
          <p14:tracePt t="6274" x="8564563" y="2751138"/>
          <p14:tracePt t="6284" x="8670925" y="2751138"/>
          <p14:tracePt t="6301" x="8785225" y="2751138"/>
          <p14:tracePt t="6319" x="8907463" y="2751138"/>
          <p14:tracePt t="6335" x="9045575" y="2751138"/>
          <p14:tracePt t="6701" x="8839200" y="2476500"/>
          <p14:tracePt t="7290" x="8474075" y="2416175"/>
          <p14:tracePt t="7299" x="8199438" y="2378075"/>
          <p14:tracePt t="7306" x="8093075" y="2346325"/>
          <p14:tracePt t="7316" x="8047038" y="2332038"/>
          <p14:tracePt t="7333" x="8016875" y="2308225"/>
          <p14:tracePt t="7546" x="7962900" y="2286000"/>
          <p14:tracePt t="7554" x="7902575" y="2247900"/>
          <p14:tracePt t="7565" x="7810500" y="2217738"/>
          <p14:tracePt t="7584" x="7756525" y="2187575"/>
          <p14:tracePt t="7600" x="7742238" y="2155825"/>
          <p14:tracePt t="7616" x="7712075" y="2117725"/>
          <p14:tracePt t="7616" x="7696200" y="2103438"/>
          <p14:tracePt t="7635" x="7688263" y="2065338"/>
          <p14:tracePt t="7650" x="7620000" y="1935163"/>
          <p14:tracePt t="7667" x="7581900" y="1874838"/>
          <p14:tracePt t="7684" x="7527925" y="1820863"/>
          <p14:tracePt t="7700" x="7521575" y="1812925"/>
          <p14:tracePt t="7716" x="7505700" y="1806575"/>
          <p14:tracePt t="7732" x="7489825" y="1806575"/>
          <p14:tracePt t="7750" x="7475538" y="1806575"/>
          <p14:tracePt t="7766" x="7459663" y="1790700"/>
          <p14:tracePt t="7783" x="7375525" y="1722438"/>
          <p14:tracePt t="7800" x="7269163" y="1646238"/>
          <p14:tracePt t="7800" x="7216775" y="1616075"/>
          <p14:tracePt t="7819" x="7162800" y="1570038"/>
          <p14:tracePt t="7832" x="7070725" y="1524000"/>
          <p14:tracePt t="7832" x="7040563" y="1508125"/>
          <p14:tracePt t="7851" x="6994525" y="1493838"/>
          <p14:tracePt t="7868" x="6980238" y="1493838"/>
          <p14:tracePt t="7884" x="6950075" y="1493838"/>
          <p14:tracePt t="7900" x="6888163" y="1493838"/>
          <p14:tracePt t="7916" x="6743700" y="1493838"/>
          <p14:tracePt t="7933" x="6575425" y="1485900"/>
          <p14:tracePt t="7950" x="6484938" y="1455738"/>
          <p14:tracePt t="7966" x="6408738" y="1431925"/>
          <p14:tracePt t="7983" x="6346825" y="1409700"/>
          <p14:tracePt t="7999" x="6308725" y="1387475"/>
          <p14:tracePt t="8016" x="6202363" y="1363663"/>
          <p14:tracePt t="8033" x="5981700" y="1341438"/>
          <p14:tracePt t="8033" x="5799138" y="1279525"/>
          <p14:tracePt t="8051" x="5364163" y="1235075"/>
          <p14:tracePt t="8067" x="4884738" y="1158875"/>
          <p14:tracePt t="8084" x="4556125" y="1120775"/>
          <p14:tracePt t="8100" x="4297363" y="1074738"/>
          <p14:tracePt t="8116" x="4122738" y="1050925"/>
          <p14:tracePt t="8133" x="3970338" y="1028700"/>
          <p14:tracePt t="8149" x="3817938" y="1020763"/>
          <p14:tracePt t="8166" x="3673475" y="998538"/>
          <p14:tracePt t="8183" x="3527425" y="974725"/>
          <p14:tracePt t="8199" x="3413125" y="952500"/>
          <p14:tracePt t="8216" x="3254375" y="922338"/>
          <p14:tracePt t="8232" x="3094038" y="906463"/>
          <p14:tracePt t="8232" x="3009900" y="876300"/>
          <p14:tracePt t="8251" x="2949575" y="876300"/>
          <p14:tracePt t="8265" x="2759075" y="854075"/>
          <p14:tracePt t="8283" x="2689225" y="846138"/>
          <p14:tracePt t="8300" x="2636838" y="846138"/>
          <p14:tracePt t="8317" x="2582863" y="846138"/>
          <p14:tracePt t="8333" x="2522538" y="846138"/>
          <p14:tracePt t="8349" x="2416175" y="846138"/>
          <p14:tracePt t="8366" x="2332038" y="846138"/>
          <p14:tracePt t="8382" x="2278063" y="854075"/>
          <p14:tracePt t="8399" x="2239963" y="868363"/>
          <p14:tracePt t="8415" x="2217738" y="884238"/>
          <p14:tracePt t="8431" x="2179638" y="892175"/>
          <p14:tracePt t="8448" x="2117725" y="906463"/>
          <p14:tracePt t="8448" x="2079625" y="922338"/>
          <p14:tracePt t="8466" x="2003425" y="944563"/>
          <p14:tracePt t="8482" x="1973263" y="944563"/>
          <p14:tracePt t="8498" x="1958975" y="960438"/>
          <p14:tracePt t="8514" x="1951038" y="960438"/>
          <p14:tracePt t="8569" x="1951038" y="968375"/>
          <p14:tracePt t="8609" x="1951038" y="974725"/>
          <p14:tracePt t="8625" x="1958975" y="990600"/>
          <p14:tracePt t="8633" x="1965325" y="990600"/>
          <p14:tracePt t="8647" x="2035175" y="1006475"/>
          <p14:tracePt t="8665" x="2103438" y="1006475"/>
          <p14:tracePt t="8665" x="2163763" y="1006475"/>
          <p14:tracePt t="8682" x="2308225" y="1006475"/>
          <p14:tracePt t="8699" x="2498725" y="1006475"/>
          <p14:tracePt t="8715" x="2720975" y="1006475"/>
          <p14:tracePt t="8732" x="3009900" y="1006475"/>
          <p14:tracePt t="8748" x="3284538" y="1020763"/>
          <p14:tracePt t="8765" x="3489325" y="1058863"/>
          <p14:tracePt t="8781" x="3619500" y="1089025"/>
          <p14:tracePt t="8798" x="3679825" y="1089025"/>
          <p14:tracePt t="8816" x="3787775" y="1089025"/>
          <p14:tracePt t="8831" x="3962400" y="1089025"/>
          <p14:tracePt t="8848" x="4213225" y="1089025"/>
          <p14:tracePt t="8848" x="4397375" y="1089025"/>
          <p14:tracePt t="8866" x="4541838" y="1089025"/>
          <p14:tracePt t="8880" x="5045075" y="1089025"/>
          <p14:tracePt t="8898" x="5334000" y="1089025"/>
          <p14:tracePt t="8915" x="5592763" y="1096963"/>
          <p14:tracePt t="8931" x="5821363" y="1150938"/>
          <p14:tracePt t="8948" x="6011863" y="1181100"/>
          <p14:tracePt t="8964" x="6210300" y="1227138"/>
          <p14:tracePt t="8981" x="6416675" y="1249363"/>
          <p14:tracePt t="8997" x="6599238" y="1303338"/>
          <p14:tracePt t="9015" x="6751638" y="1317625"/>
          <p14:tracePt t="9031" x="6896100" y="1325563"/>
          <p14:tracePt t="9047" x="7078663" y="1349375"/>
          <p14:tracePt t="9064" x="7285038" y="1393825"/>
          <p14:tracePt t="9064" x="7383463" y="1401763"/>
          <p14:tracePt t="9082" x="7475538" y="1417638"/>
          <p14:tracePt t="9097" x="7642225" y="1431925"/>
          <p14:tracePt t="9115" x="7650163" y="1447800"/>
          <p14:tracePt t="9130" x="7658100" y="1455738"/>
          <p14:tracePt t="9177" x="7673975" y="1455738"/>
          <p14:tracePt t="9185" x="7688263" y="1455738"/>
          <p14:tracePt t="9196" x="7726363" y="1455738"/>
          <p14:tracePt t="9214" x="7772400" y="1455738"/>
          <p14:tracePt t="9230" x="7788275" y="1447800"/>
          <p14:tracePt t="9247" x="7810500" y="1439863"/>
          <p14:tracePt t="9264" x="7878763" y="1425575"/>
          <p14:tracePt t="9264" x="7924800" y="1425575"/>
          <p14:tracePt t="9282" x="8093075" y="1425575"/>
          <p14:tracePt t="9298" x="8169275" y="1425575"/>
          <p14:tracePt t="9314" x="8397875" y="1425575"/>
          <p14:tracePt t="9331" x="8442325" y="1409700"/>
          <p14:tracePt t="9348" x="8458200" y="1387475"/>
          <p14:tracePt t="9364" x="8458200" y="1349375"/>
          <p14:tracePt t="9380" x="8458200" y="1303338"/>
          <p14:tracePt t="9397" x="8474075" y="1265238"/>
          <p14:tracePt t="9414" x="8488363" y="1235075"/>
          <p14:tracePt t="9430" x="8526463" y="1219200"/>
          <p14:tracePt t="9447" x="8550275" y="1211263"/>
          <p14:tracePt t="9463" x="8556625" y="1203325"/>
          <p14:tracePt t="9480" x="8564563" y="1203325"/>
          <p14:tracePt t="9518" x="8564563" y="1196975"/>
          <p14:tracePt t="9569" x="8556625" y="1196975"/>
          <p14:tracePt t="9577" x="8542338" y="1189038"/>
          <p14:tracePt t="9585" x="8518525" y="1189038"/>
          <p14:tracePt t="9596" x="8474075" y="1189038"/>
          <p14:tracePt t="9613" x="8435975" y="1181100"/>
          <p14:tracePt t="9629" x="8428038" y="1181100"/>
          <p14:tracePt t="9646" x="8404225" y="1181100"/>
          <p14:tracePt t="9663" x="8359775" y="1173163"/>
          <p14:tracePt t="9679" x="8297863" y="1158875"/>
          <p14:tracePt t="9695" x="8191500" y="1158875"/>
          <p14:tracePt t="9695" x="8137525" y="1158875"/>
          <p14:tracePt t="9714" x="8077200" y="1158875"/>
          <p14:tracePt t="9728" x="7894638" y="1158875"/>
          <p14:tracePt t="9746" x="7794625" y="1158875"/>
          <p14:tracePt t="9762" x="7688263" y="1158875"/>
          <p14:tracePt t="9778" x="7573963" y="1135063"/>
          <p14:tracePt t="9795" x="7451725" y="1120775"/>
          <p14:tracePt t="9812" x="7345363" y="1096963"/>
          <p14:tracePt t="9828" x="7223125" y="1082675"/>
          <p14:tracePt t="9846" x="7086600" y="1058863"/>
          <p14:tracePt t="9863" x="6942138" y="1044575"/>
          <p14:tracePt t="9880" x="6797675" y="1044575"/>
          <p14:tracePt t="9880" x="6727825" y="1036638"/>
          <p14:tracePt t="9898" x="6659563" y="1036638"/>
          <p14:tracePt t="9913" x="6454775" y="1020763"/>
          <p14:tracePt t="9930" x="6316663" y="998538"/>
          <p14:tracePt t="9947" x="6149975" y="968375"/>
          <p14:tracePt t="9964" x="5973763" y="922338"/>
          <p14:tracePt t="9980" x="5821363" y="898525"/>
          <p14:tracePt t="9996" x="5730875" y="892175"/>
          <p14:tracePt t="10013" x="5699125" y="892175"/>
          <p14:tracePt t="10029" x="5676900" y="892175"/>
          <p14:tracePt t="10047" x="5646738" y="892175"/>
          <p14:tracePt t="10062" x="5608638" y="892175"/>
          <p14:tracePt t="10078" x="5508625" y="892175"/>
          <p14:tracePt t="10095" x="5387975" y="892175"/>
          <p14:tracePt t="10112" x="5273675" y="892175"/>
          <p14:tracePt t="10112" x="5211763" y="892175"/>
          <p14:tracePt t="10130" x="5121275" y="892175"/>
          <p14:tracePt t="10146" x="5067300" y="892175"/>
          <p14:tracePt t="10162" x="5037138" y="892175"/>
          <p14:tracePt t="10179" x="5013325" y="892175"/>
          <p14:tracePt t="10195" x="4975225" y="892175"/>
          <p14:tracePt t="10212" x="4922838" y="892175"/>
          <p14:tracePt t="10229" x="4854575" y="914400"/>
          <p14:tracePt t="10245" x="4778375" y="914400"/>
          <p14:tracePt t="10262" x="4740275" y="930275"/>
          <p14:tracePt t="10279" x="4702175" y="944563"/>
          <p14:tracePt t="10295" x="4686300" y="944563"/>
          <p14:tracePt t="10295" x="4670425" y="960438"/>
          <p14:tracePt t="10314" x="4664075" y="960438"/>
          <p14:tracePt t="10329" x="4632325" y="974725"/>
          <p14:tracePt t="10329" x="4602163" y="982663"/>
          <p14:tracePt t="10346" x="4525963" y="982663"/>
          <p14:tracePt t="10362" x="4435475" y="982663"/>
          <p14:tracePt t="10379" x="4365625" y="982663"/>
          <p14:tracePt t="10395" x="4327525" y="990600"/>
          <p14:tracePt t="10411" x="4297363" y="998538"/>
          <p14:tracePt t="10428" x="4244975" y="998538"/>
          <p14:tracePt t="10445" x="4168775" y="1012825"/>
          <p14:tracePt t="10462" x="4030663" y="1036638"/>
          <p14:tracePt t="10478" x="3908425" y="1036638"/>
          <p14:tracePt t="10495" x="3787775" y="1036638"/>
          <p14:tracePt t="10495" x="3741738" y="1036638"/>
          <p14:tracePt t="10514" x="3711575" y="1036638"/>
          <p14:tracePt t="10528" x="3657600" y="1044575"/>
          <p14:tracePt t="10546" x="3635375" y="1044575"/>
          <p14:tracePt t="10562" x="3611563" y="1044575"/>
          <p14:tracePt t="10578" x="3589338" y="1044575"/>
          <p14:tracePt t="10595" x="3543300" y="1044575"/>
          <p14:tracePt t="10611" x="3505200" y="1044575"/>
          <p14:tracePt t="10628" x="3467100" y="1044575"/>
          <p14:tracePt t="10644" x="3451225" y="1036638"/>
          <p14:tracePt t="10661" x="3421063" y="1036638"/>
          <p14:tracePt t="10678" x="3398838" y="1036638"/>
          <p14:tracePt t="10694" x="3390900" y="1036638"/>
          <p14:tracePt t="10711" x="3406775" y="1036638"/>
          <p14:tracePt t="10849" x="3413125" y="1036638"/>
          <p14:tracePt t="10857" x="3436938" y="1036638"/>
          <p14:tracePt t="10865" x="3451225" y="1036638"/>
          <p14:tracePt t="10879" x="3559175" y="1036638"/>
          <p14:tracePt t="10895" x="3725863" y="1050925"/>
          <p14:tracePt t="10895" x="3817938" y="1066800"/>
          <p14:tracePt t="10914" x="3916363" y="1066800"/>
          <p14:tracePt t="10929" x="4152900" y="1066800"/>
          <p14:tracePt t="10946" x="4275138" y="1066800"/>
          <p14:tracePt t="10963" x="4381500" y="1066800"/>
          <p14:tracePt t="10979" x="4525963" y="1089025"/>
          <p14:tracePt t="10996" x="4694238" y="1112838"/>
          <p14:tracePt t="11012" x="4876800" y="1150938"/>
          <p14:tracePt t="11029" x="5051425" y="1165225"/>
          <p14:tracePt t="11045" x="5165725" y="1173163"/>
          <p14:tracePt t="11061" x="5280025" y="1189038"/>
          <p14:tracePt t="11078" x="5426075" y="1211263"/>
          <p14:tracePt t="11094" x="5630863" y="1235075"/>
          <p14:tracePt t="11111" x="5867400" y="1265238"/>
          <p14:tracePt t="11128" x="6073775" y="1303338"/>
          <p14:tracePt t="11144" x="6218238" y="1325563"/>
          <p14:tracePt t="11144" x="6278563" y="1325563"/>
          <p14:tracePt t="11162" x="6316663" y="1341438"/>
          <p14:tracePt t="12069" x="6324600" y="1341438"/>
          <p14:tracePt t="12321" x="6324600" y="1349375"/>
          <p14:tracePt t="12657" x="6332538" y="1363663"/>
          <p14:tracePt t="12777" x="6332538" y="1371600"/>
          <p14:tracePt t="13089" x="6340475" y="1371600"/>
          <p14:tracePt t="13433" x="6346825" y="1371600"/>
          <p14:tracePt t="13553" x="6362700" y="1371600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82843"/>
              </p:ext>
            </p:extLst>
          </p:nvPr>
        </p:nvGraphicFramePr>
        <p:xfrm>
          <a:off x="1013777" y="585151"/>
          <a:ext cx="60436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7" name="Equation" r:id="rId5" imgW="2539800" imgH="444240" progId="Equation.DSMT4">
                  <p:embed/>
                </p:oleObj>
              </mc:Choice>
              <mc:Fallback>
                <p:oleObj name="Equation" r:id="rId5" imgW="25398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777" y="585151"/>
                        <a:ext cx="60436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48201"/>
              </p:ext>
            </p:extLst>
          </p:nvPr>
        </p:nvGraphicFramePr>
        <p:xfrm>
          <a:off x="368459" y="2388871"/>
          <a:ext cx="36671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8" name="Equation" r:id="rId7" imgW="1422360" imgH="469800" progId="Equation.DSMT4">
                  <p:embed/>
                </p:oleObj>
              </mc:Choice>
              <mc:Fallback>
                <p:oleObj name="Equation" r:id="rId7" imgW="14223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9" y="2388871"/>
                        <a:ext cx="3667125" cy="1047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89729"/>
              </p:ext>
            </p:extLst>
          </p:nvPr>
        </p:nvGraphicFramePr>
        <p:xfrm>
          <a:off x="4691062" y="2084391"/>
          <a:ext cx="38385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9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2" y="2084391"/>
                        <a:ext cx="3838575" cy="1438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11663"/>
              </p:ext>
            </p:extLst>
          </p:nvPr>
        </p:nvGraphicFramePr>
        <p:xfrm>
          <a:off x="5429249" y="3742372"/>
          <a:ext cx="23622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Equation" r:id="rId11" imgW="838080" imgH="457200" progId="Equation.DSMT4">
                  <p:embed/>
                </p:oleObj>
              </mc:Choice>
              <mc:Fallback>
                <p:oleObj name="Equation" r:id="rId11" imgW="83808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49" y="3742372"/>
                        <a:ext cx="23622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8722"/>
              </p:ext>
            </p:extLst>
          </p:nvPr>
        </p:nvGraphicFramePr>
        <p:xfrm>
          <a:off x="182563" y="3741738"/>
          <a:ext cx="321627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13" imgW="1168200" imgH="469800" progId="Equation.DSMT4">
                  <p:embed/>
                </p:oleObj>
              </mc:Choice>
              <mc:Fallback>
                <p:oleObj name="Equation" r:id="rId13" imgW="116820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741738"/>
                        <a:ext cx="3216275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4142"/>
              </p:ext>
            </p:extLst>
          </p:nvPr>
        </p:nvGraphicFramePr>
        <p:xfrm>
          <a:off x="3733800" y="5287780"/>
          <a:ext cx="38449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Equation" r:id="rId15" imgW="1168200" imgH="482400" progId="Equation.DSMT4">
                  <p:embed/>
                </p:oleObj>
              </mc:Choice>
              <mc:Fallback>
                <p:oleObj name="Equation" r:id="rId15" imgW="116820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87780"/>
                        <a:ext cx="384492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1905000" y="118110"/>
            <a:ext cx="5181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 dirty="0" smtClean="0"/>
              <a:t>      Entropija </a:t>
            </a:r>
            <a:r>
              <a:rPr lang="sr-Latn-CS" altLang="en-US" sz="2400" dirty="0"/>
              <a:t>aktiviranja</a:t>
            </a:r>
            <a:endParaRPr lang="en-US" altLang="en-US" sz="2400" dirty="0"/>
          </a:p>
        </p:txBody>
      </p:sp>
      <p:sp>
        <p:nvSpPr>
          <p:cNvPr id="36875" name="Text Box 12"/>
          <p:cNvSpPr txBox="1">
            <a:spLocks noChangeArrowheads="1"/>
          </p:cNvSpPr>
          <p:nvPr/>
        </p:nvSpPr>
        <p:spPr bwMode="auto">
          <a:xfrm>
            <a:off x="3505200" y="4103374"/>
            <a:ext cx="198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/>
              <a:t>Dv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a</a:t>
            </a:r>
            <a:r>
              <a:rPr lang="sr-Latn-CS" altLang="en-US" sz="1800" dirty="0"/>
              <a:t>čina za predstavljanje A</a:t>
            </a:r>
            <a:endParaRPr lang="en-US" altLang="en-US" sz="1800" dirty="0"/>
          </a:p>
        </p:txBody>
      </p:sp>
      <p:sp>
        <p:nvSpPr>
          <p:cNvPr id="36876" name="TextBox 1"/>
          <p:cNvSpPr txBox="1">
            <a:spLocks noChangeArrowheads="1"/>
          </p:cNvSpPr>
          <p:nvPr/>
        </p:nvSpPr>
        <p:spPr bwMode="auto">
          <a:xfrm>
            <a:off x="1447800" y="1563371"/>
            <a:ext cx="563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Dv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a</a:t>
            </a:r>
            <a:r>
              <a:rPr lang="sr-Latn-RS" altLang="en-US" sz="2400" dirty="0"/>
              <a:t>čina za opis konstante: brzine</a:t>
            </a:r>
            <a:endParaRPr lang="en-US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10570" y="5101213"/>
            <a:ext cx="2603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Za bimolekulsku reackiju stvaranja A.K.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914400" y="4744724"/>
            <a:ext cx="0" cy="3564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50" x="4625975" y="3657600"/>
          <p14:tracePt t="2239" x="4610100" y="3627438"/>
          <p14:tracePt t="2310" x="4587875" y="3603625"/>
          <p14:tracePt t="2318" x="4564063" y="3581400"/>
          <p14:tracePt t="2330" x="4556125" y="3581400"/>
          <p14:tracePt t="2346" x="4549775" y="3573463"/>
          <p14:tracePt t="2406" x="4549775" y="3551238"/>
          <p14:tracePt t="2422" x="4549775" y="3513138"/>
          <p14:tracePt t="2431" x="4533900" y="3436938"/>
          <p14:tracePt t="2448" x="4511675" y="3344863"/>
          <p14:tracePt t="2464" x="4511675" y="3200400"/>
          <p14:tracePt t="2481" x="4511675" y="3070225"/>
          <p14:tracePt t="2497" x="4511675" y="2979738"/>
          <p14:tracePt t="2514" x="4511675" y="2955925"/>
          <p14:tracePt t="2530" x="4518025" y="2955925"/>
          <p14:tracePt t="2574" x="4518025" y="2949575"/>
          <p14:tracePt t="2589" x="4525963" y="2903538"/>
          <p14:tracePt t="2597" x="4525963" y="2857500"/>
          <p14:tracePt t="2612" x="4541838" y="2720975"/>
          <p14:tracePt t="2612" x="4549775" y="2651125"/>
          <p14:tracePt t="2630" x="4549775" y="2606675"/>
          <p14:tracePt t="2630" x="4549775" y="2574925"/>
          <p14:tracePt t="2647" x="4511675" y="2506663"/>
          <p14:tracePt t="2663" x="4397375" y="2400300"/>
          <p14:tracePt t="2679" x="4289425" y="2316163"/>
          <p14:tracePt t="2695" x="4191000" y="2217738"/>
          <p14:tracePt t="2711" x="4098925" y="2103438"/>
          <p14:tracePt t="2728" x="4030663" y="2019300"/>
          <p14:tracePt t="2745" x="3984625" y="1973263"/>
          <p14:tracePt t="2762" x="3863975" y="1851025"/>
          <p14:tracePt t="2778" x="3711575" y="1714500"/>
          <p14:tracePt t="2795" x="3551238" y="1584325"/>
          <p14:tracePt t="2795" x="3475038" y="1531938"/>
          <p14:tracePt t="2813" x="3429000" y="1508125"/>
          <p14:tracePt t="2828" x="3406775" y="1501775"/>
          <p14:tracePt t="2844" x="3398838" y="1493838"/>
          <p14:tracePt t="2901" x="3398838" y="1501775"/>
          <p14:tracePt t="3045" x="3398838" y="1508125"/>
          <p14:tracePt t="3173" x="3406775" y="1516063"/>
          <p14:tracePt t="3405" x="3406775" y="1524000"/>
          <p14:tracePt t="3638" x="3406775" y="1531938"/>
          <p14:tracePt t="3941" x="3398838" y="1531938"/>
          <p14:tracePt t="3949" x="3398838" y="1524000"/>
          <p14:tracePt t="3965" x="3390900" y="1516063"/>
          <p14:tracePt t="3977" x="3375025" y="1508125"/>
          <p14:tracePt t="3994" x="3336925" y="1508125"/>
          <p14:tracePt t="4011" x="3238500" y="1477963"/>
          <p14:tracePt t="4011" x="3178175" y="1463675"/>
          <p14:tracePt t="4030" x="3094038" y="1455738"/>
          <p14:tracePt t="4045" x="2917825" y="1455738"/>
          <p14:tracePt t="4045" x="2811463" y="1455738"/>
          <p14:tracePt t="4062" x="2620963" y="1455738"/>
          <p14:tracePt t="4078" x="2438400" y="1455738"/>
          <p14:tracePt t="4095" x="2247900" y="1455738"/>
          <p14:tracePt t="4111" x="2095500" y="1455738"/>
          <p14:tracePt t="4128" x="2035175" y="1455738"/>
          <p14:tracePt t="4145" x="1997075" y="1455738"/>
          <p14:tracePt t="4162" x="1973263" y="1455738"/>
          <p14:tracePt t="4179" x="1935163" y="1455738"/>
          <p14:tracePt t="4196" x="1920875" y="1455738"/>
          <p14:tracePt t="4212" x="1889125" y="1455738"/>
          <p14:tracePt t="4228" x="1866900" y="1455738"/>
          <p14:tracePt t="4247" x="1851025" y="1455738"/>
          <p14:tracePt t="4261" x="1820863" y="1455738"/>
          <p14:tracePt t="4261" x="1798638" y="1455738"/>
          <p14:tracePt t="4278" x="1768475" y="1455738"/>
          <p14:tracePt t="4295" x="1752600" y="1463675"/>
          <p14:tracePt t="4374" x="1744663" y="1463675"/>
          <p14:tracePt t="4390" x="1736725" y="1463675"/>
          <p14:tracePt t="4398" x="1730375" y="1463675"/>
          <p14:tracePt t="4414" x="1722438" y="1470025"/>
          <p14:tracePt t="4428" x="1706563" y="1470025"/>
          <p14:tracePt t="4445" x="1698625" y="1477963"/>
          <p14:tracePt t="4445" x="1692275" y="1477963"/>
          <p14:tracePt t="4463" x="1684338" y="1477963"/>
          <p14:tracePt t="4479" x="1654175" y="1485900"/>
          <p14:tracePt t="4496" x="1622425" y="1493838"/>
          <p14:tracePt t="4512" x="1592263" y="1501775"/>
          <p14:tracePt t="4528" x="1577975" y="1501775"/>
          <p14:tracePt t="4545" x="1562100" y="1501775"/>
          <p14:tracePt t="4806" x="1554163" y="1501775"/>
          <p14:tracePt t="4814" x="1539875" y="1501775"/>
          <p14:tracePt t="4827" x="1516063" y="1501775"/>
          <p14:tracePt t="4844" x="1501775" y="1501775"/>
          <p14:tracePt t="4861" x="1485900" y="1516063"/>
          <p14:tracePt t="4878" x="1463675" y="1516063"/>
          <p14:tracePt t="4895" x="1447800" y="1516063"/>
          <p14:tracePt t="4912" x="1439863" y="1516063"/>
          <p14:tracePt t="4928" x="1431925" y="1516063"/>
          <p14:tracePt t="5006" x="1431925" y="1508125"/>
          <p14:tracePt t="5142" x="1425575" y="1493838"/>
          <p14:tracePt t="5190" x="1425575" y="1485900"/>
          <p14:tracePt t="5214" x="1417638" y="1477963"/>
          <p14:tracePt t="5390" x="1409700" y="1477963"/>
          <p14:tracePt t="5886" x="1401763" y="1477963"/>
          <p14:tracePt t="5934" x="1393825" y="1477963"/>
          <p14:tracePt t="5943" x="1393825" y="1470025"/>
          <p14:tracePt t="5950" x="1387475" y="1463675"/>
          <p14:tracePt t="5960" x="1355725" y="1447800"/>
          <p14:tracePt t="5977" x="1333500" y="1439863"/>
          <p14:tracePt t="5994" x="1311275" y="1431925"/>
          <p14:tracePt t="6010" x="1295400" y="1431925"/>
          <p14:tracePt t="6029" x="1279525" y="1431925"/>
          <p14:tracePt t="6078" x="1265238" y="1431925"/>
          <p14:tracePt t="6086" x="1249363" y="1431925"/>
          <p14:tracePt t="6102" x="1227138" y="1431925"/>
          <p14:tracePt t="6111" x="1219200" y="1431925"/>
          <p14:tracePt t="6127" x="1219200" y="1425575"/>
          <p14:tracePt t="7332" x="1219200" y="1417638"/>
          <p14:tracePt t="7750" x="1235075" y="1417638"/>
          <p14:tracePt t="7766" x="1241425" y="1417638"/>
          <p14:tracePt t="7790" x="1257300" y="1425575"/>
          <p14:tracePt t="7878" x="1265238" y="1431925"/>
          <p14:tracePt t="7894" x="1279525" y="1431925"/>
          <p14:tracePt t="7902" x="1295400" y="1431925"/>
          <p14:tracePt t="7942" x="1311275" y="1431925"/>
          <p14:tracePt t="7982" x="1317625" y="1431925"/>
          <p14:tracePt t="7998" x="1325563" y="1431925"/>
          <p14:tracePt t="8014" x="1341438" y="1431925"/>
          <p14:tracePt t="8030" x="1341438" y="1439863"/>
          <p14:tracePt t="8046" x="1349375" y="1439863"/>
          <p14:tracePt t="8054" x="1363663" y="1439863"/>
          <p14:tracePt t="8069" x="1379538" y="1439863"/>
          <p14:tracePt t="8085" x="1393825" y="1447800"/>
          <p14:tracePt t="8101" x="1401763" y="1447800"/>
          <p14:tracePt t="8109" x="1409700" y="1447800"/>
          <p14:tracePt t="8123" x="1425575" y="1455738"/>
          <p14:tracePt t="8140" x="1431925" y="1455738"/>
          <p14:tracePt t="8156" x="1447800" y="1455738"/>
          <p14:tracePt t="8174" x="1463675" y="1455738"/>
          <p14:tracePt t="8190" x="1485900" y="1463675"/>
          <p14:tracePt t="8207" x="1508125" y="1463675"/>
          <p14:tracePt t="8224" x="1539875" y="1463675"/>
          <p14:tracePt t="8240" x="1584325" y="1463675"/>
          <p14:tracePt t="8257" x="1592263" y="1463675"/>
          <p14:tracePt t="8273" x="1600200" y="1463675"/>
          <p14:tracePt t="8290" x="1608138" y="1463675"/>
          <p14:tracePt t="8317" x="1622425" y="1463675"/>
          <p14:tracePt t="8325" x="1646238" y="1463675"/>
          <p14:tracePt t="8339" x="1698625" y="1463675"/>
          <p14:tracePt t="8357" x="1752600" y="1463675"/>
          <p14:tracePt t="8357" x="1768475" y="1463675"/>
          <p14:tracePt t="8374" x="1774825" y="1463675"/>
          <p14:tracePt t="8389" x="1782763" y="1463675"/>
          <p14:tracePt t="8406" x="1790700" y="1463675"/>
          <p14:tracePt t="8430" x="1798638" y="1463675"/>
          <p14:tracePt t="8440" x="1828800" y="1463675"/>
          <p14:tracePt t="8457" x="1882775" y="1463675"/>
          <p14:tracePt t="8474" x="1935163" y="1455738"/>
          <p14:tracePt t="8491" x="1951038" y="1455738"/>
          <p14:tracePt t="8507" x="1958975" y="1455738"/>
          <p14:tracePt t="8574" x="1973263" y="1447800"/>
          <p14:tracePt t="8661" x="1997075" y="1447800"/>
          <p14:tracePt t="8677" x="2003425" y="1447800"/>
          <p14:tracePt t="8685" x="2019300" y="1447800"/>
          <p14:tracePt t="8693" x="2027238" y="1447800"/>
          <p14:tracePt t="8705" x="2035175" y="1447800"/>
          <p14:tracePt t="8722" x="2041525" y="1447800"/>
          <p14:tracePt t="8739" x="2049463" y="1447800"/>
          <p14:tracePt t="8755" x="2049463" y="1455738"/>
          <p14:tracePt t="8789" x="2057400" y="1455738"/>
          <p14:tracePt t="8797" x="2073275" y="1455738"/>
          <p14:tracePt t="8813" x="2087563" y="1455738"/>
          <p14:tracePt t="8823" x="2103438" y="1455738"/>
          <p14:tracePt t="8839" x="2111375" y="1455738"/>
          <p14:tracePt t="8869" x="2117725" y="1455738"/>
          <p14:tracePt t="8909" x="2125663" y="1455738"/>
          <p14:tracePt t="8925" x="2133600" y="1455738"/>
          <p14:tracePt t="8941" x="2141538" y="1470025"/>
          <p14:tracePt t="8989" x="2149475" y="1470025"/>
          <p14:tracePt t="8997" x="2155825" y="1470025"/>
          <p14:tracePt t="9006" x="2187575" y="1470025"/>
          <p14:tracePt t="9025" x="2201863" y="1470025"/>
          <p14:tracePt t="9039" x="2217738" y="1470025"/>
          <p14:tracePt t="9055" x="2232025" y="1470025"/>
          <p14:tracePt t="9125" x="2247900" y="1485900"/>
          <p14:tracePt t="9133" x="2263775" y="1485900"/>
          <p14:tracePt t="9149" x="2270125" y="1485900"/>
          <p14:tracePt t="9157" x="2293938" y="1485900"/>
          <p14:tracePt t="9172" x="2301875" y="1493838"/>
          <p14:tracePt t="9188" x="2308225" y="1501775"/>
          <p14:tracePt t="9253" x="2332038" y="1508125"/>
          <p14:tracePt t="9261" x="2346325" y="1508125"/>
          <p14:tracePt t="9271" x="2400300" y="1508125"/>
          <p14:tracePt t="9289" x="2454275" y="1516063"/>
          <p14:tracePt t="9305" x="2460625" y="1524000"/>
          <p14:tracePt t="10215" x="2460625" y="1508125"/>
          <p14:tracePt t="10261" x="2454275" y="1508125"/>
          <p14:tracePt t="10277" x="2454275" y="1493838"/>
          <p14:tracePt t="10285" x="2438400" y="1493838"/>
          <p14:tracePt t="10301" x="2430463" y="1477963"/>
          <p14:tracePt t="10317" x="2422525" y="1477963"/>
          <p14:tracePt t="10325" x="2408238" y="1463675"/>
          <p14:tracePt t="10337" x="2384425" y="1439863"/>
          <p14:tracePt t="10355" x="2370138" y="1425575"/>
          <p14:tracePt t="10371" x="2346325" y="1409700"/>
          <p14:tracePt t="10371" x="2339975" y="1393825"/>
          <p14:tracePt t="10389" x="2316163" y="1371600"/>
          <p14:tracePt t="10405" x="2278063" y="1311275"/>
          <p14:tracePt t="10422" x="2263775" y="1287463"/>
          <p14:tracePt t="10438" x="2247900" y="1257300"/>
          <p14:tracePt t="10455" x="2232025" y="1235075"/>
          <p14:tracePt t="10471" x="2217738" y="1196975"/>
          <p14:tracePt t="10488" x="2217738" y="1165225"/>
          <p14:tracePt t="10505" x="2209800" y="1135063"/>
          <p14:tracePt t="10522" x="2193925" y="1096963"/>
          <p14:tracePt t="10538" x="2193925" y="1089025"/>
          <p14:tracePt t="10556" x="2193925" y="1082675"/>
          <p14:tracePt t="10613" x="2193925" y="1089025"/>
          <p14:tracePt t="10725" x="2179638" y="1120775"/>
          <p14:tracePt t="10741" x="2179638" y="1143000"/>
          <p14:tracePt t="10749" x="2179638" y="1158875"/>
          <p14:tracePt t="10757" x="2179638" y="1196975"/>
          <p14:tracePt t="10770" x="2163763" y="1257300"/>
          <p14:tracePt t="10787" x="2155825" y="1303338"/>
          <p14:tracePt t="10787" x="2155825" y="1317625"/>
          <p14:tracePt t="10805" x="2155825" y="1349375"/>
          <p14:tracePt t="10821" x="2155825" y="1363663"/>
          <p14:tracePt t="10869" x="2163763" y="1371600"/>
          <p14:tracePt t="10901" x="2179638" y="1371600"/>
          <p14:tracePt t="10925" x="2187575" y="1371600"/>
          <p14:tracePt t="10941" x="2209800" y="1371600"/>
          <p14:tracePt t="10949" x="2225675" y="1371600"/>
          <p14:tracePt t="10965" x="2247900" y="1363663"/>
          <p14:tracePt t="10973" x="2270125" y="1355725"/>
          <p14:tracePt t="10986" x="2301875" y="1317625"/>
          <p14:tracePt t="10986" x="2332038" y="1303338"/>
          <p14:tracePt t="11006" x="2362200" y="1279525"/>
          <p14:tracePt t="11022" x="2400300" y="1257300"/>
          <p14:tracePt t="11041" x="2422525" y="1235075"/>
          <p14:tracePt t="11055" x="2446338" y="1211263"/>
          <p14:tracePt t="11070" x="2476500" y="1196975"/>
          <p14:tracePt t="11086" x="2498725" y="1196975"/>
          <p14:tracePt t="11102" x="2530475" y="1181100"/>
          <p14:tracePt t="11120" x="2574925" y="1150938"/>
          <p14:tracePt t="11137" x="2598738" y="1143000"/>
          <p14:tracePt t="11154" x="2620963" y="1135063"/>
          <p14:tracePt t="11169" x="2628900" y="1127125"/>
          <p14:tracePt t="11186" x="2651125" y="1120775"/>
          <p14:tracePt t="11186" x="2667000" y="1112838"/>
          <p14:tracePt t="11205" x="2697163" y="1112838"/>
          <p14:tracePt t="11220" x="2773363" y="1089025"/>
          <p14:tracePt t="11238" x="2811463" y="1074738"/>
          <p14:tracePt t="11254" x="2827338" y="1066800"/>
          <p14:tracePt t="11270" x="2827338" y="1074738"/>
          <p14:tracePt t="11525" x="2827338" y="1082675"/>
          <p14:tracePt t="11533" x="2827338" y="1096963"/>
          <p14:tracePt t="11541" x="2827338" y="1112838"/>
          <p14:tracePt t="11552" x="2811463" y="1150938"/>
          <p14:tracePt t="11570" x="2811463" y="1165225"/>
          <p14:tracePt t="11586" x="2797175" y="1211263"/>
          <p14:tracePt t="11603" x="2789238" y="1249363"/>
          <p14:tracePt t="11620" x="2781300" y="1295400"/>
          <p14:tracePt t="11620" x="2781300" y="1303338"/>
          <p14:tracePt t="11638" x="2773363" y="1333500"/>
          <p14:tracePt t="11654" x="2759075" y="1371600"/>
          <p14:tracePt t="11670" x="2743200" y="1401763"/>
          <p14:tracePt t="11687" x="2743200" y="1425575"/>
          <p14:tracePt t="11703" x="2743200" y="1447800"/>
          <p14:tracePt t="11720" x="2735263" y="1447800"/>
          <p14:tracePt t="11773" x="2735263" y="1455738"/>
          <p14:tracePt t="11781" x="2727325" y="1463675"/>
          <p14:tracePt t="14430" x="2735263" y="1463675"/>
          <p14:tracePt t="14909" x="2735263" y="1455738"/>
          <p14:tracePt t="15053" x="2735263" y="1439863"/>
          <p14:tracePt t="15061" x="2735263" y="1425575"/>
          <p14:tracePt t="15069" x="2735263" y="1417638"/>
          <p14:tracePt t="15082" x="2735263" y="1393825"/>
          <p14:tracePt t="15082" x="2735263" y="1379538"/>
          <p14:tracePt t="15101" x="2735263" y="1371600"/>
          <p14:tracePt t="15116" x="2743200" y="1341438"/>
          <p14:tracePt t="15134" x="2743200" y="1317625"/>
          <p14:tracePt t="15150" x="2759075" y="1287463"/>
          <p14:tracePt t="15167" x="2759075" y="1257300"/>
          <p14:tracePt t="15183" x="2759075" y="1211263"/>
          <p14:tracePt t="15200" x="2773363" y="1189038"/>
          <p14:tracePt t="15215" x="2773363" y="1165225"/>
          <p14:tracePt t="15233" x="2781300" y="1143000"/>
          <p14:tracePt t="15250" x="2819400" y="1120775"/>
          <p14:tracePt t="15266" x="2849563" y="1074738"/>
          <p14:tracePt t="15283" x="2895600" y="1028700"/>
          <p14:tracePt t="15299" x="2917825" y="1006475"/>
          <p14:tracePt t="15316" x="2917825" y="982663"/>
          <p14:tracePt t="15316" x="2917825" y="974725"/>
          <p14:tracePt t="15334" x="2917825" y="968375"/>
          <p14:tracePt t="15350" x="2917825" y="960438"/>
          <p14:tracePt t="15389" x="2917825" y="952500"/>
          <p14:tracePt t="15397" x="2917825" y="944563"/>
          <p14:tracePt t="15413" x="2917825" y="930275"/>
          <p14:tracePt t="15437" x="2917825" y="922338"/>
          <p14:tracePt t="15453" x="2917825" y="914400"/>
          <p14:tracePt t="15461" x="2917825" y="906463"/>
          <p14:tracePt t="15477" x="2917825" y="898525"/>
          <p14:tracePt t="15501" x="2917825" y="892175"/>
          <p14:tracePt t="15549" x="2917825" y="876300"/>
          <p14:tracePt t="15573" x="2917825" y="868363"/>
          <p14:tracePt t="15589" x="2917825" y="860425"/>
          <p14:tracePt t="15605" x="2917825" y="854075"/>
          <p14:tracePt t="15613" x="2917825" y="846138"/>
          <p14:tracePt t="15629" x="2911475" y="830263"/>
          <p14:tracePt t="15661" x="2903538" y="822325"/>
          <p14:tracePt t="15677" x="2903538" y="815975"/>
          <p14:tracePt t="15693" x="2895600" y="808038"/>
          <p14:tracePt t="15701" x="2887663" y="800100"/>
          <p14:tracePt t="15733" x="2879725" y="792163"/>
          <p14:tracePt t="15749" x="2873375" y="784225"/>
          <p14:tracePt t="15765" x="2865438" y="777875"/>
          <p14:tracePt t="15773" x="2865438" y="769938"/>
          <p14:tracePt t="15783" x="2857500" y="769938"/>
          <p14:tracePt t="15798" x="2841625" y="754063"/>
          <p14:tracePt t="15816" x="2827338" y="754063"/>
          <p14:tracePt t="15885" x="2819400" y="746125"/>
          <p14:tracePt t="15893" x="2811463" y="746125"/>
          <p14:tracePt t="15909" x="2797175" y="746125"/>
          <p14:tracePt t="15917" x="2773363" y="739775"/>
          <p14:tracePt t="15933" x="2765425" y="739775"/>
          <p14:tracePt t="15949" x="2727325" y="739775"/>
          <p14:tracePt t="15966" x="2697163" y="739775"/>
          <p14:tracePt t="15983" x="2682875" y="723900"/>
          <p14:tracePt t="15999" x="2674938" y="723900"/>
          <p14:tracePt t="16015" x="2667000" y="723900"/>
          <p14:tracePt t="16069" x="2659063" y="723900"/>
          <p14:tracePt t="16085" x="2644775" y="723900"/>
          <p14:tracePt t="16173" x="2636838" y="723900"/>
          <p14:tracePt t="16189" x="2628900" y="723900"/>
          <p14:tracePt t="16213" x="2620963" y="723900"/>
          <p14:tracePt t="16221" x="2613025" y="723900"/>
          <p14:tracePt t="16232" x="2598738" y="723900"/>
          <p14:tracePt t="16248" x="2590800" y="739775"/>
          <p14:tracePt t="16265" x="2590800" y="746125"/>
          <p14:tracePt t="16285" x="2582863" y="746125"/>
          <p14:tracePt t="16298" x="2582863" y="754063"/>
          <p14:tracePt t="16314" x="2574925" y="762000"/>
          <p14:tracePt t="16331" x="2568575" y="777875"/>
          <p14:tracePt t="16349" x="2568575" y="784225"/>
          <p14:tracePt t="16366" x="2568575" y="800100"/>
          <p14:tracePt t="16381" x="2568575" y="808038"/>
          <p14:tracePt t="16399" x="2568575" y="815975"/>
          <p14:tracePt t="16415" x="2568575" y="822325"/>
          <p14:tracePt t="16432" x="2568575" y="830263"/>
          <p14:tracePt t="16447" x="2568575" y="838200"/>
          <p14:tracePt t="16533" x="2568575" y="846138"/>
          <p14:tracePt t="16789" x="2574925" y="846138"/>
          <p14:tracePt t="16853" x="2582863" y="846138"/>
          <p14:tracePt t="16869" x="2598738" y="846138"/>
          <p14:tracePt t="16877" x="2606675" y="846138"/>
          <p14:tracePt t="16885" x="2628900" y="846138"/>
          <p14:tracePt t="16897" x="2659063" y="846138"/>
          <p14:tracePt t="16915" x="2713038" y="846138"/>
          <p14:tracePt t="16932" x="2759075" y="846138"/>
          <p14:tracePt t="16948" x="2797175" y="846138"/>
          <p14:tracePt t="16948" x="2835275" y="846138"/>
          <p14:tracePt t="16966" x="2887663" y="846138"/>
          <p14:tracePt t="16982" x="2925763" y="846138"/>
          <p14:tracePt t="16998" x="2949575" y="846138"/>
          <p14:tracePt t="17015" x="2955925" y="846138"/>
          <p14:tracePt t="17032" x="2971800" y="846138"/>
          <p14:tracePt t="17047" x="3001963" y="854075"/>
          <p14:tracePt t="17063" x="3063875" y="868363"/>
          <p14:tracePt t="17080" x="3154363" y="884238"/>
          <p14:tracePt t="17097" x="3238500" y="884238"/>
          <p14:tracePt t="17113" x="3292475" y="884238"/>
          <p14:tracePt t="17130" x="3314700" y="892175"/>
          <p14:tracePt t="17146" x="3330575" y="898525"/>
          <p14:tracePt t="17163" x="3360738" y="906463"/>
          <p14:tracePt t="17179" x="3390900" y="914400"/>
          <p14:tracePt t="17179" x="3413125" y="914400"/>
          <p14:tracePt t="17197" x="3459163" y="922338"/>
          <p14:tracePt t="17214" x="3489325" y="930275"/>
          <p14:tracePt t="17230" x="3521075" y="952500"/>
          <p14:tracePt t="17246" x="3551238" y="968375"/>
          <p14:tracePt t="17263" x="3597275" y="974725"/>
          <p14:tracePt t="17279" x="3635375" y="974725"/>
          <p14:tracePt t="17296" x="3687763" y="1006475"/>
          <p14:tracePt t="17313" x="3711575" y="1006475"/>
          <p14:tracePt t="17329" x="3749675" y="1020763"/>
          <p14:tracePt t="17346" x="3802063" y="1036638"/>
          <p14:tracePt t="17363" x="3878263" y="1058863"/>
          <p14:tracePt t="17379" x="3924300" y="1082675"/>
          <p14:tracePt t="17379" x="3946525" y="1082675"/>
          <p14:tracePt t="17397" x="3984625" y="1089025"/>
          <p14:tracePt t="17414" x="3992563" y="1089025"/>
          <p14:tracePt t="17436" x="4016375" y="1096963"/>
          <p14:tracePt t="17460" x="4030663" y="1104900"/>
          <p14:tracePt t="17468" x="4068763" y="1120775"/>
          <p14:tracePt t="17478" x="4137025" y="1143000"/>
          <p14:tracePt t="17496" x="4213225" y="1158875"/>
          <p14:tracePt t="17514" x="4244975" y="1181100"/>
          <p14:tracePt t="17531" x="4251325" y="1181100"/>
          <p14:tracePt t="17547" x="4267200" y="1181100"/>
          <p14:tracePt t="17573" x="4283075" y="1196975"/>
          <p14:tracePt t="17589" x="4289425" y="1196975"/>
          <p14:tracePt t="17598" x="4305300" y="1196975"/>
          <p14:tracePt t="17614" x="4327525" y="1203325"/>
          <p14:tracePt t="17631" x="4343400" y="1211263"/>
          <p14:tracePt t="17647" x="4373563" y="1211263"/>
          <p14:tracePt t="17664" x="4427538" y="1235075"/>
          <p14:tracePt t="17680" x="4465638" y="1235075"/>
          <p14:tracePt t="17697" x="4479925" y="1241425"/>
          <p14:tracePt t="17714" x="4487863" y="1241425"/>
          <p14:tracePt t="17773" x="4495800" y="1241425"/>
          <p14:tracePt t="17789" x="4518025" y="1257300"/>
          <p14:tracePt t="17805" x="4525963" y="1265238"/>
          <p14:tracePt t="17821" x="4525963" y="1273175"/>
          <p14:tracePt t="17861" x="4541838" y="1273175"/>
          <p14:tracePt t="17869" x="4549775" y="1273175"/>
          <p14:tracePt t="17879" x="4587875" y="1287463"/>
          <p14:tracePt t="17896" x="4618038" y="1303338"/>
          <p14:tracePt t="17913" x="4625975" y="1303338"/>
          <p14:tracePt t="17933" x="4640263" y="1303338"/>
          <p14:tracePt t="17981" x="4632325" y="1303338"/>
          <p14:tracePt t="18373" x="4610100" y="1295400"/>
          <p14:tracePt t="18381" x="4594225" y="1279525"/>
          <p14:tracePt t="18395" x="4564063" y="1235075"/>
          <p14:tracePt t="18414" x="4549775" y="1196975"/>
          <p14:tracePt t="18430" x="4533900" y="1143000"/>
          <p14:tracePt t="18447" x="4511675" y="1112838"/>
          <p14:tracePt t="18463" x="4495800" y="1066800"/>
          <p14:tracePt t="18480" x="4487863" y="1036638"/>
          <p14:tracePt t="18496" x="4457700" y="990600"/>
          <p14:tracePt t="18513" x="4457700" y="974725"/>
          <p14:tracePt t="18513" x="4457700" y="968375"/>
          <p14:tracePt t="18533" x="4457700" y="960438"/>
          <p14:tracePt t="18548" x="4457700" y="952500"/>
          <p14:tracePt t="18597" x="4457700" y="944563"/>
          <p14:tracePt t="18621" x="4457700" y="930275"/>
          <p14:tracePt t="18637" x="4457700" y="922338"/>
          <p14:tracePt t="18677" x="4441825" y="906463"/>
          <p14:tracePt t="18685" x="4441825" y="898525"/>
          <p14:tracePt t="18701" x="4441825" y="892175"/>
          <p14:tracePt t="18712" x="4441825" y="876300"/>
          <p14:tracePt t="18729" x="4441825" y="868363"/>
          <p14:tracePt t="18745" x="4441825" y="860425"/>
          <p14:tracePt t="18762" x="4441825" y="846138"/>
          <p14:tracePt t="18778" x="4441825" y="830263"/>
          <p14:tracePt t="18797" x="4441825" y="822325"/>
          <p14:tracePt t="18813" x="4441825" y="815975"/>
          <p14:tracePt t="18830" x="4441825" y="800100"/>
          <p14:tracePt t="18853" x="4435475" y="800100"/>
          <p14:tracePt t="18863" x="4427538" y="792163"/>
          <p14:tracePt t="18878" x="4427538" y="777875"/>
          <p14:tracePt t="18895" x="4411663" y="746125"/>
          <p14:tracePt t="18912" x="4397375" y="723900"/>
          <p14:tracePt t="18929" x="4381500" y="701675"/>
          <p14:tracePt t="18945" x="4365625" y="677863"/>
          <p14:tracePt t="18962" x="4343400" y="647700"/>
          <p14:tracePt t="18979" x="4321175" y="617538"/>
          <p14:tracePt t="18996" x="4297363" y="593725"/>
          <p14:tracePt t="19012" x="4289425" y="593725"/>
          <p14:tracePt t="19028" x="4275138" y="579438"/>
          <p14:tracePt t="19077" x="4259263" y="571500"/>
          <p14:tracePt t="19085" x="4251325" y="571500"/>
          <p14:tracePt t="19095" x="4229100" y="563563"/>
          <p14:tracePt t="19113" x="4183063" y="555625"/>
          <p14:tracePt t="19129" x="4144963" y="555625"/>
          <p14:tracePt t="19146" x="4114800" y="555625"/>
          <p14:tracePt t="19162" x="4076700" y="555625"/>
          <p14:tracePt t="19179" x="4068763" y="555625"/>
          <p14:tracePt t="19245" x="4060825" y="555625"/>
          <p14:tracePt t="19261" x="4054475" y="571500"/>
          <p14:tracePt t="19269" x="4038600" y="587375"/>
          <p14:tracePt t="19279" x="3992563" y="609600"/>
          <p14:tracePt t="19295" x="3962400" y="625475"/>
          <p14:tracePt t="19310" x="3932238" y="639763"/>
          <p14:tracePt t="19327" x="3916363" y="639763"/>
          <p14:tracePt t="19344" x="3902075" y="639763"/>
          <p14:tracePt t="19360" x="3894138" y="639763"/>
          <p14:tracePt t="19377" x="3878263" y="655638"/>
          <p14:tracePt t="19394" x="3856038" y="663575"/>
          <p14:tracePt t="19411" x="3832225" y="685800"/>
          <p14:tracePt t="19429" x="3802063" y="715963"/>
          <p14:tracePt t="19446" x="3771900" y="739775"/>
          <p14:tracePt t="19462" x="3756025" y="746125"/>
          <p14:tracePt t="19479" x="3741738" y="762000"/>
          <p14:tracePt t="19495" x="3741738" y="769938"/>
          <p14:tracePt t="19517" x="3741738" y="777875"/>
          <p14:tracePt t="19528" x="3725863" y="800100"/>
          <p14:tracePt t="19544" x="3725863" y="822325"/>
          <p14:tracePt t="19560" x="3725863" y="854075"/>
          <p14:tracePt t="19578" x="3711575" y="884238"/>
          <p14:tracePt t="19595" x="3711575" y="914400"/>
          <p14:tracePt t="19612" x="3711575" y="930275"/>
          <p14:tracePt t="19627" x="3703638" y="960438"/>
          <p14:tracePt t="19646" x="3703638" y="998538"/>
          <p14:tracePt t="19662" x="3703638" y="1028700"/>
          <p14:tracePt t="19679" x="3703638" y="1058863"/>
          <p14:tracePt t="19695" x="3703638" y="1096963"/>
          <p14:tracePt t="19712" x="3703638" y="1127125"/>
          <p14:tracePt t="19728" x="3703638" y="1150938"/>
          <p14:tracePt t="19745" x="3703638" y="1165225"/>
          <p14:tracePt t="19761" x="3703638" y="1181100"/>
          <p14:tracePt t="19778" x="3703638" y="1196975"/>
          <p14:tracePt t="19805" x="3703638" y="1203325"/>
          <p14:tracePt t="19821" x="3703638" y="1211263"/>
          <p14:tracePt t="19830" x="3703638" y="1219200"/>
          <p14:tracePt t="19844" x="3711575" y="1241425"/>
          <p14:tracePt t="19862" x="3711575" y="1249363"/>
          <p14:tracePt t="19878" x="3711575" y="1273175"/>
          <p14:tracePt t="19896" x="3717925" y="1279525"/>
          <p14:tracePt t="19911" x="3725863" y="1295400"/>
          <p14:tracePt t="19928" x="3733800" y="1325563"/>
          <p14:tracePt t="19945" x="3741738" y="1349375"/>
          <p14:tracePt t="19961" x="3741738" y="1355725"/>
          <p14:tracePt t="19977" x="3749675" y="1379538"/>
          <p14:tracePt t="19995" x="3763963" y="1393825"/>
          <p14:tracePt t="20011" x="3771900" y="1409700"/>
          <p14:tracePt t="20011" x="3771900" y="1425575"/>
          <p14:tracePt t="20033" x="3779838" y="1431925"/>
          <p14:tracePt t="20046" x="3787775" y="1431925"/>
          <p14:tracePt t="20059" x="3802063" y="1447800"/>
          <p14:tracePt t="20078" x="3817938" y="1455738"/>
          <p14:tracePt t="20095" x="3840163" y="1477963"/>
          <p14:tracePt t="20111" x="3863975" y="1508125"/>
          <p14:tracePt t="20128" x="3878263" y="1524000"/>
          <p14:tracePt t="20145" x="3886200" y="1524000"/>
          <p14:tracePt t="20160" x="3894138" y="1524000"/>
          <p14:tracePt t="20177" x="3908425" y="1524000"/>
          <p14:tracePt t="20194" x="3924300" y="1524000"/>
          <p14:tracePt t="20210" x="3932238" y="1524000"/>
          <p14:tracePt t="20229" x="3940175" y="1524000"/>
          <p14:tracePt t="20245" x="3962400" y="1524000"/>
          <p14:tracePt t="20262" x="3978275" y="1524000"/>
          <p14:tracePt t="20278" x="3992563" y="1524000"/>
          <p14:tracePt t="20294" x="4022725" y="1524000"/>
          <p14:tracePt t="20311" x="4046538" y="1508125"/>
          <p14:tracePt t="20327" x="4060825" y="1493838"/>
          <p14:tracePt t="20344" x="4076700" y="1477963"/>
          <p14:tracePt t="20360" x="4092575" y="1470025"/>
          <p14:tracePt t="20377" x="4098925" y="1455738"/>
          <p14:tracePt t="20394" x="4114800" y="1447800"/>
          <p14:tracePt t="20411" x="4122738" y="1439863"/>
          <p14:tracePt t="20427" x="4137025" y="1409700"/>
          <p14:tracePt t="20427" x="4137025" y="1401763"/>
          <p14:tracePt t="20446" x="4152900" y="1387475"/>
          <p14:tracePt t="20460" x="4160838" y="1333500"/>
          <p14:tracePt t="20478" x="4168775" y="1317625"/>
          <p14:tracePt t="20495" x="4175125" y="1303338"/>
          <p14:tracePt t="20510" x="4183063" y="1279525"/>
          <p14:tracePt t="20528" x="4183063" y="1273175"/>
          <p14:tracePt t="20544" x="4191000" y="1249363"/>
          <p14:tracePt t="20560" x="4198938" y="1227138"/>
          <p14:tracePt t="20577" x="4206875" y="1196975"/>
          <p14:tracePt t="20594" x="4221163" y="1165225"/>
          <p14:tracePt t="20611" x="4237038" y="1127125"/>
          <p14:tracePt t="20628" x="4244975" y="1120775"/>
          <p14:tracePt t="20645" x="4259263" y="1082675"/>
          <p14:tracePt t="20662" x="4259263" y="1058863"/>
          <p14:tracePt t="20678" x="4267200" y="1012825"/>
          <p14:tracePt t="20694" x="4267200" y="990600"/>
          <p14:tracePt t="20711" x="4283075" y="960438"/>
          <p14:tracePt t="20727" x="4283075" y="952500"/>
          <p14:tracePt t="20749" x="4283075" y="944563"/>
          <p14:tracePt t="20759" x="4283075" y="922338"/>
          <p14:tracePt t="20777" x="4283075" y="898525"/>
          <p14:tracePt t="20794" x="4283075" y="868363"/>
          <p14:tracePt t="20810" x="4283075" y="838200"/>
          <p14:tracePt t="20827" x="4275138" y="808038"/>
          <p14:tracePt t="20827" x="4275138" y="800100"/>
          <p14:tracePt t="20845" x="4267200" y="784225"/>
          <p14:tracePt t="20845" x="4259263" y="762000"/>
          <p14:tracePt t="20862" x="4244975" y="746125"/>
          <p14:tracePt t="20878" x="4221163" y="723900"/>
          <p14:tracePt t="20894" x="4206875" y="708025"/>
          <p14:tracePt t="20911" x="4168775" y="685800"/>
          <p14:tracePt t="20927" x="4152900" y="677863"/>
          <p14:tracePt t="20943" x="4144963" y="677863"/>
          <p14:tracePt t="20960" x="4122738" y="669925"/>
          <p14:tracePt t="20977" x="4098925" y="663575"/>
          <p14:tracePt t="20994" x="4054475" y="663575"/>
          <p14:tracePt t="21010" x="4000500" y="663575"/>
          <p14:tracePt t="21030" x="3962400" y="663575"/>
          <p14:tracePt t="21043" x="3908425" y="663575"/>
          <p14:tracePt t="21059" x="3870325" y="663575"/>
          <p14:tracePt t="21059" x="3856038" y="663575"/>
          <p14:tracePt t="21077" x="3840163" y="663575"/>
          <p14:tracePt t="21093" x="3817938" y="677863"/>
          <p14:tracePt t="21109" x="3802063" y="693738"/>
          <p14:tracePt t="21126" x="3779838" y="715963"/>
          <p14:tracePt t="21142" x="3749675" y="739775"/>
          <p14:tracePt t="21159" x="3717925" y="754063"/>
          <p14:tracePt t="21175" x="3703638" y="777875"/>
          <p14:tracePt t="21192" x="3695700" y="800100"/>
          <p14:tracePt t="21209" x="3679825" y="830263"/>
          <p14:tracePt t="21225" x="3673475" y="854075"/>
          <p14:tracePt t="21244" x="3665538" y="884238"/>
          <p14:tracePt t="21259" x="3657600" y="936625"/>
          <p14:tracePt t="21275" x="3657600" y="974725"/>
          <p14:tracePt t="21275" x="3657600" y="990600"/>
          <p14:tracePt t="21293" x="3657600" y="1012825"/>
          <p14:tracePt t="21310" x="3657600" y="1028700"/>
          <p14:tracePt t="21327" x="3657600" y="1050925"/>
          <p14:tracePt t="21343" x="3657600" y="1074738"/>
          <p14:tracePt t="21360" x="3657600" y="1096963"/>
          <p14:tracePt t="21376" x="3657600" y="1127125"/>
          <p14:tracePt t="21393" x="3657600" y="1158875"/>
          <p14:tracePt t="21410" x="3657600" y="1189038"/>
          <p14:tracePt t="21426" x="3665538" y="1211263"/>
          <p14:tracePt t="21426" x="3665538" y="1219200"/>
          <p14:tracePt t="21445" x="3673475" y="1227138"/>
          <p14:tracePt t="21459" x="3679825" y="1249363"/>
          <p14:tracePt t="21459" x="3687763" y="1265238"/>
          <p14:tracePt t="21478" x="3703638" y="1287463"/>
          <p14:tracePt t="21494" x="3717925" y="1317625"/>
          <p14:tracePt t="21511" x="3725863" y="1333500"/>
          <p14:tracePt t="21527" x="3733800" y="1379538"/>
          <p14:tracePt t="21543" x="3741738" y="1409700"/>
          <p14:tracePt t="21560" x="3756025" y="1447800"/>
          <p14:tracePt t="21576" x="3787775" y="1485900"/>
          <p14:tracePt t="21593" x="3810000" y="1539875"/>
          <p14:tracePt t="21609" x="3825875" y="1554163"/>
          <p14:tracePt t="21626" x="3832225" y="1584325"/>
          <p14:tracePt t="21643" x="3840163" y="1592263"/>
          <p14:tracePt t="21659" x="3856038" y="1600200"/>
          <p14:tracePt t="21675" x="3870325" y="1608138"/>
          <p14:tracePt t="21675" x="3870325" y="1616075"/>
          <p14:tracePt t="21694" x="3878263" y="1616075"/>
          <p14:tracePt t="21717" x="3886200" y="1622425"/>
          <p14:tracePt t="21733" x="3894138" y="1622425"/>
          <p14:tracePt t="21749" x="3902075" y="1622425"/>
          <p14:tracePt t="21765" x="3916363" y="1622425"/>
          <p14:tracePt t="21775" x="3916363" y="1630363"/>
          <p14:tracePt t="21792" x="3932238" y="1630363"/>
          <p14:tracePt t="21809" x="3940175" y="1638300"/>
          <p14:tracePt t="21825" x="3946525" y="1638300"/>
          <p14:tracePt t="21842" x="3970338" y="1638300"/>
          <p14:tracePt t="21859" x="3992563" y="1638300"/>
          <p14:tracePt t="21876" x="4008438" y="1638300"/>
          <p14:tracePt t="21892" x="4030663" y="1638300"/>
          <p14:tracePt t="21910" x="4038600" y="1638300"/>
          <p14:tracePt t="21933" x="4046538" y="1630363"/>
          <p14:tracePt t="21943" x="4054475" y="1630363"/>
          <p14:tracePt t="21959" x="4076700" y="1622425"/>
          <p14:tracePt t="21976" x="4098925" y="1608138"/>
          <p14:tracePt t="21993" x="4114800" y="1600200"/>
          <p14:tracePt t="22009" x="4122738" y="1600200"/>
          <p14:tracePt t="22025" x="4130675" y="1600200"/>
          <p14:tracePt t="22044" x="4137025" y="1584325"/>
          <p14:tracePt t="22059" x="4152900" y="1577975"/>
          <p14:tracePt t="22076" x="4183063" y="1577975"/>
          <p14:tracePt t="22076" x="4206875" y="1570038"/>
          <p14:tracePt t="22094" x="4259263" y="1554163"/>
          <p14:tracePt t="22110" x="4289425" y="1539875"/>
          <p14:tracePt t="22126" x="4305300" y="1524000"/>
          <p14:tracePt t="22143" x="4313238" y="1516063"/>
          <p14:tracePt t="22159" x="4313238" y="1493838"/>
          <p14:tracePt t="22176" x="4313238" y="1470025"/>
          <p14:tracePt t="22192" x="4321175" y="1447800"/>
          <p14:tracePt t="22209" x="4327525" y="1431925"/>
          <p14:tracePt t="22225" x="4343400" y="1401763"/>
          <p14:tracePt t="22242" x="4343400" y="1387475"/>
          <p14:tracePt t="22258" x="4343400" y="1379538"/>
          <p14:tracePt t="22275" x="4359275" y="1349375"/>
          <p14:tracePt t="22275" x="4359275" y="1325563"/>
          <p14:tracePt t="22293" x="4359275" y="1287463"/>
          <p14:tracePt t="22310" x="4359275" y="1241425"/>
          <p14:tracePt t="22326" x="4359275" y="1219200"/>
          <p14:tracePt t="22343" x="4359275" y="1189038"/>
          <p14:tracePt t="22359" x="4359275" y="1173163"/>
          <p14:tracePt t="22375" x="4365625" y="1158875"/>
          <p14:tracePt t="22391" x="4373563" y="1150938"/>
          <p14:tracePt t="22409" x="4373563" y="1135063"/>
          <p14:tracePt t="22426" x="4389438" y="1096963"/>
          <p14:tracePt t="22442" x="4389438" y="1066800"/>
          <p14:tracePt t="22459" x="4389438" y="1036638"/>
          <p14:tracePt t="22474" x="4389438" y="1006475"/>
          <p14:tracePt t="22474" x="4389438" y="990600"/>
          <p14:tracePt t="22493" x="4389438" y="974725"/>
          <p14:tracePt t="22509" x="4389438" y="968375"/>
          <p14:tracePt t="22542" x="4389438" y="960438"/>
          <p14:tracePt t="22558" x="4389438" y="944563"/>
          <p14:tracePt t="22565" x="4389438" y="936625"/>
          <p14:tracePt t="22581" x="4389438" y="922338"/>
          <p14:tracePt t="22597" x="4381500" y="906463"/>
          <p14:tracePt t="22613" x="4373563" y="898525"/>
          <p14:tracePt t="22645" x="4373563" y="892175"/>
          <p14:tracePt t="22677" x="4365625" y="884238"/>
          <p14:tracePt t="22685" x="4359275" y="876300"/>
          <p14:tracePt t="22709" x="4351338" y="868363"/>
          <p14:tracePt t="22725" x="4351338" y="860425"/>
          <p14:tracePt t="22733" x="4335463" y="854075"/>
          <p14:tracePt t="22742" x="4335463" y="846138"/>
          <p14:tracePt t="22759" x="4327525" y="830263"/>
          <p14:tracePt t="22781" x="4321175" y="822325"/>
          <p14:tracePt t="22797" x="4305300" y="815975"/>
          <p14:tracePt t="22813" x="4305300" y="808038"/>
          <p14:tracePt t="22824" x="4289425" y="808038"/>
          <p14:tracePt t="22841" x="4289425" y="800100"/>
          <p14:tracePt t="22861" x="4283075" y="792163"/>
          <p14:tracePt t="22874" x="4267200" y="792163"/>
          <p14:tracePt t="23669" x="4259263" y="784225"/>
          <p14:tracePt t="23677" x="4251325" y="784225"/>
          <p14:tracePt t="23690" x="4221163" y="784225"/>
          <p14:tracePt t="23707" x="4183063" y="777875"/>
          <p14:tracePt t="23707" x="4152900" y="777875"/>
          <p14:tracePt t="23726" x="4144963" y="777875"/>
          <p14:tracePt t="23742" x="4122738" y="777875"/>
          <p14:tracePt t="23758" x="4092575" y="777875"/>
          <p14:tracePt t="23775" x="4038600" y="769938"/>
          <p14:tracePt t="23791" x="3992563" y="769938"/>
          <p14:tracePt t="23807" x="3946525" y="769938"/>
          <p14:tracePt t="23824" x="3924300" y="769938"/>
          <p14:tracePt t="23841" x="3894138" y="769938"/>
          <p14:tracePt t="23857" x="3863975" y="777875"/>
          <p14:tracePt t="23874" x="3840163" y="777875"/>
          <p14:tracePt t="23891" x="3832225" y="784225"/>
          <p14:tracePt t="23907" x="3825875" y="792163"/>
          <p14:tracePt t="23907" x="3825875" y="800100"/>
          <p14:tracePt t="23926" x="3794125" y="815975"/>
          <p14:tracePt t="23942" x="3794125" y="822325"/>
          <p14:tracePt t="23958" x="3779838" y="838200"/>
          <p14:tracePt t="23975" x="3779838" y="846138"/>
          <p14:tracePt t="23990" x="3779838" y="860425"/>
          <p14:tracePt t="24007" x="3763963" y="884238"/>
          <p14:tracePt t="24026" x="3763963" y="898525"/>
          <p14:tracePt t="24040" x="3763963" y="906463"/>
          <p14:tracePt t="24056" x="3756025" y="930275"/>
          <p14:tracePt t="24073" x="3749675" y="936625"/>
          <p14:tracePt t="24089" x="3749675" y="944563"/>
          <p14:tracePt t="24105" x="3749675" y="952500"/>
          <p14:tracePt t="24122" x="3749675" y="968375"/>
          <p14:tracePt t="24139" x="3749675" y="974725"/>
          <p14:tracePt t="24155" x="3749675" y="990600"/>
          <p14:tracePt t="24172" x="3749675" y="998538"/>
          <p14:tracePt t="24190" x="3749675" y="1006475"/>
          <p14:tracePt t="24205" x="3749675" y="1020763"/>
          <p14:tracePt t="24223" x="3749675" y="1028700"/>
          <p14:tracePt t="24239" x="3749675" y="1036638"/>
          <p14:tracePt t="24332" x="3749675" y="1044575"/>
          <p14:tracePt t="24341" x="3741738" y="1044575"/>
          <p14:tracePt t="24349" x="3741738" y="1058863"/>
          <p14:tracePt t="24357" x="3741738" y="1066800"/>
          <p14:tracePt t="24381" x="3741738" y="1074738"/>
          <p14:tracePt t="24413" x="3741738" y="1082675"/>
          <p14:tracePt t="24422" x="3741738" y="1089025"/>
          <p14:tracePt t="24429" x="3741738" y="1096963"/>
          <p14:tracePt t="24445" x="3741738" y="1112838"/>
          <p14:tracePt t="24456" x="3741738" y="1127125"/>
          <p14:tracePt t="24473" x="3741738" y="1135063"/>
          <p14:tracePt t="24489" x="3741738" y="1150938"/>
          <p14:tracePt t="24507" x="3741738" y="1173163"/>
          <p14:tracePt t="24523" x="3741738" y="1189038"/>
          <p14:tracePt t="24540" x="3741738" y="1203325"/>
          <p14:tracePt t="24556" x="3741738" y="1211263"/>
          <p14:tracePt t="24574" x="3741738" y="1227138"/>
          <p14:tracePt t="24606" x="3741738" y="1235075"/>
          <p14:tracePt t="24629" x="3741738" y="1241425"/>
          <p14:tracePt t="24637" x="3741738" y="1249363"/>
          <p14:tracePt t="24645" x="3741738" y="1257300"/>
          <p14:tracePt t="24655" x="3741738" y="1273175"/>
          <p14:tracePt t="24673" x="3741738" y="1279525"/>
          <p14:tracePt t="24689" x="3741738" y="1295400"/>
          <p14:tracePt t="24704" x="3741738" y="1311275"/>
          <p14:tracePt t="24722" x="3741738" y="1317625"/>
          <p14:tracePt t="24739" x="3741738" y="1333500"/>
          <p14:tracePt t="24756" x="3741738" y="1349375"/>
          <p14:tracePt t="24781" x="3749675" y="1355725"/>
          <p14:tracePt t="24837" x="3749675" y="1363663"/>
          <p14:tracePt t="24853" x="3749675" y="1371600"/>
          <p14:tracePt t="24877" x="3749675" y="1379538"/>
          <p14:tracePt t="25037" x="3756025" y="1387475"/>
          <p14:tracePt t="25069" x="3756025" y="1393825"/>
          <p14:tracePt t="25093" x="3763963" y="1401763"/>
          <p14:tracePt t="25101" x="3771900" y="1409700"/>
          <p14:tracePt t="25109" x="3779838" y="1417638"/>
          <p14:tracePt t="25133" x="3779838" y="1431925"/>
          <p14:tracePt t="25213" x="3787775" y="1439863"/>
          <p14:tracePt t="25222" x="3787775" y="1447800"/>
          <p14:tracePt t="25245" x="3794125" y="1447800"/>
          <p14:tracePt t="25261" x="3802063" y="1455738"/>
          <p14:tracePt t="25269" x="3802063" y="1463675"/>
          <p14:tracePt t="25293" x="3802063" y="1477963"/>
          <p14:tracePt t="25333" x="3810000" y="1477963"/>
          <p14:tracePt t="25373" x="3817938" y="1485900"/>
          <p14:tracePt t="25381" x="3817938" y="1493838"/>
          <p14:tracePt t="25397" x="3817938" y="1508125"/>
          <p14:tracePt t="25406" x="3825875" y="1516063"/>
          <p14:tracePt t="25423" x="3832225" y="1531938"/>
          <p14:tracePt t="25439" x="3840163" y="1539875"/>
          <p14:tracePt t="25461" x="3848100" y="1539875"/>
          <p14:tracePt t="25557" x="3856038" y="1539875"/>
          <p14:tracePt t="27346" x="3863975" y="1539875"/>
          <p14:tracePt t="32157" x="3870325" y="1539875"/>
          <p14:tracePt t="32501" x="3870325" y="1524000"/>
          <p14:tracePt t="32509" x="3870325" y="1516063"/>
          <p14:tracePt t="32517" x="3870325" y="1493838"/>
          <p14:tracePt t="32517" x="3870325" y="1463675"/>
          <p14:tracePt t="32534" x="3870325" y="1447800"/>
          <p14:tracePt t="32549" x="3848100" y="1355725"/>
          <p14:tracePt t="32566" x="3825875" y="1317625"/>
          <p14:tracePt t="32582" x="3817938" y="1295400"/>
          <p14:tracePt t="32598" x="3810000" y="1265238"/>
          <p14:tracePt t="32616" x="3810000" y="1249363"/>
          <p14:tracePt t="32630" x="3810000" y="1235075"/>
          <p14:tracePt t="32646" x="3810000" y="1203325"/>
          <p14:tracePt t="32663" x="3810000" y="1173163"/>
          <p14:tracePt t="32680" x="3810000" y="1135063"/>
          <p14:tracePt t="32697" x="3810000" y="1104900"/>
          <p14:tracePt t="32716" x="3817938" y="1058863"/>
          <p14:tracePt t="32716" x="3817938" y="1036638"/>
          <p14:tracePt t="32733" x="3817938" y="1028700"/>
          <p14:tracePt t="32749" x="3817938" y="1006475"/>
          <p14:tracePt t="32763" x="3817938" y="968375"/>
          <p14:tracePt t="32782" x="3817938" y="952500"/>
          <p14:tracePt t="32798" x="3817938" y="930275"/>
          <p14:tracePt t="32814" x="3832225" y="922338"/>
          <p14:tracePt t="32829" x="3832225" y="914400"/>
          <p14:tracePt t="32846" x="3832225" y="906463"/>
          <p14:tracePt t="32863" x="3832225" y="892175"/>
          <p14:tracePt t="32880" x="3832225" y="876300"/>
          <p14:tracePt t="32896" x="3832225" y="854075"/>
          <p14:tracePt t="32913" x="3832225" y="846138"/>
          <p14:tracePt t="32929" x="3832225" y="830263"/>
          <p14:tracePt t="32946" x="3848100" y="822325"/>
          <p14:tracePt t="32972" x="3848100" y="815975"/>
          <p14:tracePt t="32989" x="3856038" y="808038"/>
          <p14:tracePt t="32998" x="3863975" y="800100"/>
          <p14:tracePt t="33015" x="3863975" y="792163"/>
          <p14:tracePt t="33037" x="3870325" y="784225"/>
          <p14:tracePt t="33141" x="3870325" y="777875"/>
          <p14:tracePt t="33157" x="3878263" y="777875"/>
          <p14:tracePt t="33165" x="3870325" y="777875"/>
          <p14:tracePt t="33485" x="3870325" y="784225"/>
          <p14:tracePt t="33501" x="3870325" y="792163"/>
          <p14:tracePt t="33509" x="3863975" y="800100"/>
          <p14:tracePt t="33541" x="3863975" y="808038"/>
          <p14:tracePt t="33581" x="3856038" y="808038"/>
          <p14:tracePt t="33597" x="3856038" y="815975"/>
          <p14:tracePt t="33605" x="3848100" y="815975"/>
          <p14:tracePt t="33621" x="3840163" y="822325"/>
          <p14:tracePt t="33631" x="3832225" y="822325"/>
          <p14:tracePt t="33662" x="3825875" y="830263"/>
          <p14:tracePt t="33669" x="3825875" y="838200"/>
          <p14:tracePt t="33679" x="3817938" y="854075"/>
          <p14:tracePt t="33697" x="3802063" y="868363"/>
          <p14:tracePt t="33714" x="3779838" y="884238"/>
          <p14:tracePt t="33730" x="3763963" y="906463"/>
          <p14:tracePt t="33747" x="3763963" y="914400"/>
          <p14:tracePt t="33763" x="3749675" y="930275"/>
          <p14:tracePt t="33781" x="3741738" y="930275"/>
          <p14:tracePt t="33798" x="3733800" y="930275"/>
          <p14:tracePt t="33821" x="3725863" y="936625"/>
          <p14:tracePt t="33837" x="3725863" y="952500"/>
          <p14:tracePt t="34133" x="3717925" y="974725"/>
          <p14:tracePt t="34141" x="3703638" y="990600"/>
          <p14:tracePt t="34149" x="3687763" y="1006475"/>
          <p14:tracePt t="34163" x="3673475" y="1066800"/>
          <p14:tracePt t="34163" x="3657600" y="1089025"/>
          <p14:tracePt t="34181" x="3641725" y="1120775"/>
          <p14:tracePt t="34198" x="3627438" y="1135063"/>
          <p14:tracePt t="34214" x="3619500" y="1158875"/>
          <p14:tracePt t="34229" x="3603625" y="1181100"/>
          <p14:tracePt t="34248" x="3597275" y="1189038"/>
          <p14:tracePt t="34263" x="3581400" y="1203325"/>
          <p14:tracePt t="34279" x="3565525" y="1227138"/>
          <p14:tracePt t="34296" x="3551238" y="1241425"/>
          <p14:tracePt t="34312" x="3543300" y="1249363"/>
          <p14:tracePt t="34329" x="3543300" y="1257300"/>
          <p14:tracePt t="34346" x="3535363" y="1265238"/>
          <p14:tracePt t="34365" x="3535363" y="1273175"/>
          <p14:tracePt t="34381" x="3527425" y="1279525"/>
          <p14:tracePt t="34396" x="3513138" y="1295400"/>
          <p14:tracePt t="34413" x="3505200" y="1303338"/>
          <p14:tracePt t="34430" x="3489325" y="1303338"/>
          <p14:tracePt t="34447" x="3475038" y="1317625"/>
          <p14:tracePt t="34469" x="3467100" y="1325563"/>
          <p14:tracePt t="34485" x="3451225" y="1341438"/>
          <p14:tracePt t="34496" x="3429000" y="1387475"/>
          <p14:tracePt t="34513" x="3413125" y="1393825"/>
          <p14:tracePt t="34529" x="3398838" y="1425575"/>
          <p14:tracePt t="34548" x="3382963" y="1425575"/>
          <p14:tracePt t="34563" x="3382963" y="1439863"/>
          <p14:tracePt t="34579" x="3375025" y="1447800"/>
          <p14:tracePt t="34596" x="3368675" y="1455738"/>
          <p14:tracePt t="35514" x="3360738" y="1463675"/>
          <p14:tracePt t="36237" x="3352800" y="1463675"/>
          <p14:tracePt t="36253" x="3344863" y="1463675"/>
          <p14:tracePt t="36262" x="3330575" y="1463675"/>
          <p14:tracePt t="36279" x="3298825" y="1463675"/>
          <p14:tracePt t="36295" x="3276600" y="1463675"/>
          <p14:tracePt t="36311" x="3268663" y="1463675"/>
          <p14:tracePt t="36327" x="3260725" y="1463675"/>
          <p14:tracePt t="36365" x="3246438" y="1463675"/>
          <p14:tracePt t="36381" x="3238500" y="1463675"/>
          <p14:tracePt t="36389" x="3216275" y="1463675"/>
          <p14:tracePt t="36397" x="3200400" y="1463675"/>
          <p14:tracePt t="36410" x="3170238" y="1463675"/>
          <p14:tracePt t="36410" x="3162300" y="1463675"/>
          <p14:tracePt t="36429" x="3154363" y="1463675"/>
          <p14:tracePt t="36445" x="3146425" y="1463675"/>
          <p14:tracePt t="36462" x="3132138" y="1463675"/>
          <p14:tracePt t="36478" x="3101975" y="1463675"/>
          <p14:tracePt t="36495" x="3055938" y="1463675"/>
          <p14:tracePt t="36512" x="3017838" y="1455738"/>
          <p14:tracePt t="36528" x="2971800" y="1447800"/>
          <p14:tracePt t="36546" x="2933700" y="1447800"/>
          <p14:tracePt t="36561" x="2903538" y="1447800"/>
          <p14:tracePt t="36577" x="2873375" y="1439863"/>
          <p14:tracePt t="36594" x="2835275" y="1439863"/>
          <p14:tracePt t="36611" x="2789238" y="1439863"/>
          <p14:tracePt t="36627" x="2751138" y="1439863"/>
          <p14:tracePt t="36645" x="2743200" y="1439863"/>
          <p14:tracePt t="36660" x="2720975" y="1439863"/>
          <p14:tracePt t="36678" x="2689225" y="1439863"/>
          <p14:tracePt t="36695" x="2644775" y="1439863"/>
          <p14:tracePt t="36711" x="2613025" y="1439863"/>
          <p14:tracePt t="36727" x="2606675" y="1439863"/>
          <p14:tracePt t="36743" x="2590800" y="1439863"/>
          <p14:tracePt t="36761" x="2582863" y="1439863"/>
          <p14:tracePt t="36776" x="2568575" y="1439863"/>
          <p14:tracePt t="36793" x="2560638" y="1439863"/>
          <p14:tracePt t="36861" x="2552700" y="1439863"/>
          <p14:tracePt t="36869" x="2560638" y="1439863"/>
          <p14:tracePt t="37077" x="2568575" y="1439863"/>
          <p14:tracePt t="37085" x="2582863" y="1439863"/>
          <p14:tracePt t="37101" x="2598738" y="1439863"/>
          <p14:tracePt t="37111" x="2628900" y="1439863"/>
          <p14:tracePt t="37127" x="2667000" y="1439863"/>
          <p14:tracePt t="37144" x="2697163" y="1439863"/>
          <p14:tracePt t="37160" x="2751138" y="1439863"/>
          <p14:tracePt t="37177" x="2789238" y="1439863"/>
          <p14:tracePt t="37194" x="2819400" y="1439863"/>
          <p14:tracePt t="37209" x="2827338" y="1439863"/>
          <p14:tracePt t="37225" x="2849563" y="1439863"/>
          <p14:tracePt t="37244" x="2873375" y="1439863"/>
          <p14:tracePt t="37259" x="2933700" y="1439863"/>
          <p14:tracePt t="37259" x="2955925" y="1439863"/>
          <p14:tracePt t="37277" x="2994025" y="1439863"/>
          <p14:tracePt t="37292" x="3063875" y="1425575"/>
          <p14:tracePt t="37310" x="3078163" y="1425575"/>
          <p14:tracePt t="37326" x="3094038" y="1425575"/>
          <p14:tracePt t="37343" x="3108325" y="1425575"/>
          <p14:tracePt t="37381" x="3132138" y="1425575"/>
          <p14:tracePt t="37389" x="3162300" y="1425575"/>
          <p14:tracePt t="37397" x="3200400" y="1425575"/>
          <p14:tracePt t="37409" x="3284538" y="1425575"/>
          <p14:tracePt t="37427" x="3336925" y="1425575"/>
          <p14:tracePt t="37443" x="3368675" y="1417638"/>
          <p14:tracePt t="37460" x="3375025" y="1417638"/>
          <p14:tracePt t="37476" x="3382963" y="1417638"/>
          <p14:tracePt t="37492" x="3382963" y="1409700"/>
          <p14:tracePt t="37564" x="3368675" y="1409700"/>
          <p14:tracePt t="38397" x="3352800" y="1409700"/>
          <p14:tracePt t="38413" x="3336925" y="1409700"/>
          <p14:tracePt t="38421" x="3292475" y="1409700"/>
          <p14:tracePt t="38429" x="3260725" y="1409700"/>
          <p14:tracePt t="38441" x="3170238" y="1409700"/>
          <p14:tracePt t="38459" x="3032125" y="1409700"/>
          <p14:tracePt t="38475" x="2887663" y="1409700"/>
          <p14:tracePt t="38475" x="2827338" y="1409700"/>
          <p14:tracePt t="38493" x="2727325" y="1425575"/>
          <p14:tracePt t="38510" x="2682875" y="1431925"/>
          <p14:tracePt t="38527" x="2667000" y="1439863"/>
          <p14:tracePt t="38589" x="2651125" y="1447800"/>
          <p14:tracePt t="38613" x="2628900" y="1455738"/>
          <p14:tracePt t="38621" x="2590800" y="1463675"/>
          <p14:tracePt t="38629" x="2582863" y="1470025"/>
          <p14:tracePt t="38641" x="2574925" y="1485900"/>
          <p14:tracePt t="38659" x="2560638" y="1485900"/>
          <p14:tracePt t="38675" x="2544763" y="1485900"/>
          <p14:tracePt t="38821" x="2552700" y="1485900"/>
          <p14:tracePt t="39023" x="2568575" y="1485900"/>
          <p14:tracePt t="39030" x="2574925" y="1485900"/>
          <p14:tracePt t="39040" x="2590800" y="1485900"/>
          <p14:tracePt t="39056" x="2606675" y="1485900"/>
          <p14:tracePt t="39073" x="2620963" y="1485900"/>
          <p14:tracePt t="39090" x="2628900" y="1485900"/>
          <p14:tracePt t="39107" x="2689225" y="1485900"/>
          <p14:tracePt t="39126" x="2765425" y="1477963"/>
          <p14:tracePt t="39142" x="2803525" y="1470025"/>
          <p14:tracePt t="39159" x="2835275" y="1470025"/>
          <p14:tracePt t="39175" x="2841625" y="1463675"/>
          <p14:tracePt t="39205" x="2841625" y="1455738"/>
          <p14:tracePt t="39213" x="2849563" y="1455738"/>
          <p14:tracePt t="39229" x="2873375" y="1455738"/>
          <p14:tracePt t="39241" x="2949575" y="1455738"/>
          <p14:tracePt t="39258" x="3017838" y="1431925"/>
          <p14:tracePt t="39275" x="3055938" y="1431925"/>
          <p14:tracePt t="39292" x="3063875" y="1431925"/>
          <p14:tracePt t="39307" x="3070225" y="1431925"/>
          <p14:tracePt t="39333" x="3078163" y="1431925"/>
          <p14:tracePt t="39357" x="3086100" y="1431925"/>
          <p14:tracePt t="39365" x="3108325" y="1431925"/>
          <p14:tracePt t="39375" x="3162300" y="1431925"/>
          <p14:tracePt t="39391" x="3192463" y="1431925"/>
          <p14:tracePt t="39408" x="3200400" y="1431925"/>
          <p14:tracePt t="39424" x="3208338" y="1431925"/>
          <p14:tracePt t="39469" x="3216275" y="1431925"/>
          <p14:tracePt t="39477" x="3222625" y="1431925"/>
          <p14:tracePt t="39491" x="3230563" y="1431925"/>
          <p14:tracePt t="39507" x="3268663" y="1409700"/>
          <p14:tracePt t="39524" x="3284538" y="1409700"/>
          <p14:tracePt t="39543" x="3284538" y="1401763"/>
          <p14:tracePt t="39558" x="3298825" y="1379538"/>
          <p14:tracePt t="39575" x="3322638" y="1355725"/>
          <p14:tracePt t="39591" x="3344863" y="1317625"/>
          <p14:tracePt t="39608" x="3368675" y="1287463"/>
          <p14:tracePt t="39625" x="3390900" y="1265238"/>
          <p14:tracePt t="39642" x="3406775" y="1241425"/>
          <p14:tracePt t="39658" x="3413125" y="1235075"/>
          <p14:tracePt t="39674" x="3436938" y="1211263"/>
          <p14:tracePt t="39691" x="3436938" y="1196975"/>
          <p14:tracePt t="39707" x="3436938" y="1158875"/>
          <p14:tracePt t="39707" x="3444875" y="1120775"/>
          <p14:tracePt t="39725" x="3444875" y="1104900"/>
          <p14:tracePt t="39741" x="3451225" y="1050925"/>
          <p14:tracePt t="39758" x="3467100" y="1020763"/>
          <p14:tracePt t="39775" x="3467100" y="1006475"/>
          <p14:tracePt t="39791" x="3467100" y="990600"/>
          <p14:tracePt t="39813" x="3482975" y="974725"/>
          <p14:tracePt t="39829" x="3482975" y="960438"/>
          <p14:tracePt t="39840" x="3489325" y="930275"/>
          <p14:tracePt t="39857" x="3489325" y="892175"/>
          <p14:tracePt t="39874" x="3489325" y="838200"/>
          <p14:tracePt t="39891" x="3489325" y="800100"/>
          <p14:tracePt t="39907" x="3489325" y="777875"/>
          <p14:tracePt t="39907" x="3489325" y="769938"/>
          <p14:tracePt t="39926" x="3489325" y="754063"/>
          <p14:tracePt t="39941" x="3489325" y="746125"/>
          <p14:tracePt t="39957" x="3482975" y="746125"/>
          <p14:tracePt t="40021" x="3475038" y="746125"/>
          <p14:tracePt t="40029" x="3467100" y="746125"/>
          <p14:tracePt t="40060" x="3459163" y="754063"/>
          <p14:tracePt t="40076" x="3451225" y="762000"/>
          <p14:tracePt t="40084" x="3451225" y="769938"/>
          <p14:tracePt t="40093" x="3444875" y="777875"/>
          <p14:tracePt t="40106" x="3429000" y="808038"/>
          <p14:tracePt t="40106" x="3429000" y="822325"/>
          <p14:tracePt t="40125" x="3429000" y="838200"/>
          <p14:tracePt t="40125" x="3413125" y="876300"/>
          <p14:tracePt t="40141" x="3406775" y="898525"/>
          <p14:tracePt t="40158" x="3406775" y="922338"/>
          <p14:tracePt t="40175" x="3398838" y="936625"/>
          <p14:tracePt t="40191" x="3398838" y="968375"/>
          <p14:tracePt t="40207" x="3390900" y="990600"/>
          <p14:tracePt t="40224" x="3390900" y="1012825"/>
          <p14:tracePt t="40240" x="3382963" y="1028700"/>
          <p14:tracePt t="40257" x="3382963" y="1044575"/>
          <p14:tracePt t="40274" x="3375025" y="1066800"/>
          <p14:tracePt t="40289" x="3375025" y="1096963"/>
          <p14:tracePt t="40307" x="3368675" y="1112838"/>
          <p14:tracePt t="40307" x="3368675" y="1127125"/>
          <p14:tracePt t="40325" x="3368675" y="1143000"/>
          <p14:tracePt t="40339" x="3360738" y="1189038"/>
          <p14:tracePt t="40357" x="3360738" y="1203325"/>
          <p14:tracePt t="40375" x="3352800" y="1235075"/>
          <p14:tracePt t="40391" x="3352800" y="1249363"/>
          <p14:tracePt t="40407" x="3352800" y="1265238"/>
          <p14:tracePt t="40423" x="3352800" y="1279525"/>
          <p14:tracePt t="40439" x="3344863" y="1311275"/>
          <p14:tracePt t="40456" x="3344863" y="1325563"/>
          <p14:tracePt t="40473" x="3344863" y="1341438"/>
          <p14:tracePt t="40489" x="3344863" y="1355725"/>
          <p14:tracePt t="40507" x="3344863" y="1371600"/>
          <p14:tracePt t="40524" x="3344863" y="1401763"/>
          <p14:tracePt t="40541" x="3336925" y="1409700"/>
          <p14:tracePt t="40556" x="3336925" y="1417638"/>
          <p14:tracePt t="40653" x="3344863" y="1425575"/>
          <p14:tracePt t="40669" x="3360738" y="1431925"/>
          <p14:tracePt t="40717" x="3375025" y="1431925"/>
          <p14:tracePt t="40877" x="3375025" y="1409700"/>
          <p14:tracePt t="40901" x="3375025" y="1393825"/>
          <p14:tracePt t="40909" x="3390900" y="1371600"/>
          <p14:tracePt t="40922" x="3390900" y="1363663"/>
          <p14:tracePt t="40939" x="3390900" y="1341438"/>
          <p14:tracePt t="40939" x="3390900" y="1333500"/>
          <p14:tracePt t="40958" x="3398838" y="1317625"/>
          <p14:tracePt t="40972" x="3406775" y="1295400"/>
          <p14:tracePt t="40990" x="3413125" y="1287463"/>
          <p14:tracePt t="41007" x="3429000" y="1265238"/>
          <p14:tracePt t="41022" x="3444875" y="1257300"/>
          <p14:tracePt t="41040" x="3451225" y="1227138"/>
          <p14:tracePt t="41056" x="3467100" y="1203325"/>
          <p14:tracePt t="41073" x="3482975" y="1181100"/>
          <p14:tracePt t="41089" x="3505200" y="1150938"/>
          <p14:tracePt t="41106" x="3521075" y="1135063"/>
          <p14:tracePt t="41123" x="3535363" y="1127125"/>
          <p14:tracePt t="41140" x="3543300" y="1120775"/>
          <p14:tracePt t="41156" x="3551238" y="1112838"/>
          <p14:tracePt t="41173" x="3565525" y="1096963"/>
          <p14:tracePt t="41190" x="3573463" y="1089025"/>
          <p14:tracePt t="41207" x="3581400" y="1066800"/>
          <p14:tracePt t="41222" x="3597275" y="1044575"/>
          <p14:tracePt t="41239" x="3603625" y="1036638"/>
          <p14:tracePt t="41256" x="3619500" y="1012825"/>
          <p14:tracePt t="41272" x="3619500" y="990600"/>
          <p14:tracePt t="41289" x="3635375" y="974725"/>
          <p14:tracePt t="41306" x="3679825" y="952500"/>
          <p14:tracePt t="41322" x="3687763" y="952500"/>
          <p14:tracePt t="41339" x="3695700" y="944563"/>
          <p14:tracePt t="41339" x="3703638" y="936625"/>
          <p14:tracePt t="41358" x="3703638" y="930275"/>
          <p14:tracePt t="41372" x="3703638" y="906463"/>
          <p14:tracePt t="41390" x="3717925" y="892175"/>
          <p14:tracePt t="41407" x="3733800" y="876300"/>
          <p14:tracePt t="41423" x="3741738" y="868363"/>
          <p14:tracePt t="41439" x="3749675" y="854075"/>
          <p14:tracePt t="41456" x="3749675" y="830263"/>
          <p14:tracePt t="41472" x="3749675" y="822325"/>
          <p14:tracePt t="41509" x="3749675" y="808038"/>
          <p14:tracePt t="41541" x="3741738" y="800100"/>
          <p14:tracePt t="41685" x="3733800" y="800100"/>
          <p14:tracePt t="41789" x="3725863" y="800100"/>
          <p14:tracePt t="41837" x="3717925" y="800100"/>
          <p14:tracePt t="41845" x="3717925" y="808038"/>
          <p14:tracePt t="41854" x="3717925" y="822325"/>
          <p14:tracePt t="41872" x="3711575" y="838200"/>
          <p14:tracePt t="41888" x="3703638" y="846138"/>
          <p14:tracePt t="41904" x="3703638" y="860425"/>
          <p14:tracePt t="41921" x="3695700" y="868363"/>
          <p14:tracePt t="41939" x="3695700" y="892175"/>
          <p14:tracePt t="41955" x="3687763" y="906463"/>
          <p14:tracePt t="41972" x="3687763" y="936625"/>
          <p14:tracePt t="41972" x="3687763" y="952500"/>
          <p14:tracePt t="41990" x="3687763" y="998538"/>
          <p14:tracePt t="42006" x="3687763" y="1020763"/>
          <p14:tracePt t="42023" x="3687763" y="1028700"/>
          <p14:tracePt t="42039" x="3687763" y="1044575"/>
          <p14:tracePt t="42056" x="3687763" y="1058863"/>
          <p14:tracePt t="42077" x="3687763" y="1066800"/>
          <p14:tracePt t="42101" x="3703638" y="1089025"/>
          <p14:tracePt t="42109" x="3711575" y="1104900"/>
          <p14:tracePt t="42125" x="3717925" y="1127125"/>
          <p14:tracePt t="42137" x="3725863" y="1158875"/>
          <p14:tracePt t="42154" x="3741738" y="1189038"/>
          <p14:tracePt t="42172" x="3756025" y="1219200"/>
          <p14:tracePt t="42172" x="3771900" y="1235075"/>
          <p14:tracePt t="42189" x="3779838" y="1241425"/>
          <p14:tracePt t="42213" x="3779838" y="1249363"/>
          <p14:tracePt t="42229" x="3787775" y="1257300"/>
          <p14:tracePt t="42239" x="3802063" y="1279525"/>
          <p14:tracePt t="42255" x="3825875" y="1325563"/>
          <p14:tracePt t="42272" x="3856038" y="1349375"/>
          <p14:tracePt t="42288" x="3856038" y="1363663"/>
          <p14:tracePt t="42305" x="3870325" y="1379538"/>
          <p14:tracePt t="42321" x="3870325" y="1387475"/>
          <p14:tracePt t="42338" x="3886200" y="1401763"/>
          <p14:tracePt t="42355" x="3886200" y="1417638"/>
          <p14:tracePt t="42371" x="3916363" y="1431925"/>
          <p14:tracePt t="42388" x="3940175" y="1455738"/>
          <p14:tracePt t="42406" x="3954463" y="1470025"/>
          <p14:tracePt t="42422" x="3962400" y="1477963"/>
          <p14:tracePt t="42438" x="3984625" y="1493838"/>
          <p14:tracePt t="42454" x="3992563" y="1493838"/>
          <p14:tracePt t="42471" x="4008438" y="1501775"/>
          <p14:tracePt t="42488" x="4022725" y="1501775"/>
          <p14:tracePt t="42505" x="4030663" y="1501775"/>
          <p14:tracePt t="42520" x="4068763" y="1501775"/>
          <p14:tracePt t="42538" x="4092575" y="1501775"/>
          <p14:tracePt t="42555" x="4106863" y="1501775"/>
          <p14:tracePt t="42555" x="4122738" y="1501775"/>
          <p14:tracePt t="42573" x="4137025" y="1501775"/>
          <p14:tracePt t="42589" x="4152900" y="1501775"/>
          <p14:tracePt t="42604" x="4191000" y="1501775"/>
          <p14:tracePt t="42622" x="4206875" y="1501775"/>
          <p14:tracePt t="42637" x="4213225" y="1501775"/>
          <p14:tracePt t="42654" x="4221163" y="1501775"/>
          <p14:tracePt t="42693" x="4229100" y="1501775"/>
          <p14:tracePt t="42709" x="4244975" y="1493838"/>
          <p14:tracePt t="42717" x="4267200" y="1493838"/>
          <p14:tracePt t="42725" x="4283075" y="1485900"/>
          <p14:tracePt t="42737" x="4321175" y="1477963"/>
          <p14:tracePt t="42754" x="4343400" y="1463675"/>
          <p14:tracePt t="42771" x="4351338" y="1455738"/>
          <p14:tracePt t="42787" x="4359275" y="1439863"/>
          <p14:tracePt t="42806" x="4365625" y="1431925"/>
          <p14:tracePt t="42822" x="4373563" y="1417638"/>
          <p14:tracePt t="42845" x="4381500" y="1417638"/>
          <p14:tracePt t="42855" x="4403725" y="1393825"/>
          <p14:tracePt t="42872" x="4427538" y="1363663"/>
          <p14:tracePt t="42887" x="4435475" y="1349375"/>
          <p14:tracePt t="42909" x="4441825" y="1341438"/>
          <p14:tracePt t="42920" x="4449763" y="1333500"/>
          <p14:tracePt t="42949" x="4449763" y="1325563"/>
          <p14:tracePt t="42957" x="4473575" y="1325563"/>
          <p14:tracePt t="42973" x="4479925" y="1311275"/>
          <p14:tracePt t="42987" x="4503738" y="1287463"/>
          <p14:tracePt t="43006" x="4511675" y="1249363"/>
          <p14:tracePt t="43022" x="4511675" y="1241425"/>
          <p14:tracePt t="43041" x="4511675" y="1235075"/>
          <p14:tracePt t="43055" x="4511675" y="1211263"/>
          <p14:tracePt t="43085" x="4518025" y="1203325"/>
          <p14:tracePt t="43102" x="4525963" y="1189038"/>
          <p14:tracePt t="43109" x="4525963" y="1181100"/>
          <p14:tracePt t="43120" x="4525963" y="1165225"/>
          <p14:tracePt t="43137" x="4533900" y="1135063"/>
          <p14:tracePt t="43154" x="4549775" y="1112838"/>
          <p14:tracePt t="43171" x="4549775" y="1104900"/>
          <p14:tracePt t="43186" x="4549775" y="1089025"/>
          <p14:tracePt t="43205" x="4549775" y="1074738"/>
          <p14:tracePt t="43221" x="4549775" y="1066800"/>
          <p14:tracePt t="43238" x="4549775" y="1044575"/>
          <p14:tracePt t="43255" x="4549775" y="1028700"/>
          <p14:tracePt t="43271" x="4549775" y="1006475"/>
          <p14:tracePt t="43287" x="4549775" y="982663"/>
          <p14:tracePt t="43304" x="4549775" y="968375"/>
          <p14:tracePt t="43320" x="4549775" y="952500"/>
          <p14:tracePt t="43336" x="4541838" y="936625"/>
          <p14:tracePt t="43353" x="4533900" y="930275"/>
          <p14:tracePt t="43370" x="4525963" y="914400"/>
          <p14:tracePt t="43386" x="4518025" y="914400"/>
          <p14:tracePt t="43403" x="4518025" y="892175"/>
          <p14:tracePt t="43420" x="4503738" y="884238"/>
          <p14:tracePt t="43438" x="4495800" y="876300"/>
          <p14:tracePt t="43454" x="4495800" y="854075"/>
          <p14:tracePt t="43471" x="4479925" y="846138"/>
          <p14:tracePt t="43487" x="4479925" y="838200"/>
          <p14:tracePt t="43503" x="4465638" y="830263"/>
          <p14:tracePt t="43521" x="4457700" y="822325"/>
          <p14:tracePt t="43550" x="4441825" y="815975"/>
          <p14:tracePt t="43565" x="4427538" y="808038"/>
          <p14:tracePt t="43581" x="4419600" y="800100"/>
          <p14:tracePt t="43589" x="4403725" y="792163"/>
          <p14:tracePt t="43605" x="4403725" y="784225"/>
          <p14:tracePt t="43620" x="4397375" y="777875"/>
          <p14:tracePt t="43637" x="4381500" y="777875"/>
          <p14:tracePt t="43677" x="4373563" y="777875"/>
          <p14:tracePt t="43725" x="4365625" y="777875"/>
          <p14:tracePt t="43733" x="4351338" y="777875"/>
          <p14:tracePt t="43741" x="4343400" y="777875"/>
          <p14:tracePt t="43753" x="4321175" y="777875"/>
          <p14:tracePt t="43770" x="4289425" y="792163"/>
          <p14:tracePt t="43787" x="4283075" y="792163"/>
          <p14:tracePt t="43803" x="4267200" y="800100"/>
          <p14:tracePt t="43820" x="4251325" y="800100"/>
          <p14:tracePt t="43836" x="4251325" y="808038"/>
          <p14:tracePt t="43853" x="4244975" y="808038"/>
          <p14:tracePt t="43869" x="4229100" y="808038"/>
          <p14:tracePt t="43887" x="4198938" y="808038"/>
          <p14:tracePt t="43903" x="4175125" y="808038"/>
          <p14:tracePt t="43920" x="4152900" y="808038"/>
          <p14:tracePt t="43936" x="4122738" y="822325"/>
          <p14:tracePt t="43953" x="4106863" y="830263"/>
          <p14:tracePt t="43969" x="4098925" y="838200"/>
          <p14:tracePt t="43986" x="4092575" y="846138"/>
          <p14:tracePt t="44013" x="4076700" y="860425"/>
          <p14:tracePt t="44030" x="4060825" y="876300"/>
          <p14:tracePt t="44045" x="4054475" y="884238"/>
          <p14:tracePt t="44054" x="4038600" y="898525"/>
          <p14:tracePt t="44069" x="4038600" y="906463"/>
          <p14:tracePt t="44133" x="4030663" y="906463"/>
          <p14:tracePt t="44141" x="4030663" y="914400"/>
          <p14:tracePt t="44152" x="4022725" y="922338"/>
          <p14:tracePt t="44169" x="4016375" y="936625"/>
          <p14:tracePt t="44186" x="4016375" y="944563"/>
          <p14:tracePt t="45115" x="4022725" y="944563"/>
          <p14:tracePt t="45389" x="4038600" y="944563"/>
          <p14:tracePt t="45485" x="4046538" y="944563"/>
          <p14:tracePt t="45621" x="4038600" y="944563"/>
          <p14:tracePt t="46469" x="4000500" y="944563"/>
          <p14:tracePt t="46477" x="3962400" y="944563"/>
          <p14:tracePt t="46485" x="3940175" y="944563"/>
          <p14:tracePt t="46500" x="3756025" y="982663"/>
          <p14:tracePt t="46518" x="3603625" y="1020763"/>
          <p14:tracePt t="46534" x="3459163" y="1050925"/>
          <p14:tracePt t="46551" x="3344863" y="1066800"/>
          <p14:tracePt t="46569" x="3208338" y="1089025"/>
          <p14:tracePt t="46584" x="3055938" y="1120775"/>
          <p14:tracePt t="46600" x="2911475" y="1150938"/>
          <p14:tracePt t="46617" x="2743200" y="1196975"/>
          <p14:tracePt t="46634" x="2582863" y="1249363"/>
          <p14:tracePt t="46650" x="2446338" y="1295400"/>
          <p14:tracePt t="46667" x="2332038" y="1349375"/>
          <p14:tracePt t="46667" x="2263775" y="1379538"/>
          <p14:tracePt t="46685" x="2209800" y="1387475"/>
          <p14:tracePt t="46701" x="2111375" y="1409700"/>
          <p14:tracePt t="46718" x="2057400" y="1409700"/>
          <p14:tracePt t="46734" x="1997075" y="1425575"/>
          <p14:tracePt t="46751" x="1935163" y="1425575"/>
          <p14:tracePt t="46767" x="1836738" y="1425575"/>
          <p14:tracePt t="46784" x="1744663" y="1425575"/>
          <p14:tracePt t="46800" x="1660525" y="1425575"/>
          <p14:tracePt t="46817" x="1608138" y="1425575"/>
          <p14:tracePt t="46834" x="1570038" y="1425575"/>
          <p14:tracePt t="46850" x="1562100" y="1425575"/>
          <p14:tracePt t="46866" x="1546225" y="1425575"/>
          <p14:tracePt t="46883" x="1531938" y="1417638"/>
          <p14:tracePt t="46899" x="1516063" y="1409700"/>
          <p14:tracePt t="46925" x="1501775" y="1409700"/>
          <p14:tracePt t="46941" x="1485900" y="1393825"/>
          <p14:tracePt t="46951" x="1455738" y="1379538"/>
          <p14:tracePt t="46967" x="1409700" y="1363663"/>
          <p14:tracePt t="46983" x="1363663" y="1341438"/>
          <p14:tracePt t="47000" x="1341438" y="1333500"/>
          <p14:tracePt t="47018" x="1333500" y="1333500"/>
          <p14:tracePt t="47034" x="1325563" y="1333500"/>
          <p14:tracePt t="47060" x="1311275" y="1325563"/>
          <p14:tracePt t="47077" x="1295400" y="1325563"/>
          <p14:tracePt t="47093" x="1287463" y="1325563"/>
          <p14:tracePt t="47101" x="1273175" y="1325563"/>
          <p14:tracePt t="47116" x="1257300" y="1317625"/>
          <p14:tracePt t="47134" x="1249363" y="1317625"/>
          <p14:tracePt t="47150" x="1241425" y="1317625"/>
          <p14:tracePt t="47181" x="1249363" y="1317625"/>
          <p14:tracePt t="47765" x="1257300" y="1317625"/>
          <p14:tracePt t="47773" x="1265238" y="1317625"/>
          <p14:tracePt t="47789" x="1287463" y="1317625"/>
          <p14:tracePt t="47798" x="1311275" y="1317625"/>
          <p14:tracePt t="47814" x="1355725" y="1317625"/>
          <p14:tracePt t="47832" x="1455738" y="1317625"/>
          <p14:tracePt t="47849" x="1570038" y="1317625"/>
          <p14:tracePt t="47866" x="1646238" y="1317625"/>
          <p14:tracePt t="47882" x="1714500" y="1317625"/>
          <p14:tracePt t="47899" x="1806575" y="1317625"/>
          <p14:tracePt t="47917" x="1889125" y="1317625"/>
          <p14:tracePt t="47934" x="1935163" y="1317625"/>
          <p14:tracePt t="47948" x="2171700" y="1311275"/>
          <p14:tracePt t="47965" x="2316163" y="1311275"/>
          <p14:tracePt t="47983" x="2430463" y="1311275"/>
          <p14:tracePt t="47999" x="2476500" y="1311275"/>
          <p14:tracePt t="48016" x="2530475" y="1311275"/>
          <p14:tracePt t="48035" x="2568575" y="1311275"/>
          <p14:tracePt t="48050" x="2651125" y="1311275"/>
          <p14:tracePt t="48067" x="2811463" y="1311275"/>
          <p14:tracePt t="48083" x="3009900" y="1311275"/>
          <p14:tracePt t="48100" x="3192463" y="1311275"/>
          <p14:tracePt t="48117" x="3336925" y="1311275"/>
          <p14:tracePt t="48117" x="3382963" y="1295400"/>
          <p14:tracePt t="48135" x="3421063" y="1295400"/>
          <p14:tracePt t="48151" x="3459163" y="1295400"/>
          <p14:tracePt t="48167" x="3521075" y="1295400"/>
          <p14:tracePt t="48184" x="3635375" y="1287463"/>
          <p14:tracePt t="48200" x="3794125" y="1287463"/>
          <p14:tracePt t="48216" x="3940175" y="1287463"/>
          <p14:tracePt t="48233" x="4016375" y="1287463"/>
          <p14:tracePt t="48249" x="4054475" y="1287463"/>
          <p14:tracePt t="48266" x="4068763" y="1287463"/>
          <p14:tracePt t="48282" x="4130675" y="1287463"/>
          <p14:tracePt t="48300" x="4237038" y="1287463"/>
          <p14:tracePt t="48316" x="4359275" y="1287463"/>
          <p14:tracePt t="48316" x="4419600" y="1287463"/>
          <p14:tracePt t="48334" x="4465638" y="1287463"/>
          <p14:tracePt t="48351" x="4495800" y="1287463"/>
          <p14:tracePt t="48367" x="4518025" y="1287463"/>
          <p14:tracePt t="48383" x="4572000" y="1287463"/>
          <p14:tracePt t="48400" x="4702175" y="1287463"/>
          <p14:tracePt t="48416" x="4906963" y="1287463"/>
          <p14:tracePt t="48433" x="5097463" y="1287463"/>
          <p14:tracePt t="48449" x="5235575" y="1287463"/>
          <p14:tracePt t="48466" x="5295900" y="1287463"/>
          <p14:tracePt t="48483" x="5303838" y="1287463"/>
          <p14:tracePt t="48499" x="5311775" y="1287463"/>
          <p14:tracePt t="48516" x="5341938" y="1287463"/>
          <p14:tracePt t="48516" x="5387975" y="1287463"/>
          <p14:tracePt t="48535" x="5440363" y="1287463"/>
          <p14:tracePt t="48549" x="5600700" y="1287463"/>
          <p14:tracePt t="48568" x="5668963" y="1287463"/>
          <p14:tracePt t="48583" x="5684838" y="1287463"/>
          <p14:tracePt t="48598" x="5692775" y="1287463"/>
          <p14:tracePt t="48616" x="5715000" y="1287463"/>
          <p14:tracePt t="48638" x="5753100" y="1287463"/>
          <p14:tracePt t="48649" x="5927725" y="1287463"/>
          <p14:tracePt t="48666" x="6096000" y="1287463"/>
          <p14:tracePt t="48682" x="6264275" y="1287463"/>
          <p14:tracePt t="48699" x="6324600" y="1287463"/>
          <p14:tracePt t="48716" x="6354763" y="1287463"/>
          <p14:tracePt t="48733" x="6370638" y="1287463"/>
          <p14:tracePt t="48750" x="6438900" y="1287463"/>
          <p14:tracePt t="48767" x="6569075" y="1287463"/>
          <p14:tracePt t="48783" x="6675438" y="1287463"/>
          <p14:tracePt t="48800" x="6751638" y="1287463"/>
          <p14:tracePt t="48816" x="6773863" y="1287463"/>
          <p14:tracePt t="48832" x="6781800" y="1287463"/>
          <p14:tracePt t="48854" x="6797675" y="1287463"/>
          <p14:tracePt t="48865" x="6850063" y="1287463"/>
          <p14:tracePt t="48883" x="6904038" y="1287463"/>
          <p14:tracePt t="48899" x="6942138" y="1287463"/>
          <p14:tracePt t="48915" x="6956425" y="1287463"/>
          <p14:tracePt t="48932" x="6964363" y="1287463"/>
          <p14:tracePt t="48950" x="6972300" y="1287463"/>
          <p14:tracePt t="48966" x="6988175" y="1287463"/>
          <p14:tracePt t="48983" x="6994525" y="1287463"/>
          <p14:tracePt t="48999" x="7010400" y="1287463"/>
          <p14:tracePt t="49016" x="7018338" y="1287463"/>
          <p14:tracePt t="49033" x="7048500" y="1287463"/>
          <p14:tracePt t="49049" x="7070725" y="1287463"/>
          <p14:tracePt t="49067" x="7086600" y="1279525"/>
          <p14:tracePt t="49083" x="7086600" y="1265238"/>
          <p14:tracePt t="49134" x="7086600" y="1257300"/>
          <p14:tracePt t="49150" x="7086600" y="1235075"/>
          <p14:tracePt t="49158" x="7086600" y="1227138"/>
          <p14:tracePt t="49182" x="7086600" y="1219200"/>
          <p14:tracePt t="49190" x="7086600" y="1211263"/>
          <p14:tracePt t="49199" x="7086600" y="1203325"/>
          <p14:tracePt t="49215" x="7094538" y="1203325"/>
          <p14:tracePt t="49238" x="7102475" y="1203325"/>
          <p14:tracePt t="49254" x="7108825" y="1203325"/>
          <p14:tracePt t="49265" x="7108825" y="1196975"/>
          <p14:tracePt t="49281" x="7108825" y="1181100"/>
          <p14:tracePt t="49298" x="7108825" y="1173163"/>
          <p14:tracePt t="49318" x="7102475" y="1158875"/>
          <p14:tracePt t="49358" x="7094538" y="1143000"/>
          <p14:tracePt t="49390" x="7070725" y="1127125"/>
          <p14:tracePt t="49398" x="7064375" y="1120775"/>
          <p14:tracePt t="49415" x="7056438" y="1112838"/>
          <p14:tracePt t="49431" x="7040563" y="1104900"/>
          <p14:tracePt t="49438" x="7040563" y="1096963"/>
          <p14:tracePt t="49447" x="7026275" y="1096963"/>
          <p14:tracePt t="49464" x="7010400" y="1082675"/>
          <p14:tracePt t="49480" x="7002463" y="1074738"/>
          <p14:tracePt t="49497" x="6988175" y="1066800"/>
          <p14:tracePt t="49513" x="6972300" y="1066800"/>
          <p14:tracePt t="49530" x="6950075" y="1058863"/>
          <p14:tracePt t="49549" x="6942138" y="1050925"/>
          <p14:tracePt t="49565" x="6926263" y="1050925"/>
          <p14:tracePt t="49622" x="6918325" y="1050925"/>
          <p14:tracePt t="49646" x="6911975" y="1050925"/>
          <p14:tracePt t="49654" x="6904038" y="1050925"/>
          <p14:tracePt t="49665" x="6888163" y="1050925"/>
          <p14:tracePt t="49681" x="6880225" y="1050925"/>
          <p14:tracePt t="49702" x="6873875" y="1050925"/>
          <p14:tracePt t="49734" x="6865938" y="1050925"/>
          <p14:tracePt t="49742" x="6858000" y="1050925"/>
          <p14:tracePt t="49750" x="6850063" y="1050925"/>
          <p14:tracePt t="49764" x="6827838" y="1050925"/>
          <p14:tracePt t="49783" x="6819900" y="1050925"/>
          <p14:tracePt t="49798" x="6811963" y="1050925"/>
          <p14:tracePt t="49814" x="6804025" y="1050925"/>
          <p14:tracePt t="49831" x="6797675" y="1050925"/>
          <p14:tracePt t="49847" x="6789738" y="1050925"/>
          <p14:tracePt t="49864" x="6773863" y="1050925"/>
          <p14:tracePt t="49881" x="6759575" y="1050925"/>
          <p14:tracePt t="49898" x="6743700" y="1050925"/>
          <p14:tracePt t="49914" x="6727825" y="1058863"/>
          <p14:tracePt t="49932" x="6713538" y="1066800"/>
          <p14:tracePt t="49947" x="6705600" y="1066800"/>
          <p14:tracePt t="49964" x="6705600" y="1074738"/>
          <p14:tracePt t="49980" x="6697663" y="1089025"/>
          <p14:tracePt t="49998" x="6697663" y="1096963"/>
          <p14:tracePt t="50014" x="6697663" y="1104900"/>
          <p14:tracePt t="50032" x="6697663" y="1112838"/>
          <p14:tracePt t="50048" x="6697663" y="1120775"/>
          <p14:tracePt t="50064" x="6705600" y="1120775"/>
          <p14:tracePt t="50174" x="6713538" y="1120775"/>
          <p14:tracePt t="50270" x="6721475" y="1120775"/>
          <p14:tracePt t="50302" x="6721475" y="1112838"/>
          <p14:tracePt t="50366" x="6727825" y="1104900"/>
          <p14:tracePt t="50374" x="6735763" y="1104900"/>
          <p14:tracePt t="50382" x="6743700" y="1104900"/>
          <p14:tracePt t="50430" x="6743700" y="1089025"/>
          <p14:tracePt t="50470" x="6743700" y="1082675"/>
          <p14:tracePt t="50478" x="6751638" y="1082675"/>
          <p14:tracePt t="50486" x="6765925" y="1082675"/>
          <p14:tracePt t="50497" x="6773863" y="1074738"/>
          <p14:tracePt t="50514" x="6781800" y="1058863"/>
          <p14:tracePt t="50531" x="6789738" y="1044575"/>
          <p14:tracePt t="50550" x="6797675" y="1028700"/>
          <p14:tracePt t="50564" x="6804025" y="1012825"/>
          <p14:tracePt t="50564" x="6811963" y="1006475"/>
          <p14:tracePt t="50582" x="6819900" y="998538"/>
          <p14:tracePt t="50598" x="6819900" y="982663"/>
          <p14:tracePt t="50615" x="6827838" y="974725"/>
          <p14:tracePt t="50631" x="6842125" y="968375"/>
          <p14:tracePt t="50648" x="6842125" y="960438"/>
          <p14:tracePt t="50664" x="6842125" y="952500"/>
          <p14:tracePt t="50680" x="6842125" y="936625"/>
          <p14:tracePt t="50697" x="6842125" y="930275"/>
          <p14:tracePt t="50713" x="6842125" y="922338"/>
          <p14:tracePt t="50730" x="6842125" y="914400"/>
          <p14:tracePt t="50746" x="6842125" y="906463"/>
          <p14:tracePt t="50763" x="6835775" y="892175"/>
          <p14:tracePt t="50780" x="6819900" y="876300"/>
          <p14:tracePt t="50780" x="6804025" y="868363"/>
          <p14:tracePt t="50799" x="6789738" y="854075"/>
          <p14:tracePt t="50815" x="6781800" y="846138"/>
          <p14:tracePt t="50830" x="6751638" y="830263"/>
          <p14:tracePt t="50848" x="6721475" y="808038"/>
          <p14:tracePt t="50864" x="6697663" y="792163"/>
          <p14:tracePt t="50880" x="6675438" y="792163"/>
          <p14:tracePt t="50897" x="6651625" y="777875"/>
          <p14:tracePt t="50914" x="6637338" y="777875"/>
          <p14:tracePt t="50929" x="6607175" y="754063"/>
          <p14:tracePt t="50947" x="6583363" y="754063"/>
          <p14:tracePt t="50964" x="6561138" y="754063"/>
          <p14:tracePt t="50980" x="6537325" y="739775"/>
          <p14:tracePt t="50997" x="6499225" y="731838"/>
          <p14:tracePt t="50997" x="6477000" y="731838"/>
          <p14:tracePt t="51015" x="6408738" y="685800"/>
          <p14:tracePt t="51032" x="6354763" y="677863"/>
          <p14:tracePt t="51048" x="6316663" y="669925"/>
          <p14:tracePt t="51066" x="6286500" y="647700"/>
          <p14:tracePt t="51080" x="6270625" y="647700"/>
          <p14:tracePt t="51096" x="6256338" y="647700"/>
          <p14:tracePt t="51113" x="6226175" y="647700"/>
          <p14:tracePt t="51130" x="6180138" y="647700"/>
          <p14:tracePt t="51147" x="6096000" y="647700"/>
          <p14:tracePt t="51163" x="6011863" y="647700"/>
          <p14:tracePt t="51180" x="5959475" y="647700"/>
          <p14:tracePt t="51180" x="5935663" y="647700"/>
          <p14:tracePt t="51198" x="5921375" y="647700"/>
          <p14:tracePt t="51213" x="5883275" y="647700"/>
          <p14:tracePt t="51213" x="5875338" y="647700"/>
          <p14:tracePt t="51231" x="5859463" y="647700"/>
          <p14:tracePt t="51247" x="5829300" y="647700"/>
          <p14:tracePt t="51264" x="5813425" y="647700"/>
          <p14:tracePt t="51280" x="5799138" y="647700"/>
          <p14:tracePt t="51296" x="5753100" y="655638"/>
          <p14:tracePt t="51314" x="5692775" y="663575"/>
          <p14:tracePt t="51330" x="5616575" y="685800"/>
          <p14:tracePt t="51345" x="5562600" y="701675"/>
          <p14:tracePt t="51362" x="5532438" y="708025"/>
          <p14:tracePt t="51379" x="5502275" y="715963"/>
          <p14:tracePt t="51395" x="5486400" y="723900"/>
          <p14:tracePt t="51412" x="5456238" y="739775"/>
          <p14:tracePt t="51429" x="5426075" y="762000"/>
          <p14:tracePt t="51446" x="5402263" y="784225"/>
          <p14:tracePt t="51463" x="5394325" y="792163"/>
          <p14:tracePt t="51478" x="5380038" y="815975"/>
          <p14:tracePt t="51497" x="5372100" y="838200"/>
          <p14:tracePt t="51513" x="5356225" y="854075"/>
          <p14:tracePt t="51529" x="5341938" y="884238"/>
          <p14:tracePt t="51545" x="5326063" y="914400"/>
          <p14:tracePt t="51562" x="5326063" y="936625"/>
          <p14:tracePt t="51579" x="5318125" y="968375"/>
          <p14:tracePt t="51597" x="5318125" y="998538"/>
          <p14:tracePt t="51613" x="5318125" y="1020763"/>
          <p14:tracePt t="51630" x="5318125" y="1044575"/>
          <p14:tracePt t="51646" x="5318125" y="1074738"/>
          <p14:tracePt t="51663" x="5311775" y="1104900"/>
          <p14:tracePt t="51686" x="5311775" y="1112838"/>
          <p14:tracePt t="51696" x="5318125" y="1150938"/>
          <p14:tracePt t="51713" x="5334000" y="1173163"/>
          <p14:tracePt t="51729" x="5349875" y="1219200"/>
          <p14:tracePt t="51746" x="5372100" y="1257300"/>
          <p14:tracePt t="51762" x="5394325" y="1303338"/>
          <p14:tracePt t="51779" x="5402263" y="1317625"/>
          <p14:tracePt t="51796" x="5426075" y="1341438"/>
          <p14:tracePt t="51813" x="5456238" y="1371600"/>
          <p14:tracePt t="51813" x="5456238" y="1379538"/>
          <p14:tracePt t="51830" x="5486400" y="1401763"/>
          <p14:tracePt t="51847" x="5516563" y="1431925"/>
          <p14:tracePt t="51863" x="5546725" y="1463675"/>
          <p14:tracePt t="51880" x="5578475" y="1477963"/>
          <p14:tracePt t="51896" x="5600700" y="1485900"/>
          <p14:tracePt t="51913" x="5622925" y="1485900"/>
          <p14:tracePt t="51929" x="5622925" y="1493838"/>
          <p14:tracePt t="51950" x="5630863" y="1493838"/>
          <p14:tracePt t="51962" x="5654675" y="1493838"/>
          <p14:tracePt t="51979" x="5699125" y="1501775"/>
          <p14:tracePt t="51996" x="5745163" y="1516063"/>
          <p14:tracePt t="52012" x="5875338" y="1531938"/>
          <p14:tracePt t="52032" x="5981700" y="1531938"/>
          <p14:tracePt t="52047" x="6057900" y="1531938"/>
          <p14:tracePt t="52063" x="6126163" y="1539875"/>
          <p14:tracePt t="52080" x="6180138" y="1539875"/>
          <p14:tracePt t="52096" x="6248400" y="1539875"/>
          <p14:tracePt t="52112" x="6308725" y="1539875"/>
          <p14:tracePt t="52129" x="6408738" y="1531938"/>
          <p14:tracePt t="52146" x="6477000" y="1508125"/>
          <p14:tracePt t="52162" x="6523038" y="1493838"/>
          <p14:tracePt t="52179" x="6545263" y="1493838"/>
          <p14:tracePt t="52195" x="6569075" y="1477963"/>
          <p14:tracePt t="52212" x="6621463" y="1463675"/>
          <p14:tracePt t="52212" x="6667500" y="1439863"/>
          <p14:tracePt t="52231" x="6789738" y="1387475"/>
          <p14:tracePt t="52247" x="6888163" y="1333500"/>
          <p14:tracePt t="52263" x="6942138" y="1303338"/>
          <p14:tracePt t="52280" x="6964363" y="1287463"/>
          <p14:tracePt t="52295" x="6964363" y="1279525"/>
          <p14:tracePt t="52312" x="6964363" y="1249363"/>
          <p14:tracePt t="52329" x="6980238" y="1219200"/>
          <p14:tracePt t="52346" x="6980238" y="1181100"/>
          <p14:tracePt t="52362" x="6994525" y="1127125"/>
          <p14:tracePt t="52379" x="7002463" y="1096963"/>
          <p14:tracePt t="52395" x="7010400" y="1050925"/>
          <p14:tracePt t="52395" x="7010400" y="1036638"/>
          <p14:tracePt t="52414" x="7010400" y="1020763"/>
          <p14:tracePt t="52428" x="7010400" y="968375"/>
          <p14:tracePt t="52447" x="6994525" y="936625"/>
          <p14:tracePt t="52463" x="6988175" y="922338"/>
          <p14:tracePt t="52479" x="6972300" y="906463"/>
          <p14:tracePt t="52496" x="6942138" y="892175"/>
          <p14:tracePt t="52512" x="6918325" y="868363"/>
          <p14:tracePt t="52529" x="6880225" y="846138"/>
          <p14:tracePt t="52545" x="6842125" y="822325"/>
          <p14:tracePt t="52563" x="6789738" y="815975"/>
          <p14:tracePt t="52578" x="6751638" y="800100"/>
          <p14:tracePt t="52595" x="6721475" y="800100"/>
          <p14:tracePt t="52612" x="6675438" y="784225"/>
          <p14:tracePt t="52612" x="6651625" y="784225"/>
          <p14:tracePt t="52630" x="6629400" y="784225"/>
          <p14:tracePt t="52645" x="6561138" y="784225"/>
          <p14:tracePt t="52663" x="6523038" y="777875"/>
          <p14:tracePt t="52679" x="6492875" y="777875"/>
          <p14:tracePt t="52696" x="6446838" y="777875"/>
          <p14:tracePt t="52712" x="6384925" y="777875"/>
          <p14:tracePt t="52729" x="6308725" y="777875"/>
          <p14:tracePt t="52745" x="6256338" y="777875"/>
          <p14:tracePt t="52762" x="6226175" y="777875"/>
          <p14:tracePt t="52778" x="6202363" y="777875"/>
          <p14:tracePt t="52795" x="6194425" y="777875"/>
          <p14:tracePt t="52811" x="6164263" y="769938"/>
          <p14:tracePt t="52828" x="6149975" y="769938"/>
          <p14:tracePt t="52828" x="6118225" y="769938"/>
          <p14:tracePt t="52846" x="6103938" y="769938"/>
          <p14:tracePt t="52862" x="6027738" y="769938"/>
          <p14:tracePt t="52879" x="5981700" y="769938"/>
          <p14:tracePt t="52896" x="5951538" y="769938"/>
          <p14:tracePt t="52913" x="5927725" y="769938"/>
          <p14:tracePt t="52928" x="5905500" y="769938"/>
          <p14:tracePt t="52944" x="5867400" y="769938"/>
          <p14:tracePt t="52961" x="5807075" y="769938"/>
          <p14:tracePt t="52978" x="5745163" y="792163"/>
          <p14:tracePt t="52995" x="5676900" y="822325"/>
          <p14:tracePt t="53011" x="5630863" y="830263"/>
          <p14:tracePt t="53011" x="5592763" y="838200"/>
          <p14:tracePt t="53031" x="5578475" y="846138"/>
          <p14:tracePt t="53044" x="5554663" y="846138"/>
          <p14:tracePt t="53044" x="5546725" y="860425"/>
          <p14:tracePt t="53062" x="5532438" y="860425"/>
          <p14:tracePt t="53078" x="5494338" y="898525"/>
          <p14:tracePt t="53094" x="5464175" y="930275"/>
          <p14:tracePt t="53111" x="5440363" y="952500"/>
          <p14:tracePt t="53127" x="5426075" y="982663"/>
          <p14:tracePt t="53144" x="5426075" y="1006475"/>
          <p14:tracePt t="53160" x="5418138" y="1012825"/>
          <p14:tracePt t="53177" x="5418138" y="1036638"/>
          <p14:tracePt t="53194" x="5418138" y="1058863"/>
          <p14:tracePt t="53210" x="5418138" y="1096963"/>
          <p14:tracePt t="53227" x="5418138" y="1135063"/>
          <p14:tracePt t="53244" x="5418138" y="1189038"/>
          <p14:tracePt t="53261" x="5440363" y="1227138"/>
          <p14:tracePt t="53277" x="5456238" y="1273175"/>
          <p14:tracePt t="53277" x="5464175" y="1287463"/>
          <p14:tracePt t="53295" x="5478463" y="1303338"/>
          <p14:tracePt t="53310" x="5494338" y="1325563"/>
          <p14:tracePt t="53327" x="5502275" y="1333500"/>
          <p14:tracePt t="53343" x="5524500" y="1341438"/>
          <p14:tracePt t="53359" x="5554663" y="1355725"/>
          <p14:tracePt t="53377" x="5608638" y="1363663"/>
          <p14:tracePt t="53393" x="5638800" y="1379538"/>
          <p14:tracePt t="53410" x="5668963" y="1393825"/>
          <p14:tracePt t="53427" x="5692775" y="1417638"/>
          <p14:tracePt t="53444" x="5707063" y="1425575"/>
          <p14:tracePt t="53460" x="5715000" y="1431925"/>
          <p14:tracePt t="53476" x="5761038" y="1463675"/>
          <p14:tracePt t="53494" x="5783263" y="1463675"/>
          <p14:tracePt t="53510" x="5807075" y="1463675"/>
          <p14:tracePt t="53527" x="5851525" y="1463675"/>
          <p14:tracePt t="53544" x="5875338" y="1463675"/>
          <p14:tracePt t="53560" x="5921375" y="1463675"/>
          <p14:tracePt t="53577" x="5935663" y="1477963"/>
          <p14:tracePt t="53594" x="5973763" y="1477963"/>
          <p14:tracePt t="53610" x="6027738" y="1477963"/>
          <p14:tracePt t="53627" x="6126163" y="1477963"/>
          <p14:tracePt t="53643" x="6240463" y="1477963"/>
          <p14:tracePt t="53660" x="6308725" y="1455738"/>
          <p14:tracePt t="53676" x="6346825" y="1439863"/>
          <p14:tracePt t="53676" x="6362700" y="1439863"/>
          <p14:tracePt t="53694" x="6408738" y="1439863"/>
          <p14:tracePt t="53710" x="6469063" y="1425575"/>
          <p14:tracePt t="53727" x="6575425" y="1401763"/>
          <p14:tracePt t="53743" x="6645275" y="1379538"/>
          <p14:tracePt t="53760" x="6705600" y="1363663"/>
          <p14:tracePt t="53776" x="6735763" y="1355725"/>
          <p14:tracePt t="53792" x="6765925" y="1349375"/>
          <p14:tracePt t="53810" x="6789738" y="1333500"/>
          <p14:tracePt t="53826" x="6819900" y="1317625"/>
          <p14:tracePt t="53843" x="6842125" y="1287463"/>
          <p14:tracePt t="53860" x="6850063" y="1249363"/>
          <p14:tracePt t="53877" x="6850063" y="1235075"/>
          <p14:tracePt t="53892" x="6850063" y="1211263"/>
          <p14:tracePt t="53910" x="6850063" y="1203325"/>
          <p14:tracePt t="53927" x="6850063" y="1196975"/>
          <p14:tracePt t="53945" x="6850063" y="1173163"/>
          <p14:tracePt t="53961" x="6850063" y="1143000"/>
          <p14:tracePt t="53977" x="6850063" y="1089025"/>
          <p14:tracePt t="53994" x="6819900" y="1074738"/>
          <p14:tracePt t="54010" x="6789738" y="1044575"/>
          <p14:tracePt t="54030" x="6773863" y="1012825"/>
          <p14:tracePt t="54042" x="6759575" y="1006475"/>
          <p14:tracePt t="54060" x="6759575" y="998538"/>
          <p14:tracePt t="54075" x="6743700" y="990600"/>
          <p14:tracePt t="54092" x="6721475" y="974725"/>
          <p14:tracePt t="54111" x="6689725" y="944563"/>
          <p14:tracePt t="54127" x="6651625" y="922338"/>
          <p14:tracePt t="54144" x="6629400" y="906463"/>
          <p14:tracePt t="54161" x="6607175" y="876300"/>
          <p14:tracePt t="54177" x="6569075" y="854075"/>
          <p14:tracePt t="54194" x="6537325" y="830263"/>
          <p14:tracePt t="54210" x="6499225" y="808038"/>
          <p14:tracePt t="54227" x="6446838" y="784225"/>
          <p14:tracePt t="54244" x="6400800" y="777875"/>
          <p14:tracePt t="54260" x="6354763" y="754063"/>
          <p14:tracePt t="54277" x="6332538" y="754063"/>
          <p14:tracePt t="54277" x="6316663" y="754063"/>
          <p14:tracePt t="54294" x="6302375" y="754063"/>
          <p14:tracePt t="54311" x="6294438" y="754063"/>
          <p14:tracePt t="54327" x="6264275" y="739775"/>
          <p14:tracePt t="54344" x="6226175" y="739775"/>
          <p14:tracePt t="54360" x="6118225" y="739775"/>
          <p14:tracePt t="54377" x="6011863" y="739775"/>
          <p14:tracePt t="54394" x="5921375" y="739775"/>
          <p14:tracePt t="54410" x="5867400" y="739775"/>
          <p14:tracePt t="54427" x="5837238" y="739775"/>
          <p14:tracePt t="54444" x="5791200" y="739775"/>
          <p14:tracePt t="54460" x="5753100" y="739775"/>
          <p14:tracePt t="54460" x="5722938" y="739775"/>
          <p14:tracePt t="54478" x="5692775" y="739775"/>
          <p14:tracePt t="54493" x="5600700" y="739775"/>
          <p14:tracePt t="54511" x="5546725" y="739775"/>
          <p14:tracePt t="54528" x="5502275" y="746125"/>
          <p14:tracePt t="54545" x="5464175" y="769938"/>
          <p14:tracePt t="54559" x="5440363" y="769938"/>
          <p14:tracePt t="54576" x="5418138" y="769938"/>
          <p14:tracePt t="54592" x="5410200" y="784225"/>
          <p14:tracePt t="54610" x="5387975" y="800100"/>
          <p14:tracePt t="54627" x="5372100" y="815975"/>
          <p14:tracePt t="54642" x="5349875" y="846138"/>
          <p14:tracePt t="54660" x="5311775" y="898525"/>
          <p14:tracePt t="54676" x="5287963" y="936625"/>
          <p14:tracePt t="54676" x="5273675" y="974725"/>
          <p14:tracePt t="54695" x="5265738" y="998538"/>
          <p14:tracePt t="54709" x="5249863" y="1020763"/>
          <p14:tracePt t="54727" x="5249863" y="1044575"/>
          <p14:tracePt t="54744" x="5249863" y="1066800"/>
          <p14:tracePt t="54760" x="5249863" y="1089025"/>
          <p14:tracePt t="54776" x="5257800" y="1120775"/>
          <p14:tracePt t="54793" x="5287963" y="1173163"/>
          <p14:tracePt t="54809" x="5311775" y="1211263"/>
          <p14:tracePt t="54826" x="5341938" y="1265238"/>
          <p14:tracePt t="54843" x="5356225" y="1295400"/>
          <p14:tracePt t="54859" x="5380038" y="1325563"/>
          <p14:tracePt t="54876" x="5387975" y="1349375"/>
          <p14:tracePt t="54893" x="5410200" y="1387475"/>
          <p14:tracePt t="54910" x="5440363" y="1417638"/>
          <p14:tracePt t="54927" x="5470525" y="1439863"/>
          <p14:tracePt t="54943" x="5516563" y="1470025"/>
          <p14:tracePt t="54960" x="5532438" y="1477963"/>
          <p14:tracePt t="54976" x="5562600" y="1508125"/>
          <p14:tracePt t="54993" x="5570538" y="1508125"/>
          <p14:tracePt t="55009" x="5608638" y="1524000"/>
          <p14:tracePt t="55027" x="5630863" y="1539875"/>
          <p14:tracePt t="55044" x="5668963" y="1554163"/>
          <p14:tracePt t="55044" x="5668963" y="1562100"/>
          <p14:tracePt t="55062" x="5676900" y="1562100"/>
          <p14:tracePt t="55076" x="5699125" y="1570038"/>
          <p14:tracePt t="55093" x="5707063" y="1570038"/>
          <p14:tracePt t="55110" x="5737225" y="1570038"/>
          <p14:tracePt t="55127" x="5813425" y="1554163"/>
          <p14:tracePt t="55144" x="5897563" y="1546225"/>
          <p14:tracePt t="55160" x="5943600" y="1539875"/>
          <p14:tracePt t="55176" x="5951538" y="1539875"/>
          <p14:tracePt t="55192" x="5959475" y="1539875"/>
          <p14:tracePt t="55270" x="5959475" y="1531938"/>
          <p14:tracePt t="55294" x="5965825" y="1524000"/>
          <p14:tracePt t="55302" x="5989638" y="1516063"/>
          <p14:tracePt t="55310" x="6011863" y="1485900"/>
          <p14:tracePt t="55327" x="6049963" y="1470025"/>
          <p14:tracePt t="55343" x="6080125" y="1447800"/>
          <p14:tracePt t="55360" x="6088063" y="1439863"/>
          <p14:tracePt t="55376" x="6103938" y="1425575"/>
          <p14:tracePt t="55393" x="6172200" y="1401763"/>
          <p14:tracePt t="55409" x="6248400" y="1363663"/>
          <p14:tracePt t="55426" x="6362700" y="1333500"/>
          <p14:tracePt t="55442" x="6416675" y="1317625"/>
          <p14:tracePt t="55459" x="6454775" y="1311275"/>
          <p14:tracePt t="55476" x="6469063" y="1303338"/>
          <p14:tracePt t="55476" x="6484938" y="1295400"/>
          <p14:tracePt t="55494" x="6507163" y="1287463"/>
          <p14:tracePt t="55508" x="6553200" y="1273175"/>
          <p14:tracePt t="55527" x="6607175" y="1249363"/>
          <p14:tracePt t="55543" x="6659563" y="1235075"/>
          <p14:tracePt t="55560" x="6689725" y="1227138"/>
          <p14:tracePt t="55576" x="6705600" y="1211263"/>
          <p14:tracePt t="55592" x="6721475" y="1211263"/>
          <p14:tracePt t="55608" x="6727825" y="1203325"/>
          <p14:tracePt t="55626" x="6735763" y="1196975"/>
          <p14:tracePt t="55642" x="6743700" y="1196975"/>
          <p14:tracePt t="56954" x="6743700" y="1189038"/>
          <p14:tracePt t="59801" x="6751638" y="1189038"/>
          <p14:tracePt t="61712" x="6743700" y="1189038"/>
          <p14:tracePt t="62030" x="6735763" y="1189038"/>
          <p14:tracePt t="62046" x="6721475" y="1203325"/>
          <p14:tracePt t="62053" x="6713538" y="1203325"/>
          <p14:tracePt t="62069" x="6705600" y="1203325"/>
          <p14:tracePt t="62084" x="6683375" y="1203325"/>
          <p14:tracePt t="62100" x="6667500" y="1203325"/>
          <p14:tracePt t="62118" x="6659563" y="1219200"/>
          <p14:tracePt t="62136" x="6651625" y="1219200"/>
          <p14:tracePt t="62214" x="6651625" y="1227138"/>
          <p14:tracePt t="62382" x="6645275" y="1227138"/>
          <p14:tracePt t="62398" x="6629400" y="1241425"/>
          <p14:tracePt t="62406" x="6621463" y="1241425"/>
          <p14:tracePt t="62418" x="6591300" y="1257300"/>
          <p14:tracePt t="62435" x="6523038" y="1279525"/>
          <p14:tracePt t="62452" x="6461125" y="1303338"/>
          <p14:tracePt t="62452" x="6408738" y="1303338"/>
          <p14:tracePt t="62470" x="6354763" y="1333500"/>
          <p14:tracePt t="62486" x="6218238" y="1363663"/>
          <p14:tracePt t="62503" x="6111875" y="1393825"/>
          <p14:tracePt t="62519" x="5943600" y="1447800"/>
          <p14:tracePt t="62536" x="5761038" y="1516063"/>
          <p14:tracePt t="62552" x="5584825" y="1577975"/>
          <p14:tracePt t="62568" x="5410200" y="1622425"/>
          <p14:tracePt t="62585" x="5235575" y="1676400"/>
          <p14:tracePt t="62602" x="5045075" y="1722438"/>
          <p14:tracePt t="62618" x="4884738" y="1774825"/>
          <p14:tracePt t="62635" x="4686300" y="1836738"/>
          <p14:tracePt t="62652" x="4495800" y="1897063"/>
          <p14:tracePt t="62668" x="4335463" y="1951038"/>
          <p14:tracePt t="62668" x="4237038" y="1981200"/>
          <p14:tracePt t="62686" x="4030663" y="2125663"/>
          <p14:tracePt t="62702" x="3787775" y="2209800"/>
          <p14:tracePt t="62719" x="3436938" y="2370138"/>
          <p14:tracePt t="62735" x="3108325" y="2506663"/>
          <p14:tracePt t="62752" x="2857500" y="2598738"/>
          <p14:tracePt t="62768" x="2735263" y="2682875"/>
          <p14:tracePt t="62785" x="2636838" y="2735263"/>
          <p14:tracePt t="62801" x="2568575" y="2803525"/>
          <p14:tracePt t="62818" x="2498725" y="2857500"/>
          <p14:tracePt t="62836" x="2446338" y="2911475"/>
          <p14:tracePt t="62852" x="2400300" y="2963863"/>
          <p14:tracePt t="62866" x="2362200" y="3009900"/>
          <p14:tracePt t="62884" x="2354263" y="3017838"/>
          <p14:tracePt t="62900" x="2354263" y="3025775"/>
          <p14:tracePt t="62916" x="2346325" y="3032125"/>
          <p14:tracePt t="62941" x="2339975" y="3040063"/>
          <p14:tracePt t="62958" x="2339975" y="3048000"/>
          <p14:tracePt t="62982" x="2332038" y="3055938"/>
          <p14:tracePt t="62990" x="2332038" y="3063875"/>
          <p14:tracePt t="63000" x="2332038" y="3070225"/>
          <p14:tracePt t="63037" x="2339975" y="3070225"/>
          <p14:tracePt t="63053" x="2346325" y="3070225"/>
          <p14:tracePt t="63069" x="2354263" y="3070225"/>
          <p14:tracePt t="63077" x="2370138" y="3070225"/>
          <p14:tracePt t="63093" x="2384425" y="3070225"/>
          <p14:tracePt t="63102" x="2430463" y="3048000"/>
          <p14:tracePt t="63119" x="2476500" y="3048000"/>
          <p14:tracePt t="63135" x="2530475" y="3040063"/>
          <p14:tracePt t="63152" x="2544763" y="3040063"/>
          <p14:tracePt t="63167" x="2552700" y="3032125"/>
          <p14:tracePt t="63184" x="2560638" y="3032125"/>
          <p14:tracePt t="63200" x="2568575" y="3017838"/>
          <p14:tracePt t="63217" x="2574925" y="3001963"/>
          <p14:tracePt t="63234" x="2582863" y="2963863"/>
          <p14:tracePt t="63252" x="2598738" y="2941638"/>
          <p14:tracePt t="63267" x="2613025" y="2917825"/>
          <p14:tracePt t="63267" x="2620963" y="2911475"/>
          <p14:tracePt t="63286" x="2644775" y="2895600"/>
          <p14:tracePt t="63300" x="2705100" y="2857500"/>
          <p14:tracePt t="63318" x="2705100" y="2849563"/>
          <p14:tracePt t="63846" x="2705100" y="2841625"/>
          <p14:tracePt t="63854" x="2697163" y="2835275"/>
          <p14:tracePt t="63870" x="2689225" y="2827338"/>
          <p14:tracePt t="63885" x="2682875" y="2819400"/>
          <p14:tracePt t="63902" x="2674938" y="2811463"/>
          <p14:tracePt t="63916" x="2674938" y="2803525"/>
          <p14:tracePt t="63933" x="2667000" y="2789238"/>
          <p14:tracePt t="63951" x="2659063" y="2781300"/>
          <p14:tracePt t="63974" x="2651125" y="2773363"/>
          <p14:tracePt t="63990" x="2644775" y="2765425"/>
          <p14:tracePt t="64006" x="2644775" y="2759075"/>
          <p14:tracePt t="64022" x="2628900" y="2743200"/>
          <p14:tracePt t="64036" x="2620963" y="2743200"/>
          <p14:tracePt t="64049" x="2613025" y="2735263"/>
          <p14:tracePt t="64158" x="2606675" y="2727325"/>
          <p14:tracePt t="64246" x="2598738" y="2727325"/>
          <p14:tracePt t="65206" x="2606675" y="2727325"/>
          <p14:tracePt t="65902" x="2613025" y="2727325"/>
          <p14:tracePt t="65910" x="2628900" y="2735263"/>
          <p14:tracePt t="65926" x="2636838" y="2735263"/>
          <p14:tracePt t="65950" x="2644775" y="2735263"/>
          <p14:tracePt t="65958" x="2651125" y="2735263"/>
          <p14:tracePt t="65966" x="2674938" y="2735263"/>
          <p14:tracePt t="65982" x="2697163" y="2735263"/>
          <p14:tracePt t="65999" x="2743200" y="2735263"/>
          <p14:tracePt t="66015" x="2819400" y="2735263"/>
          <p14:tracePt t="66033" x="2903538" y="2735263"/>
          <p14:tracePt t="66047" x="2963863" y="2735263"/>
          <p14:tracePt t="66063" x="2994025" y="2735263"/>
          <p14:tracePt t="66080" x="3001963" y="2735263"/>
          <p14:tracePt t="66102" x="3009900" y="2735263"/>
          <p14:tracePt t="66118" x="3017838" y="2735263"/>
          <p14:tracePt t="66130" x="3048000" y="2735263"/>
          <p14:tracePt t="66148" x="3140075" y="2735263"/>
          <p14:tracePt t="66148" x="3200400" y="2735263"/>
          <p14:tracePt t="66166" x="3246438" y="2735263"/>
          <p14:tracePt t="66181" x="3413125" y="2720975"/>
          <p14:tracePt t="66198" x="3444875" y="2720975"/>
          <p14:tracePt t="66215" x="3451225" y="2720975"/>
          <p14:tracePt t="66231" x="3459163" y="2720975"/>
          <p14:tracePt t="66262" x="3467100" y="2720975"/>
          <p14:tracePt t="66270" x="3482975" y="2720975"/>
          <p14:tracePt t="66280" x="3573463" y="2720975"/>
          <p14:tracePt t="66298" x="3665538" y="2720975"/>
          <p14:tracePt t="66314" x="3703638" y="2720975"/>
          <p14:tracePt t="66331" x="3711575" y="2720975"/>
          <p14:tracePt t="69934" x="3717925" y="2720975"/>
          <p14:tracePt t="70565" x="3733800" y="2720975"/>
          <p14:tracePt t="71262" x="3749675" y="2720975"/>
          <p14:tracePt t="71270" x="3756025" y="2720975"/>
          <p14:tracePt t="71278" x="3771900" y="2720975"/>
          <p14:tracePt t="71292" x="3810000" y="2720975"/>
          <p14:tracePt t="71310" x="3840163" y="2720975"/>
          <p14:tracePt t="71327" x="3863975" y="2727325"/>
          <p14:tracePt t="71342" x="3908425" y="2727325"/>
          <p14:tracePt t="71360" x="3984625" y="2727325"/>
          <p14:tracePt t="71376" x="4054475" y="2727325"/>
          <p14:tracePt t="71393" x="4106863" y="2727325"/>
          <p14:tracePt t="71409" x="4152900" y="2727325"/>
          <p14:tracePt t="71426" x="4183063" y="2735263"/>
          <p14:tracePt t="71443" x="4221163" y="2743200"/>
          <p14:tracePt t="71460" x="4237038" y="2751138"/>
          <p14:tracePt t="71475" x="4259263" y="2759075"/>
          <p14:tracePt t="71491" x="4289425" y="2765425"/>
          <p14:tracePt t="71491" x="4327525" y="2789238"/>
          <p14:tracePt t="71511" x="4435475" y="2811463"/>
          <p14:tracePt t="71526" x="4572000" y="2819400"/>
          <p14:tracePt t="71543" x="4656138" y="2835275"/>
          <p14:tracePt t="71560" x="4732338" y="2841625"/>
          <p14:tracePt t="71577" x="4754563" y="2841625"/>
          <p14:tracePt t="71592" x="4762500" y="2841625"/>
          <p14:tracePt t="71646" x="4770438" y="2841625"/>
          <p14:tracePt t="71653" x="4792663" y="2841625"/>
          <p14:tracePt t="71662" x="4816475" y="2865438"/>
          <p14:tracePt t="71675" x="4868863" y="2895600"/>
          <p14:tracePt t="71692" x="4899025" y="2911475"/>
          <p14:tracePt t="71692" x="4914900" y="2925763"/>
          <p14:tracePt t="71710" x="4922838" y="2941638"/>
          <p14:tracePt t="73510" x="4937125" y="2941638"/>
          <p14:tracePt t="74070" x="4960938" y="2941638"/>
          <p14:tracePt t="74078" x="4975225" y="2941638"/>
          <p14:tracePt t="74089" x="4983163" y="2933700"/>
          <p14:tracePt t="74105" x="4999038" y="2933700"/>
          <p14:tracePt t="74122" x="4999038" y="2941638"/>
          <p14:tracePt t="74510" x="5006975" y="2941638"/>
          <p14:tracePt t="74526" x="5013325" y="2933700"/>
          <p14:tracePt t="74542" x="5013325" y="2925763"/>
          <p14:tracePt t="74573" x="5021263" y="2925763"/>
          <p14:tracePt t="74597" x="5045075" y="2925763"/>
          <p14:tracePt t="74606" x="5067300" y="2917825"/>
          <p14:tracePt t="74613" x="5075238" y="2917825"/>
          <p14:tracePt t="74623" x="5127625" y="2911475"/>
          <p14:tracePt t="74640" x="5211763" y="2911475"/>
          <p14:tracePt t="74656" x="5295900" y="2911475"/>
          <p14:tracePt t="74673" x="5380038" y="2911475"/>
          <p14:tracePt t="74689" x="5432425" y="2911475"/>
          <p14:tracePt t="74706" x="5448300" y="2911475"/>
          <p14:tracePt t="74721" x="5456238" y="2903538"/>
          <p14:tracePt t="74757" x="5470525" y="2895600"/>
          <p14:tracePt t="74765" x="5524500" y="2887663"/>
          <p14:tracePt t="74773" x="5600700" y="2873375"/>
          <p14:tracePt t="74787" x="5813425" y="2849563"/>
          <p14:tracePt t="74807" x="5897563" y="2835275"/>
          <p14:tracePt t="74823" x="5935663" y="2827338"/>
          <p14:tracePt t="74840" x="5951538" y="2827338"/>
          <p14:tracePt t="74856" x="5951538" y="2819400"/>
          <p14:tracePt t="74886" x="5959475" y="2819400"/>
          <p14:tracePt t="74902" x="5981700" y="2811463"/>
          <p14:tracePt t="74910" x="5997575" y="2811463"/>
          <p14:tracePt t="74922" x="6027738" y="2797175"/>
          <p14:tracePt t="74940" x="6080125" y="2781300"/>
          <p14:tracePt t="74955" x="6096000" y="2781300"/>
          <p14:tracePt t="74972" x="6111875" y="2781300"/>
          <p14:tracePt t="74989" x="6118225" y="2781300"/>
          <p14:tracePt t="75005" x="6134100" y="2781300"/>
          <p14:tracePt t="75024" x="6172200" y="2781300"/>
          <p14:tracePt t="75041" x="6248400" y="2781300"/>
          <p14:tracePt t="75056" x="6278563" y="2773363"/>
          <p14:tracePt t="75072" x="6294438" y="2773363"/>
          <p14:tracePt t="75087" x="6302375" y="2773363"/>
          <p14:tracePt t="75104" x="6308725" y="2773363"/>
          <p14:tracePt t="75120" x="6324600" y="2765425"/>
          <p14:tracePt t="75138" x="6400800" y="2743200"/>
          <p14:tracePt t="75155" x="6515100" y="2713038"/>
          <p14:tracePt t="75172" x="6613525" y="2697163"/>
          <p14:tracePt t="75188" x="6683375" y="2682875"/>
          <p14:tracePt t="75207" x="6697663" y="2682875"/>
          <p14:tracePt t="75254" x="6721475" y="2674938"/>
          <p14:tracePt t="75262" x="6735763" y="2667000"/>
          <p14:tracePt t="75272" x="6811963" y="2659063"/>
          <p14:tracePt t="75289" x="6865938" y="2644775"/>
          <p14:tracePt t="75306" x="6880225" y="2636838"/>
          <p14:tracePt t="75322" x="6880225" y="2628900"/>
          <p14:tracePt t="75366" x="6888163" y="2628900"/>
          <p14:tracePt t="75374" x="6904038" y="2628900"/>
          <p14:tracePt t="75387" x="6994525" y="2598738"/>
          <p14:tracePt t="75406" x="7040563" y="2574925"/>
          <p14:tracePt t="76307" x="7040563" y="2582863"/>
          <p14:tracePt t="76342" x="7040563" y="2590800"/>
          <p14:tracePt t="76358" x="7040563" y="2598738"/>
          <p14:tracePt t="76366" x="7040563" y="2606675"/>
          <p14:tracePt t="76382" x="7040563" y="2613025"/>
          <p14:tracePt t="76390" x="7040563" y="2620963"/>
          <p14:tracePt t="76403" x="7032625" y="2628900"/>
          <p14:tracePt t="76420" x="7026275" y="2636838"/>
          <p14:tracePt t="76454" x="7018338" y="2644775"/>
          <p14:tracePt t="76470" x="7010400" y="2651125"/>
          <p14:tracePt t="76486" x="6988175" y="2651125"/>
          <p14:tracePt t="76493" x="6964363" y="2667000"/>
          <p14:tracePt t="76503" x="6918325" y="2674938"/>
          <p14:tracePt t="76521" x="6873875" y="2682875"/>
          <p14:tracePt t="76537" x="6842125" y="2697163"/>
          <p14:tracePt t="76553" x="6804025" y="2720975"/>
          <p14:tracePt t="76569" x="6781800" y="2727325"/>
          <p14:tracePt t="76587" x="6765925" y="2735263"/>
          <p14:tracePt t="76602" x="6727825" y="2751138"/>
          <p14:tracePt t="76619" x="6713538" y="2765425"/>
          <p14:tracePt t="76636" x="6689725" y="2773363"/>
          <p14:tracePt t="76636" x="6683375" y="2781300"/>
          <p14:tracePt t="76654" x="6675438" y="2789238"/>
          <p14:tracePt t="76669" x="6637338" y="2819400"/>
          <p14:tracePt t="76687" x="6613525" y="2841625"/>
          <p14:tracePt t="76703" x="6591300" y="2865438"/>
          <p14:tracePt t="76720" x="6583363" y="2879725"/>
          <p14:tracePt t="76736" x="6575425" y="2887663"/>
          <p14:tracePt t="76753" x="6575425" y="2903538"/>
          <p14:tracePt t="76769" x="6561138" y="2925763"/>
          <p14:tracePt t="76786" x="6553200" y="2955925"/>
          <p14:tracePt t="76802" x="6545263" y="2979738"/>
          <p14:tracePt t="76819" x="6530975" y="2994025"/>
          <p14:tracePt t="76835" x="6523038" y="3017838"/>
          <p14:tracePt t="76852" x="6492875" y="3048000"/>
          <p14:tracePt t="76870" x="6492875" y="3055938"/>
          <p14:tracePt t="76886" x="6484938" y="3070225"/>
          <p14:tracePt t="76903" x="6484938" y="3078163"/>
          <p14:tracePt t="76925" x="6469063" y="3094038"/>
          <p14:tracePt t="76935" x="6461125" y="3094038"/>
          <p14:tracePt t="76952" x="6454775" y="3108325"/>
          <p14:tracePt t="76970" x="6454775" y="3116263"/>
          <p14:tracePt t="76986" x="6454775" y="3132138"/>
          <p14:tracePt t="77006" x="6446838" y="3132138"/>
          <p14:tracePt t="77021" x="6446838" y="3140075"/>
          <p14:tracePt t="77047" x="6461125" y="3140075"/>
          <p14:tracePt t="77158" x="6477000" y="3140075"/>
          <p14:tracePt t="77166" x="6484938" y="3140075"/>
          <p14:tracePt t="77173" x="6499225" y="3140075"/>
          <p14:tracePt t="77186" x="6553200" y="3101975"/>
          <p14:tracePt t="77203" x="6629400" y="3048000"/>
          <p14:tracePt t="77220" x="6667500" y="3017838"/>
          <p14:tracePt t="77236" x="6697663" y="2979738"/>
          <p14:tracePt t="77252" x="6721475" y="2925763"/>
          <p14:tracePt t="77252" x="6735763" y="2903538"/>
          <p14:tracePt t="77270" x="6773863" y="2865438"/>
          <p14:tracePt t="77286" x="6865938" y="2819400"/>
          <p14:tracePt t="77303" x="6942138" y="2773363"/>
          <p14:tracePt t="77319" x="7010400" y="2751138"/>
          <p14:tracePt t="77335" x="7032625" y="2727325"/>
          <p14:tracePt t="77352" x="7032625" y="2720975"/>
          <p14:tracePt t="77368" x="7040563" y="2705100"/>
          <p14:tracePt t="77384" x="7040563" y="2682875"/>
          <p14:tracePt t="77402" x="7056438" y="2659063"/>
          <p14:tracePt t="77418" x="7070725" y="2636838"/>
          <p14:tracePt t="77435" x="7078663" y="2620963"/>
          <p14:tracePt t="77452" x="7086600" y="2606675"/>
          <p14:tracePt t="77470" x="7086600" y="2598738"/>
          <p14:tracePt t="77493" x="7086600" y="2590800"/>
          <p14:tracePt t="77518" x="7086600" y="2582863"/>
          <p14:tracePt t="77541" x="7086600" y="2574925"/>
          <p14:tracePt t="77694" x="7078663" y="2574925"/>
          <p14:tracePt t="77733" x="7070725" y="2574925"/>
          <p14:tracePt t="77813" x="7064375" y="2582863"/>
          <p14:tracePt t="77853" x="7056438" y="2582863"/>
          <p14:tracePt t="77862" x="7056438" y="2590800"/>
          <p14:tracePt t="77870" x="7048500" y="2598738"/>
          <p14:tracePt t="77885" x="7026275" y="2613025"/>
          <p14:tracePt t="77903" x="7002463" y="2636838"/>
          <p14:tracePt t="77920" x="6964363" y="2682875"/>
          <p14:tracePt t="77936" x="6926263" y="2720975"/>
          <p14:tracePt t="77952" x="6873875" y="2797175"/>
          <p14:tracePt t="77969" x="6827838" y="2849563"/>
          <p14:tracePt t="77986" x="6765925" y="2903538"/>
          <p14:tracePt t="78002" x="6751638" y="2933700"/>
          <p14:tracePt t="78019" x="6721475" y="2971800"/>
          <p14:tracePt t="78019" x="6705600" y="2979738"/>
          <p14:tracePt t="78038" x="6697663" y="2994025"/>
          <p14:tracePt t="78051" x="6659563" y="3025775"/>
          <p14:tracePt t="78051" x="6613525" y="3048000"/>
          <p14:tracePt t="78070" x="6607175" y="3063875"/>
          <p14:tracePt t="78085" x="6561138" y="3094038"/>
          <p14:tracePt t="78104" x="6537325" y="3108325"/>
          <p14:tracePt t="78119" x="6530975" y="3124200"/>
          <p14:tracePt t="78135" x="6499225" y="3124200"/>
          <p14:tracePt t="78152" x="6461125" y="3162300"/>
          <p14:tracePt t="78169" x="6400800" y="3192463"/>
          <p14:tracePt t="78185" x="6346825" y="3222625"/>
          <p14:tracePt t="78202" x="6316663" y="3246438"/>
          <p14:tracePt t="78219" x="6294438" y="3268663"/>
          <p14:tracePt t="78236" x="6286500" y="3268663"/>
          <p14:tracePt t="78251" x="6270625" y="3284538"/>
          <p14:tracePt t="78251" x="6264275" y="3298825"/>
          <p14:tracePt t="78270" x="6256338" y="3298825"/>
          <p14:tracePt t="78286" x="6264275" y="3298825"/>
          <p14:tracePt t="78741" x="6270625" y="3298825"/>
          <p14:tracePt t="78934" x="6278563" y="3298825"/>
          <p14:tracePt t="78982" x="6286500" y="3298825"/>
          <p14:tracePt t="79022" x="6294438" y="3298825"/>
          <p14:tracePt t="79037" x="6302375" y="3298825"/>
          <p14:tracePt t="79053" x="6308725" y="3298825"/>
          <p14:tracePt t="79062" x="6316663" y="3298825"/>
          <p14:tracePt t="79078" x="6324600" y="3298825"/>
          <p14:tracePt t="79134" x="6332538" y="3298825"/>
          <p14:tracePt t="79142" x="6340475" y="3298825"/>
          <p14:tracePt t="79152" x="6370638" y="3298825"/>
          <p14:tracePt t="79168" x="6416675" y="3298825"/>
          <p14:tracePt t="79184" x="6446838" y="3298825"/>
          <p14:tracePt t="79201" x="6454775" y="3298825"/>
          <p14:tracePt t="79217" x="6461125" y="3298825"/>
          <p14:tracePt t="79238" x="6477000" y="3298825"/>
          <p14:tracePt t="79262" x="6492875" y="3298825"/>
          <p14:tracePt t="79270" x="6507163" y="3298825"/>
          <p14:tracePt t="79284" x="6575425" y="3306763"/>
          <p14:tracePt t="79284" x="6575425" y="3314700"/>
          <p14:tracePt t="79302" x="6583363" y="3314700"/>
          <p14:tracePt t="79317" x="6591300" y="3314700"/>
          <p14:tracePt t="79335" x="6607175" y="3314700"/>
          <p14:tracePt t="79351" x="6629400" y="3314700"/>
          <p14:tracePt t="79367" x="6675438" y="3314700"/>
          <p14:tracePt t="79383" x="6697663" y="3314700"/>
          <p14:tracePt t="79400" x="6705600" y="3314700"/>
          <p14:tracePt t="79453" x="6713538" y="3314700"/>
          <p14:tracePt t="79461" x="6727825" y="3322638"/>
          <p14:tracePt t="79478" x="6743700" y="3322638"/>
          <p14:tracePt t="79493" x="6751638" y="3330575"/>
          <p14:tracePt t="79502" x="6759575" y="3330575"/>
          <p14:tracePt t="79518" x="6759575" y="3336925"/>
          <p14:tracePt t="79734" x="6759575" y="3344863"/>
          <p14:tracePt t="79973" x="6759575" y="3360738"/>
          <p14:tracePt t="79982" x="6751638" y="3360738"/>
          <p14:tracePt t="80021" x="6743700" y="3360738"/>
          <p14:tracePt t="80030" x="6735763" y="3368675"/>
          <p14:tracePt t="80061" x="6727825" y="3368675"/>
          <p14:tracePt t="80093" x="6721475" y="3368675"/>
          <p14:tracePt t="80110" x="6713538" y="3375025"/>
          <p14:tracePt t="80126" x="6697663" y="3375025"/>
          <p14:tracePt t="80150" x="6689725" y="3375025"/>
          <p14:tracePt t="80166" x="6675438" y="3382963"/>
          <p14:tracePt t="80173" x="6667500" y="3390900"/>
          <p14:tracePt t="80184" x="6637338" y="3390900"/>
          <p14:tracePt t="80200" x="6599238" y="3406775"/>
          <p14:tracePt t="80217" x="6545263" y="3406775"/>
          <p14:tracePt t="80233" x="6515100" y="3413125"/>
          <p14:tracePt t="80250" x="6499225" y="3421063"/>
          <p14:tracePt t="80266" x="6469063" y="3421063"/>
          <p14:tracePt t="80283" x="6454775" y="3421063"/>
          <p14:tracePt t="80299" x="6423025" y="3421063"/>
          <p14:tracePt t="80316" x="6346825" y="3421063"/>
          <p14:tracePt t="80316" x="6294438" y="3421063"/>
          <p14:tracePt t="80335" x="6210300" y="3421063"/>
          <p14:tracePt t="80351" x="6188075" y="3421063"/>
          <p14:tracePt t="80367" x="6180138" y="3421063"/>
          <p14:tracePt t="81667" x="6172200" y="3421063"/>
          <p14:tracePt t="82357" x="6164263" y="3421063"/>
          <p14:tracePt t="82462" x="6156325" y="3421063"/>
          <p14:tracePt t="82486" x="6142038" y="3429000"/>
          <p14:tracePt t="82526" x="6134100" y="3436938"/>
          <p14:tracePt t="82533" x="6126163" y="3436938"/>
          <p14:tracePt t="82547" x="6096000" y="3451225"/>
          <p14:tracePt t="82547" x="6080125" y="3467100"/>
          <p14:tracePt t="82566" x="6057900" y="3482975"/>
          <p14:tracePt t="82581" x="5997575" y="3513138"/>
          <p14:tracePt t="82599" x="5943600" y="3543300"/>
          <p14:tracePt t="82616" x="5859463" y="3589338"/>
          <p14:tracePt t="82632" x="5783263" y="3657600"/>
          <p14:tracePt t="82648" x="5684838" y="3717925"/>
          <p14:tracePt t="82665" x="5570538" y="3802063"/>
          <p14:tracePt t="82681" x="5410200" y="3848100"/>
          <p14:tracePt t="82697" x="5249863" y="3946525"/>
          <p14:tracePt t="82715" x="5045075" y="4068763"/>
          <p14:tracePt t="82731" x="4884738" y="4152900"/>
          <p14:tracePt t="82747" x="4778375" y="4237038"/>
          <p14:tracePt t="82764" x="4708525" y="4313238"/>
          <p14:tracePt t="82781" x="4656138" y="4419600"/>
          <p14:tracePt t="82798" x="4625975" y="4473575"/>
          <p14:tracePt t="82815" x="4602163" y="4541838"/>
          <p14:tracePt t="82831" x="4594225" y="4594225"/>
          <p14:tracePt t="82848" x="4587875" y="4610100"/>
          <p14:tracePt t="82864" x="4587875" y="4640263"/>
          <p14:tracePt t="82881" x="4587875" y="4656138"/>
          <p14:tracePt t="82896" x="4587875" y="4678363"/>
          <p14:tracePt t="82914" x="4587875" y="4702175"/>
          <p14:tracePt t="82930" x="4579938" y="4708525"/>
          <p14:tracePt t="82946" x="4579938" y="4724400"/>
          <p14:tracePt t="82964" x="4579938" y="4746625"/>
          <p14:tracePt t="82998" x="4579938" y="4762500"/>
          <p14:tracePt t="83334" x="4579938" y="4770438"/>
          <p14:tracePt t="83742" x="4587875" y="4770438"/>
          <p14:tracePt t="84078" x="4594225" y="4778375"/>
          <p14:tracePt t="84190" x="4602163" y="4778375"/>
          <p14:tracePt t="84366" x="4610100" y="4778375"/>
          <p14:tracePt t="84413" x="4618038" y="4784725"/>
          <p14:tracePt t="84445" x="4625975" y="4784725"/>
          <p14:tracePt t="84462" x="4632325" y="4784725"/>
          <p14:tracePt t="84525" x="4648200" y="4784725"/>
          <p14:tracePt t="84533" x="4656138" y="4784725"/>
          <p14:tracePt t="84544" x="4678363" y="4784725"/>
          <p14:tracePt t="84561" x="4694238" y="4784725"/>
          <p14:tracePt t="84578" x="4716463" y="4784725"/>
          <p14:tracePt t="84594" x="4724400" y="4784725"/>
          <p14:tracePt t="84611" x="4746625" y="4784725"/>
          <p14:tracePt t="84628" x="4784725" y="4784725"/>
          <p14:tracePt t="84644" x="4860925" y="4784725"/>
          <p14:tracePt t="84662" x="4899025" y="4784725"/>
          <p14:tracePt t="84679" x="4922838" y="4784725"/>
          <p14:tracePt t="84695" x="4930775" y="4784725"/>
          <p14:tracePt t="84717" x="4945063" y="4784725"/>
          <p14:tracePt t="84727" x="4999038" y="4784725"/>
          <p14:tracePt t="84744" x="5067300" y="4784725"/>
          <p14:tracePt t="84761" x="5105400" y="4784725"/>
          <p14:tracePt t="84778" x="5159375" y="4784725"/>
          <p14:tracePt t="84795" x="5165725" y="4784725"/>
          <p14:tracePt t="84810" x="5173663" y="4784725"/>
          <p14:tracePt t="84829" x="5181600" y="4784725"/>
          <p14:tracePt t="84844" x="5241925" y="4784725"/>
          <p14:tracePt t="84862" x="5273675" y="4778375"/>
          <p14:tracePt t="84878" x="5295900" y="4778375"/>
          <p14:tracePt t="84895" x="5311775" y="4778375"/>
          <p14:tracePt t="84911" x="5318125" y="4778375"/>
          <p14:tracePt t="84927" x="5349875" y="4770438"/>
          <p14:tracePt t="84944" x="5387975" y="4754563"/>
          <p14:tracePt t="84961" x="5464175" y="4740275"/>
          <p14:tracePt t="84977" x="5516563" y="4724400"/>
          <p14:tracePt t="84994" x="5532438" y="4724400"/>
          <p14:tracePt t="85011" x="5532438" y="4716463"/>
          <p14:tracePt t="85053" x="5540375" y="4716463"/>
          <p14:tracePt t="85061" x="5540375" y="4708525"/>
          <p14:tracePt t="85069" x="5546725" y="4702175"/>
          <p14:tracePt t="85078" x="5554663" y="4694238"/>
          <p14:tracePt t="85094" x="5562600" y="4686300"/>
          <p14:tracePt t="85111" x="5562600" y="4670425"/>
          <p14:tracePt t="85277" x="5578475" y="4664075"/>
          <p14:tracePt t="85294" x="5578475" y="4656138"/>
          <p14:tracePt t="85350" x="5578475" y="4648200"/>
          <p14:tracePt t="85358" x="5592763" y="4632325"/>
          <p14:tracePt t="85373" x="5592763" y="4625975"/>
          <p14:tracePt t="85390" x="5592763" y="4618038"/>
          <p14:tracePt t="85437" x="5592763" y="4610100"/>
          <p14:tracePt t="85446" x="5600700" y="4610100"/>
          <p14:tracePt t="85460" x="5600700" y="4602163"/>
          <p14:tracePt t="85477" x="5608638" y="4602163"/>
          <p14:tracePt t="85494" x="5600700" y="4602163"/>
          <p14:tracePt t="85846" x="5592763" y="4602163"/>
          <p14:tracePt t="85862" x="5584825" y="4602163"/>
          <p14:tracePt t="85869" x="5584825" y="4610100"/>
          <p14:tracePt t="85878" x="5540375" y="4625975"/>
          <p14:tracePt t="85895" x="5464175" y="4625975"/>
          <p14:tracePt t="85912" x="5341938" y="4648200"/>
          <p14:tracePt t="85928" x="5219700" y="4670425"/>
          <p14:tracePt t="85944" x="5135563" y="4678363"/>
          <p14:tracePt t="85961" x="5075238" y="4694238"/>
          <p14:tracePt t="85977" x="5045075" y="4694238"/>
          <p14:tracePt t="85994" x="4991100" y="4694238"/>
          <p14:tracePt t="86011" x="4884738" y="4708525"/>
          <p14:tracePt t="86027" x="4702175" y="4716463"/>
          <p14:tracePt t="86027" x="4610100" y="4732338"/>
          <p14:tracePt t="86046" x="4511675" y="4746625"/>
          <p14:tracePt t="86059" x="4313238" y="4746625"/>
          <p14:tracePt t="86076" x="4130675" y="4762500"/>
          <p14:tracePt t="86076" x="4092575" y="4762500"/>
          <p14:tracePt t="86094" x="4030663" y="4770438"/>
          <p14:tracePt t="86110" x="4000500" y="4770438"/>
          <p14:tracePt t="86126" x="3962400" y="4770438"/>
          <p14:tracePt t="86143" x="3924300" y="4770438"/>
          <p14:tracePt t="86159" x="3856038" y="4770438"/>
          <p14:tracePt t="86176" x="3763963" y="4770438"/>
          <p14:tracePt t="86192" x="3649663" y="4770438"/>
          <p14:tracePt t="86209" x="3543300" y="4770438"/>
          <p14:tracePt t="86226" x="3489325" y="4762500"/>
          <p14:tracePt t="86242" x="3459163" y="4754563"/>
          <p14:tracePt t="86259" x="3436938" y="4746625"/>
          <p14:tracePt t="86276" x="3390900" y="4732338"/>
          <p14:tracePt t="86292" x="3360738" y="4732338"/>
          <p14:tracePt t="86310" x="3336925" y="4724400"/>
          <p14:tracePt t="86327" x="3330575" y="4716463"/>
          <p14:tracePt t="86342" x="3314700" y="4716463"/>
          <p14:tracePt t="86365" x="3284538" y="4716463"/>
          <p14:tracePt t="86375" x="3216275" y="4716463"/>
          <p14:tracePt t="86394" x="3162300" y="4702175"/>
          <p14:tracePt t="86410" x="3146425" y="4694238"/>
          <p14:tracePt t="86426" x="3154363" y="4694238"/>
          <p14:tracePt t="86597" x="3170238" y="4694238"/>
          <p14:tracePt t="86606" x="3184525" y="4694238"/>
          <p14:tracePt t="86613" x="3216275" y="4702175"/>
          <p14:tracePt t="86626" x="3284538" y="4708525"/>
          <p14:tracePt t="86643" x="3368675" y="4732338"/>
          <p14:tracePt t="86660" x="3451225" y="4740275"/>
          <p14:tracePt t="86660" x="3482975" y="4740275"/>
          <p14:tracePt t="86678" x="3527425" y="4754563"/>
          <p14:tracePt t="86693" x="3597275" y="4762500"/>
          <p14:tracePt t="86710" x="3679825" y="4778375"/>
          <p14:tracePt t="86727" x="3763963" y="4778375"/>
          <p14:tracePt t="86744" x="3856038" y="4778375"/>
          <p14:tracePt t="86760" x="3970338" y="4778375"/>
          <p14:tracePt t="86777" x="4054475" y="4778375"/>
          <p14:tracePt t="86793" x="4098925" y="4778375"/>
          <p14:tracePt t="86810" x="4160838" y="4778375"/>
          <p14:tracePt t="86826" x="4244975" y="4778375"/>
          <p14:tracePt t="86843" x="4381500" y="4778375"/>
          <p14:tracePt t="86860" x="4525963" y="4778375"/>
          <p14:tracePt t="86860" x="4587875" y="4778375"/>
          <p14:tracePt t="86878" x="4640263" y="4778375"/>
          <p14:tracePt t="86893" x="4754563" y="4778375"/>
          <p14:tracePt t="86910" x="4770438" y="4778375"/>
          <p14:tracePt t="86927" x="4784725" y="4784725"/>
          <p14:tracePt t="86942" x="4838700" y="4784725"/>
          <p14:tracePt t="86960" x="4953000" y="4784725"/>
          <p14:tracePt t="86976" x="5051425" y="4784725"/>
          <p14:tracePt t="86993" x="5135563" y="4784725"/>
          <p14:tracePt t="87009" x="5165725" y="4784725"/>
          <p14:tracePt t="87009" x="5173663" y="4784725"/>
          <p14:tracePt t="87033" x="5181600" y="4784725"/>
          <p14:tracePt t="87045" x="5189538" y="4784725"/>
          <p14:tracePt t="87085" x="5227638" y="4784725"/>
          <p14:tracePt t="87093" x="5280025" y="4784725"/>
          <p14:tracePt t="87103" x="5326063" y="4762500"/>
          <p14:tracePt t="87110" x="5402263" y="4746625"/>
          <p14:tracePt t="87127" x="5440363" y="4732338"/>
          <p14:tracePt t="87144" x="5464175" y="4716463"/>
          <p14:tracePt t="87160" x="5478463" y="4716463"/>
          <p14:tracePt t="87176" x="5508625" y="4702175"/>
          <p14:tracePt t="87193" x="5532438" y="4686300"/>
          <p14:tracePt t="87209" x="5540375" y="4678363"/>
          <p14:tracePt t="87373" x="5540375" y="4670425"/>
          <p14:tracePt t="87406" x="5532438" y="4670425"/>
          <p14:tracePt t="87446" x="5516563" y="4670425"/>
          <p14:tracePt t="87470" x="5508625" y="4670425"/>
          <p14:tracePt t="87477" x="5486400" y="4670425"/>
          <p14:tracePt t="87492" x="5418138" y="4708525"/>
          <p14:tracePt t="87492" x="5372100" y="4716463"/>
          <p14:tracePt t="87510" x="5257800" y="4754563"/>
          <p14:tracePt t="87527" x="5151438" y="4784725"/>
          <p14:tracePt t="87543" x="5067300" y="4808538"/>
          <p14:tracePt t="87560" x="5013325" y="4822825"/>
          <p14:tracePt t="87576" x="4968875" y="4822825"/>
          <p14:tracePt t="87593" x="4922838" y="4830763"/>
          <p14:tracePt t="87609" x="4860925" y="4830763"/>
          <p14:tracePt t="87626" x="4740275" y="4846638"/>
          <p14:tracePt t="87642" x="4572000" y="4868863"/>
          <p14:tracePt t="87659" x="4427538" y="4876800"/>
          <p14:tracePt t="87675" x="4297363" y="4892675"/>
          <p14:tracePt t="87675" x="4244975" y="4892675"/>
          <p14:tracePt t="87694" x="4183063" y="4892675"/>
          <p14:tracePt t="87709" x="4084638" y="4899025"/>
          <p14:tracePt t="87727" x="4030663" y="4899025"/>
          <p14:tracePt t="87743" x="3992563" y="4899025"/>
          <p14:tracePt t="87760" x="3940175" y="4884738"/>
          <p14:tracePt t="87776" x="3840163" y="4854575"/>
          <p14:tracePt t="87792" x="3711575" y="4830763"/>
          <p14:tracePt t="87809" x="3611563" y="4816475"/>
          <p14:tracePt t="87826" x="3527425" y="4808538"/>
          <p14:tracePt t="87842" x="3482975" y="4808538"/>
          <p14:tracePt t="87859" x="3444875" y="4792663"/>
          <p14:tracePt t="87876" x="3398838" y="4770438"/>
          <p14:tracePt t="87892" x="3368675" y="4754563"/>
          <p14:tracePt t="87892" x="3352800" y="4754563"/>
          <p14:tracePt t="87910" x="3322638" y="4740275"/>
          <p14:tracePt t="87927" x="3276600" y="4724400"/>
          <p14:tracePt t="87943" x="3254375" y="4724400"/>
          <p14:tracePt t="87960" x="3238500" y="4708525"/>
          <p14:tracePt t="87974" x="3230563" y="4708525"/>
          <p14:tracePt t="88646" x="3222625" y="4708525"/>
          <p14:tracePt t="88726" x="3216275" y="4708525"/>
          <p14:tracePt t="88773" x="3208338" y="4708525"/>
          <p14:tracePt t="88797" x="3200400" y="4708525"/>
          <p14:tracePt t="88813" x="3184525" y="4708525"/>
          <p14:tracePt t="88822" x="3162300" y="4708525"/>
          <p14:tracePt t="88830" x="3108325" y="4708525"/>
          <p14:tracePt t="88841" x="2955925" y="4708525"/>
          <p14:tracePt t="88858" x="2727325" y="4708525"/>
          <p14:tracePt t="88875" x="2522538" y="4708525"/>
          <p14:tracePt t="88891" x="2346325" y="4708525"/>
          <p14:tracePt t="88907" x="2232025" y="4708525"/>
          <p14:tracePt t="88923" x="2187575" y="4708525"/>
          <p14:tracePt t="88940" x="2187575" y="4702175"/>
          <p14:tracePt t="89502" x="2187575" y="4694238"/>
          <p14:tracePt t="89517" x="2193925" y="4686300"/>
          <p14:tracePt t="89525" x="2193925" y="4678363"/>
          <p14:tracePt t="89540" x="2193925" y="4648200"/>
          <p14:tracePt t="89540" x="2209800" y="4632325"/>
          <p14:tracePt t="89559" x="2239963" y="4572000"/>
          <p14:tracePt t="89575" x="2270125" y="4503738"/>
          <p14:tracePt t="89591" x="2286000" y="4457700"/>
          <p14:tracePt t="89608" x="2308225" y="4365625"/>
          <p14:tracePt t="89624" x="2332038" y="4289425"/>
          <p14:tracePt t="89640" x="2339975" y="4237038"/>
          <p14:tracePt t="89657" x="2354263" y="4175125"/>
          <p14:tracePt t="89674" x="2392363" y="4106863"/>
          <p14:tracePt t="89690" x="2438400" y="3992563"/>
          <p14:tracePt t="89707" x="2468563" y="3908425"/>
          <p14:tracePt t="89724" x="2484438" y="3832225"/>
          <p14:tracePt t="89741" x="2506663" y="3794125"/>
          <p14:tracePt t="89741" x="2514600" y="3749675"/>
          <p14:tracePt t="89758" x="2514600" y="3695700"/>
          <p14:tracePt t="89774" x="2536825" y="3551238"/>
          <p14:tracePt t="89792" x="2560638" y="3451225"/>
          <p14:tracePt t="89807" x="2598738" y="3375025"/>
          <p14:tracePt t="89824" x="2620963" y="3306763"/>
          <p14:tracePt t="89840" x="2644775" y="3246438"/>
          <p14:tracePt t="89857" x="2651125" y="3222625"/>
          <p14:tracePt t="89873" x="2651125" y="3162300"/>
          <p14:tracePt t="89890" x="2682875" y="3101975"/>
          <p14:tracePt t="89906" x="2713038" y="3032125"/>
          <p14:tracePt t="89923" x="2765425" y="2933700"/>
          <p14:tracePt t="89940" x="2789238" y="2865438"/>
          <p14:tracePt t="89956" x="2803525" y="2811463"/>
          <p14:tracePt t="89975" x="2803525" y="2797175"/>
          <p14:tracePt t="89989" x="2819400" y="2765425"/>
          <p14:tracePt t="90007" x="2819400" y="2743200"/>
          <p14:tracePt t="90025" x="2819400" y="2735263"/>
          <p14:tracePt t="90040" x="2819400" y="2720975"/>
          <p14:tracePt t="90056" x="2819400" y="2727325"/>
          <p14:tracePt t="90278" x="2819400" y="2743200"/>
          <p14:tracePt t="90285" x="2819400" y="2759075"/>
          <p14:tracePt t="90294" x="2819400" y="2789238"/>
          <p14:tracePt t="90305" x="2781300" y="2879725"/>
          <p14:tracePt t="90323" x="2773363" y="2994025"/>
          <p14:tracePt t="90340" x="2735263" y="3116263"/>
          <p14:tracePt t="90358" x="2697163" y="3254375"/>
          <p14:tracePt t="90358" x="2659063" y="3314700"/>
          <p14:tracePt t="90374" x="2651125" y="3398838"/>
          <p14:tracePt t="90390" x="2628900" y="3482975"/>
          <p14:tracePt t="90407" x="2628900" y="3551238"/>
          <p14:tracePt t="90424" x="2620963" y="3597275"/>
          <p14:tracePt t="90440" x="2613025" y="3627438"/>
          <p14:tracePt t="90456" x="2590800" y="3687763"/>
          <p14:tracePt t="90473" x="2574925" y="3741738"/>
          <p14:tracePt t="90489" x="2560638" y="3794125"/>
          <p14:tracePt t="90506" x="2544763" y="3825875"/>
          <p14:tracePt t="90524" x="2530475" y="3878263"/>
          <p14:tracePt t="90539" x="2522538" y="3908425"/>
          <p14:tracePt t="90555" x="2498725" y="3946525"/>
          <p14:tracePt t="90555" x="2498725" y="3962400"/>
          <p14:tracePt t="90574" x="2492375" y="4016375"/>
          <p14:tracePt t="90590" x="2468563" y="4060825"/>
          <p14:tracePt t="90607" x="2454275" y="4092575"/>
          <p14:tracePt t="90624" x="2438400" y="4130675"/>
          <p14:tracePt t="90640" x="2430463" y="4137025"/>
          <p14:tracePt t="90655" x="2422525" y="4152900"/>
          <p14:tracePt t="90673" x="2400300" y="4191000"/>
          <p14:tracePt t="90689" x="2370138" y="4213225"/>
          <p14:tracePt t="90706" x="2332038" y="4244975"/>
          <p14:tracePt t="90722" x="2209800" y="4289425"/>
          <p14:tracePt t="90739" x="2057400" y="4359275"/>
          <p14:tracePt t="90756" x="1905000" y="4427538"/>
          <p14:tracePt t="90772" x="1782763" y="4487863"/>
          <p14:tracePt t="90790" x="1768475" y="4495800"/>
          <p14:tracePt t="90790" x="1760538" y="4503738"/>
          <p14:tracePt t="90806" x="1752600" y="4511675"/>
          <p14:tracePt t="90885" x="1752600" y="4518025"/>
          <p14:tracePt t="91598" x="1744663" y="4525963"/>
          <p14:tracePt t="91629" x="1730375" y="4541838"/>
          <p14:tracePt t="91645" x="1722438" y="4549775"/>
          <p14:tracePt t="91654" x="1706563" y="4556125"/>
          <p14:tracePt t="91661" x="1698625" y="4564063"/>
          <p14:tracePt t="91677" x="1692275" y="4564063"/>
          <p14:tracePt t="91687" x="1676400" y="4572000"/>
          <p14:tracePt t="91705" x="1654175" y="4579938"/>
          <p14:tracePt t="91722" x="1616075" y="4587875"/>
          <p14:tracePt t="91738" x="1508125" y="4602163"/>
          <p14:tracePt t="91755" x="1431925" y="4610100"/>
          <p14:tracePt t="91771" x="1363663" y="4625975"/>
          <p14:tracePt t="91788" x="1317625" y="4632325"/>
          <p14:tracePt t="91788" x="1303338" y="4632325"/>
          <p14:tracePt t="91807" x="1287463" y="4632325"/>
          <p14:tracePt t="91822" x="1249363" y="4632325"/>
          <p14:tracePt t="91839" x="1196975" y="4632325"/>
          <p14:tracePt t="91856" x="1143000" y="4625975"/>
          <p14:tracePt t="91872" x="1120775" y="4625975"/>
          <p14:tracePt t="91888" x="1112838" y="4625975"/>
          <p14:tracePt t="91904" x="1104900" y="4618038"/>
          <p14:tracePt t="91921" x="1096963" y="4610100"/>
          <p14:tracePt t="91997" x="1089025" y="4610100"/>
          <p14:tracePt t="92021" x="1082675" y="4610100"/>
          <p14:tracePt t="92029" x="1036638" y="4579938"/>
          <p14:tracePt t="92039" x="1020763" y="4556125"/>
          <p14:tracePt t="92055" x="1012825" y="4525963"/>
          <p14:tracePt t="92070" x="1012825" y="4511675"/>
          <p14:tracePt t="92087" x="1012825" y="4503738"/>
          <p14:tracePt t="92103" x="1012825" y="4495800"/>
          <p14:tracePt t="92121" x="1012825" y="4487863"/>
          <p14:tracePt t="92137" x="1012825" y="4479925"/>
          <p14:tracePt t="92205" x="1012825" y="4465638"/>
          <p14:tracePt t="92222" x="1012825" y="4449763"/>
          <p14:tracePt t="92229" x="1020763" y="4427538"/>
          <p14:tracePt t="92239" x="1020763" y="4419600"/>
          <p14:tracePt t="92254" x="1028700" y="4403725"/>
          <p14:tracePt t="92270" x="1028700" y="4397375"/>
          <p14:tracePt t="92437" x="1028700" y="4389438"/>
          <p14:tracePt t="92454" x="1036638" y="4381500"/>
          <p14:tracePt t="92461" x="1036638" y="4373563"/>
          <p14:tracePt t="92471" x="1036638" y="4359275"/>
          <p14:tracePt t="92488" x="1044575" y="4359275"/>
          <p14:tracePt t="92503" x="1044575" y="4351338"/>
          <p14:tracePt t="92520" x="1044575" y="4335463"/>
          <p14:tracePt t="92536" x="1044575" y="4327525"/>
          <p14:tracePt t="92557" x="1044575" y="4321175"/>
          <p14:tracePt t="92574" x="1044575" y="4313238"/>
          <p14:tracePt t="92613" x="1044575" y="4305300"/>
          <p14:tracePt t="92653" x="1044575" y="4297363"/>
          <p14:tracePt t="92661" x="1044575" y="4283075"/>
          <p14:tracePt t="92678" x="1044575" y="4275138"/>
          <p14:tracePt t="92733" x="1044575" y="4267200"/>
          <p14:tracePt t="92749" x="1044575" y="4259263"/>
          <p14:tracePt t="92829" x="1050925" y="4251325"/>
          <p14:tracePt t="92853" x="1066800" y="4251325"/>
          <p14:tracePt t="92950" x="1074738" y="4251325"/>
          <p14:tracePt t="92982" x="1082675" y="4251325"/>
          <p14:tracePt t="92997" x="1089025" y="4251325"/>
          <p14:tracePt t="93022" x="1096963" y="4251325"/>
          <p14:tracePt t="93040" x="1112838" y="4251325"/>
          <p14:tracePt t="93077" x="1112838" y="4259263"/>
          <p14:tracePt t="93109" x="1127125" y="4267200"/>
          <p14:tracePt t="93118" x="1127125" y="4275138"/>
          <p14:tracePt t="93134" x="1143000" y="4283075"/>
          <p14:tracePt t="93166" x="1143000" y="4289425"/>
          <p14:tracePt t="93205" x="1143000" y="4297363"/>
          <p14:tracePt t="93237" x="1143000" y="4305300"/>
          <p14:tracePt t="93317" x="1143000" y="4313238"/>
          <p14:tracePt t="93325" x="1135063" y="4321175"/>
          <p14:tracePt t="93335" x="1127125" y="4321175"/>
          <p14:tracePt t="93373" x="1120775" y="4327525"/>
          <p14:tracePt t="93405" x="1120775" y="4335463"/>
          <p14:tracePt t="93413" x="1112838" y="4351338"/>
          <p14:tracePt t="93421" x="1104900" y="4351338"/>
          <p14:tracePt t="93438" x="1112838" y="4351338"/>
          <p14:tracePt t="93790" x="1120775" y="4351338"/>
          <p14:tracePt t="93798" x="1135063" y="4351338"/>
          <p14:tracePt t="93805" x="1158875" y="4351338"/>
          <p14:tracePt t="93819" x="1173163" y="4365625"/>
          <p14:tracePt t="93837" x="1181100" y="4365625"/>
          <p14:tracePt t="93854" x="1181100" y="4373563"/>
          <p14:tracePt t="94117" x="1173163" y="4381500"/>
          <p14:tracePt t="94125" x="1165225" y="4381500"/>
          <p14:tracePt t="94141" x="1165225" y="4397375"/>
          <p14:tracePt t="94152" x="1158875" y="4411663"/>
          <p14:tracePt t="94168" x="1150938" y="4435475"/>
          <p14:tracePt t="94186" x="1135063" y="4465638"/>
          <p14:tracePt t="94202" x="1127125" y="4503738"/>
          <p14:tracePt t="94219" x="1120775" y="4533900"/>
          <p14:tracePt t="94236" x="1112838" y="4572000"/>
          <p14:tracePt t="94236" x="1096963" y="4594225"/>
          <p14:tracePt t="94254" x="1096963" y="4602163"/>
          <p14:tracePt t="94268" x="1082675" y="4678363"/>
          <p14:tracePt t="94286" x="1058863" y="4724400"/>
          <p14:tracePt t="94303" x="1044575" y="4778375"/>
          <p14:tracePt t="94320" x="1012825" y="4830763"/>
          <p14:tracePt t="94336" x="1006475" y="4876800"/>
          <p14:tracePt t="94352" x="990600" y="4892675"/>
          <p14:tracePt t="94370" x="982663" y="4914900"/>
          <p14:tracePt t="94386" x="968375" y="4953000"/>
          <p14:tracePt t="94402" x="952500" y="4991100"/>
          <p14:tracePt t="94419" x="930275" y="5051425"/>
          <p14:tracePt t="94435" x="906463" y="5105400"/>
          <p14:tracePt t="94452" x="898525" y="5127625"/>
          <p14:tracePt t="94469" x="876300" y="5165725"/>
          <p14:tracePt t="94486" x="868363" y="5173663"/>
          <p14:tracePt t="94502" x="860425" y="5181600"/>
          <p14:tracePt t="94518" x="838200" y="5203825"/>
          <p14:tracePt t="94536" x="815975" y="5219700"/>
          <p14:tracePt t="94551" x="754063" y="5241925"/>
          <p14:tracePt t="94568" x="723900" y="5257800"/>
          <p14:tracePt t="94585" x="669925" y="5273675"/>
          <p14:tracePt t="94602" x="609600" y="5295900"/>
          <p14:tracePt t="94620" x="571500" y="5311775"/>
          <p14:tracePt t="94636" x="541338" y="5334000"/>
          <p14:tracePt t="94652" x="525463" y="5334000"/>
          <p14:tracePt t="94668" x="517525" y="5341938"/>
          <p14:tracePt t="94668" x="503238" y="5341938"/>
          <p14:tracePt t="94686" x="473075" y="5349875"/>
          <p14:tracePt t="94702" x="441325" y="5364163"/>
          <p14:tracePt t="94719" x="411163" y="5380038"/>
          <p14:tracePt t="94736" x="403225" y="5380038"/>
          <p14:tracePt t="94822" x="396875" y="5394325"/>
          <p14:tracePt t="94829" x="388938" y="5394325"/>
          <p14:tracePt t="94885" x="388938" y="5402263"/>
          <p14:tracePt t="95046" x="388938" y="5410200"/>
          <p14:tracePt t="95245" x="396875" y="5410200"/>
          <p14:tracePt t="95485" x="403225" y="5410200"/>
          <p14:tracePt t="95533" x="419100" y="5418138"/>
          <p14:tracePt t="95566" x="419100" y="5426075"/>
          <p14:tracePt t="95685" x="434975" y="5432425"/>
          <p14:tracePt t="95726" x="441325" y="5432425"/>
          <p14:tracePt t="96413" x="449263" y="5432425"/>
          <p14:tracePt t="96613" x="457200" y="5432425"/>
          <p14:tracePt t="98029" x="465138" y="5432425"/>
          <p14:tracePt t="98158" x="479425" y="5432425"/>
          <p14:tracePt t="98213" x="487363" y="5432425"/>
          <p14:tracePt t="98262" x="503238" y="5432425"/>
          <p14:tracePt t="98269" x="511175" y="5432425"/>
          <p14:tracePt t="98280" x="563563" y="5432425"/>
          <p14:tracePt t="98298" x="593725" y="5432425"/>
          <p14:tracePt t="98315" x="631825" y="5432425"/>
          <p14:tracePt t="98331" x="639763" y="5432425"/>
          <p14:tracePt t="98347" x="647700" y="5432425"/>
          <p14:tracePt t="98364" x="663575" y="5432425"/>
          <p14:tracePt t="98380" x="708025" y="5432425"/>
          <p14:tracePt t="98398" x="754063" y="5432425"/>
          <p14:tracePt t="98415" x="822325" y="5426075"/>
          <p14:tracePt t="98432" x="876300" y="5426075"/>
          <p14:tracePt t="98448" x="892175" y="5410200"/>
          <p14:tracePt t="98465" x="898525" y="5410200"/>
          <p14:tracePt t="98481" x="906463" y="5410200"/>
          <p14:tracePt t="98582" x="922338" y="5410200"/>
          <p14:tracePt t="98589" x="936625" y="5410200"/>
          <p14:tracePt t="98598" x="968375" y="5410200"/>
          <p14:tracePt t="98616" x="1012825" y="5410200"/>
          <p14:tracePt t="98632" x="1050925" y="5410200"/>
          <p14:tracePt t="98648" x="1089025" y="5410200"/>
          <p14:tracePt t="98665" x="1104900" y="5410200"/>
          <p14:tracePt t="98681" x="1112838" y="5410200"/>
          <p14:tracePt t="98733" x="1127125" y="5410200"/>
          <p14:tracePt t="98742" x="1143000" y="5410200"/>
          <p14:tracePt t="98749" x="1165225" y="5410200"/>
          <p14:tracePt t="98764" x="1219200" y="5410200"/>
          <p14:tracePt t="98764" x="1227138" y="5410200"/>
          <p14:tracePt t="98782" x="1235075" y="5410200"/>
          <p14:tracePt t="98797" x="1241425" y="5410200"/>
          <p14:tracePt t="98845" x="1257300" y="5410200"/>
          <p14:tracePt t="98853" x="1265238" y="5410200"/>
          <p14:tracePt t="98864" x="1311275" y="5410200"/>
          <p14:tracePt t="98881" x="1363663" y="5410200"/>
          <p14:tracePt t="98897" x="1439863" y="5410200"/>
          <p14:tracePt t="98914" x="1501775" y="5410200"/>
          <p14:tracePt t="98931" x="1570038" y="5410200"/>
          <p14:tracePt t="98947" x="1608138" y="5410200"/>
          <p14:tracePt t="98964" x="1646238" y="5410200"/>
          <p14:tracePt t="98982" x="1654175" y="5418138"/>
          <p14:tracePt t="99014" x="1668463" y="5426075"/>
          <p14:tracePt t="99030" x="1676400" y="5426075"/>
          <p14:tracePt t="99038" x="1706563" y="5426075"/>
          <p14:tracePt t="99047" x="1752600" y="5426075"/>
          <p14:tracePt t="99063" x="1790700" y="5426075"/>
          <p14:tracePt t="99081" x="1820863" y="5426075"/>
          <p14:tracePt t="99097" x="1806575" y="5426075"/>
          <p14:tracePt t="99349" x="1798638" y="5426075"/>
          <p14:tracePt t="99357" x="1790700" y="5426075"/>
          <p14:tracePt t="99366" x="1768475" y="5426075"/>
          <p14:tracePt t="99380" x="1760538" y="5426075"/>
          <p14:tracePt t="99396" x="1722438" y="5426075"/>
          <p14:tracePt t="99414" x="1684338" y="5426075"/>
          <p14:tracePt t="99431" x="1570038" y="5356225"/>
          <p14:tracePt t="99448" x="1539875" y="5356225"/>
          <p14:tracePt t="99464" x="1516063" y="5356225"/>
          <p14:tracePt t="99480" x="1485900" y="5356225"/>
          <p14:tracePt t="99497" x="1455738" y="5356225"/>
          <p14:tracePt t="99513" x="1425575" y="5356225"/>
          <p14:tracePt t="99530" x="1371600" y="5356225"/>
          <p14:tracePt t="99546" x="1333500" y="5356225"/>
          <p14:tracePt t="99562" x="1295400" y="5356225"/>
          <p14:tracePt t="99580" x="1241425" y="5356225"/>
          <p14:tracePt t="99580" x="1219200" y="5356225"/>
          <p14:tracePt t="99598" x="1189038" y="5356225"/>
          <p14:tracePt t="99613" x="1120775" y="5356225"/>
          <p14:tracePt t="99631" x="1074738" y="5356225"/>
          <p14:tracePt t="99647" x="1050925" y="5356225"/>
          <p14:tracePt t="99664" x="1020763" y="5356225"/>
          <p14:tracePt t="99680" x="998538" y="5356225"/>
          <p14:tracePt t="99697" x="968375" y="5356225"/>
          <p14:tracePt t="99714" x="906463" y="5356225"/>
          <p14:tracePt t="99730" x="846138" y="5356225"/>
          <p14:tracePt t="99746" x="792163" y="5356225"/>
          <p14:tracePt t="99763" x="762000" y="5356225"/>
          <p14:tracePt t="99780" x="708025" y="5356225"/>
          <p14:tracePt t="99796" x="677863" y="5356225"/>
          <p14:tracePt t="99814" x="655638" y="5356225"/>
          <p14:tracePt t="99831" x="617538" y="5356225"/>
          <p14:tracePt t="99847" x="563563" y="5356225"/>
          <p14:tracePt t="99862" x="533400" y="5349875"/>
          <p14:tracePt t="99880" x="511175" y="5349875"/>
          <p14:tracePt t="99896" x="495300" y="5341938"/>
          <p14:tracePt t="99913" x="487363" y="5341938"/>
          <p14:tracePt t="99929" x="473075" y="5341938"/>
          <p14:tracePt t="99946" x="457200" y="5341938"/>
          <p14:tracePt t="99963" x="441325" y="5341938"/>
          <p14:tracePt t="99979" x="434975" y="5341938"/>
          <p14:tracePt t="100037" x="411163" y="5341938"/>
          <p14:tracePt t="100046" x="396875" y="5349875"/>
          <p14:tracePt t="100053" x="381000" y="5349875"/>
          <p14:tracePt t="100069" x="388938" y="5356225"/>
          <p14:tracePt t="100189" x="396875" y="5364163"/>
          <p14:tracePt t="100205" x="403225" y="5364163"/>
          <p14:tracePt t="100214" x="427038" y="5364163"/>
          <p14:tracePt t="100230" x="457200" y="5372100"/>
          <p14:tracePt t="100247" x="503238" y="5372100"/>
          <p14:tracePt t="100263" x="555625" y="5372100"/>
          <p14:tracePt t="100279" x="587375" y="5372100"/>
          <p14:tracePt t="100296" x="601663" y="5372100"/>
          <p14:tracePt t="100313" x="609600" y="5372100"/>
          <p14:tracePt t="100328" x="625475" y="5372100"/>
          <p14:tracePt t="100345" x="655638" y="5372100"/>
          <p14:tracePt t="100362" x="715963" y="5372100"/>
          <p14:tracePt t="100379" x="800100" y="5372100"/>
          <p14:tracePt t="100396" x="854075" y="5372100"/>
          <p14:tracePt t="100412" x="892175" y="5380038"/>
          <p14:tracePt t="100430" x="914400" y="5380038"/>
          <p14:tracePt t="100447" x="944563" y="5394325"/>
          <p14:tracePt t="100464" x="990600" y="5394325"/>
          <p14:tracePt t="100480" x="1058863" y="5394325"/>
          <p14:tracePt t="100496" x="1173163" y="5394325"/>
          <p14:tracePt t="100512" x="1279525" y="5394325"/>
          <p14:tracePt t="100529" x="1417638" y="5394325"/>
          <p14:tracePt t="100545" x="1501775" y="5387975"/>
          <p14:tracePt t="100562" x="1524000" y="5380038"/>
          <p14:tracePt t="100579" x="1516063" y="5380038"/>
          <p14:tracePt t="100805" x="1508125" y="5380038"/>
          <p14:tracePt t="100829" x="1501775" y="5380038"/>
          <p14:tracePt t="100845" x="1493838" y="5380038"/>
          <p14:tracePt t="100862" x="1485900" y="5394325"/>
          <p14:tracePt t="100869" x="1477963" y="5394325"/>
          <p14:tracePt t="100880" x="1455738" y="5394325"/>
          <p14:tracePt t="100896" x="1409700" y="5394325"/>
          <p14:tracePt t="100912" x="1349375" y="5418138"/>
          <p14:tracePt t="100929" x="1279525" y="5418138"/>
          <p14:tracePt t="100946" x="1241425" y="5432425"/>
          <p14:tracePt t="100962" x="1211263" y="5440363"/>
          <p14:tracePt t="100978" x="1203325" y="5440363"/>
          <p14:tracePt t="100994" x="1196975" y="5448300"/>
          <p14:tracePt t="101011" x="1165225" y="5456238"/>
          <p14:tracePt t="101029" x="1096963" y="5478463"/>
          <p14:tracePt t="101046" x="1050925" y="5502275"/>
          <p14:tracePt t="101063" x="1012825" y="5516563"/>
          <p14:tracePt t="101080" x="974725" y="5524500"/>
          <p14:tracePt t="101096" x="952500" y="5532438"/>
          <p14:tracePt t="101112" x="914400" y="5540375"/>
          <p14:tracePt t="101130" x="846138" y="5562600"/>
          <p14:tracePt t="101146" x="769938" y="5562600"/>
          <p14:tracePt t="101162" x="715963" y="5584825"/>
          <p14:tracePt t="101178" x="647700" y="5584825"/>
          <p14:tracePt t="101195" x="593725" y="5608638"/>
          <p14:tracePt t="101212" x="479425" y="5622925"/>
          <p14:tracePt t="101228" x="434975" y="5630863"/>
          <p14:tracePt t="101228" x="411163" y="5638800"/>
          <p14:tracePt t="101247" x="396875" y="5646738"/>
          <p14:tracePt t="101263" x="388938" y="5646738"/>
          <p14:tracePt t="101278" x="373063" y="5654675"/>
          <p14:tracePt t="101294" x="365125" y="5661025"/>
          <p14:tracePt t="101429" x="358775" y="5668963"/>
          <p14:tracePt t="101445" x="358775" y="5676900"/>
          <p14:tracePt t="101509" x="358775" y="5684838"/>
          <p14:tracePt t="101629" x="365125" y="5684838"/>
          <p14:tracePt t="101637" x="373063" y="5684838"/>
          <p14:tracePt t="101645" x="388938" y="5684838"/>
          <p14:tracePt t="101662" x="396875" y="5684838"/>
          <p14:tracePt t="101677" x="411163" y="5684838"/>
          <p14:tracePt t="101710" x="419100" y="5684838"/>
          <p14:tracePt t="101726" x="427038" y="5684838"/>
          <p14:tracePt t="101733" x="441325" y="5684838"/>
          <p14:tracePt t="101744" x="487363" y="5684838"/>
          <p14:tracePt t="101761" x="525463" y="5684838"/>
          <p14:tracePt t="101778" x="601663" y="5684838"/>
          <p14:tracePt t="101794" x="655638" y="5684838"/>
          <p14:tracePt t="101810" x="685800" y="5684838"/>
          <p14:tracePt t="101827" x="708025" y="5699125"/>
          <p14:tracePt t="101846" x="715963" y="5707063"/>
          <p14:tracePt t="101860" x="739775" y="5707063"/>
          <p14:tracePt t="101886" x="762000" y="5707063"/>
          <p14:tracePt t="101895" x="822325" y="5707063"/>
          <p14:tracePt t="101911" x="914400" y="5707063"/>
          <p14:tracePt t="101928" x="1006475" y="5707063"/>
          <p14:tracePt t="101944" x="1044575" y="5707063"/>
          <p14:tracePt t="101961" x="1058863" y="5707063"/>
          <p14:tracePt t="101977" x="1074738" y="5707063"/>
          <p14:tracePt t="101994" x="1089025" y="5707063"/>
          <p14:tracePt t="102010" x="1112838" y="5715000"/>
          <p14:tracePt t="102027" x="1181100" y="5715000"/>
          <p14:tracePt t="102027" x="1235075" y="5715000"/>
          <p14:tracePt t="102046" x="1273175" y="5715000"/>
          <p14:tracePt t="102060" x="1401763" y="5715000"/>
          <p14:tracePt t="102079" x="1431925" y="5715000"/>
          <p14:tracePt t="102095" x="1439863" y="5730875"/>
          <p14:tracePt t="102110" x="1447800" y="5730875"/>
          <p14:tracePt t="102133" x="1455738" y="5737225"/>
          <p14:tracePt t="102144" x="1501775" y="5737225"/>
          <p14:tracePt t="102161" x="1608138" y="5737225"/>
          <p14:tracePt t="102177" x="1752600" y="5737225"/>
          <p14:tracePt t="102194" x="1912938" y="5737225"/>
          <p14:tracePt t="102211" x="1997075" y="5737225"/>
          <p14:tracePt t="102227" x="2003425" y="5737225"/>
          <p14:tracePt t="102243" x="2011363" y="5737225"/>
          <p14:tracePt t="102293" x="2041525" y="5737225"/>
          <p14:tracePt t="102310" x="2057400" y="5737225"/>
          <p14:tracePt t="102317" x="2095500" y="5737225"/>
          <p14:tracePt t="102328" x="2141538" y="5737225"/>
          <p14:tracePt t="102345" x="2179638" y="5737225"/>
          <p14:tracePt t="102361" x="2209800" y="5737225"/>
          <p14:tracePt t="102377" x="2225675" y="5737225"/>
          <p14:tracePt t="102394" x="2255838" y="5737225"/>
          <p14:tracePt t="102410" x="2278063" y="5737225"/>
          <p14:tracePt t="102426" x="2332038" y="5737225"/>
          <p14:tracePt t="102444" x="2354263" y="5737225"/>
          <p14:tracePt t="102444" x="2362200" y="5737225"/>
          <p14:tracePt t="102462" x="2362200" y="5745163"/>
          <p14:tracePt t="102765" x="2354263" y="5745163"/>
          <p14:tracePt t="103053" x="2346325" y="5745163"/>
          <p14:tracePt t="103061" x="2316163" y="5745163"/>
          <p14:tracePt t="103075" x="2286000" y="5745163"/>
          <p14:tracePt t="103092" x="2239963" y="5730875"/>
          <p14:tracePt t="103110" x="2201863" y="5715000"/>
          <p14:tracePt t="103128" x="2141538" y="5692775"/>
          <p14:tracePt t="103144" x="2073275" y="5676900"/>
          <p14:tracePt t="103160" x="1965325" y="5646738"/>
          <p14:tracePt t="103176" x="1828800" y="5608638"/>
          <p14:tracePt t="103193" x="1706563" y="5554663"/>
          <p14:tracePt t="103210" x="1554163" y="5502275"/>
          <p14:tracePt t="103226" x="1417638" y="5432425"/>
          <p14:tracePt t="103243" x="1355725" y="5402263"/>
          <p14:tracePt t="103260" x="1317625" y="5380038"/>
          <p14:tracePt t="103276" x="1287463" y="5356225"/>
          <p14:tracePt t="103276" x="1279525" y="5341938"/>
          <p14:tracePt t="103294" x="1257300" y="5311775"/>
          <p14:tracePt t="103310" x="1227138" y="5280025"/>
          <p14:tracePt t="103327" x="1181100" y="5235575"/>
          <p14:tracePt t="103344" x="1143000" y="5197475"/>
          <p14:tracePt t="103360" x="1074738" y="5127625"/>
          <p14:tracePt t="103376" x="1020763" y="5045075"/>
          <p14:tracePt t="103393" x="990600" y="4991100"/>
          <p14:tracePt t="103409" x="968375" y="4953000"/>
          <p14:tracePt t="103426" x="944563" y="4922838"/>
          <p14:tracePt t="103443" x="936625" y="4906963"/>
          <p14:tracePt t="103459" x="936625" y="4892675"/>
          <p14:tracePt t="103475" x="936625" y="4876800"/>
          <p14:tracePt t="103494" x="936625" y="4846638"/>
          <p14:tracePt t="103510" x="936625" y="4808538"/>
          <p14:tracePt t="103527" x="936625" y="4754563"/>
          <p14:tracePt t="103543" x="936625" y="4724400"/>
          <p14:tracePt t="103560" x="936625" y="4686300"/>
          <p14:tracePt t="103576" x="936625" y="4670425"/>
          <p14:tracePt t="103592" x="936625" y="4656138"/>
          <p14:tracePt t="103609" x="936625" y="4648200"/>
          <p14:tracePt t="103625" x="936625" y="4632325"/>
          <p14:tracePt t="103642" x="944563" y="4625975"/>
          <p14:tracePt t="103669" x="944563" y="4618038"/>
          <p14:tracePt t="103733" x="944563" y="4610100"/>
          <p14:tracePt t="103742" x="952500" y="4602163"/>
          <p14:tracePt t="103773" x="960438" y="4594225"/>
          <p14:tracePt t="103790" x="960438" y="4587875"/>
          <p14:tracePt t="107327" x="968375" y="4587875"/>
          <p14:tracePt t="108133" x="974725" y="4572000"/>
          <p14:tracePt t="108181" x="982663" y="4572000"/>
          <p14:tracePt t="108197" x="998538" y="4564063"/>
          <p14:tracePt t="108221" x="1006475" y="4564063"/>
          <p14:tracePt t="108229" x="1006475" y="4556125"/>
          <p14:tracePt t="108238" x="1020763" y="4549775"/>
          <p14:tracePt t="108254" x="1028700" y="4541838"/>
          <p14:tracePt t="108272" x="1044575" y="4533900"/>
          <p14:tracePt t="108293" x="1044575" y="4525963"/>
          <p14:tracePt t="108304" x="1050925" y="4503738"/>
          <p14:tracePt t="108321" x="1066800" y="4487863"/>
          <p14:tracePt t="108337" x="1074738" y="4479925"/>
          <p14:tracePt t="108357" x="1074738" y="4473575"/>
          <p14:tracePt t="108370" x="1082675" y="4457700"/>
          <p14:tracePt t="108387" x="1089025" y="4449763"/>
          <p14:tracePt t="108404" x="1089025" y="4441825"/>
          <p14:tracePt t="108422" x="1096963" y="4435475"/>
          <p14:tracePt t="108454" x="1096963" y="4427538"/>
          <p14:tracePt t="108470" x="1104900" y="4411663"/>
          <p14:tracePt t="108486" x="1112838" y="4411663"/>
          <p14:tracePt t="108542" x="1112838" y="4403725"/>
          <p14:tracePt t="108549" x="1112838" y="4397375"/>
          <p14:tracePt t="108557" x="1112838" y="4389438"/>
          <p14:tracePt t="108570" x="1127125" y="4373563"/>
          <p14:tracePt t="108587" x="1127125" y="4327525"/>
          <p14:tracePt t="108605" x="1127125" y="4313238"/>
          <p14:tracePt t="108629" x="1127125" y="4305300"/>
          <p14:tracePt t="108638" x="1127125" y="4297363"/>
          <p14:tracePt t="108661" x="1127125" y="4289425"/>
          <p14:tracePt t="108671" x="1127125" y="4283075"/>
          <p14:tracePt t="108741" x="1127125" y="4275138"/>
          <p14:tracePt t="108749" x="1127125" y="4267200"/>
          <p14:tracePt t="108765" x="1127125" y="4259263"/>
          <p14:tracePt t="108813" x="1127125" y="4251325"/>
          <p14:tracePt t="108837" x="1127125" y="4244975"/>
          <p14:tracePt t="108846" x="1127125" y="4237038"/>
          <p14:tracePt t="108861" x="1127125" y="4229100"/>
          <p14:tracePt t="108871" x="1127125" y="4221163"/>
          <p14:tracePt t="108933" x="1127125" y="4213225"/>
          <p14:tracePt t="108981" x="1135063" y="4221163"/>
          <p14:tracePt t="109125" x="1143000" y="4229100"/>
          <p14:tracePt t="109141" x="1143000" y="4237038"/>
          <p14:tracePt t="109157" x="1150938" y="4244975"/>
          <p14:tracePt t="109165" x="1150938" y="4251325"/>
          <p14:tracePt t="109173" x="1158875" y="4251325"/>
          <p14:tracePt t="109189" x="1158875" y="4259263"/>
          <p14:tracePt t="109203" x="1158875" y="4267200"/>
          <p14:tracePt t="109219" x="1158875" y="4275138"/>
          <p14:tracePt t="109238" x="1158875" y="4283075"/>
          <p14:tracePt t="109309" x="1158875" y="4289425"/>
          <p14:tracePt t="109333" x="1158875" y="4297363"/>
          <p14:tracePt t="109358" x="1158875" y="4305300"/>
          <p14:tracePt t="109389" x="1158875" y="4313238"/>
          <p14:tracePt t="109397" x="1158875" y="4321175"/>
          <p14:tracePt t="109429" x="1150938" y="4327525"/>
          <p14:tracePt t="109461" x="1143000" y="4335463"/>
          <p14:tracePt t="109477" x="1135063" y="4335463"/>
          <p14:tracePt t="109493" x="1135063" y="4343400"/>
          <p14:tracePt t="109502" x="1127125" y="4343400"/>
          <p14:tracePt t="109518" x="1120775" y="4351338"/>
          <p14:tracePt t="109534" x="1112838" y="4351338"/>
          <p14:tracePt t="109677" x="1104900" y="4351338"/>
          <p14:tracePt t="110302" x="1112838" y="4351338"/>
          <p14:tracePt t="110749" x="1127125" y="4351338"/>
          <p14:tracePt t="110766" x="1150938" y="4343400"/>
          <p14:tracePt t="110773" x="1150938" y="4335463"/>
          <p14:tracePt t="110789" x="1158875" y="4335463"/>
          <p14:tracePt t="110821" x="1165225" y="4335463"/>
          <p14:tracePt t="110829" x="1173163" y="4335463"/>
          <p14:tracePt t="110845" x="1173163" y="4343400"/>
          <p14:tracePt t="110941" x="1189038" y="4351338"/>
          <p14:tracePt t="110957" x="1189038" y="4359275"/>
          <p14:tracePt t="110973" x="1189038" y="4365625"/>
          <p14:tracePt t="111022" x="1189038" y="4373563"/>
          <p14:tracePt t="111031" x="1189038" y="4397375"/>
          <p14:tracePt t="111053" x="1189038" y="4403725"/>
          <p14:tracePt t="111102" x="1189038" y="4427538"/>
          <p14:tracePt t="111229" x="1189038" y="4441825"/>
          <p14:tracePt t="111245" x="1189038" y="4449763"/>
          <p14:tracePt t="111269" x="1196975" y="4449763"/>
          <p14:tracePt t="111317" x="1196975" y="4457700"/>
          <p14:tracePt t="111325" x="1203325" y="4473575"/>
          <p14:tracePt t="111341" x="1211263" y="4479925"/>
          <p14:tracePt t="111357" x="1211263" y="4487863"/>
          <p14:tracePt t="116676" x="1219200" y="4487863"/>
          <p14:tracePt t="117373" x="1227138" y="4487863"/>
          <p14:tracePt t="117557" x="1235075" y="4487863"/>
          <p14:tracePt t="117565" x="1241425" y="4487863"/>
          <p14:tracePt t="117577" x="1249363" y="4487863"/>
          <p14:tracePt t="117594" x="1257300" y="4487863"/>
          <p14:tracePt t="117645" x="1265238" y="4487863"/>
          <p14:tracePt t="117653" x="1279525" y="4487863"/>
          <p14:tracePt t="117669" x="1295400" y="4487863"/>
          <p14:tracePt t="117685" x="1311275" y="4487863"/>
          <p14:tracePt t="117695" x="1325563" y="4487863"/>
          <p14:tracePt t="117712" x="1355725" y="4487863"/>
          <p14:tracePt t="117728" x="1425575" y="4487863"/>
          <p14:tracePt t="117745" x="1531938" y="4487863"/>
          <p14:tracePt t="117761" x="1698625" y="4487863"/>
          <p14:tracePt t="117778" x="1866900" y="4487863"/>
          <p14:tracePt t="117795" x="2019300" y="4487863"/>
          <p14:tracePt t="117811" x="2225675" y="4465638"/>
          <p14:tracePt t="117811" x="2354263" y="4449763"/>
          <p14:tracePt t="117830" x="2484438" y="4441825"/>
          <p14:tracePt t="117844" x="2873375" y="4403725"/>
          <p14:tracePt t="117860" x="3375025" y="4403725"/>
          <p14:tracePt t="117878" x="3589338" y="4403725"/>
          <p14:tracePt t="117895" x="3749675" y="4403725"/>
          <p14:tracePt t="117912" x="3894138" y="4403725"/>
          <p14:tracePt t="117929" x="4068763" y="4403725"/>
          <p14:tracePt t="117945" x="4267200" y="4403725"/>
          <p14:tracePt t="117962" x="4457700" y="4403725"/>
          <p14:tracePt t="117977" x="4610100" y="4411663"/>
          <p14:tracePt t="117993" x="4754563" y="4411663"/>
          <p14:tracePt t="118010" x="4914900" y="4411663"/>
          <p14:tracePt t="118027" x="5051425" y="4419600"/>
          <p14:tracePt t="118027" x="5113338" y="4427538"/>
          <p14:tracePt t="118046" x="5181600" y="4427538"/>
          <p14:tracePt t="118060" x="5410200" y="4457700"/>
          <p14:tracePt t="118078" x="5540375" y="4465638"/>
          <p14:tracePt t="118095" x="5676900" y="4465638"/>
          <p14:tracePt t="118112" x="5753100" y="4479925"/>
          <p14:tracePt t="118128" x="5791200" y="4479925"/>
          <p14:tracePt t="118145" x="5867400" y="4479925"/>
          <p14:tracePt t="118163" x="6011863" y="4479925"/>
          <p14:tracePt t="118178" x="6156325" y="4479925"/>
          <p14:tracePt t="118194" x="6218238" y="4479925"/>
          <p14:tracePt t="118211" x="6232525" y="4479925"/>
          <p14:tracePt t="118227" x="6264275" y="4479925"/>
          <p14:tracePt t="118245" x="6294438" y="4479925"/>
          <p14:tracePt t="118260" x="6499225" y="4525963"/>
          <p14:tracePt t="118278" x="6613525" y="4549775"/>
          <p14:tracePt t="118295" x="6667500" y="4549775"/>
          <p14:tracePt t="118311" x="6683375" y="4549775"/>
          <p14:tracePt t="118327" x="6735763" y="4549775"/>
          <p14:tracePt t="118344" x="6858000" y="4549775"/>
          <p14:tracePt t="118361" x="7010400" y="4572000"/>
          <p14:tracePt t="118377" x="7132638" y="4572000"/>
          <p14:tracePt t="118394" x="7154863" y="4572000"/>
          <p14:tracePt t="118410" x="7162800" y="4572000"/>
          <p14:tracePt t="118469" x="7170738" y="4572000"/>
          <p14:tracePt t="118485" x="7178675" y="4572000"/>
          <p14:tracePt t="118541" x="7192963" y="4572000"/>
          <p14:tracePt t="118557" x="7223125" y="4579938"/>
          <p14:tracePt t="118565" x="7269163" y="4594225"/>
          <p14:tracePt t="118577" x="7369175" y="4602163"/>
          <p14:tracePt t="118594" x="7421563" y="4618038"/>
          <p14:tracePt t="118610" x="7429500" y="4618038"/>
          <p14:tracePt t="118626" x="7437438" y="4618038"/>
          <p14:tracePt t="118677" x="7445375" y="4618038"/>
          <p14:tracePt t="118701" x="7451725" y="4618038"/>
          <p14:tracePt t="118725" x="7459663" y="4618038"/>
          <p14:tracePt t="118743" x="7467600" y="4618038"/>
          <p14:tracePt t="118749" x="7475538" y="4618038"/>
          <p14:tracePt t="118760" x="7483475" y="4602163"/>
          <p14:tracePt t="118777" x="7497763" y="4572000"/>
          <p14:tracePt t="118793" x="7513638" y="4556125"/>
          <p14:tracePt t="118810" x="7527925" y="4525963"/>
          <p14:tracePt t="118826" x="7543800" y="4503738"/>
          <p14:tracePt t="118843" x="7543800" y="4487863"/>
          <p14:tracePt t="118860" x="7551738" y="4465638"/>
          <p14:tracePt t="118877" x="7551738" y="4441825"/>
          <p14:tracePt t="118893" x="7559675" y="4389438"/>
          <p14:tracePt t="118911" x="7559675" y="4359275"/>
          <p14:tracePt t="118927" x="7559675" y="4327525"/>
          <p14:tracePt t="118945" x="7559675" y="4297363"/>
          <p14:tracePt t="118960" x="7559675" y="4275138"/>
          <p14:tracePt t="118976" x="7559675" y="4259263"/>
          <p14:tracePt t="118993" x="7559675" y="4237038"/>
          <p14:tracePt t="119010" x="7559675" y="4221163"/>
          <p14:tracePt t="119027" x="7559675" y="4206875"/>
          <p14:tracePt t="119042" x="7559675" y="4175125"/>
          <p14:tracePt t="119059" x="7559675" y="4160838"/>
          <p14:tracePt t="119075" x="7559675" y="4144963"/>
          <p14:tracePt t="119092" x="7551738" y="4122738"/>
          <p14:tracePt t="119108" x="7527925" y="4106863"/>
          <p14:tracePt t="119126" x="7527925" y="4098925"/>
          <p14:tracePt t="119143" x="7497763" y="4084638"/>
          <p14:tracePt t="119160" x="7483475" y="4068763"/>
          <p14:tracePt t="119176" x="7475538" y="4054475"/>
          <p14:tracePt t="119191" x="7451725" y="4038600"/>
          <p14:tracePt t="119209" x="7421563" y="4008438"/>
          <p14:tracePt t="119226" x="7399338" y="3992563"/>
          <p14:tracePt t="119243" x="7375525" y="3984625"/>
          <p14:tracePt t="119260" x="7345363" y="3970338"/>
          <p14:tracePt t="119277" x="7331075" y="3962400"/>
          <p14:tracePt t="119292" x="7277100" y="3946525"/>
          <p14:tracePt t="119310" x="7254875" y="3932238"/>
          <p14:tracePt t="119327" x="7246938" y="3932238"/>
          <p14:tracePt t="119344" x="7239000" y="3932238"/>
          <p14:tracePt t="119359" x="7216775" y="3932238"/>
          <p14:tracePt t="119376" x="7200900" y="3932238"/>
          <p14:tracePt t="119393" x="7170738" y="3924300"/>
          <p14:tracePt t="119410" x="7140575" y="3916363"/>
          <p14:tracePt t="119426" x="7086600" y="3908425"/>
          <p14:tracePt t="119443" x="7032625" y="3902075"/>
          <p14:tracePt t="119459" x="7002463" y="3894138"/>
          <p14:tracePt t="119476" x="6980238" y="3894138"/>
          <p14:tracePt t="119476" x="6972300" y="3894138"/>
          <p14:tracePt t="119495" x="6964363" y="3894138"/>
          <p14:tracePt t="119509" x="6918325" y="3894138"/>
          <p14:tracePt t="119527" x="6850063" y="3894138"/>
          <p14:tracePt t="119544" x="6781800" y="3894138"/>
          <p14:tracePt t="119560" x="6727825" y="3894138"/>
          <p14:tracePt t="119576" x="6705600" y="3894138"/>
          <p14:tracePt t="119593" x="6683375" y="3894138"/>
          <p14:tracePt t="119610" x="6675438" y="3894138"/>
          <p14:tracePt t="119637" x="6651625" y="3902075"/>
          <p14:tracePt t="119645" x="6637338" y="3902075"/>
          <p14:tracePt t="119659" x="6607175" y="3924300"/>
          <p14:tracePt t="119676" x="6553200" y="3940175"/>
          <p14:tracePt t="119676" x="6515100" y="3962400"/>
          <p14:tracePt t="119694" x="6492875" y="3978275"/>
          <p14:tracePt t="119710" x="6461125" y="4000500"/>
          <p14:tracePt t="119726" x="6446838" y="4008438"/>
          <p14:tracePt t="119743" x="6438900" y="4022725"/>
          <p14:tracePt t="119759" x="6438900" y="4030663"/>
          <p14:tracePt t="119781" x="6430963" y="4046538"/>
          <p14:tracePt t="119792" x="6423025" y="4068763"/>
          <p14:tracePt t="119809" x="6408738" y="4084638"/>
          <p14:tracePt t="119826" x="6400800" y="4114800"/>
          <p14:tracePt t="119843" x="6392863" y="4114800"/>
          <p14:tracePt t="119858" x="6392863" y="4122738"/>
          <p14:tracePt t="119875" x="6392863" y="4130675"/>
          <p14:tracePt t="119891" x="6384925" y="4130675"/>
          <p14:tracePt t="120221" x="6378575" y="4106863"/>
          <p14:tracePt t="120245" x="6370638" y="4098925"/>
          <p14:tracePt t="120253" x="6362700" y="4084638"/>
          <p14:tracePt t="120261" x="6362700" y="4076700"/>
          <p14:tracePt t="120275" x="6354763" y="4054475"/>
          <p14:tracePt t="120292" x="6354763" y="4038600"/>
          <p14:tracePt t="120308" x="6416675" y="4000500"/>
          <p14:tracePt t="120326" x="6416675" y="3978275"/>
          <p14:tracePt t="120344" x="6430963" y="3940175"/>
          <p14:tracePt t="120359" x="6461125" y="3878263"/>
          <p14:tracePt t="120375" x="6523038" y="3848100"/>
          <p14:tracePt t="120392" x="6591300" y="3794125"/>
          <p14:tracePt t="120409" x="6645275" y="3756025"/>
          <p14:tracePt t="120425" x="6667500" y="3725863"/>
          <p14:tracePt t="120442" x="6689725" y="3703638"/>
          <p14:tracePt t="120458" x="6735763" y="3665538"/>
          <p14:tracePt t="120475" x="6819900" y="3619500"/>
          <p14:tracePt t="120492" x="6858000" y="3589338"/>
          <p14:tracePt t="120492" x="6880225" y="3573463"/>
          <p14:tracePt t="120510" x="6888163" y="3565525"/>
          <p14:tracePt t="120526" x="6896100" y="3559175"/>
          <p14:tracePt t="120543" x="6904038" y="3543300"/>
          <p14:tracePt t="120559" x="6934200" y="3513138"/>
          <p14:tracePt t="120576" x="6988175" y="3475038"/>
          <p14:tracePt t="120592" x="7026275" y="3444875"/>
          <p14:tracePt t="120608" x="7048500" y="3413125"/>
          <p14:tracePt t="120625" x="7078663" y="3375025"/>
          <p14:tracePt t="120642" x="7140575" y="3336925"/>
          <p14:tracePt t="120658" x="7178675" y="3306763"/>
          <p14:tracePt t="120675" x="7192963" y="3292475"/>
          <p14:tracePt t="120691" x="7208838" y="3260725"/>
          <p14:tracePt t="120708" x="7223125" y="3238500"/>
          <p14:tracePt t="120708" x="7231063" y="3222625"/>
          <p14:tracePt t="120726" x="7246938" y="3216275"/>
          <p14:tracePt t="120741" x="7254875" y="3208338"/>
          <p14:tracePt t="120758" x="7254875" y="3200400"/>
          <p14:tracePt t="120775" x="7261225" y="3184525"/>
          <p14:tracePt t="120792" x="7269163" y="3178175"/>
          <p14:tracePt t="120807" x="7269163" y="3162300"/>
          <p14:tracePt t="120824" x="7269163" y="3132138"/>
          <p14:tracePt t="120841" x="7269163" y="3116263"/>
          <p14:tracePt t="120857" x="7269163" y="3086100"/>
          <p14:tracePt t="120875" x="7269163" y="3048000"/>
          <p14:tracePt t="120891" x="7285038" y="3001963"/>
          <p14:tracePt t="120908" x="7285038" y="2963863"/>
          <p14:tracePt t="120908" x="7285038" y="2949575"/>
          <p14:tracePt t="120926" x="7285038" y="2917825"/>
          <p14:tracePt t="120940" x="7285038" y="2849563"/>
          <p14:tracePt t="120958" x="7285038" y="2811463"/>
          <p14:tracePt t="120975" x="7285038" y="2773363"/>
          <p14:tracePt t="120992" x="7285038" y="2743200"/>
          <p14:tracePt t="121008" x="7285038" y="2720975"/>
          <p14:tracePt t="121028" x="7285038" y="2697163"/>
          <p14:tracePt t="121042" x="7277100" y="2651125"/>
          <p14:tracePt t="121058" x="7261225" y="2606675"/>
          <p14:tracePt t="121074" x="7254875" y="2560638"/>
          <p14:tracePt t="121090" x="7246938" y="2522538"/>
          <p14:tracePt t="121107" x="7223125" y="2484438"/>
          <p14:tracePt t="121124" x="7185025" y="2438400"/>
          <p14:tracePt t="121140" x="7146925" y="2378075"/>
          <p14:tracePt t="121140" x="7132638" y="2346325"/>
          <p14:tracePt t="121158" x="7094538" y="2301875"/>
          <p14:tracePt t="121174" x="7064375" y="2263775"/>
          <p14:tracePt t="121191" x="7040563" y="2232025"/>
          <p14:tracePt t="121207" x="7002463" y="2193925"/>
          <p14:tracePt t="121223" x="6980238" y="2171700"/>
          <p14:tracePt t="121240" x="6956425" y="2163763"/>
          <p14:tracePt t="121257" x="6911975" y="2133600"/>
          <p14:tracePt t="121273" x="6873875" y="2111375"/>
          <p14:tracePt t="121290" x="6819900" y="2087563"/>
          <p14:tracePt t="121307" x="6759575" y="2079625"/>
          <p14:tracePt t="121324" x="6659563" y="2057400"/>
          <p14:tracePt t="121340" x="6553200" y="2057400"/>
          <p14:tracePt t="121340" x="6492875" y="2057400"/>
          <p14:tracePt t="121358" x="6362700" y="2057400"/>
          <p14:tracePt t="121374" x="6232525" y="2057400"/>
          <p14:tracePt t="121390" x="6118225" y="2057400"/>
          <p14:tracePt t="121407" x="6057900" y="2057400"/>
          <p14:tracePt t="121423" x="5973763" y="2057400"/>
          <p14:tracePt t="121440" x="5921375" y="2057400"/>
          <p14:tracePt t="121456" x="5859463" y="2073275"/>
          <p14:tracePt t="121473" x="5761038" y="2087563"/>
          <p14:tracePt t="121490" x="5622925" y="2103438"/>
          <p14:tracePt t="121506" x="5502275" y="2095500"/>
          <p14:tracePt t="121524" x="5394325" y="2133600"/>
          <p14:tracePt t="121540" x="5287963" y="2179638"/>
          <p14:tracePt t="121540" x="5241925" y="2201863"/>
          <p14:tracePt t="121558" x="5203825" y="2225675"/>
          <p14:tracePt t="121558" x="5197475" y="2225675"/>
          <p14:tracePt t="121574" x="5181600" y="2239963"/>
          <p14:tracePt t="121591" x="5165725" y="2263775"/>
          <p14:tracePt t="121607" x="5159375" y="2286000"/>
          <p14:tracePt t="121623" x="5159375" y="2316163"/>
          <p14:tracePt t="121640" x="5151438" y="2346325"/>
          <p14:tracePt t="121657" x="5151438" y="2400300"/>
          <p14:tracePt t="121673" x="5151438" y="2454275"/>
          <p14:tracePt t="121690" x="5159375" y="2506663"/>
          <p14:tracePt t="121706" x="5211763" y="2574925"/>
          <p14:tracePt t="121723" x="5280025" y="2667000"/>
          <p14:tracePt t="121740" x="5326063" y="2727325"/>
          <p14:tracePt t="121740" x="5341938" y="2759075"/>
          <p14:tracePt t="121757" x="5356225" y="2773363"/>
          <p14:tracePt t="121772" x="5387975" y="2827338"/>
          <p14:tracePt t="121790" x="5456238" y="2887663"/>
          <p14:tracePt t="121807" x="5494338" y="2917825"/>
          <p14:tracePt t="121823" x="5546725" y="2963863"/>
          <p14:tracePt t="121839" x="5584825" y="3001963"/>
          <p14:tracePt t="121856" x="5600700" y="3032125"/>
          <p14:tracePt t="121873" x="5616575" y="3048000"/>
          <p14:tracePt t="121889" x="5630863" y="3070225"/>
          <p14:tracePt t="121906" x="5676900" y="3116263"/>
          <p14:tracePt t="121923" x="5768975" y="3208338"/>
          <p14:tracePt t="121939" x="5829300" y="3268663"/>
          <p14:tracePt t="121956" x="5859463" y="3298825"/>
          <p14:tracePt t="121956" x="5867400" y="3306763"/>
          <p14:tracePt t="121974" x="5889625" y="3330575"/>
          <p14:tracePt t="121990" x="5927725" y="3352800"/>
          <p14:tracePt t="122006" x="5959475" y="3375025"/>
          <p14:tracePt t="122024" x="6019800" y="3421063"/>
          <p14:tracePt t="122039" x="6073775" y="3436938"/>
          <p14:tracePt t="122056" x="6142038" y="3467100"/>
          <p14:tracePt t="122072" x="6180138" y="3489325"/>
          <p14:tracePt t="122089" x="6210300" y="3497263"/>
          <p14:tracePt t="122106" x="6270625" y="3513138"/>
          <p14:tracePt t="122122" x="6332538" y="3535363"/>
          <p14:tracePt t="122139" x="6370638" y="3535363"/>
          <p14:tracePt t="122139" x="6392863" y="3535363"/>
          <p14:tracePt t="122158" x="6408738" y="3543300"/>
          <p14:tracePt t="122172" x="6438900" y="3551238"/>
          <p14:tracePt t="122172" x="6469063" y="3551238"/>
          <p14:tracePt t="122190" x="6507163" y="3551238"/>
          <p14:tracePt t="122206" x="6561138" y="3565525"/>
          <p14:tracePt t="122223" x="6599238" y="3565525"/>
          <p14:tracePt t="122239" x="6651625" y="3565525"/>
          <p14:tracePt t="122256" x="6743700" y="3527425"/>
          <p14:tracePt t="122272" x="6835775" y="3489325"/>
          <p14:tracePt t="122289" x="6911975" y="3451225"/>
          <p14:tracePt t="122305" x="6956425" y="3421063"/>
          <p14:tracePt t="122322" x="6972300" y="3406775"/>
          <p14:tracePt t="122339" x="6994525" y="3360738"/>
          <p14:tracePt t="122356" x="7040563" y="3306763"/>
          <p14:tracePt t="122372" x="7116763" y="3208338"/>
          <p14:tracePt t="122390" x="7162800" y="3140075"/>
          <p14:tracePt t="122406" x="7185025" y="3094038"/>
          <p14:tracePt t="122423" x="7185025" y="3048000"/>
          <p14:tracePt t="122439" x="7192963" y="3001963"/>
          <p14:tracePt t="122455" x="7200900" y="2955925"/>
          <p14:tracePt t="122472" x="7223125" y="2887663"/>
          <p14:tracePt t="122489" x="7239000" y="2857500"/>
          <p14:tracePt t="122505" x="7239000" y="2865438"/>
          <p14:tracePt t="122765" x="7239000" y="2873375"/>
          <p14:tracePt t="122773" x="7239000" y="2879725"/>
          <p14:tracePt t="122790" x="7239000" y="2895600"/>
          <p14:tracePt t="122807" x="7239000" y="2911475"/>
          <p14:tracePt t="122823" x="7239000" y="2925763"/>
          <p14:tracePt t="122839" x="7239000" y="2933700"/>
          <p14:tracePt t="122856" x="7239000" y="2955925"/>
          <p14:tracePt t="122872" x="7246938" y="2971800"/>
          <p14:tracePt t="122889" x="7254875" y="3025775"/>
          <p14:tracePt t="122906" x="7254875" y="3063875"/>
          <p14:tracePt t="122923" x="7254875" y="3086100"/>
          <p14:tracePt t="122939" x="7254875" y="3116263"/>
          <p14:tracePt t="122956" x="7254875" y="3140075"/>
          <p14:tracePt t="122956" x="7269163" y="3162300"/>
          <p14:tracePt t="122974" x="7269163" y="3184525"/>
          <p14:tracePt t="122990" x="7269163" y="3238500"/>
          <p14:tracePt t="123007" x="7269163" y="3292475"/>
          <p14:tracePt t="123023" x="7269163" y="3344863"/>
          <p14:tracePt t="123039" x="7285038" y="3382963"/>
          <p14:tracePt t="123055" x="7292975" y="3413125"/>
          <p14:tracePt t="123071" x="7307263" y="3467100"/>
          <p14:tracePt t="123088" x="7307263" y="3521075"/>
          <p14:tracePt t="123107" x="7307263" y="3559175"/>
          <p14:tracePt t="123123" x="7307263" y="3627438"/>
          <p14:tracePt t="123139" x="7307263" y="3695700"/>
          <p14:tracePt t="123139" x="7307263" y="3725863"/>
          <p14:tracePt t="123159" x="7307263" y="3749675"/>
          <p14:tracePt t="123172" x="7307263" y="3817938"/>
          <p14:tracePt t="123191" x="7307263" y="3863975"/>
          <p14:tracePt t="123207" x="7315200" y="3894138"/>
          <p14:tracePt t="123223" x="7315200" y="3916363"/>
          <p14:tracePt t="123240" x="7315200" y="3924300"/>
          <p14:tracePt t="123256" x="7315200" y="3932238"/>
          <p14:tracePt t="123271" x="7315200" y="3940175"/>
          <p14:tracePt t="124188" x="7323138" y="3946525"/>
          <p14:tracePt t="124597" x="7331075" y="3940175"/>
          <p14:tracePt t="125158" x="7337425" y="3940175"/>
          <p14:tracePt t="125965" x="7323138" y="3940175"/>
          <p14:tracePt t="126533" x="7315200" y="3954463"/>
          <p14:tracePt t="126541" x="7285038" y="3962400"/>
          <p14:tracePt t="126550" x="7170738" y="4030663"/>
          <p14:tracePt t="126568" x="6994525" y="4098925"/>
          <p14:tracePt t="126586" x="6842125" y="4144963"/>
          <p14:tracePt t="126602" x="6713538" y="4175125"/>
          <p14:tracePt t="126619" x="6667500" y="4191000"/>
          <p14:tracePt t="126636" x="6651625" y="4198938"/>
          <p14:tracePt t="126636" x="6645275" y="4206875"/>
          <p14:tracePt t="126654" x="6637338" y="4206875"/>
          <p14:tracePt t="126668" x="6591300" y="4213225"/>
          <p14:tracePt t="126687" x="6530975" y="4251325"/>
          <p14:tracePt t="126703" x="6492875" y="4267200"/>
          <p14:tracePt t="126719" x="6484938" y="4275138"/>
          <p14:tracePt t="126735" x="6477000" y="4275138"/>
          <p14:tracePt t="126751" x="6469063" y="4275138"/>
          <p14:tracePt t="126789" x="6446838" y="4275138"/>
          <p14:tracePt t="126797" x="6430963" y="4275138"/>
          <p14:tracePt t="126805" x="6416675" y="4275138"/>
          <p14:tracePt t="126818" x="6400800" y="4275138"/>
          <p14:tracePt t="126834" x="6400800" y="4283075"/>
          <p14:tracePt t="126851" x="6400800" y="4259263"/>
          <p14:tracePt t="126885" x="6400800" y="4237038"/>
          <p14:tracePt t="126893" x="6400800" y="4229100"/>
          <p14:tracePt t="126902" x="6400800" y="4213225"/>
          <p14:tracePt t="126919" x="6400800" y="4198938"/>
          <p14:tracePt t="126935" x="6400800" y="4183063"/>
          <p14:tracePt t="126951" x="6400800" y="4175125"/>
          <p14:tracePt t="127013" x="6408738" y="4168775"/>
          <p14:tracePt t="127023" x="6416675" y="4160838"/>
          <p14:tracePt t="127034" x="6430963" y="4144963"/>
          <p14:tracePt t="127052" x="6438900" y="4137025"/>
          <p14:tracePt t="127067" x="6454775" y="4130675"/>
          <p14:tracePt t="127067" x="6461125" y="4122738"/>
          <p14:tracePt t="127086" x="6469063" y="4114800"/>
          <p14:tracePt t="127102" x="6484938" y="4098925"/>
          <p14:tracePt t="127119" x="6499225" y="4084638"/>
          <p14:tracePt t="127135" x="6515100" y="4076700"/>
          <p14:tracePt t="127151" x="6515100" y="4068763"/>
          <p14:tracePt t="127168" x="6523038" y="4060825"/>
          <p14:tracePt t="127205" x="6530975" y="4054475"/>
          <p14:tracePt t="127253" x="6537325" y="4046538"/>
          <p14:tracePt t="127293" x="6537325" y="4038600"/>
          <p14:tracePt t="127437" x="6545263" y="4030663"/>
          <p14:tracePt t="127445" x="6545263" y="4022725"/>
          <p14:tracePt t="127469" x="6553200" y="4022725"/>
          <p14:tracePt t="127549" x="6561138" y="4008438"/>
          <p14:tracePt t="127637" x="6561138" y="4000500"/>
          <p14:tracePt t="128631" x="6561138" y="3992563"/>
          <p14:tracePt t="128693" x="6561138" y="3984625"/>
          <p14:tracePt t="128709" x="6569075" y="3978275"/>
          <p14:tracePt t="128733" x="6575425" y="3970338"/>
          <p14:tracePt t="128805" x="6575425" y="3954463"/>
          <p14:tracePt t="128837" x="6575425" y="3946525"/>
          <p14:tracePt t="128853" x="6583363" y="3940175"/>
          <p14:tracePt t="128861" x="6591300" y="3932238"/>
          <p14:tracePt t="130654" x="6591300" y="3924300"/>
          <p14:tracePt t="130757" x="6591300" y="3940175"/>
          <p14:tracePt t="130805" x="6591300" y="3946525"/>
          <p14:tracePt t="130814" x="6583363" y="3962400"/>
          <p14:tracePt t="130821" x="6583363" y="3978275"/>
          <p14:tracePt t="130846" x="6583363" y="3984625"/>
          <p14:tracePt t="130853" x="6575425" y="3984625"/>
          <p14:tracePt t="130864" x="6569075" y="4016375"/>
          <p14:tracePt t="130881" x="6569075" y="4054475"/>
          <p14:tracePt t="130898" x="6569075" y="4106863"/>
          <p14:tracePt t="130914" x="6569075" y="4152900"/>
          <p14:tracePt t="130931" x="6569075" y="4191000"/>
          <p14:tracePt t="130948" x="6569075" y="4229100"/>
          <p14:tracePt t="130948" x="6569075" y="4237038"/>
          <p14:tracePt t="130966" x="6569075" y="4251325"/>
          <p14:tracePt t="130981" x="6569075" y="4313238"/>
          <p14:tracePt t="130998" x="6569075" y="4359275"/>
          <p14:tracePt t="131015" x="6569075" y="4389438"/>
          <p14:tracePt t="131032" x="6569075" y="4411663"/>
          <p14:tracePt t="131047" x="6569075" y="4449763"/>
          <p14:tracePt t="131065" x="6569075" y="4479925"/>
          <p14:tracePt t="131080" x="6569075" y="4511675"/>
          <p14:tracePt t="131097" x="6569075" y="4549775"/>
          <p14:tracePt t="131113" x="6561138" y="4579938"/>
          <p14:tracePt t="131130" x="6545263" y="4618038"/>
          <p14:tracePt t="131147" x="6545263" y="4648200"/>
          <p14:tracePt t="131147" x="6545263" y="4670425"/>
          <p14:tracePt t="131165" x="6545263" y="4694238"/>
          <p14:tracePt t="131180" x="6523038" y="4740275"/>
          <p14:tracePt t="131196" x="6523038" y="4770438"/>
          <p14:tracePt t="131213" x="6515100" y="4784725"/>
          <p14:tracePt t="131229" x="6515100" y="4792663"/>
          <p14:tracePt t="131247" x="6507163" y="4800600"/>
          <p14:tracePt t="131263" x="6499225" y="4808538"/>
          <p14:tracePt t="131541" x="6492875" y="4816475"/>
          <p14:tracePt t="131549" x="6484938" y="4816475"/>
          <p14:tracePt t="131562" x="6316663" y="4816475"/>
          <p14:tracePt t="131579" x="5829300" y="4816475"/>
          <p14:tracePt t="131579" x="5532438" y="4822825"/>
          <p14:tracePt t="131598" x="4830763" y="4945063"/>
          <p14:tracePt t="131614" x="4144963" y="5045075"/>
          <p14:tracePt t="131631" x="3589338" y="5121275"/>
          <p14:tracePt t="131647" x="3116263" y="5159375"/>
          <p14:tracePt t="131664" x="2713038" y="5181600"/>
          <p14:tracePt t="131680" x="2400300" y="5181600"/>
          <p14:tracePt t="131697" x="2003425" y="5197475"/>
          <p14:tracePt t="131714" x="1692275" y="5197475"/>
          <p14:tracePt t="131730" x="1516063" y="5197475"/>
          <p14:tracePt t="131747" x="1463675" y="5197475"/>
          <p14:tracePt t="131763" x="1447800" y="5197475"/>
          <p14:tracePt t="131779" x="1393825" y="5181600"/>
          <p14:tracePt t="131779" x="1355725" y="5159375"/>
          <p14:tracePt t="131798" x="1227138" y="5097463"/>
          <p14:tracePt t="131814" x="1089025" y="5051425"/>
          <p14:tracePt t="131831" x="1012825" y="5029200"/>
          <p14:tracePt t="131847" x="982663" y="5013325"/>
          <p14:tracePt t="131864" x="968375" y="4999038"/>
          <p14:tracePt t="131885" x="952500" y="4983163"/>
          <p14:tracePt t="131896" x="892175" y="4945063"/>
          <p14:tracePt t="131913" x="815975" y="4884738"/>
          <p14:tracePt t="131930" x="777875" y="4846638"/>
          <p14:tracePt t="131947" x="777875" y="4816475"/>
          <p14:tracePt t="131963" x="777875" y="4784725"/>
          <p14:tracePt t="131980" x="777875" y="4746625"/>
          <p14:tracePt t="131980" x="777875" y="4724400"/>
          <p14:tracePt t="131998" x="777875" y="4694238"/>
          <p14:tracePt t="132013" x="739775" y="4632325"/>
          <p14:tracePt t="132032" x="723900" y="4587875"/>
          <p14:tracePt t="132048" x="715963" y="4556125"/>
          <p14:tracePt t="132062" x="708025" y="4511675"/>
          <p14:tracePt t="132079" x="708025" y="4457700"/>
          <p14:tracePt t="132096" x="708025" y="4427538"/>
          <p14:tracePt t="132112" x="708025" y="4381500"/>
          <p14:tracePt t="132129" x="708025" y="4351338"/>
          <p14:tracePt t="132145" x="731838" y="4289425"/>
          <p14:tracePt t="132163" x="739775" y="4275138"/>
          <p14:tracePt t="132178" x="746125" y="4237038"/>
          <p14:tracePt t="132195" x="754063" y="4198938"/>
          <p14:tracePt t="132195" x="754063" y="4168775"/>
          <p14:tracePt t="132213" x="769938" y="4130675"/>
          <p14:tracePt t="132228" x="777875" y="4068763"/>
          <p14:tracePt t="132246" x="777875" y="4046538"/>
          <p14:tracePt t="132263" x="784225" y="4030663"/>
          <p14:tracePt t="132278" x="784225" y="4022725"/>
          <p14:tracePt t="132381" x="777875" y="4030663"/>
          <p14:tracePt t="132462" x="769938" y="4054475"/>
          <p14:tracePt t="132469" x="762000" y="4084638"/>
          <p14:tracePt t="132479" x="739775" y="4152900"/>
          <p14:tracePt t="132496" x="701675" y="4191000"/>
          <p14:tracePt t="132513" x="655638" y="4229100"/>
          <p14:tracePt t="132529" x="631825" y="4289425"/>
          <p14:tracePt t="132546" x="593725" y="4343400"/>
          <p14:tracePt t="132561" x="563563" y="4403725"/>
          <p14:tracePt t="132578" x="541338" y="4465638"/>
          <p14:tracePt t="132595" x="525463" y="4518025"/>
          <p14:tracePt t="132595" x="517525" y="4533900"/>
          <p14:tracePt t="132614" x="503238" y="4564063"/>
          <p14:tracePt t="132629" x="473075" y="4625975"/>
          <p14:tracePt t="132646" x="465138" y="4664075"/>
          <p14:tracePt t="132664" x="449263" y="4686300"/>
          <p14:tracePt t="132680" x="441325" y="4724400"/>
          <p14:tracePt t="132696" x="434975" y="4746625"/>
          <p14:tracePt t="132713" x="434975" y="4762500"/>
          <p14:tracePt t="132728" x="434975" y="4792663"/>
          <p14:tracePt t="132745" x="419100" y="4822825"/>
          <p14:tracePt t="134536" x="427038" y="4830763"/>
          <p14:tracePt t="135253" x="434975" y="4830763"/>
          <p14:tracePt t="135317" x="441325" y="4830763"/>
          <p14:tracePt t="135325" x="449263" y="4816475"/>
          <p14:tracePt t="135333" x="457200" y="4816475"/>
          <p14:tracePt t="135344" x="465138" y="4816475"/>
          <p14:tracePt t="135421" x="473075" y="4808538"/>
          <p14:tracePt t="135917" x="473075" y="4800600"/>
          <p14:tracePt t="135933" x="487363" y="4784725"/>
          <p14:tracePt t="135942" x="503238" y="4778375"/>
          <p14:tracePt t="135949" x="511175" y="4762500"/>
          <p14:tracePt t="135959" x="563563" y="4724400"/>
          <p14:tracePt t="135976" x="625475" y="4702175"/>
          <p14:tracePt t="135993" x="701675" y="4664075"/>
          <p14:tracePt t="136009" x="754063" y="4632325"/>
          <p14:tracePt t="136026" x="815975" y="4610100"/>
          <p14:tracePt t="136044" x="854075" y="4594225"/>
          <p14:tracePt t="136058" x="898525" y="4572000"/>
          <p14:tracePt t="136074" x="922338" y="4556125"/>
          <p14:tracePt t="136091" x="960438" y="4541838"/>
          <p14:tracePt t="136108" x="1006475" y="4518025"/>
          <p14:tracePt t="136124" x="1181100" y="4449763"/>
          <p14:tracePt t="136142" x="1295400" y="4441825"/>
          <p14:tracePt t="136158" x="1379538" y="4427538"/>
          <p14:tracePt t="136174" x="1417638" y="4403725"/>
          <p14:tracePt t="136191" x="1455738" y="4403725"/>
          <p14:tracePt t="136207" x="1470025" y="4389438"/>
          <p14:tracePt t="136224" x="1493838" y="4381500"/>
          <p14:tracePt t="136240" x="1493838" y="4373563"/>
          <p14:tracePt t="136257" x="1508125" y="4359275"/>
          <p14:tracePt t="136275" x="1516063" y="4343400"/>
          <p14:tracePt t="136292" x="1524000" y="4313238"/>
          <p14:tracePt t="136292" x="1531938" y="4305300"/>
          <p14:tracePt t="136310" x="1554163" y="4289425"/>
          <p14:tracePt t="136326" x="1577975" y="4267200"/>
          <p14:tracePt t="136343" x="1592263" y="4259263"/>
          <p14:tracePt t="136360" x="1608138" y="4244975"/>
          <p14:tracePt t="136376" x="1608138" y="4237038"/>
          <p14:tracePt t="136397" x="1608138" y="4229100"/>
          <p14:tracePt t="136413" x="1608138" y="4221163"/>
          <p14:tracePt t="136501" x="1608138" y="4213225"/>
          <p14:tracePt t="136509" x="1608138" y="4206875"/>
          <p14:tracePt t="136529" x="1616075" y="4206875"/>
          <p14:tracePt t="136629" x="1616075" y="4221163"/>
          <p14:tracePt t="136653" x="1616075" y="4229100"/>
          <p14:tracePt t="136669" x="1616075" y="4251325"/>
          <p14:tracePt t="136677" x="1616075" y="4267200"/>
          <p14:tracePt t="136693" x="1616075" y="4275138"/>
          <p14:tracePt t="136707" x="1616075" y="4297363"/>
          <p14:tracePt t="136724" x="1616075" y="4335463"/>
          <p14:tracePt t="136724" x="1616075" y="4359275"/>
          <p14:tracePt t="136741" x="1622425" y="4403725"/>
          <p14:tracePt t="136758" x="1630363" y="4449763"/>
          <p14:tracePt t="136775" x="1638300" y="4479925"/>
          <p14:tracePt t="136792" x="1638300" y="4511675"/>
          <p14:tracePt t="136808" x="1646238" y="4549775"/>
          <p14:tracePt t="136825" x="1646238" y="4564063"/>
          <p14:tracePt t="136842" x="1646238" y="4587875"/>
          <p14:tracePt t="136858" x="1646238" y="4610100"/>
          <p14:tracePt t="136875" x="1646238" y="4640263"/>
          <p14:tracePt t="136891" x="1646238" y="4664075"/>
          <p14:tracePt t="136891" x="1646238" y="4678363"/>
          <p14:tracePt t="136910" x="1646238" y="4694238"/>
          <p14:tracePt t="136910" x="1646238" y="4702175"/>
          <p14:tracePt t="136926" x="1646238" y="4724400"/>
          <p14:tracePt t="136942" x="1646238" y="4746625"/>
          <p14:tracePt t="136958" x="1646238" y="4762500"/>
          <p14:tracePt t="136975" x="1646238" y="4778375"/>
          <p14:tracePt t="136992" x="1646238" y="4784725"/>
          <p14:tracePt t="137007" x="1646238" y="4800600"/>
          <p14:tracePt t="137025" x="1654175" y="4808538"/>
          <p14:tracePt t="137781" x="1660525" y="4808538"/>
          <p14:tracePt t="137813" x="1668463" y="4808538"/>
          <p14:tracePt t="137845" x="1684338" y="4808538"/>
          <p14:tracePt t="137861" x="1698625" y="4808538"/>
          <p14:tracePt t="137877" x="1706563" y="4808538"/>
          <p14:tracePt t="137885" x="1722438" y="4808538"/>
          <p14:tracePt t="137893" x="1736725" y="4808538"/>
          <p14:tracePt t="137909" x="1744663" y="4808538"/>
          <p14:tracePt t="137923" x="1774825" y="4808538"/>
          <p14:tracePt t="137940" x="1844675" y="4792663"/>
          <p14:tracePt t="137940" x="1935163" y="4784725"/>
          <p14:tracePt t="137958" x="2255838" y="4754563"/>
          <p14:tracePt t="137975" x="2735263" y="4732338"/>
          <p14:tracePt t="137991" x="3276600" y="4648200"/>
          <p14:tracePt t="138008" x="3657600" y="4640263"/>
          <p14:tracePt t="138024" x="3863975" y="4610100"/>
          <p14:tracePt t="138040" x="4038600" y="4594225"/>
          <p14:tracePt t="138055" x="4237038" y="4594225"/>
          <p14:tracePt t="138072" x="4525963" y="4587875"/>
          <p14:tracePt t="138089" x="4838700" y="4587875"/>
          <p14:tracePt t="138107" x="5219700" y="4525963"/>
          <p14:tracePt t="138124" x="5464175" y="4487863"/>
          <p14:tracePt t="138124" x="5562600" y="4487863"/>
          <p14:tracePt t="138142" x="5684838" y="4487863"/>
          <p14:tracePt t="138157" x="5913438" y="4487863"/>
          <p14:tracePt t="138176" x="6003925" y="4465638"/>
          <p14:tracePt t="138191" x="6111875" y="4465638"/>
          <p14:tracePt t="138208" x="6264275" y="4419600"/>
          <p14:tracePt t="138224" x="6408738" y="4389438"/>
          <p14:tracePt t="138240" x="6507163" y="4365625"/>
          <p14:tracePt t="138256" x="6537325" y="4359275"/>
          <p14:tracePt t="138273" x="6537325" y="4351338"/>
          <p14:tracePt t="138301" x="6545263" y="4351338"/>
          <p14:tracePt t="138309" x="6553200" y="4343400"/>
          <p14:tracePt t="138323" x="6621463" y="4321175"/>
          <p14:tracePt t="138340" x="6727825" y="4297363"/>
          <p14:tracePt t="138340" x="6759575" y="4283075"/>
          <p14:tracePt t="138358" x="6773863" y="4275138"/>
          <p14:tracePt t="138373" x="6781800" y="4275138"/>
          <p14:tracePt t="138389" x="6804025" y="4267200"/>
          <p14:tracePt t="138429" x="6827838" y="4267200"/>
          <p14:tracePt t="138438" x="6873875" y="4267200"/>
          <p14:tracePt t="138445" x="6942138" y="4259263"/>
          <p14:tracePt t="138456" x="7018338" y="4259263"/>
          <p14:tracePt t="138474" x="7032625" y="4244975"/>
          <p14:tracePt t="138490" x="7040563" y="4244975"/>
          <p14:tracePt t="138525" x="7032625" y="4244975"/>
          <p14:tracePt t="138725" x="7032625" y="4251325"/>
          <p14:tracePt t="138845" x="7026275" y="4259263"/>
          <p14:tracePt t="138877" x="7018338" y="4259263"/>
          <p14:tracePt t="138901" x="7010400" y="4259263"/>
          <p14:tracePt t="138933" x="6994525" y="4259263"/>
          <p14:tracePt t="138941" x="6980238" y="4267200"/>
          <p14:tracePt t="138955" x="6934200" y="4313238"/>
          <p14:tracePt t="138955" x="6896100" y="4335463"/>
          <p14:tracePt t="138974" x="6835775" y="4373563"/>
          <p14:tracePt t="138990" x="6781800" y="4411663"/>
          <p14:tracePt t="139007" x="6751638" y="4435475"/>
          <p14:tracePt t="139023" x="6721475" y="4457700"/>
          <p14:tracePt t="139040" x="6675438" y="4479925"/>
          <p14:tracePt t="139056" x="6575425" y="4533900"/>
          <p14:tracePt t="139074" x="6423025" y="4602163"/>
          <p14:tracePt t="139089" x="6202363" y="4724400"/>
          <p14:tracePt t="139105" x="5913438" y="4854575"/>
          <p14:tracePt t="139122" x="5646738" y="4983163"/>
          <p14:tracePt t="139139" x="5432425" y="5089525"/>
          <p14:tracePt t="139155" x="5249863" y="5189538"/>
          <p14:tracePt t="139155" x="5203825" y="5211763"/>
          <p14:tracePt t="139175" x="5083175" y="5287963"/>
          <p14:tracePt t="139190" x="4999038" y="5334000"/>
          <p14:tracePt t="139207" x="4884738" y="5402263"/>
          <p14:tracePt t="139223" x="4770438" y="5494338"/>
          <p14:tracePt t="139240" x="4610100" y="5592763"/>
          <p14:tracePt t="139256" x="4441825" y="5699125"/>
          <p14:tracePt t="139274" x="4297363" y="5783263"/>
          <p14:tracePt t="139289" x="4198938" y="5859463"/>
          <p14:tracePt t="139306" x="4122738" y="5921375"/>
          <p14:tracePt t="139322" x="4038600" y="5997575"/>
          <p14:tracePt t="139339" x="3946525" y="6073775"/>
          <p14:tracePt t="139339" x="3886200" y="6103938"/>
          <p14:tracePt t="139358" x="3840163" y="6142038"/>
          <p14:tracePt t="139371" x="3741738" y="6232525"/>
          <p14:tracePt t="139390" x="3703638" y="6294438"/>
          <p14:tracePt t="139406" x="3687763" y="6324600"/>
          <p14:tracePt t="139423" x="3687763" y="6370638"/>
          <p14:tracePt t="139439" x="3687763" y="6408738"/>
          <p14:tracePt t="139456" x="3687763" y="6469063"/>
          <p14:tracePt t="139472" x="3679825" y="6523038"/>
          <p14:tracePt t="139488" x="3665538" y="6575425"/>
          <p14:tracePt t="139506" x="3665538" y="6629400"/>
          <p14:tracePt t="139523" x="3665538" y="6645275"/>
          <p14:tracePt t="139539" x="3665538" y="6651625"/>
          <p14:tracePt t="139555" x="3665538" y="6675438"/>
          <p14:tracePt t="139571" x="3665538" y="6689725"/>
          <p14:tracePt t="139571" x="3673475" y="6697663"/>
          <p14:tracePt t="139590" x="3679825" y="6705600"/>
          <p14:tracePt t="139605" x="3687763" y="6713538"/>
          <p14:tracePt t="139621" x="3703638" y="6713538"/>
          <p14:tracePt t="139639" x="3733800" y="6713538"/>
          <p14:tracePt t="139656" x="3749675" y="6713538"/>
          <p14:tracePt t="139673" x="3787775" y="6713538"/>
          <p14:tracePt t="139688" x="3794125" y="6713538"/>
          <p14:tracePt t="139704" x="3825875" y="6713538"/>
          <p14:tracePt t="139722" x="3878263" y="6713538"/>
          <p14:tracePt t="139738" x="3932238" y="6705600"/>
          <p14:tracePt t="139755" x="3984625" y="6705600"/>
          <p14:tracePt t="139772" x="4000500" y="6705600"/>
          <p14:tracePt t="139788" x="4008438" y="6705600"/>
          <p14:tracePt t="139805" x="4016375" y="6689725"/>
          <p14:tracePt t="139822" x="4076700" y="6689725"/>
          <p14:tracePt t="139839" x="4251325" y="6689725"/>
          <p14:tracePt t="139856" x="4381500" y="6689725"/>
          <p14:tracePt t="139872" x="4411663" y="6689725"/>
          <p14:tracePt t="139888" x="4419600" y="6683375"/>
          <p14:tracePt t="140621" x="4435475" y="6683375"/>
          <p14:tracePt t="140637" x="4457700" y="6667500"/>
          <p14:tracePt t="140645" x="4503738" y="6659563"/>
          <p14:tracePt t="140655" x="4610100" y="6629400"/>
          <p14:tracePt t="140673" x="4664075" y="6607175"/>
          <p14:tracePt t="140688" x="4694238" y="6607175"/>
          <p14:tracePt t="140704" x="4754563" y="6583363"/>
          <p14:tracePt t="140721" x="4800600" y="6545263"/>
          <p14:tracePt t="140737" x="4860925" y="6492875"/>
          <p14:tracePt t="140754" x="4899025" y="6461125"/>
          <p14:tracePt t="140771" x="4930775" y="6430963"/>
          <p14:tracePt t="140787" x="4945063" y="6423025"/>
          <p14:tracePt t="140787" x="4953000" y="6416675"/>
          <p14:tracePt t="140806" x="4953000" y="6400800"/>
          <p14:tracePt t="140845" x="4960938" y="6400800"/>
          <p14:tracePt t="140853" x="4960938" y="6392863"/>
          <p14:tracePt t="140861" x="4968875" y="6370638"/>
          <p14:tracePt t="140869" x="4983163" y="6340475"/>
          <p14:tracePt t="140886" x="5006975" y="6294438"/>
          <p14:tracePt t="140902" x="5013325" y="6256338"/>
          <p14:tracePt t="140919" x="5013325" y="6240463"/>
          <p14:tracePt t="140935" x="5013325" y="6210300"/>
          <p14:tracePt t="140953" x="5013325" y="6194425"/>
          <p14:tracePt t="140969" x="5013325" y="6164263"/>
          <p14:tracePt t="140986" x="5013325" y="6126163"/>
          <p14:tracePt t="140986" x="5013325" y="6111875"/>
          <p14:tracePt t="141004" x="5013325" y="6103938"/>
          <p14:tracePt t="141021" x="5013325" y="6096000"/>
          <p14:tracePt t="141037" x="5013325" y="6088063"/>
          <p14:tracePt t="141053" x="4991100" y="6088063"/>
          <p14:tracePt t="141468" x="4945063" y="6088063"/>
          <p14:tracePt t="141476" x="4860925" y="6088063"/>
          <p14:tracePt t="141486" x="4640263" y="6003925"/>
          <p14:tracePt t="141503" x="4373563" y="5889625"/>
          <p14:tracePt t="141519" x="4114800" y="5761038"/>
          <p14:tracePt t="141535" x="3810000" y="5630863"/>
          <p14:tracePt t="141552" x="3482975" y="5494338"/>
          <p14:tracePt t="141569" x="3260725" y="5410200"/>
          <p14:tracePt t="141586" x="3101975" y="5356225"/>
          <p14:tracePt t="141602" x="2971800" y="5334000"/>
          <p14:tracePt t="141619" x="2835275" y="5303838"/>
          <p14:tracePt t="141619" x="2773363" y="5287963"/>
          <p14:tracePt t="141638" x="2651125" y="5249863"/>
          <p14:tracePt t="141653" x="2568575" y="5241925"/>
          <p14:tracePt t="141669" x="2492375" y="5227638"/>
          <p14:tracePt t="141686" x="2438400" y="5219700"/>
          <p14:tracePt t="141703" x="2384425" y="5197475"/>
          <p14:tracePt t="141719" x="2332038" y="5165725"/>
          <p14:tracePt t="141735" x="2278063" y="5151438"/>
          <p14:tracePt t="141752" x="2193925" y="5121275"/>
          <p14:tracePt t="141769" x="2095500" y="5097463"/>
          <p14:tracePt t="141785" x="2003425" y="5075238"/>
          <p14:tracePt t="141802" x="1965325" y="5045075"/>
          <p14:tracePt t="141819" x="1905000" y="5029200"/>
          <p14:tracePt t="141835" x="1897063" y="5021263"/>
          <p14:tracePt t="141835" x="1882775" y="5013325"/>
          <p14:tracePt t="141853" x="1858963" y="5006975"/>
          <p14:tracePt t="141869" x="1782763" y="4983163"/>
          <p14:tracePt t="141886" x="1660525" y="4892675"/>
          <p14:tracePt t="141903" x="1592263" y="4868863"/>
          <p14:tracePt t="141919" x="1524000" y="4838700"/>
          <p14:tracePt t="141935" x="1493838" y="4808538"/>
          <p14:tracePt t="141952" x="1463675" y="4770438"/>
          <p14:tracePt t="141969" x="1425575" y="4740275"/>
          <p14:tracePt t="141985" x="1379538" y="4716463"/>
          <p14:tracePt t="142002" x="1341438" y="4702175"/>
          <p14:tracePt t="142002" x="1311275" y="4678363"/>
          <p14:tracePt t="142021" x="1295400" y="4670425"/>
          <p14:tracePt t="142035" x="1265238" y="4640263"/>
          <p14:tracePt t="142035" x="1257300" y="4640263"/>
          <p14:tracePt t="142053" x="1241425" y="4625975"/>
          <p14:tracePt t="142067" x="1211263" y="4587875"/>
          <p14:tracePt t="142085" x="1196975" y="4572000"/>
          <p14:tracePt t="142102" x="1181100" y="4556125"/>
          <p14:tracePt t="142118" x="1165225" y="4541838"/>
          <p14:tracePt t="142134" x="1150938" y="4525963"/>
          <p14:tracePt t="142151" x="1135063" y="4511675"/>
          <p14:tracePt t="142167" x="1135063" y="4503738"/>
          <p14:tracePt t="142183" x="1135063" y="4487863"/>
          <p14:tracePt t="142201" x="1127125" y="4479925"/>
          <p14:tracePt t="142217" x="1127125" y="4487863"/>
          <p14:tracePt t="142436" x="1127125" y="4495800"/>
          <p14:tracePt t="142460" x="1127125" y="4503738"/>
          <p14:tracePt t="142476" x="1135063" y="4511675"/>
          <p14:tracePt t="142492" x="1143000" y="4525963"/>
          <p14:tracePt t="142501" x="1158875" y="4533900"/>
          <p14:tracePt t="142508" x="1181100" y="4541838"/>
          <p14:tracePt t="142518" x="1265238" y="4587875"/>
          <p14:tracePt t="142535" x="1333500" y="4618038"/>
          <p14:tracePt t="142550" x="1417638" y="4640263"/>
          <p14:tracePt t="142567" x="1531938" y="4694238"/>
          <p14:tracePt t="142583" x="1630363" y="4740275"/>
          <p14:tracePt t="142600" x="1706563" y="4792663"/>
          <p14:tracePt t="142617" x="1790700" y="4822825"/>
          <p14:tracePt t="142633" x="1866900" y="4854575"/>
          <p14:tracePt t="142650" x="1973263" y="4914900"/>
          <p14:tracePt t="142667" x="2073275" y="4975225"/>
          <p14:tracePt t="142667" x="2133600" y="5006975"/>
          <p14:tracePt t="142685" x="2232025" y="5083175"/>
          <p14:tracePt t="142701" x="2308225" y="5135563"/>
          <p14:tracePt t="142717" x="2416175" y="5181600"/>
          <p14:tracePt t="142734" x="2582863" y="5249863"/>
          <p14:tracePt t="142750" x="2759075" y="5280025"/>
          <p14:tracePt t="142766" x="2925763" y="5334000"/>
          <p14:tracePt t="142785" x="3094038" y="5387975"/>
          <p14:tracePt t="142801" x="3222625" y="5426075"/>
          <p14:tracePt t="142818" x="3344863" y="5440363"/>
          <p14:tracePt t="142835" x="3436938" y="5470525"/>
          <p14:tracePt t="142851" x="3543300" y="5494338"/>
          <p14:tracePt t="142851" x="3581400" y="5502275"/>
          <p14:tracePt t="142869" x="3687763" y="5540375"/>
          <p14:tracePt t="142885" x="3817938" y="5570538"/>
          <p14:tracePt t="142902" x="3962400" y="5616575"/>
          <p14:tracePt t="142919" x="4022725" y="5630863"/>
          <p14:tracePt t="142934" x="4076700" y="5654675"/>
          <p14:tracePt t="142950" x="4130675" y="5661025"/>
          <p14:tracePt t="142966" x="4229100" y="5699125"/>
          <p14:tracePt t="142983" x="4283075" y="5699125"/>
          <p14:tracePt t="143000" x="4305300" y="5715000"/>
          <p14:tracePt t="143017" x="4313238" y="5715000"/>
          <p14:tracePt t="143033" x="4327525" y="5715000"/>
          <p14:tracePt t="143060" x="4343400" y="5737225"/>
          <p14:tracePt t="143068" x="4389438" y="5775325"/>
          <p14:tracePt t="143083" x="4503738" y="5859463"/>
          <p14:tracePt t="143101" x="4533900" y="5889625"/>
          <p14:tracePt t="143117" x="4572000" y="5935663"/>
          <p14:tracePt t="143134" x="4594225" y="5965825"/>
          <p14:tracePt t="143150" x="4610100" y="5981700"/>
          <p14:tracePt t="143166" x="4610100" y="5989638"/>
          <p14:tracePt t="143183" x="4625975" y="6011863"/>
          <p14:tracePt t="143200" x="4664075" y="6042025"/>
          <p14:tracePt t="143217" x="4708525" y="6088063"/>
          <p14:tracePt t="143234" x="4746625" y="6118225"/>
          <p14:tracePt t="143251" x="4754563" y="6126163"/>
          <p14:tracePt t="143266" x="4784725" y="6156325"/>
          <p14:tracePt t="143285" x="4800600" y="6172200"/>
          <p14:tracePt t="143302" x="4816475" y="6172200"/>
          <p14:tracePt t="143318" x="4876800" y="6218238"/>
          <p14:tracePt t="143335" x="4922838" y="6240463"/>
          <p14:tracePt t="143351" x="4930775" y="6248400"/>
          <p14:tracePt t="143366" x="4914900" y="6232525"/>
          <p14:tracePt t="144052" x="4899025" y="6210300"/>
          <p14:tracePt t="144060" x="4822825" y="6164263"/>
          <p14:tracePt t="144068" x="4754563" y="6111875"/>
          <p14:tracePt t="144083" x="4549775" y="5981700"/>
          <p14:tracePt t="144083" x="4457700" y="5951538"/>
          <p14:tracePt t="144101" x="4365625" y="5905500"/>
          <p14:tracePt t="144116" x="4130675" y="5775325"/>
          <p14:tracePt t="144134" x="4008438" y="5707063"/>
          <p14:tracePt t="144150" x="3863975" y="5600700"/>
          <p14:tracePt t="144167" x="3711575" y="5494338"/>
          <p14:tracePt t="144185" x="3573463" y="5410200"/>
          <p14:tracePt t="144199" x="3451225" y="5318125"/>
          <p14:tracePt t="144216" x="3336925" y="5235575"/>
          <p14:tracePt t="144233" x="3246438" y="5165725"/>
          <p14:tracePt t="144249" x="3178175" y="5127625"/>
          <p14:tracePt t="144266" x="3108325" y="5083175"/>
          <p14:tracePt t="144284" x="3001963" y="5006975"/>
          <p14:tracePt t="144299" x="2674938" y="4800600"/>
          <p14:tracePt t="144317" x="2476500" y="4686300"/>
          <p14:tracePt t="144334" x="2378075" y="4632325"/>
          <p14:tracePt t="144350" x="2332038" y="4610100"/>
          <p14:tracePt t="144366" x="2308225" y="4594225"/>
          <p14:tracePt t="144383" x="2301875" y="4587875"/>
          <p14:tracePt t="144399" x="2293938" y="4572000"/>
          <p14:tracePt t="144415" x="2278063" y="4556125"/>
          <p14:tracePt t="144433" x="2263775" y="4541838"/>
          <p14:tracePt t="144449" x="2247900" y="4533900"/>
          <p14:tracePt t="144465" x="2232025" y="4511675"/>
          <p14:tracePt t="144465" x="2225675" y="4495800"/>
          <p14:tracePt t="144485" x="2209800" y="4487863"/>
          <p14:tracePt t="144498" x="2149475" y="4441825"/>
          <p14:tracePt t="144517" x="2141538" y="4427538"/>
          <p14:tracePt t="144534" x="2141538" y="4419600"/>
          <p14:tracePt t="144556" x="2155825" y="4411663"/>
          <p14:tracePt t="144572" x="2163763" y="4411663"/>
          <p14:tracePt t="144588" x="2179638" y="4411663"/>
          <p14:tracePt t="144598" x="2187575" y="4411663"/>
          <p14:tracePt t="144620" x="2187575" y="4403725"/>
          <p14:tracePt t="144636" x="2193925" y="4397375"/>
          <p14:tracePt t="144648" x="2201863" y="4389438"/>
          <p14:tracePt t="144665" x="2217738" y="4389438"/>
          <p14:tracePt t="144682" x="2301875" y="4365625"/>
          <p14:tracePt t="144699" x="2378075" y="4365625"/>
          <p14:tracePt t="144699" x="2422525" y="4359275"/>
          <p14:tracePt t="144717" x="2460625" y="4351338"/>
          <p14:tracePt t="144733" x="2476500" y="4343400"/>
          <p14:tracePt t="144748" x="2484438" y="4335463"/>
          <p14:tracePt t="144772" x="2492375" y="4327525"/>
          <p14:tracePt t="144783" x="2514600" y="4305300"/>
          <p14:tracePt t="144799" x="2536825" y="4289425"/>
          <p14:tracePt t="144815" x="2544763" y="4283075"/>
          <p14:tracePt t="144832" x="2544763" y="4275138"/>
          <p14:tracePt t="144848" x="2560638" y="4259263"/>
          <p14:tracePt t="144866" x="2568575" y="4244975"/>
          <p14:tracePt t="144882" x="2582863" y="4229100"/>
          <p14:tracePt t="144899" x="2598738" y="4213225"/>
          <p14:tracePt t="144915" x="2606675" y="4198938"/>
          <p14:tracePt t="144915" x="2606675" y="4175125"/>
          <p14:tracePt t="144933" x="2606675" y="4160838"/>
          <p14:tracePt t="144950" x="2606675" y="4144963"/>
          <p14:tracePt t="144966" x="2620963" y="4130675"/>
          <p14:tracePt t="144983" x="2620963" y="4114800"/>
          <p14:tracePt t="144999" x="2613025" y="4084638"/>
          <p14:tracePt t="145016" x="2613025" y="4068763"/>
          <p14:tracePt t="145032" x="2598738" y="4046538"/>
          <p14:tracePt t="145047" x="2582863" y="4030663"/>
          <p14:tracePt t="145064" x="2568575" y="4008438"/>
          <p14:tracePt t="145080" x="2552700" y="3992563"/>
          <p14:tracePt t="145097" x="2536825" y="3984625"/>
          <p14:tracePt t="145114" x="2530475" y="3978275"/>
          <p14:tracePt t="145114" x="2522538" y="3978275"/>
          <p14:tracePt t="145133" x="2514600" y="3970338"/>
          <p14:tracePt t="145148" x="2492375" y="3954463"/>
          <p14:tracePt t="145166" x="2484438" y="3940175"/>
          <p14:tracePt t="145184" x="2454275" y="3924300"/>
          <p14:tracePt t="145199" x="2438400" y="3924300"/>
          <p14:tracePt t="145215" x="2422525" y="3916363"/>
          <p14:tracePt t="145232" x="2408238" y="3916363"/>
          <p14:tracePt t="145276" x="2392363" y="3916363"/>
          <p14:tracePt t="145284" x="2378075" y="3924300"/>
          <p14:tracePt t="145298" x="2346325" y="3940175"/>
          <p14:tracePt t="145298" x="2339975" y="3946525"/>
          <p14:tracePt t="145317" x="2324100" y="3962400"/>
          <p14:tracePt t="145333" x="2308225" y="3970338"/>
          <p14:tracePt t="145349" x="2286000" y="4000500"/>
          <p14:tracePt t="145366" x="2263775" y="4022725"/>
          <p14:tracePt t="145382" x="2239963" y="4054475"/>
          <p14:tracePt t="145398" x="2232025" y="4106863"/>
          <p14:tracePt t="145415" x="2225675" y="4137025"/>
          <p14:tracePt t="145432" x="2225675" y="4160838"/>
          <p14:tracePt t="145448" x="2209800" y="4168775"/>
          <p14:tracePt t="145464" x="2209800" y="4175125"/>
          <p14:tracePt t="145540" x="2217738" y="4175125"/>
          <p14:tracePt t="145732" x="2225675" y="4175125"/>
          <p14:tracePt t="145820" x="2232025" y="4175125"/>
          <p14:tracePt t="145828" x="2247900" y="4175125"/>
          <p14:tracePt t="145836" x="2255838" y="4183063"/>
          <p14:tracePt t="145847" x="2270125" y="4191000"/>
          <p14:tracePt t="145864" x="2316163" y="4237038"/>
          <p14:tracePt t="145881" x="2339975" y="4259263"/>
          <p14:tracePt t="145898" x="2362200" y="4275138"/>
          <p14:tracePt t="145914" x="2400300" y="4297363"/>
          <p14:tracePt t="145931" x="2438400" y="4321175"/>
          <p14:tracePt t="145931" x="2454275" y="4335463"/>
          <p14:tracePt t="145949" x="2460625" y="4351338"/>
          <p14:tracePt t="145965" x="2468563" y="4351338"/>
          <p14:tracePt t="145981" x="2468563" y="4359275"/>
          <p14:tracePt t="145998" x="2476500" y="4373563"/>
          <p14:tracePt t="146014" x="2484438" y="4381500"/>
          <p14:tracePt t="146030" x="2492375" y="4397375"/>
          <p14:tracePt t="146047" x="2492375" y="4403725"/>
          <p14:tracePt t="146064" x="2498725" y="4411663"/>
          <p14:tracePt t="146080" x="2522538" y="4435475"/>
          <p14:tracePt t="146097" x="2560638" y="4473575"/>
          <p14:tracePt t="146114" x="2613025" y="4487863"/>
          <p14:tracePt t="146131" x="2644775" y="4503738"/>
          <p14:tracePt t="146131" x="2674938" y="4518025"/>
          <p14:tracePt t="146149" x="2705100" y="4525963"/>
          <p14:tracePt t="146165" x="2720975" y="4525963"/>
          <p14:tracePt t="146183" x="2759075" y="4549775"/>
          <p14:tracePt t="146198" x="2887663" y="4587875"/>
          <p14:tracePt t="146215" x="3146425" y="4648200"/>
          <p14:tracePt t="146231" x="3406775" y="4694238"/>
          <p14:tracePt t="146248" x="3573463" y="4716463"/>
          <p14:tracePt t="146264" x="3641725" y="4740275"/>
          <p14:tracePt t="146281" x="3687763" y="4754563"/>
          <p14:tracePt t="146297" x="3733800" y="4792663"/>
          <p14:tracePt t="146314" x="3802063" y="4838700"/>
          <p14:tracePt t="146331" x="3886200" y="4884738"/>
          <p14:tracePt t="146331" x="3954463" y="4914900"/>
          <p14:tracePt t="146349" x="4137025" y="4991100"/>
          <p14:tracePt t="146365" x="4327525" y="5051425"/>
          <p14:tracePt t="146382" x="4495800" y="5121275"/>
          <p14:tracePt t="146398" x="4572000" y="5151438"/>
          <p14:tracePt t="146415" x="4618038" y="5173663"/>
          <p14:tracePt t="146431" x="4678363" y="5235575"/>
          <p14:tracePt t="146447" x="4784725" y="5334000"/>
          <p14:tracePt t="146464" x="4846638" y="5380038"/>
          <p14:tracePt t="146481" x="4884738" y="5426075"/>
          <p14:tracePt t="146497" x="4899025" y="5456238"/>
          <p14:tracePt t="146514" x="4930775" y="5508625"/>
          <p14:tracePt t="146514" x="4945063" y="5540375"/>
          <p14:tracePt t="146533" x="4983163" y="5600700"/>
          <p14:tracePt t="146546" x="5165725" y="5761038"/>
          <p14:tracePt t="146565" x="5287963" y="5859463"/>
          <p14:tracePt t="146581" x="5372100" y="5935663"/>
          <p14:tracePt t="146598" x="5402263" y="5951538"/>
          <p14:tracePt t="146614" x="5402263" y="5959475"/>
          <p14:tracePt t="146630" x="5410200" y="5959475"/>
          <p14:tracePt t="146652" x="5418138" y="5997575"/>
          <p14:tracePt t="146668" x="5448300" y="6027738"/>
          <p14:tracePt t="146679" x="5508625" y="6080125"/>
          <p14:tracePt t="146697" x="5600700" y="6156325"/>
          <p14:tracePt t="146714" x="5654675" y="6202363"/>
          <p14:tracePt t="146731" x="5661025" y="6202363"/>
          <p14:tracePt t="146746" x="5668963" y="6202363"/>
          <p14:tracePt t="147476" x="5684838" y="6194425"/>
          <p14:tracePt t="147484" x="5692775" y="6188075"/>
          <p14:tracePt t="147495" x="5730875" y="6134100"/>
          <p14:tracePt t="147513" x="5791200" y="6088063"/>
          <p14:tracePt t="147530" x="5851525" y="6035675"/>
          <p14:tracePt t="147546" x="5913438" y="5997575"/>
          <p14:tracePt t="147563" x="5989638" y="5959475"/>
          <p14:tracePt t="147579" x="6194425" y="5883275"/>
          <p14:tracePt t="147597" x="6362700" y="5829300"/>
          <p14:tracePt t="147614" x="6492875" y="5753100"/>
          <p14:tracePt t="147630" x="6561138" y="5684838"/>
          <p14:tracePt t="147647" x="6667500" y="5616575"/>
          <p14:tracePt t="147663" x="6811963" y="5524500"/>
          <p14:tracePt t="147680" x="6926263" y="5456238"/>
          <p14:tracePt t="147697" x="7010400" y="5410200"/>
          <p14:tracePt t="147713" x="7026275" y="5356225"/>
          <p14:tracePt t="147729" x="7056438" y="5311775"/>
          <p14:tracePt t="147746" x="7094538" y="5265738"/>
          <p14:tracePt t="147763" x="7154863" y="5189538"/>
          <p14:tracePt t="147779" x="7239000" y="5113338"/>
          <p14:tracePt t="147779" x="7299325" y="5067300"/>
          <p14:tracePt t="147797" x="7375525" y="4999038"/>
          <p14:tracePt t="147813" x="7429500" y="4945063"/>
          <p14:tracePt t="147830" x="7445375" y="4914900"/>
          <p14:tracePt t="147847" x="7505700" y="4937125"/>
          <p14:tracePt t="147863" x="7535863" y="4937125"/>
          <p14:tracePt t="147879" x="7566025" y="4906963"/>
          <p14:tracePt t="147895" x="7604125" y="4854575"/>
          <p14:tracePt t="147913" x="7650163" y="4808538"/>
          <p14:tracePt t="147930" x="7666038" y="4792663"/>
          <p14:tracePt t="147946" x="7680325" y="4754563"/>
          <p14:tracePt t="147962" x="7680325" y="4740275"/>
          <p14:tracePt t="147978" x="7696200" y="4708525"/>
          <p14:tracePt t="147978" x="7704138" y="4686300"/>
          <p14:tracePt t="147997" x="7734300" y="4632325"/>
          <p14:tracePt t="148013" x="7750175" y="4594225"/>
          <p14:tracePt t="148030" x="7764463" y="4564063"/>
          <p14:tracePt t="148046" x="7764463" y="4511675"/>
          <p14:tracePt t="148063" x="7764463" y="4495800"/>
          <p14:tracePt t="148078" x="7764463" y="4449763"/>
          <p14:tracePt t="148095" x="7764463" y="4411663"/>
          <p14:tracePt t="148112" x="7788275" y="4373563"/>
          <p14:tracePt t="148129" x="7788275" y="4351338"/>
          <p14:tracePt t="148145" x="7794625" y="4327525"/>
          <p14:tracePt t="148161" x="7794625" y="4297363"/>
          <p14:tracePt t="148180" x="7802563" y="4289425"/>
          <p14:tracePt t="148195" x="7802563" y="4259263"/>
          <p14:tracePt t="148213" x="7802563" y="4229100"/>
          <p14:tracePt t="148229" x="7802563" y="4183063"/>
          <p14:tracePt t="148246" x="7794625" y="4152900"/>
          <p14:tracePt t="148263" x="7788275" y="4122738"/>
          <p14:tracePt t="148279" x="7788275" y="4084638"/>
          <p14:tracePt t="148295" x="7788275" y="4060825"/>
          <p14:tracePt t="148312" x="7788275" y="4054475"/>
          <p14:tracePt t="148328" x="7780338" y="4046538"/>
          <p14:tracePt t="148344" x="7772400" y="4046538"/>
          <p14:tracePt t="148404" x="7764463" y="4046538"/>
          <p14:tracePt t="148428" x="7756525" y="4046538"/>
          <p14:tracePt t="148436" x="7750175" y="4046538"/>
          <p14:tracePt t="148446" x="7726363" y="4046538"/>
          <p14:tracePt t="148463" x="7696200" y="4046538"/>
          <p14:tracePt t="148479" x="7666038" y="4060825"/>
          <p14:tracePt t="148495" x="7627938" y="4092575"/>
          <p14:tracePt t="148512" x="7604125" y="4106863"/>
          <p14:tracePt t="148529" x="7566025" y="4137025"/>
          <p14:tracePt t="148544" x="7527925" y="4160838"/>
          <p14:tracePt t="148560" x="7489825" y="4175125"/>
          <p14:tracePt t="148578" x="7467600" y="4191000"/>
          <p14:tracePt t="148578" x="7459663" y="4191000"/>
          <p14:tracePt t="148597" x="7451725" y="4191000"/>
          <p14:tracePt t="148611" x="7429500" y="4206875"/>
          <p14:tracePt t="148629" x="7399338" y="4213225"/>
          <p14:tracePt t="148646" x="7369175" y="4237038"/>
          <p14:tracePt t="148663" x="7337425" y="4259263"/>
          <p14:tracePt t="148679" x="7292975" y="4289425"/>
          <p14:tracePt t="148695" x="7254875" y="4305300"/>
          <p14:tracePt t="148712" x="7208838" y="4335463"/>
          <p14:tracePt t="148728" x="7192963" y="4351338"/>
          <p14:tracePt t="148745" x="7178675" y="4365625"/>
          <p14:tracePt t="148761" x="7146925" y="4397375"/>
          <p14:tracePt t="148778" x="7116763" y="4419600"/>
          <p14:tracePt t="148795" x="7086600" y="4449763"/>
          <p14:tracePt t="148795" x="7064375" y="4473575"/>
          <p14:tracePt t="148813" x="7026275" y="4503738"/>
          <p14:tracePt t="148829" x="6994525" y="4525963"/>
          <p14:tracePt t="148846" x="6988175" y="4541838"/>
          <p14:tracePt t="148862" x="6980238" y="4549775"/>
          <p14:tracePt t="148877" x="6980238" y="4564063"/>
          <p14:tracePt t="148894" x="6964363" y="4572000"/>
          <p14:tracePt t="148911" x="6956425" y="4618038"/>
          <p14:tracePt t="148928" x="6950075" y="4625975"/>
          <p14:tracePt t="148944" x="6926263" y="4656138"/>
          <p14:tracePt t="148961" x="6926263" y="4670425"/>
          <p14:tracePt t="148977" x="6911975" y="4702175"/>
          <p14:tracePt t="148994" x="6911975" y="4708525"/>
          <p14:tracePt t="149010" x="6896100" y="4732338"/>
          <p14:tracePt t="149029" x="6896100" y="4762500"/>
          <p14:tracePt t="149047" x="6896100" y="4792663"/>
          <p14:tracePt t="149064" x="6896100" y="4838700"/>
          <p14:tracePt t="149079" x="6904038" y="4860925"/>
          <p14:tracePt t="149095" x="6911975" y="4899025"/>
          <p14:tracePt t="149111" x="6918325" y="4914900"/>
          <p14:tracePt t="149128" x="6934200" y="4953000"/>
          <p14:tracePt t="149145" x="6956425" y="4975225"/>
          <p14:tracePt t="149161" x="7002463" y="5006975"/>
          <p14:tracePt t="149161" x="7018338" y="5021263"/>
          <p14:tracePt t="149180" x="7040563" y="5037138"/>
          <p14:tracePt t="149194" x="7056438" y="5045075"/>
          <p14:tracePt t="149211" x="7064375" y="5045075"/>
          <p14:tracePt t="149236" x="7070725" y="5045075"/>
          <p14:tracePt t="149245" x="7094538" y="5045075"/>
          <p14:tracePt t="149262" x="7132638" y="5059363"/>
          <p14:tracePt t="149278" x="7162800" y="5059363"/>
          <p14:tracePt t="149295" x="7178675" y="5075238"/>
          <p14:tracePt t="149310" x="7208838" y="5075238"/>
          <p14:tracePt t="149327" x="7246938" y="5075238"/>
          <p14:tracePt t="149344" x="7315200" y="5075238"/>
          <p14:tracePt t="149361" x="7369175" y="5075238"/>
          <p14:tracePt t="149378" x="7413625" y="5075238"/>
          <p14:tracePt t="149394" x="7467600" y="5059363"/>
          <p14:tracePt t="149412" x="7521575" y="5045075"/>
          <p14:tracePt t="149412" x="7581900" y="5037138"/>
          <p14:tracePt t="149429" x="7620000" y="5021263"/>
          <p14:tracePt t="149445" x="7650163" y="4991100"/>
          <p14:tracePt t="149462" x="7680325" y="4937125"/>
          <p14:tracePt t="149478" x="7704138" y="4868863"/>
          <p14:tracePt t="149495" x="7726363" y="4792663"/>
          <p14:tracePt t="149511" x="7756525" y="4732338"/>
          <p14:tracePt t="149528" x="7764463" y="4694238"/>
          <p14:tracePt t="149544" x="7764463" y="4648200"/>
          <p14:tracePt t="149561" x="7772400" y="4564063"/>
          <p14:tracePt t="149577" x="7794625" y="4518025"/>
          <p14:tracePt t="149594" x="7818438" y="4435475"/>
          <p14:tracePt t="149611" x="7818438" y="4335463"/>
          <p14:tracePt t="149611" x="7818438" y="4313238"/>
          <p14:tracePt t="149629" x="7818438" y="4289425"/>
          <p14:tracePt t="149644" x="7818438" y="4259263"/>
          <p14:tracePt t="149661" x="7802563" y="4244975"/>
          <p14:tracePt t="149678" x="7794625" y="4237038"/>
          <p14:tracePt t="149694" x="7788275" y="4229100"/>
          <p14:tracePt t="149710" x="7780338" y="4229100"/>
          <p14:tracePt t="149726" x="7772400" y="4229100"/>
          <p14:tracePt t="149743" x="7734300" y="4229100"/>
          <p14:tracePt t="149761" x="7673975" y="4251325"/>
          <p14:tracePt t="149777" x="7573963" y="4305300"/>
          <p14:tracePt t="149794" x="7475538" y="4365625"/>
          <p14:tracePt t="149810" x="7421563" y="4427538"/>
          <p14:tracePt t="149810" x="7407275" y="4441825"/>
          <p14:tracePt t="149829" x="7383463" y="4503738"/>
          <p14:tracePt t="149829" x="7353300" y="4533900"/>
          <p14:tracePt t="149845" x="7331075" y="4594225"/>
          <p14:tracePt t="149861" x="7292975" y="4648200"/>
          <p14:tracePt t="149878" x="7269163" y="4724400"/>
          <p14:tracePt t="149894" x="7246938" y="4784725"/>
          <p14:tracePt t="149911" x="7216775" y="4860925"/>
          <p14:tracePt t="149927" x="7192963" y="4937125"/>
          <p14:tracePt t="149944" x="7170738" y="5051425"/>
          <p14:tracePt t="149961" x="7154863" y="5135563"/>
          <p14:tracePt t="149977" x="7146925" y="5273675"/>
          <p14:tracePt t="149994" x="7124700" y="5394325"/>
          <p14:tracePt t="150010" x="7124700" y="5486400"/>
          <p14:tracePt t="150010" x="7132638" y="5532438"/>
          <p14:tracePt t="150029" x="7162800" y="5554663"/>
          <p14:tracePt t="150042" x="7178675" y="5592763"/>
          <p14:tracePt t="150059" x="7192963" y="5630863"/>
          <p14:tracePt t="150077" x="7192963" y="5661025"/>
          <p14:tracePt t="150093" x="7192963" y="5668963"/>
          <p14:tracePt t="150109" x="7192963" y="5745163"/>
          <p14:tracePt t="150126" x="7192963" y="5799138"/>
          <p14:tracePt t="150143" x="7192963" y="5851525"/>
          <p14:tracePt t="150160" x="7178675" y="5905500"/>
          <p14:tracePt t="150175" x="7178675" y="5959475"/>
          <p14:tracePt t="150194" x="7162800" y="6019800"/>
          <p14:tracePt t="150209" x="7162800" y="6057900"/>
          <p14:tracePt t="150225" x="7162800" y="6096000"/>
          <p14:tracePt t="150242" x="7162800" y="6118225"/>
          <p14:tracePt t="150258" x="7162800" y="6164263"/>
          <p14:tracePt t="150277" x="7162800" y="6194425"/>
          <p14:tracePt t="150293" x="7162800" y="6218238"/>
          <p14:tracePt t="150309" x="7162800" y="6232525"/>
          <p14:tracePt t="150326" x="7162800" y="6256338"/>
          <p14:tracePt t="150342" x="7170738" y="6270625"/>
          <p14:tracePt t="150359" x="7170738" y="6294438"/>
          <p14:tracePt t="150376" x="7170738" y="6308725"/>
          <p14:tracePt t="150392" x="7170738" y="6316663"/>
          <p14:tracePt t="150408" x="7178675" y="6346825"/>
          <p14:tracePt t="150426" x="7185025" y="6370638"/>
          <p14:tracePt t="150442" x="7185025" y="6378575"/>
          <p14:tracePt t="150458" x="7185025" y="6392863"/>
          <p14:tracePt t="150475" x="7192963" y="6416675"/>
          <p14:tracePt t="150493" x="7192963" y="6423025"/>
          <p14:tracePt t="150508" x="7200900" y="6430963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28346"/>
              </p:ext>
            </p:extLst>
          </p:nvPr>
        </p:nvGraphicFramePr>
        <p:xfrm>
          <a:off x="457200" y="1144588"/>
          <a:ext cx="736123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5" imgW="2616120" imgH="482400" progId="Equation.DSMT4">
                  <p:embed/>
                </p:oleObj>
              </mc:Choice>
              <mc:Fallback>
                <p:oleObj name="Equation" r:id="rId5" imgW="26161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4588"/>
                        <a:ext cx="7361238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54828"/>
              </p:ext>
            </p:extLst>
          </p:nvPr>
        </p:nvGraphicFramePr>
        <p:xfrm>
          <a:off x="654050" y="3055938"/>
          <a:ext cx="76088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7" imgW="3479760" imgH="482400" progId="Equation.DSMT4">
                  <p:embed/>
                </p:oleObj>
              </mc:Choice>
              <mc:Fallback>
                <p:oleObj name="Equation" r:id="rId7" imgW="34797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055938"/>
                        <a:ext cx="76088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40484"/>
              </p:ext>
            </p:extLst>
          </p:nvPr>
        </p:nvGraphicFramePr>
        <p:xfrm>
          <a:off x="1141413" y="4572000"/>
          <a:ext cx="57181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9" imgW="2361960" imgH="419040" progId="Equation.DSMT4">
                  <p:embed/>
                </p:oleObj>
              </mc:Choice>
              <mc:Fallback>
                <p:oleObj name="Equation" r:id="rId9" imgW="23619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572000"/>
                        <a:ext cx="57181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08946"/>
              </p:ext>
            </p:extLst>
          </p:nvPr>
        </p:nvGraphicFramePr>
        <p:xfrm>
          <a:off x="381000" y="5722938"/>
          <a:ext cx="8153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11" imgW="4089240" imgH="457200" progId="Equation.DSMT4">
                  <p:embed/>
                </p:oleObj>
              </mc:Choice>
              <mc:Fallback>
                <p:oleObj name="Equation" r:id="rId11" imgW="40892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22938"/>
                        <a:ext cx="8153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32" x="4441825" y="3673475"/>
          <p14:tracePt t="2585" x="4441825" y="3657600"/>
          <p14:tracePt t="2993" x="4403725" y="3581400"/>
          <p14:tracePt t="3001" x="4327525" y="3451225"/>
          <p14:tracePt t="3016" x="4144963" y="3094038"/>
          <p14:tracePt t="3016" x="4022725" y="2911475"/>
          <p14:tracePt t="3034" x="3924300" y="2727325"/>
          <p14:tracePt t="3046" x="3725863" y="2384425"/>
          <p14:tracePt t="3063" x="3559175" y="2155825"/>
          <p14:tracePt t="3063" x="3497263" y="2035175"/>
          <p14:tracePt t="3081" x="3360738" y="1744663"/>
          <p14:tracePt t="3097" x="3238500" y="1485900"/>
          <p14:tracePt t="3115" x="3116263" y="1325563"/>
          <p14:tracePt t="3130" x="2979738" y="1235075"/>
          <p14:tracePt t="3147" x="2873375" y="1203325"/>
          <p14:tracePt t="3163" x="2835275" y="1189038"/>
          <p14:tracePt t="3179" x="2835275" y="1196975"/>
          <p14:tracePt t="3248" x="2819400" y="1241425"/>
          <p14:tracePt t="3256" x="2789238" y="1279525"/>
          <p14:tracePt t="3264" x="2682875" y="1363663"/>
          <p14:tracePt t="3281" x="2628900" y="1439863"/>
          <p14:tracePt t="3298" x="2628900" y="1470025"/>
          <p14:tracePt t="3314" x="2628900" y="1501775"/>
          <p14:tracePt t="3330" x="2628900" y="1524000"/>
          <p14:tracePt t="3347" x="2628900" y="1554163"/>
          <p14:tracePt t="3364" x="2628900" y="1608138"/>
          <p14:tracePt t="3379" x="2620963" y="1646238"/>
          <p14:tracePt t="3396" x="2620963" y="1660525"/>
          <p14:tracePt t="3413" x="2613025" y="1668463"/>
          <p14:tracePt t="3512" x="2613025" y="1676400"/>
          <p14:tracePt t="3520" x="2613025" y="1692275"/>
          <p14:tracePt t="3530" x="2613025" y="1744663"/>
          <p14:tracePt t="3546" x="2613025" y="1790700"/>
          <p14:tracePt t="3562" x="2598738" y="1828800"/>
          <p14:tracePt t="3580" x="2590800" y="1844675"/>
          <p14:tracePt t="3596" x="2582863" y="1851025"/>
          <p14:tracePt t="3613" x="2574925" y="1858963"/>
          <p14:tracePt t="3629" x="2574925" y="1874838"/>
          <p14:tracePt t="3646" x="2522538" y="1905000"/>
          <p14:tracePt t="3646" x="2514600" y="1912938"/>
          <p14:tracePt t="3665" x="2454275" y="1943100"/>
          <p14:tracePt t="3681" x="2446338" y="1951038"/>
          <p14:tracePt t="3697" x="2438400" y="1951038"/>
          <p14:tracePt t="3800" x="2422525" y="1951038"/>
          <p14:tracePt t="3808" x="2416175" y="1951038"/>
          <p14:tracePt t="3816" x="2408238" y="1951038"/>
          <p14:tracePt t="3832" x="2408238" y="1958975"/>
          <p14:tracePt t="3846" x="2408238" y="1981200"/>
          <p14:tracePt t="3846" x="2400300" y="1981200"/>
          <p14:tracePt t="3865" x="2400300" y="1989138"/>
          <p14:tracePt t="3879" x="2392363" y="2003425"/>
          <p14:tracePt t="3897" x="2392363" y="2011363"/>
          <p14:tracePt t="3914" x="2392363" y="2019300"/>
          <p14:tracePt t="3930" x="2384425" y="2019300"/>
          <p14:tracePt t="3952" x="2378075" y="2035175"/>
          <p14:tracePt t="3968" x="2370138" y="2035175"/>
          <p14:tracePt t="4088" x="2370138" y="2041525"/>
          <p14:tracePt t="4096" x="2370138" y="2049463"/>
          <p14:tracePt t="4114" x="2378075" y="2057400"/>
          <p14:tracePt t="4129" x="2378075" y="2065338"/>
          <p14:tracePt t="4136" x="2378075" y="2057400"/>
          <p14:tracePt t="4488" x="2378075" y="2049463"/>
          <p14:tracePt t="4504" x="2378075" y="2041525"/>
          <p14:tracePt t="4514" x="2378075" y="2035175"/>
          <p14:tracePt t="4529" x="2378075" y="2027238"/>
          <p14:tracePt t="4535" x="2378075" y="2019300"/>
          <p14:tracePt t="4551" x="2378075" y="2011363"/>
          <p14:tracePt t="4568" x="2384425" y="2003425"/>
          <p14:tracePt t="4696" x="2384425" y="1997075"/>
          <p14:tracePt t="4712" x="2384425" y="1981200"/>
          <p14:tracePt t="4720" x="2392363" y="1958975"/>
          <p14:tracePt t="4729" x="2400300" y="1943100"/>
          <p14:tracePt t="4746" x="2416175" y="1920875"/>
          <p14:tracePt t="4762" x="2416175" y="1912938"/>
          <p14:tracePt t="4778" x="2430463" y="1889125"/>
          <p14:tracePt t="4795" x="2430463" y="1882775"/>
          <p14:tracePt t="4811" x="2438400" y="1874838"/>
          <p14:tracePt t="4828" x="2446338" y="1858963"/>
          <p14:tracePt t="4872" x="2446338" y="1851025"/>
          <p14:tracePt t="4880" x="2454275" y="1828800"/>
          <p14:tracePt t="4894" x="2484438" y="1760538"/>
          <p14:tracePt t="4894" x="2498725" y="1730375"/>
          <p14:tracePt t="4913" x="2522538" y="1684338"/>
          <p14:tracePt t="4929" x="2544763" y="1638300"/>
          <p14:tracePt t="4946" x="2560638" y="1608138"/>
          <p14:tracePt t="4963" x="2560638" y="1577975"/>
          <p14:tracePt t="4979" x="2560638" y="1539875"/>
          <p14:tracePt t="4996" x="2568575" y="1501775"/>
          <p14:tracePt t="5013" x="2574925" y="1477963"/>
          <p14:tracePt t="5029" x="2582863" y="1455738"/>
          <p14:tracePt t="5047" x="2590800" y="1431925"/>
          <p14:tracePt t="5063" x="2590800" y="1425575"/>
          <p14:tracePt t="5080" x="2590800" y="1417638"/>
          <p14:tracePt t="5095" x="2590800" y="1393825"/>
          <p14:tracePt t="5114" x="2582863" y="1371600"/>
          <p14:tracePt t="5132" x="2568575" y="1355725"/>
          <p14:tracePt t="5146" x="2560638" y="1341438"/>
          <p14:tracePt t="5162" x="2544763" y="1317625"/>
          <p14:tracePt t="5178" x="2522538" y="1287463"/>
          <p14:tracePt t="5196" x="2498725" y="1257300"/>
          <p14:tracePt t="5212" x="2468563" y="1227138"/>
          <p14:tracePt t="5228" x="2422525" y="1196975"/>
          <p14:tracePt t="5244" x="2392363" y="1181100"/>
          <p14:tracePt t="5262" x="2362200" y="1158875"/>
          <p14:tracePt t="5278" x="2346325" y="1158875"/>
          <p14:tracePt t="5295" x="2324100" y="1143000"/>
          <p14:tracePt t="5295" x="2308225" y="1143000"/>
          <p14:tracePt t="5313" x="2286000" y="1135063"/>
          <p14:tracePt t="5313" x="2263775" y="1127125"/>
          <p14:tracePt t="5329" x="2232025" y="1112838"/>
          <p14:tracePt t="5346" x="2187575" y="1096963"/>
          <p14:tracePt t="5363" x="2149475" y="1089025"/>
          <p14:tracePt t="5379" x="2111375" y="1082675"/>
          <p14:tracePt t="5396" x="2073275" y="1074738"/>
          <p14:tracePt t="5412" x="2003425" y="1058863"/>
          <p14:tracePt t="5430" x="1973263" y="1058863"/>
          <p14:tracePt t="5444" x="1927225" y="1050925"/>
          <p14:tracePt t="5461" x="1882775" y="1050925"/>
          <p14:tracePt t="5479" x="1828800" y="1050925"/>
          <p14:tracePt t="5496" x="1760538" y="1050925"/>
          <p14:tracePt t="5496" x="1714500" y="1050925"/>
          <p14:tracePt t="5514" x="1638300" y="1050925"/>
          <p14:tracePt t="5530" x="1584325" y="1050925"/>
          <p14:tracePt t="5547" x="1546225" y="1050925"/>
          <p14:tracePt t="5563" x="1516063" y="1050925"/>
          <p14:tracePt t="5579" x="1477963" y="1050925"/>
          <p14:tracePt t="5596" x="1447800" y="1050925"/>
          <p14:tracePt t="5612" x="1393825" y="1050925"/>
          <p14:tracePt t="5629" x="1341438" y="1050925"/>
          <p14:tracePt t="5645" x="1287463" y="1058863"/>
          <p14:tracePt t="5662" x="1227138" y="1089025"/>
          <p14:tracePt t="5679" x="1196975" y="1112838"/>
          <p14:tracePt t="5695" x="1165225" y="1135063"/>
          <p14:tracePt t="5695" x="1143000" y="1143000"/>
          <p14:tracePt t="5714" x="1120775" y="1158875"/>
          <p14:tracePt t="5730" x="1089025" y="1165225"/>
          <p14:tracePt t="5746" x="1066800" y="1181100"/>
          <p14:tracePt t="5763" x="1058863" y="1189038"/>
          <p14:tracePt t="5779" x="1044575" y="1189038"/>
          <p14:tracePt t="5817" x="1028700" y="1196975"/>
          <p14:tracePt t="5825" x="1012825" y="1211263"/>
          <p14:tracePt t="5833" x="982663" y="1235075"/>
          <p14:tracePt t="5845" x="898525" y="1279525"/>
          <p14:tracePt t="5862" x="800100" y="1325563"/>
          <p14:tracePt t="5879" x="723900" y="1371600"/>
          <p14:tracePt t="5896" x="685800" y="1401763"/>
          <p14:tracePt t="5912" x="655638" y="1425575"/>
          <p14:tracePt t="5912" x="647700" y="1425575"/>
          <p14:tracePt t="5930" x="625475" y="1447800"/>
          <p14:tracePt t="5946" x="571500" y="1485900"/>
          <p14:tracePt t="5963" x="511175" y="1531938"/>
          <p14:tracePt t="5979" x="457200" y="1577975"/>
          <p14:tracePt t="5995" x="434975" y="1608138"/>
          <p14:tracePt t="6012" x="403225" y="1654175"/>
          <p14:tracePt t="6030" x="388938" y="1692275"/>
          <p14:tracePt t="6046" x="373063" y="1706563"/>
          <p14:tracePt t="6062" x="358775" y="1730375"/>
          <p14:tracePt t="6078" x="358775" y="1736725"/>
          <p14:tracePt t="6095" x="358775" y="1744663"/>
          <p14:tracePt t="6111" x="358775" y="1760538"/>
          <p14:tracePt t="6111" x="358775" y="1768475"/>
          <p14:tracePt t="6130" x="358775" y="1790700"/>
          <p14:tracePt t="6146" x="358775" y="1812925"/>
          <p14:tracePt t="6163" x="358775" y="1844675"/>
          <p14:tracePt t="6179" x="358775" y="1874838"/>
          <p14:tracePt t="6195" x="358775" y="1927225"/>
          <p14:tracePt t="6212" x="403225" y="1997075"/>
          <p14:tracePt t="6228" x="434975" y="2035175"/>
          <p14:tracePt t="6245" x="465138" y="2073275"/>
          <p14:tracePt t="6261" x="503238" y="2111375"/>
          <p14:tracePt t="6278" x="533400" y="2133600"/>
          <p14:tracePt t="6295" x="563563" y="2155825"/>
          <p14:tracePt t="6312" x="579438" y="2171700"/>
          <p14:tracePt t="6312" x="579438" y="2179638"/>
          <p14:tracePt t="6330" x="587375" y="2187575"/>
          <p14:tracePt t="6345" x="617538" y="2217738"/>
          <p14:tracePt t="6362" x="631825" y="2225675"/>
          <p14:tracePt t="6379" x="663575" y="2247900"/>
          <p14:tracePt t="6396" x="677863" y="2263775"/>
          <p14:tracePt t="6412" x="685800" y="2270125"/>
          <p14:tracePt t="6428" x="693738" y="2286000"/>
          <p14:tracePt t="6449" x="701675" y="2308225"/>
          <p14:tracePt t="6465" x="708025" y="2308225"/>
          <p14:tracePt t="6477" x="715963" y="2324100"/>
          <p14:tracePt t="6495" x="723900" y="2332038"/>
          <p14:tracePt t="6510" x="723900" y="2346325"/>
          <p14:tracePt t="6561" x="731838" y="2346325"/>
          <p14:tracePt t="6593" x="739775" y="2346325"/>
          <p14:tracePt t="6625" x="754063" y="2354263"/>
          <p14:tracePt t="6640" x="762000" y="2362200"/>
          <p14:tracePt t="6656" x="762000" y="2370138"/>
          <p14:tracePt t="6664" x="777875" y="2370138"/>
          <p14:tracePt t="6681" x="784225" y="2384425"/>
          <p14:tracePt t="6694" x="792163" y="2384425"/>
          <p14:tracePt t="6710" x="800100" y="2392363"/>
          <p14:tracePt t="6729" x="808038" y="2392363"/>
          <p14:tracePt t="6744" x="830263" y="2392363"/>
          <p14:tracePt t="6762" x="846138" y="2400300"/>
          <p14:tracePt t="6778" x="860425" y="2408238"/>
          <p14:tracePt t="6795" x="892175" y="2408238"/>
          <p14:tracePt t="6812" x="922338" y="2430463"/>
          <p14:tracePt t="6828" x="960438" y="2446338"/>
          <p14:tracePt t="6844" x="1012825" y="2446338"/>
          <p14:tracePt t="6861" x="1044575" y="2454275"/>
          <p14:tracePt t="6878" x="1058863" y="2454275"/>
          <p14:tracePt t="6894" x="1074738" y="2454275"/>
          <p14:tracePt t="6911" x="1127125" y="2454275"/>
          <p14:tracePt t="6927" x="1181100" y="2454275"/>
          <p14:tracePt t="6927" x="1211263" y="2460625"/>
          <p14:tracePt t="6946" x="1249363" y="2460625"/>
          <p14:tracePt t="6962" x="1279525" y="2460625"/>
          <p14:tracePt t="6978" x="1295400" y="2460625"/>
          <p14:tracePt t="6995" x="1311275" y="2460625"/>
          <p14:tracePt t="7011" x="1341438" y="2460625"/>
          <p14:tracePt t="7029" x="1363663" y="2460625"/>
          <p14:tracePt t="7044" x="1401763" y="2446338"/>
          <p14:tracePt t="7061" x="1470025" y="2430463"/>
          <p14:tracePt t="7077" x="1524000" y="2422525"/>
          <p14:tracePt t="7094" x="1592263" y="2416175"/>
          <p14:tracePt t="7110" x="1638300" y="2408238"/>
          <p14:tracePt t="7128" x="1668463" y="2400300"/>
          <p14:tracePt t="7128" x="1676400" y="2392363"/>
          <p14:tracePt t="7145" x="1676400" y="2384425"/>
          <p14:tracePt t="7161" x="1684338" y="2384425"/>
          <p14:tracePt t="7176" x="1706563" y="2354263"/>
          <p14:tracePt t="7195" x="1744663" y="2339975"/>
          <p14:tracePt t="7211" x="1798638" y="2308225"/>
          <p14:tracePt t="7227" x="1836738" y="2286000"/>
          <p14:tracePt t="7244" x="1866900" y="2263775"/>
          <p14:tracePt t="7261" x="1889125" y="2232025"/>
          <p14:tracePt t="7277" x="1905000" y="2217738"/>
          <p14:tracePt t="7294" x="1920875" y="2209800"/>
          <p14:tracePt t="7310" x="1935163" y="2193925"/>
          <p14:tracePt t="7327" x="1965325" y="2171700"/>
          <p14:tracePt t="7344" x="1997075" y="2141538"/>
          <p14:tracePt t="7361" x="2027238" y="2117725"/>
          <p14:tracePt t="7378" x="2041525" y="2103438"/>
          <p14:tracePt t="7395" x="2065338" y="2065338"/>
          <p14:tracePt t="7411" x="2079625" y="2049463"/>
          <p14:tracePt t="7427" x="2095500" y="2019300"/>
          <p14:tracePt t="7444" x="2111375" y="2011363"/>
          <p14:tracePt t="7460" x="2125663" y="1981200"/>
          <p14:tracePt t="7477" x="2149475" y="1958975"/>
          <p14:tracePt t="7494" x="2179638" y="1927225"/>
          <p14:tracePt t="7510" x="2209800" y="1905000"/>
          <p14:tracePt t="7510" x="2232025" y="1889125"/>
          <p14:tracePt t="7529" x="2239963" y="1882775"/>
          <p14:tracePt t="7542" x="2293938" y="1844675"/>
          <p14:tracePt t="7559" x="2354263" y="1798638"/>
          <p14:tracePt t="7578" x="2370138" y="1782763"/>
          <p14:tracePt t="7578" x="2378075" y="1768475"/>
          <p14:tracePt t="7594" x="2400300" y="1722438"/>
          <p14:tracePt t="7611" x="2416175" y="1668463"/>
          <p14:tracePt t="7627" x="2416175" y="1616075"/>
          <p14:tracePt t="7644" x="2416175" y="1584325"/>
          <p14:tracePt t="7660" x="2416175" y="1554163"/>
          <p14:tracePt t="7677" x="2416175" y="1531938"/>
          <p14:tracePt t="7693" x="2416175" y="1508125"/>
          <p14:tracePt t="7710" x="2438400" y="1477963"/>
          <p14:tracePt t="7727" x="2438400" y="1439863"/>
          <p14:tracePt t="7744" x="2438400" y="1387475"/>
          <p14:tracePt t="7744" x="2438400" y="1363663"/>
          <p14:tracePt t="7762" x="2438400" y="1349375"/>
          <p14:tracePt t="7776" x="2438400" y="1317625"/>
          <p14:tracePt t="7794" x="2438400" y="1295400"/>
          <p14:tracePt t="7810" x="2438400" y="1279525"/>
          <p14:tracePt t="7827" x="2438400" y="1265238"/>
          <p14:tracePt t="7843" x="2422525" y="1249363"/>
          <p14:tracePt t="7860" x="2392363" y="1227138"/>
          <p14:tracePt t="7876" x="2370138" y="1211263"/>
          <p14:tracePt t="7893" x="2332038" y="1181100"/>
          <p14:tracePt t="7910" x="2286000" y="1165225"/>
          <p14:tracePt t="7927" x="2255838" y="1150938"/>
          <p14:tracePt t="7943" x="2225675" y="1135063"/>
          <p14:tracePt t="7943" x="2209800" y="1127125"/>
          <p14:tracePt t="7961" x="2171700" y="1096963"/>
          <p14:tracePt t="7976" x="2111375" y="1082675"/>
          <p14:tracePt t="7994" x="2049463" y="1058863"/>
          <p14:tracePt t="8010" x="1997075" y="1050925"/>
          <p14:tracePt t="8028" x="1943100" y="1044575"/>
          <p14:tracePt t="8043" x="1882775" y="1028700"/>
          <p14:tracePt t="8059" x="1828800" y="1006475"/>
          <p14:tracePt t="8076" x="1774825" y="1006475"/>
          <p14:tracePt t="8093" x="1722438" y="990600"/>
          <p14:tracePt t="8111" x="1684338" y="982663"/>
          <p14:tracePt t="8126" x="1654175" y="982663"/>
          <p14:tracePt t="8143" x="1608138" y="982663"/>
          <p14:tracePt t="8160" x="1546225" y="982663"/>
          <p14:tracePt t="8160" x="1508125" y="982663"/>
          <p14:tracePt t="8178" x="1431925" y="982663"/>
          <p14:tracePt t="8194" x="1355725" y="990600"/>
          <p14:tracePt t="8210" x="1279525" y="1012825"/>
          <p14:tracePt t="8227" x="1219200" y="1028700"/>
          <p14:tracePt t="8243" x="1173163" y="1028700"/>
          <p14:tracePt t="8260" x="1143000" y="1044575"/>
          <p14:tracePt t="8276" x="1104900" y="1050925"/>
          <p14:tracePt t="8293" x="1066800" y="1066800"/>
          <p14:tracePt t="8309" x="1020763" y="1096963"/>
          <p14:tracePt t="8326" x="974725" y="1120775"/>
          <p14:tracePt t="8343" x="914400" y="1158875"/>
          <p14:tracePt t="8360" x="846138" y="1196975"/>
          <p14:tracePt t="8360" x="815975" y="1219200"/>
          <p14:tracePt t="8378" x="800100" y="1235075"/>
          <p14:tracePt t="8392" x="731838" y="1279525"/>
          <p14:tracePt t="8410" x="723900" y="1295400"/>
          <p14:tracePt t="8426" x="708025" y="1317625"/>
          <p14:tracePt t="8443" x="685800" y="1363663"/>
          <p14:tracePt t="8460" x="663575" y="1409700"/>
          <p14:tracePt t="8475" x="647700" y="1463675"/>
          <p14:tracePt t="8491" x="625475" y="1531938"/>
          <p14:tracePt t="8509" x="609600" y="1546225"/>
          <p14:tracePt t="8527" x="587375" y="1616075"/>
          <p14:tracePt t="8542" x="563563" y="1676400"/>
          <p14:tracePt t="8558" x="549275" y="1714500"/>
          <p14:tracePt t="8575" x="549275" y="1744663"/>
          <p14:tracePt t="8575" x="541338" y="1768475"/>
          <p14:tracePt t="8593" x="541338" y="1806575"/>
          <p14:tracePt t="8610" x="541338" y="1844675"/>
          <p14:tracePt t="8626" x="541338" y="1882775"/>
          <p14:tracePt t="8643" x="541338" y="1912938"/>
          <p14:tracePt t="8659" x="555625" y="1965325"/>
          <p14:tracePt t="8676" x="571500" y="2003425"/>
          <p14:tracePt t="8692" x="587375" y="2049463"/>
          <p14:tracePt t="8709" x="609600" y="2087563"/>
          <p14:tracePt t="8726" x="625475" y="2125663"/>
          <p14:tracePt t="8742" x="663575" y="2187575"/>
          <p14:tracePt t="8759" x="701675" y="2217738"/>
          <p14:tracePt t="8776" x="754063" y="2270125"/>
          <p14:tracePt t="8776" x="777875" y="2301875"/>
          <p14:tracePt t="8793" x="800100" y="2324100"/>
          <p14:tracePt t="8810" x="830263" y="2346325"/>
          <p14:tracePt t="8826" x="846138" y="2354263"/>
          <p14:tracePt t="8843" x="868363" y="2370138"/>
          <p14:tracePt t="8859" x="898525" y="2384425"/>
          <p14:tracePt t="8875" x="914400" y="2384425"/>
          <p14:tracePt t="8892" x="952500" y="2392363"/>
          <p14:tracePt t="8908" x="982663" y="2408238"/>
          <p14:tracePt t="8926" x="1050925" y="2408238"/>
          <p14:tracePt t="8942" x="1127125" y="2416175"/>
          <p14:tracePt t="8959" x="1181100" y="2416175"/>
          <p14:tracePt t="8975" x="1219200" y="2422525"/>
          <p14:tracePt t="8975" x="1241425" y="2422525"/>
          <p14:tracePt t="8994" x="1257300" y="2438400"/>
          <p14:tracePt t="9008" x="1325563" y="2446338"/>
          <p14:tracePt t="9028" x="1401763" y="2446338"/>
          <p14:tracePt t="9043" x="1485900" y="2446338"/>
          <p14:tracePt t="9059" x="1577975" y="2446338"/>
          <p14:tracePt t="9076" x="1630363" y="2446338"/>
          <p14:tracePt t="9092" x="1684338" y="2422525"/>
          <p14:tracePt t="9108" x="1698625" y="2422525"/>
          <p14:tracePt t="9125" x="1706563" y="2422525"/>
          <p14:tracePt t="9145" x="1714500" y="2422525"/>
          <p14:tracePt t="9158" x="1730375" y="2408238"/>
          <p14:tracePt t="9176" x="1782763" y="2384425"/>
          <p14:tracePt t="9176" x="1820863" y="2378075"/>
          <p14:tracePt t="9194" x="1874838" y="2370138"/>
          <p14:tracePt t="9194" x="1905000" y="2354263"/>
          <p14:tracePt t="9210" x="1973263" y="2324100"/>
          <p14:tracePt t="9226" x="2035175" y="2278063"/>
          <p14:tracePt t="9243" x="2057400" y="2232025"/>
          <p14:tracePt t="9259" x="2057400" y="2187575"/>
          <p14:tracePt t="9275" x="2079625" y="2149475"/>
          <p14:tracePt t="9292" x="2103438" y="2125663"/>
          <p14:tracePt t="9308" x="2141538" y="2087563"/>
          <p14:tracePt t="9325" x="2179638" y="2073275"/>
          <p14:tracePt t="9342" x="2217738" y="2049463"/>
          <p14:tracePt t="9358" x="2239963" y="2027238"/>
          <p14:tracePt t="9375" x="2247900" y="2011363"/>
          <p14:tracePt t="9391" x="2255838" y="1981200"/>
          <p14:tracePt t="9391" x="2255838" y="1958975"/>
          <p14:tracePt t="9410" x="2263775" y="1943100"/>
          <p14:tracePt t="9410" x="2270125" y="1927225"/>
          <p14:tracePt t="9426" x="2286000" y="1889125"/>
          <p14:tracePt t="9442" x="2316163" y="1844675"/>
          <p14:tracePt t="9459" x="2346325" y="1798638"/>
          <p14:tracePt t="9475" x="2370138" y="1736725"/>
          <p14:tracePt t="9492" x="2384425" y="1698625"/>
          <p14:tracePt t="9508" x="2400300" y="1668463"/>
          <p14:tracePt t="9526" x="2400300" y="1622425"/>
          <p14:tracePt t="9542" x="2400300" y="1592263"/>
          <p14:tracePt t="9558" x="2400300" y="1554163"/>
          <p14:tracePt t="9575" x="2416175" y="1508125"/>
          <p14:tracePt t="9592" x="2422525" y="1485900"/>
          <p14:tracePt t="9592" x="2422525" y="1477963"/>
          <p14:tracePt t="9610" x="2438400" y="1455738"/>
          <p14:tracePt t="9625" x="2460625" y="1401763"/>
          <p14:tracePt t="9642" x="2460625" y="1355725"/>
          <p14:tracePt t="9659" x="2460625" y="1333500"/>
          <p14:tracePt t="9675" x="2460625" y="1303338"/>
          <p14:tracePt t="9691" x="2460625" y="1273175"/>
          <p14:tracePt t="9708" x="2460625" y="1257300"/>
          <p14:tracePt t="9725" x="2454275" y="1227138"/>
          <p14:tracePt t="9741" x="2430463" y="1203325"/>
          <p14:tracePt t="9758" x="2416175" y="1181100"/>
          <p14:tracePt t="9775" x="2384425" y="1158875"/>
          <p14:tracePt t="9791" x="2370138" y="1143000"/>
          <p14:tracePt t="9791" x="2354263" y="1127125"/>
          <p14:tracePt t="9809" x="2339975" y="1127125"/>
          <p14:tracePt t="9824" x="2247900" y="1089025"/>
          <p14:tracePt t="9842" x="2163763" y="1066800"/>
          <p14:tracePt t="9858" x="2087563" y="1044575"/>
          <p14:tracePt t="9875" x="2003425" y="1036638"/>
          <p14:tracePt t="9891" x="1935163" y="1028700"/>
          <p14:tracePt t="9908" x="1851025" y="1020763"/>
          <p14:tracePt t="9924" x="1798638" y="974725"/>
          <p14:tracePt t="9941" x="1752600" y="974725"/>
          <p14:tracePt t="9958" x="1698625" y="974725"/>
          <p14:tracePt t="9974" x="1646238" y="968375"/>
          <p14:tracePt t="9991" x="1600200" y="968375"/>
          <p14:tracePt t="9991" x="1577975" y="968375"/>
          <p14:tracePt t="10009" x="1546225" y="968375"/>
          <p14:tracePt t="10024" x="1485900" y="968375"/>
          <p14:tracePt t="10024" x="1439863" y="968375"/>
          <p14:tracePt t="10042" x="1371600" y="968375"/>
          <p14:tracePt t="10058" x="1325563" y="968375"/>
          <p14:tracePt t="10074" x="1273175" y="982663"/>
          <p14:tracePt t="10091" x="1249363" y="998538"/>
          <p14:tracePt t="10109" x="1211263" y="1012825"/>
          <p14:tracePt t="10125" x="1181100" y="1044575"/>
          <p14:tracePt t="10141" x="1127125" y="1074738"/>
          <p14:tracePt t="10158" x="1074738" y="1112838"/>
          <p14:tracePt t="10175" x="1006475" y="1165225"/>
          <p14:tracePt t="10192" x="944563" y="1211263"/>
          <p14:tracePt t="10208" x="914400" y="1249363"/>
          <p14:tracePt t="10223" x="892175" y="1287463"/>
          <p14:tracePt t="10223" x="876300" y="1303338"/>
          <p14:tracePt t="10241" x="860425" y="1325563"/>
          <p14:tracePt t="10257" x="838200" y="1363663"/>
          <p14:tracePt t="10274" x="815975" y="1417638"/>
          <p14:tracePt t="10290" x="808038" y="1439863"/>
          <p14:tracePt t="10306" x="792163" y="1477963"/>
          <p14:tracePt t="10323" x="777875" y="1508125"/>
          <p14:tracePt t="10340" x="754063" y="1546225"/>
          <p14:tracePt t="10358" x="746125" y="1584325"/>
          <p14:tracePt t="10375" x="739775" y="1616075"/>
          <p14:tracePt t="10391" x="731838" y="1654175"/>
          <p14:tracePt t="10407" x="723900" y="1676400"/>
          <p14:tracePt t="10424" x="723900" y="1730375"/>
          <p14:tracePt t="10424" x="715963" y="1752600"/>
          <p14:tracePt t="10441" x="715963" y="1806575"/>
          <p14:tracePt t="10458" x="715963" y="1844675"/>
          <p14:tracePt t="10475" x="715963" y="1897063"/>
          <p14:tracePt t="10491" x="715963" y="1927225"/>
          <p14:tracePt t="10507" x="715963" y="1958975"/>
          <p14:tracePt t="10524" x="723900" y="1989138"/>
          <p14:tracePt t="10540" x="739775" y="2011363"/>
          <p14:tracePt t="10557" x="777875" y="2041525"/>
          <p14:tracePt t="10574" x="800100" y="2073275"/>
          <p14:tracePt t="10590" x="830263" y="2117725"/>
          <p14:tracePt t="10607" x="876300" y="2149475"/>
          <p14:tracePt t="10623" x="914400" y="2179638"/>
          <p14:tracePt t="10623" x="930275" y="2209800"/>
          <p14:tracePt t="10642" x="936625" y="2209800"/>
          <p14:tracePt t="10642" x="960438" y="2232025"/>
          <p14:tracePt t="10658" x="974725" y="2247900"/>
          <p14:tracePt t="10674" x="1006475" y="2255838"/>
          <p14:tracePt t="10690" x="1028700" y="2263775"/>
          <p14:tracePt t="10706" x="1058863" y="2263775"/>
          <p14:tracePt t="10723" x="1096963" y="2270125"/>
          <p14:tracePt t="10739" x="1143000" y="2278063"/>
          <p14:tracePt t="10758" x="1165225" y="2293938"/>
          <p14:tracePt t="10774" x="1189038" y="2308225"/>
          <p14:tracePt t="10790" x="1227138" y="2339975"/>
          <p14:tracePt t="10806" x="1311275" y="2370138"/>
          <p14:tracePt t="10822" x="1393825" y="2392363"/>
          <p14:tracePt t="10822" x="1409700" y="2400300"/>
          <p14:tracePt t="10841" x="1425575" y="2400300"/>
          <p14:tracePt t="10855" x="1439863" y="2408238"/>
          <p14:tracePt t="10873" x="1455738" y="2408238"/>
          <p14:tracePt t="10890" x="1470025" y="2408238"/>
          <p14:tracePt t="10906" x="1508125" y="2408238"/>
          <p14:tracePt t="10922" x="1562100" y="2408238"/>
          <p14:tracePt t="10938" x="1630363" y="2400300"/>
          <p14:tracePt t="10955" x="1692275" y="2392363"/>
          <p14:tracePt t="10972" x="1744663" y="2362200"/>
          <p14:tracePt t="10989" x="1790700" y="2339975"/>
          <p14:tracePt t="11005" x="1820863" y="2324100"/>
          <p14:tracePt t="11022" x="1858963" y="2308225"/>
          <p14:tracePt t="11022" x="1874838" y="2301875"/>
          <p14:tracePt t="11042" x="1905000" y="2286000"/>
          <p14:tracePt t="11057" x="1951038" y="2263775"/>
          <p14:tracePt t="11073" x="1989138" y="2247900"/>
          <p14:tracePt t="11089" x="2003425" y="2232025"/>
          <p14:tracePt t="11106" x="2027238" y="2225675"/>
          <p14:tracePt t="11125" x="2035175" y="2209800"/>
          <p14:tracePt t="11138" x="2057400" y="2193925"/>
          <p14:tracePt t="11154" x="2079625" y="2187575"/>
          <p14:tracePt t="11172" x="2117725" y="2163763"/>
          <p14:tracePt t="11189" x="2155825" y="2149475"/>
          <p14:tracePt t="11205" x="2187575" y="2133600"/>
          <p14:tracePt t="11222" x="2209800" y="2125663"/>
          <p14:tracePt t="11239" x="2217738" y="2103438"/>
          <p14:tracePt t="11239" x="2225675" y="2095500"/>
          <p14:tracePt t="11257" x="2239963" y="2073275"/>
          <p14:tracePt t="11273" x="2263775" y="2041525"/>
          <p14:tracePt t="11289" x="2286000" y="2011363"/>
          <p14:tracePt t="11306" x="2308225" y="1981200"/>
          <p14:tracePt t="11322" x="2332038" y="1951038"/>
          <p14:tracePt t="11339" x="2346325" y="1920875"/>
          <p14:tracePt t="11356" x="2370138" y="1882775"/>
          <p14:tracePt t="11372" x="2378075" y="1836738"/>
          <p14:tracePt t="11389" x="2392363" y="1798638"/>
          <p14:tracePt t="11406" x="2408238" y="1752600"/>
          <p14:tracePt t="11422" x="2416175" y="1714500"/>
          <p14:tracePt t="11439" x="2422525" y="1646238"/>
          <p14:tracePt t="11457" x="2430463" y="1622425"/>
          <p14:tracePt t="11471" x="2430463" y="1562100"/>
          <p14:tracePt t="11489" x="2430463" y="1524000"/>
          <p14:tracePt t="11506" x="2430463" y="1485900"/>
          <p14:tracePt t="11523" x="2416175" y="1455738"/>
          <p14:tracePt t="11539" x="2400300" y="1425575"/>
          <p14:tracePt t="11555" x="2392363" y="1393825"/>
          <p14:tracePt t="11571" x="2378075" y="1371600"/>
          <p14:tracePt t="11589" x="2370138" y="1341438"/>
          <p14:tracePt t="11605" x="2346325" y="1311275"/>
          <p14:tracePt t="11622" x="2324100" y="1279525"/>
          <p14:tracePt t="11638" x="2316163" y="1249363"/>
          <p14:tracePt t="11655" x="2270125" y="1203325"/>
          <p14:tracePt t="11655" x="2263775" y="1196975"/>
          <p14:tracePt t="11673" x="2209800" y="1158875"/>
          <p14:tracePt t="11689" x="2163763" y="1120775"/>
          <p14:tracePt t="11705" x="2125663" y="1104900"/>
          <p14:tracePt t="11722" x="2079625" y="1089025"/>
          <p14:tracePt t="11738" x="2049463" y="1082675"/>
          <p14:tracePt t="11755" x="1997075" y="1074738"/>
          <p14:tracePt t="11771" x="1958975" y="1066800"/>
          <p14:tracePt t="11788" x="1905000" y="1066800"/>
          <p14:tracePt t="11805" x="1851025" y="1066800"/>
          <p14:tracePt t="11821" x="1798638" y="1066800"/>
          <p14:tracePt t="11838" x="1736725" y="1066800"/>
          <p14:tracePt t="11855" x="1668463" y="1066800"/>
          <p14:tracePt t="11855" x="1630363" y="1066800"/>
          <p14:tracePt t="11873" x="1570038" y="1066800"/>
          <p14:tracePt t="11889" x="1531938" y="1066800"/>
          <p14:tracePt t="11905" x="1463675" y="1066800"/>
          <p14:tracePt t="11922" x="1393825" y="1074738"/>
          <p14:tracePt t="11938" x="1303338" y="1112838"/>
          <p14:tracePt t="11955" x="1219200" y="1135063"/>
          <p14:tracePt t="11971" x="1150938" y="1173163"/>
          <p14:tracePt t="11988" x="1096963" y="1196975"/>
          <p14:tracePt t="12005" x="1036638" y="1219200"/>
          <p14:tracePt t="12021" x="982663" y="1241425"/>
          <p14:tracePt t="12021" x="968375" y="1249363"/>
          <p14:tracePt t="12040" x="944563" y="1273175"/>
          <p14:tracePt t="12054" x="922338" y="1287463"/>
          <p14:tracePt t="12054" x="906463" y="1317625"/>
          <p14:tracePt t="12072" x="898525" y="1333500"/>
          <p14:tracePt t="12088" x="846138" y="1355725"/>
          <p14:tracePt t="12105" x="777875" y="1417638"/>
          <p14:tracePt t="12124" x="739775" y="1447800"/>
          <p14:tracePt t="12138" x="677863" y="1501775"/>
          <p14:tracePt t="12155" x="631825" y="1531938"/>
          <p14:tracePt t="12172" x="609600" y="1562100"/>
          <p14:tracePt t="12188" x="587375" y="1592263"/>
          <p14:tracePt t="12205" x="571500" y="1630363"/>
          <p14:tracePt t="12221" x="549275" y="1668463"/>
          <p14:tracePt t="12238" x="517525" y="1714500"/>
          <p14:tracePt t="12254" x="517525" y="1752600"/>
          <p14:tracePt t="12254" x="517525" y="1774825"/>
          <p14:tracePt t="12273" x="511175" y="1798638"/>
          <p14:tracePt t="12287" x="503238" y="1858963"/>
          <p14:tracePt t="12305" x="503238" y="1905000"/>
          <p14:tracePt t="12322" x="503238" y="1927225"/>
          <p14:tracePt t="12338" x="503238" y="1958975"/>
          <p14:tracePt t="12354" x="503238" y="1989138"/>
          <p14:tracePt t="12371" x="503238" y="2019300"/>
          <p14:tracePt t="12387" x="517525" y="2049463"/>
          <p14:tracePt t="12404" x="549275" y="2087563"/>
          <p14:tracePt t="12421" x="587375" y="2125663"/>
          <p14:tracePt t="12437" x="625475" y="2155825"/>
          <p14:tracePt t="12454" x="647700" y="2179638"/>
          <p14:tracePt t="12454" x="669925" y="2201863"/>
          <p14:tracePt t="12473" x="685800" y="2217738"/>
          <p14:tracePt t="12488" x="762000" y="2263775"/>
          <p14:tracePt t="12505" x="830263" y="2316163"/>
          <p14:tracePt t="12522" x="884238" y="2354263"/>
          <p14:tracePt t="12538" x="930275" y="2384425"/>
          <p14:tracePt t="12553" x="968375" y="2416175"/>
          <p14:tracePt t="12570" x="1028700" y="2438400"/>
          <p14:tracePt t="12586" x="1096963" y="2454275"/>
          <p14:tracePt t="12604" x="1165225" y="2476500"/>
          <p14:tracePt t="12619" x="1211263" y="2484438"/>
          <p14:tracePt t="12637" x="1265238" y="2498725"/>
          <p14:tracePt t="12654" x="1317625" y="2514600"/>
          <p14:tracePt t="12654" x="1341438" y="2530475"/>
          <p14:tracePt t="12672" x="1363663" y="2530475"/>
          <p14:tracePt t="12672" x="1401763" y="2530475"/>
          <p14:tracePt t="12689" x="1431925" y="2530475"/>
          <p14:tracePt t="12703" x="1554163" y="2530475"/>
          <p14:tracePt t="12721" x="1638300" y="2530475"/>
          <p14:tracePt t="12737" x="1736725" y="2514600"/>
          <p14:tracePt t="12754" x="1812925" y="2468563"/>
          <p14:tracePt t="12769" x="1889125" y="2430463"/>
          <p14:tracePt t="12786" x="1951038" y="2392363"/>
          <p14:tracePt t="12803" x="2003425" y="2346325"/>
          <p14:tracePt t="12819" x="2041525" y="2316163"/>
          <p14:tracePt t="12836" x="2087563" y="2270125"/>
          <p14:tracePt t="12852" x="2141538" y="2225675"/>
          <p14:tracePt t="12869" x="2209800" y="2155825"/>
          <p14:tracePt t="12869" x="2247900" y="2141538"/>
          <p14:tracePt t="12889" x="2278063" y="2111375"/>
          <p14:tracePt t="12903" x="2316163" y="2027238"/>
          <p14:tracePt t="12921" x="2339975" y="1989138"/>
          <p14:tracePt t="12937" x="2354263" y="1958975"/>
          <p14:tracePt t="12954" x="2370138" y="1927225"/>
          <p14:tracePt t="12971" x="2384425" y="1874838"/>
          <p14:tracePt t="12987" x="2408238" y="1828800"/>
          <p14:tracePt t="13004" x="2422525" y="1798638"/>
          <p14:tracePt t="13023" x="2446338" y="1744663"/>
          <p14:tracePt t="13038" x="2460625" y="1714500"/>
          <p14:tracePt t="13054" x="2460625" y="1668463"/>
          <p14:tracePt t="13069" x="2460625" y="1608138"/>
          <p14:tracePt t="13086" x="2460625" y="1539875"/>
          <p14:tracePt t="13103" x="2438400" y="1455738"/>
          <p14:tracePt t="13121" x="2408238" y="1409700"/>
          <p14:tracePt t="13137" x="2370138" y="1355725"/>
          <p14:tracePt t="13153" x="2346325" y="1333500"/>
          <p14:tracePt t="13170" x="2308225" y="1295400"/>
          <p14:tracePt t="13187" x="2270125" y="1273175"/>
          <p14:tracePt t="13205" x="2239963" y="1249363"/>
          <p14:tracePt t="13219" x="2193925" y="1211263"/>
          <p14:tracePt t="13236" x="2149475" y="1181100"/>
          <p14:tracePt t="13253" x="2111375" y="1158875"/>
          <p14:tracePt t="13270" x="2073275" y="1158875"/>
          <p14:tracePt t="13270" x="2057400" y="1143000"/>
          <p14:tracePt t="13289" x="2027238" y="1135063"/>
          <p14:tracePt t="13303" x="1897063" y="1104900"/>
          <p14:tracePt t="13321" x="1798638" y="1096963"/>
          <p14:tracePt t="13337" x="1684338" y="1096963"/>
          <p14:tracePt t="13354" x="1592263" y="1096963"/>
          <p14:tracePt t="13370" x="1508125" y="1096963"/>
          <p14:tracePt t="13387" x="1455738" y="1096963"/>
          <p14:tracePt t="13403" x="1409700" y="1096963"/>
          <p14:tracePt t="13420" x="1371600" y="1096963"/>
          <p14:tracePt t="13436" x="1317625" y="1096963"/>
          <p14:tracePt t="13453" x="1273175" y="1104900"/>
          <p14:tracePt t="13470" x="1189038" y="1135063"/>
          <p14:tracePt t="13486" x="1104900" y="1158875"/>
          <p14:tracePt t="13486" x="1058863" y="1181100"/>
          <p14:tracePt t="13505" x="974725" y="1227138"/>
          <p14:tracePt t="13521" x="914400" y="1249363"/>
          <p14:tracePt t="13537" x="846138" y="1279525"/>
          <p14:tracePt t="13554" x="784225" y="1317625"/>
          <p14:tracePt t="13570" x="739775" y="1349375"/>
          <p14:tracePt t="13586" x="685800" y="1387475"/>
          <p14:tracePt t="13603" x="625475" y="1431925"/>
          <p14:tracePt t="13619" x="593725" y="1477963"/>
          <p14:tracePt t="13636" x="563563" y="1524000"/>
          <p14:tracePt t="13653" x="533400" y="1592263"/>
          <p14:tracePt t="13670" x="511175" y="1646238"/>
          <p14:tracePt t="13686" x="495300" y="1706563"/>
          <p14:tracePt t="13703" x="487363" y="1744663"/>
          <p14:tracePt t="13703" x="487363" y="1774825"/>
          <p14:tracePt t="13720" x="487363" y="1798638"/>
          <p14:tracePt t="13720" x="487363" y="1828800"/>
          <p14:tracePt t="13737" x="487363" y="1866900"/>
          <p14:tracePt t="13754" x="495300" y="1912938"/>
          <p14:tracePt t="13770" x="525463" y="1965325"/>
          <p14:tracePt t="13786" x="541338" y="1989138"/>
          <p14:tracePt t="13803" x="563563" y="2019300"/>
          <p14:tracePt t="13819" x="609600" y="2087563"/>
          <p14:tracePt t="13836" x="617538" y="2111375"/>
          <p14:tracePt t="13853" x="655638" y="2141538"/>
          <p14:tracePt t="13869" x="669925" y="2163763"/>
          <p14:tracePt t="13886" x="677863" y="2193925"/>
          <p14:tracePt t="13886" x="685800" y="2201863"/>
          <p14:tracePt t="13904" x="693738" y="2217738"/>
          <p14:tracePt t="13919" x="708025" y="2247900"/>
          <p14:tracePt t="13919" x="723900" y="2263775"/>
          <p14:tracePt t="13937" x="746125" y="2308225"/>
          <p14:tracePt t="13954" x="777875" y="2332038"/>
          <p14:tracePt t="13970" x="808038" y="2362200"/>
          <p14:tracePt t="13986" x="868363" y="2400300"/>
          <p14:tracePt t="14003" x="914400" y="2438400"/>
          <p14:tracePt t="14020" x="974725" y="2476500"/>
          <p14:tracePt t="14038" x="1036638" y="2484438"/>
          <p14:tracePt t="14051" x="1074738" y="2492375"/>
          <p14:tracePt t="14068" x="1104900" y="2492375"/>
          <p14:tracePt t="14085" x="1143000" y="2492375"/>
          <p14:tracePt t="14102" x="1227138" y="2492375"/>
          <p14:tracePt t="14121" x="1303338" y="2492375"/>
          <p14:tracePt t="14137" x="1417638" y="2492375"/>
          <p14:tracePt t="14153" x="1516063" y="2492375"/>
          <p14:tracePt t="14170" x="1600200" y="2468563"/>
          <p14:tracePt t="14186" x="1668463" y="2468563"/>
          <p14:tracePt t="14203" x="1714500" y="2460625"/>
          <p14:tracePt t="14219" x="1744663" y="2454275"/>
          <p14:tracePt t="14235" x="1790700" y="2438400"/>
          <p14:tracePt t="14252" x="1844675" y="2430463"/>
          <p14:tracePt t="14269" x="1927225" y="2400300"/>
          <p14:tracePt t="14285" x="2019300" y="2370138"/>
          <p14:tracePt t="14302" x="2111375" y="2346325"/>
          <p14:tracePt t="14302" x="2155825" y="2332038"/>
          <p14:tracePt t="14320" x="2217738" y="2308225"/>
          <p14:tracePt t="14337" x="2270125" y="2263775"/>
          <p14:tracePt t="14353" x="2316163" y="2232025"/>
          <p14:tracePt t="14370" x="2346325" y="2187575"/>
          <p14:tracePt t="14386" x="2378075" y="2141538"/>
          <p14:tracePt t="14402" x="2416175" y="2103438"/>
          <p14:tracePt t="14419" x="2430463" y="2073275"/>
          <p14:tracePt t="14435" x="2468563" y="2011363"/>
          <p14:tracePt t="14452" x="2492375" y="1951038"/>
          <p14:tracePt t="14469" x="2492375" y="1882775"/>
          <p14:tracePt t="14485" x="2492375" y="1812925"/>
          <p14:tracePt t="14502" x="2492375" y="1744663"/>
          <p14:tracePt t="14502" x="2492375" y="1722438"/>
          <p14:tracePt t="14521" x="2492375" y="1684338"/>
          <p14:tracePt t="14534" x="2492375" y="1638300"/>
          <p14:tracePt t="14534" x="2492375" y="1616075"/>
          <p14:tracePt t="14553" x="2492375" y="1570038"/>
          <p14:tracePt t="14569" x="2492375" y="1531938"/>
          <p14:tracePt t="14586" x="2492375" y="1501775"/>
          <p14:tracePt t="14602" x="2492375" y="1485900"/>
          <p14:tracePt t="14618" x="2492375" y="1455738"/>
          <p14:tracePt t="14635" x="2492375" y="1431925"/>
          <p14:tracePt t="14652" x="2476500" y="1401763"/>
          <p14:tracePt t="14668" x="2460625" y="1371600"/>
          <p14:tracePt t="14686" x="2446338" y="1341438"/>
          <p14:tracePt t="14702" x="2430463" y="1317625"/>
          <p14:tracePt t="14718" x="2416175" y="1303338"/>
          <p14:tracePt t="14718" x="2408238" y="1295400"/>
          <p14:tracePt t="14737" x="2400300" y="1279525"/>
          <p14:tracePt t="14752" x="2384425" y="1265238"/>
          <p14:tracePt t="14769" x="2370138" y="1249363"/>
          <p14:tracePt t="14786" x="2346325" y="1249363"/>
          <p14:tracePt t="14802" x="2332038" y="1235075"/>
          <p14:tracePt t="14819" x="2278063" y="1227138"/>
          <p14:tracePt t="14835" x="2217738" y="1211263"/>
          <p14:tracePt t="14851" x="2193925" y="1196975"/>
          <p14:tracePt t="14868" x="2171700" y="1196975"/>
          <p14:tracePt t="14885" x="2155825" y="1196975"/>
          <p14:tracePt t="14901" x="2125663" y="1181100"/>
          <p14:tracePt t="14918" x="2079625" y="1173163"/>
          <p14:tracePt t="14918" x="2057400" y="1173163"/>
          <p14:tracePt t="14937" x="2019300" y="1165225"/>
          <p14:tracePt t="14951" x="1951038" y="1143000"/>
          <p14:tracePt t="14969" x="1912938" y="1143000"/>
          <p14:tracePt t="14986" x="1836738" y="1120775"/>
          <p14:tracePt t="15002" x="1768475" y="1120775"/>
          <p14:tracePt t="15018" x="1660525" y="1096963"/>
          <p14:tracePt t="15037" x="1577975" y="1096963"/>
          <p14:tracePt t="15052" x="1524000" y="1096963"/>
          <p14:tracePt t="15067" x="1477963" y="1096963"/>
          <p14:tracePt t="15084" x="1431925" y="1082675"/>
          <p14:tracePt t="15101" x="1401763" y="1074738"/>
          <p14:tracePt t="15118" x="1355725" y="1074738"/>
          <p14:tracePt t="15118" x="1341438" y="1074738"/>
          <p14:tracePt t="15137" x="1317625" y="1074738"/>
          <p14:tracePt t="15151" x="1265238" y="1074738"/>
          <p14:tracePt t="15151" x="1227138" y="1074738"/>
          <p14:tracePt t="15168" x="1150938" y="1074738"/>
          <p14:tracePt t="15185" x="1089025" y="1074738"/>
          <p14:tracePt t="15201" x="1058863" y="1074738"/>
          <p14:tracePt t="15218" x="1006475" y="1074738"/>
          <p14:tracePt t="15235" x="968375" y="1082675"/>
          <p14:tracePt t="15251" x="922338" y="1096963"/>
          <p14:tracePt t="15268" x="876300" y="1120775"/>
          <p14:tracePt t="15285" x="830263" y="1135063"/>
          <p14:tracePt t="15301" x="777875" y="1165225"/>
          <p14:tracePt t="15318" x="754063" y="1189038"/>
          <p14:tracePt t="15318" x="723900" y="1189038"/>
          <p14:tracePt t="15337" x="701675" y="1203325"/>
          <p14:tracePt t="15351" x="685800" y="1219200"/>
          <p14:tracePt t="15368" x="655638" y="1241425"/>
          <p14:tracePt t="15385" x="639763" y="1265238"/>
          <p14:tracePt t="15402" x="625475" y="1287463"/>
          <p14:tracePt t="15418" x="601663" y="1311275"/>
          <p14:tracePt t="15434" x="587375" y="1333500"/>
          <p14:tracePt t="15451" x="571500" y="1355725"/>
          <p14:tracePt t="15467" x="555625" y="1387475"/>
          <p14:tracePt t="15485" x="541338" y="1417638"/>
          <p14:tracePt t="15501" x="533400" y="1439863"/>
          <p14:tracePt t="15517" x="533400" y="1470025"/>
          <p14:tracePt t="15535" x="525463" y="1485900"/>
          <p14:tracePt t="15550" x="525463" y="1524000"/>
          <p14:tracePt t="15569" x="525463" y="1554163"/>
          <p14:tracePt t="15585" x="525463" y="1584325"/>
          <p14:tracePt t="15601" x="525463" y="1616075"/>
          <p14:tracePt t="15618" x="525463" y="1646238"/>
          <p14:tracePt t="15635" x="525463" y="1684338"/>
          <p14:tracePt t="15651" x="525463" y="1706563"/>
          <p14:tracePt t="15668" x="525463" y="1744663"/>
          <p14:tracePt t="15684" x="525463" y="1774825"/>
          <p14:tracePt t="15701" x="525463" y="1812925"/>
          <p14:tracePt t="15717" x="525463" y="1836738"/>
          <p14:tracePt t="15734" x="525463" y="1866900"/>
          <p14:tracePt t="15734" x="525463" y="1889125"/>
          <p14:tracePt t="15752" x="525463" y="1905000"/>
          <p14:tracePt t="15768" x="525463" y="1935163"/>
          <p14:tracePt t="15785" x="525463" y="1973263"/>
          <p14:tracePt t="15802" x="525463" y="1997075"/>
          <p14:tracePt t="15818" x="525463" y="2011363"/>
          <p14:tracePt t="15835" x="525463" y="2035175"/>
          <p14:tracePt t="15851" x="533400" y="2057400"/>
          <p14:tracePt t="15868" x="533400" y="2073275"/>
          <p14:tracePt t="15884" x="541338" y="2095500"/>
          <p14:tracePt t="15900" x="549275" y="2103438"/>
          <p14:tracePt t="15917" x="549275" y="2125663"/>
          <p14:tracePt t="15934" x="563563" y="2155825"/>
          <p14:tracePt t="15950" x="563563" y="2163763"/>
          <p14:tracePt t="15966" x="579438" y="2171700"/>
          <p14:tracePt t="15983" x="579438" y="2179638"/>
          <p14:tracePt t="16001" x="587375" y="2187575"/>
          <p14:tracePt t="16017" x="587375" y="2201863"/>
          <p14:tracePt t="16037" x="601663" y="2209800"/>
          <p14:tracePt t="16050" x="601663" y="2217738"/>
          <p14:tracePt t="16066" x="617538" y="2239963"/>
          <p14:tracePt t="16084" x="625475" y="2239963"/>
          <p14:tracePt t="16100" x="639763" y="2255838"/>
          <p14:tracePt t="16117" x="647700" y="2270125"/>
          <p14:tracePt t="16136" x="663575" y="2270125"/>
          <p14:tracePt t="16151" x="669925" y="2278063"/>
          <p14:tracePt t="16168" x="685800" y="2286000"/>
          <p14:tracePt t="16200" x="693738" y="2293938"/>
          <p14:tracePt t="16208" x="701675" y="2301875"/>
          <p14:tracePt t="16217" x="723900" y="2301875"/>
          <p14:tracePt t="16234" x="731838" y="2316163"/>
          <p14:tracePt t="16250" x="739775" y="2324100"/>
          <p14:tracePt t="16266" x="746125" y="2332038"/>
          <p14:tracePt t="16283" x="754063" y="2339975"/>
          <p14:tracePt t="16300" x="762000" y="2346325"/>
          <p14:tracePt t="16316" x="762000" y="2354263"/>
          <p14:tracePt t="16712" x="769938" y="2354263"/>
          <p14:tracePt t="16720" x="792163" y="2354263"/>
          <p14:tracePt t="17352" x="815975" y="2354263"/>
          <p14:tracePt t="17360" x="860425" y="2339975"/>
          <p14:tracePt t="17368" x="898525" y="2332038"/>
          <p14:tracePt t="17382" x="1012825" y="2308225"/>
          <p14:tracePt t="17399" x="1143000" y="2293938"/>
          <p14:tracePt t="17417" x="1235075" y="2278063"/>
          <p14:tracePt t="17433" x="1333500" y="2270125"/>
          <p14:tracePt t="17450" x="1425575" y="2247900"/>
          <p14:tracePt t="17466" x="1531938" y="2225675"/>
          <p14:tracePt t="17482" x="1622425" y="2201863"/>
          <p14:tracePt t="17499" x="1714500" y="2163763"/>
          <p14:tracePt t="17516" x="1768475" y="2133600"/>
          <p14:tracePt t="17532" x="1806575" y="2103438"/>
          <p14:tracePt t="17549" x="1851025" y="2073275"/>
          <p14:tracePt t="17566" x="1889125" y="2035175"/>
          <p14:tracePt t="17582" x="1951038" y="1989138"/>
          <p14:tracePt t="17598" x="2027238" y="1943100"/>
          <p14:tracePt t="17598" x="2065338" y="1927225"/>
          <p14:tracePt t="17616" x="2125663" y="1897063"/>
          <p14:tracePt t="17633" x="2149475" y="1882775"/>
          <p14:tracePt t="17650" x="2187575" y="1851025"/>
          <p14:tracePt t="17666" x="2247900" y="1806575"/>
          <p14:tracePt t="17682" x="2339975" y="1760538"/>
          <p14:tracePt t="17699" x="2422525" y="1714500"/>
          <p14:tracePt t="17715" x="2514600" y="1660525"/>
          <p14:tracePt t="17732" x="2552700" y="1630363"/>
          <p14:tracePt t="17749" x="2568575" y="1616075"/>
          <p14:tracePt t="17765" x="2568575" y="1592263"/>
          <p14:tracePt t="17782" x="2568575" y="1562100"/>
          <p14:tracePt t="17799" x="2568575" y="1539875"/>
          <p14:tracePt t="17799" x="2568575" y="1531938"/>
          <p14:tracePt t="17816" x="2568575" y="1524000"/>
          <p14:tracePt t="17831" x="2568575" y="1516063"/>
          <p14:tracePt t="17848" x="2568575" y="1508125"/>
          <p14:tracePt t="17865" x="2568575" y="1485900"/>
          <p14:tracePt t="17882" x="2552700" y="1455738"/>
          <p14:tracePt t="17899" x="2544763" y="1431925"/>
          <p14:tracePt t="17915" x="2536825" y="1409700"/>
          <p14:tracePt t="17932" x="2522538" y="1387475"/>
          <p14:tracePt t="17948" x="2506663" y="1363663"/>
          <p14:tracePt t="17966" x="2492375" y="1349375"/>
          <p14:tracePt t="17981" x="2476500" y="1325563"/>
          <p14:tracePt t="17998" x="2460625" y="1311275"/>
          <p14:tracePt t="17998" x="2460625" y="1303338"/>
          <p14:tracePt t="18016" x="2446338" y="1287463"/>
          <p14:tracePt t="18033" x="2430463" y="1273175"/>
          <p14:tracePt t="18047" x="2416175" y="1249363"/>
          <p14:tracePt t="18065" x="2400300" y="1241425"/>
          <p14:tracePt t="18081" x="2384425" y="1235075"/>
          <p14:tracePt t="18098" x="2384425" y="1227138"/>
          <p14:tracePt t="18115" x="2378075" y="1227138"/>
          <p14:tracePt t="18136" x="2370138" y="1227138"/>
          <p14:tracePt t="18148" x="2346325" y="1227138"/>
          <p14:tracePt t="18164" x="2332038" y="1227138"/>
          <p14:tracePt t="18181" x="2308225" y="1219200"/>
          <p14:tracePt t="18198" x="2293938" y="1219200"/>
          <p14:tracePt t="18214" x="2286000" y="1219200"/>
          <p14:tracePt t="18232" x="2278063" y="1219200"/>
          <p14:tracePt t="18249" x="2255838" y="1219200"/>
          <p14:tracePt t="18266" x="2217738" y="1219200"/>
          <p14:tracePt t="18282" x="2171700" y="1235075"/>
          <p14:tracePt t="18298" x="2141538" y="1249363"/>
          <p14:tracePt t="18315" x="2117725" y="1273175"/>
          <p14:tracePt t="18332" x="2103438" y="1273175"/>
          <p14:tracePt t="18347" x="2087563" y="1279525"/>
          <p14:tracePt t="18365" x="2079625" y="1287463"/>
          <p14:tracePt t="18380" x="2065338" y="1295400"/>
          <p14:tracePt t="18398" x="2057400" y="1303338"/>
          <p14:tracePt t="18398" x="2057400" y="1317625"/>
          <p14:tracePt t="18417" x="2041525" y="1333500"/>
          <p14:tracePt t="18431" x="2027238" y="1349375"/>
          <p14:tracePt t="18431" x="2019300" y="1379538"/>
          <p14:tracePt t="18449" x="2003425" y="1409700"/>
          <p14:tracePt t="18465" x="1989138" y="1485900"/>
          <p14:tracePt t="18482" x="1989138" y="1539875"/>
          <p14:tracePt t="18498" x="1989138" y="1584325"/>
          <p14:tracePt t="18515" x="1989138" y="1622425"/>
          <p14:tracePt t="18532" x="1997075" y="1638300"/>
          <p14:tracePt t="18547" x="2003425" y="1638300"/>
          <p14:tracePt t="18576" x="2011363" y="1638300"/>
          <p14:tracePt t="18680" x="2019300" y="1638300"/>
          <p14:tracePt t="18880" x="2027238" y="1638300"/>
          <p14:tracePt t="19568" x="2035175" y="1638300"/>
          <p14:tracePt t="19592" x="2049463" y="1638300"/>
          <p14:tracePt t="19616" x="2057400" y="1638300"/>
          <p14:tracePt t="19640" x="2079625" y="1630363"/>
          <p14:tracePt t="19648" x="2079625" y="1622425"/>
          <p14:tracePt t="19663" x="2133600" y="1608138"/>
          <p14:tracePt t="19681" x="2155825" y="1592263"/>
          <p14:tracePt t="19697" x="2179638" y="1584325"/>
          <p14:tracePt t="19714" x="2209800" y="1584325"/>
          <p14:tracePt t="19730" x="2255838" y="1584325"/>
          <p14:tracePt t="19747" x="2293938" y="1577975"/>
          <p14:tracePt t="19764" x="2370138" y="1562100"/>
          <p14:tracePt t="19781" x="2446338" y="1546225"/>
          <p14:tracePt t="19796" x="2522538" y="1539875"/>
          <p14:tracePt t="19814" x="2613025" y="1501775"/>
          <p14:tracePt t="19830" x="2713038" y="1477963"/>
          <p14:tracePt t="19847" x="2819400" y="1447800"/>
          <p14:tracePt t="19847" x="2887663" y="1431925"/>
          <p14:tracePt t="19865" x="2963863" y="1425575"/>
          <p14:tracePt t="19880" x="3200400" y="1401763"/>
          <p14:tracePt t="19897" x="3322638" y="1371600"/>
          <p14:tracePt t="19914" x="3436938" y="1355725"/>
          <p14:tracePt t="19930" x="3513138" y="1349375"/>
          <p14:tracePt t="19946" x="3559175" y="1349375"/>
          <p14:tracePt t="19963" x="3589338" y="1341438"/>
          <p14:tracePt t="19980" x="3611563" y="1333500"/>
          <p14:tracePt t="19996" x="3627438" y="1325563"/>
          <p14:tracePt t="20012" x="3635375" y="1325563"/>
          <p14:tracePt t="20031" x="3641725" y="1317625"/>
          <p14:tracePt t="20045" x="3649663" y="1311275"/>
          <p14:tracePt t="20062" x="3649663" y="1295400"/>
          <p14:tracePt t="20088" x="3649663" y="1287463"/>
          <p14:tracePt t="20104" x="3649663" y="1273175"/>
          <p14:tracePt t="20129" x="3635375" y="1265238"/>
          <p14:tracePt t="20152" x="3635375" y="1257300"/>
          <p14:tracePt t="20200" x="3627438" y="1257300"/>
          <p14:tracePt t="20224" x="3627438" y="1249363"/>
          <p14:tracePt t="20232" x="3619500" y="1249363"/>
          <p14:tracePt t="20248" x="3603625" y="1249363"/>
          <p14:tracePt t="20262" x="3603625" y="1241425"/>
          <p14:tracePt t="20280" x="3597275" y="1235075"/>
          <p14:tracePt t="20295" x="3581400" y="1235075"/>
          <p14:tracePt t="20313" x="3573463" y="1227138"/>
          <p14:tracePt t="20330" x="3565525" y="1227138"/>
          <p14:tracePt t="20346" x="3559175" y="1227138"/>
          <p14:tracePt t="20362" x="3543300" y="1227138"/>
          <p14:tracePt t="20379" x="3527425" y="1227138"/>
          <p14:tracePt t="20395" x="3521075" y="1227138"/>
          <p14:tracePt t="20412" x="3513138" y="1227138"/>
          <p14:tracePt t="20428" x="3505200" y="1235075"/>
          <p14:tracePt t="20448" x="3497263" y="1235075"/>
          <p14:tracePt t="20462" x="3489325" y="1241425"/>
          <p14:tracePt t="20479" x="3475038" y="1241425"/>
          <p14:tracePt t="20495" x="3451225" y="1249363"/>
          <p14:tracePt t="20513" x="3444875" y="1249363"/>
          <p14:tracePt t="20545" x="3436938" y="1249363"/>
          <p14:tracePt t="20568" x="3421063" y="1249363"/>
          <p14:tracePt t="20584" x="3413125" y="1249363"/>
          <p14:tracePt t="20600" x="3406775" y="1257300"/>
          <p14:tracePt t="20608" x="3398838" y="1265238"/>
          <p14:tracePt t="20616" x="3382963" y="1265238"/>
          <p14:tracePt t="20632" x="3382963" y="1273175"/>
          <p14:tracePt t="20645" x="3360738" y="1295400"/>
          <p14:tracePt t="20662" x="3344863" y="1311275"/>
          <p14:tracePt t="20662" x="3336925" y="1311275"/>
          <p14:tracePt t="20681" x="3330575" y="1317625"/>
          <p14:tracePt t="20695" x="3306763" y="1333500"/>
          <p14:tracePt t="20713" x="3292475" y="1349375"/>
          <p14:tracePt t="20729" x="3276600" y="1363663"/>
          <p14:tracePt t="20746" x="3260725" y="1379538"/>
          <p14:tracePt t="20762" x="3246438" y="1393825"/>
          <p14:tracePt t="20778" x="3238500" y="1401763"/>
          <p14:tracePt t="20795" x="3230563" y="1409700"/>
          <p14:tracePt t="20812" x="3222625" y="1417638"/>
          <p14:tracePt t="20829" x="3216275" y="1425575"/>
          <p14:tracePt t="20845" x="3200400" y="1439863"/>
          <p14:tracePt t="20862" x="3184525" y="1455738"/>
          <p14:tracePt t="20879" x="3178175" y="1455738"/>
          <p14:tracePt t="20895" x="3140075" y="1485900"/>
          <p14:tracePt t="20913" x="3124200" y="1501775"/>
          <p14:tracePt t="20929" x="3116263" y="1516063"/>
          <p14:tracePt t="20946" x="3094038" y="1539875"/>
          <p14:tracePt t="20962" x="3086100" y="1554163"/>
          <p14:tracePt t="20978" x="3070225" y="1562100"/>
          <p14:tracePt t="20995" x="3055938" y="1577975"/>
          <p14:tracePt t="21012" x="3040063" y="1592263"/>
          <p14:tracePt t="21030" x="3040063" y="1600200"/>
          <p14:tracePt t="21044" x="3025775" y="1608138"/>
          <p14:tracePt t="21060" x="3017838" y="1622425"/>
          <p14:tracePt t="21077" x="3009900" y="1638300"/>
          <p14:tracePt t="21094" x="2994025" y="1646238"/>
          <p14:tracePt t="21110" x="2994025" y="1676400"/>
          <p14:tracePt t="21128" x="2994025" y="1692275"/>
          <p14:tracePt t="21147" x="2994025" y="1698625"/>
          <p14:tracePt t="21160" x="2994025" y="1706563"/>
          <p14:tracePt t="21177" x="2994025" y="1714500"/>
          <p14:tracePt t="21199" x="2994025" y="1722438"/>
          <p14:tracePt t="21210" x="2994025" y="1736725"/>
          <p14:tracePt t="21232" x="2994025" y="1744663"/>
          <p14:tracePt t="21244" x="2994025" y="1752600"/>
          <p14:tracePt t="21261" x="2994025" y="1760538"/>
          <p14:tracePt t="21278" x="2994025" y="1774825"/>
          <p14:tracePt t="21296" x="2994025" y="1782763"/>
          <p14:tracePt t="21312" x="2994025" y="1798638"/>
          <p14:tracePt t="21329" x="2994025" y="1812925"/>
          <p14:tracePt t="21346" x="2994025" y="1820863"/>
          <p14:tracePt t="21363" x="2994025" y="1828800"/>
          <p14:tracePt t="21378" x="2994025" y="1836738"/>
          <p14:tracePt t="21394" x="2994025" y="1851025"/>
          <p14:tracePt t="21411" x="2994025" y="1866900"/>
          <p14:tracePt t="21427" x="2994025" y="1882775"/>
          <p14:tracePt t="21443" x="2994025" y="1889125"/>
          <p14:tracePt t="21461" x="2994025" y="1920875"/>
          <p14:tracePt t="21478" x="2994025" y="1927225"/>
          <p14:tracePt t="21494" x="2994025" y="1951038"/>
          <p14:tracePt t="21513" x="2994025" y="1973263"/>
          <p14:tracePt t="21530" x="2994025" y="1989138"/>
          <p14:tracePt t="21546" x="2994025" y="2003425"/>
          <p14:tracePt t="21561" x="2994025" y="2027238"/>
          <p14:tracePt t="21578" x="2994025" y="2035175"/>
          <p14:tracePt t="21594" x="2994025" y="2041525"/>
          <p14:tracePt t="21611" x="2994025" y="2057400"/>
          <p14:tracePt t="21628" x="2994025" y="2073275"/>
          <p14:tracePt t="21645" x="2994025" y="2087563"/>
          <p14:tracePt t="21661" x="2994025" y="2133600"/>
          <p14:tracePt t="21678" x="3009900" y="2155825"/>
          <p14:tracePt t="21695" x="3025775" y="2179638"/>
          <p14:tracePt t="21695" x="3025775" y="2193925"/>
          <p14:tracePt t="21712" x="3025775" y="2201863"/>
          <p14:tracePt t="21728" x="3040063" y="2217738"/>
          <p14:tracePt t="21745" x="3055938" y="2232025"/>
          <p14:tracePt t="21762" x="3055938" y="2247900"/>
          <p14:tracePt t="21778" x="3063875" y="2255838"/>
          <p14:tracePt t="21794" x="3078163" y="2270125"/>
          <p14:tracePt t="21811" x="3101975" y="2270125"/>
          <p14:tracePt t="21827" x="3124200" y="2286000"/>
          <p14:tracePt t="21845" x="3132138" y="2286000"/>
          <p14:tracePt t="21861" x="3146425" y="2286000"/>
          <p14:tracePt t="21878" x="3162300" y="2293938"/>
          <p14:tracePt t="21894" x="3178175" y="2301875"/>
          <p14:tracePt t="21894" x="3184525" y="2301875"/>
          <p14:tracePt t="21913" x="3192463" y="2308225"/>
          <p14:tracePt t="21927" x="3208338" y="2316163"/>
          <p14:tracePt t="21945" x="3230563" y="2332038"/>
          <p14:tracePt t="21962" x="3268663" y="2346325"/>
          <p14:tracePt t="21978" x="3306763" y="2362200"/>
          <p14:tracePt t="21995" x="3314700" y="2370138"/>
          <p14:tracePt t="22011" x="3322638" y="2370138"/>
          <p14:tracePt t="22048" x="3330575" y="2370138"/>
          <p14:tracePt t="22056" x="3344863" y="2370138"/>
          <p14:tracePt t="22064" x="3360738" y="2378075"/>
          <p14:tracePt t="22077" x="3413125" y="2378075"/>
          <p14:tracePt t="22077" x="3436938" y="2378075"/>
          <p14:tracePt t="22096" x="3459163" y="2378075"/>
          <p14:tracePt t="22110" x="3475038" y="2378075"/>
          <p14:tracePt t="22127" x="3489325" y="2378075"/>
          <p14:tracePt t="22161" x="3505200" y="2378075"/>
          <p14:tracePt t="22168" x="3521075" y="2378075"/>
          <p14:tracePt t="22177" x="3603625" y="2378075"/>
          <p14:tracePt t="22194" x="3695700" y="2378075"/>
          <p14:tracePt t="22211" x="3763963" y="2378075"/>
          <p14:tracePt t="22227" x="3810000" y="2384425"/>
          <p14:tracePt t="22244" x="3817938" y="2384425"/>
          <p14:tracePt t="22260" x="3832225" y="2384425"/>
          <p14:tracePt t="22277" x="3894138" y="2384425"/>
          <p14:tracePt t="22294" x="3970338" y="2384425"/>
          <p14:tracePt t="22310" x="4076700" y="2384425"/>
          <p14:tracePt t="22310" x="4130675" y="2384425"/>
          <p14:tracePt t="22328" x="4206875" y="2384425"/>
          <p14:tracePt t="22345" x="4259263" y="2384425"/>
          <p14:tracePt t="22361" x="4289425" y="2384425"/>
          <p14:tracePt t="22378" x="4313238" y="2384425"/>
          <p14:tracePt t="22395" x="4351338" y="2384425"/>
          <p14:tracePt t="22411" x="4419600" y="2392363"/>
          <p14:tracePt t="22427" x="4518025" y="2392363"/>
          <p14:tracePt t="22444" x="4610100" y="2392363"/>
          <p14:tracePt t="22460" x="4694238" y="2392363"/>
          <p14:tracePt t="22477" x="4746625" y="2392363"/>
          <p14:tracePt t="22494" x="4792663" y="2392363"/>
          <p14:tracePt t="22510" x="4892675" y="2392363"/>
          <p14:tracePt t="22529" x="4983163" y="2392363"/>
          <p14:tracePt t="22544" x="5105400" y="2392363"/>
          <p14:tracePt t="22561" x="5235575" y="2392363"/>
          <p14:tracePt t="22577" x="5341938" y="2392363"/>
          <p14:tracePt t="22593" x="5372100" y="2392363"/>
          <p14:tracePt t="22610" x="5387975" y="2392363"/>
          <p14:tracePt t="22626" x="5418138" y="2392363"/>
          <p14:tracePt t="22648" x="5448300" y="2392363"/>
          <p14:tracePt t="22660" x="5546725" y="2392363"/>
          <p14:tracePt t="22677" x="5692775" y="2392363"/>
          <p14:tracePt t="22694" x="5821363" y="2392363"/>
          <p14:tracePt t="22710" x="5905500" y="2392363"/>
          <p14:tracePt t="22727" x="5927725" y="2392363"/>
          <p14:tracePt t="22727" x="5935663" y="2392363"/>
          <p14:tracePt t="22745" x="5943600" y="2392363"/>
          <p14:tracePt t="22761" x="5997575" y="2392363"/>
          <p14:tracePt t="22778" x="6096000" y="2392363"/>
          <p14:tracePt t="22794" x="6210300" y="2392363"/>
          <p14:tracePt t="22810" x="6324600" y="2392363"/>
          <p14:tracePt t="22827" x="6378575" y="2392363"/>
          <p14:tracePt t="22844" x="6392863" y="2392363"/>
          <p14:tracePt t="22859" x="6408738" y="2392363"/>
          <p14:tracePt t="22876" x="6416675" y="2392363"/>
          <p14:tracePt t="22893" x="6492875" y="2392363"/>
          <p14:tracePt t="22910" x="6613525" y="2384425"/>
          <p14:tracePt t="22927" x="6773863" y="2384425"/>
          <p14:tracePt t="22944" x="6835775" y="2370138"/>
          <p14:tracePt t="22961" x="6873875" y="2346325"/>
          <p14:tracePt t="22977" x="6904038" y="2324100"/>
          <p14:tracePt t="22994" x="6934200" y="2308225"/>
          <p14:tracePt t="23010" x="6980238" y="2278063"/>
          <p14:tracePt t="23028" x="7018338" y="2263775"/>
          <p14:tracePt t="23045" x="7040563" y="2247900"/>
          <p14:tracePt t="23059" x="7078663" y="2225675"/>
          <p14:tracePt t="23075" x="7124700" y="2201863"/>
          <p14:tracePt t="23092" x="7192963" y="2155825"/>
          <p14:tracePt t="23110" x="7254875" y="2125663"/>
          <p14:tracePt t="23126" x="7323138" y="2079625"/>
          <p14:tracePt t="23145" x="7323138" y="2073275"/>
          <p14:tracePt t="23160" x="7361238" y="2049463"/>
          <p14:tracePt t="23177" x="7383463" y="2041525"/>
          <p14:tracePt t="23194" x="7407275" y="2035175"/>
          <p14:tracePt t="23210" x="7421563" y="2019300"/>
          <p14:tracePt t="23226" x="7437438" y="1997075"/>
          <p14:tracePt t="23243" x="7445375" y="1965325"/>
          <p14:tracePt t="23260" x="7451725" y="1943100"/>
          <p14:tracePt t="23276" x="7451725" y="1912938"/>
          <p14:tracePt t="23293" x="7451725" y="1897063"/>
          <p14:tracePt t="23309" x="7451725" y="1882775"/>
          <p14:tracePt t="23326" x="7451725" y="1851025"/>
          <p14:tracePt t="23326" x="7451725" y="1836738"/>
          <p14:tracePt t="23344" x="7451725" y="1828800"/>
          <p14:tracePt t="23359" x="7451725" y="1774825"/>
          <p14:tracePt t="23377" x="7451725" y="1722438"/>
          <p14:tracePt t="23394" x="7437438" y="1698625"/>
          <p14:tracePt t="23409" x="7413625" y="1668463"/>
          <p14:tracePt t="23426" x="7399338" y="1654175"/>
          <p14:tracePt t="23442" x="7383463" y="1630363"/>
          <p14:tracePt t="23459" x="7369175" y="1616075"/>
          <p14:tracePt t="23476" x="7345363" y="1600200"/>
          <p14:tracePt t="23493" x="7315200" y="1577975"/>
          <p14:tracePt t="23509" x="7292975" y="1554163"/>
          <p14:tracePt t="23526" x="7261225" y="1531938"/>
          <p14:tracePt t="23526" x="7254875" y="1531938"/>
          <p14:tracePt t="23545" x="7239000" y="1524000"/>
          <p14:tracePt t="23560" x="7216775" y="1516063"/>
          <p14:tracePt t="23576" x="7208838" y="1508125"/>
          <p14:tracePt t="23593" x="7185025" y="1493838"/>
          <p14:tracePt t="23610" x="7154863" y="1477963"/>
          <p14:tracePt t="23626" x="7116763" y="1463675"/>
          <p14:tracePt t="23643" x="7078663" y="1431925"/>
          <p14:tracePt t="23660" x="7032625" y="1417638"/>
          <p14:tracePt t="23675" x="6994525" y="1393825"/>
          <p14:tracePt t="23693" x="6972300" y="1379538"/>
          <p14:tracePt t="23709" x="6934200" y="1349375"/>
          <p14:tracePt t="23726" x="6904038" y="1349375"/>
          <p14:tracePt t="23743" x="6880225" y="1325563"/>
          <p14:tracePt t="23759" x="6819900" y="1303338"/>
          <p14:tracePt t="23777" x="6773863" y="1295400"/>
          <p14:tracePt t="23794" x="6721475" y="1257300"/>
          <p14:tracePt t="23809" x="6675438" y="1241425"/>
          <p14:tracePt t="23825" x="6637338" y="1227138"/>
          <p14:tracePt t="23843" x="6569075" y="1203325"/>
          <p14:tracePt t="23859" x="6523038" y="1203325"/>
          <p14:tracePt t="23876" x="6454775" y="1181100"/>
          <p14:tracePt t="23892" x="6392863" y="1158875"/>
          <p14:tracePt t="23909" x="6340475" y="1143000"/>
          <p14:tracePt t="23925" x="6308725" y="1143000"/>
          <p14:tracePt t="23942" x="6256338" y="1120775"/>
          <p14:tracePt t="23959" x="6188075" y="1112838"/>
          <p14:tracePt t="23977" x="6134100" y="1104900"/>
          <p14:tracePt t="23993" x="6073775" y="1089025"/>
          <p14:tracePt t="24009" x="5989638" y="1082675"/>
          <p14:tracePt t="24026" x="5897563" y="1066800"/>
          <p14:tracePt t="24044" x="5791200" y="1058863"/>
          <p14:tracePt t="24059" x="5737225" y="1058863"/>
          <p14:tracePt t="24076" x="5676900" y="1058863"/>
          <p14:tracePt t="24092" x="5630863" y="1058863"/>
          <p14:tracePt t="24109" x="5578475" y="1058863"/>
          <p14:tracePt t="24126" x="5540375" y="1058863"/>
          <p14:tracePt t="24142" x="5494338" y="1058863"/>
          <p14:tracePt t="24159" x="5432425" y="1058863"/>
          <p14:tracePt t="24159" x="5410200" y="1050925"/>
          <p14:tracePt t="24177" x="5380038" y="1044575"/>
          <p14:tracePt t="24192" x="5303838" y="1044575"/>
          <p14:tracePt t="24210" x="5265738" y="1044575"/>
          <p14:tracePt t="24226" x="5219700" y="1044575"/>
          <p14:tracePt t="24242" x="5173663" y="1044575"/>
          <p14:tracePt t="24259" x="5121275" y="1044575"/>
          <p14:tracePt t="24276" x="5059363" y="1044575"/>
          <p14:tracePt t="24292" x="4991100" y="1044575"/>
          <p14:tracePt t="24308" x="4930775" y="1044575"/>
          <p14:tracePt t="24326" x="4892675" y="1044575"/>
          <p14:tracePt t="24342" x="4860925" y="1044575"/>
          <p14:tracePt t="24358" x="4808538" y="1044575"/>
          <p14:tracePt t="24358" x="4792663" y="1044575"/>
          <p14:tracePt t="24377" x="4724400" y="1058863"/>
          <p14:tracePt t="24393" x="4686300" y="1066800"/>
          <p14:tracePt t="24409" x="4670425" y="1082675"/>
          <p14:tracePt t="24426" x="4648200" y="1082675"/>
          <p14:tracePt t="24442" x="4618038" y="1096963"/>
          <p14:tracePt t="24459" x="4564063" y="1096963"/>
          <p14:tracePt t="24476" x="4473575" y="1120775"/>
          <p14:tracePt t="24492" x="4403725" y="1120775"/>
          <p14:tracePt t="24508" x="4343400" y="1135063"/>
          <p14:tracePt t="24526" x="4305300" y="1143000"/>
          <p14:tracePt t="24543" x="4259263" y="1143000"/>
          <p14:tracePt t="24558" x="4160838" y="1158875"/>
          <p14:tracePt t="24577" x="4130675" y="1165225"/>
          <p14:tracePt t="24591" x="4038600" y="1181100"/>
          <p14:tracePt t="24609" x="3984625" y="1189038"/>
          <p14:tracePt t="24626" x="3932238" y="1196975"/>
          <p14:tracePt t="24642" x="3902075" y="1196975"/>
          <p14:tracePt t="24658" x="3870325" y="1211263"/>
          <p14:tracePt t="24675" x="3848100" y="1211263"/>
          <p14:tracePt t="24691" x="3832225" y="1211263"/>
          <p14:tracePt t="24709" x="3825875" y="1211263"/>
          <p14:tracePt t="24724" x="3810000" y="1211263"/>
          <p14:tracePt t="24740" x="3787775" y="1241425"/>
          <p14:tracePt t="24758" x="3749675" y="1265238"/>
          <p14:tracePt t="24758" x="3741738" y="1265238"/>
          <p14:tracePt t="24777" x="3703638" y="1273175"/>
          <p14:tracePt t="24793" x="3687763" y="1279525"/>
          <p14:tracePt t="24809" x="3673475" y="1287463"/>
          <p14:tracePt t="24825" x="3673475" y="1295400"/>
          <p14:tracePt t="24841" x="3657600" y="1311275"/>
          <p14:tracePt t="24858" x="3649663" y="1311275"/>
          <p14:tracePt t="24875" x="3627438" y="1325563"/>
          <p14:tracePt t="24892" x="3619500" y="1325563"/>
          <p14:tracePt t="24907" x="3603625" y="1341438"/>
          <p14:tracePt t="24925" x="3589338" y="1349375"/>
          <p14:tracePt t="24941" x="3581400" y="1355725"/>
          <p14:tracePt t="24957" x="3559175" y="1371600"/>
          <p14:tracePt t="24975" x="3551238" y="1379538"/>
          <p14:tracePt t="24992" x="3543300" y="1387475"/>
          <p14:tracePt t="25048" x="3535363" y="1387475"/>
          <p14:tracePt t="25064" x="3527425" y="1387475"/>
          <p14:tracePt t="25072" x="3521075" y="1393825"/>
          <p14:tracePt t="25088" x="3521075" y="1401763"/>
          <p14:tracePt t="25104" x="3513138" y="1401763"/>
          <p14:tracePt t="25144" x="3505200" y="1409700"/>
          <p14:tracePt t="25160" x="3505200" y="1417638"/>
          <p14:tracePt t="25576" x="3497263" y="1425575"/>
          <p14:tracePt t="25600" x="3497263" y="1431925"/>
          <p14:tracePt t="25608" x="3497263" y="1439863"/>
          <p14:tracePt t="25632" x="3489325" y="1439863"/>
          <p14:tracePt t="25656" x="3489325" y="1447800"/>
          <p14:tracePt t="25720" x="3489325" y="1455738"/>
          <p14:tracePt t="25728" x="3489325" y="1463675"/>
          <p14:tracePt t="25739" x="3489325" y="1470025"/>
          <p14:tracePt t="25756" x="3489325" y="1485900"/>
          <p14:tracePt t="25773" x="3489325" y="1493838"/>
          <p14:tracePt t="25872" x="3489325" y="1501775"/>
          <p14:tracePt t="25880" x="3489325" y="1508125"/>
          <p14:tracePt t="25905" x="3489325" y="1516063"/>
          <p14:tracePt t="25912" x="3497263" y="1516063"/>
          <p14:tracePt t="26056" x="3521075" y="1531938"/>
          <p14:tracePt t="26064" x="3543300" y="1539875"/>
          <p14:tracePt t="26080" x="3551238" y="1546225"/>
          <p14:tracePt t="26091" x="3559175" y="1546225"/>
          <p14:tracePt t="26106" x="3589338" y="1546225"/>
          <p14:tracePt t="26124" x="3603625" y="1546225"/>
          <p14:tracePt t="26140" x="3619500" y="1554163"/>
          <p14:tracePt t="26156" x="3627438" y="1554163"/>
          <p14:tracePt t="26172" x="3649663" y="1554163"/>
          <p14:tracePt t="26189" x="3665538" y="1562100"/>
          <p14:tracePt t="26205" x="3687763" y="1570038"/>
          <p14:tracePt t="26222" x="3717925" y="1570038"/>
          <p14:tracePt t="26240" x="3717925" y="1577975"/>
          <p14:tracePt t="26256" x="3725863" y="1577975"/>
          <p14:tracePt t="26320" x="3733800" y="1577975"/>
          <p14:tracePt t="26328" x="3749675" y="1577975"/>
          <p14:tracePt t="26338" x="3771900" y="1584325"/>
          <p14:tracePt t="26356" x="3779838" y="1584325"/>
          <p14:tracePt t="26372" x="3794125" y="1584325"/>
          <p14:tracePt t="26400" x="3810000" y="1592263"/>
          <p14:tracePt t="26424" x="3817938" y="1592263"/>
          <p14:tracePt t="26440" x="3825875" y="1592263"/>
          <p14:tracePt t="26448" x="3832225" y="1592263"/>
          <p14:tracePt t="26473" x="3840163" y="1592263"/>
          <p14:tracePt t="26496" x="3848100" y="1592263"/>
          <p14:tracePt t="26512" x="3856038" y="1600200"/>
          <p14:tracePt t="27104" x="3856038" y="1608138"/>
          <p14:tracePt t="27112" x="3856038" y="1616075"/>
          <p14:tracePt t="27121" x="3863975" y="1622425"/>
          <p14:tracePt t="27145" x="3863975" y="1616075"/>
          <p14:tracePt t="27704" x="3863975" y="1608138"/>
          <p14:tracePt t="27720" x="3863975" y="1600200"/>
          <p14:tracePt t="27728" x="3856038" y="1592263"/>
          <p14:tracePt t="27744" x="3856038" y="1584325"/>
          <p14:tracePt t="27755" x="3856038" y="1577975"/>
          <p14:tracePt t="27792" x="3848100" y="1570038"/>
          <p14:tracePt t="27944" x="3832225" y="1570038"/>
          <p14:tracePt t="28016" x="3825875" y="1570038"/>
          <p14:tracePt t="28040" x="3817938" y="1570038"/>
          <p14:tracePt t="28064" x="3810000" y="1570038"/>
          <p14:tracePt t="28072" x="3802063" y="1570038"/>
          <p14:tracePt t="28152" x="3787775" y="1562100"/>
          <p14:tracePt t="28184" x="3787775" y="1554163"/>
          <p14:tracePt t="28216" x="3794125" y="1554163"/>
          <p14:tracePt t="28800" x="3802063" y="1554163"/>
          <p14:tracePt t="28808" x="3810000" y="1546225"/>
          <p14:tracePt t="28832" x="3825875" y="1546225"/>
          <p14:tracePt t="28856" x="3825875" y="1539875"/>
          <p14:tracePt t="28864" x="3848100" y="1539875"/>
          <p14:tracePt t="28872" x="3856038" y="1531938"/>
          <p14:tracePt t="28887" x="3863975" y="1524000"/>
          <p14:tracePt t="28903" x="3878263" y="1524000"/>
          <p14:tracePt t="28928" x="3902075" y="1524000"/>
          <p14:tracePt t="28944" x="3916363" y="1524000"/>
          <p14:tracePt t="28954" x="3962400" y="1524000"/>
          <p14:tracePt t="28970" x="4016375" y="1524000"/>
          <p14:tracePt t="28987" x="4030663" y="1524000"/>
          <p14:tracePt t="29003" x="4046538" y="1524000"/>
          <p14:tracePt t="29020" x="4060825" y="1524000"/>
          <p14:tracePt t="29036" x="4076700" y="1524000"/>
          <p14:tracePt t="29053" x="4106863" y="1531938"/>
          <p14:tracePt t="29070" x="4122738" y="1531938"/>
          <p14:tracePt t="29086" x="4183063" y="1539875"/>
          <p14:tracePt t="29105" x="4229100" y="1546225"/>
          <p14:tracePt t="29121" x="4305300" y="1562100"/>
          <p14:tracePt t="29138" x="4397375" y="1562100"/>
          <p14:tracePt t="29155" x="4533900" y="1562100"/>
          <p14:tracePt t="29171" x="4708525" y="1562100"/>
          <p14:tracePt t="29187" x="4854575" y="1570038"/>
          <p14:tracePt t="29204" x="4999038" y="1584325"/>
          <p14:tracePt t="29220" x="5127625" y="1592263"/>
          <p14:tracePt t="29237" x="5241925" y="1592263"/>
          <p14:tracePt t="29254" x="5334000" y="1592263"/>
          <p14:tracePt t="29270" x="5410200" y="1592263"/>
          <p14:tracePt t="29287" x="5426075" y="1592263"/>
          <p14:tracePt t="29303" x="5426075" y="1600200"/>
          <p14:tracePt t="29352" x="5426075" y="1608138"/>
          <p14:tracePt t="29360" x="5418138" y="1608138"/>
          <p14:tracePt t="29370" x="5402263" y="1616075"/>
          <p14:tracePt t="29386" x="5380038" y="1622425"/>
          <p14:tracePt t="29404" x="5341938" y="1638300"/>
          <p14:tracePt t="29420" x="5287963" y="1684338"/>
          <p14:tracePt t="29437" x="5165725" y="1722438"/>
          <p14:tracePt t="29453" x="5021263" y="1790700"/>
          <p14:tracePt t="29470" x="4822825" y="1851025"/>
          <p14:tracePt t="29487" x="4664075" y="1882775"/>
          <p14:tracePt t="29487" x="4602163" y="1897063"/>
          <p14:tracePt t="29505" x="4503738" y="1905000"/>
          <p14:tracePt t="29521" x="4457700" y="1912938"/>
          <p14:tracePt t="29538" x="4427538" y="1927225"/>
          <p14:tracePt t="29554" x="4403725" y="1935163"/>
          <p14:tracePt t="29569" x="4373563" y="1951038"/>
          <p14:tracePt t="29587" x="4335463" y="1973263"/>
          <p14:tracePt t="29604" x="4297363" y="1997075"/>
          <p14:tracePt t="29620" x="4237038" y="2027238"/>
          <p14:tracePt t="29636" x="4183063" y="2049463"/>
          <p14:tracePt t="29653" x="4144963" y="2095500"/>
          <p14:tracePt t="29670" x="4106863" y="2103438"/>
          <p14:tracePt t="29686" x="4092575" y="2111375"/>
          <p14:tracePt t="29702" x="4060825" y="2125663"/>
          <p14:tracePt t="29721" x="4046538" y="2133600"/>
          <p14:tracePt t="29737" x="4022725" y="2141538"/>
          <p14:tracePt t="29754" x="3992563" y="2149475"/>
          <p14:tracePt t="29771" x="3924300" y="2179638"/>
          <p14:tracePt t="29786" x="3840163" y="2209800"/>
          <p14:tracePt t="29803" x="3787775" y="2225675"/>
          <p14:tracePt t="29819" x="3756025" y="2255838"/>
          <p14:tracePt t="29836" x="3756025" y="2263775"/>
          <p14:tracePt t="29852" x="3749675" y="2263775"/>
          <p14:tracePt t="29869" x="3749675" y="2270125"/>
          <p14:tracePt t="29885" x="3749675" y="2278063"/>
          <p14:tracePt t="29902" x="3749675" y="2286000"/>
          <p14:tracePt t="29920" x="3771900" y="2316163"/>
          <p14:tracePt t="29937" x="3856038" y="2362200"/>
          <p14:tracePt t="29954" x="3946525" y="2392363"/>
          <p14:tracePt t="29970" x="4016375" y="2400300"/>
          <p14:tracePt t="29986" x="4084638" y="2408238"/>
          <p14:tracePt t="30003" x="4137025" y="2430463"/>
          <p14:tracePt t="30019" x="4237038" y="2430463"/>
          <p14:tracePt t="30037" x="4419600" y="2430463"/>
          <p14:tracePt t="30053" x="4625975" y="2430463"/>
          <p14:tracePt t="30069" x="4792663" y="2430463"/>
          <p14:tracePt t="30086" x="4930775" y="2430463"/>
          <p14:tracePt t="30086" x="4991100" y="2446338"/>
          <p14:tracePt t="30104" x="5029200" y="2446338"/>
          <p14:tracePt t="30118" x="5135563" y="2468563"/>
          <p14:tracePt t="30137" x="5197475" y="2468563"/>
          <p14:tracePt t="30155" x="5203825" y="2468563"/>
          <p14:tracePt t="30176" x="5211763" y="2468563"/>
          <p14:tracePt t="30192" x="5219700" y="2468563"/>
          <p14:tracePt t="30208" x="5235575" y="2468563"/>
          <p14:tracePt t="30224" x="5249863" y="2468563"/>
          <p14:tracePt t="30236" x="5265738" y="2468563"/>
          <p14:tracePt t="30252" x="5303838" y="2468563"/>
          <p14:tracePt t="30269" x="5349875" y="2468563"/>
          <p14:tracePt t="30286" x="5380038" y="2468563"/>
          <p14:tracePt t="30303" x="5372100" y="2468563"/>
          <p14:tracePt t="30344" x="5326063" y="2468563"/>
          <p14:tracePt t="30352" x="5303838" y="2468563"/>
          <p14:tracePt t="30360" x="5287963" y="2468563"/>
          <p14:tracePt t="30369" x="5273675" y="2468563"/>
          <p14:tracePt t="30385" x="5265738" y="2468563"/>
          <p14:tracePt t="30488" x="5257800" y="2468563"/>
          <p14:tracePt t="30496" x="5241925" y="2468563"/>
          <p14:tracePt t="33148" x="5257800" y="2468563"/>
          <p14:tracePt t="33536" x="5273675" y="2468563"/>
          <p14:tracePt t="33544" x="5295900" y="2468563"/>
          <p14:tracePt t="33551" x="5334000" y="2468563"/>
          <p14:tracePt t="33564" x="5394325" y="2468563"/>
          <p14:tracePt t="33582" x="5440363" y="2468563"/>
          <p14:tracePt t="33598" x="5456238" y="2468563"/>
          <p14:tracePt t="33615" x="5494338" y="2468563"/>
          <p14:tracePt t="33633" x="5554663" y="2468563"/>
          <p14:tracePt t="33650" x="5646738" y="2484438"/>
          <p14:tracePt t="33666" x="5730875" y="2484438"/>
          <p14:tracePt t="33682" x="5845175" y="2498725"/>
          <p14:tracePt t="33699" x="5889625" y="2506663"/>
          <p14:tracePt t="33715" x="5913438" y="2514600"/>
          <p14:tracePt t="33731" x="5965825" y="2522538"/>
          <p14:tracePt t="33749" x="6073775" y="2522538"/>
          <p14:tracePt t="33765" x="6218238" y="2536825"/>
          <p14:tracePt t="33783" x="6354763" y="2536825"/>
          <p14:tracePt t="33783" x="6430963" y="2536825"/>
          <p14:tracePt t="33800" x="6492875" y="2536825"/>
          <p14:tracePt t="33815" x="6675438" y="2536825"/>
          <p14:tracePt t="33833" x="6789738" y="2536825"/>
          <p14:tracePt t="33849" x="6865938" y="2536825"/>
          <p14:tracePt t="33866" x="6926263" y="2544763"/>
          <p14:tracePt t="33882" x="6988175" y="2544763"/>
          <p14:tracePt t="33899" x="7048500" y="2544763"/>
          <p14:tracePt t="33915" x="7140575" y="2544763"/>
          <p14:tracePt t="33932" x="7231063" y="2544763"/>
          <p14:tracePt t="33948" x="7315200" y="2544763"/>
          <p14:tracePt t="33966" x="7383463" y="2544763"/>
          <p14:tracePt t="33982" x="7445375" y="2544763"/>
          <p14:tracePt t="33982" x="7459663" y="2544763"/>
          <p14:tracePt t="34000" x="7475538" y="2544763"/>
          <p14:tracePt t="34000" x="7489825" y="2544763"/>
          <p14:tracePt t="34016" x="7535863" y="2544763"/>
          <p14:tracePt t="34034" x="7566025" y="2544763"/>
          <p14:tracePt t="34049" x="7612063" y="2544763"/>
          <p14:tracePt t="34066" x="7642225" y="2544763"/>
          <p14:tracePt t="34082" x="7680325" y="2536825"/>
          <p14:tracePt t="34098" x="7688263" y="2536825"/>
          <p14:tracePt t="34114" x="7696200" y="2530475"/>
          <p14:tracePt t="34131" x="7688263" y="2530475"/>
          <p14:tracePt t="34360" x="7680325" y="2522538"/>
          <p14:tracePt t="34368" x="7673975" y="2522538"/>
          <p14:tracePt t="34384" x="7650163" y="2522538"/>
          <p14:tracePt t="34398" x="7620000" y="2522538"/>
          <p14:tracePt t="34415" x="7573963" y="2514600"/>
          <p14:tracePt t="34415" x="7535863" y="2514600"/>
          <p14:tracePt t="34433" x="7437438" y="2514600"/>
          <p14:tracePt t="34449" x="7361238" y="2514600"/>
          <p14:tracePt t="34465" x="7292975" y="2514600"/>
          <p14:tracePt t="34482" x="7185025" y="2514600"/>
          <p14:tracePt t="34498" x="7064375" y="2514600"/>
          <p14:tracePt t="34515" x="6956425" y="2514600"/>
          <p14:tracePt t="34533" x="6842125" y="2514600"/>
          <p14:tracePt t="34547" x="6759575" y="2514600"/>
          <p14:tracePt t="34563" x="6705600" y="2514600"/>
          <p14:tracePt t="34581" x="6637338" y="2514600"/>
          <p14:tracePt t="34598" x="6523038" y="2514600"/>
          <p14:tracePt t="34598" x="6446838" y="2514600"/>
          <p14:tracePt t="34617" x="6346825" y="2498725"/>
          <p14:tracePt t="34632" x="6096000" y="2492375"/>
          <p14:tracePt t="34649" x="5959475" y="2492375"/>
          <p14:tracePt t="34665" x="5859463" y="2492375"/>
          <p14:tracePt t="34682" x="5813425" y="2492375"/>
          <p14:tracePt t="34698" x="5745163" y="2492375"/>
          <p14:tracePt t="34714" x="5692775" y="2492375"/>
          <p14:tracePt t="34731" x="5608638" y="2492375"/>
          <p14:tracePt t="34747" x="5516563" y="2492375"/>
          <p14:tracePt t="34765" x="5432425" y="2492375"/>
          <p14:tracePt t="34781" x="5380038" y="2492375"/>
          <p14:tracePt t="34798" x="5311775" y="2476500"/>
          <p14:tracePt t="34814" x="5241925" y="2476500"/>
          <p14:tracePt t="34814" x="5227638" y="2476500"/>
          <p14:tracePt t="34833" x="5211763" y="2476500"/>
          <p14:tracePt t="34847" x="5203825" y="2476500"/>
          <p14:tracePt t="34864" x="5211763" y="2476500"/>
          <p14:tracePt t="35032" x="5219700" y="2476500"/>
          <p14:tracePt t="35040" x="5227638" y="2476500"/>
          <p14:tracePt t="35048" x="5249863" y="2460625"/>
          <p14:tracePt t="35065" x="5265738" y="2460625"/>
          <p14:tracePt t="35082" x="5287963" y="2460625"/>
          <p14:tracePt t="35098" x="5318125" y="2460625"/>
          <p14:tracePt t="35114" x="5356225" y="2460625"/>
          <p14:tracePt t="35131" x="5410200" y="2460625"/>
          <p14:tracePt t="35149" x="5494338" y="2460625"/>
          <p14:tracePt t="35164" x="5570538" y="2460625"/>
          <p14:tracePt t="35180" x="5630863" y="2460625"/>
          <p14:tracePt t="35197" x="5699125" y="2460625"/>
          <p14:tracePt t="35214" x="5791200" y="2460625"/>
          <p14:tracePt t="35230" x="5927725" y="2460625"/>
          <p14:tracePt t="35230" x="6003925" y="2460625"/>
          <p14:tracePt t="35248" x="6164263" y="2438400"/>
          <p14:tracePt t="35265" x="6324600" y="2430463"/>
          <p14:tracePt t="35281" x="6477000" y="2430463"/>
          <p14:tracePt t="35298" x="6637338" y="2430463"/>
          <p14:tracePt t="35314" x="6850063" y="2416175"/>
          <p14:tracePt t="35331" x="7026275" y="2416175"/>
          <p14:tracePt t="35347" x="7185025" y="2416175"/>
          <p14:tracePt t="35364" x="7292975" y="2416175"/>
          <p14:tracePt t="35381" x="7323138" y="2416175"/>
          <p14:tracePt t="35397" x="7337425" y="2416175"/>
          <p14:tracePt t="35413" x="7345363" y="2416175"/>
          <p14:tracePt t="35432" x="7369175" y="2416175"/>
          <p14:tracePt t="35446" x="7399338" y="2422525"/>
          <p14:tracePt t="35465" x="7407275" y="2422525"/>
          <p14:tracePt t="35480" x="7413625" y="2422525"/>
          <p14:tracePt t="35496" x="7413625" y="2430463"/>
          <p14:tracePt t="35896" x="7413625" y="2438400"/>
          <p14:tracePt t="35952" x="7413625" y="2446338"/>
          <p14:tracePt t="35984" x="7407275" y="2454275"/>
          <p14:tracePt t="35992" x="7399338" y="2454275"/>
          <p14:tracePt t="36000" x="7391400" y="2460625"/>
          <p14:tracePt t="36016" x="7391400" y="2468563"/>
          <p14:tracePt t="36016" x="7375525" y="2468563"/>
          <p14:tracePt t="36032" x="7369175" y="2468563"/>
          <p14:tracePt t="36045" x="7337425" y="2476500"/>
          <p14:tracePt t="36062" x="7261225" y="2498725"/>
          <p14:tracePt t="36062" x="7239000" y="2498725"/>
          <p14:tracePt t="36081" x="7140575" y="2530475"/>
          <p14:tracePt t="36097" x="7070725" y="2552700"/>
          <p14:tracePt t="36114" x="6988175" y="2574925"/>
          <p14:tracePt t="36130" x="6904038" y="2606675"/>
          <p14:tracePt t="36151" x="6835775" y="2613025"/>
          <p14:tracePt t="36164" x="6705600" y="2667000"/>
          <p14:tracePt t="36179" x="6530975" y="2705100"/>
          <p14:tracePt t="36196" x="6332538" y="2759075"/>
          <p14:tracePt t="36213" x="6118225" y="2781300"/>
          <p14:tracePt t="36230" x="5883275" y="2865438"/>
          <p14:tracePt t="36246" x="5646738" y="2941638"/>
          <p14:tracePt t="36246" x="5554663" y="2979738"/>
          <p14:tracePt t="36264" x="5478463" y="3009900"/>
          <p14:tracePt t="36279" x="5265738" y="3078163"/>
          <p14:tracePt t="36297" x="5181600" y="3132138"/>
          <p14:tracePt t="36314" x="5083175" y="3178175"/>
          <p14:tracePt t="36330" x="4914900" y="3246438"/>
          <p14:tracePt t="36346" x="4716463" y="3306763"/>
          <p14:tracePt t="36363" x="4503738" y="3330575"/>
          <p14:tracePt t="36380" x="4381500" y="3344863"/>
          <p14:tracePt t="36396" x="4313238" y="3352800"/>
          <p14:tracePt t="36413" x="4267200" y="3352800"/>
          <p14:tracePt t="36429" x="4251325" y="3352800"/>
          <p14:tracePt t="36448" x="4237038" y="3352800"/>
          <p14:tracePt t="36464" x="4229100" y="3360738"/>
          <p14:tracePt t="36480" x="4168775" y="3382963"/>
          <p14:tracePt t="36497" x="4152900" y="3390900"/>
          <p14:tracePt t="36513" x="4137025" y="3398838"/>
          <p14:tracePt t="36545" x="4130675" y="3406775"/>
          <p14:tracePt t="36607" x="4114800" y="3406775"/>
          <p14:tracePt t="36880" x="4098925" y="3406775"/>
          <p14:tracePt t="36888" x="4092575" y="3406775"/>
          <p14:tracePt t="36896" x="4068763" y="3406775"/>
          <p14:tracePt t="36913" x="4046538" y="3413125"/>
          <p14:tracePt t="36930" x="4016375" y="3421063"/>
          <p14:tracePt t="36945" x="3984625" y="3429000"/>
          <p14:tracePt t="36961" x="3970338" y="3436938"/>
          <p14:tracePt t="36979" x="3962400" y="3444875"/>
          <p14:tracePt t="36995" x="3954463" y="3444875"/>
          <p14:tracePt t="37024" x="3946525" y="3451225"/>
          <p14:tracePt t="37032" x="3932238" y="3475038"/>
          <p14:tracePt t="37045" x="3902075" y="3497263"/>
          <p14:tracePt t="37062" x="3878263" y="3505200"/>
          <p14:tracePt t="37079" x="3863975" y="3513138"/>
          <p14:tracePt t="37095" x="3856038" y="3513138"/>
          <p14:tracePt t="37995" x="3856038" y="3505200"/>
          <p14:tracePt t="38480" x="3856038" y="3489325"/>
          <p14:tracePt t="38488" x="3863975" y="3475038"/>
          <p14:tracePt t="38496" x="3863975" y="3459163"/>
          <p14:tracePt t="38510" x="3870325" y="3421063"/>
          <p14:tracePt t="38510" x="3886200" y="3398838"/>
          <p14:tracePt t="38531" x="3886200" y="3344863"/>
          <p14:tracePt t="38545" x="3886200" y="3268663"/>
          <p14:tracePt t="38561" x="3894138" y="3184525"/>
          <p14:tracePt t="38578" x="3916363" y="3086100"/>
          <p14:tracePt t="38595" x="3946525" y="2987675"/>
          <p14:tracePt t="38611" x="3978275" y="2917825"/>
          <p14:tracePt t="38627" x="4016375" y="2849563"/>
          <p14:tracePt t="38644" x="4030663" y="2765425"/>
          <p14:tracePt t="38660" x="4038600" y="2689225"/>
          <p14:tracePt t="38677" x="4038600" y="2636838"/>
          <p14:tracePt t="38694" x="4038600" y="2590800"/>
          <p14:tracePt t="38711" x="4054475" y="2552700"/>
          <p14:tracePt t="38727" x="4060825" y="2506663"/>
          <p14:tracePt t="38727" x="4068763" y="2476500"/>
          <p14:tracePt t="38745" x="4092575" y="2408238"/>
          <p14:tracePt t="38762" x="4144963" y="2316163"/>
          <p14:tracePt t="38777" x="4183063" y="2278063"/>
          <p14:tracePt t="38794" x="4213225" y="2225675"/>
          <p14:tracePt t="38809" x="4213225" y="2193925"/>
          <p14:tracePt t="38827" x="4213225" y="2141538"/>
          <p14:tracePt t="38844" x="4198938" y="2073275"/>
          <p14:tracePt t="38860" x="4191000" y="2003425"/>
          <p14:tracePt t="38877" x="4191000" y="1958975"/>
          <p14:tracePt t="38894" x="4191000" y="1912938"/>
          <p14:tracePt t="38911" x="4191000" y="1882775"/>
          <p14:tracePt t="38911" x="4191000" y="1866900"/>
          <p14:tracePt t="38928" x="4183063" y="1844675"/>
          <p14:tracePt t="38942" x="4160838" y="1782763"/>
          <p14:tracePt t="38960" x="4152900" y="1760538"/>
          <p14:tracePt t="38977" x="4144963" y="1736725"/>
          <p14:tracePt t="38994" x="4130675" y="1722438"/>
          <p14:tracePt t="39009" x="4130675" y="1706563"/>
          <p14:tracePt t="39027" x="4114800" y="1692275"/>
          <p14:tracePt t="39045" x="4098925" y="1698625"/>
          <p14:tracePt t="39552" x="4076700" y="1722438"/>
          <p14:tracePt t="39560" x="4054475" y="1730375"/>
          <p14:tracePt t="39576" x="4000500" y="1768475"/>
          <p14:tracePt t="39593" x="3954463" y="1790700"/>
          <p14:tracePt t="39610" x="3908425" y="1812925"/>
          <p14:tracePt t="39626" x="3856038" y="1844675"/>
          <p14:tracePt t="39643" x="3763963" y="1889125"/>
          <p14:tracePt t="39660" x="3657600" y="1927225"/>
          <p14:tracePt t="39676" x="3559175" y="1958975"/>
          <p14:tracePt t="39693" x="3489325" y="1997075"/>
          <p14:tracePt t="39709" x="3451225" y="2027238"/>
          <p14:tracePt t="39726" x="3429000" y="2041525"/>
          <p14:tracePt t="39743" x="3398838" y="2065338"/>
          <p14:tracePt t="39743" x="3382963" y="2079625"/>
          <p14:tracePt t="39762" x="3375025" y="2095500"/>
          <p14:tracePt t="39762" x="3352800" y="2103438"/>
          <p14:tracePt t="39777" x="3330575" y="2125663"/>
          <p14:tracePt t="39793" x="3298825" y="2149475"/>
          <p14:tracePt t="39810" x="3268663" y="2201863"/>
          <p14:tracePt t="39826" x="3222625" y="2247900"/>
          <p14:tracePt t="39843" x="3200400" y="2263775"/>
          <p14:tracePt t="39859" x="3192463" y="2278063"/>
          <p14:tracePt t="39876" x="3184525" y="2286000"/>
          <p14:tracePt t="39892" x="3192463" y="2286000"/>
          <p14:tracePt t="40152" x="3200400" y="2286000"/>
          <p14:tracePt t="40161" x="3208338" y="2286000"/>
          <p14:tracePt t="40184" x="3222625" y="2286000"/>
          <p14:tracePt t="40192" x="3238500" y="2301875"/>
          <p14:tracePt t="40209" x="3260725" y="2308225"/>
          <p14:tracePt t="40226" x="3276600" y="2316163"/>
          <p14:tracePt t="40241" x="3306763" y="2324100"/>
          <p14:tracePt t="40258" x="3352800" y="2332038"/>
          <p14:tracePt t="40274" x="3413125" y="2339975"/>
          <p14:tracePt t="40291" x="3489325" y="2354263"/>
          <p14:tracePt t="40309" x="3543300" y="2362200"/>
          <p14:tracePt t="40326" x="3581400" y="2362200"/>
          <p14:tracePt t="40342" x="3665538" y="2378075"/>
          <p14:tracePt t="40342" x="3725863" y="2378075"/>
          <p14:tracePt t="40361" x="3870325" y="2378075"/>
          <p14:tracePt t="40377" x="4030663" y="2378075"/>
          <p14:tracePt t="40393" x="4144963" y="2378075"/>
          <p14:tracePt t="40409" x="4229100" y="2378075"/>
          <p14:tracePt t="40426" x="4305300" y="2378075"/>
          <p14:tracePt t="40442" x="4373563" y="2378075"/>
          <p14:tracePt t="40459" x="4479925" y="2378075"/>
          <p14:tracePt t="40475" x="4648200" y="2378075"/>
          <p14:tracePt t="40492" x="4816475" y="2378075"/>
          <p14:tracePt t="40508" x="4968875" y="2378075"/>
          <p14:tracePt t="40526" x="5067300" y="2378075"/>
          <p14:tracePt t="40526" x="5121275" y="2378075"/>
          <p14:tracePt t="40544" x="5165725" y="2378075"/>
          <p14:tracePt t="40558" x="5219700" y="2378075"/>
          <p14:tracePt t="40575" x="5303838" y="2392363"/>
          <p14:tracePt t="40593" x="5372100" y="2400300"/>
          <p14:tracePt t="40609" x="5418138" y="2408238"/>
          <p14:tracePt t="40626" x="5432425" y="2408238"/>
          <p14:tracePt t="40641" x="5440363" y="2408238"/>
          <p14:tracePt t="40672" x="5448300" y="2408238"/>
          <p14:tracePt t="40680" x="5456238" y="2408238"/>
          <p14:tracePt t="40691" x="5486400" y="2408238"/>
          <p14:tracePt t="40708" x="5516563" y="2408238"/>
          <p14:tracePt t="40725" x="5524500" y="2408238"/>
          <p14:tracePt t="40741" x="5532438" y="2408238"/>
          <p14:tracePt t="40784" x="5546725" y="2400300"/>
          <p14:tracePt t="40792" x="5562600" y="2392363"/>
          <p14:tracePt t="40800" x="5570538" y="2370138"/>
          <p14:tracePt t="40809" x="5592763" y="2354263"/>
          <p14:tracePt t="40825" x="5600700" y="2354263"/>
          <p14:tracePt t="40842" x="5608638" y="2346325"/>
          <p14:tracePt t="40858" x="5622925" y="2339975"/>
          <p14:tracePt t="40875" x="5646738" y="2324100"/>
          <p14:tracePt t="40891" x="5676900" y="2293938"/>
          <p14:tracePt t="40908" x="5699125" y="2270125"/>
          <p14:tracePt t="40925" x="5715000" y="2255838"/>
          <p14:tracePt t="40940" x="5722938" y="2239963"/>
          <p14:tracePt t="40958" x="5722938" y="2225675"/>
          <p14:tracePt t="40974" x="5730875" y="2217738"/>
          <p14:tracePt t="40974" x="5737225" y="2201863"/>
          <p14:tracePt t="40993" x="5737225" y="2187575"/>
          <p14:tracePt t="41007" x="5745163" y="2155825"/>
          <p14:tracePt t="41026" x="5753100" y="2149475"/>
          <p14:tracePt t="41043" x="5753100" y="2141538"/>
          <p14:tracePt t="41057" x="5753100" y="2125663"/>
          <p14:tracePt t="41074" x="5753100" y="2111375"/>
          <p14:tracePt t="41090" x="5745163" y="2111375"/>
          <p14:tracePt t="41106" x="5730875" y="2111375"/>
          <p14:tracePt t="41123" x="5707063" y="2111375"/>
          <p14:tracePt t="41140" x="5699125" y="2111375"/>
          <p14:tracePt t="41156" x="5676900" y="2111375"/>
          <p14:tracePt t="41174" x="5646738" y="2141538"/>
          <p14:tracePt t="41190" x="5622925" y="2155825"/>
          <p14:tracePt t="41190" x="5616575" y="2163763"/>
          <p14:tracePt t="41208" x="5600700" y="2179638"/>
          <p14:tracePt t="41224" x="5600700" y="2187575"/>
          <p14:tracePt t="41240" x="5600700" y="2201863"/>
          <p14:tracePt t="41256" x="5600700" y="2209800"/>
          <p14:tracePt t="41279" x="5600700" y="2217738"/>
          <p14:tracePt t="41392" x="5584825" y="2232025"/>
          <p14:tracePt t="41400" x="5562600" y="2247900"/>
          <p14:tracePt t="41408" x="5448300" y="2332038"/>
          <p14:tracePt t="41425" x="5227638" y="2430463"/>
          <p14:tracePt t="41442" x="4960938" y="2536825"/>
          <p14:tracePt t="41458" x="4724400" y="2620963"/>
          <p14:tracePt t="41474" x="4419600" y="2759075"/>
          <p14:tracePt t="41492" x="4084638" y="2917825"/>
          <p14:tracePt t="41507" x="3902075" y="3025775"/>
          <p14:tracePt t="41525" x="3779838" y="3101975"/>
          <p14:tracePt t="41542" x="3711575" y="3178175"/>
          <p14:tracePt t="41557" x="3673475" y="3230563"/>
          <p14:tracePt t="41574" x="3635375" y="3292475"/>
          <p14:tracePt t="41574" x="3619500" y="3330575"/>
          <p14:tracePt t="41592" x="3611563" y="3344863"/>
          <p14:tracePt t="41607" x="3543300" y="3421063"/>
          <p14:tracePt t="41625" x="3497263" y="3475038"/>
          <p14:tracePt t="41641" x="3421063" y="3521075"/>
          <p14:tracePt t="41658" x="3368675" y="3573463"/>
          <p14:tracePt t="41674" x="3344863" y="3603625"/>
          <p14:tracePt t="41691" x="3344863" y="3611563"/>
          <p14:tracePt t="41706" x="3344863" y="3619500"/>
          <p14:tracePt t="41724" x="3344863" y="3635375"/>
          <p14:tracePt t="41752" x="3352800" y="3635375"/>
          <p14:tracePt t="42096" x="3360738" y="3635375"/>
          <p14:tracePt t="42112" x="3375025" y="3635375"/>
          <p14:tracePt t="42128" x="3382963" y="3635375"/>
          <p14:tracePt t="42136" x="3406775" y="3635375"/>
          <p14:tracePt t="42144" x="3421063" y="3635375"/>
          <p14:tracePt t="42157" x="3475038" y="3635375"/>
          <p14:tracePt t="42174" x="3551238" y="3635375"/>
          <p14:tracePt t="42174" x="3603625" y="3635375"/>
          <p14:tracePt t="42192" x="3665538" y="3635375"/>
          <p14:tracePt t="42206" x="3825875" y="3635375"/>
          <p14:tracePt t="42206" x="3894138" y="3635375"/>
          <p14:tracePt t="42225" x="4060825" y="3635375"/>
          <p14:tracePt t="42241" x="4251325" y="3635375"/>
          <p14:tracePt t="42257" x="4419600" y="3635375"/>
          <p14:tracePt t="42274" x="4572000" y="3635375"/>
          <p14:tracePt t="42290" x="4656138" y="3635375"/>
          <p14:tracePt t="42307" x="4716463" y="3635375"/>
          <p14:tracePt t="42324" x="4784725" y="3635375"/>
          <p14:tracePt t="42340" x="4868863" y="3635375"/>
          <p14:tracePt t="42356" x="4991100" y="3635375"/>
          <p14:tracePt t="42373" x="5127625" y="3635375"/>
          <p14:tracePt t="42390" x="5241925" y="3635375"/>
          <p14:tracePt t="42406" x="5295900" y="3635375"/>
          <p14:tracePt t="42406" x="5303838" y="3627438"/>
          <p14:tracePt t="42425" x="5311775" y="3627438"/>
          <p14:tracePt t="42439" x="5326063" y="3627438"/>
          <p14:tracePt t="42457" x="5334000" y="3627438"/>
          <p14:tracePt t="42474" x="5334000" y="3619500"/>
          <p14:tracePt t="42490" x="5341938" y="3611563"/>
          <p14:tracePt t="42506" x="5356225" y="3597275"/>
          <p14:tracePt t="42523" x="5394325" y="3573463"/>
          <p14:tracePt t="42541" x="5440363" y="3535363"/>
          <p14:tracePt t="42556" x="5470525" y="3513138"/>
          <p14:tracePt t="42573" x="5494338" y="3489325"/>
          <p14:tracePt t="42590" x="5508625" y="3475038"/>
          <p14:tracePt t="42606" x="5508625" y="3459163"/>
          <p14:tracePt t="42623" x="5502275" y="3429000"/>
          <p14:tracePt t="42641" x="5486400" y="3413125"/>
          <p14:tracePt t="42656" x="5456238" y="3382963"/>
          <p14:tracePt t="42674" x="5440363" y="3375025"/>
          <p14:tracePt t="42689" x="5387975" y="3344863"/>
          <p14:tracePt t="42706" x="5356225" y="3322638"/>
          <p14:tracePt t="42723" x="5326063" y="3298825"/>
          <p14:tracePt t="42739" x="5295900" y="3284538"/>
          <p14:tracePt t="42756" x="5273675" y="3268663"/>
          <p14:tracePt t="42773" x="5257800" y="3260725"/>
          <p14:tracePt t="42789" x="5241925" y="3254375"/>
          <p14:tracePt t="42805" x="5211763" y="3246438"/>
          <p14:tracePt t="42823" x="5143500" y="3222625"/>
          <p14:tracePt t="42841" x="5127625" y="3222625"/>
          <p14:tracePt t="42857" x="5113338" y="3222625"/>
          <p14:tracePt t="42873" x="5105400" y="3222625"/>
          <p14:tracePt t="42890" x="5083175" y="3208338"/>
          <p14:tracePt t="42906" x="5029200" y="3208338"/>
          <p14:tracePt t="42923" x="4983163" y="3208338"/>
          <p14:tracePt t="42940" x="4930775" y="3208338"/>
          <p14:tracePt t="42956" x="4846638" y="3208338"/>
          <p14:tracePt t="42973" x="4778375" y="3222625"/>
          <p14:tracePt t="42989" x="4724400" y="3230563"/>
          <p14:tracePt t="43006" x="4686300" y="3246438"/>
          <p14:tracePt t="43023" x="4664075" y="3260725"/>
          <p14:tracePt t="43023" x="4648200" y="3276600"/>
          <p14:tracePt t="43042" x="4610100" y="3292475"/>
          <p14:tracePt t="43057" x="4556125" y="3314700"/>
          <p14:tracePt t="43073" x="4495800" y="3336925"/>
          <p14:tracePt t="43090" x="4465638" y="3368675"/>
          <p14:tracePt t="43106" x="4441825" y="3382963"/>
          <p14:tracePt t="43123" x="4419600" y="3406775"/>
          <p14:tracePt t="43139" x="4419600" y="3421063"/>
          <p14:tracePt t="43158" x="4403725" y="3459163"/>
          <p14:tracePt t="43173" x="4389438" y="3489325"/>
          <p14:tracePt t="43188" x="4389438" y="3527425"/>
          <p14:tracePt t="43205" x="4389438" y="3565525"/>
          <p14:tracePt t="43223" x="4389438" y="3597275"/>
          <p14:tracePt t="43223" x="4389438" y="3611563"/>
          <p14:tracePt t="43241" x="4389438" y="3635375"/>
          <p14:tracePt t="43255" x="4373563" y="3679825"/>
          <p14:tracePt t="43273" x="4373563" y="3725863"/>
          <p14:tracePt t="43289" x="4373563" y="3756025"/>
          <p14:tracePt t="43306" x="4373563" y="3779838"/>
          <p14:tracePt t="43322" x="4381500" y="3794125"/>
          <p14:tracePt t="43339" x="4389438" y="3802063"/>
          <p14:tracePt t="43355" x="4397375" y="3810000"/>
          <p14:tracePt t="43371" x="4441825" y="3825875"/>
          <p14:tracePt t="43389" x="4473575" y="3832225"/>
          <p14:tracePt t="43406" x="4511675" y="3848100"/>
          <p14:tracePt t="43422" x="4556125" y="3863975"/>
          <p14:tracePt t="43439" x="4618038" y="3902075"/>
          <p14:tracePt t="43439" x="4648200" y="3924300"/>
          <p14:tracePt t="43457" x="4694238" y="3954463"/>
          <p14:tracePt t="43457" x="4708525" y="3954463"/>
          <p14:tracePt t="43475" x="4740275" y="3978275"/>
          <p14:tracePt t="43490" x="4746625" y="3984625"/>
          <p14:tracePt t="43505" x="4778375" y="4000500"/>
          <p14:tracePt t="43522" x="4816475" y="4030663"/>
          <p14:tracePt t="43540" x="4906963" y="4060825"/>
          <p14:tracePt t="43555" x="4983163" y="4076700"/>
          <p14:tracePt t="43572" x="5059363" y="4084638"/>
          <p14:tracePt t="43589" x="5097463" y="4084638"/>
          <p14:tracePt t="43605" x="5127625" y="4084638"/>
          <p14:tracePt t="43622" x="5165725" y="4084638"/>
          <p14:tracePt t="43639" x="5249863" y="4054475"/>
          <p14:tracePt t="43639" x="5295900" y="4054475"/>
          <p14:tracePt t="43656" x="5364163" y="4016375"/>
          <p14:tracePt t="43673" x="5380038" y="4000500"/>
          <p14:tracePt t="43689" x="5387975" y="3984625"/>
          <p14:tracePt t="43704" x="5387975" y="3978275"/>
          <p14:tracePt t="43736" x="5387975" y="3970338"/>
          <p14:tracePt t="43792" x="5372100" y="3970338"/>
          <p14:tracePt t="43808" x="5364163" y="3970338"/>
          <p14:tracePt t="43824" x="5356225" y="3970338"/>
          <p14:tracePt t="43840" x="5364163" y="3970338"/>
          <p14:tracePt t="43952" x="5380038" y="3970338"/>
          <p14:tracePt t="43960" x="5426075" y="3970338"/>
          <p14:tracePt t="43971" x="5584825" y="3970338"/>
          <p14:tracePt t="43988" x="5761038" y="3946525"/>
          <p14:tracePt t="44005" x="5973763" y="3886200"/>
          <p14:tracePt t="44023" x="6210300" y="3810000"/>
          <p14:tracePt t="44038" x="6384925" y="3749675"/>
          <p14:tracePt t="44038" x="6469063" y="3725863"/>
          <p14:tracePt t="44057" x="6637338" y="3679825"/>
          <p14:tracePt t="44073" x="6735763" y="3635375"/>
          <p14:tracePt t="44089" x="6804025" y="3611563"/>
          <p14:tracePt t="44106" x="6850063" y="3597275"/>
          <p14:tracePt t="44122" x="6896100" y="3581400"/>
          <p14:tracePt t="44138" x="6980238" y="3559175"/>
          <p14:tracePt t="44155" x="7026275" y="3551238"/>
          <p14:tracePt t="44172" x="7064375" y="3527425"/>
          <p14:tracePt t="44188" x="7086600" y="3505200"/>
          <p14:tracePt t="44205" x="7102475" y="3489325"/>
          <p14:tracePt t="44221" x="7102475" y="3467100"/>
          <p14:tracePt t="44238" x="7116763" y="3451225"/>
          <p14:tracePt t="44255" x="7140575" y="3421063"/>
          <p14:tracePt t="44255" x="7154863" y="3421063"/>
          <p14:tracePt t="44273" x="7162800" y="3406775"/>
          <p14:tracePt t="44289" x="7162800" y="3398838"/>
          <p14:tracePt t="44305" x="7162800" y="3382963"/>
          <p14:tracePt t="44322" x="7154863" y="3368675"/>
          <p14:tracePt t="44338" x="7140575" y="3360738"/>
          <p14:tracePt t="44355" x="7102475" y="3344863"/>
          <p14:tracePt t="44372" x="7064375" y="3336925"/>
          <p14:tracePt t="44388" x="7026275" y="3330575"/>
          <p14:tracePt t="44404" x="6964363" y="3314700"/>
          <p14:tracePt t="44421" x="6911975" y="3306763"/>
          <p14:tracePt t="44438" x="6880225" y="3306763"/>
          <p14:tracePt t="44455" x="6850063" y="3306763"/>
          <p14:tracePt t="44455" x="6842125" y="3306763"/>
          <p14:tracePt t="44472" x="6819900" y="3306763"/>
          <p14:tracePt t="44487" x="6751638" y="3306763"/>
          <p14:tracePt t="44505" x="6659563" y="3314700"/>
          <p14:tracePt t="44523" x="6545263" y="3360738"/>
          <p14:tracePt t="44537" x="6423025" y="3398838"/>
          <p14:tracePt t="44554" x="6346825" y="3436938"/>
          <p14:tracePt t="44571" x="6286500" y="3467100"/>
          <p14:tracePt t="44587" x="6256338" y="3482975"/>
          <p14:tracePt t="44605" x="6240463" y="3497263"/>
          <p14:tracePt t="44621" x="6202363" y="3521075"/>
          <p14:tracePt t="44638" x="6180138" y="3551238"/>
          <p14:tracePt t="44655" x="6156325" y="3589338"/>
          <p14:tracePt t="44655" x="6156325" y="3619500"/>
          <p14:tracePt t="44672" x="6134100" y="3665538"/>
          <p14:tracePt t="44689" x="6096000" y="3717925"/>
          <p14:tracePt t="44705" x="6065838" y="3741738"/>
          <p14:tracePt t="44721" x="6049963" y="3771900"/>
          <p14:tracePt t="44738" x="6042025" y="3802063"/>
          <p14:tracePt t="44755" x="6035675" y="3817938"/>
          <p14:tracePt t="44771" x="6049963" y="3840163"/>
          <p14:tracePt t="44787" x="6080125" y="3886200"/>
          <p14:tracePt t="44805" x="6096000" y="3908425"/>
          <p14:tracePt t="44821" x="6103938" y="3940175"/>
          <p14:tracePt t="44837" x="6134100" y="3978275"/>
          <p14:tracePt t="44837" x="6142038" y="3984625"/>
          <p14:tracePt t="44856" x="6180138" y="4022725"/>
          <p14:tracePt t="44870" x="6226175" y="4060825"/>
          <p14:tracePt t="44870" x="6248400" y="4076700"/>
          <p14:tracePt t="44889" x="6308725" y="4130675"/>
          <p14:tracePt t="44905" x="6354763" y="4144963"/>
          <p14:tracePt t="44921" x="6378575" y="4144963"/>
          <p14:tracePt t="44938" x="6461125" y="4168775"/>
          <p14:tracePt t="44954" x="6591300" y="4168775"/>
          <p14:tracePt t="44970" x="6713538" y="4152900"/>
          <p14:tracePt t="44987" x="6880225" y="4130675"/>
          <p14:tracePt t="45004" x="6972300" y="4114800"/>
          <p14:tracePt t="45021" x="7056438" y="4106863"/>
          <p14:tracePt t="45037" x="7146925" y="4084638"/>
          <p14:tracePt t="45037" x="7208838" y="4084638"/>
          <p14:tracePt t="45056" x="7277100" y="4060825"/>
          <p14:tracePt t="45070" x="7413625" y="4016375"/>
          <p14:tracePt t="45070" x="7475538" y="3992563"/>
          <p14:tracePt t="45088" x="7527925" y="3940175"/>
          <p14:tracePt t="45105" x="7543800" y="3886200"/>
          <p14:tracePt t="45121" x="7543800" y="3825875"/>
          <p14:tracePt t="45138" x="7527925" y="3771900"/>
          <p14:tracePt t="45155" x="7505700" y="3725863"/>
          <p14:tracePt t="45171" x="7505700" y="3711575"/>
          <p14:tracePt t="45187" x="7497763" y="3687763"/>
          <p14:tracePt t="45223" x="7467600" y="3673475"/>
          <p14:tracePt t="45231" x="7429500" y="3635375"/>
          <p14:tracePt t="45239" x="7413625" y="3611563"/>
          <p14:tracePt t="45253" x="7391400" y="3581400"/>
          <p14:tracePt t="45270" x="7375525" y="3565525"/>
          <p14:tracePt t="45286" x="7369175" y="3551238"/>
          <p14:tracePt t="45303" x="7307263" y="3527425"/>
          <p14:tracePt t="45321" x="7239000" y="3505200"/>
          <p14:tracePt t="45337" x="7178675" y="3497263"/>
          <p14:tracePt t="45354" x="7124700" y="3497263"/>
          <p14:tracePt t="45370" x="7064375" y="3497263"/>
          <p14:tracePt t="45387" x="7018338" y="3497263"/>
          <p14:tracePt t="45404" x="6972300" y="3497263"/>
          <p14:tracePt t="45420" x="6942138" y="3497263"/>
          <p14:tracePt t="45437" x="6865938" y="3497263"/>
          <p14:tracePt t="45453" x="6811963" y="3513138"/>
          <p14:tracePt t="45470" x="6735763" y="3535363"/>
          <p14:tracePt t="45487" x="6659563" y="3573463"/>
          <p14:tracePt t="45487" x="6645275" y="3573463"/>
          <p14:tracePt t="45505" x="6591300" y="3597275"/>
          <p14:tracePt t="45522" x="6530975" y="3635375"/>
          <p14:tracePt t="45538" x="6499225" y="3649663"/>
          <p14:tracePt t="45553" x="6469063" y="3665538"/>
          <p14:tracePt t="45569" x="6423025" y="3703638"/>
          <p14:tracePt t="45587" x="6378575" y="3733800"/>
          <p14:tracePt t="45603" x="6346825" y="3771900"/>
          <p14:tracePt t="45620" x="6332538" y="3787775"/>
          <p14:tracePt t="45636" x="6316663" y="3810000"/>
          <p14:tracePt t="45653" x="6308725" y="3817938"/>
          <p14:tracePt t="45670" x="6308725" y="3848100"/>
          <p14:tracePt t="45687" x="6286500" y="3870325"/>
          <p14:tracePt t="45705" x="6286500" y="3886200"/>
          <p14:tracePt t="45720" x="6286500" y="3908425"/>
          <p14:tracePt t="45737" x="6286500" y="3924300"/>
          <p14:tracePt t="45754" x="6286500" y="3940175"/>
          <p14:tracePt t="45770" x="6294438" y="3962400"/>
          <p14:tracePt t="45787" x="6332538" y="3992563"/>
          <p14:tracePt t="45803" x="6346825" y="4022725"/>
          <p14:tracePt t="45819" x="6362700" y="4038600"/>
          <p14:tracePt t="45836" x="6378575" y="4046538"/>
          <p14:tracePt t="45853" x="6384925" y="4054475"/>
          <p14:tracePt t="46766" x="6400800" y="4054475"/>
          <p14:tracePt t="48585" x="6392863" y="4054475"/>
          <p14:tracePt t="48992" x="6384925" y="4054475"/>
          <p14:tracePt t="49000" x="6370638" y="4054475"/>
          <p14:tracePt t="49016" x="6354763" y="4054475"/>
          <p14:tracePt t="49024" x="6340475" y="4054475"/>
          <p14:tracePt t="49034" x="6286500" y="4054475"/>
          <p14:tracePt t="49050" x="6202363" y="4054475"/>
          <p14:tracePt t="49066" x="6142038" y="4054475"/>
          <p14:tracePt t="49084" x="6073775" y="4054475"/>
          <p14:tracePt t="49099" x="5959475" y="4054475"/>
          <p14:tracePt t="49116" x="5807075" y="4054475"/>
          <p14:tracePt t="49134" x="5600700" y="4054475"/>
          <p14:tracePt t="49150" x="5372100" y="4054475"/>
          <p14:tracePt t="49150" x="5257800" y="4054475"/>
          <p14:tracePt t="49170" x="5165725" y="4054475"/>
          <p14:tracePt t="49182" x="5029200" y="4054475"/>
          <p14:tracePt t="49182" x="4968875" y="4054475"/>
          <p14:tracePt t="49200" x="4892675" y="4054475"/>
          <p14:tracePt t="49200" x="4846638" y="4054475"/>
          <p14:tracePt t="49217" x="4732338" y="4054475"/>
          <p14:tracePt t="49234" x="4564063" y="4046538"/>
          <p14:tracePt t="49250" x="4381500" y="4016375"/>
          <p14:tracePt t="49266" x="4144963" y="4000500"/>
          <p14:tracePt t="49283" x="3940175" y="3992563"/>
          <p14:tracePt t="49299" x="3794125" y="3978275"/>
          <p14:tracePt t="49316" x="3673475" y="3954463"/>
          <p14:tracePt t="49333" x="3551238" y="3946525"/>
          <p14:tracePt t="49349" x="3375025" y="3924300"/>
          <p14:tracePt t="49366" x="3132138" y="3902075"/>
          <p14:tracePt t="49383" x="2819400" y="3902075"/>
          <p14:tracePt t="49383" x="2651125" y="3902075"/>
          <p14:tracePt t="49401" x="2438400" y="3902075"/>
          <p14:tracePt t="49417" x="2286000" y="3878263"/>
          <p14:tracePt t="49433" x="2217738" y="3886200"/>
          <p14:tracePt t="49450" x="2049463" y="3863975"/>
          <p14:tracePt t="49466" x="1905000" y="3856038"/>
          <p14:tracePt t="49483" x="1798638" y="3856038"/>
          <p14:tracePt t="49499" x="1736725" y="3856038"/>
          <p14:tracePt t="49516" x="1722438" y="3856038"/>
          <p14:tracePt t="49532" x="1714500" y="3856038"/>
          <p14:tracePt t="49576" x="1698625" y="3856038"/>
          <p14:tracePt t="49584" x="1676400" y="3848100"/>
          <p14:tracePt t="49598" x="1638300" y="3825875"/>
          <p14:tracePt t="49598" x="1630363" y="3825875"/>
          <p14:tracePt t="49617" x="1616075" y="3817938"/>
          <p14:tracePt t="49649" x="1608138" y="3802063"/>
          <p14:tracePt t="49672" x="1616075" y="3802063"/>
          <p14:tracePt t="49800" x="1622425" y="3802063"/>
          <p14:tracePt t="49808" x="1638300" y="3802063"/>
          <p14:tracePt t="49824" x="1654175" y="3802063"/>
          <p14:tracePt t="49833" x="1676400" y="3802063"/>
          <p14:tracePt t="49849" x="1684338" y="3802063"/>
          <p14:tracePt t="49866" x="1684338" y="3794125"/>
          <p14:tracePt t="49881" x="1692275" y="3794125"/>
          <p14:tracePt t="49912" x="1698625" y="3794125"/>
          <p14:tracePt t="49920" x="1698625" y="3787775"/>
          <p14:tracePt t="49984" x="1706563" y="3779838"/>
          <p14:tracePt t="50000" x="1714500" y="3779838"/>
          <p14:tracePt t="50176" x="1714500" y="3771900"/>
          <p14:tracePt t="50288" x="1722438" y="3771900"/>
          <p14:tracePt t="50312" x="1736725" y="3771900"/>
          <p14:tracePt t="50344" x="1752600" y="3771900"/>
          <p14:tracePt t="50360" x="1760538" y="3763963"/>
          <p14:tracePt t="50368" x="1768475" y="3756025"/>
          <p14:tracePt t="50381" x="1782763" y="3756025"/>
          <p14:tracePt t="50398" x="1806575" y="3741738"/>
          <p14:tracePt t="50415" x="1851025" y="3711575"/>
          <p14:tracePt t="50432" x="1874838" y="3679825"/>
          <p14:tracePt t="50449" x="1889125" y="3657600"/>
          <p14:tracePt t="50466" x="1897063" y="3649663"/>
          <p14:tracePt t="50481" x="1897063" y="3627438"/>
          <p14:tracePt t="50808" x="1905000" y="3619500"/>
          <p14:tracePt t="50816" x="1912938" y="3611563"/>
          <p14:tracePt t="50830" x="1927225" y="3565525"/>
          <p14:tracePt t="50849" x="1927225" y="3559175"/>
          <p14:tracePt t="50865" x="1935163" y="3543300"/>
          <p14:tracePt t="50882" x="1951038" y="3521075"/>
          <p14:tracePt t="50898" x="1958975" y="3497263"/>
          <p14:tracePt t="50915" x="1965325" y="3489325"/>
          <p14:tracePt t="50931" x="1973263" y="3475038"/>
          <p14:tracePt t="50947" x="1973263" y="3467100"/>
          <p14:tracePt t="50964" x="1981200" y="3451225"/>
          <p14:tracePt t="50982" x="1989138" y="3436938"/>
          <p14:tracePt t="50998" x="1997075" y="3421063"/>
          <p14:tracePt t="51014" x="2003425" y="3413125"/>
          <p14:tracePt t="51030" x="2011363" y="3406775"/>
          <p14:tracePt t="51080" x="2011363" y="3390900"/>
          <p14:tracePt t="51104" x="2011363" y="3375025"/>
          <p14:tracePt t="51112" x="2019300" y="3368675"/>
          <p14:tracePt t="51128" x="2027238" y="3360738"/>
          <p14:tracePt t="51136" x="2027238" y="3352800"/>
          <p14:tracePt t="51153" x="2035175" y="3344863"/>
          <p14:tracePt t="51192" x="2035175" y="3336925"/>
          <p14:tracePt t="51240" x="2035175" y="3322638"/>
          <p14:tracePt t="51296" x="2035175" y="3314700"/>
          <p14:tracePt t="51304" x="2035175" y="3306763"/>
          <p14:tracePt t="51314" x="2035175" y="3298825"/>
          <p14:tracePt t="51330" x="2035175" y="3292475"/>
          <p14:tracePt t="51347" x="2019300" y="3276600"/>
          <p14:tracePt t="51384" x="2003425" y="3268663"/>
          <p14:tracePt t="51408" x="1989138" y="3260725"/>
          <p14:tracePt t="51424" x="1973263" y="3254375"/>
          <p14:tracePt t="51432" x="1958975" y="3254375"/>
          <p14:tracePt t="51448" x="1951038" y="3246438"/>
          <p14:tracePt t="51463" x="1943100" y="3246438"/>
          <p14:tracePt t="51480" x="1935163" y="3238500"/>
          <p14:tracePt t="51528" x="1935163" y="3230563"/>
          <p14:tracePt t="51536" x="1927225" y="3230563"/>
          <p14:tracePt t="51546" x="1905000" y="3216275"/>
          <p14:tracePt t="51562" x="1889125" y="3208338"/>
          <p14:tracePt t="51580" x="1882775" y="3200400"/>
          <p14:tracePt t="51596" x="1866900" y="3200400"/>
          <p14:tracePt t="51612" x="1858963" y="3200400"/>
          <p14:tracePt t="51672" x="1858963" y="3192463"/>
          <p14:tracePt t="52512" x="1858963" y="3184525"/>
          <p14:tracePt t="52520" x="1844675" y="3170238"/>
          <p14:tracePt t="52544" x="1836738" y="3162300"/>
          <p14:tracePt t="52568" x="1828800" y="3154363"/>
          <p14:tracePt t="52576" x="1820863" y="3146425"/>
          <p14:tracePt t="52592" x="1806575" y="3140075"/>
          <p14:tracePt t="52616" x="1806575" y="3132138"/>
          <p14:tracePt t="52624" x="1798638" y="3124200"/>
          <p14:tracePt t="52632" x="1782763" y="3124200"/>
          <p14:tracePt t="52646" x="1768475" y="3108325"/>
          <p14:tracePt t="52662" x="1760538" y="3094038"/>
          <p14:tracePt t="52680" x="1736725" y="3086100"/>
          <p14:tracePt t="52697" x="1722438" y="3070225"/>
          <p14:tracePt t="52713" x="1714500" y="3070225"/>
          <p14:tracePt t="52736" x="1698625" y="3063875"/>
          <p14:tracePt t="52746" x="1692275" y="3063875"/>
          <p14:tracePt t="52762" x="1676400" y="3055938"/>
          <p14:tracePt t="52778" x="1646238" y="3055938"/>
          <p14:tracePt t="52795" x="1622425" y="3048000"/>
          <p14:tracePt t="52813" x="1608138" y="3048000"/>
          <p14:tracePt t="52856" x="1600200" y="3048000"/>
          <p14:tracePt t="52864" x="1562100" y="3048000"/>
          <p14:tracePt t="52878" x="1493838" y="3032125"/>
          <p14:tracePt t="52878" x="1463675" y="3032125"/>
          <p14:tracePt t="52897" x="1401763" y="3032125"/>
          <p14:tracePt t="52913" x="1349375" y="3032125"/>
          <p14:tracePt t="52930" x="1325563" y="3032125"/>
          <p14:tracePt t="52946" x="1317625" y="3032125"/>
          <p14:tracePt t="52962" x="1311275" y="3032125"/>
          <p14:tracePt t="52978" x="1295400" y="3032125"/>
          <p14:tracePt t="52996" x="1265238" y="3032125"/>
          <p14:tracePt t="53012" x="1219200" y="3032125"/>
          <p14:tracePt t="53029" x="1158875" y="3048000"/>
          <p14:tracePt t="53045" x="1112838" y="3048000"/>
          <p14:tracePt t="53062" x="1096963" y="3055938"/>
          <p14:tracePt t="53062" x="1082675" y="3055938"/>
          <p14:tracePt t="53082" x="1066800" y="3063875"/>
          <p14:tracePt t="53095" x="1050925" y="3070225"/>
          <p14:tracePt t="53113" x="1028700" y="3078163"/>
          <p14:tracePt t="53129" x="1006475" y="3086100"/>
          <p14:tracePt t="53146" x="960438" y="3116263"/>
          <p14:tracePt t="53164" x="936625" y="3132138"/>
          <p14:tracePt t="53179" x="914400" y="3146425"/>
          <p14:tracePt t="53195" x="906463" y="3154363"/>
          <p14:tracePt t="53211" x="898525" y="3162300"/>
          <p14:tracePt t="53228" x="892175" y="3170238"/>
          <p14:tracePt t="53245" x="884238" y="3178175"/>
          <p14:tracePt t="53262" x="860425" y="3192463"/>
          <p14:tracePt t="53279" x="830263" y="3222625"/>
          <p14:tracePt t="53279" x="822325" y="3230563"/>
          <p14:tracePt t="53296" x="792163" y="3260725"/>
          <p14:tracePt t="53313" x="769938" y="3292475"/>
          <p14:tracePt t="53330" x="746125" y="3314700"/>
          <p14:tracePt t="53346" x="731838" y="3336925"/>
          <p14:tracePt t="53362" x="708025" y="3368675"/>
          <p14:tracePt t="53379" x="708025" y="3382963"/>
          <p14:tracePt t="53395" x="701675" y="3390900"/>
          <p14:tracePt t="53412" x="693738" y="3398838"/>
          <p14:tracePt t="53428" x="685800" y="3413125"/>
          <p14:tracePt t="53446" x="677863" y="3429000"/>
          <p14:tracePt t="53462" x="677863" y="3451225"/>
          <p14:tracePt t="53479" x="677863" y="3482975"/>
          <p14:tracePt t="53497" x="669925" y="3497263"/>
          <p14:tracePt t="53511" x="663575" y="3543300"/>
          <p14:tracePt t="53529" x="663575" y="3581400"/>
          <p14:tracePt t="53547" x="663575" y="3611563"/>
          <p14:tracePt t="53562" x="663575" y="3627438"/>
          <p14:tracePt t="53578" x="663575" y="3665538"/>
          <p14:tracePt t="53596" x="663575" y="3687763"/>
          <p14:tracePt t="53613" x="708025" y="3741738"/>
          <p14:tracePt t="53629" x="762000" y="3802063"/>
          <p14:tracePt t="53647" x="854075" y="3863975"/>
          <p14:tracePt t="53663" x="952500" y="3940175"/>
          <p14:tracePt t="53663" x="998538" y="3962400"/>
          <p14:tracePt t="53681" x="1036638" y="3978275"/>
          <p14:tracePt t="53695" x="1104900" y="4022725"/>
          <p14:tracePt t="53695" x="1135063" y="4038600"/>
          <p14:tracePt t="53714" x="1181100" y="4060825"/>
          <p14:tracePt t="53730" x="1211263" y="4068763"/>
          <p14:tracePt t="53745" x="1303338" y="4076700"/>
          <p14:tracePt t="53763" x="1387475" y="4084638"/>
          <p14:tracePt t="53779" x="1546225" y="4084638"/>
          <p14:tracePt t="53797" x="1714500" y="4060825"/>
          <p14:tracePt t="53814" x="1874838" y="4038600"/>
          <p14:tracePt t="53829" x="1943100" y="4022725"/>
          <p14:tracePt t="53846" x="1965325" y="4016375"/>
          <p14:tracePt t="53861" x="1973263" y="4016375"/>
          <p14:tracePt t="53877" x="1981200" y="4008438"/>
          <p14:tracePt t="53895" x="1989138" y="4000500"/>
          <p14:tracePt t="53912" x="2041525" y="3932238"/>
          <p14:tracePt t="53930" x="2065338" y="3863975"/>
          <p14:tracePt t="53946" x="2079625" y="3810000"/>
          <p14:tracePt t="53963" x="2079625" y="3794125"/>
          <p14:tracePt t="53979" x="2079625" y="3771900"/>
          <p14:tracePt t="53996" x="2087563" y="3756025"/>
          <p14:tracePt t="54012" x="2087563" y="3749675"/>
          <p14:tracePt t="54028" x="2087563" y="3703638"/>
          <p14:tracePt t="54044" x="2087563" y="3649663"/>
          <p14:tracePt t="54061" x="2079625" y="3597275"/>
          <p14:tracePt t="54061" x="2073275" y="3559175"/>
          <p14:tracePt t="54083" x="2073275" y="3535363"/>
          <p14:tracePt t="54096" x="2073275" y="3505200"/>
          <p14:tracePt t="54096" x="2073275" y="3489325"/>
          <p14:tracePt t="54113" x="2073275" y="3482975"/>
          <p14:tracePt t="54128" x="2073275" y="3475038"/>
          <p14:tracePt t="54146" x="2065338" y="3451225"/>
          <p14:tracePt t="54166" x="2057400" y="3429000"/>
          <p14:tracePt t="54179" x="2041525" y="3413125"/>
          <p14:tracePt t="54196" x="2041525" y="3398838"/>
          <p14:tracePt t="54212" x="2041525" y="3382963"/>
          <p14:tracePt t="54229" x="2027238" y="3368675"/>
          <p14:tracePt t="54245" x="2027238" y="3360738"/>
          <p14:tracePt t="54261" x="2027238" y="3344863"/>
          <p14:tracePt t="54278" x="2027238" y="3336925"/>
          <p14:tracePt t="54313" x="2011363" y="3330575"/>
          <p14:tracePt t="54321" x="2011363" y="3322638"/>
          <p14:tracePt t="54329" x="2011363" y="3314700"/>
          <p14:tracePt t="54393" x="2003425" y="3306763"/>
          <p14:tracePt t="54417" x="2003425" y="3298825"/>
          <p14:tracePt t="54425" x="1997075" y="3292475"/>
          <p14:tracePt t="54433" x="1989138" y="3292475"/>
          <p14:tracePt t="54445" x="1981200" y="3276600"/>
          <p14:tracePt t="54461" x="1973263" y="3268663"/>
          <p14:tracePt t="54478" x="1973263" y="3260725"/>
          <p14:tracePt t="54495" x="1965325" y="3254375"/>
          <p14:tracePt t="54511" x="1958975" y="3246438"/>
          <p14:tracePt t="54528" x="1943100" y="3230563"/>
          <p14:tracePt t="54546" x="1935163" y="3222625"/>
          <p14:tracePt t="54561" x="1927225" y="3222625"/>
          <p14:tracePt t="55489" x="1920875" y="3230563"/>
          <p14:tracePt t="55505" x="1912938" y="3238500"/>
          <p14:tracePt t="55513" x="1905000" y="3260725"/>
          <p14:tracePt t="55526" x="1889125" y="3292475"/>
          <p14:tracePt t="55526" x="1882775" y="3306763"/>
          <p14:tracePt t="55546" x="1851025" y="3352800"/>
          <p14:tracePt t="55562" x="1844675" y="3382963"/>
          <p14:tracePt t="55578" x="1828800" y="3421063"/>
          <p14:tracePt t="55595" x="1806575" y="3467100"/>
          <p14:tracePt t="55611" x="1790700" y="3497263"/>
          <p14:tracePt t="55627" x="1768475" y="3527425"/>
          <p14:tracePt t="55644" x="1752600" y="3573463"/>
          <p14:tracePt t="55661" x="1736725" y="3597275"/>
          <p14:tracePt t="55677" x="1722438" y="3619500"/>
          <p14:tracePt t="55694" x="1706563" y="3641725"/>
          <p14:tracePt t="55711" x="1692275" y="3665538"/>
          <p14:tracePt t="55727" x="1684338" y="3673475"/>
          <p14:tracePt t="55727" x="1676400" y="3687763"/>
          <p14:tracePt t="55746" x="1660525" y="3703638"/>
          <p14:tracePt t="55762" x="1660525" y="3717925"/>
          <p14:tracePt t="55776" x="1654175" y="3717925"/>
          <p14:tracePt t="59341" x="1654175" y="3725863"/>
          <p14:tracePt t="59945" x="1654175" y="3741738"/>
          <p14:tracePt t="59961" x="1654175" y="3749675"/>
          <p14:tracePt t="59977" x="1654175" y="3771900"/>
          <p14:tracePt t="59985" x="1654175" y="3787775"/>
          <p14:tracePt t="59993" x="1654175" y="3810000"/>
          <p14:tracePt t="60005" x="1654175" y="3863975"/>
          <p14:tracePt t="60005" x="1654175" y="3878263"/>
          <p14:tracePt t="60025" x="1654175" y="3908425"/>
          <p14:tracePt t="60039" x="1654175" y="3940175"/>
          <p14:tracePt t="60056" x="1654175" y="3978275"/>
          <p14:tracePt t="60056" x="1654175" y="4016375"/>
          <p14:tracePt t="60074" x="1654175" y="4060825"/>
          <p14:tracePt t="60092" x="1654175" y="4084638"/>
          <p14:tracePt t="60107" x="1654175" y="4122738"/>
          <p14:tracePt t="60123" x="1654175" y="4144963"/>
          <p14:tracePt t="60139" x="1654175" y="4183063"/>
          <p14:tracePt t="60159" x="1654175" y="4229100"/>
          <p14:tracePt t="60173" x="1654175" y="4283075"/>
          <p14:tracePt t="60189" x="1654175" y="4335463"/>
          <p14:tracePt t="60207" x="1654175" y="4373563"/>
          <p14:tracePt t="60223" x="1646238" y="4427538"/>
          <p14:tracePt t="60239" x="1646238" y="4457700"/>
          <p14:tracePt t="60256" x="1646238" y="4487863"/>
          <p14:tracePt t="60256" x="1646238" y="4511675"/>
          <p14:tracePt t="60274" x="1646238" y="4564063"/>
          <p14:tracePt t="60290" x="1638300" y="4618038"/>
          <p14:tracePt t="60306" x="1630363" y="4686300"/>
          <p14:tracePt t="60323" x="1622425" y="4708525"/>
          <p14:tracePt t="60339" x="1608138" y="4746625"/>
          <p14:tracePt t="60356" x="1608138" y="4770438"/>
          <p14:tracePt t="60373" x="1592263" y="4784725"/>
          <p14:tracePt t="60389" x="1592263" y="4808538"/>
          <p14:tracePt t="60406" x="1592263" y="4884738"/>
          <p14:tracePt t="60422" x="1570038" y="4960938"/>
          <p14:tracePt t="60439" x="1546225" y="5013325"/>
          <p14:tracePt t="60455" x="1531938" y="5051425"/>
          <p14:tracePt t="60455" x="1531938" y="5067300"/>
          <p14:tracePt t="60473" x="1508125" y="5135563"/>
          <p14:tracePt t="60490" x="1493838" y="5173663"/>
          <p14:tracePt t="60506" x="1493838" y="5219700"/>
          <p14:tracePt t="60523" x="1470025" y="5241925"/>
          <p14:tracePt t="60539" x="1463675" y="5265738"/>
          <p14:tracePt t="60555" x="1463675" y="5280025"/>
          <p14:tracePt t="60571" x="1455738" y="5280025"/>
          <p14:tracePt t="60589" x="1447800" y="5311775"/>
          <p14:tracePt t="60605" x="1439863" y="5318125"/>
          <p14:tracePt t="60621" x="1425575" y="5326063"/>
          <p14:tracePt t="60639" x="1409700" y="5341938"/>
          <p14:tracePt t="60639" x="1409700" y="5349875"/>
          <p14:tracePt t="60657" x="1401763" y="5349875"/>
          <p14:tracePt t="60672" x="1401763" y="5356225"/>
          <p14:tracePt t="60688" x="1387475" y="5372100"/>
          <p14:tracePt t="60706" x="1379538" y="5372100"/>
          <p14:tracePt t="60729" x="1371600" y="5372100"/>
          <p14:tracePt t="60785" x="1349375" y="5372100"/>
          <p14:tracePt t="60865" x="1333500" y="5372100"/>
          <p14:tracePt t="60873" x="1303338" y="5372100"/>
          <p14:tracePt t="60887" x="1235075" y="5372100"/>
          <p14:tracePt t="60906" x="1219200" y="5356225"/>
          <p14:tracePt t="60921" x="1211263" y="5356225"/>
          <p14:tracePt t="60938" x="1211263" y="5349875"/>
          <p14:tracePt t="61041" x="1219200" y="5341938"/>
          <p14:tracePt t="61169" x="1235075" y="5341938"/>
          <p14:tracePt t="61200" x="1241425" y="5334000"/>
          <p14:tracePt t="61217" x="1249363" y="5334000"/>
          <p14:tracePt t="61281" x="1257300" y="5334000"/>
          <p14:tracePt t="61329" x="1265238" y="5334000"/>
          <p14:tracePt t="61353" x="1273175" y="5334000"/>
          <p14:tracePt t="61393" x="1287463" y="5334000"/>
          <p14:tracePt t="61449" x="1295400" y="5334000"/>
          <p14:tracePt t="61489" x="1303338" y="5334000"/>
          <p14:tracePt t="61505" x="1311275" y="5334000"/>
          <p14:tracePt t="61529" x="1317625" y="5334000"/>
          <p14:tracePt t="61537" x="1325563" y="5334000"/>
          <p14:tracePt t="61544" x="1341438" y="5334000"/>
          <p14:tracePt t="61560" x="1349375" y="5326063"/>
          <p14:tracePt t="61577" x="1371600" y="5326063"/>
          <p14:tracePt t="61587" x="1379538" y="5318125"/>
          <p14:tracePt t="61604" x="1401763" y="5318125"/>
          <p14:tracePt t="61621" x="1425575" y="5311775"/>
          <p14:tracePt t="61638" x="1447800" y="5303838"/>
          <p14:tracePt t="61654" x="1485900" y="5295900"/>
          <p14:tracePt t="61671" x="1501775" y="5295900"/>
          <p14:tracePt t="61688" x="1501775" y="5287963"/>
          <p14:tracePt t="61721" x="1508125" y="5287963"/>
          <p14:tracePt t="61753" x="1516063" y="5280025"/>
          <p14:tracePt t="61793" x="1524000" y="5273675"/>
          <p14:tracePt t="61857" x="1524000" y="5265738"/>
          <p14:tracePt t="61929" x="1531938" y="5265738"/>
          <p14:tracePt t="61977" x="1539875" y="5265738"/>
          <p14:tracePt t="61985" x="1539875" y="5257800"/>
          <p14:tracePt t="61993" x="1546225" y="5257800"/>
          <p14:tracePt t="62009" x="1554163" y="5241925"/>
          <p14:tracePt t="62033" x="1554163" y="5235575"/>
          <p14:tracePt t="62065" x="1562100" y="5235575"/>
          <p14:tracePt t="62073" x="1577975" y="5227638"/>
          <p14:tracePt t="62089" x="1584325" y="5219700"/>
          <p14:tracePt t="62103" x="1592263" y="5197475"/>
          <p14:tracePt t="62121" x="1592263" y="5189538"/>
          <p14:tracePt t="62138" x="1600200" y="5181600"/>
          <p14:tracePt t="62155" x="1608138" y="5165725"/>
          <p14:tracePt t="62171" x="1622425" y="5165725"/>
          <p14:tracePt t="62193" x="1622425" y="5159375"/>
          <p14:tracePt t="62203" x="1630363" y="5151438"/>
          <p14:tracePt t="62219" x="1638300" y="5151438"/>
          <p14:tracePt t="62237" x="1646238" y="5135563"/>
          <p14:tracePt t="62254" x="1654175" y="5127625"/>
          <p14:tracePt t="62270" x="1660525" y="5127625"/>
          <p14:tracePt t="62286" x="1660525" y="5121275"/>
          <p14:tracePt t="62313" x="1668463" y="5121275"/>
          <p14:tracePt t="69382" x="1676400" y="5121275"/>
          <p14:tracePt t="69625" x="1692275" y="5121275"/>
          <p14:tracePt t="69633" x="1706563" y="5121275"/>
          <p14:tracePt t="69646" x="1744663" y="5121275"/>
          <p14:tracePt t="69663" x="1774825" y="5121275"/>
          <p14:tracePt t="69679" x="1790700" y="5121275"/>
          <p14:tracePt t="69745" x="1798638" y="5121275"/>
          <p14:tracePt t="69753" x="1820863" y="5121275"/>
          <p14:tracePt t="69763" x="1851025" y="5121275"/>
          <p14:tracePt t="69779" x="1889125" y="5105400"/>
          <p14:tracePt t="69796" x="1897063" y="5105400"/>
          <p14:tracePt t="69857" x="1912938" y="5105400"/>
          <p14:tracePt t="69873" x="1927225" y="5105400"/>
          <p14:tracePt t="69881" x="1935163" y="5105400"/>
          <p14:tracePt t="69895" x="1951038" y="5105400"/>
          <p14:tracePt t="69895" x="1958975" y="5105400"/>
          <p14:tracePt t="69913" x="1965325" y="5105400"/>
          <p14:tracePt t="69928" x="1997075" y="5105400"/>
          <p14:tracePt t="69946" x="2019300" y="5105400"/>
          <p14:tracePt t="69963" x="2057400" y="5105400"/>
          <p14:tracePt t="69979" x="2087563" y="5121275"/>
          <p14:tracePt t="69996" x="2095500" y="5121275"/>
          <p14:tracePt t="70012" x="2103438" y="5121275"/>
          <p14:tracePt t="70029" x="2117725" y="5121275"/>
          <p14:tracePt t="70045" x="2155825" y="5121275"/>
          <p14:tracePt t="70062" x="2187575" y="5121275"/>
          <p14:tracePt t="70079" x="2225675" y="5127625"/>
          <p14:tracePt t="70079" x="2247900" y="5135563"/>
          <p14:tracePt t="70097" x="2278063" y="5143500"/>
          <p14:tracePt t="70097" x="2316163" y="5159375"/>
          <p14:tracePt t="70113" x="2392363" y="5165725"/>
          <p14:tracePt t="70130" x="2438400" y="5173663"/>
          <p14:tracePt t="70147" x="2460625" y="5173663"/>
          <p14:tracePt t="70163" x="2468563" y="5181600"/>
          <p14:tracePt t="70179" x="2468563" y="5189538"/>
          <p14:tracePt t="70249" x="2468563" y="5197475"/>
          <p14:tracePt t="72922" x="2476500" y="5197475"/>
          <p14:tracePt t="73201" x="2484438" y="5197475"/>
          <p14:tracePt t="73209" x="2498725" y="5197475"/>
          <p14:tracePt t="73217" x="2506663" y="5203825"/>
          <p14:tracePt t="73226" x="2514600" y="5203825"/>
          <p14:tracePt t="73242" x="2522538" y="5203825"/>
          <p14:tracePt t="73259" x="2536825" y="5203825"/>
          <p14:tracePt t="73321" x="2544763" y="5203825"/>
          <p14:tracePt t="73385" x="2552700" y="5203825"/>
          <p14:tracePt t="73417" x="2560638" y="5197475"/>
          <p14:tracePt t="73483" x="2568575" y="5197475"/>
          <p14:tracePt t="73497" x="2574925" y="5197475"/>
          <p14:tracePt t="73505" x="2590800" y="5197475"/>
          <p14:tracePt t="73521" x="2613025" y="5181600"/>
          <p14:tracePt t="73529" x="2628900" y="5181600"/>
          <p14:tracePt t="73540" x="2674938" y="5181600"/>
          <p14:tracePt t="73558" x="2689225" y="5181600"/>
          <p14:tracePt t="73558" x="2705100" y="5181600"/>
          <p14:tracePt t="73578" x="2720975" y="5181600"/>
          <p14:tracePt t="73617" x="2735263" y="5181600"/>
          <p14:tracePt t="73625" x="2759075" y="5181600"/>
          <p14:tracePt t="73633" x="2797175" y="5181600"/>
          <p14:tracePt t="73643" x="2879725" y="5181600"/>
          <p14:tracePt t="73659" x="2963863" y="5181600"/>
          <p14:tracePt t="73676" x="3017838" y="5181600"/>
          <p14:tracePt t="73692" x="3032125" y="5181600"/>
          <p14:tracePt t="73708" x="3055938" y="5181600"/>
          <p14:tracePt t="73725" x="3086100" y="5181600"/>
          <p14:tracePt t="73742" x="3154363" y="5197475"/>
          <p14:tracePt t="73759" x="3230563" y="5197475"/>
          <p14:tracePt t="73775" x="3284538" y="5197475"/>
          <p14:tracePt t="73792" x="3336925" y="5203825"/>
          <p14:tracePt t="73809" x="3360738" y="5203825"/>
          <p14:tracePt t="73826" x="3390900" y="5211763"/>
          <p14:tracePt t="73842" x="3406775" y="5211763"/>
          <p14:tracePt t="73859" x="3459163" y="5219700"/>
          <p14:tracePt t="73875" x="3521075" y="5235575"/>
          <p14:tracePt t="73892" x="3565525" y="5249863"/>
          <p14:tracePt t="73908" x="3573463" y="5249863"/>
          <p14:tracePt t="73925" x="3581400" y="5257800"/>
          <p14:tracePt t="74400" x="3597275" y="5265738"/>
          <p14:tracePt t="74424" x="3597275" y="5273675"/>
          <p14:tracePt t="74440" x="3611563" y="5280025"/>
          <p14:tracePt t="74456" x="3627438" y="5287963"/>
          <p14:tracePt t="74464" x="3641725" y="5295900"/>
          <p14:tracePt t="74475" x="3657600" y="5303838"/>
          <p14:tracePt t="74491" x="3665538" y="5318125"/>
          <p14:tracePt t="74507" x="3679825" y="5334000"/>
          <p14:tracePt t="74525" x="3687763" y="5341938"/>
          <p14:tracePt t="74540" x="3695700" y="5349875"/>
          <p14:tracePt t="74557" x="3703638" y="5356225"/>
          <p14:tracePt t="74574" x="3717925" y="5372100"/>
          <p14:tracePt t="74591" x="3733800" y="5380038"/>
          <p14:tracePt t="74591" x="3749675" y="5387975"/>
          <p14:tracePt t="74609" x="3771900" y="5402263"/>
          <p14:tracePt t="74624" x="3787775" y="5410200"/>
          <p14:tracePt t="74641" x="3794125" y="5418138"/>
          <p14:tracePt t="74658" x="3802063" y="5426075"/>
          <p14:tracePt t="74675" x="3832225" y="5464175"/>
          <p14:tracePt t="74691" x="3848100" y="5470525"/>
          <p14:tracePt t="74708" x="3856038" y="5478463"/>
          <p14:tracePt t="74724" x="3870325" y="5486400"/>
          <p14:tracePt t="74740" x="3886200" y="5486400"/>
          <p14:tracePt t="74809" x="3894138" y="5486400"/>
          <p14:tracePt t="74817" x="3908425" y="5486400"/>
          <p14:tracePt t="74825" x="3932238" y="5486400"/>
          <p14:tracePt t="74842" x="3946525" y="5486400"/>
          <p14:tracePt t="74857" x="3946525" y="5478463"/>
          <p14:tracePt t="74875" x="3946525" y="5448300"/>
          <p14:tracePt t="74891" x="3946525" y="5426075"/>
          <p14:tracePt t="74907" x="3946525" y="5402263"/>
          <p14:tracePt t="74924" x="3946525" y="5380038"/>
          <p14:tracePt t="74941" x="3946525" y="5364163"/>
          <p14:tracePt t="74961" x="3954463" y="5364163"/>
          <p14:tracePt t="74973" x="3954463" y="5356225"/>
          <p14:tracePt t="75001" x="3954463" y="5349875"/>
          <p14:tracePt t="75009" x="3954463" y="5334000"/>
          <p14:tracePt t="75026" x="3954463" y="5318125"/>
          <p14:tracePt t="75039" x="3962400" y="5287963"/>
          <p14:tracePt t="75057" x="3962400" y="5265738"/>
          <p14:tracePt t="75074" x="3962400" y="5249863"/>
          <p14:tracePt t="75090" x="3962400" y="5235575"/>
          <p14:tracePt t="75129" x="3962400" y="5227638"/>
          <p14:tracePt t="75162" x="3962400" y="5219700"/>
          <p14:tracePt t="75171" x="3962400" y="5211763"/>
          <p14:tracePt t="75177" x="3962400" y="5203825"/>
          <p14:tracePt t="75190" x="3962400" y="5189538"/>
          <p14:tracePt t="75205" x="3962400" y="5181600"/>
          <p14:tracePt t="75222" x="3962400" y="5173663"/>
          <p14:tracePt t="75238" x="3946525" y="5151438"/>
          <p14:tracePt t="75258" x="3940175" y="5127625"/>
          <p14:tracePt t="75274" x="3932238" y="5097463"/>
          <p14:tracePt t="75291" x="3916363" y="5059363"/>
          <p14:tracePt t="75307" x="3916363" y="5029200"/>
          <p14:tracePt t="75324" x="3894138" y="4999038"/>
          <p14:tracePt t="75340" x="3886200" y="4953000"/>
          <p14:tracePt t="75357" x="3870325" y="4945063"/>
          <p14:tracePt t="75374" x="3870325" y="4937125"/>
          <p14:tracePt t="75390" x="3863975" y="4930775"/>
          <p14:tracePt t="75406" x="3863975" y="4914900"/>
          <p14:tracePt t="75423" x="3848100" y="4914900"/>
          <p14:tracePt t="75441" x="3848100" y="4899025"/>
          <p14:tracePt t="75457" x="3840163" y="4899025"/>
          <p14:tracePt t="75481" x="3832225" y="4899025"/>
          <p14:tracePt t="75490" x="3810000" y="4884738"/>
          <p14:tracePt t="75507" x="3779838" y="4868863"/>
          <p14:tracePt t="75524" x="3763963" y="4860925"/>
          <p14:tracePt t="75539" x="3749675" y="4860925"/>
          <p14:tracePt t="75557" x="3733800" y="4860925"/>
          <p14:tracePt t="75573" x="3717925" y="4860925"/>
          <p14:tracePt t="75590" x="3695700" y="4860925"/>
          <p14:tracePt t="75607" x="3687763" y="4860925"/>
          <p14:tracePt t="75622" x="3679825" y="4860925"/>
          <p14:tracePt t="75639" x="3665538" y="4860925"/>
          <p14:tracePt t="75673" x="3649663" y="4860925"/>
          <p14:tracePt t="75681" x="3627438" y="4860925"/>
          <p14:tracePt t="75713" x="3619500" y="4868863"/>
          <p14:tracePt t="75729" x="3611563" y="4876800"/>
          <p14:tracePt t="75737" x="3603625" y="4892675"/>
          <p14:tracePt t="75753" x="3603625" y="4899025"/>
          <p14:tracePt t="75761" x="3597275" y="4906963"/>
          <p14:tracePt t="75772" x="3589338" y="4922838"/>
          <p14:tracePt t="75790" x="3589338" y="4945063"/>
          <p14:tracePt t="75807" x="3581400" y="4968875"/>
          <p14:tracePt t="75823" x="3581400" y="4983163"/>
          <p14:tracePt t="75823" x="3581400" y="4991100"/>
          <p14:tracePt t="75841" x="3581400" y="5021263"/>
          <p14:tracePt t="75857" x="3581400" y="5059363"/>
          <p14:tracePt t="75874" x="3597275" y="5089525"/>
          <p14:tracePt t="75891" x="3619500" y="5121275"/>
          <p14:tracePt t="75907" x="3627438" y="5135563"/>
          <p14:tracePt t="75922" x="3635375" y="5151438"/>
          <p14:tracePt t="75939" x="3641725" y="5159375"/>
          <p14:tracePt t="75955" x="3649663" y="5165725"/>
          <p14:tracePt t="76113" x="3649663" y="5173663"/>
          <p14:tracePt t="76441" x="3657600" y="5173663"/>
          <p14:tracePt t="76449" x="3665538" y="5173663"/>
          <p14:tracePt t="76457" x="3673475" y="5173663"/>
          <p14:tracePt t="76472" x="3703638" y="5173663"/>
          <p14:tracePt t="76490" x="3725863" y="5189538"/>
          <p14:tracePt t="76507" x="3763963" y="5189538"/>
          <p14:tracePt t="76523" x="3840163" y="5189538"/>
          <p14:tracePt t="76540" x="3916363" y="5189538"/>
          <p14:tracePt t="76556" x="3984625" y="5189538"/>
          <p14:tracePt t="76573" x="4038600" y="5189538"/>
          <p14:tracePt t="76589" x="4084638" y="5189538"/>
          <p14:tracePt t="76607" x="4130675" y="5189538"/>
          <p14:tracePt t="76622" x="4198938" y="5189538"/>
          <p14:tracePt t="76639" x="4275138" y="5189538"/>
          <p14:tracePt t="76639" x="4305300" y="5189538"/>
          <p14:tracePt t="76657" x="4327525" y="5189538"/>
          <p14:tracePt t="76672" x="4381500" y="5189538"/>
          <p14:tracePt t="76689" x="4397375" y="5189538"/>
          <p14:tracePt t="76705" x="4411663" y="5203825"/>
          <p14:tracePt t="76723" x="4419600" y="5203825"/>
          <p14:tracePt t="76739" x="4427538" y="5203825"/>
          <p14:tracePt t="76755" x="4465638" y="5203825"/>
          <p14:tracePt t="76772" x="4511675" y="5219700"/>
          <p14:tracePt t="76789" x="4518025" y="5219700"/>
          <p14:tracePt t="76805" x="4533900" y="5227638"/>
          <p14:tracePt t="76822" x="4541838" y="5227638"/>
          <p14:tracePt t="76841" x="4541838" y="5235575"/>
          <p14:tracePt t="76854" x="4572000" y="5249863"/>
          <p14:tracePt t="76854" x="4579938" y="5249863"/>
          <p14:tracePt t="76873" x="4610100" y="5273675"/>
          <p14:tracePt t="76890" x="4618038" y="5280025"/>
          <p14:tracePt t="76904" x="4625975" y="5280025"/>
          <p14:tracePt t="76945" x="4632325" y="5287963"/>
          <p14:tracePt t="76961" x="4640263" y="5295900"/>
          <p14:tracePt t="76985" x="4640263" y="5303838"/>
          <p14:tracePt t="77009" x="4648200" y="5303838"/>
          <p14:tracePt t="77017" x="4656138" y="5311775"/>
          <p14:tracePt t="77025" x="4664075" y="5318125"/>
          <p14:tracePt t="77038" x="4678363" y="5334000"/>
          <p14:tracePt t="77054" x="4686300" y="5349875"/>
          <p14:tracePt t="77070" x="4702175" y="5356225"/>
          <p14:tracePt t="77070" x="4708525" y="5364163"/>
          <p14:tracePt t="77090" x="4724400" y="5372100"/>
          <p14:tracePt t="77106" x="4732338" y="5380038"/>
          <p14:tracePt t="77123" x="4746625" y="5394325"/>
          <p14:tracePt t="77138" x="4770438" y="5402263"/>
          <p14:tracePt t="77157" x="4792663" y="5402263"/>
          <p14:tracePt t="77170" x="4822825" y="5402263"/>
          <p14:tracePt t="77187" x="4838700" y="5402263"/>
          <p14:tracePt t="77205" x="4846638" y="5402263"/>
          <p14:tracePt t="77221" x="4860925" y="5402263"/>
          <p14:tracePt t="77238" x="4892675" y="5402263"/>
          <p14:tracePt t="77255" x="4930775" y="5402263"/>
          <p14:tracePt t="77271" x="4983163" y="5394325"/>
          <p14:tracePt t="77271" x="4999038" y="5394325"/>
          <p14:tracePt t="77289" x="5021263" y="5394325"/>
          <p14:tracePt t="77305" x="5029200" y="5380038"/>
          <p14:tracePt t="77321" x="5037138" y="5380038"/>
          <p14:tracePt t="77339" x="5051425" y="5372100"/>
          <p14:tracePt t="77356" x="5059363" y="5356225"/>
          <p14:tracePt t="77372" x="5067300" y="5349875"/>
          <p14:tracePt t="77388" x="5067300" y="5318125"/>
          <p14:tracePt t="77405" x="5067300" y="5311775"/>
          <p14:tracePt t="77425" x="5067300" y="5303838"/>
          <p14:tracePt t="77437" x="5067300" y="5287963"/>
          <p14:tracePt t="77455" x="5067300" y="5273675"/>
          <p14:tracePt t="77471" x="5067300" y="5257800"/>
          <p14:tracePt t="77487" x="5067300" y="5249863"/>
          <p14:tracePt t="77487" x="5067300" y="5235575"/>
          <p14:tracePt t="77506" x="5059363" y="5203825"/>
          <p14:tracePt t="77523" x="5045075" y="5173663"/>
          <p14:tracePt t="77539" x="5029200" y="5151438"/>
          <p14:tracePt t="77555" x="5013325" y="5121275"/>
          <p14:tracePt t="77571" x="5006975" y="5105400"/>
          <p14:tracePt t="77588" x="4991100" y="5083175"/>
          <p14:tracePt t="77606" x="4983163" y="5075238"/>
          <p14:tracePt t="77625" x="4968875" y="5059363"/>
          <p14:tracePt t="77641" x="4960938" y="5045075"/>
          <p14:tracePt t="77657" x="4953000" y="5045075"/>
          <p14:tracePt t="77670" x="4945063" y="5021263"/>
          <p14:tracePt t="77670" x="4937125" y="5013325"/>
          <p14:tracePt t="77689" x="4930775" y="5006975"/>
          <p14:tracePt t="77705" x="4922838" y="4991100"/>
          <p14:tracePt t="77722" x="4914900" y="4991100"/>
          <p14:tracePt t="77737" x="4892675" y="4983163"/>
          <p14:tracePt t="77754" x="4876800" y="4975225"/>
          <p14:tracePt t="77770" x="4860925" y="4968875"/>
          <p14:tracePt t="77787" x="4830763" y="4953000"/>
          <p14:tracePt t="77805" x="4822825" y="4945063"/>
          <p14:tracePt t="77825" x="4816475" y="4937125"/>
          <p14:tracePt t="77837" x="4808538" y="4937125"/>
          <p14:tracePt t="77854" x="4800600" y="4922838"/>
          <p14:tracePt t="77870" x="4792663" y="4922838"/>
          <p14:tracePt t="77887" x="4770438" y="4906963"/>
          <p14:tracePt t="77905" x="4754563" y="4906963"/>
          <p14:tracePt t="77921" x="4724400" y="4906963"/>
          <p14:tracePt t="77938" x="4708525" y="4906963"/>
          <p14:tracePt t="77955" x="4694238" y="4899025"/>
          <p14:tracePt t="77971" x="4678363" y="4899025"/>
          <p14:tracePt t="77988" x="4670425" y="4899025"/>
          <p14:tracePt t="78009" x="4664075" y="4899025"/>
          <p14:tracePt t="78025" x="4656138" y="4899025"/>
          <p14:tracePt t="78037" x="4625975" y="4899025"/>
          <p14:tracePt t="78054" x="4602163" y="4906963"/>
          <p14:tracePt t="78070" x="4572000" y="4922838"/>
          <p14:tracePt t="78087" x="4541838" y="4937125"/>
          <p14:tracePt t="78106" x="4525963" y="4953000"/>
          <p14:tracePt t="78121" x="4518025" y="4960938"/>
          <p14:tracePt t="78145" x="4511675" y="4960938"/>
          <p14:tracePt t="78156" x="4487863" y="4983163"/>
          <p14:tracePt t="78171" x="4479925" y="4991100"/>
          <p14:tracePt t="78186" x="4473575" y="4999038"/>
          <p14:tracePt t="78204" x="4465638" y="5013325"/>
          <p14:tracePt t="78220" x="4457700" y="5037138"/>
          <p14:tracePt t="78237" x="4457700" y="5051425"/>
          <p14:tracePt t="78253" x="4441825" y="5083175"/>
          <p14:tracePt t="78270" x="4441825" y="5089525"/>
          <p14:tracePt t="78289" x="4441825" y="5097463"/>
          <p14:tracePt t="78303" x="4441825" y="5113338"/>
          <p14:tracePt t="78321" x="4441825" y="5127625"/>
          <p14:tracePt t="78338" x="4441825" y="5135563"/>
          <p14:tracePt t="78353" x="4441825" y="5151438"/>
          <p14:tracePt t="78371" x="4441825" y="5165725"/>
          <p14:tracePt t="78386" x="4457700" y="5181600"/>
          <p14:tracePt t="78404" x="4479925" y="5203825"/>
          <p14:tracePt t="78420" x="4487863" y="5219700"/>
          <p14:tracePt t="78437" x="4518025" y="5235575"/>
          <p14:tracePt t="78454" x="4525963" y="5249863"/>
          <p14:tracePt t="78470" x="4549775" y="5265738"/>
          <p14:tracePt t="78487" x="4594225" y="5280025"/>
          <p14:tracePt t="78487" x="4602163" y="5280025"/>
          <p14:tracePt t="78505" x="4632325" y="5303838"/>
          <p14:tracePt t="78522" x="4664075" y="5311775"/>
          <p14:tracePt t="78538" x="4664075" y="5318125"/>
          <p14:tracePt t="78552" x="4678363" y="5318125"/>
          <p14:tracePt t="78569" x="4702175" y="5318125"/>
          <p14:tracePt t="78587" x="4740275" y="5326063"/>
          <p14:tracePt t="78605" x="4778375" y="5326063"/>
          <p14:tracePt t="78620" x="4822825" y="5326063"/>
          <p14:tracePt t="78637" x="4838700" y="5326063"/>
          <p14:tracePt t="78653" x="4846638" y="5334000"/>
          <p14:tracePt t="79574" x="4854575" y="5334000"/>
          <p14:tracePt t="80353" x="4860925" y="5334000"/>
          <p14:tracePt t="80593" x="4868863" y="5326063"/>
          <p14:tracePt t="80697" x="4868863" y="5318125"/>
          <p14:tracePt t="80705" x="4876800" y="5318125"/>
          <p14:tracePt t="80761" x="4884738" y="5318125"/>
          <p14:tracePt t="81170" x="4899025" y="5311775"/>
          <p14:tracePt t="81225" x="4906963" y="5311775"/>
          <p14:tracePt t="81265" x="4922838" y="5311775"/>
          <p14:tracePt t="81273" x="4930775" y="5303838"/>
          <p14:tracePt t="81283" x="4937125" y="5303838"/>
          <p14:tracePt t="81300" x="4953000" y="5303838"/>
          <p14:tracePt t="81317" x="4960938" y="5295900"/>
          <p14:tracePt t="81333" x="4983163" y="5295900"/>
          <p14:tracePt t="81351" x="5051425" y="5287963"/>
          <p14:tracePt t="81368" x="5135563" y="5287963"/>
          <p14:tracePt t="81368" x="5181600" y="5287963"/>
          <p14:tracePt t="81385" x="5265738" y="5287963"/>
          <p14:tracePt t="81402" x="5326063" y="5265738"/>
          <p14:tracePt t="81418" x="5356225" y="5257800"/>
          <p14:tracePt t="81435" x="5394325" y="5249863"/>
          <p14:tracePt t="81451" x="5456238" y="5235575"/>
          <p14:tracePt t="81467" x="5516563" y="5227638"/>
          <p14:tracePt t="81484" x="5546725" y="5211763"/>
          <p14:tracePt t="81500" x="5570538" y="5203825"/>
          <p14:tracePt t="81517" x="5570538" y="5197475"/>
          <p14:tracePt t="81533" x="5584825" y="5173663"/>
          <p14:tracePt t="81550" x="5584825" y="5159375"/>
          <p14:tracePt t="81566" x="5600700" y="5143500"/>
          <p14:tracePt t="81584" x="5616575" y="5127625"/>
          <p14:tracePt t="81601" x="5616575" y="5121275"/>
          <p14:tracePt t="81633" x="5616575" y="5113338"/>
          <p14:tracePt t="81650" x="5616575" y="5105400"/>
          <p14:tracePt t="81672" x="5616575" y="5097463"/>
          <p14:tracePt t="81689" x="5608638" y="5089525"/>
          <p14:tracePt t="81697" x="5608638" y="5083175"/>
          <p14:tracePt t="81705" x="5608638" y="5075238"/>
          <p14:tracePt t="81721" x="5592763" y="5059363"/>
          <p14:tracePt t="81732" x="5592763" y="5051425"/>
          <p14:tracePt t="81749" x="5592763" y="5045075"/>
          <p14:tracePt t="81766" x="5592763" y="5029200"/>
          <p14:tracePt t="81784" x="5584825" y="5021263"/>
          <p14:tracePt t="81801" x="5578475" y="5021263"/>
          <p14:tracePt t="81816" x="5570538" y="5006975"/>
          <p14:tracePt t="81833" x="5562600" y="5006975"/>
          <p14:tracePt t="81865" x="5554663" y="5006975"/>
          <p14:tracePt t="81953" x="5546725" y="5006975"/>
          <p14:tracePt t="81969" x="5540375" y="5013325"/>
          <p14:tracePt t="81977" x="5524500" y="5013325"/>
          <p14:tracePt t="81993" x="5524500" y="5021263"/>
          <p14:tracePt t="82017" x="5516563" y="5029200"/>
          <p14:tracePt t="82024" x="5516563" y="5037138"/>
          <p14:tracePt t="82049" x="5508625" y="5037138"/>
          <p14:tracePt t="82057" x="5508625" y="5045075"/>
          <p14:tracePt t="82073" x="5508625" y="5051425"/>
          <p14:tracePt t="82089" x="5508625" y="5067300"/>
          <p14:tracePt t="82105" x="5508625" y="5075238"/>
          <p14:tracePt t="82121" x="5508625" y="5083175"/>
          <p14:tracePt t="82132" x="5508625" y="5097463"/>
          <p14:tracePt t="82150" x="5508625" y="5105400"/>
          <p14:tracePt t="82176" x="5494338" y="5097463"/>
          <p14:tracePt t="82649" x="5448300" y="5097463"/>
          <p14:tracePt t="82657" x="5387975" y="5097463"/>
          <p14:tracePt t="82666" x="5211763" y="5097463"/>
          <p14:tracePt t="82683" x="4906963" y="5097463"/>
          <p14:tracePt t="82699" x="4389438" y="5067300"/>
          <p14:tracePt t="82716" x="3467100" y="5006975"/>
          <p14:tracePt t="82732" x="2759075" y="4968875"/>
          <p14:tracePt t="82749" x="2438400" y="4968875"/>
          <p14:tracePt t="82766" x="2324100" y="4930775"/>
          <p14:tracePt t="82782" x="2278063" y="4899025"/>
          <p14:tracePt t="82799" x="2247900" y="4854575"/>
          <p14:tracePt t="82799" x="2225675" y="4816475"/>
          <p14:tracePt t="82817" x="2201863" y="4784725"/>
          <p14:tracePt t="82833" x="2111375" y="4678363"/>
          <p14:tracePt t="82850" x="2073275" y="4640263"/>
          <p14:tracePt t="82867" x="2049463" y="4625975"/>
          <p14:tracePt t="82884" x="2035175" y="4610100"/>
          <p14:tracePt t="82899" x="2019300" y="4594225"/>
          <p14:tracePt t="82917" x="1989138" y="4556125"/>
          <p14:tracePt t="82932" x="1951038" y="4518025"/>
          <p14:tracePt t="82948" x="1935163" y="4487863"/>
          <p14:tracePt t="82964" x="1920875" y="4473575"/>
          <p14:tracePt t="82981" x="1920875" y="4435475"/>
          <p14:tracePt t="82999" x="1905000" y="4373563"/>
          <p14:tracePt t="82999" x="1882775" y="4321175"/>
          <p14:tracePt t="83017" x="1866900" y="4283075"/>
          <p14:tracePt t="83031" x="1714500" y="4168775"/>
          <p14:tracePt t="83050" x="1600200" y="4092575"/>
          <p14:tracePt t="83067" x="1524000" y="4060825"/>
          <p14:tracePt t="83083" x="1477963" y="4030663"/>
          <p14:tracePt t="83099" x="1439863" y="4016375"/>
          <p14:tracePt t="83117" x="1401763" y="4000500"/>
          <p14:tracePt t="83132" x="1349375" y="3978275"/>
          <p14:tracePt t="83149" x="1325563" y="3970338"/>
          <p14:tracePt t="83167" x="1317625" y="3962400"/>
          <p14:tracePt t="83182" x="1295400" y="3946525"/>
          <p14:tracePt t="83199" x="1249363" y="3908425"/>
          <p14:tracePt t="83199" x="1219200" y="3886200"/>
          <p14:tracePt t="83217" x="1203325" y="3878263"/>
          <p14:tracePt t="83231" x="1189038" y="3870325"/>
          <p14:tracePt t="83248" x="1189038" y="3863975"/>
          <p14:tracePt t="83297" x="1189038" y="3856038"/>
          <p14:tracePt t="83321" x="1189038" y="3848100"/>
          <p14:tracePt t="83329" x="1189038" y="3840163"/>
          <p14:tracePt t="83337" x="1189038" y="3832225"/>
          <p14:tracePt t="83348" x="1189038" y="3825875"/>
          <p14:tracePt t="83365" x="1189038" y="3817938"/>
          <p14:tracePt t="83401" x="1189038" y="3810000"/>
          <p14:tracePt t="83417" x="1189038" y="3802063"/>
          <p14:tracePt t="83433" x="1189038" y="3794125"/>
          <p14:tracePt t="83441" x="1189038" y="3787775"/>
          <p14:tracePt t="83449" x="1189038" y="3779838"/>
          <p14:tracePt t="83465" x="1189038" y="3771900"/>
          <p14:tracePt t="83482" x="1203325" y="3749675"/>
          <p14:tracePt t="83499" x="1211263" y="3733800"/>
          <p14:tracePt t="83515" x="1227138" y="3717925"/>
          <p14:tracePt t="83532" x="1235075" y="3695700"/>
          <p14:tracePt t="83549" x="1241425" y="3673475"/>
          <p14:tracePt t="83566" x="1249363" y="3665538"/>
          <p14:tracePt t="83581" x="1249363" y="3657600"/>
          <p14:tracePt t="83601" x="1257300" y="3649663"/>
          <p14:tracePt t="83649" x="1265238" y="3641725"/>
          <p14:tracePt t="83681" x="1273175" y="3641725"/>
          <p14:tracePt t="83713" x="1279525" y="3641725"/>
          <p14:tracePt t="83745" x="1295400" y="3641725"/>
          <p14:tracePt t="83752" x="1317625" y="3641725"/>
          <p14:tracePt t="83764" x="1355725" y="3665538"/>
          <p14:tracePt t="83782" x="1393825" y="3687763"/>
          <p14:tracePt t="83797" x="1409700" y="3687763"/>
          <p14:tracePt t="83813" x="1409700" y="3695700"/>
          <p14:tracePt t="83833" x="1425575" y="3703638"/>
          <p14:tracePt t="83865" x="1431925" y="3711575"/>
          <p14:tracePt t="83881" x="1447800" y="3711575"/>
          <p14:tracePt t="83929" x="1455738" y="3711575"/>
          <p14:tracePt t="83953" x="1463675" y="3711575"/>
          <p14:tracePt t="83969" x="1470025" y="3711575"/>
          <p14:tracePt t="83985" x="1477963" y="3711575"/>
          <p14:tracePt t="83993" x="1485900" y="3711575"/>
          <p14:tracePt t="84009" x="1493838" y="3711575"/>
          <p14:tracePt t="84025" x="1501775" y="3703638"/>
          <p14:tracePt t="84072" x="1501775" y="3695700"/>
          <p14:tracePt t="84081" x="1508125" y="3687763"/>
          <p14:tracePt t="84097" x="1508125" y="3673475"/>
          <p14:tracePt t="84115" x="1516063" y="3673475"/>
          <p14:tracePt t="84121" x="1524000" y="3665538"/>
          <p14:tracePt t="84131" x="1524000" y="3649663"/>
          <p14:tracePt t="84147" x="1531938" y="3641725"/>
          <p14:tracePt t="84166" x="1531938" y="3619500"/>
          <p14:tracePt t="84181" x="1539875" y="3597275"/>
          <p14:tracePt t="84197" x="1546225" y="3581400"/>
          <p14:tracePt t="84213" x="1546225" y="3559175"/>
          <p14:tracePt t="84230" x="1554163" y="3543300"/>
          <p14:tracePt t="84248" x="1554163" y="3527425"/>
          <p14:tracePt t="84248" x="1554163" y="3521075"/>
          <p14:tracePt t="84266" x="1554163" y="3505200"/>
          <p14:tracePt t="84281" x="1554163" y="3475038"/>
          <p14:tracePt t="84298" x="1562100" y="3451225"/>
          <p14:tracePt t="84315" x="1562100" y="3429000"/>
          <p14:tracePt t="84331" x="1562100" y="3413125"/>
          <p14:tracePt t="84352" x="1562100" y="3406775"/>
          <p14:tracePt t="84369" x="1562100" y="3390900"/>
          <p14:tracePt t="84380" x="1546225" y="3368675"/>
          <p14:tracePt t="84398" x="1539875" y="3352800"/>
          <p14:tracePt t="84414" x="1493838" y="3314700"/>
          <p14:tracePt t="84431" x="1470025" y="3298825"/>
          <p14:tracePt t="84447" x="1431925" y="3276600"/>
          <p14:tracePt t="84447" x="1417638" y="3260725"/>
          <p14:tracePt t="84466" x="1401763" y="3246438"/>
          <p14:tracePt t="84481" x="1371600" y="3230563"/>
          <p14:tracePt t="84498" x="1355725" y="3230563"/>
          <p14:tracePt t="84515" x="1317625" y="3216275"/>
          <p14:tracePt t="84531" x="1273175" y="3216275"/>
          <p14:tracePt t="84548" x="1211263" y="3208338"/>
          <p14:tracePt t="84565" x="1158875" y="3208338"/>
          <p14:tracePt t="84581" x="1120775" y="3208338"/>
          <p14:tracePt t="84597" x="1089025" y="3208338"/>
          <p14:tracePt t="84615" x="1066800" y="3208338"/>
          <p14:tracePt t="84631" x="1050925" y="3208338"/>
          <p14:tracePt t="84648" x="1028700" y="3208338"/>
          <p14:tracePt t="84648" x="1012825" y="3208338"/>
          <p14:tracePt t="84665" x="960438" y="3208338"/>
          <p14:tracePt t="84682" x="906463" y="3208338"/>
          <p14:tracePt t="84698" x="884238" y="3208338"/>
          <p14:tracePt t="84715" x="860425" y="3208338"/>
          <p14:tracePt t="84731" x="846138" y="3208338"/>
          <p14:tracePt t="84747" x="838200" y="3208338"/>
          <p14:tracePt t="84763" x="815975" y="3216275"/>
          <p14:tracePt t="84780" x="800100" y="3238500"/>
          <p14:tracePt t="84797" x="777875" y="3254375"/>
          <p14:tracePt t="84814" x="754063" y="3276600"/>
          <p14:tracePt t="84830" x="746125" y="3298825"/>
          <p14:tracePt t="84847" x="715963" y="3336925"/>
          <p14:tracePt t="84847" x="715963" y="3352800"/>
          <p14:tracePt t="84865" x="701675" y="3382963"/>
          <p14:tracePt t="84881" x="685800" y="3429000"/>
          <p14:tracePt t="84898" x="685800" y="3451225"/>
          <p14:tracePt t="84914" x="685800" y="3489325"/>
          <p14:tracePt t="84931" x="685800" y="3513138"/>
          <p14:tracePt t="84947" x="685800" y="3559175"/>
          <p14:tracePt t="84964" x="685800" y="3603625"/>
          <p14:tracePt t="84980" x="685800" y="3627438"/>
          <p14:tracePt t="84997" x="685800" y="3649663"/>
          <p14:tracePt t="85014" x="685800" y="3673475"/>
          <p14:tracePt t="85031" x="685800" y="3695700"/>
          <p14:tracePt t="85047" x="685800" y="3711575"/>
          <p14:tracePt t="85064" x="685800" y="3733800"/>
          <p14:tracePt t="85064" x="685800" y="3763963"/>
          <p14:tracePt t="85081" x="685800" y="3779838"/>
          <p14:tracePt t="85081" x="701675" y="3817938"/>
          <p14:tracePt t="85097" x="708025" y="3856038"/>
          <p14:tracePt t="85116" x="715963" y="3902075"/>
          <p14:tracePt t="85131" x="723900" y="3962400"/>
          <p14:tracePt t="85148" x="723900" y="3970338"/>
          <p14:tracePt t="85164" x="739775" y="3992563"/>
          <p14:tracePt t="85179" x="754063" y="4016375"/>
          <p14:tracePt t="85195" x="777875" y="4038600"/>
          <p14:tracePt t="85213" x="808038" y="4054475"/>
          <p14:tracePt t="85230" x="854075" y="4076700"/>
          <p14:tracePt t="85246" x="892175" y="4092575"/>
          <p14:tracePt t="85263" x="922338" y="4092575"/>
          <p14:tracePt t="85263" x="936625" y="4098925"/>
          <p14:tracePt t="85281" x="952500" y="4098925"/>
          <p14:tracePt t="85296" x="998538" y="4098925"/>
          <p14:tracePt t="85314" x="1074738" y="4098925"/>
          <p14:tracePt t="85331" x="1165225" y="4098925"/>
          <p14:tracePt t="85347" x="1249363" y="4084638"/>
          <p14:tracePt t="85363" x="1303338" y="4068763"/>
          <p14:tracePt t="85380" x="1317625" y="4054475"/>
          <p14:tracePt t="85396" x="1325563" y="4030663"/>
          <p14:tracePt t="85413" x="1333500" y="4016375"/>
          <p14:tracePt t="85429" x="1341438" y="3984625"/>
          <p14:tracePt t="85446" x="1355725" y="3932238"/>
          <p14:tracePt t="85462" x="1371600" y="3908425"/>
          <p14:tracePt t="85478" x="1371600" y="3886200"/>
          <p14:tracePt t="85478" x="1379538" y="3886200"/>
          <p14:tracePt t="85497" x="1379538" y="3878263"/>
          <p14:tracePt t="85512" x="1387475" y="3878263"/>
          <p14:tracePt t="85529" x="1387475" y="3870325"/>
          <p14:tracePt t="85547" x="1393825" y="3856038"/>
          <p14:tracePt t="85563" x="1409700" y="3825875"/>
          <p14:tracePt t="85580" x="1431925" y="3787775"/>
          <p14:tracePt t="85596" x="1439863" y="3771900"/>
          <p14:tracePt t="85613" x="1455738" y="3741738"/>
          <p14:tracePt t="85630" x="1463675" y="3733800"/>
          <p14:tracePt t="85649" x="1463675" y="3717925"/>
          <p14:tracePt t="85665" x="1477963" y="3703638"/>
          <p14:tracePt t="85679" x="1477963" y="3687763"/>
          <p14:tracePt t="85695" x="1477963" y="3657600"/>
          <p14:tracePt t="85713" x="1477963" y="3641725"/>
          <p14:tracePt t="85730" x="1477963" y="3627438"/>
          <p14:tracePt t="85747" x="1477963" y="3619500"/>
          <p14:tracePt t="85762" x="1477963" y="3603625"/>
          <p14:tracePt t="85780" x="1477963" y="3589338"/>
          <p14:tracePt t="85801" x="1477963" y="3565525"/>
          <p14:tracePt t="85865" x="1477963" y="3559175"/>
          <p14:tracePt t="85905" x="1477963" y="3551238"/>
          <p14:tracePt t="86105" x="1455738" y="3527425"/>
          <p14:tracePt t="86113" x="1447800" y="3513138"/>
          <p14:tracePt t="86129" x="1439863" y="3513138"/>
          <p14:tracePt t="86137" x="1439863" y="3497263"/>
          <p14:tracePt t="86146" x="1425575" y="3482975"/>
          <p14:tracePt t="86163" x="1409700" y="3451225"/>
          <p14:tracePt t="86179" x="1379538" y="3421063"/>
          <p14:tracePt t="86196" x="1355725" y="3390900"/>
          <p14:tracePt t="86213" x="1317625" y="3368675"/>
          <p14:tracePt t="86229" x="1287463" y="3344863"/>
          <p14:tracePt t="86245" x="1257300" y="3322638"/>
          <p14:tracePt t="86263" x="1227138" y="3306763"/>
          <p14:tracePt t="86279" x="1219200" y="3306763"/>
          <p14:tracePt t="86295" x="1165225" y="3254375"/>
          <p14:tracePt t="86295" x="1150938" y="3246438"/>
          <p14:tracePt t="86314" x="1143000" y="3246438"/>
          <p14:tracePt t="86329" x="1112838" y="3238500"/>
          <p14:tracePt t="86346" x="1096963" y="3238500"/>
          <p14:tracePt t="86363" x="1082675" y="3238500"/>
          <p14:tracePt t="86378" x="1050925" y="3238500"/>
          <p14:tracePt t="86395" x="1036638" y="3238500"/>
          <p14:tracePt t="86412" x="1006475" y="3238500"/>
          <p14:tracePt t="86429" x="968375" y="3238500"/>
          <p14:tracePt t="86445" x="952500" y="3238500"/>
          <p14:tracePt t="86462" x="944563" y="3238500"/>
          <p14:tracePt t="86478" x="922338" y="3268663"/>
          <p14:tracePt t="86478" x="922338" y="3276600"/>
          <p14:tracePt t="86497" x="906463" y="3292475"/>
          <p14:tracePt t="86511" x="884238" y="3344863"/>
          <p14:tracePt t="86530" x="860425" y="3382963"/>
          <p14:tracePt t="86546" x="838200" y="3429000"/>
          <p14:tracePt t="86563" x="830263" y="3451225"/>
          <p14:tracePt t="86579" x="822325" y="3482975"/>
          <p14:tracePt t="86595" x="815975" y="3527425"/>
          <p14:tracePt t="86612" x="815975" y="3581400"/>
          <p14:tracePt t="86629" x="815975" y="3619500"/>
          <p14:tracePt t="86646" x="815975" y="3665538"/>
          <p14:tracePt t="86662" x="822325" y="3725863"/>
          <p14:tracePt t="86679" x="884238" y="3802063"/>
          <p14:tracePt t="86695" x="960438" y="3878263"/>
          <p14:tracePt t="86695" x="974725" y="3894138"/>
          <p14:tracePt t="86713" x="1012825" y="3924300"/>
          <p14:tracePt t="86729" x="1044575" y="3940175"/>
          <p14:tracePt t="86746" x="1050925" y="3946525"/>
          <p14:tracePt t="86762" x="1066800" y="3962400"/>
          <p14:tracePt t="86779" x="1082675" y="3970338"/>
          <p14:tracePt t="86795" x="1135063" y="3978275"/>
          <p14:tracePt t="86812" x="1189038" y="3984625"/>
          <p14:tracePt t="86828" x="1235075" y="4000500"/>
          <p14:tracePt t="86845" x="1273175" y="4000500"/>
          <p14:tracePt t="86862" x="1287463" y="3970338"/>
          <p14:tracePt t="86878" x="1303338" y="3954463"/>
          <p14:tracePt t="86895" x="1325563" y="3940175"/>
          <p14:tracePt t="86895" x="1333500" y="3924300"/>
          <p14:tracePt t="86913" x="1349375" y="3924300"/>
          <p14:tracePt t="86927" x="1393825" y="3924300"/>
          <p14:tracePt t="86946" x="1425575" y="3916363"/>
          <p14:tracePt t="86962" x="1447800" y="3908425"/>
          <p14:tracePt t="86979" x="1455738" y="3902075"/>
          <p14:tracePt t="87001" x="1470025" y="3902075"/>
          <p14:tracePt t="87017" x="1485900" y="3886200"/>
          <p14:tracePt t="87027" x="1524000" y="3870325"/>
          <p14:tracePt t="87045" x="1554163" y="3848100"/>
          <p14:tracePt t="87062" x="1592263" y="3840163"/>
          <p14:tracePt t="87077" x="1608138" y="3825875"/>
          <p14:tracePt t="87094" x="1616075" y="3817938"/>
          <p14:tracePt t="87094" x="1622425" y="3817938"/>
          <p14:tracePt t="87113" x="1630363" y="3810000"/>
          <p14:tracePt t="87129" x="1654175" y="3802063"/>
          <p14:tracePt t="87146" x="1684338" y="3802063"/>
          <p14:tracePt t="87163" x="1722438" y="3787775"/>
          <p14:tracePt t="87179" x="1730375" y="3779838"/>
          <p14:tracePt t="87195" x="1736725" y="3779838"/>
          <p14:tracePt t="87211" x="1744663" y="3779838"/>
          <p14:tracePt t="87227" x="1752600" y="3779838"/>
          <p14:tracePt t="87244" x="1760538" y="3779838"/>
          <p14:tracePt t="87260" x="1774825" y="3771900"/>
          <p14:tracePt t="87277" x="1806575" y="3763963"/>
          <p14:tracePt t="87295" x="1820863" y="3763963"/>
          <p14:tracePt t="87310" x="1836738" y="3749675"/>
          <p14:tracePt t="87327" x="1844675" y="3749675"/>
          <p14:tracePt t="87345" x="1858963" y="3741738"/>
          <p14:tracePt t="87362" x="1905000" y="3717925"/>
          <p14:tracePt t="87378" x="1951038" y="3703638"/>
          <p14:tracePt t="87395" x="1965325" y="3703638"/>
          <p14:tracePt t="87411" x="1997075" y="3687763"/>
          <p14:tracePt t="87427" x="2003425" y="3679825"/>
          <p14:tracePt t="87444" x="2011363" y="3665538"/>
          <p14:tracePt t="87461" x="2035175" y="3649663"/>
          <p14:tracePt t="87477" x="2049463" y="3627438"/>
          <p14:tracePt t="87494" x="2065338" y="3589338"/>
          <p14:tracePt t="87511" x="2079625" y="3589338"/>
          <p14:tracePt t="87528" x="2095500" y="3565525"/>
          <p14:tracePt t="87528" x="2095500" y="3559175"/>
          <p14:tracePt t="87545" x="2103438" y="3559175"/>
          <p14:tracePt t="87559" x="2117725" y="3527425"/>
          <p14:tracePt t="87578" x="2125663" y="3521075"/>
          <p14:tracePt t="87595" x="2141538" y="3482975"/>
          <p14:tracePt t="87611" x="2155825" y="3467100"/>
          <p14:tracePt t="87629" x="2171700" y="3444875"/>
          <p14:tracePt t="87644" x="2187575" y="3421063"/>
          <p14:tracePt t="87661" x="2201863" y="3398838"/>
          <p14:tracePt t="87677" x="2201863" y="3382963"/>
          <p14:tracePt t="87694" x="2201863" y="3375025"/>
          <p14:tracePt t="87710" x="2209800" y="3360738"/>
          <p14:tracePt t="87727" x="2217738" y="3344863"/>
          <p14:tracePt t="87727" x="2217738" y="3336925"/>
          <p14:tracePt t="87746" x="2217738" y="3322638"/>
          <p14:tracePt t="87762" x="2217738" y="3292475"/>
          <p14:tracePt t="87778" x="2187575" y="3260725"/>
          <p14:tracePt t="87795" x="2163763" y="3238500"/>
          <p14:tracePt t="87811" x="2149475" y="3216275"/>
          <p14:tracePt t="87827" x="2133600" y="3192463"/>
          <p14:tracePt t="87844" x="2125663" y="3184525"/>
          <p14:tracePt t="87860" x="2111375" y="3170238"/>
          <p14:tracePt t="87877" x="2079625" y="3140075"/>
          <p14:tracePt t="87893" x="2049463" y="3124200"/>
          <p14:tracePt t="87911" x="2041525" y="3116263"/>
          <p14:tracePt t="87929" x="2011363" y="3108325"/>
          <p14:tracePt t="87946" x="1965325" y="3101975"/>
          <p14:tracePt t="87962" x="1927225" y="3101975"/>
          <p14:tracePt t="87978" x="1882775" y="3086100"/>
          <p14:tracePt t="87995" x="1858963" y="3086100"/>
          <p14:tracePt t="88012" x="1844675" y="3086100"/>
          <p14:tracePt t="88033" x="1836738" y="3086100"/>
          <p14:tracePt t="88049" x="1820863" y="3086100"/>
          <p14:tracePt t="88060" x="1790700" y="3086100"/>
          <p14:tracePt t="88077" x="1744663" y="3116263"/>
          <p14:tracePt t="88094" x="1722438" y="3132138"/>
          <p14:tracePt t="88110" x="1698625" y="3146425"/>
          <p14:tracePt t="88128" x="1692275" y="3154363"/>
          <p14:tracePt t="88143" x="1684338" y="3170238"/>
          <p14:tracePt t="88164" x="1676400" y="3184525"/>
          <p14:tracePt t="88177" x="1660525" y="3208338"/>
          <p14:tracePt t="88194" x="1660525" y="3246438"/>
          <p14:tracePt t="88210" x="1660525" y="3292475"/>
          <p14:tracePt t="88226" x="1660525" y="3368675"/>
          <p14:tracePt t="88242" x="1660525" y="3406775"/>
          <p14:tracePt t="88259" x="1646238" y="3451225"/>
          <p14:tracePt t="88277" x="1646238" y="3482975"/>
          <p14:tracePt t="88294" x="1646238" y="3505200"/>
          <p14:tracePt t="88310" x="1646238" y="3521075"/>
          <p14:tracePt t="88327" x="1646238" y="3543300"/>
          <p14:tracePt t="88343" x="1646238" y="3565525"/>
          <p14:tracePt t="88343" x="1646238" y="3573463"/>
          <p14:tracePt t="88361" x="1646238" y="3589338"/>
          <p14:tracePt t="88377" x="1646238" y="3603625"/>
          <p14:tracePt t="88394" x="1646238" y="3619500"/>
          <p14:tracePt t="88409" x="1646238" y="3649663"/>
          <p14:tracePt t="88427" x="1646238" y="3657600"/>
          <p14:tracePt t="88443" x="1646238" y="3673475"/>
          <p14:tracePt t="88460" x="1646238" y="3695700"/>
          <p14:tracePt t="88476" x="1654175" y="3703638"/>
          <p14:tracePt t="88493" x="1654175" y="3717925"/>
          <p14:tracePt t="88510" x="1654175" y="3733800"/>
          <p14:tracePt t="88526" x="1698625" y="3779838"/>
          <p14:tracePt t="88543" x="1706563" y="3794125"/>
          <p14:tracePt t="88559" x="1722438" y="3817938"/>
          <p14:tracePt t="88576" x="1730375" y="3817938"/>
          <p14:tracePt t="88610" x="1736725" y="3817938"/>
          <p14:tracePt t="88616" x="1744663" y="3832225"/>
          <p14:tracePt t="88626" x="1760538" y="3832225"/>
          <p14:tracePt t="88643" x="1774825" y="3832225"/>
          <p14:tracePt t="88660" x="1782763" y="3848100"/>
          <p14:tracePt t="88676" x="1798638" y="3848100"/>
          <p14:tracePt t="88692" x="1820863" y="3848100"/>
          <p14:tracePt t="88710" x="1836738" y="3856038"/>
          <p14:tracePt t="88726" x="1844675" y="3856038"/>
          <p14:tracePt t="88743" x="1851025" y="3856038"/>
          <p14:tracePt t="88758" x="1874838" y="3856038"/>
          <p14:tracePt t="88758" x="1882775" y="3856038"/>
          <p14:tracePt t="88777" x="1889125" y="3856038"/>
          <p14:tracePt t="88791" x="1920875" y="3856038"/>
          <p14:tracePt t="88810" x="1935163" y="3832225"/>
          <p14:tracePt t="88827" x="1973263" y="3802063"/>
          <p14:tracePt t="88843" x="2003425" y="3763963"/>
          <p14:tracePt t="88859" x="2035175" y="3717925"/>
          <p14:tracePt t="88876" x="2057400" y="3665538"/>
          <p14:tracePt t="88893" x="2079625" y="3619500"/>
          <p14:tracePt t="88909" x="2095500" y="3581400"/>
          <p14:tracePt t="88926" x="2103438" y="3543300"/>
          <p14:tracePt t="88943" x="2103438" y="3497263"/>
          <p14:tracePt t="88943" x="2117725" y="3482975"/>
          <p14:tracePt t="88961" x="2117725" y="3467100"/>
          <p14:tracePt t="88976" x="2125663" y="3436938"/>
          <p14:tracePt t="88993" x="2133600" y="3421063"/>
          <p14:tracePt t="89010" x="2141538" y="3406775"/>
          <p14:tracePt t="89026" x="2149475" y="3382963"/>
          <p14:tracePt t="89043" x="2149475" y="3352800"/>
          <p14:tracePt t="89060" x="2149475" y="3306763"/>
          <p14:tracePt t="89076" x="2149475" y="3276600"/>
          <p14:tracePt t="89092" x="2149475" y="3254375"/>
          <p14:tracePt t="89109" x="2133600" y="3238500"/>
          <p14:tracePt t="89127" x="2125663" y="3230563"/>
          <p14:tracePt t="89143" x="2095500" y="3208338"/>
          <p14:tracePt t="89165" x="2079625" y="3208338"/>
          <p14:tracePt t="89177" x="2065338" y="3192463"/>
          <p14:tracePt t="89193" x="2057400" y="3192463"/>
          <p14:tracePt t="89210" x="2035175" y="3192463"/>
          <p14:tracePt t="89226" x="2011363" y="3192463"/>
          <p14:tracePt t="89243" x="1973263" y="3192463"/>
          <p14:tracePt t="89259" x="1958975" y="3192463"/>
          <p14:tracePt t="89275" x="1935163" y="3192463"/>
          <p14:tracePt t="89293" x="1905000" y="3192463"/>
          <p14:tracePt t="89309" x="1858963" y="3208338"/>
          <p14:tracePt t="89326" x="1798638" y="3238500"/>
          <p14:tracePt t="89343" x="1760538" y="3268663"/>
          <p14:tracePt t="89359" x="1744663" y="3292475"/>
          <p14:tracePt t="89376" x="1730375" y="3322638"/>
          <p14:tracePt t="89376" x="1730375" y="3330575"/>
          <p14:tracePt t="89394" x="1714500" y="3352800"/>
          <p14:tracePt t="89410" x="1706563" y="3382963"/>
          <p14:tracePt t="89427" x="1692275" y="3406775"/>
          <p14:tracePt t="89442" x="1684338" y="3444875"/>
          <p14:tracePt t="89459" x="1684338" y="3497263"/>
          <p14:tracePt t="89476" x="1676400" y="3543300"/>
          <p14:tracePt t="89493" x="1676400" y="3597275"/>
          <p14:tracePt t="89509" x="1676400" y="3657600"/>
          <p14:tracePt t="89526" x="1676400" y="3733800"/>
          <p14:tracePt t="89542" x="1676400" y="3771900"/>
          <p14:tracePt t="89559" x="1730375" y="3856038"/>
          <p14:tracePt t="89575" x="1774825" y="3902075"/>
          <p14:tracePt t="89592" x="1782763" y="3902075"/>
          <p14:tracePt t="89648" x="1798638" y="3902075"/>
          <p14:tracePt t="90177" x="1806575" y="3902075"/>
          <p14:tracePt t="90184" x="1844675" y="3902075"/>
          <p14:tracePt t="90192" x="1874838" y="3916363"/>
          <p14:tracePt t="90207" x="2035175" y="3984625"/>
          <p14:tracePt t="90207" x="2155825" y="4022725"/>
          <p14:tracePt t="90225" x="2446338" y="4106863"/>
          <p14:tracePt t="90242" x="2781300" y="4221163"/>
          <p14:tracePt t="90258" x="3170238" y="4365625"/>
          <p14:tracePt t="90275" x="3725863" y="4525963"/>
          <p14:tracePt t="90291" x="4206875" y="4602163"/>
          <p14:tracePt t="90307" x="4860925" y="4770438"/>
          <p14:tracePt t="90325" x="5394325" y="4975225"/>
          <p14:tracePt t="90341" x="5584825" y="5075238"/>
          <p14:tracePt t="90358" x="5638800" y="5121275"/>
          <p14:tracePt t="90375" x="5646738" y="5127625"/>
          <p14:tracePt t="90391" x="5646738" y="5151438"/>
          <p14:tracePt t="90408" x="5646738" y="5159375"/>
          <p14:tracePt t="90449" x="5646738" y="5165725"/>
          <p14:tracePt t="90481" x="5638800" y="5181600"/>
          <p14:tracePt t="90489" x="5630863" y="5181600"/>
          <p14:tracePt t="90497" x="5630863" y="5189538"/>
          <p14:tracePt t="90507" x="5630863" y="5211763"/>
          <p14:tracePt t="90524" x="5630863" y="5219700"/>
          <p14:tracePt t="90541" x="5630863" y="5241925"/>
          <p14:tracePt t="90558" x="5630863" y="5265738"/>
          <p14:tracePt t="90574" x="5630863" y="5280025"/>
          <p14:tracePt t="90591" x="5638800" y="5280025"/>
          <p14:tracePt t="91361" x="5646738" y="5280025"/>
          <p14:tracePt t="91641" x="5654675" y="5280025"/>
          <p14:tracePt t="92121" x="5661025" y="5280025"/>
          <p14:tracePt t="92657" x="5668963" y="5280025"/>
          <p14:tracePt t="93154" x="5668963" y="5287963"/>
          <p14:tracePt t="93760" x="5661025" y="5295900"/>
          <p14:tracePt t="94064" x="5646738" y="5303838"/>
          <p14:tracePt t="94081" x="5638800" y="5303838"/>
          <p14:tracePt t="94089" x="5630863" y="5303838"/>
          <p14:tracePt t="94104" x="5608638" y="5303838"/>
          <p14:tracePt t="94123" x="5584825" y="5303838"/>
          <p14:tracePt t="94138" x="5540375" y="5311775"/>
          <p14:tracePt t="94156" x="5456238" y="5326063"/>
          <p14:tracePt t="94171" x="5349875" y="5334000"/>
          <p14:tracePt t="94187" x="5227638" y="5334000"/>
          <p14:tracePt t="94204" x="5075238" y="5349875"/>
          <p14:tracePt t="94221" x="4876800" y="5380038"/>
          <p14:tracePt t="94237" x="4618038" y="5440363"/>
          <p14:tracePt t="94254" x="4283075" y="5508625"/>
          <p14:tracePt t="94271" x="3908425" y="5600700"/>
          <p14:tracePt t="94271" x="3679825" y="5676900"/>
          <p14:tracePt t="94289" x="3436938" y="5730875"/>
          <p14:tracePt t="94303" x="2865438" y="5927725"/>
          <p14:tracePt t="94321" x="2628900" y="6027738"/>
          <p14:tracePt t="94338" x="2468563" y="6096000"/>
          <p14:tracePt t="94355" x="2346325" y="6156325"/>
          <p14:tracePt t="94371" x="2239963" y="6226175"/>
          <p14:tracePt t="94388" x="2125663" y="6286500"/>
          <p14:tracePt t="94405" x="1997075" y="6340475"/>
          <p14:tracePt t="94419" x="1851025" y="6408738"/>
          <p14:tracePt t="94436" x="1730375" y="6454775"/>
          <p14:tracePt t="94454" x="1646238" y="6469063"/>
          <p14:tracePt t="94471" x="1577975" y="6484938"/>
          <p14:tracePt t="94487" x="1508125" y="6499225"/>
          <p14:tracePt t="94487" x="1485900" y="6499225"/>
          <p14:tracePt t="94505" x="1477963" y="6499225"/>
          <p14:tracePt t="94520" x="1401763" y="6515100"/>
          <p14:tracePt t="94537" x="1355725" y="6523038"/>
          <p14:tracePt t="94537" x="1311275" y="6523038"/>
          <p14:tracePt t="94553" x="1173163" y="6523038"/>
          <p14:tracePt t="94569" x="1082675" y="6523038"/>
          <p14:tracePt t="94586" x="998538" y="6523038"/>
          <p14:tracePt t="94604" x="944563" y="6523038"/>
          <p14:tracePt t="94621" x="868363" y="6507163"/>
          <p14:tracePt t="94637" x="830263" y="6484938"/>
          <p14:tracePt t="94654" x="777875" y="6461125"/>
          <p14:tracePt t="94670" x="769938" y="6454775"/>
          <p14:tracePt t="94686" x="754063" y="6438900"/>
          <p14:tracePt t="94686" x="739775" y="6430963"/>
          <p14:tracePt t="94705" x="739775" y="6423025"/>
          <p14:tracePt t="94721" x="731838" y="6416675"/>
          <p14:tracePt t="94721" x="708025" y="6392863"/>
          <p14:tracePt t="94738" x="655638" y="6346825"/>
          <p14:tracePt t="94754" x="587375" y="6324600"/>
          <p14:tracePt t="94771" x="517525" y="6302375"/>
          <p14:tracePt t="94787" x="511175" y="6302375"/>
          <p14:tracePt t="94803" x="503238" y="6294438"/>
          <p14:tracePt t="94824" x="517525" y="6294438"/>
          <p14:tracePt t="95049" x="533400" y="6294438"/>
          <p14:tracePt t="95081" x="533400" y="6302375"/>
          <p14:tracePt t="95089" x="541338" y="6302375"/>
          <p14:tracePt t="95103" x="555625" y="6302375"/>
          <p14:tracePt t="95129" x="563563" y="6308725"/>
          <p14:tracePt t="95145" x="571500" y="6316663"/>
          <p14:tracePt t="95192" x="587375" y="6316663"/>
          <p14:tracePt t="95225" x="601663" y="6324600"/>
          <p14:tracePt t="95257" x="609600" y="6332538"/>
          <p14:tracePt t="96150" x="609600" y="6324600"/>
          <p14:tracePt t="96552" x="609600" y="6316663"/>
          <p14:tracePt t="96568" x="609600" y="6308725"/>
          <p14:tracePt t="96577" x="617538" y="6308725"/>
          <p14:tracePt t="96585" x="631825" y="6302375"/>
          <p14:tracePt t="96607" x="647700" y="6294438"/>
          <p14:tracePt t="96618" x="677863" y="6278563"/>
          <p14:tracePt t="96635" x="723900" y="6278563"/>
          <p14:tracePt t="96650" x="784225" y="6256338"/>
          <p14:tracePt t="96667" x="830263" y="6240463"/>
          <p14:tracePt t="96684" x="876300" y="6232525"/>
          <p14:tracePt t="96700" x="892175" y="6232525"/>
          <p14:tracePt t="96716" x="898525" y="6232525"/>
          <p14:tracePt t="96735" x="906463" y="6232525"/>
          <p14:tracePt t="96751" x="930275" y="6240463"/>
          <p14:tracePt t="96769" x="952500" y="6256338"/>
          <p14:tracePt t="96785" x="974725" y="6278563"/>
          <p14:tracePt t="96802" x="990600" y="6286500"/>
          <p14:tracePt t="96819" x="998538" y="6302375"/>
          <p14:tracePt t="96834" x="1012825" y="6316663"/>
          <p14:tracePt t="96851" x="1044575" y="6332538"/>
          <p14:tracePt t="96868" x="1066800" y="6340475"/>
          <p14:tracePt t="96885" x="1104900" y="6362700"/>
          <p14:tracePt t="96901" x="1074738" y="6354763"/>
          <p14:tracePt t="97057" x="1074738" y="6340475"/>
          <p14:tracePt t="97065" x="1058863" y="6332538"/>
          <p14:tracePt t="97073" x="1058863" y="6324600"/>
          <p14:tracePt t="97085" x="1044575" y="6316663"/>
          <p14:tracePt t="97100" x="1044575" y="6308725"/>
          <p14:tracePt t="97117" x="1044575" y="6302375"/>
          <p14:tracePt t="97137" x="1044575" y="6286500"/>
          <p14:tracePt t="97150" x="1036638" y="6278563"/>
          <p14:tracePt t="97170" x="1036638" y="6264275"/>
          <p14:tracePt t="97185" x="1036638" y="6248400"/>
          <p14:tracePt t="97208" x="1036638" y="6240463"/>
          <p14:tracePt t="97360" x="1036638" y="6232525"/>
          <p14:tracePt t="97368" x="1044575" y="6226175"/>
          <p14:tracePt t="97384" x="1050925" y="6218238"/>
          <p14:tracePt t="97441" x="1058863" y="6218238"/>
          <p14:tracePt t="97464" x="1074738" y="6218238"/>
          <p14:tracePt t="97481" x="1082675" y="6218238"/>
          <p14:tracePt t="97489" x="1089025" y="6218238"/>
          <p14:tracePt t="97500" x="1096963" y="6218238"/>
          <p14:tracePt t="97517" x="1112838" y="6218238"/>
          <p14:tracePt t="97535" x="1120775" y="6218238"/>
          <p14:tracePt t="97549" x="1127125" y="6218238"/>
          <p14:tracePt t="97566" x="1135063" y="6218238"/>
          <p14:tracePt t="97584" x="1150938" y="6226175"/>
          <p14:tracePt t="97600" x="1158875" y="6226175"/>
          <p14:tracePt t="97665" x="1165225" y="6226175"/>
          <p14:tracePt t="97689" x="1173163" y="6226175"/>
          <p14:tracePt t="97760" x="1181100" y="6218238"/>
          <p14:tracePt t="97784" x="1189038" y="6218238"/>
          <p14:tracePt t="98633" x="1211263" y="6218238"/>
          <p14:tracePt t="98641" x="1249363" y="6202363"/>
          <p14:tracePt t="98650" x="1317625" y="6156325"/>
          <p14:tracePt t="98667" x="1439863" y="6134100"/>
          <p14:tracePt t="98683" x="1616075" y="6111875"/>
          <p14:tracePt t="98700" x="1806575" y="6088063"/>
          <p14:tracePt t="98716" x="1989138" y="6057900"/>
          <p14:tracePt t="98733" x="2155825" y="6035675"/>
          <p14:tracePt t="98749" x="2324100" y="6003925"/>
          <p14:tracePt t="98766" x="2468563" y="5981700"/>
          <p14:tracePt t="98783" x="2620963" y="5935663"/>
          <p14:tracePt t="98783" x="2735263" y="5935663"/>
          <p14:tracePt t="98801" x="2857500" y="5935663"/>
          <p14:tracePt t="98816" x="3070225" y="5935663"/>
          <p14:tracePt t="98816" x="3146425" y="5935663"/>
          <p14:tracePt t="98833" x="3298825" y="5935663"/>
          <p14:tracePt t="98850" x="3360738" y="5927725"/>
          <p14:tracePt t="98867" x="3390900" y="5927725"/>
          <p14:tracePt t="98883" x="3475038" y="5927725"/>
          <p14:tracePt t="98899" x="3665538" y="5927725"/>
          <p14:tracePt t="98916" x="4008438" y="5927725"/>
          <p14:tracePt t="98932" x="4297363" y="5927725"/>
          <p14:tracePt t="98949" x="4465638" y="5913438"/>
          <p14:tracePt t="98966" x="4518025" y="5897563"/>
          <p14:tracePt t="98982" x="4533900" y="5897563"/>
          <p14:tracePt t="99009" x="4556125" y="5897563"/>
          <p14:tracePt t="99024" x="4610100" y="5897563"/>
          <p14:tracePt t="99034" x="4670425" y="5897563"/>
          <p14:tracePt t="99048" x="4846638" y="5897563"/>
          <p14:tracePt t="99065" x="4876800" y="5897563"/>
          <p14:tracePt t="99083" x="4892675" y="5897563"/>
          <p14:tracePt t="99113" x="4906963" y="5897563"/>
          <p14:tracePt t="99121" x="4937125" y="5897563"/>
          <p14:tracePt t="99133" x="5083175" y="5897563"/>
          <p14:tracePt t="99150" x="5265738" y="5897563"/>
          <p14:tracePt t="99166" x="5426075" y="5897563"/>
          <p14:tracePt t="99182" x="5478463" y="5897563"/>
          <p14:tracePt t="99198" x="5486400" y="5897563"/>
          <p14:tracePt t="99215" x="5494338" y="5883275"/>
          <p14:tracePt t="99234" x="5546725" y="5851525"/>
          <p14:tracePt t="99249" x="5654675" y="5821363"/>
          <p14:tracePt t="99266" x="5745163" y="5791200"/>
          <p14:tracePt t="99283" x="5783263" y="5768975"/>
          <p14:tracePt t="99299" x="5791200" y="5761038"/>
          <p14:tracePt t="99315" x="5791200" y="5753100"/>
          <p14:tracePt t="99331" x="5791200" y="5737225"/>
          <p14:tracePt t="99348" x="5807075" y="5707063"/>
          <p14:tracePt t="99365" x="5813425" y="5684838"/>
          <p14:tracePt t="99383" x="5813425" y="5676900"/>
          <p14:tracePt t="99400" x="5813425" y="5668963"/>
          <p14:tracePt t="99414" x="5813425" y="5646738"/>
          <p14:tracePt t="99432" x="5813425" y="5638800"/>
          <p14:tracePt t="99448" x="5813425" y="5630863"/>
          <p14:tracePt t="99464" x="5813425" y="5622925"/>
          <p14:tracePt t="99482" x="5813425" y="5608638"/>
          <p14:tracePt t="99499" x="5813425" y="5578475"/>
          <p14:tracePt t="99516" x="5837238" y="5546725"/>
          <p14:tracePt t="99533" x="5859463" y="5508625"/>
          <p14:tracePt t="99549" x="5875338" y="5486400"/>
          <p14:tracePt t="99565" x="5905500" y="5470525"/>
          <p14:tracePt t="99582" x="5927725" y="5456238"/>
          <p14:tracePt t="99598" x="5935663" y="5456238"/>
          <p14:tracePt t="99624" x="5965825" y="5456238"/>
          <p14:tracePt t="99634" x="6019800" y="5456238"/>
          <p14:tracePt t="99648" x="6354763" y="5456238"/>
          <p14:tracePt t="99666" x="6530975" y="5432425"/>
          <p14:tracePt t="99682" x="6613525" y="5432425"/>
          <p14:tracePt t="99699" x="6651625" y="5432425"/>
          <p14:tracePt t="99715" x="6667500" y="5432425"/>
          <p14:tracePt t="99732" x="6683375" y="5426075"/>
          <p14:tracePt t="99748" x="6705600" y="5418138"/>
          <p14:tracePt t="99765" x="6759575" y="5410200"/>
          <p14:tracePt t="99782" x="6827838" y="5387975"/>
          <p14:tracePt t="99799" x="6896100" y="5364163"/>
          <p14:tracePt t="99815" x="6950075" y="5341938"/>
          <p14:tracePt t="99815" x="6972300" y="5334000"/>
          <p14:tracePt t="99833" x="7010400" y="5318125"/>
          <p14:tracePt t="99849" x="7064375" y="5303838"/>
          <p14:tracePt t="99866" x="7132638" y="5287963"/>
          <p14:tracePt t="99882" x="7154863" y="5280025"/>
          <p14:tracePt t="99899" x="7185025" y="5257800"/>
          <p14:tracePt t="99914" x="7185025" y="5249863"/>
          <p14:tracePt t="99931" x="7185025" y="5227638"/>
          <p14:tracePt t="99948" x="7170738" y="5189538"/>
          <p14:tracePt t="99965" x="7170738" y="5151438"/>
          <p14:tracePt t="99981" x="7170738" y="5121275"/>
          <p14:tracePt t="99998" x="7170738" y="5075238"/>
          <p14:tracePt t="100015" x="7170738" y="5037138"/>
          <p14:tracePt t="100015" x="7170738" y="5021263"/>
          <p14:tracePt t="100033" x="7170738" y="4999038"/>
          <p14:tracePt t="100047" x="7146925" y="4953000"/>
          <p14:tracePt t="100066" x="7132638" y="4914900"/>
          <p14:tracePt t="100082" x="7124700" y="4884738"/>
          <p14:tracePt t="100099" x="7108825" y="4854575"/>
          <p14:tracePt t="100115" x="7094538" y="4838700"/>
          <p14:tracePt t="100131" x="7086600" y="4816475"/>
          <p14:tracePt t="100147" x="7086600" y="4808538"/>
          <p14:tracePt t="100164" x="7070725" y="4784725"/>
          <p14:tracePt t="100183" x="7064375" y="4770438"/>
          <p14:tracePt t="100200" x="7040563" y="4746625"/>
          <p14:tracePt t="100214" x="7018338" y="4716463"/>
          <p14:tracePt t="100232" x="6994525" y="4694238"/>
          <p14:tracePt t="100247" x="6956425" y="4664075"/>
          <p14:tracePt t="100263" x="6926263" y="4656138"/>
          <p14:tracePt t="100281" x="6904038" y="4640263"/>
          <p14:tracePt t="100298" x="6896100" y="4632325"/>
          <p14:tracePt t="100315" x="6865938" y="4625975"/>
          <p14:tracePt t="100331" x="6835775" y="4618038"/>
          <p14:tracePt t="100348" x="6811963" y="4610100"/>
          <p14:tracePt t="100365" x="6789738" y="4602163"/>
          <p14:tracePt t="100381" x="6773863" y="4602163"/>
          <p14:tracePt t="100397" x="6727825" y="4572000"/>
          <p14:tracePt t="100414" x="6697663" y="4572000"/>
          <p14:tracePt t="100431" x="6667500" y="4572000"/>
          <p14:tracePt t="100431" x="6651625" y="4564063"/>
          <p14:tracePt t="100449" x="6645275" y="4564063"/>
          <p14:tracePt t="100463" x="6591300" y="4556125"/>
          <p14:tracePt t="100482" x="6569075" y="4556125"/>
          <p14:tracePt t="100498" x="6507163" y="4549775"/>
          <p14:tracePt t="100515" x="6469063" y="4533900"/>
          <p14:tracePt t="100531" x="6423025" y="4533900"/>
          <p14:tracePt t="100546" x="6384925" y="4533900"/>
          <p14:tracePt t="100563" x="6354763" y="4533900"/>
          <p14:tracePt t="100581" x="6316663" y="4533900"/>
          <p14:tracePt t="100597" x="6286500" y="4533900"/>
          <p14:tracePt t="100614" x="6256338" y="4533900"/>
          <p14:tracePt t="100631" x="6188075" y="4518025"/>
          <p14:tracePt t="100631" x="6164263" y="4518025"/>
          <p14:tracePt t="100650" x="6149975" y="4518025"/>
          <p14:tracePt t="100663" x="6080125" y="4518025"/>
          <p14:tracePt t="100682" x="6042025" y="4518025"/>
          <p14:tracePt t="100698" x="5997575" y="4518025"/>
          <p14:tracePt t="100715" x="5959475" y="4518025"/>
          <p14:tracePt t="100731" x="5943600" y="4518025"/>
          <p14:tracePt t="100747" x="5905500" y="4525963"/>
          <p14:tracePt t="100764" x="5875338" y="4533900"/>
          <p14:tracePt t="100781" x="5829300" y="4541838"/>
          <p14:tracePt t="100797" x="5799138" y="4556125"/>
          <p14:tracePt t="100815" x="5775325" y="4564063"/>
          <p14:tracePt t="100815" x="5761038" y="4579938"/>
          <p14:tracePt t="100833" x="5745163" y="4579938"/>
          <p14:tracePt t="100845" x="5722938" y="4602163"/>
          <p14:tracePt t="100863" x="5707063" y="4625975"/>
          <p14:tracePt t="100879" x="5676900" y="4640263"/>
          <p14:tracePt t="100898" x="5646738" y="4656138"/>
          <p14:tracePt t="100915" x="5616575" y="4678363"/>
          <p14:tracePt t="100931" x="5584825" y="4702175"/>
          <p14:tracePt t="100947" x="5562600" y="4716463"/>
          <p14:tracePt t="100964" x="5546725" y="4740275"/>
          <p14:tracePt t="100981" x="5508625" y="4770438"/>
          <p14:tracePt t="100997" x="5502275" y="4800600"/>
          <p14:tracePt t="101014" x="5478463" y="4830763"/>
          <p14:tracePt t="101031" x="5456238" y="4868863"/>
          <p14:tracePt t="101047" x="5440363" y="4899025"/>
          <p14:tracePt t="101047" x="5440363" y="4922838"/>
          <p14:tracePt t="101065" x="5432425" y="4937125"/>
          <p14:tracePt t="101081" x="5432425" y="4968875"/>
          <p14:tracePt t="101097" x="5426075" y="4983163"/>
          <p14:tracePt t="101114" x="5418138" y="5021263"/>
          <p14:tracePt t="101131" x="5410200" y="5051425"/>
          <p14:tracePt t="101147" x="5410200" y="5097463"/>
          <p14:tracePt t="101165" x="5410200" y="5135563"/>
          <p14:tracePt t="101180" x="5410200" y="5151438"/>
          <p14:tracePt t="101196" x="5410200" y="5181600"/>
          <p14:tracePt t="101213" x="5410200" y="5203825"/>
          <p14:tracePt t="101230" x="5410200" y="5227638"/>
          <p14:tracePt t="101246" x="5410200" y="5241925"/>
          <p14:tracePt t="101263" x="5440363" y="5265738"/>
          <p14:tracePt t="101281" x="5456238" y="5280025"/>
          <p14:tracePt t="101281" x="5470525" y="5295900"/>
          <p14:tracePt t="101297" x="5486400" y="5311775"/>
          <p14:tracePt t="101314" x="5516563" y="5341938"/>
          <p14:tracePt t="101331" x="5540375" y="5364163"/>
          <p14:tracePt t="101347" x="5554663" y="5380038"/>
          <p14:tracePt t="101364" x="5570538" y="5394325"/>
          <p14:tracePt t="101380" x="5600700" y="5426075"/>
          <p14:tracePt t="101397" x="5622925" y="5448300"/>
          <p14:tracePt t="101413" x="5638800" y="5456238"/>
          <p14:tracePt t="101430" x="5661025" y="5470525"/>
          <p14:tracePt t="101446" x="5692775" y="5486400"/>
          <p14:tracePt t="101463" x="5722938" y="5508625"/>
          <p14:tracePt t="101463" x="5745163" y="5516563"/>
          <p14:tracePt t="101481" x="5761038" y="5524500"/>
          <p14:tracePt t="101496" x="5807075" y="5546725"/>
          <p14:tracePt t="101514" x="5821363" y="5554663"/>
          <p14:tracePt t="101530" x="5845175" y="5562600"/>
          <p14:tracePt t="101547" x="5889625" y="5570538"/>
          <p14:tracePt t="101563" x="5935663" y="5584825"/>
          <p14:tracePt t="101580" x="5989638" y="5584825"/>
          <p14:tracePt t="101596" x="6019800" y="5584825"/>
          <p14:tracePt t="101613" x="6049963" y="5584825"/>
          <p14:tracePt t="101630" x="6088063" y="5584825"/>
          <p14:tracePt t="101630" x="6103938" y="5584825"/>
          <p14:tracePt t="101649" x="6134100" y="5584825"/>
          <p14:tracePt t="101662" x="6172200" y="5584825"/>
          <p14:tracePt t="101662" x="6202363" y="5584825"/>
          <p14:tracePt t="101681" x="6218238" y="5584825"/>
          <p14:tracePt t="101697" x="6248400" y="5584825"/>
          <p14:tracePt t="101714" x="6278563" y="5584825"/>
          <p14:tracePt t="101730" x="6316663" y="5584825"/>
          <p14:tracePt t="101747" x="6370638" y="5584825"/>
          <p14:tracePt t="101763" x="6408738" y="5584825"/>
          <p14:tracePt t="101780" x="6454775" y="5584825"/>
          <p14:tracePt t="101796" x="6515100" y="5562600"/>
          <p14:tracePt t="101813" x="6553200" y="5562600"/>
          <p14:tracePt t="101830" x="6583363" y="5532438"/>
          <p14:tracePt t="101846" x="6621463" y="5516563"/>
          <p14:tracePt t="101863" x="6667500" y="5494338"/>
          <p14:tracePt t="101863" x="6697663" y="5486400"/>
          <p14:tracePt t="101881" x="6721475" y="5478463"/>
          <p14:tracePt t="101895" x="6751638" y="5448300"/>
          <p14:tracePt t="101913" x="6781800" y="5426075"/>
          <p14:tracePt t="101930" x="6781800" y="5364163"/>
          <p14:tracePt t="101947" x="6781800" y="5326063"/>
          <p14:tracePt t="101963" x="6781800" y="5303838"/>
          <p14:tracePt t="101980" x="6781800" y="5265738"/>
          <p14:tracePt t="101996" x="6781800" y="5227638"/>
          <p14:tracePt t="102012" x="6781800" y="5173663"/>
          <p14:tracePt t="102030" x="6789738" y="5159375"/>
          <p14:tracePt t="102045" x="6797675" y="5127625"/>
          <p14:tracePt t="102062" x="6811963" y="5097463"/>
          <p14:tracePt t="102079" x="6811963" y="5067300"/>
          <p14:tracePt t="102095" x="6811963" y="5029200"/>
          <p14:tracePt t="102095" x="6811963" y="5013325"/>
          <p14:tracePt t="102113" x="6811963" y="4960938"/>
          <p14:tracePt t="102130" x="6751638" y="4868863"/>
          <p14:tracePt t="102148" x="6721475" y="4822825"/>
          <p14:tracePt t="102167" x="6713538" y="4808538"/>
          <p14:tracePt t="102178" x="6697663" y="4784725"/>
          <p14:tracePt t="102196" x="6689725" y="4770438"/>
          <p14:tracePt t="102212" x="6675438" y="4762500"/>
          <p14:tracePt t="102229" x="6637338" y="4740275"/>
          <p14:tracePt t="102246" x="6599238" y="4724400"/>
          <p14:tracePt t="102262" x="6561138" y="4694238"/>
          <p14:tracePt t="102279" x="6523038" y="4686300"/>
          <p14:tracePt t="102295" x="6499225" y="4670425"/>
          <p14:tracePt t="102312" x="6416675" y="4640263"/>
          <p14:tracePt t="102330" x="6408738" y="4640263"/>
          <p14:tracePt t="102352" x="6362700" y="4625975"/>
          <p14:tracePt t="102363" x="6332538" y="4618038"/>
          <p14:tracePt t="102379" x="6302375" y="4618038"/>
          <p14:tracePt t="102395" x="6264275" y="4618038"/>
          <p14:tracePt t="102412" x="6226175" y="4618038"/>
          <p14:tracePt t="102429" x="6188075" y="4618038"/>
          <p14:tracePt t="102445" x="6134100" y="4618038"/>
          <p14:tracePt t="102462" x="6088063" y="4632325"/>
          <p14:tracePt t="102479" x="6042025" y="4640263"/>
          <p14:tracePt t="102479" x="6019800" y="4656138"/>
          <p14:tracePt t="102497" x="5997575" y="4656138"/>
          <p14:tracePt t="102513" x="5959475" y="4670425"/>
          <p14:tracePt t="102530" x="5935663" y="4686300"/>
          <p14:tracePt t="102546" x="5889625" y="4708525"/>
          <p14:tracePt t="102562" x="5829300" y="4746625"/>
          <p14:tracePt t="102578" x="5783263" y="4770438"/>
          <p14:tracePt t="102594" x="5745163" y="4792663"/>
          <p14:tracePt t="102612" x="5722938" y="4808538"/>
          <p14:tracePt t="102628" x="5699125" y="4822825"/>
          <p14:tracePt t="102646" x="5684838" y="4838700"/>
          <p14:tracePt t="102662" x="5668963" y="4854575"/>
          <p14:tracePt t="102679" x="5646738" y="4884738"/>
          <p14:tracePt t="102695" x="5646738" y="4906963"/>
          <p14:tracePt t="102695" x="5630863" y="4914900"/>
          <p14:tracePt t="102713" x="5630863" y="4930775"/>
          <p14:tracePt t="102729" x="5630863" y="4945063"/>
          <p14:tracePt t="102746" x="5630863" y="4953000"/>
          <p14:tracePt t="102762" x="5630863" y="4983163"/>
          <p14:tracePt t="102779" x="5616575" y="4999038"/>
          <p14:tracePt t="102795" x="5616575" y="5029200"/>
          <p14:tracePt t="102812" x="5616575" y="5045075"/>
          <p14:tracePt t="102827" x="5616575" y="5075238"/>
          <p14:tracePt t="102846" x="5616575" y="5105400"/>
          <p14:tracePt t="102862" x="5630863" y="5135563"/>
          <p14:tracePt t="102878" x="5646738" y="5159375"/>
          <p14:tracePt t="102895" x="5646738" y="5173663"/>
          <p14:tracePt t="102895" x="5654675" y="5189538"/>
          <p14:tracePt t="102913" x="5661025" y="5197475"/>
          <p14:tracePt t="102928" x="5661025" y="5203825"/>
          <p14:tracePt t="102944" x="5676900" y="5219700"/>
          <p14:tracePt t="102963" x="5676900" y="5235575"/>
          <p14:tracePt t="102979" x="5699125" y="5249863"/>
          <p14:tracePt t="102995" x="5722938" y="5280025"/>
          <p14:tracePt t="103012" x="5753100" y="5303838"/>
          <p14:tracePt t="103028" x="5768975" y="5326063"/>
          <p14:tracePt t="103045" x="5829300" y="5394325"/>
          <p14:tracePt t="103062" x="5845175" y="5410200"/>
          <p14:tracePt t="103079" x="5851525" y="5432425"/>
          <p14:tracePt t="103079" x="5859463" y="5440363"/>
          <p14:tracePt t="103097" x="5867400" y="5448300"/>
          <p14:tracePt t="103113" x="5875338" y="5464175"/>
          <p14:tracePt t="103136" x="5883275" y="5464175"/>
          <p14:tracePt t="103146" x="5897563" y="5478463"/>
          <p14:tracePt t="103164" x="5913438" y="5486400"/>
          <p14:tracePt t="103179" x="5943600" y="5508625"/>
          <p14:tracePt t="103195" x="5965825" y="5516563"/>
          <p14:tracePt t="103211" x="5981700" y="5524500"/>
          <p14:tracePt t="103228" x="5989638" y="5532438"/>
          <p14:tracePt t="103244" x="6003925" y="5540375"/>
          <p14:tracePt t="103261" x="6035675" y="5562600"/>
          <p14:tracePt t="103278" x="6065838" y="5578475"/>
          <p14:tracePt t="103295" x="6088063" y="5584825"/>
          <p14:tracePt t="103295" x="6111875" y="5600700"/>
          <p14:tracePt t="103313" x="6134100" y="5608638"/>
          <p14:tracePt t="103329" x="6149975" y="5608638"/>
          <p14:tracePt t="103346" x="6180138" y="5608638"/>
          <p14:tracePt t="103362" x="6218238" y="5600700"/>
          <p14:tracePt t="103379" x="6240463" y="5600700"/>
          <p14:tracePt t="103395" x="6278563" y="5592763"/>
          <p14:tracePt t="103411" x="6340475" y="5592763"/>
          <p14:tracePt t="103427" x="6408738" y="5578475"/>
          <p14:tracePt t="103445" x="6492875" y="5554663"/>
          <p14:tracePt t="103461" x="6530975" y="5532438"/>
          <p14:tracePt t="103478" x="6545263" y="5516563"/>
          <p14:tracePt t="103496" x="6569075" y="5494338"/>
          <p14:tracePt t="103511" x="6591300" y="5456238"/>
          <p14:tracePt t="103511" x="6607175" y="5456238"/>
          <p14:tracePt t="103529" x="6621463" y="5440363"/>
          <p14:tracePt t="103543" x="6667500" y="5418138"/>
          <p14:tracePt t="103543" x="6697663" y="5394325"/>
          <p14:tracePt t="103561" x="6705600" y="5380038"/>
          <p14:tracePt t="103577" x="6713538" y="5341938"/>
          <p14:tracePt t="103594" x="6727825" y="5303838"/>
          <p14:tracePt t="103610" x="6727825" y="5249863"/>
          <p14:tracePt t="103626" x="6743700" y="5189538"/>
          <p14:tracePt t="103645" x="6759575" y="5165725"/>
          <p14:tracePt t="103661" x="6759575" y="5151438"/>
          <p14:tracePt t="103676" x="6759575" y="5135563"/>
          <p14:tracePt t="103694" x="6759575" y="5121275"/>
          <p14:tracePt t="103709" x="6759575" y="5113338"/>
          <p14:tracePt t="103726" x="6743700" y="5097463"/>
          <p14:tracePt t="103743" x="6735763" y="5089525"/>
          <p14:tracePt t="103768" x="6727825" y="5089525"/>
          <p14:tracePt t="103777" x="6721475" y="5089525"/>
          <p14:tracePt t="103795" x="6713538" y="5083175"/>
          <p14:tracePt t="103811" x="6713538" y="5075238"/>
          <p14:tracePt t="103832" x="6705600" y="5075238"/>
          <p14:tracePt t="103848" x="6705600" y="5067300"/>
          <p14:tracePt t="103880" x="6697663" y="5051425"/>
          <p14:tracePt t="103888" x="6697663" y="5059363"/>
          <p14:tracePt t="104760" x="6697663" y="5067300"/>
          <p14:tracePt t="104768" x="6705600" y="5083175"/>
          <p14:tracePt t="104793" x="6721475" y="5097463"/>
          <p14:tracePt t="104809" x="6721475" y="5105400"/>
          <p14:tracePt t="104817" x="6721475" y="5121275"/>
          <p14:tracePt t="104832" x="6735763" y="5135563"/>
          <p14:tracePt t="104843" x="6735763" y="5151438"/>
          <p14:tracePt t="104859" x="6735763" y="5189538"/>
          <p14:tracePt t="104876" x="6735763" y="5235575"/>
          <p14:tracePt t="104893" x="6751638" y="5273675"/>
          <p14:tracePt t="104910" x="6759575" y="5303838"/>
          <p14:tracePt t="104927" x="6759575" y="5334000"/>
          <p14:tracePt t="104943" x="6759575" y="5349875"/>
          <p14:tracePt t="104959" x="6765925" y="5372100"/>
          <p14:tracePt t="104976" x="6765925" y="5380038"/>
          <p14:tracePt t="104994" x="6765925" y="5394325"/>
          <p14:tracePt t="105010" x="6765925" y="5402263"/>
          <p14:tracePt t="105032" x="6765925" y="5410200"/>
          <p14:tracePt t="105457" x="6759575" y="5410200"/>
          <p14:tracePt t="105473" x="6751638" y="5410200"/>
          <p14:tracePt t="105481" x="6735763" y="5410200"/>
          <p14:tracePt t="105492" x="6697663" y="5410200"/>
          <p14:tracePt t="105509" x="6651625" y="5410200"/>
          <p14:tracePt t="105526" x="6569075" y="5410200"/>
          <p14:tracePt t="105542" x="6484938" y="5410200"/>
          <p14:tracePt t="105559" x="6370638" y="5418138"/>
          <p14:tracePt t="105559" x="6354763" y="5432425"/>
          <p14:tracePt t="105577" x="6340475" y="5432425"/>
          <p14:tracePt t="105593" x="6324600" y="5432425"/>
          <p14:tracePt t="105609" x="6294438" y="5448300"/>
          <p14:tracePt t="105649" x="6278563" y="5448300"/>
          <p14:tracePt t="105657" x="6278563" y="5464175"/>
          <p14:tracePt t="105664" x="6264275" y="5464175"/>
          <p14:tracePt t="105675" x="6248400" y="5470525"/>
          <p14:tracePt t="105691" x="6240463" y="5478463"/>
          <p14:tracePt t="105708" x="6232525" y="5478463"/>
          <p14:tracePt t="105725" x="6232525" y="5486400"/>
          <p14:tracePt t="105741" x="6232525" y="5494338"/>
          <p14:tracePt t="105777" x="6256338" y="5494338"/>
          <p14:tracePt t="105785" x="6278563" y="5494338"/>
          <p14:tracePt t="105793" x="6332538" y="5494338"/>
          <p14:tracePt t="105810" x="6392863" y="5470525"/>
          <p14:tracePt t="105826" x="6469063" y="5456238"/>
          <p14:tracePt t="105843" x="6561138" y="5432425"/>
          <p14:tracePt t="105859" x="6667500" y="5410200"/>
          <p14:tracePt t="105876" x="6765925" y="5364163"/>
          <p14:tracePt t="105892" x="6865938" y="5311775"/>
          <p14:tracePt t="105908" x="6904038" y="5265738"/>
          <p14:tracePt t="105926" x="6904038" y="5219700"/>
          <p14:tracePt t="105942" x="6896100" y="5151438"/>
          <p14:tracePt t="105958" x="6850063" y="5075238"/>
          <p14:tracePt t="105976" x="6789738" y="5021263"/>
          <p14:tracePt t="105976" x="6773863" y="5006975"/>
          <p14:tracePt t="105993" x="6759575" y="4991100"/>
          <p14:tracePt t="106008" x="6727825" y="4960938"/>
          <p14:tracePt t="106027" x="6713538" y="4945063"/>
          <p14:tracePt t="106043" x="6683375" y="4922838"/>
          <p14:tracePt t="106058" x="6637338" y="4876800"/>
          <p14:tracePt t="106074" x="6553200" y="4792663"/>
          <p14:tracePt t="106092" x="6484938" y="4754563"/>
          <p14:tracePt t="106108" x="6416675" y="4732338"/>
          <p14:tracePt t="106125" x="6346825" y="4724400"/>
          <p14:tracePt t="106143" x="6278563" y="4716463"/>
          <p14:tracePt t="106159" x="6218238" y="4716463"/>
          <p14:tracePt t="106176" x="6142038" y="4716463"/>
          <p14:tracePt t="106176" x="6103938" y="4716463"/>
          <p14:tracePt t="106193" x="6057900" y="4716463"/>
          <p14:tracePt t="106208" x="5905500" y="4754563"/>
          <p14:tracePt t="106226" x="5821363" y="4770438"/>
          <p14:tracePt t="106242" x="5753100" y="4778375"/>
          <p14:tracePt t="106259" x="5699125" y="4792663"/>
          <p14:tracePt t="106275" x="5654675" y="4792663"/>
          <p14:tracePt t="106291" x="5622925" y="4800600"/>
          <p14:tracePt t="106308" x="5584825" y="4816475"/>
          <p14:tracePt t="106325" x="5524500" y="4846638"/>
          <p14:tracePt t="106341" x="5456238" y="4876800"/>
          <p14:tracePt t="106358" x="5372100" y="4914900"/>
          <p14:tracePt t="106358" x="5349875" y="4922838"/>
          <p14:tracePt t="106377" x="5303838" y="4945063"/>
          <p14:tracePt t="106391" x="5265738" y="4975225"/>
          <p14:tracePt t="106391" x="5241925" y="4975225"/>
          <p14:tracePt t="106409" x="5219700" y="5006975"/>
          <p14:tracePt t="106426" x="5211763" y="5013325"/>
          <p14:tracePt t="106442" x="5197475" y="5029200"/>
          <p14:tracePt t="106459" x="5197475" y="5045075"/>
          <p14:tracePt t="106474" x="5197475" y="5075238"/>
          <p14:tracePt t="106492" x="5197475" y="5105400"/>
          <p14:tracePt t="106508" x="5197475" y="5143500"/>
          <p14:tracePt t="106526" x="5197475" y="5165725"/>
          <p14:tracePt t="106540" x="5211763" y="5197475"/>
          <p14:tracePt t="106557" x="5235575" y="5235575"/>
          <p14:tracePt t="106575" x="5273675" y="5265738"/>
          <p14:tracePt t="106575" x="5311775" y="5273675"/>
          <p14:tracePt t="106593" x="5341938" y="5303838"/>
          <p14:tracePt t="106608" x="5464175" y="5372100"/>
          <p14:tracePt t="106626" x="5540375" y="5402263"/>
          <p14:tracePt t="106643" x="5562600" y="5418138"/>
          <p14:tracePt t="106658" x="5578475" y="5432425"/>
          <p14:tracePt t="106675" x="5584825" y="5432425"/>
          <p14:tracePt t="106690" x="5608638" y="5448300"/>
          <p14:tracePt t="106708" x="5622925" y="5456238"/>
          <p14:tracePt t="106724" x="5654675" y="5464175"/>
          <p14:tracePt t="106741" x="5692775" y="5478463"/>
          <p14:tracePt t="106758" x="5745163" y="5494338"/>
          <p14:tracePt t="106775" x="5807075" y="5502275"/>
          <p14:tracePt t="106791" x="5829300" y="5502275"/>
          <p14:tracePt t="106807" x="5851525" y="5508625"/>
          <p14:tracePt t="106825" x="5859463" y="5508625"/>
          <p14:tracePt t="106841" x="5889625" y="5508625"/>
          <p14:tracePt t="106857" x="5943600" y="5508625"/>
          <p14:tracePt t="106876" x="6035675" y="5508625"/>
          <p14:tracePt t="106891" x="6096000" y="5508625"/>
          <p14:tracePt t="106907" x="6142038" y="5508625"/>
          <p14:tracePt t="106924" x="6210300" y="5470525"/>
          <p14:tracePt t="106941" x="6270625" y="5432425"/>
          <p14:tracePt t="106958" x="6332538" y="5380038"/>
          <p14:tracePt t="106974" x="6438900" y="5318125"/>
          <p14:tracePt t="106991" x="6499225" y="5257800"/>
          <p14:tracePt t="106991" x="6537325" y="5235575"/>
          <p14:tracePt t="107009" x="6569075" y="5203825"/>
          <p14:tracePt t="107024" x="6629400" y="5151438"/>
          <p14:tracePt t="107042" x="6659563" y="5121275"/>
          <p14:tracePt t="107058" x="6675438" y="5083175"/>
          <p14:tracePt t="107075" x="6683375" y="5059363"/>
          <p14:tracePt t="107090" x="6683375" y="5029200"/>
          <p14:tracePt t="107108" x="6683375" y="4975225"/>
          <p14:tracePt t="107124" x="6667500" y="4930775"/>
          <p14:tracePt t="107142" x="6651625" y="4906963"/>
          <p14:tracePt t="107142" x="6637338" y="4892675"/>
          <p14:tracePt t="107162" x="6637338" y="4876800"/>
          <p14:tracePt t="107176" x="6621463" y="4868863"/>
          <p14:tracePt t="107190" x="6599238" y="4846638"/>
          <p14:tracePt t="107207" x="6569075" y="4822825"/>
          <p14:tracePt t="107223" x="6492875" y="4784725"/>
          <p14:tracePt t="107241" x="6362700" y="4770438"/>
          <p14:tracePt t="107258" x="6232525" y="4770438"/>
          <p14:tracePt t="107275" x="6118225" y="4770438"/>
          <p14:tracePt t="107291" x="6027738" y="4770438"/>
          <p14:tracePt t="107307" x="5973763" y="4770438"/>
          <p14:tracePt t="107324" x="5921375" y="4770438"/>
          <p14:tracePt t="107340" x="5851525" y="4778375"/>
          <p14:tracePt t="107357" x="5775325" y="4816475"/>
          <p14:tracePt t="107374" x="5707063" y="4868863"/>
          <p14:tracePt t="107390" x="5638800" y="4906963"/>
          <p14:tracePt t="107407" x="5592763" y="4930775"/>
          <p14:tracePt t="107407" x="5554663" y="4953000"/>
          <p14:tracePt t="107425" x="5540375" y="4983163"/>
          <p14:tracePt t="107441" x="5532438" y="5006975"/>
          <p14:tracePt t="107458" x="5516563" y="5037138"/>
          <p14:tracePt t="107474" x="5508625" y="5083175"/>
          <p14:tracePt t="107491" x="5508625" y="5113338"/>
          <p14:tracePt t="107507" x="5508625" y="5135563"/>
          <p14:tracePt t="107524" x="5508625" y="5181600"/>
          <p14:tracePt t="107540" x="5508625" y="5211763"/>
          <p14:tracePt t="107557" x="5516563" y="5241925"/>
          <p14:tracePt t="107574" x="5524500" y="5280025"/>
          <p14:tracePt t="107590" x="5524500" y="5326063"/>
          <p14:tracePt t="107607" x="5546725" y="5372100"/>
          <p14:tracePt t="107607" x="5546725" y="5380038"/>
          <p14:tracePt t="107625" x="5570538" y="5410200"/>
          <p14:tracePt t="107642" x="5592763" y="5432425"/>
          <p14:tracePt t="107658" x="5622925" y="5448300"/>
          <p14:tracePt t="107674" x="5654675" y="5464175"/>
          <p14:tracePt t="107691" x="5676900" y="5464175"/>
          <p14:tracePt t="107707" x="5692775" y="5478463"/>
          <p14:tracePt t="107724" x="5699125" y="5478463"/>
          <p14:tracePt t="107740" x="5730875" y="5486400"/>
          <p14:tracePt t="107757" x="5753100" y="5502275"/>
          <p14:tracePt t="107773" x="5783263" y="5502275"/>
          <p14:tracePt t="107789" x="5807075" y="5502275"/>
          <p14:tracePt t="107806" x="5867400" y="5524500"/>
          <p14:tracePt t="107806" x="5905500" y="5524500"/>
          <p14:tracePt t="107825" x="5935663" y="5524500"/>
          <p14:tracePt t="107840" x="6011863" y="5524500"/>
          <p14:tracePt t="107858" x="6073775" y="5516563"/>
          <p14:tracePt t="107875" x="6149975" y="5502275"/>
          <p14:tracePt t="107890" x="6232525" y="5494338"/>
          <p14:tracePt t="107906" x="6316663" y="5478463"/>
          <p14:tracePt t="107922" x="6384925" y="5456238"/>
          <p14:tracePt t="107939" x="6438900" y="5418138"/>
          <p14:tracePt t="107956" x="6484938" y="5394325"/>
          <p14:tracePt t="107973" x="6515100" y="5364163"/>
          <p14:tracePt t="107990" x="6561138" y="5341938"/>
          <p14:tracePt t="108007" x="6591300" y="5311775"/>
          <p14:tracePt t="108007" x="6607175" y="5295900"/>
          <p14:tracePt t="108025" x="6637338" y="5273675"/>
          <p14:tracePt t="108039" x="6683375" y="5241925"/>
          <p14:tracePt t="108039" x="6697663" y="5227638"/>
          <p14:tracePt t="108058" x="6697663" y="5197475"/>
          <p14:tracePt t="108074" x="6697663" y="5151438"/>
          <p14:tracePt t="108090" x="6697663" y="5105400"/>
          <p14:tracePt t="108107" x="6683375" y="5075238"/>
          <p14:tracePt t="108123" x="6651625" y="5037138"/>
          <p14:tracePt t="108141" x="6629400" y="5013325"/>
          <p14:tracePt t="108159" x="6607175" y="5006975"/>
          <p14:tracePt t="108174" x="6591300" y="4999038"/>
          <p14:tracePt t="108189" x="6561138" y="4999038"/>
          <p14:tracePt t="108206" x="6523038" y="4999038"/>
          <p14:tracePt t="108223" x="6446838" y="4975225"/>
          <p14:tracePt t="108239" x="6370638" y="4975225"/>
          <p14:tracePt t="108239" x="6332538" y="4975225"/>
          <p14:tracePt t="108257" x="6218238" y="4975225"/>
          <p14:tracePt t="108273" x="6118225" y="4975225"/>
          <p14:tracePt t="108290" x="6019800" y="5013325"/>
          <p14:tracePt t="108307" x="5935663" y="5037138"/>
          <p14:tracePt t="108324" x="5883275" y="5051425"/>
          <p14:tracePt t="108340" x="5821363" y="5075238"/>
          <p14:tracePt t="108356" x="5791200" y="5083175"/>
          <p14:tracePt t="108373" x="5753100" y="5097463"/>
          <p14:tracePt t="108389" x="5715000" y="5113338"/>
          <p14:tracePt t="108406" x="5676900" y="5143500"/>
          <p14:tracePt t="108423" x="5654675" y="5203825"/>
          <p14:tracePt t="108439" x="5616575" y="5241925"/>
          <p14:tracePt t="108439" x="5608638" y="5265738"/>
          <p14:tracePt t="108457" x="5592763" y="5311775"/>
          <p14:tracePt t="108474" x="5592763" y="5326063"/>
          <p14:tracePt t="108490" x="5592763" y="5334000"/>
          <p14:tracePt t="108505" x="5592763" y="5341938"/>
          <p14:tracePt t="108522" x="5592763" y="5349875"/>
          <p14:tracePt t="108553" x="5600700" y="5349875"/>
          <p14:tracePt t="108888" x="5578475" y="5349875"/>
          <p14:tracePt t="109048" x="5546725" y="5356225"/>
          <p14:tracePt t="109056" x="5524500" y="5364163"/>
          <p14:tracePt t="109072" x="5341938" y="5387975"/>
          <p14:tracePt t="109090" x="5173663" y="5410200"/>
          <p14:tracePt t="109106" x="4991100" y="5456238"/>
          <p14:tracePt t="109123" x="4648200" y="5516563"/>
          <p14:tracePt t="109140" x="4359275" y="5546725"/>
          <p14:tracePt t="109156" x="4022725" y="5600700"/>
          <p14:tracePt t="109173" x="3779838" y="5638800"/>
          <p14:tracePt t="109188" x="3543300" y="5646738"/>
          <p14:tracePt t="109204" x="3314700" y="5668963"/>
          <p14:tracePt t="109222" x="3070225" y="5707063"/>
          <p14:tracePt t="109239" x="2797175" y="5783263"/>
          <p14:tracePt t="109255" x="2598738" y="5845175"/>
          <p14:tracePt t="109255" x="2514600" y="5867400"/>
          <p14:tracePt t="109273" x="2416175" y="5897563"/>
          <p14:tracePt t="109288" x="2171700" y="5965825"/>
          <p14:tracePt t="109306" x="2019300" y="5997575"/>
          <p14:tracePt t="109323" x="1820863" y="6019800"/>
          <p14:tracePt t="109339" x="1660525" y="6019800"/>
          <p14:tracePt t="109355" x="1531938" y="6042025"/>
          <p14:tracePt t="109372" x="1425575" y="6065838"/>
          <p14:tracePt t="109389" x="1341438" y="6065838"/>
          <p14:tracePt t="109405" x="1303338" y="6080125"/>
          <p14:tracePt t="109422" x="1257300" y="6088063"/>
          <p14:tracePt t="109438" x="1196975" y="6096000"/>
          <p14:tracePt t="109455" x="1120775" y="6118225"/>
          <p14:tracePt t="109455" x="1082675" y="6126163"/>
          <p14:tracePt t="109473" x="960438" y="6164263"/>
          <p14:tracePt t="109489" x="822325" y="6202363"/>
          <p14:tracePt t="109506" x="739775" y="6240463"/>
          <p14:tracePt t="109523" x="663575" y="6270625"/>
          <p14:tracePt t="109538" x="639763" y="6278563"/>
          <p14:tracePt t="109554" x="631825" y="6294438"/>
          <p14:tracePt t="109570" x="625475" y="6294438"/>
          <p14:tracePt t="109625" x="625475" y="6302375"/>
          <p14:tracePt t="109672" x="617538" y="6308725"/>
          <p14:tracePt t="110201" x="609600" y="6308725"/>
          <p14:tracePt t="110225" x="593725" y="6308725"/>
          <p14:tracePt t="111131" x="601663" y="6308725"/>
          <p14:tracePt t="111137" x="617538" y="6308725"/>
          <p14:tracePt t="111154" x="625475" y="6308725"/>
          <p14:tracePt t="111170" x="655638" y="6308725"/>
          <p14:tracePt t="111187" x="677863" y="6308725"/>
          <p14:tracePt t="111203" x="685800" y="6308725"/>
          <p14:tracePt t="111224" x="701675" y="6308725"/>
          <p14:tracePt t="111236" x="739775" y="6308725"/>
          <p14:tracePt t="111253" x="769938" y="6294438"/>
          <p14:tracePt t="111270" x="846138" y="6286500"/>
          <p14:tracePt t="111287" x="898525" y="6286500"/>
          <p14:tracePt t="111303" x="922338" y="6286500"/>
          <p14:tracePt t="111319" x="944563" y="6286500"/>
          <p14:tracePt t="111319" x="952500" y="6286500"/>
          <p14:tracePt t="111337" x="974725" y="6286500"/>
          <p14:tracePt t="111354" x="1006475" y="6286500"/>
          <p14:tracePt t="111370" x="1050925" y="6286500"/>
          <p14:tracePt t="111387" x="1096963" y="6286500"/>
          <p14:tracePt t="111403" x="1112838" y="6286500"/>
          <p14:tracePt t="111419" x="1127125" y="6286500"/>
          <p14:tracePt t="111436" x="1143000" y="6286500"/>
          <p14:tracePt t="111452" x="1189038" y="6286500"/>
          <p14:tracePt t="111470" x="1249363" y="6286500"/>
          <p14:tracePt t="111486" x="1295400" y="6286500"/>
          <p14:tracePt t="111503" x="1325563" y="6286500"/>
          <p14:tracePt t="111521" x="1341438" y="6286500"/>
          <p14:tracePt t="111537" x="1349375" y="6286500"/>
          <p14:tracePt t="111551" x="1431925" y="6302375"/>
          <p14:tracePt t="111570" x="1562100" y="6332538"/>
          <p14:tracePt t="111586" x="1706563" y="6362700"/>
          <p14:tracePt t="111603" x="1782763" y="6362700"/>
          <p14:tracePt t="111619" x="1798638" y="6362700"/>
          <p14:tracePt t="111635" x="1812925" y="6370638"/>
          <p14:tracePt t="111912" x="1820863" y="6370638"/>
          <p14:tracePt t="112096" x="1828800" y="6370638"/>
          <p14:tracePt t="112162" x="1836738" y="6370638"/>
          <p14:tracePt t="112170" x="1844675" y="6370638"/>
          <p14:tracePt t="112186" x="1836738" y="6370638"/>
          <p14:tracePt t="112336" x="1820863" y="6370638"/>
          <p14:tracePt t="112352" x="1812925" y="6370638"/>
          <p14:tracePt t="112360" x="1806575" y="6370638"/>
          <p14:tracePt t="112369" x="1774825" y="6370638"/>
          <p14:tracePt t="112387" x="1744663" y="6370638"/>
          <p14:tracePt t="112403" x="1714500" y="6370638"/>
          <p14:tracePt t="112419" x="1692275" y="6370638"/>
          <p14:tracePt t="112435" x="1684338" y="6370638"/>
          <p14:tracePt t="112451" x="1668463" y="6370638"/>
          <p14:tracePt t="112468" x="1660525" y="6370638"/>
          <p14:tracePt t="112485" x="1654175" y="6370638"/>
          <p14:tracePt t="112501" x="1638300" y="6370638"/>
          <p14:tracePt t="112518" x="1630363" y="6362700"/>
          <p14:tracePt t="112537" x="1622425" y="6362700"/>
          <p14:tracePt t="112600" x="1616075" y="6362700"/>
          <p14:tracePt t="112608" x="1616075" y="6354763"/>
          <p14:tracePt t="112618" x="1608138" y="6346825"/>
          <p14:tracePt t="112681" x="1608138" y="6340475"/>
          <p14:tracePt t="112808" x="1608138" y="6332538"/>
          <p14:tracePt t="112864" x="1616075" y="6332538"/>
          <p14:tracePt t="112912" x="1622425" y="6324600"/>
          <p14:tracePt t="112920" x="1630363" y="6316663"/>
          <p14:tracePt t="112936" x="1646238" y="6316663"/>
          <p14:tracePt t="112951" x="1654175" y="6308725"/>
          <p14:tracePt t="112968" x="1660525" y="6308725"/>
          <p14:tracePt t="112984" x="1676400" y="6308725"/>
          <p14:tracePt t="113672" x="1684338" y="6308725"/>
          <p14:tracePt t="113697" x="1698625" y="6308725"/>
          <p14:tracePt t="113712" x="1714500" y="6308725"/>
          <p14:tracePt t="113720" x="1722438" y="6316663"/>
          <p14:tracePt t="113736" x="1730375" y="6316663"/>
          <p14:tracePt t="113752" x="1736725" y="6324600"/>
          <p14:tracePt t="113767" x="1760538" y="6332538"/>
          <p14:tracePt t="113767" x="1774825" y="6340475"/>
          <p14:tracePt t="113785" x="1790700" y="6354763"/>
          <p14:tracePt t="113799" x="1828800" y="6362700"/>
          <p14:tracePt t="113817" x="1836738" y="6362700"/>
          <p14:tracePt t="113833" x="1844675" y="6370638"/>
          <p14:tracePt t="113881" x="1858963" y="6378575"/>
          <p14:tracePt t="113888" x="1866900" y="6378575"/>
          <p14:tracePt t="113899" x="1897063" y="6392863"/>
          <p14:tracePt t="113917" x="1920875" y="6400800"/>
          <p14:tracePt t="113934" x="1943100" y="6408738"/>
          <p14:tracePt t="113950" x="1951038" y="6416675"/>
          <p14:tracePt t="113977" x="1958975" y="6416675"/>
          <p14:tracePt t="113993" x="1965325" y="6423025"/>
          <p14:tracePt t="114001" x="1981200" y="6423025"/>
          <p14:tracePt t="114018" x="1989138" y="6430963"/>
          <p14:tracePt t="114034" x="2003425" y="6430963"/>
          <p14:tracePt t="114056" x="2019300" y="6430963"/>
          <p14:tracePt t="114066" x="2049463" y="6438900"/>
          <p14:tracePt t="114084" x="2111375" y="6446838"/>
          <p14:tracePt t="114100" x="2149475" y="6446838"/>
          <p14:tracePt t="114117" x="2171700" y="6461125"/>
          <p14:tracePt t="114133" x="2193925" y="6461125"/>
          <p14:tracePt t="114155" x="2201863" y="6461125"/>
          <p14:tracePt t="114201" x="2217738" y="6461125"/>
          <p14:tracePt t="114208" x="2232025" y="6461125"/>
          <p14:tracePt t="114217" x="2270125" y="6461125"/>
          <p14:tracePt t="114234" x="2308225" y="6461125"/>
          <p14:tracePt t="114251" x="2316163" y="6461125"/>
          <p14:tracePt t="114266" x="2324100" y="6461125"/>
          <p14:tracePt t="114283" x="2332038" y="6461125"/>
          <p14:tracePt t="114299" x="2346325" y="6454775"/>
          <p14:tracePt t="114316" x="2362200" y="6446838"/>
          <p14:tracePt t="114333" x="2384425" y="6438900"/>
          <p14:tracePt t="114349" x="2408238" y="6430963"/>
          <p14:tracePt t="114367" x="2422525" y="6423025"/>
          <p14:tracePt t="114382" x="2446338" y="6408738"/>
          <p14:tracePt t="114399" x="2468563" y="6384925"/>
          <p14:tracePt t="114399" x="2476500" y="6384925"/>
          <p14:tracePt t="114417" x="2530475" y="6346825"/>
          <p14:tracePt t="114434" x="2574925" y="6324600"/>
          <p14:tracePt t="114450" x="2590800" y="6308725"/>
          <p14:tracePt t="114466" x="2606675" y="6294438"/>
          <p14:tracePt t="114482" x="2613025" y="6286500"/>
          <p14:tracePt t="114499" x="2613025" y="6270625"/>
          <p14:tracePt t="114517" x="2628900" y="6248400"/>
          <p14:tracePt t="114533" x="2651125" y="6210300"/>
          <p14:tracePt t="114549" x="2659063" y="6188075"/>
          <p14:tracePt t="114565" x="2667000" y="6172200"/>
          <p14:tracePt t="114583" x="2667000" y="6156325"/>
          <p14:tracePt t="114599" x="2667000" y="6149975"/>
          <p14:tracePt t="114616" x="2667000" y="6142038"/>
          <p14:tracePt t="114632" x="2667000" y="6126163"/>
          <p14:tracePt t="114651" x="2667000" y="6118225"/>
          <p14:tracePt t="114696" x="2651125" y="6103938"/>
          <p14:tracePt t="115620" x="2651125" y="6096000"/>
          <p14:tracePt t="115904" x="2644775" y="6096000"/>
          <p14:tracePt t="115913" x="2644775" y="6088063"/>
          <p14:tracePt t="116812" x="2644775" y="6080125"/>
          <p14:tracePt t="117113" x="2644775" y="6073775"/>
          <p14:tracePt t="117120" x="2659063" y="6073775"/>
          <p14:tracePt t="117184" x="2667000" y="6065838"/>
          <p14:tracePt t="117192" x="2667000" y="6057900"/>
          <p14:tracePt t="117200" x="2682875" y="6057900"/>
          <p14:tracePt t="117213" x="2705100" y="6035675"/>
          <p14:tracePt t="117230" x="2713038" y="6019800"/>
          <p14:tracePt t="117246" x="2727325" y="5989638"/>
          <p14:tracePt t="117246" x="2743200" y="5973763"/>
          <p14:tracePt t="117265" x="2743200" y="5965825"/>
          <p14:tracePt t="117281" x="2743200" y="5959475"/>
          <p14:tracePt t="117320" x="2743200" y="5943600"/>
          <p14:tracePt t="117352" x="2743200" y="5935663"/>
          <p14:tracePt t="117368" x="2743200" y="5927725"/>
          <p14:tracePt t="117384" x="2743200" y="5913438"/>
          <p14:tracePt t="117392" x="2743200" y="5905500"/>
          <p14:tracePt t="117408" x="2743200" y="5897563"/>
          <p14:tracePt t="117416" x="2743200" y="5889625"/>
          <p14:tracePt t="117448" x="2743200" y="5883275"/>
          <p14:tracePt t="117464" x="2735263" y="5883275"/>
          <p14:tracePt t="117536" x="2720975" y="5867400"/>
          <p14:tracePt t="117600" x="2705100" y="5867400"/>
          <p14:tracePt t="117641" x="2697163" y="5867400"/>
          <p14:tracePt t="117672" x="2674938" y="5851525"/>
          <p14:tracePt t="117680" x="2651125" y="5837238"/>
          <p14:tracePt t="117696" x="2636838" y="5829300"/>
          <p14:tracePt t="117704" x="2628900" y="5829300"/>
          <p14:tracePt t="117714" x="2606675" y="5821363"/>
          <p14:tracePt t="117731" x="2598738" y="5821363"/>
          <p14:tracePt t="117746" x="2582863" y="5807075"/>
          <p14:tracePt t="117763" x="2568575" y="5807075"/>
          <p14:tracePt t="117780" x="2552700" y="5799138"/>
          <p14:tracePt t="117795" x="2514600" y="5791200"/>
          <p14:tracePt t="117814" x="2498725" y="5775325"/>
          <p14:tracePt t="117829" x="2476500" y="5775325"/>
          <p14:tracePt t="117846" x="2446338" y="5775325"/>
          <p14:tracePt t="117863" x="2422525" y="5775325"/>
          <p14:tracePt t="117879" x="2400300" y="5761038"/>
          <p14:tracePt t="117895" x="2362200" y="5761038"/>
          <p14:tracePt t="117914" x="2346325" y="5761038"/>
          <p14:tracePt t="117930" x="2332038" y="5761038"/>
          <p14:tracePt t="117946" x="2316163" y="5761038"/>
          <p14:tracePt t="117963" x="2278063" y="5761038"/>
          <p14:tracePt t="117980" x="2232025" y="5761038"/>
          <p14:tracePt t="117996" x="2193925" y="5761038"/>
          <p14:tracePt t="118013" x="2171700" y="5761038"/>
          <p14:tracePt t="118030" x="2155825" y="5761038"/>
          <p14:tracePt t="118046" x="2141538" y="5761038"/>
          <p14:tracePt t="118046" x="2133600" y="5768975"/>
          <p14:tracePt t="118065" x="2117725" y="5768975"/>
          <p14:tracePt t="118079" x="2079625" y="5775325"/>
          <p14:tracePt t="118097" x="2041525" y="5791200"/>
          <p14:tracePt t="118114" x="2027238" y="5791200"/>
          <p14:tracePt t="118128" x="1989138" y="5807075"/>
          <p14:tracePt t="118145" x="1981200" y="5807075"/>
          <p14:tracePt t="118163" x="1965325" y="5821363"/>
          <p14:tracePt t="118178" x="1951038" y="5821363"/>
          <p14:tracePt t="118194" x="1920875" y="5837238"/>
          <p14:tracePt t="118213" x="1905000" y="5837238"/>
          <p14:tracePt t="118229" x="1882775" y="5851525"/>
          <p14:tracePt t="118246" x="1858963" y="5851525"/>
          <p14:tracePt t="118262" x="1844675" y="5867400"/>
          <p14:tracePt t="118278" x="1836738" y="5867400"/>
          <p14:tracePt t="118297" x="1828800" y="5867400"/>
          <p14:tracePt t="118321" x="1820863" y="5867400"/>
          <p14:tracePt t="118336" x="1812925" y="5867400"/>
          <p14:tracePt t="118346" x="1806575" y="5875338"/>
          <p14:tracePt t="118363" x="1782763" y="5883275"/>
          <p14:tracePt t="118379" x="1760538" y="5883275"/>
          <p14:tracePt t="118396" x="1744663" y="5897563"/>
          <p14:tracePt t="118412" x="1736725" y="5905500"/>
          <p14:tracePt t="118428" x="1730375" y="5905500"/>
          <p14:tracePt t="118446" x="1714500" y="5921375"/>
          <p14:tracePt t="118462" x="1692275" y="5921375"/>
          <p14:tracePt t="118479" x="1692275" y="5935663"/>
          <p14:tracePt t="118496" x="1684338" y="5935663"/>
          <p14:tracePt t="118512" x="1676400" y="5951538"/>
          <p14:tracePt t="118529" x="1668463" y="5959475"/>
          <p14:tracePt t="118546" x="1660525" y="5965825"/>
          <p14:tracePt t="118568" x="1654175" y="5965825"/>
          <p14:tracePt t="118593" x="1646238" y="5965825"/>
          <p14:tracePt t="118616" x="1646238" y="5973763"/>
          <p14:tracePt t="118632" x="1638300" y="5973763"/>
          <p14:tracePt t="118640" x="1630363" y="5989638"/>
          <p14:tracePt t="118664" x="1622425" y="5989638"/>
          <p14:tracePt t="118704" x="1608138" y="5989638"/>
          <p14:tracePt t="119000" x="1592263" y="5989638"/>
          <p14:tracePt t="119016" x="1584325" y="5989638"/>
          <p14:tracePt t="119025" x="1562100" y="5989638"/>
          <p14:tracePt t="119033" x="1546225" y="5989638"/>
          <p14:tracePt t="119045" x="1508125" y="5989638"/>
          <p14:tracePt t="119061" x="1463675" y="5989638"/>
          <p14:tracePt t="119078" x="1431925" y="5989638"/>
          <p14:tracePt t="119078" x="1417638" y="5989638"/>
          <p14:tracePt t="119097" x="1409700" y="5989638"/>
          <p14:tracePt t="119112" x="1393825" y="5989638"/>
          <p14:tracePt t="119129" x="1387475" y="5989638"/>
          <p14:tracePt t="119145" x="1371600" y="5989638"/>
          <p14:tracePt t="119163" x="1363663" y="5989638"/>
          <p14:tracePt t="119178" x="1355725" y="5989638"/>
          <p14:tracePt t="119195" x="1349375" y="5989638"/>
          <p14:tracePt t="119211" x="1341438" y="5989638"/>
          <p14:tracePt t="119228" x="1325563" y="5989638"/>
          <p14:tracePt t="119245" x="1325563" y="5997575"/>
          <p14:tracePt t="119261" x="1311275" y="6011863"/>
          <p14:tracePt t="119278" x="1303338" y="6027738"/>
          <p14:tracePt t="119295" x="1287463" y="6057900"/>
          <p14:tracePt t="119295" x="1279525" y="6073775"/>
          <p14:tracePt t="119313" x="1279525" y="6080125"/>
          <p14:tracePt t="119313" x="1279525" y="6088063"/>
          <p14:tracePt t="119329" x="1265238" y="6118225"/>
          <p14:tracePt t="119346" x="1265238" y="6134100"/>
          <p14:tracePt t="119362" x="1265238" y="6149975"/>
          <p14:tracePt t="119378" x="1265238" y="6164263"/>
          <p14:tracePt t="119394" x="1265238" y="6172200"/>
          <p14:tracePt t="119411" x="1273175" y="6188075"/>
          <p14:tracePt t="119428" x="1279525" y="6194425"/>
          <p14:tracePt t="119444" x="1295400" y="6210300"/>
          <p14:tracePt t="119462" x="1303338" y="6218238"/>
          <p14:tracePt t="119478" x="1317625" y="6232525"/>
          <p14:tracePt t="119495" x="1325563" y="6240463"/>
          <p14:tracePt t="119510" x="1333500" y="6248400"/>
          <p14:tracePt t="119528" x="1341438" y="6256338"/>
          <p14:tracePt t="119545" x="1349375" y="6264275"/>
          <p14:tracePt t="119562" x="1355725" y="6270625"/>
          <p14:tracePt t="119578" x="1363663" y="6286500"/>
          <p14:tracePt t="119595" x="1379538" y="6294438"/>
          <p14:tracePt t="119611" x="1387475" y="6308725"/>
          <p14:tracePt t="119627" x="1393825" y="6324600"/>
          <p14:tracePt t="119645" x="1409700" y="6346825"/>
          <p14:tracePt t="119664" x="1417638" y="6346825"/>
          <p14:tracePt t="119677" x="1425575" y="6354763"/>
          <p14:tracePt t="119695" x="1431925" y="6362700"/>
          <p14:tracePt t="119710" x="1431925" y="6378575"/>
          <p14:tracePt t="119727" x="1439863" y="6384925"/>
          <p14:tracePt t="119745" x="1447800" y="6392863"/>
          <p14:tracePt t="119762" x="1447800" y="6408738"/>
          <p14:tracePt t="119778" x="1463675" y="6408738"/>
          <p14:tracePt t="119795" x="1470025" y="6423025"/>
          <p14:tracePt t="119812" x="1485900" y="6438900"/>
          <p14:tracePt t="119828" x="1501775" y="6454775"/>
          <p14:tracePt t="119845" x="1531938" y="6477000"/>
          <p14:tracePt t="119861" x="1554163" y="6492875"/>
          <p14:tracePt t="119877" x="1562100" y="6499225"/>
          <p14:tracePt t="119894" x="1577975" y="6507163"/>
          <p14:tracePt t="119911" x="1584325" y="6515100"/>
          <p14:tracePt t="119927" x="1600200" y="6530975"/>
          <p14:tracePt t="119945" x="1622425" y="6545263"/>
          <p14:tracePt t="119961" x="1638300" y="6545263"/>
          <p14:tracePt t="119978" x="1654175" y="6561138"/>
          <p14:tracePt t="119996" x="1676400" y="6561138"/>
          <p14:tracePt t="120046" x="1760538" y="6591300"/>
          <p14:tracePt t="120060" x="1790700" y="6599238"/>
          <p14:tracePt t="120078" x="1812925" y="6607175"/>
          <p14:tracePt t="120094" x="1844675" y="6613525"/>
          <p14:tracePt t="120112" x="1882775" y="6629400"/>
          <p14:tracePt t="120127" x="1920875" y="6629400"/>
          <p14:tracePt t="120127" x="1951038" y="6645275"/>
          <p14:tracePt t="120145" x="1973263" y="6651625"/>
          <p14:tracePt t="120160" x="2003425" y="6651625"/>
          <p14:tracePt t="120180" x="2027238" y="6659563"/>
          <p14:tracePt t="120193" x="2073275" y="6659563"/>
          <p14:tracePt t="120210" x="2111375" y="6659563"/>
          <p14:tracePt t="120226" x="2171700" y="6667500"/>
          <p14:tracePt t="120243" x="2217738" y="6667500"/>
          <p14:tracePt t="120260" x="2239963" y="6683375"/>
          <p14:tracePt t="120277" x="2247900" y="6683375"/>
          <p14:tracePt t="120293" x="2263775" y="6683375"/>
          <p14:tracePt t="120310" x="2293938" y="6683375"/>
          <p14:tracePt t="120327" x="2332038" y="6683375"/>
          <p14:tracePt t="120327" x="2362200" y="6683375"/>
          <p14:tracePt t="120345" x="2422525" y="6683375"/>
          <p14:tracePt t="120361" x="2476500" y="6683375"/>
          <p14:tracePt t="120378" x="2506663" y="6683375"/>
          <p14:tracePt t="120395" x="2536825" y="6683375"/>
          <p14:tracePt t="120410" x="2552700" y="6683375"/>
          <p14:tracePt t="120427" x="2568575" y="6683375"/>
          <p14:tracePt t="120443" x="2582863" y="6683375"/>
          <p14:tracePt t="120459" x="2606675" y="6675438"/>
          <p14:tracePt t="120477" x="2667000" y="6667500"/>
          <p14:tracePt t="120494" x="2705100" y="6645275"/>
          <p14:tracePt t="120510" x="2735263" y="6637338"/>
          <p14:tracePt t="120510" x="2781300" y="6613525"/>
          <p14:tracePt t="120529" x="2797175" y="6613525"/>
          <p14:tracePt t="120543" x="2841625" y="6599238"/>
          <p14:tracePt t="120543" x="2857500" y="6599238"/>
          <p14:tracePt t="120561" x="2879725" y="6591300"/>
          <p14:tracePt t="120577" x="2887663" y="6583363"/>
          <p14:tracePt t="120593" x="2895600" y="6583363"/>
          <p14:tracePt t="120616" x="2903538" y="6569075"/>
          <p14:tracePt t="120626" x="2925763" y="6561138"/>
          <p14:tracePt t="120644" x="2941638" y="6545263"/>
          <p14:tracePt t="120660" x="2971800" y="6530975"/>
          <p14:tracePt t="120676" x="2987675" y="6515100"/>
          <p14:tracePt t="120693" x="3001963" y="6499225"/>
          <p14:tracePt t="120710" x="3001963" y="6484938"/>
          <p14:tracePt t="120727" x="3001963" y="6461125"/>
          <p14:tracePt t="120727" x="3001963" y="6446838"/>
          <p14:tracePt t="120745" x="3001963" y="6438900"/>
          <p14:tracePt t="120760" x="3001963" y="6408738"/>
          <p14:tracePt t="120760" x="3001963" y="6384925"/>
          <p14:tracePt t="120777" x="3001963" y="6378575"/>
          <p14:tracePt t="120794" x="3001963" y="6340475"/>
          <p14:tracePt t="120811" x="3001963" y="6308725"/>
          <p14:tracePt t="120827" x="3001963" y="6286500"/>
          <p14:tracePt t="120843" x="3001963" y="6256338"/>
          <p14:tracePt t="120860" x="3001963" y="6226175"/>
          <p14:tracePt t="120876" x="2994025" y="6194425"/>
          <p14:tracePt t="120893" x="2987675" y="6180138"/>
          <p14:tracePt t="120909" x="2971800" y="6164263"/>
          <p14:tracePt t="120926" x="2955925" y="6134100"/>
          <p14:tracePt t="120943" x="2955925" y="6118225"/>
          <p14:tracePt t="120943" x="2941638" y="6103938"/>
          <p14:tracePt t="120961" x="2933700" y="6096000"/>
          <p14:tracePt t="120977" x="2925763" y="6073775"/>
          <p14:tracePt t="120994" x="2911475" y="6049963"/>
          <p14:tracePt t="121010" x="2903538" y="6035675"/>
          <p14:tracePt t="121027" x="2887663" y="6019800"/>
          <p14:tracePt t="121043" x="2879725" y="6019800"/>
          <p14:tracePt t="121059" x="2865438" y="5997575"/>
          <p14:tracePt t="121076" x="2827338" y="5965825"/>
          <p14:tracePt t="121093" x="2819400" y="5951538"/>
          <p14:tracePt t="121109" x="2797175" y="5951538"/>
          <p14:tracePt t="121128" x="2797175" y="5943600"/>
          <p14:tracePt t="121153" x="2789238" y="5943600"/>
          <p14:tracePt t="121176" x="2773363" y="5927725"/>
          <p14:tracePt t="121208" x="2765425" y="5927725"/>
          <p14:tracePt t="121240" x="2759075" y="5927725"/>
          <p14:tracePt t="121257" x="2751138" y="5927725"/>
          <p14:tracePt t="121264" x="2743200" y="5927725"/>
          <p14:tracePt t="121275" x="2727325" y="5927725"/>
          <p14:tracePt t="121293" x="2705100" y="5927725"/>
          <p14:tracePt t="121309" x="2689225" y="5927725"/>
          <p14:tracePt t="121326" x="2659063" y="5927725"/>
          <p14:tracePt t="121343" x="2636838" y="5927725"/>
          <p14:tracePt t="121359" x="2628900" y="5927725"/>
          <p14:tracePt t="121377" x="2636838" y="5927725"/>
          <p14:tracePt t="121512" x="2636838" y="5921375"/>
          <p14:tracePt t="121520" x="2636838" y="5913438"/>
          <p14:tracePt t="121528" x="2636838" y="5889625"/>
          <p14:tracePt t="121542" x="2636838" y="5851525"/>
          <p14:tracePt t="121542" x="2636838" y="5813425"/>
          <p14:tracePt t="121561" x="2636838" y="5783263"/>
          <p14:tracePt t="121575" x="2644775" y="5745163"/>
          <p14:tracePt t="121575" x="2644775" y="5722938"/>
          <p14:tracePt t="121593" x="2644775" y="5692775"/>
          <p14:tracePt t="121610" x="2644775" y="5661025"/>
          <p14:tracePt t="121627" x="2644775" y="5630863"/>
          <p14:tracePt t="121643" x="2644775" y="5622925"/>
          <p14:tracePt t="121659" x="2644775" y="5584825"/>
          <p14:tracePt t="121677" x="2644775" y="5554663"/>
          <p14:tracePt t="121692" x="2644775" y="5516563"/>
          <p14:tracePt t="121709" x="2644775" y="5486400"/>
          <p14:tracePt t="121725" x="2644775" y="5478463"/>
          <p14:tracePt t="121742" x="2644775" y="5464175"/>
          <p14:tracePt t="121759" x="2644775" y="5448300"/>
          <p14:tracePt t="121775" x="2644775" y="5432425"/>
          <p14:tracePt t="121793" x="2644775" y="5402263"/>
          <p14:tracePt t="121810" x="2636838" y="5349875"/>
          <p14:tracePt t="121826" x="2636838" y="5326063"/>
          <p14:tracePt t="121843" x="2628900" y="5303838"/>
          <p14:tracePt t="121859" x="2620963" y="5280025"/>
          <p14:tracePt t="121875" x="2613025" y="5265738"/>
          <p14:tracePt t="121891" x="2606675" y="5241925"/>
          <p14:tracePt t="121908" x="2598738" y="5227638"/>
          <p14:tracePt t="121925" x="2598738" y="5219700"/>
          <p14:tracePt t="121942" x="2598738" y="5211763"/>
          <p14:tracePt t="121976" x="2598738" y="5219700"/>
          <p14:tracePt t="122536" x="2606675" y="5235575"/>
          <p14:tracePt t="122560" x="2606675" y="5241925"/>
          <p14:tracePt t="122584" x="2613025" y="5241925"/>
          <p14:tracePt t="122592" x="2620963" y="5257800"/>
          <p14:tracePt t="122607" x="2628900" y="5280025"/>
          <p14:tracePt t="122626" x="2636838" y="5303838"/>
          <p14:tracePt t="122642" x="2644775" y="5318125"/>
          <p14:tracePt t="122659" x="2644775" y="5341938"/>
          <p14:tracePt t="122676" x="2651125" y="5356225"/>
          <p14:tracePt t="122691" x="2651125" y="5380038"/>
          <p14:tracePt t="122708" x="2651125" y="5387975"/>
          <p14:tracePt t="122724" x="2659063" y="5418138"/>
          <p14:tracePt t="122741" x="2667000" y="5432425"/>
          <p14:tracePt t="122757" x="2674938" y="5448300"/>
          <p14:tracePt t="122775" x="2674938" y="5456238"/>
          <p14:tracePt t="122791" x="2674938" y="5478463"/>
          <p14:tracePt t="122809" x="2689225" y="5494338"/>
          <p14:tracePt t="122824" x="2697163" y="5502275"/>
          <p14:tracePt t="122842" x="2697163" y="5516563"/>
          <p14:tracePt t="122858" x="2705100" y="5540375"/>
          <p14:tracePt t="122874" x="2705100" y="5546725"/>
          <p14:tracePt t="122896" x="2705100" y="5562600"/>
          <p14:tracePt t="122907" x="2705100" y="5570538"/>
          <p14:tracePt t="122924" x="2713038" y="5592763"/>
          <p14:tracePt t="122941" x="2713038" y="5600700"/>
          <p14:tracePt t="122957" x="2713038" y="5608638"/>
          <p14:tracePt t="122974" x="2713038" y="5630863"/>
          <p14:tracePt t="122991" x="2713038" y="5638800"/>
          <p14:tracePt t="123007" x="2720975" y="5654675"/>
          <p14:tracePt t="123032" x="2720975" y="5661025"/>
          <p14:tracePt t="123064" x="2720975" y="5668963"/>
          <p14:tracePt t="123096" x="2720975" y="5676900"/>
          <p14:tracePt t="123105" x="2720975" y="5684838"/>
          <p14:tracePt t="123121" x="2720975" y="5692775"/>
          <p14:tracePt t="123128" x="2720975" y="5699125"/>
          <p14:tracePt t="123140" x="2720975" y="5707063"/>
          <p14:tracePt t="123157" x="2720975" y="5722938"/>
          <p14:tracePt t="123177" x="2720975" y="5730875"/>
          <p14:tracePt t="123577" x="2727325" y="5730875"/>
          <p14:tracePt t="123768" x="2727325" y="5722938"/>
          <p14:tracePt t="123776" x="2727325" y="5707063"/>
          <p14:tracePt t="123789" x="2727325" y="5668963"/>
          <p14:tracePt t="123806" x="2727325" y="5616575"/>
          <p14:tracePt t="123824" x="2735263" y="5578475"/>
          <p14:tracePt t="123824" x="2735263" y="5546725"/>
          <p14:tracePt t="123841" x="2735263" y="5532438"/>
          <p14:tracePt t="123857" x="2735263" y="5502275"/>
          <p14:tracePt t="123874" x="2735263" y="5494338"/>
          <p14:tracePt t="123890" x="2735263" y="5478463"/>
          <p14:tracePt t="123907" x="2735263" y="5440363"/>
          <p14:tracePt t="123923" x="2735263" y="5394325"/>
          <p14:tracePt t="123940" x="2735263" y="5356225"/>
          <p14:tracePt t="123956" x="2735263" y="5326063"/>
          <p14:tracePt t="123973" x="2735263" y="5311775"/>
          <p14:tracePt t="123990" x="2735263" y="5295900"/>
          <p14:tracePt t="124006" x="2735263" y="5265738"/>
          <p14:tracePt t="124025" x="2735263" y="5249863"/>
          <p14:tracePt t="124039" x="2735263" y="5241925"/>
          <p14:tracePt t="124056" x="2735263" y="5235575"/>
          <p14:tracePt t="124074" x="2735263" y="5219700"/>
          <p14:tracePt t="124091" x="2735263" y="5203825"/>
          <p14:tracePt t="124121" x="2735263" y="5197475"/>
          <p14:tracePt t="124144" x="2735263" y="5189538"/>
          <p14:tracePt t="124168" x="2735263" y="5181600"/>
          <p14:tracePt t="124176" x="2735263" y="5173663"/>
          <p14:tracePt t="124192" x="2735263" y="5165725"/>
          <p14:tracePt t="124205" x="2735263" y="5151438"/>
          <p14:tracePt t="124222" x="2735263" y="5135563"/>
          <p14:tracePt t="124239" x="2735263" y="5121275"/>
          <p14:tracePt t="124256" x="2735263" y="5105400"/>
          <p14:tracePt t="124584" x="2743200" y="5097463"/>
          <p14:tracePt t="124608" x="2751138" y="5097463"/>
          <p14:tracePt t="124624" x="2751138" y="5083175"/>
          <p14:tracePt t="124640" x="2751138" y="5075238"/>
          <p14:tracePt t="124656" x="2751138" y="5067300"/>
          <p14:tracePt t="124680" x="2759075" y="5059363"/>
          <p14:tracePt t="124704" x="2759075" y="5051425"/>
          <p14:tracePt t="124721" x="2759075" y="5045075"/>
          <p14:tracePt t="124832" x="2759075" y="5037138"/>
          <p14:tracePt t="124848" x="2759075" y="5029200"/>
          <p14:tracePt t="124864" x="2759075" y="5021263"/>
          <p14:tracePt t="124889" x="2759075" y="5013325"/>
          <p14:tracePt t="124960" x="2751138" y="4999038"/>
          <p14:tracePt t="124984" x="2743200" y="4991100"/>
          <p14:tracePt t="125000" x="2743200" y="4983163"/>
          <p14:tracePt t="125008" x="2735263" y="4983163"/>
          <p14:tracePt t="125022" x="2735263" y="4975225"/>
          <p14:tracePt t="125039" x="2727325" y="4975225"/>
          <p14:tracePt t="125054" x="2727325" y="4960938"/>
          <p14:tracePt t="125070" x="2713038" y="4953000"/>
          <p14:tracePt t="125089" x="2705100" y="4953000"/>
          <p14:tracePt t="125105" x="2697163" y="4937125"/>
          <p14:tracePt t="125122" x="2682875" y="4937125"/>
          <p14:tracePt t="125139" x="2667000" y="4937125"/>
          <p14:tracePt t="125155" x="2651125" y="4922838"/>
          <p14:tracePt t="125173" x="2628900" y="4922838"/>
          <p14:tracePt t="125189" x="2606675" y="4906963"/>
          <p14:tracePt t="125205" x="2590800" y="4906963"/>
          <p14:tracePt t="125221" x="2582863" y="4906963"/>
          <p14:tracePt t="125237" x="2568575" y="4906963"/>
          <p14:tracePt t="125254" x="2544763" y="4906963"/>
          <p14:tracePt t="125273" x="2530475" y="4899025"/>
          <p14:tracePt t="125289" x="2530475" y="4892675"/>
          <p14:tracePt t="125306" x="2522538" y="4892675"/>
          <p14:tracePt t="125322" x="2506663" y="4892675"/>
          <p14:tracePt t="125339" x="2498725" y="4892675"/>
          <p14:tracePt t="125355" x="2476500" y="4892675"/>
          <p14:tracePt t="125372" x="2460625" y="4899025"/>
          <p14:tracePt t="125388" x="2446338" y="4899025"/>
          <p14:tracePt t="125405" x="2430463" y="4906963"/>
          <p14:tracePt t="125424" x="2416175" y="4914900"/>
          <p14:tracePt t="125440" x="2400300" y="4922838"/>
          <p14:tracePt t="125454" x="2378075" y="4937125"/>
          <p14:tracePt t="125454" x="2370138" y="4937125"/>
          <p14:tracePt t="125473" x="2362200" y="4953000"/>
          <p14:tracePt t="125488" x="2346325" y="4953000"/>
          <p14:tracePt t="125506" x="2332038" y="4953000"/>
          <p14:tracePt t="125522" x="2324100" y="4953000"/>
          <p14:tracePt t="125538" x="2308225" y="4960938"/>
          <p14:tracePt t="125555" x="2286000" y="4968875"/>
          <p14:tracePt t="125572" x="2263775" y="4983163"/>
          <p14:tracePt t="125588" x="2247900" y="4999038"/>
          <p14:tracePt t="125605" x="2232025" y="5006975"/>
          <p14:tracePt t="125621" x="2225675" y="5013325"/>
          <p14:tracePt t="125637" x="2225675" y="5021263"/>
          <p14:tracePt t="125654" x="2217738" y="5029200"/>
          <p14:tracePt t="125671" x="2209800" y="5045075"/>
          <p14:tracePt t="125687" x="2201863" y="5067300"/>
          <p14:tracePt t="125705" x="2201863" y="5083175"/>
          <p14:tracePt t="125722" x="2187575" y="5097463"/>
          <p14:tracePt t="125738" x="2179638" y="5121275"/>
          <p14:tracePt t="125755" x="2179638" y="5135563"/>
          <p14:tracePt t="125772" x="2179638" y="5143500"/>
          <p14:tracePt t="125788" x="2179638" y="5159375"/>
          <p14:tracePt t="125804" x="2179638" y="5165725"/>
          <p14:tracePt t="125821" x="2179638" y="5181600"/>
          <p14:tracePt t="125837" x="2179638" y="5197475"/>
          <p14:tracePt t="125854" x="2187575" y="5203825"/>
          <p14:tracePt t="125871" x="2193925" y="5219700"/>
          <p14:tracePt t="125871" x="2201863" y="5227638"/>
          <p14:tracePt t="125889" x="2217738" y="5241925"/>
          <p14:tracePt t="125905" x="2225675" y="5249863"/>
          <p14:tracePt t="125920" x="2232025" y="5257800"/>
          <p14:tracePt t="125938" x="2247900" y="5273675"/>
          <p14:tracePt t="125960" x="2255838" y="5273675"/>
          <p14:tracePt t="125971" x="2270125" y="5287963"/>
          <p14:tracePt t="125987" x="2293938" y="5303838"/>
          <p14:tracePt t="126004" x="2308225" y="5318125"/>
          <p14:tracePt t="126024" x="2316163" y="5334000"/>
          <p14:tracePt t="126040" x="2332038" y="5334000"/>
          <p14:tracePt t="126053" x="2346325" y="5349875"/>
          <p14:tracePt t="126070" x="2362200" y="5349875"/>
          <p14:tracePt t="126086" x="2384425" y="5364163"/>
          <p14:tracePt t="126106" x="2392363" y="5380038"/>
          <p14:tracePt t="126121" x="2408238" y="5380038"/>
          <p14:tracePt t="126138" x="2430463" y="5394325"/>
          <p14:tracePt t="126156" x="2454275" y="5394325"/>
          <p14:tracePt t="126173" x="2484438" y="5418138"/>
          <p14:tracePt t="126188" x="2506663" y="5418138"/>
          <p14:tracePt t="126205" x="2530475" y="5418138"/>
          <p14:tracePt t="126220" x="2560638" y="5418138"/>
          <p14:tracePt t="126238" x="2574925" y="5426075"/>
          <p14:tracePt t="126254" x="2620963" y="5432425"/>
          <p14:tracePt t="126271" x="2659063" y="5432425"/>
          <p14:tracePt t="126289" x="2667000" y="5432425"/>
          <p14:tracePt t="126304" x="2682875" y="5432425"/>
          <p14:tracePt t="126322" x="2689225" y="5432425"/>
          <p14:tracePt t="126337" x="2705100" y="5432425"/>
          <p14:tracePt t="126355" x="2713038" y="5432425"/>
          <p14:tracePt t="126370" x="2735263" y="5432425"/>
          <p14:tracePt t="126388" x="2743200" y="5426075"/>
          <p14:tracePt t="126403" x="2751138" y="5418138"/>
          <p14:tracePt t="126421" x="2759075" y="5418138"/>
          <p14:tracePt t="126437" x="2765425" y="5402263"/>
          <p14:tracePt t="126454" x="2773363" y="5394325"/>
          <p14:tracePt t="126470" x="2781300" y="5372100"/>
          <p14:tracePt t="126470" x="2789238" y="5364163"/>
          <p14:tracePt t="126489" x="2789238" y="5349875"/>
          <p14:tracePt t="126505" x="2789238" y="5334000"/>
          <p14:tracePt t="126521" x="2789238" y="5311775"/>
          <p14:tracePt t="126538" x="2789238" y="5287963"/>
          <p14:tracePt t="126553" x="2789238" y="5280025"/>
          <p14:tracePt t="126570" x="2773363" y="5257800"/>
          <p14:tracePt t="126586" x="2773363" y="5249863"/>
          <p14:tracePt t="126602" x="2773363" y="5227638"/>
          <p14:tracePt t="126620" x="2773363" y="5219700"/>
          <p14:tracePt t="126637" x="2759075" y="5189538"/>
          <p14:tracePt t="126656" x="2751138" y="5173663"/>
          <p14:tracePt t="126670" x="2743200" y="5159375"/>
          <p14:tracePt t="126687" x="2735263" y="5151438"/>
          <p14:tracePt t="126703" x="2727325" y="5151438"/>
          <p14:tracePt t="126721" x="2720975" y="5151438"/>
          <p14:tracePt t="126816" x="2713038" y="5151438"/>
          <p14:tracePt t="126992" x="2705100" y="5151438"/>
          <p14:tracePt t="127001" x="2697163" y="5151438"/>
          <p14:tracePt t="127008" x="2689225" y="5151438"/>
          <p14:tracePt t="127019" x="2682875" y="5151438"/>
          <p14:tracePt t="127036" x="2667000" y="5151438"/>
          <p14:tracePt t="127056" x="2659063" y="5151438"/>
          <p14:tracePt t="127080" x="2636838" y="5151438"/>
          <p14:tracePt t="127088" x="2620963" y="5151438"/>
          <p14:tracePt t="127103" x="2582863" y="5151438"/>
          <p14:tracePt t="127122" x="2574925" y="5151438"/>
          <p14:tracePt t="127137" x="2552700" y="5159375"/>
          <p14:tracePt t="127158" x="2536825" y="5173663"/>
          <p14:tracePt t="127173" x="2514600" y="5197475"/>
          <p14:tracePt t="127187" x="2506663" y="5203825"/>
          <p14:tracePt t="127203" x="2498725" y="5211763"/>
          <p14:tracePt t="127220" x="2492375" y="5219700"/>
          <p14:tracePt t="127236" x="2492375" y="5227638"/>
          <p14:tracePt t="127280" x="2484438" y="5227638"/>
          <p14:tracePt t="127304" x="2476500" y="5235575"/>
          <p14:tracePt t="128080" x="2468563" y="5235575"/>
          <p14:tracePt t="128088" x="2460625" y="5235575"/>
          <p14:tracePt t="128101" x="2416175" y="5249863"/>
          <p14:tracePt t="128119" x="2339975" y="5280025"/>
          <p14:tracePt t="128119" x="2278063" y="5318125"/>
          <p14:tracePt t="128137" x="2163763" y="5380038"/>
          <p14:tracePt t="128154" x="2035175" y="5418138"/>
          <p14:tracePt t="128171" x="1943100" y="5464175"/>
          <p14:tracePt t="128187" x="1874838" y="5486400"/>
          <p14:tracePt t="128202" x="1828800" y="5508625"/>
          <p14:tracePt t="128219" x="1790700" y="5532438"/>
          <p14:tracePt t="128236" x="1752600" y="5562600"/>
          <p14:tracePt t="128252" x="1706563" y="5592763"/>
          <p14:tracePt t="128269" x="1668463" y="5616575"/>
          <p14:tracePt t="128285" x="1616075" y="5668963"/>
          <p14:tracePt t="128302" x="1600200" y="5684838"/>
          <p14:tracePt t="128319" x="1577975" y="5722938"/>
          <p14:tracePt t="128335" x="1546225" y="5761038"/>
          <p14:tracePt t="128353" x="1516063" y="5791200"/>
          <p14:tracePt t="128369" x="1501775" y="5829300"/>
          <p14:tracePt t="128386" x="1485900" y="5851525"/>
          <p14:tracePt t="128403" x="1477963" y="5889625"/>
          <p14:tracePt t="128419" x="1470025" y="5927725"/>
          <p14:tracePt t="128436" x="1447800" y="5973763"/>
          <p14:tracePt t="128452" x="1431925" y="6027738"/>
          <p14:tracePt t="128469" x="1417638" y="6088063"/>
          <p14:tracePt t="128485" x="1417638" y="6126163"/>
          <p14:tracePt t="128502" x="1409700" y="6164263"/>
          <p14:tracePt t="128519" x="1409700" y="6188075"/>
          <p14:tracePt t="128519" x="1409700" y="6194425"/>
          <p14:tracePt t="128537" x="1409700" y="6210300"/>
          <p14:tracePt t="128537" x="1409700" y="6218238"/>
          <p14:tracePt t="128553" x="1409700" y="6226175"/>
          <p14:tracePt t="128569" x="1409700" y="6248400"/>
          <p14:tracePt t="128586" x="1417638" y="6264275"/>
          <p14:tracePt t="128602" x="1425575" y="6270625"/>
          <p14:tracePt t="128618" x="1431925" y="6294438"/>
          <p14:tracePt t="128634" x="1439863" y="6302375"/>
          <p14:tracePt t="128651" x="1447800" y="6316663"/>
          <p14:tracePt t="128670" x="1447800" y="6324600"/>
          <p14:tracePt t="128704" x="1455738" y="6332538"/>
          <p14:tracePt t="129129" x="1463675" y="6324600"/>
          <p14:tracePt t="129171" x="1463675" y="6316663"/>
          <p14:tracePt t="129201" x="1470025" y="6308725"/>
          <p14:tracePt t="129208" x="1477963" y="6302375"/>
          <p14:tracePt t="129218" x="1485900" y="6270625"/>
          <p14:tracePt t="129235" x="1493838" y="6248400"/>
          <p14:tracePt t="129251" x="1501775" y="6232525"/>
          <p14:tracePt t="129268" x="1501775" y="6226175"/>
          <p14:tracePt t="129288" x="1501775" y="6218238"/>
          <p14:tracePt t="129300" x="1501775" y="6210300"/>
          <p14:tracePt t="129317" x="1501775" y="6194425"/>
          <p14:tracePt t="129335" x="1508125" y="6180138"/>
          <p14:tracePt t="129351" x="1508125" y="6164263"/>
          <p14:tracePt t="129369" x="1508125" y="6149975"/>
          <p14:tracePt t="129385" x="1508125" y="6142038"/>
          <p14:tracePt t="129402" x="1508125" y="6134100"/>
          <p14:tracePt t="129417" x="1508125" y="6118225"/>
          <p14:tracePt t="129433" x="1508125" y="6103938"/>
          <p14:tracePt t="129450" x="1508125" y="6088063"/>
          <p14:tracePt t="129468" x="1508125" y="6080125"/>
          <p14:tracePt t="129488" x="1501775" y="6080125"/>
          <p14:tracePt t="129504" x="1493838" y="6065838"/>
          <p14:tracePt t="129560" x="1485900" y="6065838"/>
          <p14:tracePt t="129568" x="1477963" y="6057900"/>
          <p14:tracePt t="129585" x="1470025" y="6057900"/>
          <p14:tracePt t="129602" x="1463675" y="6057900"/>
          <p14:tracePt t="129649" x="1447800" y="6057900"/>
          <p14:tracePt t="131458" x="1417638" y="6057900"/>
          <p14:tracePt t="131480" x="1393825" y="6057900"/>
          <p14:tracePt t="131488" x="1363663" y="6057900"/>
          <p14:tracePt t="131498" x="1265238" y="6057900"/>
          <p14:tracePt t="131515" x="1036638" y="6011863"/>
          <p14:tracePt t="131531" x="815975" y="5943600"/>
          <p14:tracePt t="131547" x="655638" y="5875338"/>
          <p14:tracePt t="131564" x="601663" y="5859463"/>
          <p14:tracePt t="131581" x="593725" y="5845175"/>
          <p14:tracePt t="131597" x="587375" y="5845175"/>
          <p14:tracePt t="131614" x="593725" y="5813425"/>
          <p14:tracePt t="131633" x="593725" y="5775325"/>
          <p14:tracePt t="131650" x="609600" y="5730875"/>
          <p14:tracePt t="131667" x="647700" y="5684838"/>
          <p14:tracePt t="131682" x="677863" y="5638800"/>
          <p14:tracePt t="131698" x="746125" y="5554663"/>
          <p14:tracePt t="131714" x="822325" y="5464175"/>
          <p14:tracePt t="131731" x="930275" y="5364163"/>
          <p14:tracePt t="131749" x="998538" y="5241925"/>
          <p14:tracePt t="131766" x="1044575" y="5173663"/>
          <p14:tracePt t="131782" x="1074738" y="5113338"/>
          <p14:tracePt t="131799" x="1135063" y="5037138"/>
          <p14:tracePt t="131799" x="1173163" y="4983163"/>
          <p14:tracePt t="131817" x="1219200" y="4922838"/>
          <p14:tracePt t="131817" x="1311275" y="4838700"/>
          <p14:tracePt t="131833" x="1455738" y="4686300"/>
          <p14:tracePt t="131849" x="1584325" y="4533900"/>
          <p14:tracePt t="131866" x="1638300" y="4441825"/>
          <p14:tracePt t="131883" x="1676400" y="4381500"/>
          <p14:tracePt t="131898" x="1706563" y="4321175"/>
          <p14:tracePt t="131915" x="1736725" y="4275138"/>
          <p14:tracePt t="131932" x="1790700" y="4213225"/>
          <p14:tracePt t="131948" x="1858963" y="4144963"/>
          <p14:tracePt t="131965" x="1912938" y="4068763"/>
          <p14:tracePt t="131982" x="1935163" y="4008438"/>
          <p14:tracePt t="131998" x="1958975" y="3970338"/>
          <p14:tracePt t="131998" x="1958975" y="3946525"/>
          <p14:tracePt t="132017" x="1989138" y="3924300"/>
          <p14:tracePt t="132031" x="2011363" y="3878263"/>
          <p14:tracePt t="132031" x="2035175" y="3848100"/>
          <p14:tracePt t="132050" x="2057400" y="3794125"/>
          <p14:tracePt t="132066" x="2073275" y="3749675"/>
          <p14:tracePt t="132082" x="2079625" y="3703638"/>
          <p14:tracePt t="132098" x="2079625" y="3657600"/>
          <p14:tracePt t="132116" x="2087563" y="3627438"/>
          <p14:tracePt t="132132" x="2095500" y="3603625"/>
          <p14:tracePt t="132149" x="2111375" y="3581400"/>
          <p14:tracePt t="132165" x="2111375" y="3573463"/>
          <p14:tracePt t="132183" x="2117725" y="3565525"/>
          <p14:tracePt t="132256" x="2125663" y="3559175"/>
          <p14:tracePt t="132272" x="2125663" y="3551238"/>
          <p14:tracePt t="132288" x="2125663" y="3543300"/>
          <p14:tracePt t="132297" x="2125663" y="3535363"/>
          <p14:tracePt t="132304" x="2125663" y="3527425"/>
          <p14:tracePt t="132320" x="2125663" y="3521075"/>
          <p14:tracePt t="132336" x="2125663" y="3505200"/>
          <p14:tracePt t="132416" x="2117725" y="3497263"/>
          <p14:tracePt t="132432" x="2111375" y="3489325"/>
          <p14:tracePt t="132440" x="2103438" y="3489325"/>
          <p14:tracePt t="132456" x="2103438" y="3482975"/>
          <p14:tracePt t="132465" x="2095500" y="3482975"/>
          <p14:tracePt t="132504" x="2087563" y="3482975"/>
          <p14:tracePt t="132513" x="2079625" y="3482975"/>
          <p14:tracePt t="132529" x="2065338" y="3482975"/>
          <p14:tracePt t="132536" x="2065338" y="3475038"/>
          <p14:tracePt t="132546" x="2057400" y="3475038"/>
          <p14:tracePt t="132563" x="2041525" y="3467100"/>
          <p14:tracePt t="132580" x="2035175" y="3467100"/>
          <p14:tracePt t="132600" x="2027238" y="3459163"/>
          <p14:tracePt t="132624" x="2019300" y="3459163"/>
          <p14:tracePt t="132640" x="2011363" y="3459163"/>
          <p14:tracePt t="132704" x="2003425" y="3459163"/>
          <p14:tracePt t="132720" x="1997075" y="3459163"/>
          <p14:tracePt t="132729" x="1989138" y="3459163"/>
          <p14:tracePt t="132744" x="1981200" y="3459163"/>
          <p14:tracePt t="132752" x="1973263" y="3459163"/>
          <p14:tracePt t="132776" x="1965325" y="3467100"/>
          <p14:tracePt t="132792" x="1958975" y="3467100"/>
          <p14:tracePt t="132816" x="1951038" y="3467100"/>
          <p14:tracePt t="132832" x="1943100" y="3475038"/>
          <p14:tracePt t="132848" x="1943100" y="3482975"/>
          <p14:tracePt t="132864" x="1935163" y="3482975"/>
          <p14:tracePt t="132872" x="1935163" y="3489325"/>
          <p14:tracePt t="132936" x="1935163" y="3505200"/>
          <p14:tracePt t="132984" x="1935163" y="3513138"/>
          <p14:tracePt t="133016" x="1935163" y="3521075"/>
          <p14:tracePt t="133032" x="1935163" y="3527425"/>
          <p14:tracePt t="133040" x="1935163" y="3535363"/>
          <p14:tracePt t="134841" x="1943100" y="3535363"/>
          <p14:tracePt t="135248" x="1951038" y="3543300"/>
          <p14:tracePt t="135272" x="1951038" y="3551238"/>
          <p14:tracePt t="135280" x="1958975" y="3559175"/>
          <p14:tracePt t="135294" x="1973263" y="3565525"/>
          <p14:tracePt t="135294" x="1981200" y="3573463"/>
          <p14:tracePt t="135313" x="2003425" y="3597275"/>
          <p14:tracePt t="135329" x="2011363" y="3603625"/>
          <p14:tracePt t="135345" x="2027238" y="3611563"/>
          <p14:tracePt t="135362" x="2041525" y="3619500"/>
          <p14:tracePt t="135378" x="2049463" y="3619500"/>
          <p14:tracePt t="135395" x="2073275" y="3619500"/>
          <p14:tracePt t="135412" x="2103438" y="3635375"/>
          <p14:tracePt t="135428" x="2125663" y="3641725"/>
          <p14:tracePt t="135444" x="2149475" y="3641725"/>
          <p14:tracePt t="135461" x="2155825" y="3649663"/>
          <p14:tracePt t="135477" x="2179638" y="3657600"/>
          <p14:tracePt t="135477" x="2193925" y="3665538"/>
          <p14:tracePt t="135497" x="2232025" y="3665538"/>
          <p14:tracePt t="135513" x="2247900" y="3673475"/>
          <p14:tracePt t="135528" x="2416175" y="3695700"/>
          <p14:tracePt t="135545" x="2484438" y="3695700"/>
          <p14:tracePt t="135562" x="2530475" y="3695700"/>
          <p14:tracePt t="135579" x="2544763" y="3695700"/>
          <p14:tracePt t="135600" x="2544763" y="3687763"/>
          <p14:tracePt t="135632" x="2544763" y="3679825"/>
          <p14:tracePt t="135992" x="2544763" y="3673475"/>
          <p14:tracePt t="136009" x="2536825" y="3657600"/>
          <p14:tracePt t="136016" x="2536825" y="3649663"/>
          <p14:tracePt t="136027" x="2536825" y="3641725"/>
          <p14:tracePt t="136043" x="2536825" y="3635375"/>
          <p14:tracePt t="136060" x="2536825" y="3627438"/>
          <p14:tracePt t="136077" x="2530475" y="3627438"/>
          <p14:tracePt t="136312" x="2530475" y="3635375"/>
          <p14:tracePt t="136328" x="2530475" y="3641725"/>
          <p14:tracePt t="136344" x="2530475" y="3657600"/>
          <p14:tracePt t="136360" x="2530475" y="3665538"/>
          <p14:tracePt t="136368" x="2530475" y="3673475"/>
          <p14:tracePt t="136377" x="2514600" y="3695700"/>
          <p14:tracePt t="136395" x="2506663" y="3771900"/>
          <p14:tracePt t="136411" x="2492375" y="3810000"/>
          <p14:tracePt t="136427" x="2476500" y="3902075"/>
          <p14:tracePt t="136444" x="2446338" y="3984625"/>
          <p14:tracePt t="136460" x="2422525" y="4084638"/>
          <p14:tracePt t="136477" x="2400300" y="4183063"/>
          <p14:tracePt t="136494" x="2370138" y="4251325"/>
          <p14:tracePt t="136510" x="2362200" y="4297363"/>
          <p14:tracePt t="136527" x="2346325" y="4351338"/>
          <p14:tracePt t="136527" x="2332038" y="4397375"/>
          <p14:tracePt t="136545" x="2286000" y="4487863"/>
          <p14:tracePt t="136561" x="2278063" y="4549775"/>
          <p14:tracePt t="136578" x="2263775" y="4602163"/>
          <p14:tracePt t="136594" x="2239963" y="4656138"/>
          <p14:tracePt t="136610" x="2193925" y="4754563"/>
          <p14:tracePt t="136627" x="2149475" y="4876800"/>
          <p14:tracePt t="136644" x="2125663" y="4945063"/>
          <p14:tracePt t="136660" x="2111375" y="5013325"/>
          <p14:tracePt t="136677" x="2095500" y="5067300"/>
          <p14:tracePt t="136693" x="2087563" y="5135563"/>
          <p14:tracePt t="136710" x="2073275" y="5189538"/>
          <p14:tracePt t="136727" x="2073275" y="5235575"/>
          <p14:tracePt t="136727" x="2057400" y="5273675"/>
          <p14:tracePt t="136745" x="2035175" y="5326063"/>
          <p14:tracePt t="136761" x="2011363" y="5426075"/>
          <p14:tracePt t="136778" x="1989138" y="5502275"/>
          <p14:tracePt t="136794" x="1973263" y="5570538"/>
          <p14:tracePt t="136811" x="1951038" y="5616575"/>
          <p14:tracePt t="136827" x="1935163" y="5676900"/>
          <p14:tracePt t="136843" x="1920875" y="5722938"/>
          <p14:tracePt t="136860" x="1920875" y="5745163"/>
          <p14:tracePt t="136877" x="1897063" y="5783263"/>
          <p14:tracePt t="136893" x="1866900" y="5821363"/>
          <p14:tracePt t="136910" x="1858963" y="5851525"/>
          <p14:tracePt t="136927" x="1844675" y="5897563"/>
          <p14:tracePt t="136943" x="1812925" y="5951538"/>
          <p14:tracePt t="136943" x="1806575" y="5981700"/>
          <p14:tracePt t="136961" x="1798638" y="5997575"/>
          <p14:tracePt t="136977" x="1790700" y="6003925"/>
          <p14:tracePt t="136994" x="1790700" y="6027738"/>
          <p14:tracePt t="137010" x="1768475" y="6042025"/>
          <p14:tracePt t="137026" x="1752600" y="6073775"/>
          <p14:tracePt t="137043" x="1736725" y="6103938"/>
          <p14:tracePt t="137058" x="1714500" y="6126163"/>
          <p14:tracePt t="137076" x="1706563" y="6142038"/>
          <p14:tracePt t="137093" x="1684338" y="6172200"/>
          <p14:tracePt t="137110" x="1684338" y="6180138"/>
          <p14:tracePt t="137125" x="1676400" y="6194425"/>
          <p14:tracePt t="137143" x="1676400" y="6202363"/>
          <p14:tracePt t="137176" x="1668463" y="6218238"/>
          <p14:tracePt t="137200" x="1660525" y="6218238"/>
          <p14:tracePt t="137288" x="1668463" y="6218238"/>
          <p14:tracePt t="137552" x="1692275" y="6218238"/>
          <p14:tracePt t="137560" x="1692275" y="6226175"/>
          <p14:tracePt t="137575" x="1736725" y="6232525"/>
          <p14:tracePt t="137593" x="1806575" y="6232525"/>
          <p14:tracePt t="137610" x="1897063" y="6232525"/>
          <p14:tracePt t="137626" x="1981200" y="6232525"/>
          <p14:tracePt t="137643" x="2035175" y="6232525"/>
          <p14:tracePt t="137659" x="2087563" y="6232525"/>
          <p14:tracePt t="137676" x="2141538" y="6248400"/>
          <p14:tracePt t="137693" x="2263775" y="6248400"/>
          <p14:tracePt t="137709" x="2400300" y="6278563"/>
          <p14:tracePt t="137726" x="2514600" y="6302375"/>
          <p14:tracePt t="137742" x="2568575" y="6302375"/>
          <p14:tracePt t="137760" x="2598738" y="6316663"/>
          <p14:tracePt t="137760" x="2620963" y="6332538"/>
          <p14:tracePt t="137777" x="2636838" y="6332538"/>
          <p14:tracePt t="137777" x="2651125" y="6332538"/>
          <p14:tracePt t="137792" x="2667000" y="6332538"/>
          <p14:tracePt t="138543" x="2689225" y="6332538"/>
          <p14:tracePt t="139296" x="2743200" y="6324600"/>
          <p14:tracePt t="139304" x="2849563" y="6286500"/>
          <p14:tracePt t="139311" x="2879725" y="6270625"/>
          <p14:tracePt t="139323" x="2835275" y="6264275"/>
          <p14:tracePt t="139339" x="2811463" y="6264275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5"/>
          <p:cNvGraphicFramePr>
            <a:graphicFrameLocks noChangeAspect="1"/>
          </p:cNvGraphicFramePr>
          <p:nvPr/>
        </p:nvGraphicFramePr>
        <p:xfrm>
          <a:off x="381000" y="1295400"/>
          <a:ext cx="17526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5" imgW="1040948" imgH="431613" progId="Equation.3">
                  <p:embed/>
                </p:oleObj>
              </mc:Choice>
              <mc:Fallback>
                <p:oleObj name="Equation" r:id="rId5" imgW="1040948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17526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7"/>
          <p:cNvGraphicFramePr>
            <a:graphicFrameLocks noChangeAspect="1"/>
          </p:cNvGraphicFramePr>
          <p:nvPr/>
        </p:nvGraphicFramePr>
        <p:xfrm>
          <a:off x="381000" y="2667000"/>
          <a:ext cx="15240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7" imgW="825500" imgH="419100" progId="Equation.3">
                  <p:embed/>
                </p:oleObj>
              </mc:Choice>
              <mc:Fallback>
                <p:oleObj name="Equation" r:id="rId7" imgW="8255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15240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/>
        </p:nvGraphicFramePr>
        <p:xfrm>
          <a:off x="152400" y="3711575"/>
          <a:ext cx="3886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9" imgW="1854200" imgH="444500" progId="Equation.3">
                  <p:embed/>
                </p:oleObj>
              </mc:Choice>
              <mc:Fallback>
                <p:oleObj name="Equation" r:id="rId9" imgW="18542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11575"/>
                        <a:ext cx="38862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3"/>
          <p:cNvGraphicFramePr>
            <a:graphicFrameLocks noChangeAspect="1"/>
          </p:cNvGraphicFramePr>
          <p:nvPr/>
        </p:nvGraphicFramePr>
        <p:xfrm>
          <a:off x="533400" y="5410200"/>
          <a:ext cx="1905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Equation" r:id="rId11" imgW="1117115" imgH="444307" progId="Equation.3">
                  <p:embed/>
                </p:oleObj>
              </mc:Choice>
              <mc:Fallback>
                <p:oleObj name="Equation" r:id="rId11" imgW="1117115" imgH="4443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1905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6"/>
          <p:cNvGraphicFramePr>
            <a:graphicFrameLocks noChangeAspect="1"/>
          </p:cNvGraphicFramePr>
          <p:nvPr/>
        </p:nvGraphicFramePr>
        <p:xfrm>
          <a:off x="3352800" y="914400"/>
          <a:ext cx="28527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13" imgW="1219200" imgH="457200" progId="Equation.DSMT4">
                  <p:embed/>
                </p:oleObj>
              </mc:Choice>
              <mc:Fallback>
                <p:oleObj name="Equation" r:id="rId13" imgW="1219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14400"/>
                        <a:ext cx="2852738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8"/>
          <p:cNvGraphicFramePr>
            <a:graphicFrameLocks noChangeAspect="1"/>
          </p:cNvGraphicFramePr>
          <p:nvPr/>
        </p:nvGraphicFramePr>
        <p:xfrm>
          <a:off x="4419600" y="3352800"/>
          <a:ext cx="414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15" imgW="2070100" imgH="457200" progId="Equation.DSMT4">
                  <p:embed/>
                </p:oleObj>
              </mc:Choice>
              <mc:Fallback>
                <p:oleObj name="Equation" r:id="rId15" imgW="20701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52800"/>
                        <a:ext cx="4140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0"/>
          <p:cNvGraphicFramePr>
            <a:graphicFrameLocks noChangeAspect="1"/>
          </p:cNvGraphicFramePr>
          <p:nvPr/>
        </p:nvGraphicFramePr>
        <p:xfrm>
          <a:off x="4419600" y="5410200"/>
          <a:ext cx="2590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17" imgW="1905000" imgH="393700" progId="Equation.3">
                  <p:embed/>
                </p:oleObj>
              </mc:Choice>
              <mc:Fallback>
                <p:oleObj name="Equation" r:id="rId17" imgW="19050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2590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21"/>
          <p:cNvSpPr txBox="1">
            <a:spLocks noChangeArrowheads="1"/>
          </p:cNvSpPr>
          <p:nvPr/>
        </p:nvSpPr>
        <p:spPr bwMode="auto">
          <a:xfrm>
            <a:off x="7162800" y="5334000"/>
            <a:ext cx="168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rocenjen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la vrednost </a:t>
            </a:r>
          </a:p>
        </p:txBody>
      </p:sp>
      <p:sp>
        <p:nvSpPr>
          <p:cNvPr id="38922" name="Text Box 22"/>
          <p:cNvSpPr txBox="1">
            <a:spLocks noChangeArrowheads="1"/>
          </p:cNvSpPr>
          <p:nvPr/>
        </p:nvSpPr>
        <p:spPr bwMode="auto">
          <a:xfrm>
            <a:off x="381000" y="838200"/>
            <a:ext cx="141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ranslacija  </a:t>
            </a:r>
          </a:p>
        </p:txBody>
      </p:sp>
      <p:sp>
        <p:nvSpPr>
          <p:cNvPr id="38923" name="Text Box 23"/>
          <p:cNvSpPr txBox="1">
            <a:spLocks noChangeArrowheads="1"/>
          </p:cNvSpPr>
          <p:nvPr/>
        </p:nvSpPr>
        <p:spPr bwMode="auto">
          <a:xfrm>
            <a:off x="457200" y="228600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otacija   </a:t>
            </a:r>
          </a:p>
        </p:txBody>
      </p:sp>
      <p:sp>
        <p:nvSpPr>
          <p:cNvPr id="38924" name="Text Box 24"/>
          <p:cNvSpPr txBox="1">
            <a:spLocks noChangeArrowheads="1"/>
          </p:cNvSpPr>
          <p:nvPr/>
        </p:nvSpPr>
        <p:spPr bwMode="auto">
          <a:xfrm>
            <a:off x="304800" y="5105400"/>
            <a:ext cx="2279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utrašnja rotacija   </a:t>
            </a:r>
          </a:p>
        </p:txBody>
      </p:sp>
      <p:sp>
        <p:nvSpPr>
          <p:cNvPr id="38925" name="Text Box 25"/>
          <p:cNvSpPr txBox="1">
            <a:spLocks noChangeArrowheads="1"/>
          </p:cNvSpPr>
          <p:nvPr/>
        </p:nvSpPr>
        <p:spPr bwMode="auto">
          <a:xfrm>
            <a:off x="4572000" y="2667000"/>
            <a:ext cx="411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Bez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metrijsko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oprinosa</a:t>
            </a:r>
            <a:r>
              <a:rPr lang="en-US" altLang="en-US" sz="1800" dirty="0"/>
              <a:t> </a:t>
            </a:r>
            <a:r>
              <a:rPr lang="el-GR" altLang="en-US" sz="1800" dirty="0" smtClean="0"/>
              <a:t>σ</a:t>
            </a:r>
            <a:r>
              <a:rPr lang="sr-Latn-RS" altLang="en-US" sz="1800" dirty="0" smtClean="0"/>
              <a:t> </a:t>
            </a:r>
            <a:r>
              <a:rPr lang="en-US" altLang="en-US" sz="1800" dirty="0" err="1" smtClean="0"/>
              <a:t>za</a:t>
            </a:r>
            <a:r>
              <a:rPr lang="en-US" altLang="en-US" sz="1800" dirty="0" smtClean="0"/>
              <a:t> </a:t>
            </a:r>
            <a:r>
              <a:rPr lang="en-US" altLang="en-US" sz="1800" dirty="0" err="1"/>
              <a:t>bimolekulsku</a:t>
            </a:r>
            <a:r>
              <a:rPr lang="en-US" altLang="en-US" sz="1800" dirty="0"/>
              <a:t> </a:t>
            </a:r>
            <a:r>
              <a:rPr lang="en-US" altLang="en-US" sz="1800" dirty="0" err="1"/>
              <a:t>reakciju</a:t>
            </a:r>
            <a:r>
              <a:rPr lang="en-US" altLang="en-US" sz="1800" dirty="0"/>
              <a:t>:</a:t>
            </a:r>
          </a:p>
        </p:txBody>
      </p:sp>
      <p:sp>
        <p:nvSpPr>
          <p:cNvPr id="38926" name="Text Box 27"/>
          <p:cNvSpPr txBox="1">
            <a:spLocks noChangeArrowheads="1"/>
          </p:cNvSpPr>
          <p:nvPr/>
        </p:nvSpPr>
        <p:spPr bwMode="auto">
          <a:xfrm>
            <a:off x="6553200" y="838200"/>
            <a:ext cx="24384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ema promene za monomolekulske, </a:t>
            </a:r>
            <a:r>
              <a:rPr lang="sr-Latn-CS" altLang="en-US" sz="1800"/>
              <a:t>negativan doprinos </a:t>
            </a:r>
            <a:r>
              <a:rPr lang="en-US" altLang="en-US" sz="1800"/>
              <a:t>za bimolekulske </a:t>
            </a:r>
            <a:r>
              <a:rPr lang="sr-Latn-CS" altLang="en-US" sz="1800"/>
              <a:t>jer se gube tri translacije</a:t>
            </a:r>
            <a:endParaRPr lang="en-US" altLang="en-US" sz="1800"/>
          </a:p>
        </p:txBody>
      </p:sp>
      <p:sp>
        <p:nvSpPr>
          <p:cNvPr id="38927" name="Text Box 28"/>
          <p:cNvSpPr txBox="1">
            <a:spLocks noChangeArrowheads="1"/>
          </p:cNvSpPr>
          <p:nvPr/>
        </p:nvSpPr>
        <p:spPr bwMode="auto">
          <a:xfrm>
            <a:off x="4267200" y="4267200"/>
            <a:ext cx="2084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 se menja kao mr</a:t>
            </a:r>
            <a:r>
              <a:rPr lang="en-US" altLang="en-US" sz="1800" baseline="30000"/>
              <a:t>2</a:t>
            </a:r>
          </a:p>
        </p:txBody>
      </p:sp>
      <p:sp>
        <p:nvSpPr>
          <p:cNvPr id="38928" name="Line 19"/>
          <p:cNvSpPr>
            <a:spLocks noChangeShapeType="1"/>
          </p:cNvSpPr>
          <p:nvPr/>
        </p:nvSpPr>
        <p:spPr bwMode="auto">
          <a:xfrm>
            <a:off x="4267200" y="2667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Text Box 20"/>
          <p:cNvSpPr txBox="1">
            <a:spLocks noChangeArrowheads="1"/>
          </p:cNvSpPr>
          <p:nvPr/>
        </p:nvSpPr>
        <p:spPr bwMode="auto">
          <a:xfrm>
            <a:off x="4343400" y="47244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Negativan doprinos jer se gube tri roracije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2827338" y="6264275"/>
          <p14:tracePt t="542" x="2879725" y="6264275"/>
          <p14:tracePt t="550" x="2971800" y="6264275"/>
          <p14:tracePt t="563" x="3124200" y="6264275"/>
          <p14:tracePt t="580" x="3178175" y="6286500"/>
          <p14:tracePt t="597" x="3154363" y="6286500"/>
          <p14:tracePt t="814" x="3040063" y="6278563"/>
          <p14:tracePt t="822" x="2682875" y="6096000"/>
          <p14:tracePt t="830" x="1768475" y="5630863"/>
          <p14:tracePt t="847" x="1698625" y="5554663"/>
          <p14:tracePt t="864" x="1714500" y="5426075"/>
          <p14:tracePt t="880" x="1798638" y="5235575"/>
          <p14:tracePt t="897" x="1874838" y="5089525"/>
          <p14:tracePt t="913" x="1943100" y="5021263"/>
          <p14:tracePt t="930" x="1958975" y="4991100"/>
          <p14:tracePt t="947" x="1958975" y="4937125"/>
          <p14:tracePt t="963" x="1943100" y="4800600"/>
          <p14:tracePt t="980" x="1882775" y="4732338"/>
          <p14:tracePt t="980" x="1851025" y="4670425"/>
          <p14:tracePt t="999" x="1828800" y="4610100"/>
          <p14:tracePt t="1013" x="1812925" y="4465638"/>
          <p14:tracePt t="1029" x="1806575" y="4213225"/>
          <p14:tracePt t="1045" x="1782763" y="3856038"/>
          <p14:tracePt t="1064" x="1782763" y="3725863"/>
          <p14:tracePt t="1080" x="1782763" y="3641725"/>
          <p14:tracePt t="1096" x="1790700" y="3603625"/>
          <p14:tracePt t="1112" x="1790700" y="3597275"/>
          <p14:tracePt t="1128" x="1790700" y="3581400"/>
          <p14:tracePt t="1145" x="1790700" y="3535363"/>
          <p14:tracePt t="1162" x="1806575" y="3451225"/>
          <p14:tracePt t="1178" x="1836738" y="3368675"/>
          <p14:tracePt t="1194" x="1882775" y="3268663"/>
          <p14:tracePt t="1211" x="1927225" y="3146425"/>
          <p14:tracePt t="1228" x="1989138" y="3001963"/>
          <p14:tracePt t="1228" x="1989138" y="2979738"/>
          <p14:tracePt t="1246" x="1997075" y="2925763"/>
          <p14:tracePt t="1246" x="2019300" y="2903538"/>
          <p14:tracePt t="1262" x="2041525" y="2797175"/>
          <p14:tracePt t="1278" x="2079625" y="2697163"/>
          <p14:tracePt t="1295" x="2125663" y="2582863"/>
          <p14:tracePt t="1311" x="2155825" y="2514600"/>
          <p14:tracePt t="1327" x="2179638" y="2454275"/>
          <p14:tracePt t="1344" x="2193925" y="2400300"/>
          <p14:tracePt t="1361" x="2193925" y="2354263"/>
          <p14:tracePt t="1377" x="2193925" y="2316163"/>
          <p14:tracePt t="1394" x="2217738" y="2263775"/>
          <p14:tracePt t="1411" x="2217738" y="2232025"/>
          <p14:tracePt t="1427" x="2217738" y="2225675"/>
          <p14:tracePt t="1443" x="2217738" y="2217738"/>
          <p14:tracePt t="4116" x="2217738" y="2209800"/>
          <p14:tracePt t="4437" x="2217738" y="2201863"/>
          <p14:tracePt t="4461" x="2217738" y="2193925"/>
          <p14:tracePt t="4469" x="2217738" y="2187575"/>
          <p14:tracePt t="4477" x="2209800" y="2187575"/>
          <p14:tracePt t="4491" x="2209800" y="2171700"/>
          <p14:tracePt t="4508" x="2209800" y="2163763"/>
          <p14:tracePt t="4528" x="2201863" y="2155825"/>
          <p14:tracePt t="4541" x="2187575" y="2141538"/>
          <p14:tracePt t="4541" x="2163763" y="2117725"/>
          <p14:tracePt t="4558" x="2149475" y="2103438"/>
          <p14:tracePt t="5475" x="2133600" y="2103438"/>
          <p14:tracePt t="5877" x="2125663" y="2103438"/>
          <p14:tracePt t="5917" x="2125663" y="2125663"/>
          <p14:tracePt t="7715" x="2111375" y="2125663"/>
          <p14:tracePt t="7854" x="2103438" y="2125663"/>
          <p14:tracePt t="7871" x="2095500" y="2125663"/>
          <p14:tracePt t="7887" x="2079625" y="2117725"/>
          <p14:tracePt t="7894" x="2073275" y="2117725"/>
          <p14:tracePt t="7918" x="2065338" y="2117725"/>
          <p14:tracePt t="7926" x="2049463" y="2103438"/>
          <p14:tracePt t="7939" x="2035175" y="2103438"/>
          <p14:tracePt t="7966" x="2035175" y="2095500"/>
          <p14:tracePt t="7974" x="2027238" y="2095500"/>
          <p14:tracePt t="7989" x="1997075" y="2079625"/>
          <p14:tracePt t="7989" x="1981200" y="2073275"/>
          <p14:tracePt t="8007" x="1912938" y="2049463"/>
          <p14:tracePt t="8025" x="1858963" y="2035175"/>
          <p14:tracePt t="8040" x="1798638" y="2011363"/>
          <p14:tracePt t="8056" x="1760538" y="2003425"/>
          <p14:tracePt t="8072" x="1714500" y="1981200"/>
          <p14:tracePt t="8088" x="1676400" y="1981200"/>
          <p14:tracePt t="8106" x="1638300" y="1951038"/>
          <p14:tracePt t="8122" x="1608138" y="1943100"/>
          <p14:tracePt t="8139" x="1562100" y="1927225"/>
          <p14:tracePt t="8156" x="1524000" y="1927225"/>
          <p14:tracePt t="8172" x="1477963" y="1912938"/>
          <p14:tracePt t="8172" x="1470025" y="1905000"/>
          <p14:tracePt t="8191" x="1463675" y="1905000"/>
          <p14:tracePt t="8204" x="1425575" y="1897063"/>
          <p14:tracePt t="8204" x="1401763" y="1889125"/>
          <p14:tracePt t="8223" x="1379538" y="1882775"/>
          <p14:tracePt t="8239" x="1341438" y="1882775"/>
          <p14:tracePt t="8256" x="1287463" y="1882775"/>
          <p14:tracePt t="8272" x="1249363" y="1882775"/>
          <p14:tracePt t="8289" x="1203325" y="1882775"/>
          <p14:tracePt t="8306" x="1165225" y="1882775"/>
          <p14:tracePt t="8322" x="1150938" y="1882775"/>
          <p14:tracePt t="8338" x="1104900" y="1882775"/>
          <p14:tracePt t="8356" x="1074738" y="1882775"/>
          <p14:tracePt t="8372" x="1028700" y="1882775"/>
          <p14:tracePt t="8389" x="974725" y="1889125"/>
          <p14:tracePt t="8389" x="944563" y="1889125"/>
          <p14:tracePt t="8407" x="914400" y="1897063"/>
          <p14:tracePt t="8423" x="884238" y="1905000"/>
          <p14:tracePt t="8439" x="876300" y="1905000"/>
          <p14:tracePt t="8456" x="846138" y="1905000"/>
          <p14:tracePt t="8472" x="822325" y="1905000"/>
          <p14:tracePt t="8488" x="815975" y="1905000"/>
          <p14:tracePt t="8504" x="800100" y="1905000"/>
          <p14:tracePt t="8521" x="784225" y="1905000"/>
          <p14:tracePt t="8538" x="762000" y="1905000"/>
          <p14:tracePt t="8555" x="746125" y="1905000"/>
          <p14:tracePt t="8571" x="731838" y="1905000"/>
          <p14:tracePt t="8588" x="715963" y="1905000"/>
          <p14:tracePt t="8604" x="708025" y="1905000"/>
          <p14:tracePt t="8620" x="669925" y="1905000"/>
          <p14:tracePt t="8638" x="639763" y="1905000"/>
          <p14:tracePt t="8655" x="601663" y="1905000"/>
          <p14:tracePt t="8672" x="579438" y="1905000"/>
          <p14:tracePt t="8688" x="571500" y="1905000"/>
          <p14:tracePt t="8703" x="563563" y="1905000"/>
          <p14:tracePt t="8720" x="555625" y="1905000"/>
          <p14:tracePt t="8773" x="549275" y="1905000"/>
          <p14:tracePt t="8781" x="541338" y="1905000"/>
          <p14:tracePt t="8821" x="533400" y="1905000"/>
          <p14:tracePt t="9733" x="541338" y="1905000"/>
          <p14:tracePt t="10413" x="549275" y="1905000"/>
          <p14:tracePt t="10429" x="555625" y="1905000"/>
          <p14:tracePt t="10453" x="571500" y="1905000"/>
          <p14:tracePt t="10477" x="579438" y="1905000"/>
          <p14:tracePt t="10493" x="593725" y="1905000"/>
          <p14:tracePt t="10517" x="601663" y="1905000"/>
          <p14:tracePt t="10535" x="609600" y="1905000"/>
          <p14:tracePt t="10541" x="617538" y="1905000"/>
          <p14:tracePt t="10557" x="625475" y="1905000"/>
          <p14:tracePt t="10573" x="631825" y="1912938"/>
          <p14:tracePt t="10584" x="647700" y="1912938"/>
          <p14:tracePt t="10602" x="669925" y="1920875"/>
          <p14:tracePt t="10619" x="701675" y="1920875"/>
          <p14:tracePt t="10619" x="731838" y="1920875"/>
          <p14:tracePt t="10638" x="746125" y="1920875"/>
          <p14:tracePt t="10652" x="800100" y="1920875"/>
          <p14:tracePt t="10667" x="868363" y="1920875"/>
          <p14:tracePt t="10686" x="922338" y="1920875"/>
          <p14:tracePt t="10703" x="982663" y="1920875"/>
          <p14:tracePt t="10719" x="1036638" y="1920875"/>
          <p14:tracePt t="10736" x="1082675" y="1920875"/>
          <p14:tracePt t="10752" x="1104900" y="1920875"/>
          <p14:tracePt t="10768" x="1127125" y="1920875"/>
          <p14:tracePt t="10785" x="1165225" y="1920875"/>
          <p14:tracePt t="10802" x="1196975" y="1920875"/>
          <p14:tracePt t="10818" x="1219200" y="1927225"/>
          <p14:tracePt t="10835" x="1227138" y="1927225"/>
          <p14:tracePt t="10851" x="1241425" y="1927225"/>
          <p14:tracePt t="10868" x="1249363" y="1927225"/>
          <p14:tracePt t="10893" x="1257300" y="1927225"/>
          <p14:tracePt t="10909" x="1265238" y="1927225"/>
          <p14:tracePt t="10925" x="1273175" y="1927225"/>
          <p14:tracePt t="11828" x="1279525" y="1927225"/>
          <p14:tracePt t="12173" x="1287463" y="1927225"/>
          <p14:tracePt t="12182" x="1295400" y="1927225"/>
          <p14:tracePt t="12198" x="1317625" y="1927225"/>
          <p14:tracePt t="12213" x="1333500" y="1927225"/>
          <p14:tracePt t="12229" x="1341438" y="1927225"/>
          <p14:tracePt t="12237" x="1355725" y="1927225"/>
          <p14:tracePt t="12250" x="1393825" y="1927225"/>
          <p14:tracePt t="12267" x="1447800" y="1905000"/>
          <p14:tracePt t="12284" x="1531938" y="1882775"/>
          <p14:tracePt t="12284" x="1577975" y="1866900"/>
          <p14:tracePt t="12302" x="1630363" y="1866900"/>
          <p14:tracePt t="12316" x="1782763" y="1820863"/>
          <p14:tracePt t="12335" x="1836738" y="1806575"/>
          <p14:tracePt t="12351" x="1882775" y="1782763"/>
          <p14:tracePt t="12368" x="1927225" y="1782763"/>
          <p14:tracePt t="12384" x="1989138" y="1768475"/>
          <p14:tracePt t="12400" x="2041525" y="1760538"/>
          <p14:tracePt t="12417" x="2125663" y="1744663"/>
          <p14:tracePt t="12434" x="2201863" y="1736725"/>
          <p14:tracePt t="12450" x="2255838" y="1730375"/>
          <p14:tracePt t="12467" x="2308225" y="1706563"/>
          <p14:tracePt t="12484" x="2422525" y="1698625"/>
          <p14:tracePt t="12484" x="2476500" y="1684338"/>
          <p14:tracePt t="12502" x="2536825" y="1676400"/>
          <p14:tracePt t="12517" x="2636838" y="1660525"/>
          <p14:tracePt t="12517" x="2674938" y="1654175"/>
          <p14:tracePt t="12536" x="2803525" y="1638300"/>
          <p14:tracePt t="12550" x="2933700" y="1630363"/>
          <p14:tracePt t="12566" x="3101975" y="1608138"/>
          <p14:tracePt t="12583" x="3222625" y="1584325"/>
          <p14:tracePt t="12599" x="3268663" y="1570038"/>
          <p14:tracePt t="12617" x="3276600" y="1570038"/>
          <p14:tracePt t="12633" x="3292475" y="1570038"/>
          <p14:tracePt t="12650" x="3336925" y="1570038"/>
          <p14:tracePt t="12667" x="3451225" y="1584325"/>
          <p14:tracePt t="12683" x="3611563" y="1584325"/>
          <p14:tracePt t="12700" x="3763963" y="1584325"/>
          <p14:tracePt t="12700" x="3817938" y="1584325"/>
          <p14:tracePt t="12718" x="3856038" y="1584325"/>
          <p14:tracePt t="12733" x="3878263" y="1584325"/>
          <p14:tracePt t="12750" x="3886200" y="1584325"/>
          <p14:tracePt t="12806" x="3894138" y="1592263"/>
          <p14:tracePt t="12814" x="3908425" y="1592263"/>
          <p14:tracePt t="12821" x="3932238" y="1600200"/>
          <p14:tracePt t="12833" x="3992563" y="1608138"/>
          <p14:tracePt t="12850" x="4022725" y="1608138"/>
          <p14:tracePt t="12866" x="4030663" y="1616075"/>
          <p14:tracePt t="12882" x="4038600" y="1622425"/>
          <p14:tracePt t="13653" x="4046538" y="1622425"/>
          <p14:tracePt t="13669" x="4054475" y="1616075"/>
          <p14:tracePt t="13677" x="4054475" y="1608138"/>
          <p14:tracePt t="13685" x="4060825" y="1600200"/>
          <p14:tracePt t="13698" x="4060825" y="1584325"/>
          <p14:tracePt t="13715" x="4068763" y="1577975"/>
          <p14:tracePt t="13732" x="4076700" y="1554163"/>
          <p14:tracePt t="13749" x="4076700" y="1531938"/>
          <p14:tracePt t="13766" x="4076700" y="1516063"/>
          <p14:tracePt t="13766" x="4076700" y="1508125"/>
          <p14:tracePt t="13782" x="4084638" y="1477963"/>
          <p14:tracePt t="13798" x="4092575" y="1455738"/>
          <p14:tracePt t="13815" x="4092575" y="1431925"/>
          <p14:tracePt t="13832" x="4098925" y="1425575"/>
          <p14:tracePt t="13847" x="4098925" y="1417638"/>
          <p14:tracePt t="13864" x="4098925" y="1401763"/>
          <p14:tracePt t="13881" x="4098925" y="1387475"/>
          <p14:tracePt t="13897" x="4098925" y="1371600"/>
          <p14:tracePt t="13914" x="4098925" y="1363663"/>
          <p14:tracePt t="13933" x="4098925" y="1355725"/>
          <p14:tracePt t="13947" x="4092575" y="1349375"/>
          <p14:tracePt t="13964" x="4076700" y="1317625"/>
          <p14:tracePt t="13982" x="4060825" y="1303338"/>
          <p14:tracePt t="13998" x="4046538" y="1287463"/>
          <p14:tracePt t="14015" x="4022725" y="1273175"/>
          <p14:tracePt t="14030" x="4016375" y="1273175"/>
          <p14:tracePt t="14047" x="4000500" y="1265238"/>
          <p14:tracePt t="14064" x="3984625" y="1265238"/>
          <p14:tracePt t="14081" x="3962400" y="1265238"/>
          <p14:tracePt t="14097" x="3946525" y="1265238"/>
          <p14:tracePt t="14114" x="3924300" y="1265238"/>
          <p14:tracePt t="14131" x="3902075" y="1265238"/>
          <p14:tracePt t="14148" x="3870325" y="1265238"/>
          <p14:tracePt t="14148" x="3848100" y="1265238"/>
          <p14:tracePt t="14166" x="3802063" y="1265238"/>
          <p14:tracePt t="14182" x="3779838" y="1265238"/>
          <p14:tracePt t="14182" x="3756025" y="1265238"/>
          <p14:tracePt t="14198" x="3733800" y="1265238"/>
          <p14:tracePt t="14214" x="3717925" y="1265238"/>
          <p14:tracePt t="14231" x="3703638" y="1265238"/>
          <p14:tracePt t="14247" x="3695700" y="1265238"/>
          <p14:tracePt t="14269" x="3687763" y="1265238"/>
          <p14:tracePt t="14280" x="3665538" y="1273175"/>
          <p14:tracePt t="14297" x="3635375" y="1287463"/>
          <p14:tracePt t="14315" x="3589338" y="1311275"/>
          <p14:tracePt t="14332" x="3543300" y="1341438"/>
          <p14:tracePt t="14332" x="3521075" y="1349375"/>
          <p14:tracePt t="14350" x="3513138" y="1349375"/>
          <p14:tracePt t="14365" x="3505200" y="1363663"/>
          <p14:tracePt t="14381" x="3497263" y="1371600"/>
          <p14:tracePt t="14453" x="3489325" y="1379538"/>
          <p14:tracePt t="14462" x="3489325" y="1387475"/>
          <p14:tracePt t="14469" x="3489325" y="1401763"/>
          <p14:tracePt t="14480" x="3489325" y="1425575"/>
          <p14:tracePt t="14498" x="3489325" y="1447800"/>
          <p14:tracePt t="14515" x="3489325" y="1470025"/>
          <p14:tracePt t="14531" x="3489325" y="1477963"/>
          <p14:tracePt t="14548" x="3489325" y="1485900"/>
          <p14:tracePt t="14573" x="3489325" y="1493838"/>
          <p14:tracePt t="14613" x="3497263" y="1501775"/>
          <p14:tracePt t="14645" x="3505200" y="1508125"/>
          <p14:tracePt t="14662" x="3521075" y="1516063"/>
          <p14:tracePt t="14701" x="3527425" y="1516063"/>
          <p14:tracePt t="14709" x="3535363" y="1516063"/>
          <p14:tracePt t="14821" x="3543300" y="1516063"/>
          <p14:tracePt t="14837" x="3551238" y="1516063"/>
          <p14:tracePt t="14861" x="3559175" y="1516063"/>
          <p14:tracePt t="14869" x="3565525" y="1516063"/>
          <p14:tracePt t="14885" x="3573463" y="1516063"/>
          <p14:tracePt t="14897" x="3589338" y="1524000"/>
          <p14:tracePt t="14914" x="3611563" y="1539875"/>
          <p14:tracePt t="14931" x="3619500" y="1539875"/>
          <p14:tracePt t="14947" x="3635375" y="1546225"/>
          <p14:tracePt t="14997" x="3641725" y="1554163"/>
          <p14:tracePt t="15029" x="3657600" y="1570038"/>
          <p14:tracePt t="15053" x="3665538" y="1577975"/>
          <p14:tracePt t="15069" x="3679825" y="1584325"/>
          <p14:tracePt t="15085" x="3679825" y="1592263"/>
          <p14:tracePt t="15101" x="3687763" y="1592263"/>
          <p14:tracePt t="15109" x="3687763" y="1600200"/>
          <p14:tracePt t="15293" x="3695700" y="1600200"/>
          <p14:tracePt t="15493" x="3703638" y="1600200"/>
          <p14:tracePt t="15533" x="3711575" y="1600200"/>
          <p14:tracePt t="15549" x="3711575" y="1592263"/>
          <p14:tracePt t="15613" x="3711575" y="1577975"/>
          <p14:tracePt t="16012" x="3711575" y="1570038"/>
          <p14:tracePt t="16053" x="3717925" y="1562100"/>
          <p14:tracePt t="16062" x="3717925" y="1554163"/>
          <p14:tracePt t="16078" x="3725863" y="1546225"/>
          <p14:tracePt t="16094" x="3733800" y="1546225"/>
          <p14:tracePt t="16117" x="3733800" y="1539875"/>
          <p14:tracePt t="16125" x="3741738" y="1531938"/>
          <p14:tracePt t="16133" x="3756025" y="1516063"/>
          <p14:tracePt t="16165" x="3756025" y="1508125"/>
          <p14:tracePt t="16189" x="3763963" y="1501775"/>
          <p14:tracePt t="16205" x="3771900" y="1493838"/>
          <p14:tracePt t="16214" x="3771900" y="1477963"/>
          <p14:tracePt t="16246" x="3787775" y="1470025"/>
          <p14:tracePt t="16262" x="3787775" y="1463675"/>
          <p14:tracePt t="16269" x="3794125" y="1455738"/>
          <p14:tracePt t="16294" x="3802063" y="1439863"/>
          <p14:tracePt t="16357" x="3810000" y="1439863"/>
          <p14:tracePt t="16365" x="3810000" y="1431925"/>
          <p14:tracePt t="16379" x="3825875" y="1417638"/>
          <p14:tracePt t="16396" x="3832225" y="1409700"/>
          <p14:tracePt t="16412" x="3840163" y="1393825"/>
          <p14:tracePt t="16430" x="3840163" y="1401763"/>
          <p14:tracePt t="16821" x="3840163" y="1417638"/>
          <p14:tracePt t="16837" x="3840163" y="1425575"/>
          <p14:tracePt t="16862" x="3840163" y="1439863"/>
          <p14:tracePt t="16869" x="3840163" y="1447800"/>
          <p14:tracePt t="16879" x="3840163" y="1470025"/>
          <p14:tracePt t="16896" x="3840163" y="1485900"/>
          <p14:tracePt t="16913" x="3840163" y="1501775"/>
          <p14:tracePt t="16929" x="3840163" y="1516063"/>
          <p14:tracePt t="16945" x="3840163" y="1524000"/>
          <p14:tracePt t="16962" x="3840163" y="1531938"/>
          <p14:tracePt t="16978" x="3840163" y="1539875"/>
          <p14:tracePt t="16995" x="3840163" y="1546225"/>
          <p14:tracePt t="17013" x="3840163" y="1554163"/>
          <p14:tracePt t="17028" x="3870325" y="1600200"/>
          <p14:tracePt t="17046" x="3870325" y="1616075"/>
          <p14:tracePt t="17062" x="3870325" y="1622425"/>
          <p14:tracePt t="17093" x="3870325" y="1630363"/>
          <p14:tracePt t="17101" x="3870325" y="1646238"/>
          <p14:tracePt t="22441" x="3878263" y="1646238"/>
          <p14:tracePt t="23301" x="3886200" y="1646238"/>
          <p14:tracePt t="23422" x="3894138" y="1646238"/>
          <p14:tracePt t="23477" x="3908425" y="1646238"/>
          <p14:tracePt t="23486" x="3924300" y="1638300"/>
          <p14:tracePt t="23502" x="3940175" y="1638300"/>
          <p14:tracePt t="23510" x="3946525" y="1638300"/>
          <p14:tracePt t="23523" x="3970338" y="1630363"/>
          <p14:tracePt t="23540" x="3978275" y="1622425"/>
          <p14:tracePt t="23559" x="3992563" y="1622425"/>
          <p14:tracePt t="23572" x="4008438" y="1622425"/>
          <p14:tracePt t="23589" x="4038600" y="1616075"/>
          <p14:tracePt t="23607" x="4092575" y="1592263"/>
          <p14:tracePt t="23623" x="4152900" y="1584325"/>
          <p14:tracePt t="23639" x="4191000" y="1570038"/>
          <p14:tracePt t="23655" x="4213225" y="1554163"/>
          <p14:tracePt t="23671" x="4229100" y="1554163"/>
          <p14:tracePt t="23688" x="4244975" y="1546225"/>
          <p14:tracePt t="23705" x="4267200" y="1539875"/>
          <p14:tracePt t="23722" x="4283075" y="1524000"/>
          <p14:tracePt t="23738" x="4305300" y="1508125"/>
          <p14:tracePt t="23755" x="4313238" y="1508125"/>
          <p14:tracePt t="23772" x="4327525" y="1501775"/>
          <p14:tracePt t="23772" x="4335463" y="1501775"/>
          <p14:tracePt t="23790" x="4351338" y="1485900"/>
          <p14:tracePt t="23806" x="4359275" y="1470025"/>
          <p14:tracePt t="23823" x="4373563" y="1455738"/>
          <p14:tracePt t="23839" x="4373563" y="1439863"/>
          <p14:tracePt t="23855" x="4381500" y="1431925"/>
          <p14:tracePt t="23872" x="4389438" y="1425575"/>
          <p14:tracePt t="23893" x="4389438" y="1417638"/>
          <p14:tracePt t="23917" x="4397375" y="1409700"/>
          <p14:tracePt t="23933" x="4397375" y="1401763"/>
          <p14:tracePt t="23949" x="4403725" y="1393825"/>
          <p14:tracePt t="23957" x="4411663" y="1387475"/>
          <p14:tracePt t="23973" x="4419600" y="1379538"/>
          <p14:tracePt t="23997" x="4435475" y="1363663"/>
          <p14:tracePt t="24006" x="4435475" y="1355725"/>
          <p14:tracePt t="24022" x="4441825" y="1349375"/>
          <p14:tracePt t="24039" x="4441825" y="1341438"/>
          <p14:tracePt t="24057" x="4441825" y="1325563"/>
          <p14:tracePt t="24237" x="4441825" y="1317625"/>
          <p14:tracePt t="26125" x="4449763" y="1311275"/>
          <p14:tracePt t="26557" x="4457700" y="1311275"/>
          <p14:tracePt t="26573" x="4465638" y="1311275"/>
          <p14:tracePt t="26581" x="4473575" y="1311275"/>
          <p14:tracePt t="26589" x="4479925" y="1311275"/>
          <p14:tracePt t="26602" x="4495800" y="1311275"/>
          <p14:tracePt t="26618" x="4511675" y="1311275"/>
          <p14:tracePt t="26618" x="4525963" y="1311275"/>
          <p14:tracePt t="26637" x="4556125" y="1311275"/>
          <p14:tracePt t="26652" x="4594225" y="1311275"/>
          <p14:tracePt t="26652" x="4625975" y="1311275"/>
          <p14:tracePt t="26670" x="4648200" y="1311275"/>
          <p14:tracePt t="26687" x="4670425" y="1311275"/>
          <p14:tracePt t="26703" x="4678363" y="1311275"/>
          <p14:tracePt t="26718" x="4694238" y="1311275"/>
          <p14:tracePt t="26736" x="4716463" y="1311275"/>
          <p14:tracePt t="26752" x="4754563" y="1303338"/>
          <p14:tracePt t="26769" x="4816475" y="1303338"/>
          <p14:tracePt t="26785" x="4884738" y="1287463"/>
          <p14:tracePt t="26803" x="4914900" y="1287463"/>
          <p14:tracePt t="26819" x="4937125" y="1287463"/>
          <p14:tracePt t="26835" x="4945063" y="1279525"/>
          <p14:tracePt t="26852" x="4968875" y="1279525"/>
          <p14:tracePt t="26852" x="4975225" y="1279525"/>
          <p14:tracePt t="26870" x="4999038" y="1279525"/>
          <p14:tracePt t="26886" x="5021263" y="1279525"/>
          <p14:tracePt t="26903" x="5045075" y="1279525"/>
          <p14:tracePt t="26919" x="5089525" y="1279525"/>
          <p14:tracePt t="26936" x="5127625" y="1279525"/>
          <p14:tracePt t="26952" x="5159375" y="1279525"/>
          <p14:tracePt t="26968" x="5173663" y="1279525"/>
          <p14:tracePt t="26985" x="5181600" y="1279525"/>
          <p14:tracePt t="27001" x="5189538" y="1279525"/>
          <p14:tracePt t="27037" x="5197475" y="1279525"/>
          <p14:tracePt t="27053" x="5211763" y="1279525"/>
          <p14:tracePt t="27069" x="5219700" y="1279525"/>
          <p14:tracePt t="27165" x="5227638" y="1279525"/>
          <p14:tracePt t="27173" x="5235575" y="1279525"/>
          <p14:tracePt t="27184" x="5241925" y="1279525"/>
          <p14:tracePt t="27201" x="5249863" y="1279525"/>
          <p14:tracePt t="27218" x="5257800" y="1279525"/>
          <p14:tracePt t="27261" x="5265738" y="1279525"/>
          <p14:tracePt t="27285" x="5273675" y="1279525"/>
          <p14:tracePt t="27293" x="5287963" y="1287463"/>
          <p14:tracePt t="27318" x="5303838" y="1287463"/>
          <p14:tracePt t="27349" x="5303838" y="1295400"/>
          <p14:tracePt t="27365" x="5311775" y="1303338"/>
          <p14:tracePt t="27373" x="5318125" y="1303338"/>
          <p14:tracePt t="27384" x="5326063" y="1303338"/>
          <p14:tracePt t="27401" x="5334000" y="1311275"/>
          <p14:tracePt t="27418" x="5341938" y="1317625"/>
          <p14:tracePt t="27434" x="5356225" y="1317625"/>
          <p14:tracePt t="27451" x="5372100" y="1341438"/>
          <p14:tracePt t="27468" x="5387975" y="1349375"/>
          <p14:tracePt t="27486" x="5402263" y="1363663"/>
          <p14:tracePt t="27502" x="5410200" y="1363663"/>
          <p14:tracePt t="27525" x="5426075" y="1371600"/>
          <p14:tracePt t="27535" x="5432425" y="1371600"/>
          <p14:tracePt t="27553" x="5448300" y="1379538"/>
          <p14:tracePt t="27570" x="5478463" y="1387475"/>
          <p14:tracePt t="27584" x="5502275" y="1387475"/>
          <p14:tracePt t="27600" x="5516563" y="1387475"/>
          <p14:tracePt t="27618" x="5532438" y="1387475"/>
          <p14:tracePt t="27634" x="5540375" y="1393825"/>
          <p14:tracePt t="27651" x="5546725" y="1393825"/>
          <p14:tracePt t="27669" x="5554663" y="1393825"/>
          <p14:tracePt t="27709" x="5562600" y="1393825"/>
          <p14:tracePt t="27717" x="5578475" y="1401763"/>
          <p14:tracePt t="27725" x="5584825" y="1401763"/>
          <p14:tracePt t="27735" x="5608638" y="1401763"/>
          <p14:tracePt t="27751" x="5630863" y="1401763"/>
          <p14:tracePt t="27768" x="5654675" y="1425575"/>
          <p14:tracePt t="27784" x="5661025" y="1425575"/>
          <p14:tracePt t="27845" x="5668963" y="1425575"/>
          <p14:tracePt t="27853" x="5676900" y="1425575"/>
          <p14:tracePt t="27867" x="5692775" y="1425575"/>
          <p14:tracePt t="27884" x="5707063" y="1425575"/>
          <p14:tracePt t="27902" x="5715000" y="1425575"/>
          <p14:tracePt t="27925" x="5722938" y="1425575"/>
          <p14:tracePt t="27941" x="5737225" y="1425575"/>
          <p14:tracePt t="27973" x="5745163" y="1431925"/>
          <p14:tracePt t="28149" x="5753100" y="1431925"/>
          <p14:tracePt t="28669" x="5761038" y="1431925"/>
          <p14:tracePt t="28693" x="5768975" y="1431925"/>
          <p14:tracePt t="28701" x="5775325" y="1431925"/>
          <p14:tracePt t="28773" x="5783263" y="1431925"/>
          <p14:tracePt t="28789" x="5791200" y="1431925"/>
          <p14:tracePt t="28805" x="5807075" y="1431925"/>
          <p14:tracePt t="28861" x="5813425" y="1431925"/>
          <p14:tracePt t="28901" x="5821363" y="1431925"/>
          <p14:tracePt t="28917" x="5829300" y="1431925"/>
          <p14:tracePt t="28925" x="5837238" y="1431925"/>
          <p14:tracePt t="28934" x="5845175" y="1431925"/>
          <p14:tracePt t="28951" x="5851525" y="1431925"/>
          <p14:tracePt t="28967" x="5859463" y="1431925"/>
          <p14:tracePt t="28984" x="5875338" y="1431925"/>
          <p14:tracePt t="29014" x="5883275" y="1431925"/>
          <p14:tracePt t="29029" x="5889625" y="1431925"/>
          <p14:tracePt t="29045" x="5889625" y="1425575"/>
          <p14:tracePt t="29053" x="5897563" y="1425575"/>
          <p14:tracePt t="29069" x="5905500" y="1425575"/>
          <p14:tracePt t="29084" x="5913438" y="1417638"/>
          <p14:tracePt t="29101" x="5913438" y="1409700"/>
          <p14:tracePt t="29116" x="5927725" y="1409700"/>
          <p14:tracePt t="29133" x="5943600" y="1401763"/>
          <p14:tracePt t="29150" x="5951538" y="1387475"/>
          <p14:tracePt t="29167" x="5959475" y="1379538"/>
          <p14:tracePt t="29184" x="5959475" y="1371600"/>
          <p14:tracePt t="29199" x="5959475" y="1363663"/>
          <p14:tracePt t="29215" x="5973763" y="1355725"/>
          <p14:tracePt t="29233" x="5973763" y="1349375"/>
          <p14:tracePt t="29249" x="5973763" y="1341438"/>
          <p14:tracePt t="29265" x="5973763" y="1325563"/>
          <p14:tracePt t="29283" x="5973763" y="1317625"/>
          <p14:tracePt t="29301" x="5981700" y="1311275"/>
          <p14:tracePt t="29325" x="5981700" y="1295400"/>
          <p14:tracePt t="29381" x="5981700" y="1279525"/>
          <p14:tracePt t="29413" x="5981700" y="1273175"/>
          <p14:tracePt t="29421" x="5981700" y="1257300"/>
          <p14:tracePt t="29445" x="5973763" y="1249363"/>
          <p14:tracePt t="29453" x="5965825" y="1235075"/>
          <p14:tracePt t="29477" x="5959475" y="1235075"/>
          <p14:tracePt t="29501" x="5959475" y="1227138"/>
          <p14:tracePt t="29517" x="5951538" y="1219200"/>
          <p14:tracePt t="29543" x="5951538" y="1211263"/>
          <p14:tracePt t="29565" x="5943600" y="1203325"/>
          <p14:tracePt t="29573" x="5935663" y="1196975"/>
          <p14:tracePt t="29605" x="5927725" y="1196975"/>
          <p14:tracePt t="29629" x="5921375" y="1181100"/>
          <p14:tracePt t="29677" x="5913438" y="1181100"/>
          <p14:tracePt t="29773" x="5905500" y="1173163"/>
          <p14:tracePt t="29782" x="5897563" y="1173163"/>
          <p14:tracePt t="29798" x="5889625" y="1165225"/>
          <p14:tracePt t="29814" x="5883275" y="1165225"/>
          <p14:tracePt t="29830" x="5875338" y="1158875"/>
          <p14:tracePt t="29925" x="5867400" y="1158875"/>
          <p14:tracePt t="29933" x="5859463" y="1158875"/>
          <p14:tracePt t="30013" x="5851525" y="1158875"/>
          <p14:tracePt t="30053" x="5845175" y="1158875"/>
          <p14:tracePt t="30093" x="5837238" y="1158875"/>
          <p14:tracePt t="30109" x="5829300" y="1158875"/>
          <p14:tracePt t="30125" x="5821363" y="1158875"/>
          <p14:tracePt t="30141" x="5813425" y="1158875"/>
          <p14:tracePt t="30150" x="5799138" y="1158875"/>
          <p14:tracePt t="30166" x="5791200" y="1150938"/>
          <p14:tracePt t="30183" x="5775325" y="1150938"/>
          <p14:tracePt t="30199" x="5768975" y="1150938"/>
          <p14:tracePt t="30215" x="5753100" y="1150938"/>
          <p14:tracePt t="30232" x="5745163" y="1150938"/>
          <p14:tracePt t="30248" x="5730875" y="1150938"/>
          <p14:tracePt t="30266" x="5722938" y="1150938"/>
          <p14:tracePt t="30285" x="5715000" y="1150938"/>
          <p14:tracePt t="30301" x="5707063" y="1150938"/>
          <p14:tracePt t="30317" x="5699125" y="1150938"/>
          <p14:tracePt t="30333" x="5692775" y="1150938"/>
          <p14:tracePt t="30348" x="5684838" y="1150938"/>
          <p14:tracePt t="30366" x="5676900" y="1150938"/>
          <p14:tracePt t="30381" x="5654675" y="1150938"/>
          <p14:tracePt t="30398" x="5646738" y="1150938"/>
          <p14:tracePt t="30421" x="5638800" y="1150938"/>
          <p14:tracePt t="30437" x="5630863" y="1158875"/>
          <p14:tracePt t="30453" x="5622925" y="1158875"/>
          <p14:tracePt t="30485" x="5616575" y="1158875"/>
          <p14:tracePt t="30493" x="5608638" y="1158875"/>
          <p14:tracePt t="30509" x="5600700" y="1173163"/>
          <p14:tracePt t="30517" x="5592763" y="1173163"/>
          <p14:tracePt t="30533" x="5584825" y="1173163"/>
          <p14:tracePt t="30565" x="5570538" y="1181100"/>
          <p14:tracePt t="30621" x="5570538" y="1189038"/>
          <p14:tracePt t="30741" x="5562600" y="1189038"/>
          <p14:tracePt t="30861" x="5562600" y="1196975"/>
          <p14:tracePt t="37025" x="5578475" y="1196975"/>
          <p14:tracePt t="37373" x="5584825" y="1196975"/>
          <p14:tracePt t="37413" x="5592763" y="1196975"/>
          <p14:tracePt t="37429" x="5600700" y="1196975"/>
          <p14:tracePt t="37445" x="5608638" y="1196975"/>
          <p14:tracePt t="37461" x="5622925" y="1196975"/>
          <p14:tracePt t="37493" x="5622925" y="1203325"/>
          <p14:tracePt t="37509" x="5630863" y="1203325"/>
          <p14:tracePt t="37525" x="5638800" y="1211263"/>
          <p14:tracePt t="37541" x="5646738" y="1219200"/>
          <p14:tracePt t="37557" x="5654675" y="1227138"/>
          <p14:tracePt t="37581" x="5661025" y="1235075"/>
          <p14:tracePt t="37605" x="5661025" y="1241425"/>
          <p14:tracePt t="37622" x="5661025" y="1249363"/>
          <p14:tracePt t="37661" x="5668963" y="1257300"/>
          <p14:tracePt t="37669" x="5668963" y="1279525"/>
          <p14:tracePt t="37685" x="5668963" y="1287463"/>
          <p14:tracePt t="37693" x="5668963" y="1295400"/>
          <p14:tracePt t="37707" x="5668963" y="1303338"/>
          <p14:tracePt t="37724" x="5668963" y="1317625"/>
          <p14:tracePt t="37741" x="5668963" y="1325563"/>
          <p14:tracePt t="38711" x="5661025" y="1325563"/>
          <p14:tracePt t="39565" x="5646738" y="1325563"/>
          <p14:tracePt t="39605" x="5638800" y="1325563"/>
          <p14:tracePt t="39645" x="5630863" y="1325563"/>
          <p14:tracePt t="39654" x="5622925" y="1325563"/>
          <p14:tracePt t="39670" x="5616575" y="1325563"/>
          <p14:tracePt t="39693" x="5608638" y="1325563"/>
          <p14:tracePt t="39733" x="5592763" y="1325563"/>
          <p14:tracePt t="39749" x="5584825" y="1325563"/>
          <p14:tracePt t="39773" x="5578475" y="1325563"/>
          <p14:tracePt t="39781" x="5570538" y="1325563"/>
          <p14:tracePt t="39805" x="5562600" y="1333500"/>
          <p14:tracePt t="39822" x="5554663" y="1333500"/>
          <p14:tracePt t="39845" x="5546725" y="1341438"/>
          <p14:tracePt t="39854" x="5540375" y="1341438"/>
          <p14:tracePt t="39869" x="5540375" y="1349375"/>
          <p14:tracePt t="39877" x="5524500" y="1349375"/>
          <p14:tracePt t="39888" x="5516563" y="1355725"/>
          <p14:tracePt t="40053" x="5524500" y="1355725"/>
          <p14:tracePt t="40357" x="5532438" y="1355725"/>
          <p14:tracePt t="40381" x="5532438" y="1349375"/>
          <p14:tracePt t="40405" x="5540375" y="1349375"/>
          <p14:tracePt t="40413" x="5554663" y="1349375"/>
          <p14:tracePt t="40445" x="5562600" y="1349375"/>
          <p14:tracePt t="40501" x="5570538" y="1349375"/>
          <p14:tracePt t="40509" x="5578475" y="1349375"/>
          <p14:tracePt t="40525" x="5584825" y="1349375"/>
          <p14:tracePt t="40536" x="5592763" y="1349375"/>
          <p14:tracePt t="40554" x="5608638" y="1349375"/>
          <p14:tracePt t="40581" x="5616575" y="1349375"/>
          <p14:tracePt t="40621" x="5630863" y="1349375"/>
          <p14:tracePt t="40629" x="5638800" y="1349375"/>
          <p14:tracePt t="40661" x="5646738" y="1349375"/>
          <p14:tracePt t="40670" x="5654675" y="1349375"/>
          <p14:tracePt t="40677" x="5661025" y="1349375"/>
          <p14:tracePt t="40687" x="5668963" y="1355725"/>
          <p14:tracePt t="40704" x="5676900" y="1355725"/>
          <p14:tracePt t="40720" x="5684838" y="1355725"/>
          <p14:tracePt t="40757" x="5692775" y="1355725"/>
          <p14:tracePt t="40765" x="5699125" y="1355725"/>
          <p14:tracePt t="40773" x="5707063" y="1363663"/>
          <p14:tracePt t="40788" x="5722938" y="1363663"/>
          <p14:tracePt t="40804" x="5730875" y="1363663"/>
          <p14:tracePt t="40820" x="5745163" y="1363663"/>
          <p14:tracePt t="40838" x="5753100" y="1363663"/>
          <p14:tracePt t="40870" x="5761038" y="1363663"/>
          <p14:tracePt t="40877" x="5768975" y="1363663"/>
          <p14:tracePt t="40887" x="5783263" y="1363663"/>
          <p14:tracePt t="40904" x="5791200" y="1363663"/>
          <p14:tracePt t="40920" x="5799138" y="1363663"/>
          <p14:tracePt t="40937" x="5807075" y="1363663"/>
          <p14:tracePt t="40973" x="5813425" y="1363663"/>
          <p14:tracePt t="40989" x="5821363" y="1363663"/>
          <p14:tracePt t="40997" x="5829300" y="1363663"/>
          <p14:tracePt t="41006" x="5837238" y="1363663"/>
          <p14:tracePt t="41023" x="5845175" y="1363663"/>
          <p14:tracePt t="41037" x="5845175" y="1355725"/>
          <p14:tracePt t="41085" x="5851525" y="1355725"/>
          <p14:tracePt t="41102" x="5859463" y="1355725"/>
          <p14:tracePt t="41133" x="5859463" y="1349375"/>
          <p14:tracePt t="41149" x="5867400" y="1349375"/>
          <p14:tracePt t="41157" x="5867400" y="1341438"/>
          <p14:tracePt t="41181" x="5875338" y="1341438"/>
          <p14:tracePt t="41189" x="5875338" y="1333500"/>
          <p14:tracePt t="41205" x="5883275" y="1325563"/>
          <p14:tracePt t="41220" x="5883275" y="1317625"/>
          <p14:tracePt t="41253" x="5889625" y="1317625"/>
          <p14:tracePt t="41270" x="5897563" y="1317625"/>
          <p14:tracePt t="41349" x="5897563" y="1311275"/>
          <p14:tracePt t="41389" x="5897563" y="1303338"/>
          <p14:tracePt t="41405" x="5897563" y="1295400"/>
          <p14:tracePt t="41429" x="5897563" y="1287463"/>
          <p14:tracePt t="41437" x="5897563" y="1279525"/>
          <p14:tracePt t="41461" x="5897563" y="1273175"/>
          <p14:tracePt t="41470" x="5897563" y="1257300"/>
          <p14:tracePt t="41486" x="5905500" y="1249363"/>
          <p14:tracePt t="41493" x="5905500" y="1241425"/>
          <p14:tracePt t="41504" x="5905500" y="1235075"/>
          <p14:tracePt t="41520" x="5905500" y="1227138"/>
          <p14:tracePt t="41536" x="5913438" y="1219200"/>
          <p14:tracePt t="41554" x="5913438" y="1211263"/>
          <p14:tracePt t="41569" x="5913438" y="1203325"/>
          <p14:tracePt t="41586" x="5913438" y="1189038"/>
          <p14:tracePt t="41606" x="5913438" y="1181100"/>
          <p14:tracePt t="41629" x="5913438" y="1173163"/>
          <p14:tracePt t="41638" x="5913438" y="1158875"/>
          <p14:tracePt t="41670" x="5897563" y="1150938"/>
          <p14:tracePt t="41686" x="5897563" y="1143000"/>
          <p14:tracePt t="41702" x="5883275" y="1135063"/>
          <p14:tracePt t="41709" x="5875338" y="1120775"/>
          <p14:tracePt t="41749" x="5859463" y="1112838"/>
          <p14:tracePt t="41781" x="5845175" y="1104900"/>
          <p14:tracePt t="41805" x="5829300" y="1104900"/>
          <p14:tracePt t="41821" x="5821363" y="1096963"/>
          <p14:tracePt t="41829" x="5813425" y="1096963"/>
          <p14:tracePt t="41853" x="5807075" y="1096963"/>
          <p14:tracePt t="41869" x="5791200" y="1096963"/>
          <p14:tracePt t="41886" x="5783263" y="1096963"/>
          <p14:tracePt t="41893" x="5775325" y="1096963"/>
          <p14:tracePt t="41909" x="5768975" y="1096963"/>
          <p14:tracePt t="41919" x="5761038" y="1096963"/>
          <p14:tracePt t="41935" x="5745163" y="1096963"/>
          <p14:tracePt t="41957" x="5737225" y="1096963"/>
          <p14:tracePt t="41981" x="5730875" y="1096963"/>
          <p14:tracePt t="41989" x="5715000" y="1104900"/>
          <p14:tracePt t="42002" x="5699125" y="1127125"/>
          <p14:tracePt t="42019" x="5692775" y="1150938"/>
          <p14:tracePt t="42035" x="5661025" y="1173163"/>
          <p14:tracePt t="42035" x="5661025" y="1189038"/>
          <p14:tracePt t="42054" x="5646738" y="1203325"/>
          <p14:tracePt t="42070" x="5638800" y="1219200"/>
          <p14:tracePt t="42086" x="5630863" y="1219200"/>
          <p14:tracePt t="42133" x="5630863" y="1227138"/>
          <p14:tracePt t="42157" x="5622925" y="1235075"/>
          <p14:tracePt t="43984" x="5622925" y="1249363"/>
          <p14:tracePt t="44269" x="5608638" y="1257300"/>
          <p14:tracePt t="44285" x="5608638" y="1265238"/>
          <p14:tracePt t="44293" x="5608638" y="1273175"/>
          <p14:tracePt t="44325" x="5608638" y="1279525"/>
          <p14:tracePt t="44349" x="5608638" y="1287463"/>
          <p14:tracePt t="44366" x="5592763" y="1295400"/>
          <p14:tracePt t="44373" x="5592763" y="1303338"/>
          <p14:tracePt t="44389" x="5592763" y="1311275"/>
          <p14:tracePt t="44400" x="5592763" y="1325563"/>
          <p14:tracePt t="44417" x="5584825" y="1341438"/>
          <p14:tracePt t="44437" x="5578475" y="1341438"/>
          <p14:tracePt t="44461" x="5578475" y="1349375"/>
          <p14:tracePt t="44477" x="5578475" y="1355725"/>
          <p14:tracePt t="44517" x="5578475" y="1363663"/>
          <p14:tracePt t="44525" x="5562600" y="1371600"/>
          <p14:tracePt t="44534" x="5562600" y="1387475"/>
          <p14:tracePt t="44552" x="5546725" y="1401763"/>
          <p14:tracePt t="44567" x="5546725" y="1417638"/>
          <p14:tracePt t="44583" x="5532438" y="1439863"/>
          <p14:tracePt t="44599" x="5532438" y="1447800"/>
          <p14:tracePt t="44616" x="5516563" y="1477963"/>
          <p14:tracePt t="44633" x="5516563" y="1493838"/>
          <p14:tracePt t="44648" x="5508625" y="1508125"/>
          <p14:tracePt t="44666" x="5502275" y="1524000"/>
          <p14:tracePt t="44682" x="5494338" y="1546225"/>
          <p14:tracePt t="44699" x="5494338" y="1554163"/>
          <p14:tracePt t="44717" x="5486400" y="1562100"/>
          <p14:tracePt t="44732" x="5486400" y="1570038"/>
          <p14:tracePt t="44749" x="5478463" y="1577975"/>
          <p14:tracePt t="44766" x="5478463" y="1592263"/>
          <p14:tracePt t="44783" x="5470525" y="1592263"/>
          <p14:tracePt t="44798" x="5464175" y="1616075"/>
          <p14:tracePt t="44815" x="5464175" y="1622425"/>
          <p14:tracePt t="44832" x="5448300" y="1646238"/>
          <p14:tracePt t="44849" x="5448300" y="1654175"/>
          <p14:tracePt t="44865" x="5440363" y="1668463"/>
          <p14:tracePt t="44883" x="5432425" y="1676400"/>
          <p14:tracePt t="44898" x="5418138" y="1692275"/>
          <p14:tracePt t="44915" x="5418138" y="1706563"/>
          <p14:tracePt t="44932" x="5402263" y="1722438"/>
          <p14:tracePt t="44949" x="5410200" y="1722438"/>
          <p14:tracePt t="45157" x="5418138" y="1722438"/>
          <p14:tracePt t="45173" x="5432425" y="1722438"/>
          <p14:tracePt t="45189" x="5440363" y="1722438"/>
          <p14:tracePt t="45213" x="5456238" y="1722438"/>
          <p14:tracePt t="45221" x="5470525" y="1722438"/>
          <p14:tracePt t="45232" x="5524500" y="1722438"/>
          <p14:tracePt t="45250" x="5578475" y="1714500"/>
          <p14:tracePt t="45266" x="5630863" y="1706563"/>
          <p14:tracePt t="45283" x="5668963" y="1706563"/>
          <p14:tracePt t="45300" x="5684838" y="1706563"/>
          <p14:tracePt t="45316" x="5692775" y="1706563"/>
          <p14:tracePt t="45333" x="5761038" y="1706563"/>
          <p14:tracePt t="45350" x="5837238" y="1706563"/>
          <p14:tracePt t="45367" x="5921375" y="1706563"/>
          <p14:tracePt t="45384" x="5973763" y="1706563"/>
          <p14:tracePt t="45400" x="6003925" y="1706563"/>
          <p14:tracePt t="45416" x="6011863" y="1706563"/>
          <p14:tracePt t="45432" x="6027738" y="1706563"/>
          <p14:tracePt t="45449" x="6019800" y="1706563"/>
          <p14:tracePt t="45645" x="6011863" y="1706563"/>
          <p14:tracePt t="45669" x="6003925" y="1706563"/>
          <p14:tracePt t="45677" x="5997575" y="1706563"/>
          <p14:tracePt t="45685" x="5981700" y="1706563"/>
          <p14:tracePt t="45699" x="5913438" y="1714500"/>
          <p14:tracePt t="45716" x="5837238" y="1730375"/>
          <p14:tracePt t="45716" x="5791200" y="1736725"/>
          <p14:tracePt t="45734" x="5684838" y="1736725"/>
          <p14:tracePt t="45750" x="5608638" y="1736725"/>
          <p14:tracePt t="45767" x="5562600" y="1744663"/>
          <p14:tracePt t="45784" x="5540375" y="1752600"/>
          <p14:tracePt t="45800" x="5456238" y="1752600"/>
          <p14:tracePt t="45816" x="5372100" y="1752600"/>
          <p14:tracePt t="45833" x="5287963" y="1752600"/>
          <p14:tracePt t="45849" x="5249863" y="1752600"/>
          <p14:tracePt t="45865" x="5235575" y="1752600"/>
          <p14:tracePt t="45885" x="5227638" y="1752600"/>
          <p14:tracePt t="45901" x="5227638" y="1744663"/>
          <p14:tracePt t="45917" x="5227638" y="1736725"/>
          <p14:tracePt t="45949" x="5227638" y="1730375"/>
          <p14:tracePt t="45965" x="5227638" y="1714500"/>
          <p14:tracePt t="45982" x="5227638" y="1698625"/>
          <p14:tracePt t="45989" x="5227638" y="1692275"/>
          <p14:tracePt t="46013" x="5227638" y="1668463"/>
          <p14:tracePt t="46029" x="5227638" y="1654175"/>
          <p14:tracePt t="46045" x="5235575" y="1646238"/>
          <p14:tracePt t="46053" x="5241925" y="1630363"/>
          <p14:tracePt t="46069" x="5249863" y="1630363"/>
          <p14:tracePt t="46081" x="5273675" y="1616075"/>
          <p14:tracePt t="46099" x="5303838" y="1600200"/>
          <p14:tracePt t="46115" x="5341938" y="1584325"/>
          <p14:tracePt t="46115" x="5364163" y="1570038"/>
          <p14:tracePt t="46133" x="5380038" y="1562100"/>
          <p14:tracePt t="46147" x="5418138" y="1539875"/>
          <p14:tracePt t="46147" x="5432425" y="1524000"/>
          <p14:tracePt t="46166" x="5456238" y="1516063"/>
          <p14:tracePt t="46182" x="5494338" y="1493838"/>
          <p14:tracePt t="46198" x="5540375" y="1463675"/>
          <p14:tracePt t="46215" x="5554663" y="1447800"/>
          <p14:tracePt t="46231" x="5584825" y="1439863"/>
          <p14:tracePt t="46249" x="5592763" y="1431925"/>
          <p14:tracePt t="46266" x="5608638" y="1417638"/>
          <p14:tracePt t="46282" x="5616575" y="1417638"/>
          <p14:tracePt t="46298" x="5630863" y="1417638"/>
          <p14:tracePt t="46315" x="5638800" y="1409700"/>
          <p14:tracePt t="46331" x="5646738" y="1401763"/>
          <p14:tracePt t="46348" x="5654675" y="1393825"/>
          <p14:tracePt t="46365" x="5661025" y="1393825"/>
          <p14:tracePt t="46581" x="5668963" y="1393825"/>
          <p14:tracePt t="46621" x="5676900" y="1393825"/>
          <p14:tracePt t="48995" x="5684838" y="1379538"/>
          <p14:tracePt t="49173" x="5707063" y="1371600"/>
          <p14:tracePt t="49181" x="5730875" y="1355725"/>
          <p14:tracePt t="49195" x="5783263" y="1349375"/>
          <p14:tracePt t="49212" x="5867400" y="1333500"/>
          <p14:tracePt t="49230" x="5927725" y="1325563"/>
          <p14:tracePt t="49246" x="5981700" y="1317625"/>
          <p14:tracePt t="49263" x="6042025" y="1303338"/>
          <p14:tracePt t="49280" x="6134100" y="1295400"/>
          <p14:tracePt t="49296" x="6232525" y="1279525"/>
          <p14:tracePt t="49312" x="6332538" y="1257300"/>
          <p14:tracePt t="49329" x="6378575" y="1257300"/>
          <p14:tracePt t="49346" x="6416675" y="1257300"/>
          <p14:tracePt t="49362" x="6430963" y="1249363"/>
          <p14:tracePt t="49378" x="6438900" y="1241425"/>
          <p14:tracePt t="49395" x="6477000" y="1241425"/>
          <p14:tracePt t="49395" x="6515100" y="1241425"/>
          <p14:tracePt t="49413" x="6575425" y="1219200"/>
          <p14:tracePt t="49413" x="6629400" y="1219200"/>
          <p14:tracePt t="49430" x="6773863" y="1196975"/>
          <p14:tracePt t="49446" x="6873875" y="1173163"/>
          <p14:tracePt t="49463" x="6888163" y="1173163"/>
          <p14:tracePt t="49479" x="6896100" y="1173163"/>
          <p14:tracePt t="49661" x="6911975" y="1173163"/>
          <p14:tracePt t="50013" x="6926263" y="1173163"/>
          <p14:tracePt t="50021" x="6964363" y="1173163"/>
          <p14:tracePt t="50030" x="6980238" y="1173163"/>
          <p14:tracePt t="50044" x="7032625" y="1173163"/>
          <p14:tracePt t="50044" x="7064375" y="1173163"/>
          <p14:tracePt t="50062" x="7086600" y="1173163"/>
          <p14:tracePt t="50062" x="7116763" y="1173163"/>
          <p14:tracePt t="50078" x="7170738" y="1173163"/>
          <p14:tracePt t="50095" x="7192963" y="1173163"/>
          <p14:tracePt t="50112" x="7208838" y="1173163"/>
          <p14:tracePt t="50126" x="7223125" y="1173163"/>
          <p14:tracePt t="50145" x="7246938" y="1173163"/>
          <p14:tracePt t="50162" x="7285038" y="1173163"/>
          <p14:tracePt t="50178" x="7331075" y="1173163"/>
          <p14:tracePt t="50195" x="7353300" y="1173163"/>
          <p14:tracePt t="50211" x="7375525" y="1158875"/>
          <p14:tracePt t="50211" x="7383463" y="1158875"/>
          <p14:tracePt t="50229" x="7391400" y="1158875"/>
          <p14:tracePt t="50253" x="7399338" y="1158875"/>
          <p14:tracePt t="50269" x="7413625" y="1158875"/>
          <p14:tracePt t="50279" x="7445375" y="1158875"/>
          <p14:tracePt t="50295" x="7475538" y="1158875"/>
          <p14:tracePt t="50311" x="7505700" y="1158875"/>
          <p14:tracePt t="50328" x="7543800" y="1158875"/>
          <p14:tracePt t="50344" x="7573963" y="1158875"/>
          <p14:tracePt t="50361" x="7604125" y="1158875"/>
          <p14:tracePt t="50378" x="7635875" y="1158875"/>
          <p14:tracePt t="50395" x="7673975" y="1158875"/>
          <p14:tracePt t="50411" x="7688263" y="1158875"/>
          <p14:tracePt t="50428" x="7696200" y="1158875"/>
          <p14:tracePt t="50445" x="7726363" y="1158875"/>
          <p14:tracePt t="50462" x="7734300" y="1158875"/>
          <p14:tracePt t="50533" x="7734300" y="1165225"/>
          <p14:tracePt t="50557" x="7734300" y="1181100"/>
          <p14:tracePt t="50566" x="7726363" y="1189038"/>
          <p14:tracePt t="50577" x="7688263" y="1235075"/>
          <p14:tracePt t="50593" x="7620000" y="1273175"/>
          <p14:tracePt t="50610" x="7535863" y="1317625"/>
          <p14:tracePt t="50610" x="7489825" y="1341438"/>
          <p14:tracePt t="50630" x="7467600" y="1341438"/>
          <p14:tracePt t="50644" x="7407275" y="1371600"/>
          <p14:tracePt t="50662" x="7361238" y="1371600"/>
          <p14:tracePt t="50679" x="7323138" y="1379538"/>
          <p14:tracePt t="50696" x="7292975" y="1387475"/>
          <p14:tracePt t="50711" x="7246938" y="1401763"/>
          <p14:tracePt t="50727" x="7208838" y="1401763"/>
          <p14:tracePt t="50744" x="7178675" y="1417638"/>
          <p14:tracePt t="50760" x="7162800" y="1417638"/>
          <p14:tracePt t="50776" x="7154863" y="1417638"/>
          <p14:tracePt t="50828" x="7146925" y="1417638"/>
          <p14:tracePt t="50836" x="7124700" y="1431925"/>
          <p14:tracePt t="50844" x="7116763" y="1431925"/>
          <p14:tracePt t="50860" x="7086600" y="1431925"/>
          <p14:tracePt t="50878" x="7064375" y="1431925"/>
          <p14:tracePt t="50895" x="7032625" y="1431925"/>
          <p14:tracePt t="50911" x="7010400" y="1431925"/>
          <p14:tracePt t="50927" x="6994525" y="1431925"/>
          <p14:tracePt t="50944" x="6980238" y="1431925"/>
          <p14:tracePt t="50960" x="6950075" y="1431925"/>
          <p14:tracePt t="50977" x="6904038" y="1431925"/>
          <p14:tracePt t="50994" x="6865938" y="1431925"/>
          <p14:tracePt t="51010" x="6850063" y="1431925"/>
          <p14:tracePt t="51027" x="6865938" y="1431925"/>
          <p14:tracePt t="51277" x="6880225" y="1431925"/>
          <p14:tracePt t="51285" x="6896100" y="1431925"/>
          <p14:tracePt t="51294" x="6942138" y="1431925"/>
          <p14:tracePt t="51312" x="7002463" y="1431925"/>
          <p14:tracePt t="51327" x="7064375" y="1417638"/>
          <p14:tracePt t="51344" x="7124700" y="1409700"/>
          <p14:tracePt t="51360" x="7200900" y="1409700"/>
          <p14:tracePt t="51376" x="7254875" y="1401763"/>
          <p14:tracePt t="51393" x="7315200" y="1393825"/>
          <p14:tracePt t="51410" x="7353300" y="1379538"/>
          <p14:tracePt t="51427" x="7369175" y="1379538"/>
          <p14:tracePt t="51443" x="7383463" y="1379538"/>
          <p14:tracePt t="51460" x="7407275" y="1379538"/>
          <p14:tracePt t="51460" x="7437438" y="1379538"/>
          <p14:tracePt t="51478" x="7505700" y="1379538"/>
          <p14:tracePt t="51494" x="7650163" y="1379538"/>
          <p14:tracePt t="51510" x="7750175" y="1379538"/>
          <p14:tracePt t="51528" x="7818438" y="1379538"/>
          <p14:tracePt t="51543" x="7832725" y="1379538"/>
          <p14:tracePt t="51559" x="7840663" y="1379538"/>
          <p14:tracePt t="51575" x="7848600" y="1379538"/>
          <p14:tracePt t="51605" x="7864475" y="1379538"/>
          <p14:tracePt t="51621" x="7856538" y="1379538"/>
          <p14:tracePt t="52246" x="7832725" y="1379538"/>
          <p14:tracePt t="52253" x="7818438" y="1379538"/>
          <p14:tracePt t="52261" x="7788275" y="1379538"/>
          <p14:tracePt t="52275" x="7734300" y="1393825"/>
          <p14:tracePt t="52275" x="7680325" y="1393825"/>
          <p14:tracePt t="52294" x="7543800" y="1439863"/>
          <p14:tracePt t="52310" x="7399338" y="1485900"/>
          <p14:tracePt t="52327" x="7216775" y="1508125"/>
          <p14:tracePt t="52343" x="7040563" y="1539875"/>
          <p14:tracePt t="52359" x="6926263" y="1546225"/>
          <p14:tracePt t="52376" x="6850063" y="1546225"/>
          <p14:tracePt t="52391" x="6789738" y="1546225"/>
          <p14:tracePt t="52408" x="6683375" y="1546225"/>
          <p14:tracePt t="52427" x="6515100" y="1546225"/>
          <p14:tracePt t="52442" x="6324600" y="1562100"/>
          <p14:tracePt t="52458" x="6172200" y="1584325"/>
          <p14:tracePt t="52476" x="6080125" y="1592263"/>
          <p14:tracePt t="52493" x="6042025" y="1592263"/>
          <p14:tracePt t="52493" x="6027738" y="1592263"/>
          <p14:tracePt t="52510" x="6011863" y="1592263"/>
          <p14:tracePt t="52527" x="5997575" y="1592263"/>
          <p14:tracePt t="52542" x="5973763" y="1592263"/>
          <p14:tracePt t="52560" x="5943600" y="1577975"/>
          <p14:tracePt t="52575" x="5905500" y="1570038"/>
          <p14:tracePt t="52591" x="5867400" y="1554163"/>
          <p14:tracePt t="52610" x="5829300" y="1546225"/>
          <p14:tracePt t="52626" x="5821363" y="1539875"/>
          <p14:tracePt t="52641" x="5807075" y="1524000"/>
          <p14:tracePt t="52658" x="5783263" y="1501775"/>
          <p14:tracePt t="52676" x="5768975" y="1485900"/>
          <p14:tracePt t="52676" x="5768975" y="1470025"/>
          <p14:tracePt t="52693" x="5753100" y="1463675"/>
          <p14:tracePt t="52708" x="5753100" y="1439863"/>
          <p14:tracePt t="52726" x="5753100" y="1431925"/>
          <p14:tracePt t="52781" x="5753100" y="1425575"/>
          <p14:tracePt t="52806" x="5753100" y="1417638"/>
          <p14:tracePt t="52813" x="5753100" y="1409700"/>
          <p14:tracePt t="52826" x="5745163" y="1393825"/>
          <p14:tracePt t="52842" x="5737225" y="1387475"/>
          <p14:tracePt t="52858" x="5737225" y="1379538"/>
          <p14:tracePt t="52875" x="5737225" y="1371600"/>
          <p14:tracePt t="52891" x="5737225" y="1363663"/>
          <p14:tracePt t="53013" x="5730875" y="1349375"/>
          <p14:tracePt t="53045" x="5730875" y="1341438"/>
          <p14:tracePt t="53061" x="5722938" y="1333500"/>
          <p14:tracePt t="53069" x="5715000" y="1333500"/>
          <p14:tracePt t="53077" x="5707063" y="1317625"/>
          <p14:tracePt t="53091" x="5699125" y="1303338"/>
          <p14:tracePt t="53109" x="5684838" y="1287463"/>
          <p14:tracePt t="53126" x="5676900" y="1279525"/>
          <p14:tracePt t="53142" x="5668963" y="1273175"/>
          <p14:tracePt t="53159" x="5668963" y="1265238"/>
          <p14:tracePt t="53175" x="5661025" y="1249363"/>
          <p14:tracePt t="54091" x="5668963" y="1249363"/>
          <p14:tracePt t="54829" x="5676900" y="1249363"/>
          <p14:tracePt t="54837" x="5684838" y="1249363"/>
          <p14:tracePt t="54861" x="5699125" y="1249363"/>
          <p14:tracePt t="54910" x="5707063" y="1249363"/>
          <p14:tracePt t="54934" x="5715000" y="1241425"/>
          <p14:tracePt t="54949" x="5715000" y="1235075"/>
          <p14:tracePt t="54981" x="5722938" y="1227138"/>
          <p14:tracePt t="55005" x="5730875" y="1219200"/>
          <p14:tracePt t="55013" x="5730875" y="1211263"/>
          <p14:tracePt t="55062" x="5730875" y="1203325"/>
          <p14:tracePt t="55070" x="5737225" y="1189038"/>
          <p14:tracePt t="55110" x="5737225" y="1181100"/>
          <p14:tracePt t="55158" x="5737225" y="1173163"/>
          <p14:tracePt t="55230" x="5737225" y="1165225"/>
          <p14:tracePt t="55302" x="5737225" y="1158875"/>
          <p14:tracePt t="55374" x="5737225" y="1150938"/>
          <p14:tracePt t="55390" x="5737225" y="1143000"/>
          <p14:tracePt t="55446" x="5737225" y="1127125"/>
          <p14:tracePt t="55662" x="5730875" y="1127125"/>
          <p14:tracePt t="55798" x="5722938" y="1127125"/>
          <p14:tracePt t="55838" x="5715000" y="1127125"/>
          <p14:tracePt t="55886" x="5707063" y="1127125"/>
          <p14:tracePt t="55902" x="5699125" y="1135063"/>
          <p14:tracePt t="55934" x="5692775" y="1143000"/>
          <p14:tracePt t="55958" x="5692775" y="1150938"/>
          <p14:tracePt t="57771" x="5684838" y="1165225"/>
          <p14:tracePt t="58318" x="5676900" y="1173163"/>
          <p14:tracePt t="58358" x="5676900" y="1181100"/>
          <p14:tracePt t="58422" x="5668963" y="1181100"/>
          <p14:tracePt t="58446" x="5661025" y="1189038"/>
          <p14:tracePt t="58502" x="5661025" y="1196975"/>
          <p14:tracePt t="58566" x="5661025" y="1203325"/>
          <p14:tracePt t="58575" x="5654675" y="1203325"/>
          <p14:tracePt t="58586" x="5646738" y="1211263"/>
          <p14:tracePt t="58604" x="5646738" y="1227138"/>
          <p14:tracePt t="58620" x="5638800" y="1235075"/>
          <p14:tracePt t="58637" x="5630863" y="1249363"/>
          <p14:tracePt t="58637" x="5622925" y="1257300"/>
          <p14:tracePt t="58655" x="5622925" y="1273175"/>
          <p14:tracePt t="58678" x="5616575" y="1279525"/>
          <p14:tracePt t="58687" x="5608638" y="1295400"/>
          <p14:tracePt t="58704" x="5600700" y="1317625"/>
          <p14:tracePt t="58721" x="5592763" y="1349375"/>
          <p14:tracePt t="58736" x="5584825" y="1363663"/>
          <p14:tracePt t="58754" x="5578475" y="1387475"/>
          <p14:tracePt t="58770" x="5562600" y="1409700"/>
          <p14:tracePt t="58786" x="5546725" y="1425575"/>
          <p14:tracePt t="58802" x="5540375" y="1447800"/>
          <p14:tracePt t="58819" x="5524500" y="1463675"/>
          <p14:tracePt t="58836" x="5524500" y="1470025"/>
          <p14:tracePt t="58852" x="5508625" y="1470025"/>
          <p14:tracePt t="58869" x="5494338" y="1485900"/>
          <p14:tracePt t="58886" x="5494338" y="1493838"/>
          <p14:tracePt t="58903" x="5486400" y="1501775"/>
          <p14:tracePt t="58919" x="5470525" y="1516063"/>
          <p14:tracePt t="58936" x="5448300" y="1539875"/>
          <p14:tracePt t="58952" x="5432425" y="1554163"/>
          <p14:tracePt t="58968" x="5418138" y="1570038"/>
          <p14:tracePt t="58985" x="5418138" y="1577975"/>
          <p14:tracePt t="59002" x="5410200" y="1584325"/>
          <p14:tracePt t="59018" x="5410200" y="1592263"/>
          <p14:tracePt t="59035" x="5402263" y="1592263"/>
          <p14:tracePt t="59118" x="5402263" y="1600200"/>
          <p14:tracePt t="59134" x="5402263" y="1608138"/>
          <p14:tracePt t="59142" x="5402263" y="1616075"/>
          <p14:tracePt t="59158" x="5394325" y="1622425"/>
          <p14:tracePt t="59246" x="5394325" y="1638300"/>
          <p14:tracePt t="59254" x="5394325" y="1646238"/>
          <p14:tracePt t="59270" x="5394325" y="1668463"/>
          <p14:tracePt t="60176" x="5387975" y="1676400"/>
          <p14:tracePt t="60438" x="5387975" y="1668463"/>
          <p14:tracePt t="61118" x="5387975" y="1660525"/>
          <p14:tracePt t="61134" x="5387975" y="1646238"/>
          <p14:tracePt t="61151" x="5387975" y="1630363"/>
          <p14:tracePt t="61167" x="5394325" y="1622425"/>
          <p14:tracePt t="61174" x="5394325" y="1600200"/>
          <p14:tracePt t="61184" x="5410200" y="1562100"/>
          <p14:tracePt t="61201" x="5426075" y="1508125"/>
          <p14:tracePt t="61217" x="5448300" y="1455738"/>
          <p14:tracePt t="61234" x="5464175" y="1417638"/>
          <p14:tracePt t="61251" x="5486400" y="1387475"/>
          <p14:tracePt t="61267" x="5502275" y="1371600"/>
          <p14:tracePt t="61284" x="5516563" y="1341438"/>
          <p14:tracePt t="61301" x="5532438" y="1311275"/>
          <p14:tracePt t="61301" x="5532438" y="1303338"/>
          <p14:tracePt t="61319" x="5540375" y="1287463"/>
          <p14:tracePt t="61334" x="5570538" y="1241425"/>
          <p14:tracePt t="61351" x="5584825" y="1219200"/>
          <p14:tracePt t="61368" x="5600700" y="1196975"/>
          <p14:tracePt t="61385" x="5622925" y="1165225"/>
          <p14:tracePt t="61401" x="5630863" y="1158875"/>
          <p14:tracePt t="61417" x="5638800" y="1143000"/>
          <p14:tracePt t="61435" x="5646738" y="1127125"/>
          <p14:tracePt t="61450" x="5654675" y="1120775"/>
          <p14:tracePt t="61478" x="5654675" y="1127125"/>
          <p14:tracePt t="61758" x="5654675" y="1135063"/>
          <p14:tracePt t="61766" x="5646738" y="1143000"/>
          <p14:tracePt t="61774" x="5646738" y="1150938"/>
          <p14:tracePt t="61784" x="5638800" y="1165225"/>
          <p14:tracePt t="61800" x="5630863" y="1189038"/>
          <p14:tracePt t="61817" x="5616575" y="1203325"/>
          <p14:tracePt t="61834" x="5608638" y="1241425"/>
          <p14:tracePt t="61850" x="5592763" y="1273175"/>
          <p14:tracePt t="61867" x="5584825" y="1303338"/>
          <p14:tracePt t="61883" x="5570538" y="1333500"/>
          <p14:tracePt t="61900" x="5554663" y="1363663"/>
          <p14:tracePt t="61917" x="5546725" y="1379538"/>
          <p14:tracePt t="61917" x="5546725" y="1387475"/>
          <p14:tracePt t="61935" x="5540375" y="1409700"/>
          <p14:tracePt t="61950" x="5524500" y="1439863"/>
          <p14:tracePt t="61968" x="5516563" y="1447800"/>
          <p14:tracePt t="61984" x="5508625" y="1477963"/>
          <p14:tracePt t="62000" x="5502275" y="1493838"/>
          <p14:tracePt t="62017" x="5478463" y="1516063"/>
          <p14:tracePt t="62033" x="5478463" y="1539875"/>
          <p14:tracePt t="62049" x="5470525" y="1546225"/>
          <p14:tracePt t="62065" x="5470525" y="1570038"/>
          <p14:tracePt t="62083" x="5464175" y="1577975"/>
          <p14:tracePt t="62099" x="5456238" y="1592263"/>
          <p14:tracePt t="62117" x="5456238" y="1608138"/>
          <p14:tracePt t="62133" x="5440363" y="1654175"/>
          <p14:tracePt t="62151" x="5426075" y="1692275"/>
          <p14:tracePt t="62167" x="5402263" y="1722438"/>
          <p14:tracePt t="62183" x="5402263" y="1744663"/>
          <p14:tracePt t="62200" x="5387975" y="1768475"/>
          <p14:tracePt t="62216" x="5387975" y="1774825"/>
          <p14:tracePt t="62232" x="5372100" y="1790700"/>
          <p14:tracePt t="63138" x="5364163" y="1790700"/>
          <p14:tracePt t="63158" x="5349875" y="1790700"/>
          <p14:tracePt t="63174" x="5334000" y="1774825"/>
          <p14:tracePt t="63183" x="5303838" y="1760538"/>
          <p14:tracePt t="63199" x="5265738" y="1736725"/>
          <p14:tracePt t="63216" x="5235575" y="1706563"/>
          <p14:tracePt t="63233" x="5197475" y="1692275"/>
          <p14:tracePt t="63249" x="5135563" y="1660525"/>
          <p14:tracePt t="63266" x="5127625" y="1654175"/>
          <p14:tracePt t="63281" x="5105400" y="1638300"/>
          <p14:tracePt t="63299" x="5075238" y="1630363"/>
          <p14:tracePt t="63315" x="5051425" y="1622425"/>
          <p14:tracePt t="63331" x="5029200" y="1616075"/>
          <p14:tracePt t="63349" x="4991100" y="1600200"/>
          <p14:tracePt t="63349" x="4975225" y="1600200"/>
          <p14:tracePt t="63367" x="4937125" y="1584325"/>
          <p14:tracePt t="63381" x="4899025" y="1577975"/>
          <p14:tracePt t="63399" x="4892675" y="1577975"/>
          <p14:tracePt t="63415" x="4876800" y="1577975"/>
          <p14:tracePt t="63432" x="4868863" y="1577975"/>
          <p14:tracePt t="63448" x="4846638" y="1577975"/>
          <p14:tracePt t="63464" x="4846638" y="1570038"/>
          <p14:tracePt t="63950" x="4854575" y="1570038"/>
          <p14:tracePt t="63958" x="4860925" y="1570038"/>
          <p14:tracePt t="63974" x="4860925" y="1562100"/>
          <p14:tracePt t="63990" x="4868863" y="1554163"/>
          <p14:tracePt t="64006" x="4876800" y="1554163"/>
          <p14:tracePt t="64022" x="4884738" y="1546225"/>
          <p14:tracePt t="64033" x="4899025" y="1539875"/>
          <p14:tracePt t="64048" x="4914900" y="1539875"/>
          <p14:tracePt t="64064" x="4930775" y="1524000"/>
          <p14:tracePt t="64080" x="4945063" y="1524000"/>
          <p14:tracePt t="64097" x="4975225" y="1516063"/>
          <p14:tracePt t="64116" x="4999038" y="1508125"/>
          <p14:tracePt t="64131" x="5029200" y="1501775"/>
          <p14:tracePt t="64148" x="5059363" y="1493838"/>
          <p14:tracePt t="64148" x="5075238" y="1493838"/>
          <p14:tracePt t="64166" x="5083175" y="1493838"/>
          <p14:tracePt t="64180" x="5089525" y="1493838"/>
          <p14:tracePt t="64198" x="5105400" y="1493838"/>
          <p14:tracePt t="64215" x="5121275" y="1493838"/>
          <p14:tracePt t="64232" x="5143500" y="1493838"/>
          <p14:tracePt t="64248" x="5159375" y="1477963"/>
          <p14:tracePt t="64264" x="5165725" y="1477963"/>
          <p14:tracePt t="64286" x="5159375" y="1477963"/>
          <p14:tracePt t="64694" x="5151438" y="1477963"/>
          <p14:tracePt t="64734" x="5143500" y="1477963"/>
          <p14:tracePt t="64790" x="5135563" y="1477963"/>
          <p14:tracePt t="64870" x="5127625" y="1477963"/>
          <p14:tracePt t="64894" x="5121275" y="1477963"/>
          <p14:tracePt t="64910" x="5105400" y="1477963"/>
          <p14:tracePt t="64934" x="5097463" y="1477963"/>
          <p14:tracePt t="64958" x="5089525" y="1477963"/>
          <p14:tracePt t="64966" x="5083175" y="1477963"/>
          <p14:tracePt t="64980" x="5059363" y="1477963"/>
          <p14:tracePt t="64997" x="5029200" y="1477963"/>
          <p14:tracePt t="64997" x="5013325" y="1477963"/>
          <p14:tracePt t="65016" x="4960938" y="1485900"/>
          <p14:tracePt t="65031" x="4884738" y="1485900"/>
          <p14:tracePt t="65048" x="4792663" y="1485900"/>
          <p14:tracePt t="65064" x="4656138" y="1501775"/>
          <p14:tracePt t="65080" x="4533900" y="1501775"/>
          <p14:tracePt t="65097" x="4411663" y="1516063"/>
          <p14:tracePt t="65115" x="4305300" y="1516063"/>
          <p14:tracePt t="65131" x="4229100" y="1516063"/>
          <p14:tracePt t="65147" x="4130675" y="1516063"/>
          <p14:tracePt t="65164" x="4008438" y="1516063"/>
          <p14:tracePt t="65180" x="3870325" y="1516063"/>
          <p14:tracePt t="65197" x="3725863" y="1516063"/>
          <p14:tracePt t="65197" x="3687763" y="1516063"/>
          <p14:tracePt t="65215" x="3619500" y="1531938"/>
          <p14:tracePt t="65231" x="3603625" y="1539875"/>
          <p14:tracePt t="65246" x="3589338" y="1539875"/>
          <p14:tracePt t="65264" x="3597275" y="1546225"/>
          <p14:tracePt t="65718" x="3597275" y="1554163"/>
          <p14:tracePt t="65814" x="3597275" y="1562100"/>
          <p14:tracePt t="66728" x="3597275" y="1570038"/>
          <p14:tracePt t="67318" x="3597275" y="1577975"/>
          <p14:tracePt t="67327" x="3589338" y="1577975"/>
          <p14:tracePt t="67814" x="3597275" y="1584325"/>
          <p14:tracePt t="68414" x="3597275" y="1592263"/>
          <p14:tracePt t="68430" x="3603625" y="1600200"/>
          <p14:tracePt t="68446" x="3611563" y="1600200"/>
          <p14:tracePt t="68462" x="3619500" y="1608138"/>
          <p14:tracePt t="68478" x="3627438" y="1616075"/>
          <p14:tracePt t="68502" x="3635375" y="1622425"/>
          <p14:tracePt t="68510" x="3641725" y="1622425"/>
          <p14:tracePt t="68518" x="3641725" y="1630363"/>
          <p14:tracePt t="68528" x="3657600" y="1638300"/>
          <p14:tracePt t="68543" x="3665538" y="1638300"/>
          <p14:tracePt t="68576" x="3673475" y="1638300"/>
          <p14:tracePt t="68606" x="3687763" y="1638300"/>
          <p14:tracePt t="68630" x="3695700" y="1638300"/>
          <p14:tracePt t="68638" x="3703638" y="1646238"/>
          <p14:tracePt t="68646" x="3717925" y="1654175"/>
          <p14:tracePt t="68670" x="3725863" y="1660525"/>
          <p14:tracePt t="68686" x="3733800" y="1668463"/>
          <p14:tracePt t="68702" x="3741738" y="1668463"/>
          <p14:tracePt t="68798" x="3749675" y="1668463"/>
          <p14:tracePt t="68807" x="3756025" y="1668463"/>
          <p14:tracePt t="68830" x="3763963" y="1660525"/>
          <p14:tracePt t="68838" x="3771900" y="1660525"/>
          <p14:tracePt t="68854" x="3779838" y="1660525"/>
          <p14:tracePt t="68870" x="3787775" y="1654175"/>
          <p14:tracePt t="68878" x="3794125" y="1654175"/>
          <p14:tracePt t="68902" x="3810000" y="1646238"/>
          <p14:tracePt t="68911" x="3817938" y="1638300"/>
          <p14:tracePt t="68927" x="3832225" y="1622425"/>
          <p14:tracePt t="68944" x="3840163" y="1616075"/>
          <p14:tracePt t="68960" x="3848100" y="1608138"/>
          <p14:tracePt t="68990" x="3863975" y="1600200"/>
          <p14:tracePt t="69013" x="3863975" y="1592263"/>
          <p14:tracePt t="69021" x="3870325" y="1584325"/>
          <p14:tracePt t="69029" x="3870325" y="1577975"/>
          <p14:tracePt t="69046" x="3878263" y="1570038"/>
          <p14:tracePt t="69058" x="3878263" y="1562100"/>
          <p14:tracePt t="69104" x="3878263" y="1554163"/>
          <p14:tracePt t="69118" x="3878263" y="1546225"/>
          <p14:tracePt t="69127" x="3902075" y="1539875"/>
          <p14:tracePt t="69143" x="3916363" y="1516063"/>
          <p14:tracePt t="69160" x="3924300" y="1508125"/>
          <p14:tracePt t="69176" x="3932238" y="1493838"/>
          <p14:tracePt t="69194" x="3932238" y="1485900"/>
          <p14:tracePt t="69209" x="3940175" y="1477963"/>
          <p14:tracePt t="69254" x="3940175" y="1470025"/>
          <p14:tracePt t="69270" x="3940175" y="1463675"/>
          <p14:tracePt t="69278" x="3946525" y="1463675"/>
          <p14:tracePt t="69292" x="3946525" y="1447800"/>
          <p14:tracePt t="69292" x="3946525" y="1439863"/>
          <p14:tracePt t="69311" x="3946525" y="1431925"/>
          <p14:tracePt t="69327" x="3946525" y="1425575"/>
          <p14:tracePt t="69359" x="3946525" y="1417638"/>
          <p14:tracePt t="69375" x="3946525" y="1401763"/>
          <p14:tracePt t="69382" x="3946525" y="1393825"/>
          <p14:tracePt t="69392" x="3946525" y="1371600"/>
          <p14:tracePt t="69409" x="3946525" y="1349375"/>
          <p14:tracePt t="69427" x="3946525" y="1333500"/>
          <p14:tracePt t="69442" x="3946525" y="1317625"/>
          <p14:tracePt t="69458" x="3946525" y="1311275"/>
          <p14:tracePt t="69475" x="3946525" y="1303338"/>
          <p14:tracePt t="69492" x="3946525" y="1287463"/>
          <p14:tracePt t="69510" x="3946525" y="1279525"/>
          <p14:tracePt t="69565" x="3932238" y="1279525"/>
          <p14:tracePt t="69598" x="3924300" y="1279525"/>
          <p14:tracePt t="69607" x="3916363" y="1273175"/>
          <p14:tracePt t="69614" x="3908425" y="1265238"/>
          <p14:tracePt t="69630" x="3902075" y="1265238"/>
          <p14:tracePt t="69646" x="3894138" y="1265238"/>
          <p14:tracePt t="69670" x="3886200" y="1265238"/>
          <p14:tracePt t="69678" x="3878263" y="1265238"/>
          <p14:tracePt t="69691" x="3856038" y="1241425"/>
          <p14:tracePt t="69710" x="3840163" y="1241425"/>
          <p14:tracePt t="69726" x="3810000" y="1241425"/>
          <p14:tracePt t="69743" x="3779838" y="1241425"/>
          <p14:tracePt t="69760" x="3763963" y="1241425"/>
          <p14:tracePt t="69776" x="3749675" y="1241425"/>
          <p14:tracePt t="69792" x="3741738" y="1241425"/>
          <p14:tracePt t="69830" x="3733800" y="1241425"/>
          <p14:tracePt t="69846" x="3725863" y="1241425"/>
          <p14:tracePt t="69854" x="3711575" y="1241425"/>
          <p14:tracePt t="69862" x="3703638" y="1241425"/>
          <p14:tracePt t="69874" x="3679825" y="1241425"/>
          <p14:tracePt t="69892" x="3665538" y="1241425"/>
          <p14:tracePt t="69909" x="3649663" y="1241425"/>
          <p14:tracePt t="69925" x="3635375" y="1249363"/>
          <p14:tracePt t="69941" x="3611563" y="1257300"/>
          <p14:tracePt t="69959" x="3603625" y="1257300"/>
          <p14:tracePt t="69976" x="3589338" y="1257300"/>
          <p14:tracePt t="69991" x="3589338" y="1265238"/>
          <p14:tracePt t="70008" x="3573463" y="1273175"/>
          <p14:tracePt t="70026" x="3559175" y="1279525"/>
          <p14:tracePt t="70041" x="3535363" y="1295400"/>
          <p14:tracePt t="70058" x="3521075" y="1311275"/>
          <p14:tracePt t="70074" x="3505200" y="1325563"/>
          <p14:tracePt t="70092" x="3489325" y="1325563"/>
          <p14:tracePt t="70092" x="3482975" y="1333500"/>
          <p14:tracePt t="70111" x="3475038" y="1341438"/>
          <p14:tracePt t="70124" x="3467100" y="1349375"/>
          <p14:tracePt t="70124" x="3459163" y="1355725"/>
          <p14:tracePt t="70143" x="3459163" y="1363663"/>
          <p14:tracePt t="70159" x="3451225" y="1379538"/>
          <p14:tracePt t="70182" x="3451225" y="1387475"/>
          <p14:tracePt t="70192" x="3451225" y="1425575"/>
          <p14:tracePt t="70208" x="3451225" y="1455738"/>
          <p14:tracePt t="70226" x="3451225" y="1493838"/>
          <p14:tracePt t="70241" x="3451225" y="1546225"/>
          <p14:tracePt t="70258" x="3451225" y="1577975"/>
          <p14:tracePt t="70275" x="3451225" y="1616075"/>
          <p14:tracePt t="70291" x="3451225" y="1638300"/>
          <p14:tracePt t="70308" x="3451225" y="1646238"/>
          <p14:tracePt t="70324" x="3459163" y="1654175"/>
          <p14:tracePt t="70341" x="3467100" y="1660525"/>
          <p14:tracePt t="70359" x="3489325" y="1676400"/>
          <p14:tracePt t="70376" x="3505200" y="1692275"/>
          <p14:tracePt t="70392" x="3551238" y="1730375"/>
          <p14:tracePt t="70408" x="3581400" y="1752600"/>
          <p14:tracePt t="70425" x="3619500" y="1782763"/>
          <p14:tracePt t="70442" x="3649663" y="1798638"/>
          <p14:tracePt t="70459" x="3673475" y="1812925"/>
          <p14:tracePt t="70474" x="3679825" y="1812925"/>
          <p14:tracePt t="70493" x="3695700" y="1812925"/>
          <p14:tracePt t="70510" x="3711575" y="1812925"/>
          <p14:tracePt t="70524" x="3725863" y="1812925"/>
          <p14:tracePt t="70541" x="3756025" y="1812925"/>
          <p14:tracePt t="70541" x="3779838" y="1812925"/>
          <p14:tracePt t="70559" x="3794125" y="1812925"/>
          <p14:tracePt t="70575" x="3817938" y="1798638"/>
          <p14:tracePt t="70592" x="3832225" y="1782763"/>
          <p14:tracePt t="70608" x="3848100" y="1782763"/>
          <p14:tracePt t="70624" x="3863975" y="1768475"/>
          <p14:tracePt t="70641" x="3878263" y="1752600"/>
          <p14:tracePt t="70658" x="3902075" y="1730375"/>
          <p14:tracePt t="70675" x="3902075" y="1714500"/>
          <p14:tracePt t="70691" x="3916363" y="1676400"/>
          <p14:tracePt t="70708" x="3932238" y="1646238"/>
          <p14:tracePt t="70724" x="3946525" y="1616075"/>
          <p14:tracePt t="70741" x="3954463" y="1592263"/>
          <p14:tracePt t="70741" x="3954463" y="1584325"/>
          <p14:tracePt t="70759" x="3962400" y="1554163"/>
          <p14:tracePt t="70775" x="3970338" y="1531938"/>
          <p14:tracePt t="70791" x="3970338" y="1508125"/>
          <p14:tracePt t="70808" x="3984625" y="1485900"/>
          <p14:tracePt t="70825" x="3984625" y="1455738"/>
          <p14:tracePt t="70841" x="3984625" y="1425575"/>
          <p14:tracePt t="70858" x="3992563" y="1401763"/>
          <p14:tracePt t="70874" x="3992563" y="1387475"/>
          <p14:tracePt t="70891" x="3992563" y="1379538"/>
          <p14:tracePt t="70907" x="3992563" y="1363663"/>
          <p14:tracePt t="70923" x="3992563" y="1355725"/>
          <p14:tracePt t="70942" x="3992563" y="1349375"/>
          <p14:tracePt t="70957" x="3992563" y="1325563"/>
          <p14:tracePt t="70975" x="3984625" y="1311275"/>
          <p14:tracePt t="70992" x="3954463" y="1287463"/>
          <p14:tracePt t="71008" x="3954463" y="1279525"/>
          <p14:tracePt t="71024" x="3940175" y="1273175"/>
          <p14:tracePt t="71040" x="3924300" y="1257300"/>
          <p14:tracePt t="71086" x="3916363" y="1257300"/>
          <p14:tracePt t="71102" x="3902075" y="1257300"/>
          <p14:tracePt t="71118" x="3886200" y="1257300"/>
          <p14:tracePt t="71126" x="3863975" y="1249363"/>
          <p14:tracePt t="71141" x="3832225" y="1249363"/>
          <p14:tracePt t="71141" x="3817938" y="1249363"/>
          <p14:tracePt t="71159" x="3779838" y="1241425"/>
          <p14:tracePt t="71175" x="3749675" y="1235075"/>
          <p14:tracePt t="71191" x="3733800" y="1235075"/>
          <p14:tracePt t="71208" x="3703638" y="1235075"/>
          <p14:tracePt t="71225" x="3687763" y="1235075"/>
          <p14:tracePt t="71240" x="3657600" y="1235075"/>
          <p14:tracePt t="71257" x="3635375" y="1249363"/>
          <p14:tracePt t="71274" x="3611563" y="1265238"/>
          <p14:tracePt t="71290" x="3589338" y="1279525"/>
          <p14:tracePt t="71307" x="3589338" y="1287463"/>
          <p14:tracePt t="71334" x="3581400" y="1287463"/>
          <p14:tracePt t="71366" x="3581400" y="1295400"/>
          <p14:tracePt t="71382" x="3573463" y="1303338"/>
          <p14:tracePt t="71390" x="3565525" y="1311275"/>
          <p14:tracePt t="71398" x="3559175" y="1317625"/>
          <p14:tracePt t="71408" x="3551238" y="1325563"/>
          <p14:tracePt t="71423" x="3543300" y="1341438"/>
          <p14:tracePt t="71439" x="3535363" y="1363663"/>
          <p14:tracePt t="71456" x="3535363" y="1371600"/>
          <p14:tracePt t="71478" x="3535363" y="1379538"/>
          <p14:tracePt t="71494" x="3535363" y="1387475"/>
          <p14:tracePt t="71506" x="3535363" y="1393825"/>
          <p14:tracePt t="71523" x="3527425" y="1409700"/>
          <p14:tracePt t="71539" x="3527425" y="1431925"/>
          <p14:tracePt t="71539" x="3527425" y="1439863"/>
          <p14:tracePt t="71559" x="3527425" y="1455738"/>
          <p14:tracePt t="71573" x="3527425" y="1485900"/>
          <p14:tracePt t="71591" x="3527425" y="1501775"/>
          <p14:tracePt t="71608" x="3543300" y="1516063"/>
          <p14:tracePt t="71624" x="3543300" y="1524000"/>
          <p14:tracePt t="71640" x="3559175" y="1539875"/>
          <p14:tracePt t="71656" x="3565525" y="1546225"/>
          <p14:tracePt t="71673" x="3581400" y="1562100"/>
          <p14:tracePt t="71690" x="3611563" y="1592263"/>
          <p14:tracePt t="71706" x="3619500" y="1600200"/>
          <p14:tracePt t="71723" x="3641725" y="1622425"/>
          <p14:tracePt t="71740" x="3665538" y="1622425"/>
          <p14:tracePt t="71756" x="3673475" y="1622425"/>
          <p14:tracePt t="71773" x="3679825" y="1622425"/>
          <p14:tracePt t="71806" x="3687763" y="1622425"/>
          <p14:tracePt t="71823" x="3695700" y="1622425"/>
          <p14:tracePt t="71839" x="3711575" y="1622425"/>
          <p14:tracePt t="71862" x="3703638" y="1622425"/>
          <p14:tracePt t="73347" x="3695700" y="1622425"/>
          <p14:tracePt t="76305" x="3687763" y="1630363"/>
          <p14:tracePt t="76350" x="3679825" y="1638300"/>
          <p14:tracePt t="76358" x="3673475" y="1646238"/>
          <p14:tracePt t="76368" x="3657600" y="1660525"/>
          <p14:tracePt t="76385" x="3619500" y="1676400"/>
          <p14:tracePt t="76402" x="3589338" y="1698625"/>
          <p14:tracePt t="76418" x="3527425" y="1730375"/>
          <p14:tracePt t="76435" x="3475038" y="1760538"/>
          <p14:tracePt t="76452" x="3421063" y="1798638"/>
          <p14:tracePt t="76468" x="3360738" y="1836738"/>
          <p14:tracePt t="76468" x="3322638" y="1844675"/>
          <p14:tracePt t="76487" x="3222625" y="1912938"/>
          <p14:tracePt t="76503" x="3108325" y="1973263"/>
          <p14:tracePt t="76519" x="3009900" y="2041525"/>
          <p14:tracePt t="76536" x="2887663" y="2117725"/>
          <p14:tracePt t="76552" x="2751138" y="2193925"/>
          <p14:tracePt t="76568" x="2620963" y="2255838"/>
          <p14:tracePt t="76585" x="2530475" y="2316163"/>
          <p14:tracePt t="76604" x="2438400" y="2378075"/>
          <p14:tracePt t="76620" x="2362200" y="2438400"/>
          <p14:tracePt t="76635" x="2301875" y="2476500"/>
          <p14:tracePt t="76651" x="2201863" y="2530475"/>
          <p14:tracePt t="76668" x="2133600" y="2598738"/>
          <p14:tracePt t="76668" x="2117725" y="2613025"/>
          <p14:tracePt t="76687" x="2087563" y="2644775"/>
          <p14:tracePt t="76701" x="2003425" y="2727325"/>
          <p14:tracePt t="76719" x="1951038" y="2781300"/>
          <p14:tracePt t="76736" x="1889125" y="2841625"/>
          <p14:tracePt t="76752" x="1851025" y="2895600"/>
          <p14:tracePt t="76768" x="1798638" y="2955925"/>
          <p14:tracePt t="76785" x="1782763" y="2994025"/>
          <p14:tracePt t="76801" x="1768475" y="3017838"/>
          <p14:tracePt t="76818" x="1744663" y="3040063"/>
          <p14:tracePt t="76834" x="1730375" y="3070225"/>
          <p14:tracePt t="76851" x="1730375" y="3086100"/>
          <p14:tracePt t="76868" x="1714500" y="3101975"/>
          <p14:tracePt t="76884" x="1714500" y="3132138"/>
          <p14:tracePt t="76901" x="1714500" y="3154363"/>
          <p14:tracePt t="76918" x="1714500" y="3162300"/>
          <p14:tracePt t="76934" x="1722438" y="3162300"/>
          <p14:tracePt t="77086" x="1730375" y="3162300"/>
          <p14:tracePt t="77142" x="1736725" y="3154363"/>
          <p14:tracePt t="77150" x="1736725" y="3146425"/>
          <p14:tracePt t="77174" x="1736725" y="3140075"/>
          <p14:tracePt t="77183" x="1744663" y="3132138"/>
          <p14:tracePt t="77198" x="1752600" y="3132138"/>
          <p14:tracePt t="77206" x="1760538" y="3116263"/>
          <p14:tracePt t="77217" x="1782763" y="3086100"/>
          <p14:tracePt t="77234" x="1798638" y="3078163"/>
          <p14:tracePt t="77250" x="1806575" y="3055938"/>
          <p14:tracePt t="77267" x="1812925" y="3048000"/>
          <p14:tracePt t="77284" x="1820863" y="3040063"/>
          <p14:tracePt t="77300" x="1828800" y="3032125"/>
          <p14:tracePt t="77317" x="1836738" y="3025775"/>
          <p14:tracePt t="77333" x="1844675" y="3025775"/>
          <p14:tracePt t="77574" x="1851025" y="3017838"/>
          <p14:tracePt t="77590" x="1851025" y="3009900"/>
          <p14:tracePt t="77614" x="1858963" y="2994025"/>
          <p14:tracePt t="77622" x="1858963" y="2979738"/>
          <p14:tracePt t="77639" x="1866900" y="2955925"/>
          <p14:tracePt t="77650" x="1866900" y="2949575"/>
          <p14:tracePt t="77667" x="1866900" y="2933700"/>
          <p14:tracePt t="77684" x="1866900" y="2925763"/>
          <p14:tracePt t="77702" x="1866900" y="2911475"/>
          <p14:tracePt t="77734" x="1866900" y="2903538"/>
          <p14:tracePt t="77758" x="1866900" y="2895600"/>
          <p14:tracePt t="77767" x="1866900" y="2887663"/>
          <p14:tracePt t="77774" x="1851025" y="2879725"/>
          <p14:tracePt t="77784" x="1836738" y="2873375"/>
          <p14:tracePt t="77801" x="1806575" y="2857500"/>
          <p14:tracePt t="77817" x="1782763" y="2841625"/>
          <p14:tracePt t="77834" x="1752600" y="2841625"/>
          <p14:tracePt t="77850" x="1736725" y="2827338"/>
          <p14:tracePt t="77867" x="1722438" y="2819400"/>
          <p14:tracePt t="77884" x="1698625" y="2811463"/>
          <p14:tracePt t="77901" x="1676400" y="2803525"/>
          <p14:tracePt t="77916" x="1654175" y="2803525"/>
          <p14:tracePt t="77916" x="1638300" y="2803525"/>
          <p14:tracePt t="77934" x="1622425" y="2797175"/>
          <p14:tracePt t="77950" x="1600200" y="2797175"/>
          <p14:tracePt t="77950" x="1584325" y="2797175"/>
          <p14:tracePt t="77967" x="1554163" y="2797175"/>
          <p14:tracePt t="77984" x="1524000" y="2797175"/>
          <p14:tracePt t="78000" x="1493838" y="2797175"/>
          <p14:tracePt t="78017" x="1463675" y="2797175"/>
          <p14:tracePt t="78033" x="1431925" y="2797175"/>
          <p14:tracePt t="78050" x="1393825" y="2797175"/>
          <p14:tracePt t="78067" x="1355725" y="2797175"/>
          <p14:tracePt t="78083" x="1295400" y="2797175"/>
          <p14:tracePt t="78100" x="1235075" y="2797175"/>
          <p14:tracePt t="78100" x="1211263" y="2797175"/>
          <p14:tracePt t="78120" x="1181100" y="2797175"/>
          <p14:tracePt t="78134" x="1158875" y="2797175"/>
          <p14:tracePt t="78150" x="1143000" y="2797175"/>
          <p14:tracePt t="78167" x="1135063" y="2797175"/>
          <p14:tracePt t="78182" x="1089025" y="2797175"/>
          <p14:tracePt t="78200" x="990600" y="2797175"/>
          <p14:tracePt t="78217" x="876300" y="2803525"/>
          <p14:tracePt t="78233" x="777875" y="2803525"/>
          <p14:tracePt t="78250" x="708025" y="2827338"/>
          <p14:tracePt t="78266" x="663575" y="2827338"/>
          <p14:tracePt t="78283" x="639763" y="2835275"/>
          <p14:tracePt t="78301" x="609600" y="2841625"/>
          <p14:tracePt t="78316" x="579438" y="2849563"/>
          <p14:tracePt t="78316" x="555625" y="2857500"/>
          <p14:tracePt t="78335" x="533400" y="2873375"/>
          <p14:tracePt t="78349" x="427038" y="2903538"/>
          <p14:tracePt t="78367" x="358775" y="2911475"/>
          <p14:tracePt t="78384" x="304800" y="2941638"/>
          <p14:tracePt t="78400" x="266700" y="2955925"/>
          <p14:tracePt t="78416" x="228600" y="2971800"/>
          <p14:tracePt t="78433" x="206375" y="2987675"/>
          <p14:tracePt t="78449" x="190500" y="3017838"/>
          <p14:tracePt t="78466" x="174625" y="3032125"/>
          <p14:tracePt t="78483" x="174625" y="3048000"/>
          <p14:tracePt t="78499" x="174625" y="3063875"/>
          <p14:tracePt t="78516" x="174625" y="3086100"/>
          <p14:tracePt t="78516" x="174625" y="3094038"/>
          <p14:tracePt t="78535" x="174625" y="3108325"/>
          <p14:tracePt t="78550" x="174625" y="3116263"/>
          <p14:tracePt t="78565" x="190500" y="3154363"/>
          <p14:tracePt t="78584" x="206375" y="3154363"/>
          <p14:tracePt t="78603" x="244475" y="3200400"/>
          <p14:tracePt t="78618" x="266700" y="3208338"/>
          <p14:tracePt t="78633" x="304800" y="3216275"/>
          <p14:tracePt t="78649" x="320675" y="3230563"/>
          <p14:tracePt t="78666" x="358775" y="3246438"/>
          <p14:tracePt t="78683" x="396875" y="3268663"/>
          <p14:tracePt t="78699" x="434975" y="3292475"/>
          <p14:tracePt t="78716" x="479425" y="3330575"/>
          <p14:tracePt t="78716" x="503238" y="3330575"/>
          <p14:tracePt t="78734" x="517525" y="3336925"/>
          <p14:tracePt t="78749" x="555625" y="3352800"/>
          <p14:tracePt t="78767" x="587375" y="3368675"/>
          <p14:tracePt t="78783" x="609600" y="3382963"/>
          <p14:tracePt t="78800" x="617538" y="3382963"/>
          <p14:tracePt t="78816" x="631825" y="3390900"/>
          <p14:tracePt t="78832" x="655638" y="3398838"/>
          <p14:tracePt t="78849" x="677863" y="3413125"/>
          <p14:tracePt t="78865" x="723900" y="3429000"/>
          <p14:tracePt t="78883" x="784225" y="3436938"/>
          <p14:tracePt t="78899" x="830263" y="3444875"/>
          <p14:tracePt t="78916" x="868363" y="3451225"/>
          <p14:tracePt t="78933" x="884238" y="3451225"/>
          <p14:tracePt t="78949" x="892175" y="3451225"/>
          <p14:tracePt t="78974" x="898525" y="3451225"/>
          <p14:tracePt t="78983" x="930275" y="3451225"/>
          <p14:tracePt t="79000" x="982663" y="3451225"/>
          <p14:tracePt t="79016" x="1050925" y="3467100"/>
          <p14:tracePt t="79033" x="1127125" y="3467100"/>
          <p14:tracePt t="79049" x="1173163" y="3467100"/>
          <p14:tracePt t="79065" x="1196975" y="3467100"/>
          <p14:tracePt t="79081" x="1203325" y="3467100"/>
          <p14:tracePt t="79098" x="1219200" y="3467100"/>
          <p14:tracePt t="79116" x="1249363" y="3467100"/>
          <p14:tracePt t="79131" x="1287463" y="3459163"/>
          <p14:tracePt t="79148" x="1349375" y="3451225"/>
          <p14:tracePt t="79165" x="1409700" y="3436938"/>
          <p14:tracePt t="79165" x="1425575" y="3436938"/>
          <p14:tracePt t="79182" x="1447800" y="3436938"/>
          <p14:tracePt t="79199" x="1455738" y="3436938"/>
          <p14:tracePt t="79215" x="1477963" y="3436938"/>
          <p14:tracePt t="79232" x="1493838" y="3436938"/>
          <p14:tracePt t="79247" x="1531938" y="3436938"/>
          <p14:tracePt t="79265" x="1562100" y="3436938"/>
          <p14:tracePt t="79281" x="1592263" y="3413125"/>
          <p14:tracePt t="79298" x="1638300" y="3406775"/>
          <p14:tracePt t="79314" x="1660525" y="3382963"/>
          <p14:tracePt t="79331" x="1706563" y="3352800"/>
          <p14:tracePt t="79348" x="1736725" y="3336925"/>
          <p14:tracePt t="79364" x="1768475" y="3322638"/>
          <p14:tracePt t="79364" x="1774825" y="3314700"/>
          <p14:tracePt t="79382" x="1806575" y="3306763"/>
          <p14:tracePt t="79398" x="1828800" y="3276600"/>
          <p14:tracePt t="79416" x="1851025" y="3254375"/>
          <p14:tracePt t="79431" x="1866900" y="3230563"/>
          <p14:tracePt t="79447" x="1882775" y="3192463"/>
          <p14:tracePt t="79464" x="1882775" y="3178175"/>
          <p14:tracePt t="79481" x="1882775" y="3162300"/>
          <p14:tracePt t="79497" x="1882775" y="3140075"/>
          <p14:tracePt t="79515" x="1882775" y="3132138"/>
          <p14:tracePt t="79531" x="1882775" y="3116263"/>
          <p14:tracePt t="79547" x="1874838" y="3094038"/>
          <p14:tracePt t="79565" x="1866900" y="3078163"/>
          <p14:tracePt t="79580" x="1844675" y="3048000"/>
          <p14:tracePt t="79600" x="1836738" y="3032125"/>
          <p14:tracePt t="79616" x="1760538" y="2994025"/>
          <p14:tracePt t="79631" x="1714500" y="2979738"/>
          <p14:tracePt t="79647" x="1684338" y="2963863"/>
          <p14:tracePt t="79664" x="1654175" y="2955925"/>
          <p14:tracePt t="79681" x="1630363" y="2949575"/>
          <p14:tracePt t="79697" x="1616075" y="2949575"/>
          <p14:tracePt t="79714" x="1592263" y="2933700"/>
          <p14:tracePt t="79731" x="1546225" y="2895600"/>
          <p14:tracePt t="79747" x="1539875" y="2895600"/>
          <p14:tracePt t="79764" x="1508125" y="2895600"/>
          <p14:tracePt t="79781" x="1463675" y="2887663"/>
          <p14:tracePt t="79781" x="1439863" y="2887663"/>
          <p14:tracePt t="79798" x="1401763" y="2887663"/>
          <p14:tracePt t="79815" x="1371600" y="2887663"/>
          <p14:tracePt t="79831" x="1363663" y="2887663"/>
          <p14:tracePt t="79848" x="1355725" y="2887663"/>
          <p14:tracePt t="79863" x="1341438" y="2887663"/>
          <p14:tracePt t="79880" x="1333500" y="2887663"/>
          <p14:tracePt t="79897" x="1311275" y="2895600"/>
          <p14:tracePt t="79914" x="1295400" y="2903538"/>
          <p14:tracePt t="79930" x="1265238" y="2917825"/>
          <p14:tracePt t="79947" x="1241425" y="2925763"/>
          <p14:tracePt t="79963" x="1235075" y="2941638"/>
          <p14:tracePt t="79980" x="1211263" y="2941638"/>
          <p14:tracePt t="79980" x="1211263" y="2949575"/>
          <p14:tracePt t="79998" x="1211263" y="2963863"/>
          <p14:tracePt t="80015" x="1196975" y="2994025"/>
          <p14:tracePt t="80031" x="1181100" y="3025775"/>
          <p14:tracePt t="80047" x="1165225" y="3040063"/>
          <p14:tracePt t="80063" x="1135063" y="3070225"/>
          <p14:tracePt t="80080" x="1135063" y="3086100"/>
          <p14:tracePt t="80096" x="1135063" y="3101975"/>
          <p14:tracePt t="80113" x="1135063" y="3116263"/>
          <p14:tracePt t="80129" x="1135063" y="3146425"/>
          <p14:tracePt t="80147" x="1135063" y="3162300"/>
          <p14:tracePt t="80163" x="1143000" y="3192463"/>
          <p14:tracePt t="80180" x="1165225" y="3216275"/>
          <p14:tracePt t="80197" x="1181100" y="3246438"/>
          <p14:tracePt t="80197" x="1196975" y="3254375"/>
          <p14:tracePt t="80214" x="1211263" y="3268663"/>
          <p14:tracePt t="80229" x="1257300" y="3284538"/>
          <p14:tracePt t="80247" x="1287463" y="3298825"/>
          <p14:tracePt t="80264" x="1333500" y="3314700"/>
          <p14:tracePt t="80280" x="1355725" y="3322638"/>
          <p14:tracePt t="80296" x="1363663" y="3322638"/>
          <p14:tracePt t="80313" x="1379538" y="3322638"/>
          <p14:tracePt t="80331" x="1409700" y="3322638"/>
          <p14:tracePt t="80348" x="1493838" y="3322638"/>
          <p14:tracePt t="80364" x="1554163" y="3322638"/>
          <p14:tracePt t="80364" x="1592263" y="3322638"/>
          <p14:tracePt t="80383" x="1622425" y="3322638"/>
          <p14:tracePt t="80397" x="1676400" y="3314700"/>
          <p14:tracePt t="80415" x="1676400" y="3306763"/>
          <p14:tracePt t="80447" x="1684338" y="3298825"/>
          <p14:tracePt t="80454" x="1684338" y="3284538"/>
          <p14:tracePt t="80470" x="1692275" y="3268663"/>
          <p14:tracePt t="80480" x="1698625" y="3254375"/>
          <p14:tracePt t="80497" x="1706563" y="3238500"/>
          <p14:tracePt t="80514" x="1714500" y="3230563"/>
          <p14:tracePt t="80531" x="1714500" y="3222625"/>
          <p14:tracePt t="80547" x="1722438" y="3216275"/>
          <p14:tracePt t="80564" x="1730375" y="3208338"/>
          <p14:tracePt t="80580" x="1722438" y="3208338"/>
          <p14:tracePt t="80870" x="1714500" y="3200400"/>
          <p14:tracePt t="84421" x="1706563" y="3192463"/>
          <p14:tracePt t="84718" x="1706563" y="3184525"/>
          <p14:tracePt t="84734" x="1692275" y="3184525"/>
          <p14:tracePt t="84758" x="1684338" y="3178175"/>
          <p14:tracePt t="84766" x="1676400" y="3170238"/>
          <p14:tracePt t="84776" x="1668463" y="3170238"/>
          <p14:tracePt t="84793" x="1654175" y="3170238"/>
          <p14:tracePt t="84809" x="1654175" y="3162300"/>
          <p14:tracePt t="84826" x="1638300" y="3162300"/>
          <p14:tracePt t="84842" x="1630363" y="3162300"/>
          <p14:tracePt t="84859" x="1622425" y="3146425"/>
          <p14:tracePt t="84878" x="1608138" y="3146425"/>
          <p14:tracePt t="84894" x="1600200" y="3146425"/>
          <p14:tracePt t="84910" x="1584325" y="3146425"/>
          <p14:tracePt t="84927" x="1577975" y="3146425"/>
          <p14:tracePt t="84959" x="1570038" y="3146425"/>
          <p14:tracePt t="84982" x="1554163" y="3124200"/>
          <p14:tracePt t="84990" x="1539875" y="3124200"/>
          <p14:tracePt t="84998" x="1539875" y="3116263"/>
          <p14:tracePt t="85014" x="1531938" y="3116263"/>
          <p14:tracePt t="85062" x="1524000" y="3101975"/>
          <p14:tracePt t="85078" x="1516063" y="3101975"/>
          <p14:tracePt t="85094" x="1508125" y="3094038"/>
          <p14:tracePt t="85102" x="1501775" y="3086100"/>
          <p14:tracePt t="85118" x="1493838" y="3078163"/>
          <p14:tracePt t="85150" x="1493838" y="3070225"/>
          <p14:tracePt t="85174" x="1485900" y="3063875"/>
          <p14:tracePt t="85182" x="1477963" y="3055938"/>
          <p14:tracePt t="85193" x="1470025" y="3055938"/>
          <p14:tracePt t="85221" x="1470025" y="3048000"/>
          <p14:tracePt t="85325" x="1470025" y="3040063"/>
          <p14:tracePt t="85341" x="1477963" y="3040063"/>
          <p14:tracePt t="85373" x="1485900" y="3040063"/>
          <p14:tracePt t="85390" x="1485900" y="3032125"/>
          <p14:tracePt t="85397" x="1493838" y="3025775"/>
          <p14:tracePt t="85408" x="1501775" y="3009900"/>
          <p14:tracePt t="85425" x="1516063" y="2987675"/>
          <p14:tracePt t="85441" x="1524000" y="2971800"/>
          <p14:tracePt t="85457" x="1524000" y="2955925"/>
          <p14:tracePt t="85475" x="1531938" y="2941638"/>
          <p14:tracePt t="85492" x="1531938" y="2933700"/>
          <p14:tracePt t="85508" x="1531938" y="2917825"/>
          <p14:tracePt t="85526" x="1531938" y="2911475"/>
          <p14:tracePt t="85574" x="1531938" y="2903538"/>
          <p14:tracePt t="85582" x="1531938" y="2895600"/>
          <p14:tracePt t="85592" x="1531938" y="2887663"/>
          <p14:tracePt t="85609" x="1539875" y="2865438"/>
          <p14:tracePt t="85626" x="1546225" y="2841625"/>
          <p14:tracePt t="85642" x="1546225" y="2835275"/>
          <p14:tracePt t="85658" x="1546225" y="2819400"/>
          <p14:tracePt t="85675" x="1546225" y="2811463"/>
          <p14:tracePt t="85694" x="1546225" y="2803525"/>
          <p14:tracePt t="85708" x="1554163" y="2797175"/>
          <p14:tracePt t="85734" x="1554163" y="2789238"/>
          <p14:tracePt t="85743" x="1554163" y="2781300"/>
          <p14:tracePt t="85760" x="1554163" y="2765425"/>
          <p14:tracePt t="85776" x="1554163" y="2759075"/>
          <p14:tracePt t="85798" x="1554163" y="2751138"/>
          <p14:tracePt t="85808" x="1554163" y="2743200"/>
          <p14:tracePt t="85825" x="1554163" y="2735263"/>
          <p14:tracePt t="85846" x="1554163" y="2727325"/>
          <p14:tracePt t="85862" x="1554163" y="2720975"/>
          <p14:tracePt t="85875" x="1554163" y="2727325"/>
          <p14:tracePt t="86206" x="1554163" y="2735263"/>
          <p14:tracePt t="86270" x="1554163" y="2743200"/>
          <p14:tracePt t="86286" x="1554163" y="2751138"/>
          <p14:tracePt t="86310" x="1554163" y="2759075"/>
          <p14:tracePt t="86342" x="1554163" y="2765425"/>
          <p14:tracePt t="86358" x="1554163" y="2781300"/>
          <p14:tracePt t="86375" x="1554163" y="2797175"/>
          <p14:tracePt t="86382" x="1554163" y="2811463"/>
          <p14:tracePt t="86392" x="1546225" y="2841625"/>
          <p14:tracePt t="86408" x="1546225" y="2887663"/>
          <p14:tracePt t="86425" x="1539875" y="2911475"/>
          <p14:tracePt t="86441" x="1539875" y="2941638"/>
          <p14:tracePt t="86458" x="1531938" y="2955925"/>
          <p14:tracePt t="86475" x="1531938" y="2971800"/>
          <p14:tracePt t="86491" x="1524000" y="2987675"/>
          <p14:tracePt t="86508" x="1524000" y="2994025"/>
          <p14:tracePt t="86524" x="1524000" y="3001963"/>
          <p14:tracePt t="86541" x="1516063" y="3009900"/>
          <p14:tracePt t="87457" x="1516063" y="3017838"/>
          <p14:tracePt t="87534" x="1524000" y="3040063"/>
          <p14:tracePt t="87542" x="1531938" y="3048000"/>
          <p14:tracePt t="87556" x="1554163" y="3108325"/>
          <p14:tracePt t="87556" x="1562100" y="3124200"/>
          <p14:tracePt t="87575" x="1592263" y="3154363"/>
          <p14:tracePt t="87591" x="1622425" y="3208338"/>
          <p14:tracePt t="87608" x="1660525" y="3254375"/>
          <p14:tracePt t="87626" x="1722438" y="3322638"/>
          <p14:tracePt t="87641" x="1744663" y="3375025"/>
          <p14:tracePt t="87657" x="1782763" y="3429000"/>
          <p14:tracePt t="87673" x="1812925" y="3482975"/>
          <p14:tracePt t="87690" x="1836738" y="3513138"/>
          <p14:tracePt t="87707" x="1882775" y="3573463"/>
          <p14:tracePt t="87723" x="1920875" y="3641725"/>
          <p14:tracePt t="87740" x="1958975" y="3711575"/>
          <p14:tracePt t="87757" x="1965325" y="3741738"/>
          <p14:tracePt t="87757" x="1973263" y="3763963"/>
          <p14:tracePt t="87775" x="1981200" y="3779838"/>
          <p14:tracePt t="87791" x="1997075" y="3810000"/>
          <p14:tracePt t="87808" x="2019300" y="3840163"/>
          <p14:tracePt t="87824" x="2041525" y="3870325"/>
          <p14:tracePt t="87840" x="2057400" y="3894138"/>
          <p14:tracePt t="87857" x="2079625" y="3908425"/>
          <p14:tracePt t="87873" x="2111375" y="3940175"/>
          <p14:tracePt t="87890" x="2125663" y="3970338"/>
          <p14:tracePt t="87907" x="2133600" y="3978275"/>
          <p14:tracePt t="87923" x="2149475" y="3992563"/>
          <p14:tracePt t="87939" x="2270125" y="4046538"/>
          <p14:tracePt t="87957" x="2430463" y="4084638"/>
          <p14:tracePt t="87957" x="2506663" y="4106863"/>
          <p14:tracePt t="87974" x="2582863" y="4114800"/>
          <p14:tracePt t="87990" x="2735263" y="4130675"/>
          <p14:tracePt t="88007" x="2759075" y="4130675"/>
          <p14:tracePt t="88024" x="2765425" y="4130675"/>
          <p14:tracePt t="88062" x="2781300" y="4137025"/>
          <p14:tracePt t="88071" x="2803525" y="4137025"/>
          <p14:tracePt t="88078" x="2827338" y="4137025"/>
          <p14:tracePt t="88089" x="2849563" y="4137025"/>
          <p14:tracePt t="88107" x="2873375" y="4137025"/>
          <p14:tracePt t="88125" x="2887663" y="4137025"/>
          <p14:tracePt t="88139" x="2903538" y="4130675"/>
          <p14:tracePt t="88157" x="2911475" y="4122738"/>
          <p14:tracePt t="88173" x="2963863" y="4092575"/>
          <p14:tracePt t="88173" x="2987675" y="4084638"/>
          <p14:tracePt t="88191" x="3040063" y="4054475"/>
          <p14:tracePt t="88208" x="3063875" y="4054475"/>
          <p14:tracePt t="88223" x="3063875" y="4046538"/>
          <p14:tracePt t="88239" x="3063875" y="4030663"/>
          <p14:tracePt t="88256" x="3048000" y="3992563"/>
          <p14:tracePt t="88272" x="2987675" y="3970338"/>
          <p14:tracePt t="88288" x="2979738" y="3954463"/>
          <p14:tracePt t="88305" x="2963863" y="3954463"/>
          <p14:tracePt t="88322" x="2955925" y="3940175"/>
          <p14:tracePt t="88341" x="2941638" y="3940175"/>
          <p14:tracePt t="88355" x="2917825" y="3924300"/>
          <p14:tracePt t="88355" x="2873375" y="3902075"/>
          <p14:tracePt t="88374" x="2849563" y="3902075"/>
          <p14:tracePt t="88389" x="2781300" y="3886200"/>
          <p14:tracePt t="88406" x="2743200" y="3886200"/>
          <p14:tracePt t="88423" x="2720975" y="3886200"/>
          <p14:tracePt t="88440" x="2689225" y="3886200"/>
          <p14:tracePt t="88456" x="2667000" y="3886200"/>
          <p14:tracePt t="88471" x="2620963" y="3886200"/>
          <p14:tracePt t="88488" x="2574925" y="3894138"/>
          <p14:tracePt t="88505" x="2552700" y="3916363"/>
          <p14:tracePt t="88522" x="2514600" y="3916363"/>
          <p14:tracePt t="88538" x="2476500" y="3916363"/>
          <p14:tracePt t="88556" x="2454275" y="3916363"/>
          <p14:tracePt t="88572" x="2430463" y="3916363"/>
          <p14:tracePt t="88588" x="2400300" y="3924300"/>
          <p14:tracePt t="88588" x="2378075" y="3932238"/>
          <p14:tracePt t="88606" x="2354263" y="3932238"/>
          <p14:tracePt t="88623" x="2308225" y="3954463"/>
          <p14:tracePt t="88639" x="2293938" y="3954463"/>
          <p14:tracePt t="88656" x="2293938" y="3962400"/>
          <p14:tracePt t="88671" x="2286000" y="3962400"/>
          <p14:tracePt t="88687" x="2270125" y="3970338"/>
          <p14:tracePt t="88704" x="2255838" y="3978275"/>
          <p14:tracePt t="88721" x="2255838" y="3984625"/>
          <p14:tracePt t="88737" x="2239963" y="4000500"/>
          <p14:tracePt t="88755" x="2239963" y="4016375"/>
          <p14:tracePt t="88771" x="2239963" y="4046538"/>
          <p14:tracePt t="88787" x="2239963" y="4076700"/>
          <p14:tracePt t="88805" x="2239963" y="4114800"/>
          <p14:tracePt t="88805" x="2239963" y="4122738"/>
          <p14:tracePt t="88822" x="2239963" y="4160838"/>
          <p14:tracePt t="88839" x="2255838" y="4198938"/>
          <p14:tracePt t="88856" x="2293938" y="4237038"/>
          <p14:tracePt t="88871" x="2346325" y="4259263"/>
          <p14:tracePt t="88888" x="2378075" y="4275138"/>
          <p14:tracePt t="88904" x="2400300" y="4275138"/>
          <p14:tracePt t="88921" x="2438400" y="4289425"/>
          <p14:tracePt t="88938" x="2506663" y="4289425"/>
          <p14:tracePt t="88954" x="2613025" y="4289425"/>
          <p14:tracePt t="88971" x="2811463" y="4283075"/>
          <p14:tracePt t="88987" x="3070225" y="4267200"/>
          <p14:tracePt t="89004" x="3398838" y="4237038"/>
          <p14:tracePt t="89023" x="3497263" y="4237038"/>
          <p14:tracePt t="89039" x="3521075" y="4237038"/>
          <p14:tracePt t="89055" x="3527425" y="4237038"/>
          <p14:tracePt t="89078" x="3535363" y="4221163"/>
          <p14:tracePt t="89110" x="3565525" y="4206875"/>
          <p14:tracePt t="89118" x="3589338" y="4183063"/>
          <p14:tracePt t="89126" x="3627438" y="4160838"/>
          <p14:tracePt t="89138" x="3679825" y="4114800"/>
          <p14:tracePt t="89156" x="3703638" y="4084638"/>
          <p14:tracePt t="89172" x="3703638" y="4060825"/>
          <p14:tracePt t="89189" x="3703638" y="4038600"/>
          <p14:tracePt t="89206" x="3703638" y="4022725"/>
          <p14:tracePt t="89223" x="3695700" y="4016375"/>
          <p14:tracePt t="89238" x="3665538" y="3992563"/>
          <p14:tracePt t="89255" x="3619500" y="3984625"/>
          <p14:tracePt t="89273" x="3589338" y="3970338"/>
          <p14:tracePt t="89288" x="3565525" y="3962400"/>
          <p14:tracePt t="89305" x="3559175" y="3962400"/>
          <p14:tracePt t="89320" x="3543300" y="3962400"/>
          <p14:tracePt t="89338" x="3527425" y="3962400"/>
          <p14:tracePt t="89354" x="3497263" y="3962400"/>
          <p14:tracePt t="89371" x="3467100" y="3962400"/>
          <p14:tracePt t="89387" x="3413125" y="3962400"/>
          <p14:tracePt t="89405" x="3368675" y="3978275"/>
          <p14:tracePt t="89405" x="3360738" y="3984625"/>
          <p14:tracePt t="89422" x="3336925" y="3984625"/>
          <p14:tracePt t="89437" x="3314700" y="4000500"/>
          <p14:tracePt t="89455" x="3298825" y="4008438"/>
          <p14:tracePt t="89472" x="3276600" y="4022725"/>
          <p14:tracePt t="89488" x="3238500" y="4046538"/>
          <p14:tracePt t="89504" x="3208338" y="4068763"/>
          <p14:tracePt t="89521" x="3184525" y="4084638"/>
          <p14:tracePt t="89537" x="3170238" y="4098925"/>
          <p14:tracePt t="89553" x="3162300" y="4137025"/>
          <p14:tracePt t="89571" x="3154363" y="4160838"/>
          <p14:tracePt t="89589" x="3154363" y="4191000"/>
          <p14:tracePt t="89589" x="3154363" y="4213225"/>
          <p14:tracePt t="89606" x="3154363" y="4229100"/>
          <p14:tracePt t="89625" x="3170238" y="4251325"/>
          <p14:tracePt t="89639" x="3222625" y="4283075"/>
          <p14:tracePt t="89656" x="3292475" y="4313238"/>
          <p14:tracePt t="89672" x="3344863" y="4327525"/>
          <p14:tracePt t="89688" x="3398838" y="4335463"/>
          <p14:tracePt t="89704" x="3459163" y="4335463"/>
          <p14:tracePt t="89722" x="3521075" y="4321175"/>
          <p14:tracePt t="89738" x="3565525" y="4305300"/>
          <p14:tracePt t="89754" x="3597275" y="4283075"/>
          <p14:tracePt t="89771" x="3619500" y="4259263"/>
          <p14:tracePt t="89787" x="3641725" y="4244975"/>
          <p14:tracePt t="89804" x="3649663" y="4229100"/>
          <p14:tracePt t="89819" x="3649663" y="4221163"/>
          <p14:tracePt t="89838" x="3641725" y="4213225"/>
          <p14:tracePt t="89902" x="3635375" y="4213225"/>
          <p14:tracePt t="89933" x="3619500" y="4213225"/>
          <p14:tracePt t="90868" x="3635375" y="4206875"/>
          <p14:tracePt t="91174" x="3657600" y="4175125"/>
          <p14:tracePt t="91182" x="3703638" y="4137025"/>
          <p14:tracePt t="91190" x="3741738" y="4114800"/>
          <p14:tracePt t="91203" x="3810000" y="4068763"/>
          <p14:tracePt t="91220" x="3863975" y="4008438"/>
          <p14:tracePt t="91236" x="3894138" y="3984625"/>
          <p14:tracePt t="91236" x="3946525" y="3962400"/>
          <p14:tracePt t="91255" x="4054475" y="3902075"/>
          <p14:tracePt t="91271" x="4283075" y="3787775"/>
          <p14:tracePt t="91287" x="4678363" y="3649663"/>
          <p14:tracePt t="91304" x="5097463" y="3527425"/>
          <p14:tracePt t="91320" x="5402263" y="3390900"/>
          <p14:tracePt t="91337" x="5562600" y="3314700"/>
          <p14:tracePt t="91353" x="5630863" y="3276600"/>
          <p14:tracePt t="91370" x="5684838" y="3254375"/>
          <p14:tracePt t="91386" x="5761038" y="3216275"/>
          <p14:tracePt t="91403" x="5943600" y="3170238"/>
          <p14:tracePt t="91420" x="6194425" y="3108325"/>
          <p14:tracePt t="91436" x="6416675" y="3048000"/>
          <p14:tracePt t="91436" x="6507163" y="3001963"/>
          <p14:tracePt t="91455" x="6607175" y="2979738"/>
          <p14:tracePt t="91471" x="6637338" y="2963863"/>
          <p14:tracePt t="91487" x="6651625" y="2963863"/>
          <p14:tracePt t="91504" x="6689725" y="2963863"/>
          <p14:tracePt t="91520" x="6727825" y="2955925"/>
          <p14:tracePt t="91537" x="6743700" y="2941638"/>
          <p14:tracePt t="91552" x="6751638" y="2941638"/>
          <p14:tracePt t="91569" x="6759575" y="2941638"/>
          <p14:tracePt t="91586" x="6759575" y="2949575"/>
          <p14:tracePt t="91614" x="6751638" y="2949575"/>
          <p14:tracePt t="91758" x="6743700" y="2955925"/>
          <p14:tracePt t="91790" x="6735763" y="2955925"/>
          <p14:tracePt t="91798" x="6727825" y="2955925"/>
          <p14:tracePt t="91806" x="6713538" y="2955925"/>
          <p14:tracePt t="91819" x="6683375" y="2955925"/>
          <p14:tracePt t="91836" x="6659563" y="2963863"/>
          <p14:tracePt t="91852" x="6621463" y="2971800"/>
          <p14:tracePt t="91852" x="6613525" y="2979738"/>
          <p14:tracePt t="91871" x="6575425" y="2987675"/>
          <p14:tracePt t="91887" x="6545263" y="2994025"/>
          <p14:tracePt t="91903" x="6515100" y="3001963"/>
          <p14:tracePt t="91920" x="6492875" y="3009900"/>
          <p14:tracePt t="91936" x="6484938" y="3009900"/>
          <p14:tracePt t="91952" x="6499225" y="3009900"/>
          <p14:tracePt t="92134" x="6515100" y="3009900"/>
          <p14:tracePt t="92142" x="6530975" y="3009900"/>
          <p14:tracePt t="92158" x="6545263" y="3009900"/>
          <p14:tracePt t="92168" x="6591300" y="3001963"/>
          <p14:tracePt t="92185" x="6629400" y="3001963"/>
          <p14:tracePt t="92202" x="6689725" y="3001963"/>
          <p14:tracePt t="92219" x="6765925" y="3001963"/>
          <p14:tracePt t="92236" x="6819900" y="3001963"/>
          <p14:tracePt t="92252" x="6858000" y="2994025"/>
          <p14:tracePt t="92252" x="6865938" y="2994025"/>
          <p14:tracePt t="92270" x="6880225" y="2994025"/>
          <p14:tracePt t="92270" x="6888163" y="2994025"/>
          <p14:tracePt t="92287" x="6904038" y="2987675"/>
          <p14:tracePt t="92303" x="6934200" y="2987675"/>
          <p14:tracePt t="92319" x="6964363" y="2987675"/>
          <p14:tracePt t="92336" x="7010400" y="2987675"/>
          <p14:tracePt t="92352" x="7064375" y="2987675"/>
          <p14:tracePt t="92369" x="7094538" y="2987675"/>
          <p14:tracePt t="92385" x="7132638" y="2987675"/>
          <p14:tracePt t="92402" x="7162800" y="2987675"/>
          <p14:tracePt t="92418" x="7185025" y="2987675"/>
          <p14:tracePt t="92436" x="7208838" y="2987675"/>
          <p14:tracePt t="92452" x="7269163" y="2971800"/>
          <p14:tracePt t="92468" x="7299325" y="2971800"/>
          <p14:tracePt t="92468" x="7315200" y="2955925"/>
          <p14:tracePt t="92487" x="7345363" y="2955925"/>
          <p14:tracePt t="92503" x="7369175" y="2955925"/>
          <p14:tracePt t="92520" x="7399338" y="2955925"/>
          <p14:tracePt t="92536" x="7407275" y="2955925"/>
          <p14:tracePt t="92551" x="7421563" y="2955925"/>
          <p14:tracePt t="92574" x="7437438" y="2955925"/>
          <p14:tracePt t="92585" x="7451725" y="2955925"/>
          <p14:tracePt t="92601" x="7489825" y="2955925"/>
          <p14:tracePt t="92618" x="7535863" y="2955925"/>
          <p14:tracePt t="92637" x="7551738" y="2955925"/>
          <p14:tracePt t="92650" x="7559675" y="2955925"/>
          <p14:tracePt t="92710" x="7551738" y="2955925"/>
          <p14:tracePt t="92846" x="7543800" y="2963863"/>
          <p14:tracePt t="92854" x="7497763" y="2963863"/>
          <p14:tracePt t="92867" x="7399338" y="2979738"/>
          <p14:tracePt t="92867" x="7369175" y="2987675"/>
          <p14:tracePt t="92887" x="7345363" y="2987675"/>
          <p14:tracePt t="92902" x="7299325" y="3001963"/>
          <p14:tracePt t="92919" x="7292975" y="3001963"/>
          <p14:tracePt t="92934" x="7292975" y="3009900"/>
          <p14:tracePt t="92951" x="7285038" y="3009900"/>
          <p14:tracePt t="92967" x="7307263" y="2994025"/>
          <p14:tracePt t="93077" x="7337425" y="2994025"/>
          <p14:tracePt t="93085" x="7361238" y="2987675"/>
          <p14:tracePt t="93093" x="7391400" y="2987675"/>
          <p14:tracePt t="93102" x="7413625" y="2979738"/>
          <p14:tracePt t="93117" x="7459663" y="2963863"/>
          <p14:tracePt t="93136" x="7497763" y="2963863"/>
          <p14:tracePt t="93151" x="7513638" y="2963863"/>
          <p14:tracePt t="93167" x="7527925" y="2963863"/>
          <p14:tracePt t="93183" x="7543800" y="2963863"/>
          <p14:tracePt t="93200" x="7566025" y="2963863"/>
          <p14:tracePt t="93217" x="7589838" y="2963863"/>
          <p14:tracePt t="93235" x="7604125" y="2963863"/>
          <p14:tracePt t="93250" x="7597775" y="2963863"/>
          <p14:tracePt t="93470" x="7581900" y="2963863"/>
          <p14:tracePt t="93486" x="7566025" y="2971800"/>
          <p14:tracePt t="93502" x="7551738" y="2971800"/>
          <p14:tracePt t="93510" x="7527925" y="2971800"/>
          <p14:tracePt t="93518" x="7483475" y="2979738"/>
          <p14:tracePt t="93535" x="7445375" y="2979738"/>
          <p14:tracePt t="93549" x="7315200" y="3001963"/>
          <p14:tracePt t="93567" x="7261225" y="3001963"/>
          <p14:tracePt t="93567" x="7170738" y="3001963"/>
          <p14:tracePt t="93583" x="6988175" y="3017838"/>
          <p14:tracePt t="93599" x="6781800" y="3048000"/>
          <p14:tracePt t="93616" x="6575425" y="3078163"/>
          <p14:tracePt t="93634" x="6354763" y="3101975"/>
          <p14:tracePt t="93650" x="6149975" y="3132138"/>
          <p14:tracePt t="93666" x="5927725" y="3154363"/>
          <p14:tracePt t="93683" x="5699125" y="3178175"/>
          <p14:tracePt t="93699" x="5478463" y="3184525"/>
          <p14:tracePt t="93716" x="5143500" y="3184525"/>
          <p14:tracePt t="93716" x="4953000" y="3184525"/>
          <p14:tracePt t="93734" x="4594225" y="3200400"/>
          <p14:tracePt t="93750" x="4327525" y="3230563"/>
          <p14:tracePt t="93768" x="4122738" y="3254375"/>
          <p14:tracePt t="93785" x="3954463" y="3284538"/>
          <p14:tracePt t="93801" x="3794125" y="3298825"/>
          <p14:tracePt t="93818" x="3635375" y="3314700"/>
          <p14:tracePt t="93834" x="3467100" y="3330575"/>
          <p14:tracePt t="93851" x="3284538" y="3336925"/>
          <p14:tracePt t="93867" x="3140075" y="3352800"/>
          <p14:tracePt t="93884" x="3025775" y="3390900"/>
          <p14:tracePt t="93900" x="2917825" y="3413125"/>
          <p14:tracePt t="93900" x="2865438" y="3413125"/>
          <p14:tracePt t="93919" x="2797175" y="3421063"/>
          <p14:tracePt t="93934" x="2582863" y="3451225"/>
          <p14:tracePt t="93951" x="2460625" y="3475038"/>
          <p14:tracePt t="93968" x="2346325" y="3482975"/>
          <p14:tracePt t="93984" x="2263775" y="3497263"/>
          <p14:tracePt t="94000" x="2179638" y="3497263"/>
          <p14:tracePt t="94017" x="2103438" y="3497263"/>
          <p14:tracePt t="94035" x="2035175" y="3521075"/>
          <p14:tracePt t="94050" x="1943100" y="3527425"/>
          <p14:tracePt t="94067" x="1836738" y="3543300"/>
          <p14:tracePt t="94084" x="1730375" y="3559175"/>
          <p14:tracePt t="94100" x="1646238" y="3565525"/>
          <p14:tracePt t="94117" x="1577975" y="3589338"/>
          <p14:tracePt t="94117" x="1539875" y="3589338"/>
          <p14:tracePt t="94136" x="1485900" y="3597275"/>
          <p14:tracePt t="94151" x="1447800" y="3597275"/>
          <p14:tracePt t="94168" x="1439863" y="3597275"/>
          <p14:tracePt t="94184" x="1431925" y="3597275"/>
          <p14:tracePt t="94206" x="1425575" y="3597275"/>
          <p14:tracePt t="94216" x="1387475" y="3597275"/>
          <p14:tracePt t="94233" x="1311275" y="3597275"/>
          <p14:tracePt t="94250" x="1273175" y="3597275"/>
          <p14:tracePt t="94267" x="1249363" y="3597275"/>
          <p14:tracePt t="94283" x="1241425" y="3597275"/>
          <p14:tracePt t="94299" x="1235075" y="3589338"/>
          <p14:tracePt t="94326" x="1235075" y="3581400"/>
          <p14:tracePt t="94438" x="1235075" y="3573463"/>
          <p14:tracePt t="94454" x="1235075" y="3565525"/>
          <p14:tracePt t="94462" x="1235075" y="3559175"/>
          <p14:tracePt t="94470" x="1235075" y="3551238"/>
          <p14:tracePt t="94486" x="1235075" y="3543300"/>
          <p14:tracePt t="94526" x="1235075" y="3535363"/>
          <p14:tracePt t="94534" x="1249363" y="3535363"/>
          <p14:tracePt t="94550" x="1257300" y="3535363"/>
          <p14:tracePt t="94567" x="1265238" y="3535363"/>
          <p14:tracePt t="94584" x="1279525" y="3521075"/>
          <p14:tracePt t="94599" x="1287463" y="3513138"/>
          <p14:tracePt t="94616" x="1295400" y="3505200"/>
          <p14:tracePt t="94636" x="1295400" y="3497263"/>
          <p14:tracePt t="95110" x="1311275" y="3497263"/>
          <p14:tracePt t="95390" x="1325563" y="3497263"/>
          <p14:tracePt t="95398" x="1341438" y="3497263"/>
          <p14:tracePt t="95406" x="1355725" y="3497263"/>
          <p14:tracePt t="95416" x="1417638" y="3513138"/>
          <p14:tracePt t="95432" x="1516063" y="3513138"/>
          <p14:tracePt t="95449" x="1646238" y="3543300"/>
          <p14:tracePt t="95466" x="1828800" y="3565525"/>
          <p14:tracePt t="95482" x="2011363" y="3589338"/>
          <p14:tracePt t="95499" x="2193925" y="3619500"/>
          <p14:tracePt t="95516" x="2392363" y="3687763"/>
          <p14:tracePt t="95532" x="2598738" y="3717925"/>
          <p14:tracePt t="95532" x="2743200" y="3749675"/>
          <p14:tracePt t="95550" x="2895600" y="3771900"/>
          <p14:tracePt t="95565" x="3268663" y="3817938"/>
          <p14:tracePt t="95565" x="3413125" y="3817938"/>
          <p14:tracePt t="95583" x="3771900" y="3870325"/>
          <p14:tracePt t="95599" x="3946525" y="3886200"/>
          <p14:tracePt t="95616" x="4054475" y="3902075"/>
          <p14:tracePt t="95616" x="4076700" y="3902075"/>
          <p14:tracePt t="95640" x="4098925" y="3924300"/>
          <p14:tracePt t="95650" x="4198938" y="3946525"/>
          <p14:tracePt t="95666" x="4327525" y="3970338"/>
          <p14:tracePt t="95682" x="4495800" y="3992563"/>
          <p14:tracePt t="95699" x="4610100" y="4008438"/>
          <p14:tracePt t="95715" x="4625975" y="4016375"/>
          <p14:tracePt t="95732" x="4632325" y="4016375"/>
          <p14:tracePt t="95822" x="4640263" y="4022725"/>
          <p14:tracePt t="95831" x="4648200" y="4030663"/>
          <p14:tracePt t="95878" x="4656138" y="4046538"/>
          <p14:tracePt t="95894" x="4670425" y="4046538"/>
          <p14:tracePt t="95902" x="4678363" y="4060825"/>
          <p14:tracePt t="95914" x="4686300" y="4060825"/>
          <p14:tracePt t="95931" x="4686300" y="4068763"/>
          <p14:tracePt t="97712" x="4678363" y="4060825"/>
          <p14:tracePt t="97982" x="4670425" y="4054475"/>
          <p14:tracePt t="98006" x="4656138" y="4046538"/>
          <p14:tracePt t="98030" x="4656138" y="4038600"/>
          <p14:tracePt t="98038" x="4640263" y="4030663"/>
          <p14:tracePt t="98046" x="4618038" y="4022725"/>
          <p14:tracePt t="98069" x="4610100" y="4016375"/>
          <p14:tracePt t="98086" x="4602163" y="4016375"/>
          <p14:tracePt t="99066" x="4618038" y="4016375"/>
          <p14:tracePt t="99486" x="4625975" y="4016375"/>
          <p14:tracePt t="99526" x="4640263" y="4016375"/>
          <p14:tracePt t="99549" x="4648200" y="4016375"/>
          <p14:tracePt t="99573" x="4670425" y="4016375"/>
          <p14:tracePt t="99582" x="4686300" y="4016375"/>
          <p14:tracePt t="99594" x="4716463" y="4016375"/>
          <p14:tracePt t="99611" x="4740275" y="4022725"/>
          <p14:tracePt t="99611" x="4746625" y="4022725"/>
          <p14:tracePt t="99633" x="4754563" y="4022725"/>
          <p14:tracePt t="99644" x="4778375" y="4030663"/>
          <p14:tracePt t="99644" x="4792663" y="4046538"/>
          <p14:tracePt t="99663" x="4800600" y="4046538"/>
          <p14:tracePt t="99677" x="4808538" y="4046538"/>
          <p14:tracePt t="99693" x="4822825" y="4046538"/>
          <p14:tracePt t="99750" x="4838700" y="4046538"/>
          <p14:tracePt t="99766" x="4846638" y="4046538"/>
          <p14:tracePt t="99774" x="4854575" y="4046538"/>
          <p14:tracePt t="99782" x="4860925" y="4046538"/>
          <p14:tracePt t="99798" x="4868863" y="4046538"/>
          <p14:tracePt t="99810" x="4884738" y="4046538"/>
          <p14:tracePt t="99827" x="4899025" y="4038600"/>
          <p14:tracePt t="99846" x="4899025" y="4030663"/>
          <p14:tracePt t="99860" x="4937125" y="4008438"/>
          <p14:tracePt t="99879" x="4953000" y="3992563"/>
          <p14:tracePt t="99895" x="4960938" y="3984625"/>
          <p14:tracePt t="99912" x="4975225" y="3978275"/>
          <p14:tracePt t="99928" x="4983163" y="3978275"/>
          <p14:tracePt t="99944" x="4991100" y="3970338"/>
          <p14:tracePt t="99966" x="4991100" y="3962400"/>
          <p14:tracePt t="99990" x="5006975" y="3954463"/>
          <p14:tracePt t="100006" x="5013325" y="3940175"/>
          <p14:tracePt t="100014" x="5021263" y="3940175"/>
          <p14:tracePt t="100026" x="5029200" y="3924300"/>
          <p14:tracePt t="100044" x="5037138" y="3902075"/>
          <p14:tracePt t="100061" x="5037138" y="3894138"/>
          <p14:tracePt t="100076" x="5037138" y="3870325"/>
          <p14:tracePt t="100095" x="5037138" y="3863975"/>
          <p14:tracePt t="100111" x="5037138" y="3840163"/>
          <p14:tracePt t="100129" x="5045075" y="3817938"/>
          <p14:tracePt t="100145" x="5045075" y="3802063"/>
          <p14:tracePt t="100160" x="5045075" y="3787775"/>
          <p14:tracePt t="100176" x="5045075" y="3771900"/>
          <p14:tracePt t="100194" x="5045075" y="3756025"/>
          <p14:tracePt t="100210" x="5045075" y="3741738"/>
          <p14:tracePt t="100227" x="5045075" y="3733800"/>
          <p14:tracePt t="100244" x="5045075" y="3717925"/>
          <p14:tracePt t="100260" x="5037138" y="3711575"/>
          <p14:tracePt t="100278" x="5037138" y="3695700"/>
          <p14:tracePt t="100294" x="5021263" y="3665538"/>
          <p14:tracePt t="100311" x="5021263" y="3649663"/>
          <p14:tracePt t="100326" x="5013325" y="3641725"/>
          <p14:tracePt t="100344" x="5006975" y="3635375"/>
          <p14:tracePt t="100360" x="4991100" y="3619500"/>
          <p14:tracePt t="100377" x="4983163" y="3619500"/>
          <p14:tracePt t="100393" x="4975225" y="3619500"/>
          <p14:tracePt t="100410" x="4975225" y="3611563"/>
          <p14:tracePt t="100430" x="4968875" y="3611563"/>
          <p14:tracePt t="100443" x="4945063" y="3597275"/>
          <p14:tracePt t="100460" x="4937125" y="3589338"/>
          <p14:tracePt t="100476" x="4914900" y="3589338"/>
          <p14:tracePt t="100476" x="4906963" y="3573463"/>
          <p14:tracePt t="100495" x="4884738" y="3565525"/>
          <p14:tracePt t="100511" x="4868863" y="3565525"/>
          <p14:tracePt t="100528" x="4830763" y="3559175"/>
          <p14:tracePt t="100543" x="4822825" y="3559175"/>
          <p14:tracePt t="100565" x="4816475" y="3559175"/>
          <p14:tracePt t="100575" x="4808538" y="3559175"/>
          <p14:tracePt t="100592" x="4792663" y="3559175"/>
          <p14:tracePt t="100610" x="4778375" y="3559175"/>
          <p14:tracePt t="100626" x="4762500" y="3559175"/>
          <p14:tracePt t="100645" x="4746625" y="3559175"/>
          <p14:tracePt t="100659" x="4740275" y="3559175"/>
          <p14:tracePt t="100675" x="4702175" y="3559175"/>
          <p14:tracePt t="100694" x="4678363" y="3559175"/>
          <p14:tracePt t="100711" x="4670425" y="3559175"/>
          <p14:tracePt t="100727" x="4656138" y="3565525"/>
          <p14:tracePt t="100744" x="4648200" y="3565525"/>
          <p14:tracePt t="100760" x="4640263" y="3581400"/>
          <p14:tracePt t="100776" x="4618038" y="3589338"/>
          <p14:tracePt t="100793" x="4602163" y="3603625"/>
          <p14:tracePt t="100810" x="4587875" y="3619500"/>
          <p14:tracePt t="100827" x="4572000" y="3635375"/>
          <p14:tracePt t="100843" x="4549775" y="3649663"/>
          <p14:tracePt t="100860" x="4541838" y="3665538"/>
          <p14:tracePt t="100876" x="4525963" y="3679825"/>
          <p14:tracePt t="100893" x="4518025" y="3687763"/>
          <p14:tracePt t="100911" x="4511675" y="3695700"/>
          <p14:tracePt t="100927" x="4511675" y="3711575"/>
          <p14:tracePt t="100944" x="4511675" y="3725863"/>
          <p14:tracePt t="100960" x="4511675" y="3741738"/>
          <p14:tracePt t="100977" x="4511675" y="3771900"/>
          <p14:tracePt t="100993" x="4511675" y="3787775"/>
          <p14:tracePt t="101010" x="4511675" y="3802063"/>
          <p14:tracePt t="101027" x="4511675" y="3817938"/>
          <p14:tracePt t="101042" x="4511675" y="3825875"/>
          <p14:tracePt t="101059" x="4518025" y="3840163"/>
          <p14:tracePt t="101075" x="4525963" y="3856038"/>
          <p14:tracePt t="101094" x="4541838" y="3878263"/>
          <p14:tracePt t="101111" x="4556125" y="3894138"/>
          <p14:tracePt t="101127" x="4579938" y="3924300"/>
          <p14:tracePt t="101144" x="4587875" y="3924300"/>
          <p14:tracePt t="101160" x="4594225" y="3940175"/>
          <p14:tracePt t="101176" x="4610100" y="3954463"/>
          <p14:tracePt t="101193" x="4625975" y="3962400"/>
          <p14:tracePt t="101210" x="4632325" y="3970338"/>
          <p14:tracePt t="101226" x="4656138" y="3978275"/>
          <p14:tracePt t="101243" x="4678363" y="3992563"/>
          <p14:tracePt t="101259" x="4694238" y="4000500"/>
          <p14:tracePt t="101276" x="4732338" y="4030663"/>
          <p14:tracePt t="101276" x="4746625" y="4030663"/>
          <p14:tracePt t="101295" x="4770438" y="4030663"/>
          <p14:tracePt t="101309" x="4800600" y="4046538"/>
          <p14:tracePt t="101327" x="4808538" y="4046538"/>
          <p14:tracePt t="101342" x="4816475" y="4046538"/>
          <p14:tracePt t="101359" x="4822825" y="4046538"/>
          <p14:tracePt t="101375" x="4830763" y="4046538"/>
          <p14:tracePt t="101392" x="4860925" y="4046538"/>
          <p14:tracePt t="101409" x="4899025" y="4030663"/>
          <p14:tracePt t="101426" x="4968875" y="4008438"/>
          <p14:tracePt t="101443" x="5045075" y="3970338"/>
          <p14:tracePt t="101459" x="5089525" y="3932238"/>
          <p14:tracePt t="101476" x="5105400" y="3908425"/>
          <p14:tracePt t="101493" x="5105400" y="3894138"/>
          <p14:tracePt t="101518" x="5105400" y="3886200"/>
          <p14:tracePt t="101527" x="5105400" y="3856038"/>
          <p14:tracePt t="101543" x="5105400" y="3832225"/>
          <p14:tracePt t="101559" x="5105400" y="3794125"/>
          <p14:tracePt t="101576" x="5105400" y="3763963"/>
          <p14:tracePt t="101592" x="5105400" y="3741738"/>
          <p14:tracePt t="101608" x="5097463" y="3711575"/>
          <p14:tracePt t="101625" x="5097463" y="3679825"/>
          <p14:tracePt t="101641" x="5097463" y="3657600"/>
          <p14:tracePt t="101658" x="5083175" y="3635375"/>
          <p14:tracePt t="101675" x="5075238" y="3611563"/>
          <p14:tracePt t="101692" x="5045075" y="3589338"/>
          <p14:tracePt t="101708" x="5029200" y="3573463"/>
          <p14:tracePt t="101725" x="5013325" y="3565525"/>
          <p14:tracePt t="101743" x="5006975" y="3551238"/>
          <p14:tracePt t="101758" x="4991100" y="3535363"/>
          <p14:tracePt t="101775" x="4983163" y="3527425"/>
          <p14:tracePt t="101797" x="4975225" y="3527425"/>
          <p14:tracePt t="101813" x="4968875" y="3527425"/>
          <p14:tracePt t="101829" x="4960938" y="3527425"/>
          <p14:tracePt t="101841" x="4945063" y="3527425"/>
          <p14:tracePt t="101858" x="4922838" y="3527425"/>
          <p14:tracePt t="101875" x="4892675" y="3527425"/>
          <p14:tracePt t="101891" x="4876800" y="3527425"/>
          <p14:tracePt t="101907" x="4838700" y="3527425"/>
          <p14:tracePt t="101924" x="4808538" y="3527425"/>
          <p14:tracePt t="101924" x="4792663" y="3527425"/>
          <p14:tracePt t="101942" x="4762500" y="3527425"/>
          <p14:tracePt t="101958" x="4732338" y="3527425"/>
          <p14:tracePt t="101974" x="4716463" y="3527425"/>
          <p14:tracePt t="101992" x="4702175" y="3527425"/>
          <p14:tracePt t="102008" x="4686300" y="3535363"/>
          <p14:tracePt t="102024" x="4656138" y="3543300"/>
          <p14:tracePt t="102041" x="4625975" y="3559175"/>
          <p14:tracePt t="102058" x="4587875" y="3573463"/>
          <p14:tracePt t="102074" x="4564063" y="3589338"/>
          <p14:tracePt t="102091" x="4541838" y="3603625"/>
          <p14:tracePt t="102108" x="4533900" y="3619500"/>
          <p14:tracePt t="102124" x="4518025" y="3627438"/>
          <p14:tracePt t="102124" x="4503738" y="3641725"/>
          <p14:tracePt t="102143" x="4495800" y="3649663"/>
          <p14:tracePt t="102158" x="4487863" y="3657600"/>
          <p14:tracePt t="102175" x="4479925" y="3665538"/>
          <p14:tracePt t="102197" x="4479925" y="3673475"/>
          <p14:tracePt t="102213" x="4479925" y="3679825"/>
          <p14:tracePt t="102224" x="4479925" y="3703638"/>
          <p14:tracePt t="102241" x="4473575" y="3717925"/>
          <p14:tracePt t="102258" x="4473575" y="3725863"/>
          <p14:tracePt t="102274" x="4473575" y="3741738"/>
          <p14:tracePt t="102290" x="4473575" y="3756025"/>
          <p14:tracePt t="102307" x="4473575" y="3771900"/>
          <p14:tracePt t="102324" x="4473575" y="3802063"/>
          <p14:tracePt t="102324" x="4473575" y="3825875"/>
          <p14:tracePt t="102342" x="4487863" y="3870325"/>
          <p14:tracePt t="102358" x="4495800" y="3886200"/>
          <p14:tracePt t="102374" x="4533900" y="3924300"/>
          <p14:tracePt t="102391" x="4549775" y="3940175"/>
          <p14:tracePt t="102407" x="4572000" y="3970338"/>
          <p14:tracePt t="102424" x="4579938" y="3978275"/>
          <p14:tracePt t="102440" x="4610100" y="3984625"/>
          <p14:tracePt t="102457" x="4632325" y="4000500"/>
          <p14:tracePt t="102474" x="4670425" y="4022725"/>
          <p14:tracePt t="102491" x="4702175" y="4038600"/>
          <p14:tracePt t="102507" x="4740275" y="4054475"/>
          <p14:tracePt t="102524" x="4762500" y="4060825"/>
          <p14:tracePt t="102524" x="4784725" y="4076700"/>
          <p14:tracePt t="102542" x="4808538" y="4084638"/>
          <p14:tracePt t="102558" x="4816475" y="4084638"/>
          <p14:tracePt t="102590" x="4822825" y="4084638"/>
          <p14:tracePt t="102597" x="4838700" y="4084638"/>
          <p14:tracePt t="102607" x="4860925" y="4084638"/>
          <p14:tracePt t="102623" x="4899025" y="4076700"/>
          <p14:tracePt t="102642" x="4930775" y="4054475"/>
          <p14:tracePt t="102658" x="4945063" y="4038600"/>
          <p14:tracePt t="102674" x="4960938" y="4016375"/>
          <p14:tracePt t="102690" x="4975225" y="4000500"/>
          <p14:tracePt t="102707" x="4991100" y="3970338"/>
          <p14:tracePt t="102724" x="4999038" y="3954463"/>
          <p14:tracePt t="102740" x="5006975" y="3924300"/>
          <p14:tracePt t="102740" x="5006975" y="3916363"/>
          <p14:tracePt t="102758" x="5013325" y="3886200"/>
          <p14:tracePt t="102775" x="5013325" y="3863975"/>
          <p14:tracePt t="102791" x="5013325" y="3840163"/>
          <p14:tracePt t="102807" x="5029200" y="3817938"/>
          <p14:tracePt t="102824" x="5029200" y="3802063"/>
          <p14:tracePt t="102840" x="5029200" y="3779838"/>
          <p14:tracePt t="102857" x="5029200" y="3741738"/>
          <p14:tracePt t="102874" x="5013325" y="3725863"/>
          <p14:tracePt t="102890" x="5006975" y="3703638"/>
          <p14:tracePt t="102907" x="4999038" y="3695700"/>
          <p14:tracePt t="102923" x="4983163" y="3679825"/>
          <p14:tracePt t="102949" x="4975225" y="3673475"/>
          <p14:tracePt t="102981" x="4960938" y="3665538"/>
          <p14:tracePt t="102990" x="4937125" y="3641725"/>
          <p14:tracePt t="102997" x="4922838" y="3635375"/>
          <p14:tracePt t="103007" x="4906963" y="3627438"/>
          <p14:tracePt t="103023" x="4876800" y="3611563"/>
          <p14:tracePt t="103040" x="4860925" y="3603625"/>
          <p14:tracePt t="103056" x="4846638" y="3603625"/>
          <p14:tracePt t="103077" x="4838700" y="3603625"/>
          <p14:tracePt t="103090" x="4822825" y="3597275"/>
          <p14:tracePt t="103107" x="4800600" y="3597275"/>
          <p14:tracePt t="103123" x="4784725" y="3597275"/>
          <p14:tracePt t="103123" x="4778375" y="3597275"/>
          <p14:tracePt t="103142" x="4762500" y="3597275"/>
          <p14:tracePt t="103165" x="4746625" y="3597275"/>
          <p14:tracePt t="103197" x="4740275" y="3597275"/>
          <p14:tracePt t="103207" x="4732338" y="3597275"/>
          <p14:tracePt t="103214" x="4716463" y="3603625"/>
          <p14:tracePt t="103224" x="4686300" y="3603625"/>
          <p14:tracePt t="103241" x="4648200" y="3611563"/>
          <p14:tracePt t="103257" x="4632325" y="3627438"/>
          <p14:tracePt t="103274" x="4625975" y="3635375"/>
          <p14:tracePt t="103291" x="4610100" y="3649663"/>
          <p14:tracePt t="103307" x="4572000" y="3673475"/>
          <p14:tracePt t="103324" x="4564063" y="3695700"/>
          <p14:tracePt t="103324" x="4556125" y="3703638"/>
          <p14:tracePt t="103342" x="4541838" y="3717925"/>
          <p14:tracePt t="103356" x="4518025" y="3756025"/>
          <p14:tracePt t="103375" x="4503738" y="3779838"/>
          <p14:tracePt t="103392" x="4495800" y="3802063"/>
          <p14:tracePt t="103407" x="4487863" y="3817938"/>
          <p14:tracePt t="103424" x="4479925" y="3840163"/>
          <p14:tracePt t="103441" x="4479925" y="3856038"/>
          <p14:tracePt t="103457" x="4479925" y="3863975"/>
          <p14:tracePt t="103473" x="4479925" y="3878263"/>
          <p14:tracePt t="103490" x="4479925" y="3908425"/>
          <p14:tracePt t="103507" x="4487863" y="3932238"/>
          <p14:tracePt t="103525" x="4511675" y="3946525"/>
          <p14:tracePt t="103540" x="4533900" y="3962400"/>
          <p14:tracePt t="103557" x="4556125" y="3978275"/>
          <p14:tracePt t="103557" x="4572000" y="3992563"/>
          <p14:tracePt t="103575" x="4594225" y="4000500"/>
          <p14:tracePt t="103592" x="4610100" y="4008438"/>
          <p14:tracePt t="103607" x="4656138" y="4016375"/>
          <p14:tracePt t="103625" x="4678363" y="4022725"/>
          <p14:tracePt t="103625" x="4694238" y="4022725"/>
          <p14:tracePt t="103646" x="4702175" y="4022725"/>
          <p14:tracePt t="103657" x="4716463" y="4022725"/>
          <p14:tracePt t="103673" x="4732338" y="4022725"/>
          <p14:tracePt t="103694" x="4746625" y="4022725"/>
          <p14:tracePt t="103710" x="4754563" y="4022725"/>
          <p14:tracePt t="103723" x="4770438" y="4022725"/>
          <p14:tracePt t="103740" x="4778375" y="4022725"/>
          <p14:tracePt t="103756" x="4792663" y="4016375"/>
          <p14:tracePt t="103756" x="4800600" y="4016375"/>
          <p14:tracePt t="103775" x="4816475" y="4000500"/>
          <p14:tracePt t="103791" x="4830763" y="3984625"/>
          <p14:tracePt t="103808" x="4854575" y="3962400"/>
          <p14:tracePt t="103824" x="4884738" y="3924300"/>
          <p14:tracePt t="103840" x="4906963" y="3894138"/>
          <p14:tracePt t="103858" x="4906963" y="3886200"/>
          <p14:tracePt t="103872" x="4906963" y="3878263"/>
          <p14:tracePt t="103889" x="4906963" y="3870325"/>
          <p14:tracePt t="104807" x="4914900" y="3863975"/>
          <p14:tracePt t="105030" x="4922838" y="3856038"/>
          <p14:tracePt t="105606" x="4930775" y="3856038"/>
          <p14:tracePt t="105630" x="4945063" y="3856038"/>
          <p14:tracePt t="105655" x="4953000" y="3856038"/>
          <p14:tracePt t="105693" x="4960938" y="3856038"/>
          <p14:tracePt t="105702" x="4968875" y="3856038"/>
          <p14:tracePt t="105710" x="4983163" y="3856038"/>
          <p14:tracePt t="105721" x="5021263" y="3840163"/>
          <p14:tracePt t="105738" x="5075238" y="3832225"/>
          <p14:tracePt t="105755" x="5135563" y="3832225"/>
          <p14:tracePt t="105771" x="5181600" y="3825875"/>
          <p14:tracePt t="105788" x="5241925" y="3817938"/>
          <p14:tracePt t="105805" x="5265738" y="3810000"/>
          <p14:tracePt t="105805" x="5273675" y="3802063"/>
          <p14:tracePt t="105823" x="5318125" y="3794125"/>
          <p14:tracePt t="105839" x="5326063" y="3787775"/>
          <p14:tracePt t="105856" x="5349875" y="3787775"/>
          <p14:tracePt t="105872" x="5380038" y="3787775"/>
          <p14:tracePt t="105888" x="5440363" y="3787775"/>
          <p14:tracePt t="105905" x="5532438" y="3787775"/>
          <p14:tracePt t="105922" x="5630863" y="3787775"/>
          <p14:tracePt t="105938" x="5707063" y="3787775"/>
          <p14:tracePt t="105955" x="5745163" y="3787775"/>
          <p14:tracePt t="105971" x="5799138" y="3787775"/>
          <p14:tracePt t="105989" x="5875338" y="3787775"/>
          <p14:tracePt t="105989" x="5913438" y="3787775"/>
          <p14:tracePt t="106007" x="5965825" y="3787775"/>
          <p14:tracePt t="106022" x="6096000" y="3787775"/>
          <p14:tracePt t="106037" x="6180138" y="3787775"/>
          <p14:tracePt t="106054" x="6194425" y="3787775"/>
          <p14:tracePt t="106071" x="6218238" y="3787775"/>
          <p14:tracePt t="106102" x="6232525" y="3787775"/>
          <p14:tracePt t="106109" x="6256338" y="3787775"/>
          <p14:tracePt t="106120" x="6332538" y="3787775"/>
          <p14:tracePt t="106138" x="6346825" y="3771900"/>
          <p14:tracePt t="106153" x="6354763" y="3771900"/>
          <p14:tracePt t="106310" x="6354763" y="3779838"/>
          <p14:tracePt t="106350" x="6362700" y="3779838"/>
          <p14:tracePt t="106582" x="6370638" y="3779838"/>
          <p14:tracePt t="106661" x="6378575" y="3779838"/>
          <p14:tracePt t="106718" x="6392863" y="3779838"/>
          <p14:tracePt t="106734" x="6400800" y="3779838"/>
          <p14:tracePt t="106742" x="6416675" y="3779838"/>
          <p14:tracePt t="106753" x="6438900" y="3779838"/>
          <p14:tracePt t="106770" x="6446838" y="3779838"/>
          <p14:tracePt t="106786" x="6461125" y="3779838"/>
          <p14:tracePt t="106803" x="6469063" y="3779838"/>
          <p14:tracePt t="106820" x="6477000" y="3779838"/>
          <p14:tracePt t="106838" x="6484938" y="3779838"/>
          <p14:tracePt t="106862" x="6492875" y="3771900"/>
          <p14:tracePt t="106878" x="6507163" y="3771900"/>
          <p14:tracePt t="106894" x="6507163" y="3763963"/>
          <p14:tracePt t="106904" x="6515100" y="3763963"/>
          <p14:tracePt t="106920" x="6523038" y="3763963"/>
          <p14:tracePt t="106936" x="6537325" y="3763963"/>
          <p14:tracePt t="106953" x="6553200" y="3763963"/>
          <p14:tracePt t="106970" x="6561138" y="3763963"/>
          <p14:tracePt t="106990" x="6569075" y="3763963"/>
          <p14:tracePt t="107003" x="6583363" y="3763963"/>
          <p14:tracePt t="107020" x="6629400" y="3763963"/>
          <p14:tracePt t="107037" x="6675438" y="3763963"/>
          <p14:tracePt t="107037" x="6683375" y="3763963"/>
          <p14:tracePt t="107055" x="6697663" y="3763963"/>
          <p14:tracePt t="107102" x="6705600" y="3763963"/>
          <p14:tracePt t="107119" x="6721475" y="3763963"/>
          <p14:tracePt t="107126" x="6743700" y="3763963"/>
          <p14:tracePt t="107138" x="6781800" y="3763963"/>
          <p14:tracePt t="107154" x="6797675" y="3763963"/>
          <p14:tracePt t="107169" x="6819900" y="3763963"/>
          <p14:tracePt t="107187" x="6835775" y="3763963"/>
          <p14:tracePt t="107204" x="6850063" y="3763963"/>
          <p14:tracePt t="107220" x="6865938" y="3763963"/>
          <p14:tracePt t="107236" x="6880225" y="3763963"/>
          <p14:tracePt t="107253" x="6896100" y="3763963"/>
          <p14:tracePt t="107271" x="6918325" y="3763963"/>
          <p14:tracePt t="107288" x="6942138" y="3763963"/>
          <p14:tracePt t="107304" x="6964363" y="3763963"/>
          <p14:tracePt t="107320" x="6988175" y="3763963"/>
          <p14:tracePt t="107337" x="7010400" y="3763963"/>
          <p14:tracePt t="107354" x="7032625" y="3763963"/>
          <p14:tracePt t="107370" x="7064375" y="3763963"/>
          <p14:tracePt t="107386" x="7094538" y="3763963"/>
          <p14:tracePt t="107404" x="7124700" y="3763963"/>
          <p14:tracePt t="107420" x="7162800" y="3771900"/>
          <p14:tracePt t="107436" x="7178675" y="3771900"/>
          <p14:tracePt t="107436" x="7200900" y="3779838"/>
          <p14:tracePt t="107454" x="7223125" y="3779838"/>
          <p14:tracePt t="107471" x="7269163" y="3779838"/>
          <p14:tracePt t="107487" x="7307263" y="3787775"/>
          <p14:tracePt t="107504" x="7337425" y="3787775"/>
          <p14:tracePt t="107521" x="7353300" y="3787775"/>
          <p14:tracePt t="107581" x="7369175" y="3787775"/>
          <p14:tracePt t="107590" x="7383463" y="3787775"/>
          <p14:tracePt t="107606" x="7399338" y="3787775"/>
          <p14:tracePt t="107622" x="7413625" y="3787775"/>
          <p14:tracePt t="107646" x="7421563" y="3787775"/>
          <p14:tracePt t="107670" x="7429500" y="3779838"/>
          <p14:tracePt t="107678" x="7429500" y="3771900"/>
          <p14:tracePt t="107687" x="7451725" y="3756025"/>
          <p14:tracePt t="107704" x="7467600" y="3741738"/>
          <p14:tracePt t="107720" x="7475538" y="3733800"/>
          <p14:tracePt t="107736" x="7475538" y="3717925"/>
          <p14:tracePt t="107754" x="7475538" y="3703638"/>
          <p14:tracePt t="107768" x="7475538" y="3687763"/>
          <p14:tracePt t="107784" x="7475538" y="3673475"/>
          <p14:tracePt t="107801" x="7475538" y="3657600"/>
          <p14:tracePt t="107838" x="7475538" y="3649663"/>
          <p14:tracePt t="107846" x="7467600" y="3641725"/>
          <p14:tracePt t="107862" x="7467600" y="3627438"/>
          <p14:tracePt t="107878" x="7459663" y="3627438"/>
          <p14:tracePt t="107887" x="7451725" y="3619500"/>
          <p14:tracePt t="107910" x="7451725" y="3603625"/>
          <p14:tracePt t="107920" x="7437438" y="3597275"/>
          <p14:tracePt t="107936" x="7421563" y="3589338"/>
          <p14:tracePt t="107952" x="7391400" y="3581400"/>
          <p14:tracePt t="107969" x="7375525" y="3581400"/>
          <p14:tracePt t="107986" x="7345363" y="3581400"/>
          <p14:tracePt t="108002" x="7307263" y="3573463"/>
          <p14:tracePt t="108020" x="7269163" y="3573463"/>
          <p14:tracePt t="108036" x="7254875" y="3573463"/>
          <p14:tracePt t="108053" x="7246938" y="3573463"/>
          <p14:tracePt t="108085" x="7239000" y="3573463"/>
          <p14:tracePt t="108118" x="7223125" y="3573463"/>
          <p14:tracePt t="108126" x="7216775" y="3573463"/>
          <p14:tracePt t="108142" x="7208838" y="3573463"/>
          <p14:tracePt t="108152" x="7192963" y="3573463"/>
          <p14:tracePt t="108174" x="7185025" y="3573463"/>
          <p14:tracePt t="108190" x="7162800" y="3573463"/>
          <p14:tracePt t="108206" x="7132638" y="3573463"/>
          <p14:tracePt t="108222" x="7108825" y="3573463"/>
          <p14:tracePt t="108235" x="7056438" y="3597275"/>
          <p14:tracePt t="108252" x="7010400" y="3603625"/>
          <p14:tracePt t="108252" x="6994525" y="3611563"/>
          <p14:tracePt t="108271" x="6972300" y="3627438"/>
          <p14:tracePt t="108287" x="6950075" y="3635375"/>
          <p14:tracePt t="108303" x="6942138" y="3641725"/>
          <p14:tracePt t="108318" x="6934200" y="3649663"/>
          <p14:tracePt t="108335" x="6934200" y="3657600"/>
          <p14:tracePt t="108352" x="6934200" y="3665538"/>
          <p14:tracePt t="108368" x="6934200" y="3679825"/>
          <p14:tracePt t="108385" x="6942138" y="3679825"/>
          <p14:tracePt t="108402" x="6950075" y="3687763"/>
          <p14:tracePt t="108418" x="6980238" y="3717925"/>
          <p14:tracePt t="108435" x="7026275" y="3749675"/>
          <p14:tracePt t="108452" x="7026275" y="3779838"/>
          <p14:tracePt t="108469" x="7026275" y="3810000"/>
          <p14:tracePt t="108469" x="7002463" y="3832225"/>
          <p14:tracePt t="108487" x="6956425" y="3856038"/>
          <p14:tracePt t="108503" x="6918325" y="3886200"/>
          <p14:tracePt t="108520" x="6896100" y="3902075"/>
          <p14:tracePt t="108536" x="6873875" y="3916363"/>
          <p14:tracePt t="108551" x="6850063" y="3924300"/>
          <p14:tracePt t="108567" x="6811963" y="3946525"/>
          <p14:tracePt t="108585" x="6773863" y="3992563"/>
          <p14:tracePt t="108603" x="6743700" y="4016375"/>
          <p14:tracePt t="108619" x="6697663" y="4046538"/>
          <p14:tracePt t="108636" x="6675438" y="4060825"/>
          <p14:tracePt t="108653" x="6651625" y="4076700"/>
          <p14:tracePt t="108668" x="6607175" y="4106863"/>
          <p14:tracePt t="108684" x="6583363" y="4114800"/>
          <p14:tracePt t="108700" x="6561138" y="4122738"/>
          <p14:tracePt t="108719" x="6530975" y="4130675"/>
          <p14:tracePt t="108735" x="6507163" y="4137025"/>
          <p14:tracePt t="108751" x="6499225" y="4137025"/>
          <p14:tracePt t="108767" x="6484938" y="4152900"/>
          <p14:tracePt t="108784" x="6469063" y="4152900"/>
          <p14:tracePt t="108801" x="6461125" y="4152900"/>
          <p14:tracePt t="108821" x="6469063" y="4152900"/>
          <p14:tracePt t="108942" x="6484938" y="4152900"/>
          <p14:tracePt t="108951" x="6499225" y="4144963"/>
          <p14:tracePt t="108967" x="6507163" y="4144963"/>
          <p14:tracePt t="108974" x="6515100" y="4144963"/>
          <p14:tracePt t="108990" x="6530975" y="4137025"/>
          <p14:tracePt t="109001" x="6545263" y="4130675"/>
          <p14:tracePt t="109019" x="6569075" y="4122738"/>
          <p14:tracePt t="109036" x="6607175" y="4122738"/>
          <p14:tracePt t="109051" x="6659563" y="4106863"/>
          <p14:tracePt t="109068" x="6721475" y="4106863"/>
          <p14:tracePt t="109085" x="6781800" y="4106863"/>
          <p14:tracePt t="109085" x="6811963" y="4106863"/>
          <p14:tracePt t="109102" x="6865938" y="4106863"/>
          <p14:tracePt t="109119" x="6956425" y="4098925"/>
          <p14:tracePt t="109136" x="7086600" y="4084638"/>
          <p14:tracePt t="109152" x="7192963" y="4084638"/>
          <p14:tracePt t="109168" x="7277100" y="4076700"/>
          <p14:tracePt t="109185" x="7331075" y="4076700"/>
          <p14:tracePt t="109201" x="7369175" y="4076700"/>
          <p14:tracePt t="109218" x="7391400" y="4076700"/>
          <p14:tracePt t="109235" x="7429500" y="4076700"/>
          <p14:tracePt t="109251" x="7467600" y="4076700"/>
          <p14:tracePt t="109268" x="7521575" y="4076700"/>
          <p14:tracePt t="109285" x="7573963" y="4076700"/>
          <p14:tracePt t="109285" x="7612063" y="4076700"/>
          <p14:tracePt t="109302" x="7650163" y="4076700"/>
          <p14:tracePt t="109317" x="7742238" y="4076700"/>
          <p14:tracePt t="109335" x="7772400" y="4076700"/>
          <p14:tracePt t="109352" x="7788275" y="4076700"/>
          <p14:tracePt t="109368" x="7802563" y="4076700"/>
          <p14:tracePt t="109384" x="7818438" y="4076700"/>
          <p14:tracePt t="109401" x="7832725" y="4076700"/>
          <p14:tracePt t="109417" x="7818438" y="4076700"/>
          <p14:tracePt t="109526" x="7788275" y="4076700"/>
          <p14:tracePt t="109534" x="7764463" y="4076700"/>
          <p14:tracePt t="109542" x="7750175" y="4076700"/>
          <p14:tracePt t="109552" x="7712075" y="4076700"/>
          <p14:tracePt t="109567" x="7658100" y="4076700"/>
          <p14:tracePt t="109584" x="7597775" y="4076700"/>
          <p14:tracePt t="109601" x="7566025" y="4076700"/>
          <p14:tracePt t="109616" x="7497763" y="4076700"/>
          <p14:tracePt t="109634" x="7445375" y="4076700"/>
          <p14:tracePt t="109651" x="7383463" y="4084638"/>
          <p14:tracePt t="109666" x="7307263" y="4098925"/>
          <p14:tracePt t="109683" x="7261225" y="4106863"/>
          <p14:tracePt t="109700" x="7208838" y="4106863"/>
          <p14:tracePt t="109700" x="7178675" y="4106863"/>
          <p14:tracePt t="109719" x="7064375" y="4122738"/>
          <p14:tracePt t="109734" x="6942138" y="4130675"/>
          <p14:tracePt t="109751" x="6858000" y="4130675"/>
          <p14:tracePt t="109767" x="6789738" y="4130675"/>
          <p14:tracePt t="109783" x="6743700" y="4137025"/>
          <p14:tracePt t="109800" x="6713538" y="4137025"/>
          <p14:tracePt t="109816" x="6683375" y="4144963"/>
          <p14:tracePt t="109834" x="6645275" y="4144963"/>
          <p14:tracePt t="109850" x="6591300" y="4160838"/>
          <p14:tracePt t="109866" x="6545263" y="4160838"/>
          <p14:tracePt t="109884" x="6499225" y="4175125"/>
          <p14:tracePt t="109900" x="6492875" y="4175125"/>
          <p14:tracePt t="109916" x="6477000" y="4183063"/>
          <p14:tracePt t="109933" x="6484938" y="4183063"/>
          <p14:tracePt t="110022" x="6492875" y="4183063"/>
          <p14:tracePt t="110030" x="6507163" y="4183063"/>
          <p14:tracePt t="110038" x="6523038" y="4183063"/>
          <p14:tracePt t="110049" x="6575425" y="4175125"/>
          <p14:tracePt t="110066" x="6621463" y="4175125"/>
          <p14:tracePt t="110084" x="6675438" y="4175125"/>
          <p14:tracePt t="110100" x="6781800" y="4175125"/>
          <p14:tracePt t="110117" x="6911975" y="4175125"/>
          <p14:tracePt t="110117" x="6964363" y="4175125"/>
          <p14:tracePt t="110134" x="7094538" y="4175125"/>
          <p14:tracePt t="110151" x="7178675" y="4175125"/>
          <p14:tracePt t="110168" x="7239000" y="4175125"/>
          <p14:tracePt t="110184" x="7292975" y="4175125"/>
          <p14:tracePt t="110200" x="7337425" y="4175125"/>
          <p14:tracePt t="110217" x="7375525" y="4175125"/>
          <p14:tracePt t="110234" x="7451725" y="4175125"/>
          <p14:tracePt t="110250" x="7527925" y="4175125"/>
          <p14:tracePt t="110267" x="7627938" y="4175125"/>
          <p14:tracePt t="110267" x="7650163" y="4175125"/>
          <p14:tracePt t="110286" x="7658100" y="4175125"/>
          <p14:tracePt t="110299" x="7666038" y="4175125"/>
          <p14:tracePt t="110316" x="7680325" y="4175125"/>
          <p14:tracePt t="110316" x="7696200" y="4175125"/>
          <p14:tracePt t="110335" x="7718425" y="4175125"/>
          <p14:tracePt t="110351" x="7726363" y="4175125"/>
          <p14:tracePt t="110367" x="7742238" y="4175125"/>
          <p14:tracePt t="110384" x="7742238" y="4168775"/>
          <p14:tracePt t="110454" x="7734300" y="4168775"/>
          <p14:tracePt t="110478" x="7726363" y="4175125"/>
          <p14:tracePt t="110494" x="7712075" y="4191000"/>
          <p14:tracePt t="110502" x="7696200" y="4191000"/>
          <p14:tracePt t="110526" x="7688263" y="4191000"/>
          <p14:tracePt t="110534" x="7688263" y="4198938"/>
          <p14:tracePt t="110567" x="7680325" y="4206875"/>
          <p14:tracePt t="110583" x="7673975" y="4206875"/>
          <p14:tracePt t="110718" x="7673975" y="4198938"/>
          <p14:tracePt t="110750" x="7673975" y="4183063"/>
          <p14:tracePt t="110781" x="7666038" y="4175125"/>
          <p14:tracePt t="110799" x="7666038" y="4168775"/>
          <p14:tracePt t="111398" x="7673975" y="4168775"/>
          <p14:tracePt t="113131" x="7673975" y="4152900"/>
          <p14:tracePt t="113510" x="7650163" y="4137025"/>
          <p14:tracePt t="113518" x="7635875" y="4122738"/>
          <p14:tracePt t="113529" x="7597775" y="4084638"/>
          <p14:tracePt t="113546" x="7527925" y="4008438"/>
          <p14:tracePt t="113563" x="7489825" y="3962400"/>
          <p14:tracePt t="113580" x="7459663" y="3902075"/>
          <p14:tracePt t="113597" x="7437438" y="3832225"/>
          <p14:tracePt t="113597" x="7413625" y="3779838"/>
          <p14:tracePt t="113615" x="7413625" y="3717925"/>
          <p14:tracePt t="113633" x="7391400" y="3619500"/>
          <p14:tracePt t="113648" x="7391400" y="3543300"/>
          <p14:tracePt t="113664" x="7391400" y="3436938"/>
          <p14:tracePt t="113680" x="7391400" y="3330575"/>
          <p14:tracePt t="113697" x="7391400" y="3184525"/>
          <p14:tracePt t="113713" x="7391400" y="3055938"/>
          <p14:tracePt t="113730" x="7391400" y="2955925"/>
          <p14:tracePt t="113748" x="7391400" y="2873375"/>
          <p14:tracePt t="113763" x="7399338" y="2841625"/>
          <p14:tracePt t="113780" x="7399338" y="2797175"/>
          <p14:tracePt t="113796" x="7399338" y="2751138"/>
          <p14:tracePt t="113796" x="7399338" y="2720975"/>
          <p14:tracePt t="113814" x="7407275" y="2651125"/>
          <p14:tracePt t="113831" x="7413625" y="2606675"/>
          <p14:tracePt t="113847" x="7413625" y="2560638"/>
          <p14:tracePt t="113864" x="7413625" y="2522538"/>
          <p14:tracePt t="113880" x="7413625" y="2492375"/>
          <p14:tracePt t="113897" x="7413625" y="2454275"/>
          <p14:tracePt t="113914" x="7413625" y="2430463"/>
          <p14:tracePt t="113928" x="7391400" y="2392363"/>
          <p14:tracePt t="113945" x="7375525" y="2370138"/>
          <p14:tracePt t="113962" x="7369175" y="2332038"/>
          <p14:tracePt t="113978" x="7361238" y="2324100"/>
          <p14:tracePt t="113995" x="7353300" y="2301875"/>
          <p14:tracePt t="114012" x="7345363" y="2293938"/>
          <p14:tracePt t="114028" x="7315200" y="2255838"/>
          <p14:tracePt t="114028" x="7315200" y="2247900"/>
          <p14:tracePt t="114046" x="7292975" y="2209800"/>
          <p14:tracePt t="114063" x="7277100" y="2187575"/>
          <p14:tracePt t="114079" x="7261225" y="2149475"/>
          <p14:tracePt t="114095" x="7246938" y="2117725"/>
          <p14:tracePt t="114112" x="7231063" y="2103438"/>
          <p14:tracePt t="114128" x="7223125" y="2095500"/>
          <p14:tracePt t="114145" x="7216775" y="2087563"/>
          <p14:tracePt t="114161" x="7216775" y="2079625"/>
          <p14:tracePt t="114181" x="7208838" y="2079625"/>
          <p14:tracePt t="114198" x="7208838" y="2073275"/>
          <p14:tracePt t="114230" x="7192963" y="2065338"/>
          <p14:tracePt t="114238" x="7192963" y="2057400"/>
          <p14:tracePt t="114247" x="7178675" y="2035175"/>
          <p14:tracePt t="114263" x="7170738" y="2027238"/>
          <p14:tracePt t="114286" x="7162800" y="2027238"/>
          <p14:tracePt t="114326" x="7162800" y="2019300"/>
          <p14:tracePt t="114406" x="7162800" y="2011363"/>
          <p14:tracePt t="114414" x="7162800" y="2003425"/>
          <p14:tracePt t="114428" x="7162800" y="1997075"/>
          <p14:tracePt t="114445" x="7162800" y="1989138"/>
          <p14:tracePt t="114462" x="7162800" y="1981200"/>
          <p14:tracePt t="114502" x="7162800" y="1973263"/>
          <p14:tracePt t="114510" x="7162800" y="1965325"/>
          <p14:tracePt t="114518" x="7162800" y="1958975"/>
          <p14:tracePt t="114529" x="7170738" y="1943100"/>
          <p14:tracePt t="114545" x="7170738" y="1935163"/>
          <p14:tracePt t="114566" x="7170738" y="1927225"/>
          <p14:tracePt t="114579" x="7185025" y="1920875"/>
          <p14:tracePt t="114596" x="7185025" y="1912938"/>
          <p14:tracePt t="114630" x="7185025" y="1905000"/>
          <p14:tracePt t="114647" x="7185025" y="1889125"/>
          <p14:tracePt t="114662" x="7185025" y="1882775"/>
          <p14:tracePt t="114670" x="7185025" y="1866900"/>
          <p14:tracePt t="114680" x="7185025" y="1858963"/>
          <p14:tracePt t="114696" x="7185025" y="1844675"/>
          <p14:tracePt t="114711" x="7185025" y="1828800"/>
          <p14:tracePt t="114790" x="7170738" y="1812925"/>
          <p14:tracePt t="114798" x="7162800" y="1806575"/>
          <p14:tracePt t="114811" x="7116763" y="1774825"/>
          <p14:tracePt t="114829" x="7032625" y="1706563"/>
          <p14:tracePt t="114829" x="7010400" y="1698625"/>
          <p14:tracePt t="114847" x="6972300" y="1684338"/>
          <p14:tracePt t="114863" x="6964363" y="1684338"/>
          <p14:tracePt t="114878" x="6972300" y="1684338"/>
          <p14:tracePt t="115070" x="6980238" y="1684338"/>
          <p14:tracePt t="115078" x="6988175" y="1684338"/>
          <p14:tracePt t="115086" x="7002463" y="1684338"/>
          <p14:tracePt t="115096" x="7040563" y="1684338"/>
          <p14:tracePt t="115112" x="7086600" y="1684338"/>
          <p14:tracePt t="115129" x="7124700" y="1684338"/>
          <p14:tracePt t="115147" x="7140575" y="1684338"/>
          <p14:tracePt t="115161" x="7146925" y="1684338"/>
          <p14:tracePt t="115270" x="7146925" y="1692275"/>
          <p14:tracePt t="115286" x="7146925" y="1706563"/>
          <p14:tracePt t="115295" x="7146925" y="1722438"/>
          <p14:tracePt t="115302" x="7132638" y="1736725"/>
          <p14:tracePt t="115312" x="7124700" y="1760538"/>
          <p14:tracePt t="115328" x="7108825" y="1790700"/>
          <p14:tracePt t="115345" x="7102475" y="1798638"/>
          <p14:tracePt t="115362" x="7086600" y="1812925"/>
          <p14:tracePt t="115378" x="7078663" y="1820863"/>
          <p14:tracePt t="115394" x="7070725" y="1828800"/>
          <p14:tracePt t="115412" x="7026275" y="1844675"/>
          <p14:tracePt t="115428" x="6988175" y="1874838"/>
          <p14:tracePt t="115428" x="6964363" y="1889125"/>
          <p14:tracePt t="115446" x="6934200" y="1912938"/>
          <p14:tracePt t="115463" x="6904038" y="1943100"/>
          <p14:tracePt t="115479" x="6896100" y="1951038"/>
          <p14:tracePt t="115494" x="6904038" y="1951038"/>
          <p14:tracePt t="115662" x="6918325" y="1951038"/>
          <p14:tracePt t="115678" x="6926263" y="1951038"/>
          <p14:tracePt t="115686" x="6950075" y="1951038"/>
          <p14:tracePt t="115695" x="6994525" y="1943100"/>
          <p14:tracePt t="115712" x="7078663" y="1943100"/>
          <p14:tracePt t="115727" x="7162800" y="1927225"/>
          <p14:tracePt t="115743" x="7246938" y="1920875"/>
          <p14:tracePt t="115760" x="7292975" y="1905000"/>
          <p14:tracePt t="115778" x="7345363" y="1905000"/>
          <p14:tracePt t="115795" x="7391400" y="1905000"/>
          <p14:tracePt t="115811" x="7451725" y="1905000"/>
          <p14:tracePt t="115828" x="7489825" y="1905000"/>
          <p14:tracePt t="115844" x="7543800" y="1905000"/>
          <p14:tracePt t="115844" x="7559675" y="1905000"/>
          <p14:tracePt t="115863" x="7589838" y="1905000"/>
          <p14:tracePt t="115877" x="7642225" y="1905000"/>
          <p14:tracePt t="115895" x="7712075" y="1905000"/>
          <p14:tracePt t="115912" x="7772400" y="1905000"/>
          <p14:tracePt t="115928" x="7818438" y="1905000"/>
          <p14:tracePt t="115944" x="7832725" y="1905000"/>
          <p14:tracePt t="115961" x="7848600" y="1897063"/>
          <p14:tracePt t="115977" x="7848600" y="1889125"/>
          <p14:tracePt t="116006" x="7856538" y="1889125"/>
          <p14:tracePt t="116014" x="7870825" y="1889125"/>
          <p14:tracePt t="116027" x="7916863" y="1889125"/>
          <p14:tracePt t="116044" x="7954963" y="1889125"/>
          <p14:tracePt t="116060" x="7978775" y="1882775"/>
          <p14:tracePt t="116077" x="7978775" y="1874838"/>
          <p14:tracePt t="116150" x="7985125" y="1874838"/>
          <p14:tracePt t="116158" x="7993063" y="1874838"/>
          <p14:tracePt t="116166" x="8001000" y="1874838"/>
          <p14:tracePt t="116176" x="8008938" y="1874838"/>
          <p14:tracePt t="116194" x="8008938" y="1882775"/>
          <p14:tracePt t="116862" x="8008938" y="1889125"/>
          <p14:tracePt t="116870" x="8008938" y="1897063"/>
          <p14:tracePt t="116878" x="7993063" y="1905000"/>
          <p14:tracePt t="116893" x="7932738" y="1943100"/>
          <p14:tracePt t="116911" x="7826375" y="2011363"/>
          <p14:tracePt t="116927" x="7712075" y="2073275"/>
          <p14:tracePt t="116944" x="7612063" y="2103438"/>
          <p14:tracePt t="116960" x="7505700" y="2141538"/>
          <p14:tracePt t="116977" x="7421563" y="2187575"/>
          <p14:tracePt t="116993" x="7345363" y="2217738"/>
          <p14:tracePt t="117010" x="7254875" y="2247900"/>
          <p14:tracePt t="117026" x="7170738" y="2278063"/>
          <p14:tracePt t="117043" x="7102475" y="2308225"/>
          <p14:tracePt t="117060" x="7040563" y="2332038"/>
          <p14:tracePt t="117076" x="7010400" y="2346325"/>
          <p14:tracePt t="117094" x="6994525" y="2354263"/>
          <p14:tracePt t="117111" x="6994525" y="2362200"/>
          <p14:tracePt t="117127" x="7002463" y="2362200"/>
          <p14:tracePt t="117214" x="7010400" y="2362200"/>
          <p14:tracePt t="117222" x="7018338" y="2354263"/>
          <p14:tracePt t="117230" x="7026275" y="2339975"/>
          <p14:tracePt t="117254" x="7040563" y="2339975"/>
          <p14:tracePt t="117278" x="7064375" y="2332038"/>
          <p14:tracePt t="117294" x="7070725" y="2324100"/>
          <p14:tracePt t="117302" x="7094538" y="2324100"/>
          <p14:tracePt t="117310" x="7170738" y="2301875"/>
          <p14:tracePt t="117327" x="7269163" y="2301875"/>
          <p14:tracePt t="117344" x="7345363" y="2286000"/>
          <p14:tracePt t="117360" x="7399338" y="2278063"/>
          <p14:tracePt t="117377" x="7421563" y="2278063"/>
          <p14:tracePt t="117393" x="7437438" y="2263775"/>
          <p14:tracePt t="117409" x="7445375" y="2263775"/>
          <p14:tracePt t="117426" x="7475538" y="2263775"/>
          <p14:tracePt t="117442" x="7505700" y="2263775"/>
          <p14:tracePt t="117459" x="7566025" y="2263775"/>
          <p14:tracePt t="117476" x="7620000" y="2263775"/>
          <p14:tracePt t="117493" x="7673975" y="2247900"/>
          <p14:tracePt t="117493" x="7688263" y="2239963"/>
          <p14:tracePt t="117510" x="7734300" y="2239963"/>
          <p14:tracePt t="117527" x="7772400" y="2239963"/>
          <p14:tracePt t="117543" x="7788275" y="2239963"/>
          <p14:tracePt t="117559" x="7802563" y="2239963"/>
          <p14:tracePt t="117606" x="7818438" y="2232025"/>
          <p14:tracePt t="117614" x="7848600" y="2232025"/>
          <p14:tracePt t="117625" x="7886700" y="2225675"/>
          <p14:tracePt t="117644" x="7940675" y="2217738"/>
          <p14:tracePt t="117659" x="7947025" y="2217738"/>
          <p14:tracePt t="117675" x="7970838" y="2217738"/>
          <p14:tracePt t="120346" x="7962900" y="2217738"/>
          <p14:tracePt t="120582" x="7947025" y="2217738"/>
          <p14:tracePt t="120590" x="7894638" y="2217738"/>
          <p14:tracePt t="120607" x="7772400" y="2193925"/>
          <p14:tracePt t="120623" x="7650163" y="2179638"/>
          <p14:tracePt t="120640" x="7437438" y="2155825"/>
          <p14:tracePt t="120657" x="7162800" y="2103438"/>
          <p14:tracePt t="120672" x="6934200" y="2019300"/>
          <p14:tracePt t="120688" x="6689725" y="1951038"/>
          <p14:tracePt t="120705" x="6507163" y="1866900"/>
          <p14:tracePt t="120721" x="6408738" y="1782763"/>
          <p14:tracePt t="120739" x="6256338" y="1698625"/>
          <p14:tracePt t="120755" x="6134100" y="1608138"/>
          <p14:tracePt t="120771" x="6027738" y="1562100"/>
          <p14:tracePt t="120771" x="6011863" y="1554163"/>
          <p14:tracePt t="120792" x="5973763" y="1531938"/>
          <p14:tracePt t="120807" x="5965825" y="1524000"/>
          <p14:tracePt t="120822" x="5959475" y="1516063"/>
          <p14:tracePt t="120838" x="5951538" y="1493838"/>
          <p14:tracePt t="120856" x="5943600" y="1485900"/>
          <p14:tracePt t="120872" x="5943600" y="1470025"/>
          <p14:tracePt t="120889" x="5943600" y="1463675"/>
          <p14:tracePt t="120905" x="5943600" y="1431925"/>
          <p14:tracePt t="120923" x="5943600" y="1425575"/>
          <p14:tracePt t="120939" x="5943600" y="1401763"/>
          <p14:tracePt t="120956" x="5951538" y="1393825"/>
          <p14:tracePt t="120972" x="5951538" y="1363663"/>
          <p14:tracePt t="120972" x="5959475" y="1355725"/>
          <p14:tracePt t="120991" x="5965825" y="1325563"/>
          <p14:tracePt t="121007" x="5973763" y="1303338"/>
          <p14:tracePt t="121024" x="5981700" y="1273175"/>
          <p14:tracePt t="121039" x="5981700" y="1241425"/>
          <p14:tracePt t="121056" x="5989638" y="1219200"/>
          <p14:tracePt t="121073" x="5997575" y="1196975"/>
          <p14:tracePt t="121089" x="6003925" y="1173163"/>
          <p14:tracePt t="121105" x="6011863" y="1165225"/>
          <p14:tracePt t="121122" x="6019800" y="1158875"/>
          <p14:tracePt t="121138" x="6019800" y="1150938"/>
          <p14:tracePt t="121155" x="6019800" y="1143000"/>
          <p14:tracePt t="121171" x="6019800" y="1120775"/>
          <p14:tracePt t="121171" x="6019800" y="1112838"/>
          <p14:tracePt t="121191" x="6019800" y="1104900"/>
          <p14:tracePt t="121191" x="6019800" y="1096963"/>
          <p14:tracePt t="121207" x="6019800" y="1082675"/>
          <p14:tracePt t="121223" x="6019800" y="1074738"/>
          <p14:tracePt t="121246" x="6019800" y="1066800"/>
          <p14:tracePt t="121256" x="6019800" y="1058863"/>
          <p14:tracePt t="121272" x="6019800" y="1050925"/>
          <p14:tracePt t="121288" x="6019800" y="1044575"/>
          <p14:tracePt t="121305" x="6011863" y="1028700"/>
          <p14:tracePt t="121322" x="5997575" y="1012825"/>
          <p14:tracePt t="121338" x="5981700" y="998538"/>
          <p14:tracePt t="121355" x="5959475" y="982663"/>
          <p14:tracePt t="121372" x="5935663" y="974725"/>
          <p14:tracePt t="121389" x="5889625" y="952500"/>
          <p14:tracePt t="121389" x="5875338" y="944563"/>
          <p14:tracePt t="121407" x="5837238" y="944563"/>
          <p14:tracePt t="121423" x="5807075" y="930275"/>
          <p14:tracePt t="121439" x="5791200" y="930275"/>
          <p14:tracePt t="121456" x="5775325" y="922338"/>
          <p14:tracePt t="121472" x="5753100" y="922338"/>
          <p14:tracePt t="121488" x="5730875" y="922338"/>
          <p14:tracePt t="121505" x="5715000" y="922338"/>
          <p14:tracePt t="121521" x="5692775" y="922338"/>
          <p14:tracePt t="121538" x="5668963" y="922338"/>
          <p14:tracePt t="121556" x="5654675" y="922338"/>
          <p14:tracePt t="121572" x="5622925" y="922338"/>
          <p14:tracePt t="121589" x="5608638" y="922338"/>
          <p14:tracePt t="121589" x="5600700" y="922338"/>
          <p14:tracePt t="121607" x="5584825" y="922338"/>
          <p14:tracePt t="121621" x="5554663" y="922338"/>
          <p14:tracePt t="121639" x="5540375" y="936625"/>
          <p14:tracePt t="121656" x="5524500" y="936625"/>
          <p14:tracePt t="121672" x="5502275" y="960438"/>
          <p14:tracePt t="121688" x="5494338" y="968375"/>
          <p14:tracePt t="121705" x="5494338" y="974725"/>
          <p14:tracePt t="121721" x="5478463" y="982663"/>
          <p14:tracePt t="121738" x="5470525" y="990600"/>
          <p14:tracePt t="121755" x="5464175" y="1020763"/>
          <p14:tracePt t="121772" x="5456238" y="1028700"/>
          <p14:tracePt t="121788" x="5456238" y="1036638"/>
          <p14:tracePt t="121804" x="5448300" y="1050925"/>
          <p14:tracePt t="121823" x="5448300" y="1074738"/>
          <p14:tracePt t="121839" x="5448300" y="1082675"/>
          <p14:tracePt t="121856" x="5448300" y="1104900"/>
          <p14:tracePt t="121871" x="5448300" y="1127125"/>
          <p14:tracePt t="121888" x="5448300" y="1150938"/>
          <p14:tracePt t="121904" x="5448300" y="1181100"/>
          <p14:tracePt t="121921" x="5448300" y="1211263"/>
          <p14:tracePt t="121938" x="5448300" y="1249363"/>
          <p14:tracePt t="121955" x="5464175" y="1279525"/>
          <p14:tracePt t="121971" x="5464175" y="1295400"/>
          <p14:tracePt t="121988" x="5494338" y="1317625"/>
          <p14:tracePt t="122004" x="5524500" y="1349375"/>
          <p14:tracePt t="122023" x="5554663" y="1379538"/>
          <p14:tracePt t="122039" x="5570538" y="1393825"/>
          <p14:tracePt t="122055" x="5584825" y="1393825"/>
          <p14:tracePt t="122070" x="5600700" y="1393825"/>
          <p14:tracePt t="122087" x="5622925" y="1401763"/>
          <p14:tracePt t="122105" x="5646738" y="1409700"/>
          <p14:tracePt t="122121" x="5661025" y="1425575"/>
          <p14:tracePt t="122137" x="5676900" y="1425575"/>
          <p14:tracePt t="122156" x="5699125" y="1425575"/>
          <p14:tracePt t="122171" x="5737225" y="1425575"/>
          <p14:tracePt t="122188" x="5753100" y="1425575"/>
          <p14:tracePt t="122204" x="5791200" y="1417638"/>
          <p14:tracePt t="122222" x="5821363" y="1393825"/>
          <p14:tracePt t="122239" x="5829300" y="1379538"/>
          <p14:tracePt t="122256" x="5837238" y="1363663"/>
          <p14:tracePt t="122272" x="5837238" y="1355725"/>
          <p14:tracePt t="122288" x="5851525" y="1349375"/>
          <p14:tracePt t="122305" x="5859463" y="1341438"/>
          <p14:tracePt t="122320" x="5875338" y="1333500"/>
          <p14:tracePt t="122337" x="5875338" y="1317625"/>
          <p14:tracePt t="122354" x="5889625" y="1295400"/>
          <p14:tracePt t="122371" x="5897563" y="1273175"/>
          <p14:tracePt t="122388" x="5905500" y="1257300"/>
          <p14:tracePt t="122404" x="5913438" y="1235075"/>
          <p14:tracePt t="122420" x="5913438" y="1227138"/>
          <p14:tracePt t="122438" x="5913438" y="1211263"/>
          <p14:tracePt t="122455" x="5913438" y="1196975"/>
          <p14:tracePt t="122472" x="5913438" y="1173163"/>
          <p14:tracePt t="122488" x="5913438" y="1150938"/>
          <p14:tracePt t="122504" x="5913438" y="1120775"/>
          <p14:tracePt t="122521" x="5913438" y="1104900"/>
          <p14:tracePt t="122537" x="5913438" y="1096963"/>
          <p14:tracePt t="122553" x="5913438" y="1082675"/>
          <p14:tracePt t="122571" x="5889625" y="1058863"/>
          <p14:tracePt t="122588" x="5883275" y="1050925"/>
          <p14:tracePt t="122604" x="5859463" y="1028700"/>
          <p14:tracePt t="122620" x="5851525" y="1012825"/>
          <p14:tracePt t="122636" x="5845175" y="1012825"/>
          <p14:tracePt t="122653" x="5821363" y="998538"/>
          <p14:tracePt t="122671" x="5813425" y="990600"/>
          <p14:tracePt t="122688" x="5807075" y="982663"/>
          <p14:tracePt t="122704" x="5761038" y="982663"/>
          <p14:tracePt t="122721" x="5722938" y="982663"/>
          <p14:tracePt t="122737" x="5692775" y="982663"/>
          <p14:tracePt t="122758" x="5676900" y="982663"/>
          <p14:tracePt t="122769" x="5668963" y="982663"/>
          <p14:tracePt t="122806" x="5661025" y="982663"/>
          <p14:tracePt t="122814" x="5638800" y="982663"/>
          <p14:tracePt t="122822" x="5630863" y="982663"/>
          <p14:tracePt t="122837" x="5570538" y="982663"/>
          <p14:tracePt t="122855" x="5546725" y="990600"/>
          <p14:tracePt t="122871" x="5532438" y="1006475"/>
          <p14:tracePt t="122888" x="5524500" y="1006475"/>
          <p14:tracePt t="122904" x="5516563" y="1012825"/>
          <p14:tracePt t="122920" x="5516563" y="1020763"/>
          <p14:tracePt t="122936" x="5494338" y="1020763"/>
          <p14:tracePt t="122954" x="5486400" y="1036638"/>
          <p14:tracePt t="122970" x="5478463" y="1044575"/>
          <p14:tracePt t="122990" x="5478463" y="1050925"/>
          <p14:tracePt t="123004" x="5478463" y="1066800"/>
          <p14:tracePt t="123004" x="5470525" y="1074738"/>
          <p14:tracePt t="123023" x="5464175" y="1082675"/>
          <p14:tracePt t="123037" x="5464175" y="1096963"/>
          <p14:tracePt t="123037" x="5464175" y="1104900"/>
          <p14:tracePt t="123054" x="5464175" y="1112838"/>
          <p14:tracePt t="123071" x="5464175" y="1127125"/>
          <p14:tracePt t="123087" x="5464175" y="1135063"/>
          <p14:tracePt t="123104" x="5464175" y="1150938"/>
          <p14:tracePt t="123120" x="5464175" y="1165225"/>
          <p14:tracePt t="123137" x="5464175" y="1181100"/>
          <p14:tracePt t="123156" x="5464175" y="1196975"/>
          <p14:tracePt t="123170" x="5478463" y="1227138"/>
          <p14:tracePt t="123186" x="5478463" y="1235075"/>
          <p14:tracePt t="123203" x="5478463" y="1249363"/>
          <p14:tracePt t="123220" x="5494338" y="1273175"/>
          <p14:tracePt t="123236" x="5508625" y="1279525"/>
          <p14:tracePt t="123254" x="5508625" y="1287463"/>
          <p14:tracePt t="123254" x="5524500" y="1295400"/>
          <p14:tracePt t="123271" x="5540375" y="1311275"/>
          <p14:tracePt t="123287" x="5554663" y="1325563"/>
          <p14:tracePt t="123304" x="5578475" y="1341438"/>
          <p14:tracePt t="123320" x="5592763" y="1341438"/>
          <p14:tracePt t="123336" x="5600700" y="1349375"/>
          <p14:tracePt t="123353" x="5616575" y="1355725"/>
          <p14:tracePt t="123370" x="5630863" y="1355725"/>
          <p14:tracePt t="123386" x="5661025" y="1371600"/>
          <p14:tracePt t="123403" x="5676900" y="1371600"/>
          <p14:tracePt t="123420" x="5715000" y="1387475"/>
          <p14:tracePt t="123436" x="5730875" y="1387475"/>
          <p14:tracePt t="123452" x="5753100" y="1387475"/>
          <p14:tracePt t="123471" x="5761038" y="1387475"/>
          <p14:tracePt t="123503" x="5768975" y="1387475"/>
          <p14:tracePt t="123510" x="5783263" y="1387475"/>
          <p14:tracePt t="123534" x="5799138" y="1387475"/>
          <p14:tracePt t="123542" x="5807075" y="1379538"/>
          <p14:tracePt t="123553" x="5813425" y="1379538"/>
          <p14:tracePt t="123569" x="5821363" y="1371600"/>
          <p14:tracePt t="123585" x="5829300" y="1371600"/>
          <p14:tracePt t="123606" x="5845175" y="1355725"/>
          <p14:tracePt t="123622" x="5845175" y="1349375"/>
          <p14:tracePt t="123638" x="5859463" y="1325563"/>
          <p14:tracePt t="123655" x="5867400" y="1317625"/>
          <p14:tracePt t="123672" x="5875338" y="1303338"/>
          <p14:tracePt t="123687" x="5875338" y="1279525"/>
          <p14:tracePt t="123704" x="5883275" y="1273175"/>
          <p14:tracePt t="123720" x="5889625" y="1257300"/>
          <p14:tracePt t="123736" x="5889625" y="1235075"/>
          <p14:tracePt t="123752" x="5889625" y="1227138"/>
          <p14:tracePt t="123769" x="5889625" y="1203325"/>
          <p14:tracePt t="123786" x="5889625" y="1181100"/>
          <p14:tracePt t="123803" x="5889625" y="1165225"/>
          <p14:tracePt t="123820" x="5889625" y="1150938"/>
          <p14:tracePt t="123837" x="5889625" y="1135063"/>
          <p14:tracePt t="123854" x="5889625" y="1127125"/>
          <p14:tracePt t="123886" x="5889625" y="1120775"/>
          <p14:tracePt t="123894" x="5889625" y="1104900"/>
          <p14:tracePt t="123910" x="5889625" y="1089025"/>
          <p14:tracePt t="123926" x="5883275" y="1082675"/>
          <p14:tracePt t="123936" x="5883275" y="1074738"/>
          <p14:tracePt t="123952" x="5875338" y="1066800"/>
          <p14:tracePt t="123969" x="5867400" y="1066800"/>
          <p14:tracePt t="123998" x="5859463" y="1050925"/>
          <p14:tracePt t="124022" x="5845175" y="1050925"/>
          <p14:tracePt t="124053" x="5837238" y="1050925"/>
          <p14:tracePt t="124061" x="5829300" y="1044575"/>
          <p14:tracePt t="124069" x="5821363" y="1044575"/>
          <p14:tracePt t="124085" x="5768975" y="1006475"/>
          <p14:tracePt t="124103" x="5761038" y="1006475"/>
          <p14:tracePt t="124120" x="5745163" y="1006475"/>
          <p14:tracePt t="124137" x="5715000" y="1006475"/>
          <p14:tracePt t="124154" x="5684838" y="1020763"/>
          <p14:tracePt t="124169" x="5668963" y="1020763"/>
          <p14:tracePt t="124185" x="5654675" y="1036638"/>
          <p14:tracePt t="124202" x="5638800" y="1036638"/>
          <p14:tracePt t="124230" x="5622925" y="1036638"/>
          <p14:tracePt t="124238" x="5600700" y="1050925"/>
          <p14:tracePt t="124252" x="5562600" y="1058863"/>
          <p14:tracePt t="124252" x="5546725" y="1074738"/>
          <p14:tracePt t="124270" x="5516563" y="1082675"/>
          <p14:tracePt t="124287" x="5508625" y="1082675"/>
          <p14:tracePt t="124334" x="5502275" y="1089025"/>
          <p14:tracePt t="124342" x="5494338" y="1096963"/>
          <p14:tracePt t="124352" x="5478463" y="1112838"/>
          <p14:tracePt t="124369" x="5470525" y="1120775"/>
          <p14:tracePt t="124385" x="5470525" y="1135063"/>
          <p14:tracePt t="124403" x="5456238" y="1158875"/>
          <p14:tracePt t="124419" x="5448300" y="1189038"/>
          <p14:tracePt t="124435" x="5448300" y="1219200"/>
          <p14:tracePt t="124452" x="5440363" y="1235075"/>
          <p14:tracePt t="124470" x="5440363" y="1241425"/>
          <p14:tracePt t="124485" x="5440363" y="1249363"/>
          <p14:tracePt t="124503" x="5448300" y="1265238"/>
          <p14:tracePt t="124519" x="5456238" y="1265238"/>
          <p14:tracePt t="124542" x="5464175" y="1265238"/>
          <p14:tracePt t="124551" x="5470525" y="1265238"/>
          <p14:tracePt t="124568" x="5478463" y="1265238"/>
          <p14:tracePt t="124585" x="5486400" y="1265238"/>
          <p14:tracePt t="124601" x="5494338" y="1265238"/>
          <p14:tracePt t="124654" x="5494338" y="1273175"/>
          <p14:tracePt t="125270" x="5494338" y="1279525"/>
          <p14:tracePt t="125278" x="5494338" y="1287463"/>
          <p14:tracePt t="125286" x="5494338" y="1303338"/>
          <p14:tracePt t="125303" x="5494338" y="1341438"/>
          <p14:tracePt t="125319" x="5494338" y="1387475"/>
          <p14:tracePt t="125336" x="5494338" y="1425575"/>
          <p14:tracePt t="125352" x="5494338" y="1470025"/>
          <p14:tracePt t="125368" x="5494338" y="1516063"/>
          <p14:tracePt t="125385" x="5494338" y="1554163"/>
          <p14:tracePt t="125401" x="5494338" y="1584325"/>
          <p14:tracePt t="125418" x="5494338" y="1622425"/>
          <p14:tracePt t="125435" x="5494338" y="1660525"/>
          <p14:tracePt t="125451" x="5494338" y="1692275"/>
          <p14:tracePt t="125468" x="5494338" y="1722438"/>
          <p14:tracePt t="125485" x="5494338" y="1752600"/>
          <p14:tracePt t="125502" x="5494338" y="1768475"/>
          <p14:tracePt t="125519" x="5494338" y="1774825"/>
          <p14:tracePt t="125536" x="5494338" y="1782763"/>
          <p14:tracePt t="125552" x="5494338" y="1790700"/>
          <p14:tracePt t="125568" x="5494338" y="1798638"/>
          <p14:tracePt t="125584" x="5502275" y="1798638"/>
          <p14:tracePt t="125654" x="5508625" y="1798638"/>
          <p14:tracePt t="125734" x="5516563" y="1790700"/>
          <p14:tracePt t="125742" x="5524500" y="1774825"/>
          <p14:tracePt t="125760" x="5524500" y="1760538"/>
          <p14:tracePt t="125768" x="5540375" y="1722438"/>
          <p14:tracePt t="125784" x="5546725" y="1698625"/>
          <p14:tracePt t="125801" x="5554663" y="1692275"/>
          <p14:tracePt t="125817" x="5554663" y="1684338"/>
          <p14:tracePt t="125833" x="5562600" y="1676400"/>
          <p14:tracePt t="125851" x="5562600" y="1668463"/>
          <p14:tracePt t="125870" x="5562600" y="1654175"/>
          <p14:tracePt t="125886" x="5562600" y="1646238"/>
          <p14:tracePt t="125902" x="5562600" y="1638300"/>
          <p14:tracePt t="125918" x="5562600" y="1630363"/>
          <p14:tracePt t="125958" x="5562600" y="1622425"/>
          <p14:tracePt t="125998" x="5554663" y="1622425"/>
          <p14:tracePt t="126030" x="5546725" y="1622425"/>
          <p14:tracePt t="126054" x="5540375" y="1622425"/>
          <p14:tracePt t="126078" x="5524500" y="1622425"/>
          <p14:tracePt t="126102" x="5516563" y="1630363"/>
          <p14:tracePt t="126110" x="5508625" y="1630363"/>
          <p14:tracePt t="126118" x="5502275" y="1638300"/>
          <p14:tracePt t="126135" x="5486400" y="1654175"/>
          <p14:tracePt t="126153" x="5470525" y="1654175"/>
          <p14:tracePt t="126167" x="5464175" y="1668463"/>
          <p14:tracePt t="126184" x="5456238" y="1676400"/>
          <p14:tracePt t="126200" x="5440363" y="1684338"/>
          <p14:tracePt t="126217" x="5426075" y="1706563"/>
          <p14:tracePt t="126234" x="5418138" y="1744663"/>
          <p14:tracePt t="126250" x="5418138" y="1760538"/>
          <p14:tracePt t="126267" x="5410200" y="1768475"/>
          <p14:tracePt t="126283" x="5410200" y="1774825"/>
          <p14:tracePt t="126300" x="5418138" y="1774825"/>
          <p14:tracePt t="126662" x="5426075" y="1774825"/>
          <p14:tracePt t="126671" x="5440363" y="1774825"/>
          <p14:tracePt t="126683" x="5486400" y="1782763"/>
          <p14:tracePt t="126700" x="5570538" y="1790700"/>
          <p14:tracePt t="126716" x="5668963" y="1806575"/>
          <p14:tracePt t="126716" x="5730875" y="1806575"/>
          <p14:tracePt t="126734" x="5768975" y="1806575"/>
          <p14:tracePt t="126734" x="5807075" y="1806575"/>
          <p14:tracePt t="126750" x="5859463" y="1806575"/>
          <p14:tracePt t="126767" x="5897563" y="1806575"/>
          <p14:tracePt t="126784" x="5905500" y="1806575"/>
          <p14:tracePt t="126800" x="5913438" y="1806575"/>
          <p14:tracePt t="126816" x="5935663" y="1820863"/>
          <p14:tracePt t="126833" x="5943600" y="1820863"/>
          <p14:tracePt t="126849" x="5973763" y="1820863"/>
          <p14:tracePt t="126866" x="5997575" y="1820863"/>
          <p14:tracePt t="126883" x="6019800" y="1820863"/>
          <p14:tracePt t="126900" x="6027738" y="1820863"/>
          <p14:tracePt t="126915" x="6035675" y="1820863"/>
          <p14:tracePt t="126933" x="6042025" y="1820863"/>
          <p14:tracePt t="126950" x="6042025" y="1812925"/>
          <p14:tracePt t="126967" x="6042025" y="1790700"/>
          <p14:tracePt t="126984" x="6042025" y="1774825"/>
          <p14:tracePt t="127000" x="6042025" y="1752600"/>
          <p14:tracePt t="127016" x="6042025" y="1730375"/>
          <p14:tracePt t="127034" x="6049963" y="1706563"/>
          <p14:tracePt t="127049" x="6049963" y="1692275"/>
          <p14:tracePt t="127069" x="6049963" y="1684338"/>
          <p14:tracePt t="127081" x="6049963" y="1668463"/>
          <p14:tracePt t="127101" x="6035675" y="1646238"/>
          <p14:tracePt t="127114" x="6003925" y="1630363"/>
          <p14:tracePt t="127132" x="5989638" y="1622425"/>
          <p14:tracePt t="127148" x="5965825" y="1616075"/>
          <p14:tracePt t="127148" x="5959475" y="1616075"/>
          <p14:tracePt t="127167" x="5943600" y="1616075"/>
          <p14:tracePt t="127189" x="5927725" y="1616075"/>
          <p14:tracePt t="127199" x="5883275" y="1622425"/>
          <p14:tracePt t="127215" x="5837238" y="1622425"/>
          <p14:tracePt t="127231" x="5821363" y="1630363"/>
          <p14:tracePt t="127248" x="5813425" y="1638300"/>
          <p14:tracePt t="127269" x="5807075" y="1646238"/>
          <p14:tracePt t="127281" x="5791200" y="1660525"/>
          <p14:tracePt t="127298" x="5775325" y="1676400"/>
          <p14:tracePt t="127315" x="5761038" y="1692275"/>
          <p14:tracePt t="127332" x="5753100" y="1722438"/>
          <p14:tracePt t="127348" x="5753100" y="1736725"/>
          <p14:tracePt t="127365" x="5753100" y="1768475"/>
          <p14:tracePt t="127382" x="5753100" y="1774825"/>
          <p14:tracePt t="127405" x="5753100" y="1782763"/>
          <p14:tracePt t="127415" x="5753100" y="1798638"/>
          <p14:tracePt t="127432" x="5761038" y="1806575"/>
          <p14:tracePt t="127447" x="5761038" y="1812925"/>
          <p14:tracePt t="127469" x="5768975" y="1812925"/>
          <p14:tracePt t="127485" x="5775325" y="1812925"/>
          <p14:tracePt t="127501" x="5783263" y="1812925"/>
          <p14:tracePt t="127533" x="5799138" y="1812925"/>
          <p14:tracePt t="127582" x="5799138" y="1820863"/>
          <p14:tracePt t="128190" x="5791200" y="1836738"/>
          <p14:tracePt t="128214" x="5783263" y="1851025"/>
          <p14:tracePt t="128231" x="5775325" y="1866900"/>
          <p14:tracePt t="128238" x="5761038" y="1874838"/>
          <p14:tracePt t="128248" x="5737225" y="1897063"/>
          <p14:tracePt t="128265" x="5715000" y="1920875"/>
          <p14:tracePt t="128281" x="5707063" y="1927225"/>
          <p14:tracePt t="128298" x="5699125" y="1927225"/>
          <p14:tracePt t="128315" x="5692775" y="1935163"/>
          <p14:tracePt t="128334" x="5684838" y="1943100"/>
          <p14:tracePt t="128348" x="5668963" y="1951038"/>
          <p14:tracePt t="128348" x="5654675" y="1965325"/>
          <p14:tracePt t="128366" x="5638800" y="1973263"/>
          <p14:tracePt t="128383" x="5630863" y="1981200"/>
          <p14:tracePt t="128462" x="5638800" y="1981200"/>
          <p14:tracePt t="128782" x="5654675" y="1981200"/>
          <p14:tracePt t="128846" x="5661025" y="1981200"/>
          <p14:tracePt t="128878" x="5676900" y="1981200"/>
          <p14:tracePt t="128926" x="5692775" y="1981200"/>
          <p14:tracePt t="128942" x="5699125" y="1981200"/>
          <p14:tracePt t="128950" x="5707063" y="1981200"/>
          <p14:tracePt t="128964" x="5722938" y="1981200"/>
          <p14:tracePt t="128981" x="5737225" y="1981200"/>
          <p14:tracePt t="128998" x="5761038" y="1981200"/>
          <p14:tracePt t="128998" x="5768975" y="1981200"/>
          <p14:tracePt t="129015" x="5807075" y="1981200"/>
          <p14:tracePt t="129032" x="5829300" y="1981200"/>
          <p14:tracePt t="129047" x="5867400" y="1981200"/>
          <p14:tracePt t="129064" x="5897563" y="1981200"/>
          <p14:tracePt t="129081" x="5913438" y="1981200"/>
          <p14:tracePt t="129097" x="5927725" y="1981200"/>
          <p14:tracePt t="129113" x="5959475" y="1981200"/>
          <p14:tracePt t="129130" x="6011863" y="1981200"/>
          <p14:tracePt t="129147" x="6049963" y="1981200"/>
          <p14:tracePt t="129147" x="6065838" y="1981200"/>
          <p14:tracePt t="129166" x="6065838" y="1973263"/>
          <p14:tracePt t="129180" x="6073775" y="1973263"/>
          <p14:tracePt t="129197" x="6080125" y="1973263"/>
          <p14:tracePt t="129213" x="6073775" y="1973263"/>
          <p14:tracePt t="129406" x="6057900" y="1973263"/>
          <p14:tracePt t="129422" x="6042025" y="1973263"/>
          <p14:tracePt t="129430" x="5989638" y="1973263"/>
          <p14:tracePt t="129448" x="5889625" y="1973263"/>
          <p14:tracePt t="129464" x="5791200" y="1989138"/>
          <p14:tracePt t="129479" x="5730875" y="1989138"/>
          <p14:tracePt t="129497" x="5676900" y="1989138"/>
          <p14:tracePt t="129514" x="5630863" y="1989138"/>
          <p14:tracePt t="129531" x="5584825" y="1989138"/>
          <p14:tracePt t="129546" x="5540375" y="1989138"/>
          <p14:tracePt t="129563" x="5502275" y="1989138"/>
          <p14:tracePt t="129579" x="5456238" y="1989138"/>
          <p14:tracePt t="129596" x="5432425" y="1989138"/>
          <p14:tracePt t="129613" x="5440363" y="1989138"/>
          <p14:tracePt t="129830" x="5456238" y="1989138"/>
          <p14:tracePt t="129838" x="5470525" y="1989138"/>
          <p14:tracePt t="129847" x="5486400" y="1989138"/>
          <p14:tracePt t="129864" x="5502275" y="1989138"/>
          <p14:tracePt t="129886" x="5524500" y="1989138"/>
          <p14:tracePt t="129896" x="5554663" y="1981200"/>
          <p14:tracePt t="129913" x="5584825" y="1981200"/>
          <p14:tracePt t="129930" x="5638800" y="1973263"/>
          <p14:tracePt t="129946" x="5699125" y="1965325"/>
          <p14:tracePt t="129964" x="5745163" y="1958975"/>
          <p14:tracePt t="129980" x="5768975" y="1958975"/>
          <p14:tracePt t="129996" x="5775325" y="1958975"/>
          <p14:tracePt t="130030" x="5791200" y="1958975"/>
          <p14:tracePt t="130046" x="5821363" y="1958975"/>
          <p14:tracePt t="130054" x="5867400" y="1958975"/>
          <p14:tracePt t="130064" x="5981700" y="1935163"/>
          <p14:tracePt t="130080" x="6073775" y="1935163"/>
          <p14:tracePt t="130096" x="6096000" y="1927225"/>
          <p14:tracePt t="130113" x="6088063" y="1927225"/>
          <p14:tracePt t="130310" x="6080125" y="1927225"/>
          <p14:tracePt t="130326" x="6073775" y="1927225"/>
          <p14:tracePt t="130382" x="6065838" y="1927225"/>
          <p14:tracePt t="130390" x="6057900" y="1927225"/>
          <p14:tracePt t="130398" x="6042025" y="1927225"/>
          <p14:tracePt t="130412" x="6027738" y="1927225"/>
          <p14:tracePt t="130430" x="6011863" y="1927225"/>
          <p14:tracePt t="130446" x="6003925" y="1927225"/>
          <p14:tracePt t="130510" x="5989638" y="1927225"/>
          <p14:tracePt t="131014" x="5965825" y="1927225"/>
          <p14:tracePt t="131022" x="5927725" y="1927225"/>
          <p14:tracePt t="131030" x="5851525" y="1943100"/>
          <p14:tracePt t="131046" x="5799138" y="1958975"/>
          <p14:tracePt t="131060" x="5654675" y="1958975"/>
          <p14:tracePt t="131078" x="5630863" y="1958975"/>
          <p14:tracePt t="131094" x="5616575" y="1958975"/>
          <p14:tracePt t="132001" x="5608638" y="1958975"/>
          <p14:tracePt t="132150" x="5616575" y="1958975"/>
          <p14:tracePt t="132398" x="5638800" y="1958975"/>
          <p14:tracePt t="132406" x="5661025" y="1958975"/>
          <p14:tracePt t="132414" x="5692775" y="1958975"/>
          <p14:tracePt t="132427" x="5730875" y="1958975"/>
          <p14:tracePt t="132445" x="5783263" y="1958975"/>
          <p14:tracePt t="132460" x="5859463" y="1951038"/>
          <p14:tracePt t="132460" x="5883275" y="1951038"/>
          <p14:tracePt t="132478" x="5927725" y="1943100"/>
          <p14:tracePt t="132495" x="5965825" y="1943100"/>
          <p14:tracePt t="132511" x="5997575" y="1943100"/>
          <p14:tracePt t="132528" x="6027738" y="1943100"/>
          <p14:tracePt t="132544" x="6019800" y="1943100"/>
          <p14:tracePt t="133238" x="6011863" y="1935163"/>
          <p14:tracePt t="133350" x="6011863" y="1920875"/>
          <p14:tracePt t="133366" x="6003925" y="1912938"/>
          <p14:tracePt t="133374" x="5989638" y="1897063"/>
          <p14:tracePt t="133382" x="5981700" y="1882775"/>
          <p14:tracePt t="133392" x="5973763" y="1858963"/>
          <p14:tracePt t="133410" x="5951538" y="1812925"/>
          <p14:tracePt t="133426" x="5943600" y="1768475"/>
          <p14:tracePt t="133443" x="5935663" y="1730375"/>
          <p14:tracePt t="133459" x="5935663" y="1692275"/>
          <p14:tracePt t="133476" x="5935663" y="1646238"/>
          <p14:tracePt t="133493" x="5921375" y="1616075"/>
          <p14:tracePt t="133493" x="5921375" y="1592263"/>
          <p14:tracePt t="133511" x="5913438" y="1562100"/>
          <p14:tracePt t="133527" x="5897563" y="1508125"/>
          <p14:tracePt t="133544" x="5897563" y="1477963"/>
          <p14:tracePt t="133560" x="5897563" y="1455738"/>
          <p14:tracePt t="133576" x="5897563" y="1431925"/>
          <p14:tracePt t="133593" x="5897563" y="1417638"/>
          <p14:tracePt t="133609" x="5897563" y="1393825"/>
          <p14:tracePt t="133626" x="5897563" y="1387475"/>
          <p14:tracePt t="133642" x="5897563" y="1355725"/>
          <p14:tracePt t="133642" x="5897563" y="1341438"/>
          <p14:tracePt t="133664" x="5897563" y="1325563"/>
          <p14:tracePt t="133676" x="5897563" y="1295400"/>
          <p14:tracePt t="133676" x="5897563" y="1273175"/>
          <p14:tracePt t="133694" x="5897563" y="1241425"/>
          <p14:tracePt t="133710" x="5905500" y="1219200"/>
          <p14:tracePt t="133727" x="5913438" y="1211263"/>
          <p14:tracePt t="133743" x="5913438" y="1203325"/>
          <p14:tracePt t="133760" x="5913438" y="1196975"/>
          <p14:tracePt t="133814" x="5913438" y="1189038"/>
          <p14:tracePt t="133822" x="5913438" y="1181100"/>
          <p14:tracePt t="133830" x="5921375" y="1181100"/>
          <p14:tracePt t="133842" x="5921375" y="1173163"/>
          <p14:tracePt t="133859" x="5921375" y="1158875"/>
          <p14:tracePt t="133894" x="5921375" y="1150938"/>
          <p14:tracePt t="133926" x="5921375" y="1127125"/>
          <p14:tracePt t="133934" x="5921375" y="1120775"/>
          <p14:tracePt t="133950" x="5921375" y="1112838"/>
          <p14:tracePt t="133966" x="5921375" y="1096963"/>
          <p14:tracePt t="133982" x="5913438" y="1089025"/>
          <p14:tracePt t="134006" x="5913438" y="1082675"/>
          <p14:tracePt t="134014" x="5905500" y="1074738"/>
          <p14:tracePt t="134030" x="5905500" y="1066800"/>
          <p14:tracePt t="134042" x="5897563" y="1058863"/>
          <p14:tracePt t="134058" x="5897563" y="1050925"/>
          <p14:tracePt t="134075" x="5883275" y="1044575"/>
          <p14:tracePt t="134092" x="5859463" y="1036638"/>
          <p14:tracePt t="134110" x="5851525" y="1028700"/>
          <p14:tracePt t="134150" x="5837238" y="1020763"/>
          <p14:tracePt t="134166" x="5829300" y="1012825"/>
          <p14:tracePt t="134182" x="5821363" y="1012825"/>
          <p14:tracePt t="134190" x="5807075" y="1012825"/>
          <p14:tracePt t="134198" x="5799138" y="1012825"/>
          <p14:tracePt t="134214" x="5783263" y="1006475"/>
          <p14:tracePt t="134225" x="5768975" y="1006475"/>
          <p14:tracePt t="134242" x="5753100" y="998538"/>
          <p14:tracePt t="134258" x="5730875" y="990600"/>
          <p14:tracePt t="134275" x="5707063" y="990600"/>
          <p14:tracePt t="134292" x="5699125" y="990600"/>
          <p14:tracePt t="134308" x="5684838" y="990600"/>
          <p14:tracePt t="134326" x="5676900" y="982663"/>
          <p14:tracePt t="134343" x="5668963" y="982663"/>
          <p14:tracePt t="134359" x="5638800" y="982663"/>
          <p14:tracePt t="134376" x="5630863" y="982663"/>
          <p14:tracePt t="134398" x="5622925" y="982663"/>
          <p14:tracePt t="134414" x="5616575" y="982663"/>
          <p14:tracePt t="134425" x="5608638" y="982663"/>
          <p14:tracePt t="134441" x="5584825" y="982663"/>
          <p14:tracePt t="134458" x="5570538" y="982663"/>
          <p14:tracePt t="134474" x="5546725" y="982663"/>
          <p14:tracePt t="134492" x="5532438" y="998538"/>
          <p14:tracePt t="134508" x="5516563" y="1012825"/>
          <p14:tracePt t="134527" x="5516563" y="1020763"/>
          <p14:tracePt t="134550" x="5516563" y="1028700"/>
          <p14:tracePt t="134559" x="5516563" y="1036638"/>
          <p14:tracePt t="134575" x="5508625" y="1044575"/>
          <p14:tracePt t="134592" x="5502275" y="1058863"/>
          <p14:tracePt t="134609" x="5502275" y="1074738"/>
          <p14:tracePt t="134630" x="5494338" y="1096963"/>
          <p14:tracePt t="134641" x="5494338" y="1104900"/>
          <p14:tracePt t="134658" x="5486400" y="1143000"/>
          <p14:tracePt t="134676" x="5478463" y="1165225"/>
          <p14:tracePt t="134692" x="5478463" y="1189038"/>
          <p14:tracePt t="134708" x="5478463" y="1203325"/>
          <p14:tracePt t="134708" x="5470525" y="1203325"/>
          <p14:tracePt t="134726" x="5470525" y="1211263"/>
          <p14:tracePt t="134741" x="5470525" y="1219200"/>
          <p14:tracePt t="134765" x="5470525" y="1227138"/>
          <p14:tracePt t="134790" x="5470525" y="1235075"/>
          <p14:tracePt t="134798" x="5470525" y="1241425"/>
          <p14:tracePt t="134814" x="5470525" y="1249363"/>
          <p14:tracePt t="134846" x="5470525" y="1265238"/>
          <p14:tracePt t="134886" x="5470525" y="1273175"/>
          <p14:tracePt t="134910" x="5470525" y="1279525"/>
          <p14:tracePt t="134926" x="5486400" y="1287463"/>
          <p14:tracePt t="134942" x="5486400" y="1295400"/>
          <p14:tracePt t="134950" x="5494338" y="1303338"/>
          <p14:tracePt t="134959" x="5508625" y="1311275"/>
          <p14:tracePt t="134975" x="5524500" y="1311275"/>
          <p14:tracePt t="134992" x="5540375" y="1325563"/>
          <p14:tracePt t="135008" x="5562600" y="1333500"/>
          <p14:tracePt t="135025" x="5608638" y="1341438"/>
          <p14:tracePt t="135041" x="5638800" y="1341438"/>
          <p14:tracePt t="135058" x="5676900" y="1349375"/>
          <p14:tracePt t="135075" x="5684838" y="1349375"/>
          <p14:tracePt t="135091" x="5699125" y="1349375"/>
          <p14:tracePt t="135126" x="5707063" y="1349375"/>
          <p14:tracePt t="135134" x="5715000" y="1349375"/>
          <p14:tracePt t="135142" x="5730875" y="1349375"/>
          <p14:tracePt t="135159" x="5737225" y="1349375"/>
          <p14:tracePt t="135174" x="5745163" y="1349375"/>
          <p14:tracePt t="135198" x="5753100" y="1349375"/>
          <p14:tracePt t="135230" x="5768975" y="1349375"/>
          <p14:tracePt t="135246" x="5783263" y="1349375"/>
          <p14:tracePt t="135254" x="5799138" y="1333500"/>
          <p14:tracePt t="135278" x="5813425" y="1317625"/>
          <p14:tracePt t="135302" x="5813425" y="1311275"/>
          <p14:tracePt t="135318" x="5829300" y="1295400"/>
          <p14:tracePt t="135334" x="5829300" y="1273175"/>
          <p14:tracePt t="135342" x="5837238" y="1265238"/>
          <p14:tracePt t="135358" x="5845175" y="1249363"/>
          <p14:tracePt t="135374" x="5851525" y="1241425"/>
          <p14:tracePt t="135392" x="5859463" y="1227138"/>
          <p14:tracePt t="135414" x="5867400" y="1211263"/>
          <p14:tracePt t="135430" x="5867400" y="1203325"/>
          <p14:tracePt t="135440" x="5875338" y="1181100"/>
          <p14:tracePt t="135457" x="5883275" y="1173163"/>
          <p14:tracePt t="135473" x="5883275" y="1150938"/>
          <p14:tracePt t="135491" x="5889625" y="1143000"/>
          <p14:tracePt t="135507" x="5889625" y="1127125"/>
          <p14:tracePt t="135507" x="5889625" y="1120775"/>
          <p14:tracePt t="135527" x="5889625" y="1104900"/>
          <p14:tracePt t="135542" x="5889625" y="1096963"/>
          <p14:tracePt t="135558" x="5889625" y="1082675"/>
          <p14:tracePt t="135574" x="5875338" y="1058863"/>
          <p14:tracePt t="135590" x="5859463" y="1020763"/>
          <p14:tracePt t="135608" x="5845175" y="1006475"/>
          <p14:tracePt t="135624" x="5845175" y="982663"/>
          <p14:tracePt t="135641" x="5837238" y="974725"/>
          <p14:tracePt t="135658" x="5829300" y="968375"/>
          <p14:tracePt t="135673" x="5821363" y="960438"/>
          <p14:tracePt t="135690" x="5813425" y="960438"/>
          <p14:tracePt t="135706" x="5807075" y="960438"/>
          <p14:tracePt t="135724" x="5775325" y="952500"/>
          <p14:tracePt t="135724" x="5775325" y="944563"/>
          <p14:tracePt t="135742" x="5768975" y="944563"/>
          <p14:tracePt t="135758" x="5761038" y="944563"/>
          <p14:tracePt t="135790" x="5753100" y="936625"/>
          <p14:tracePt t="135814" x="5737225" y="936625"/>
          <p14:tracePt t="135854" x="5715000" y="944563"/>
          <p14:tracePt t="135870" x="5707063" y="944563"/>
          <p14:tracePt t="135878" x="5692775" y="952500"/>
          <p14:tracePt t="135890" x="5676900" y="960438"/>
          <p14:tracePt t="135907" x="5646738" y="960438"/>
          <p14:tracePt t="135924" x="5646738" y="968375"/>
          <p14:tracePt t="135940" x="5638800" y="968375"/>
          <p14:tracePt t="135968" x="5622925" y="974725"/>
          <p14:tracePt t="135977" x="5616575" y="982663"/>
          <p14:tracePt t="135991" x="5570538" y="1012825"/>
          <p14:tracePt t="136007" x="5524500" y="1036638"/>
          <p14:tracePt t="136024" x="5502275" y="1058863"/>
          <p14:tracePt t="136039" x="5478463" y="1066800"/>
          <p14:tracePt t="136055" x="5470525" y="1082675"/>
          <p14:tracePt t="136072" x="5464175" y="1082675"/>
          <p14:tracePt t="136090" x="5456238" y="1089025"/>
          <p14:tracePt t="136150" x="5448300" y="1104900"/>
          <p14:tracePt t="136166" x="5440363" y="1104900"/>
          <p14:tracePt t="136174" x="5440363" y="1120775"/>
          <p14:tracePt t="136190" x="5432425" y="1150938"/>
          <p14:tracePt t="136208" x="5432425" y="1181100"/>
          <p14:tracePt t="136224" x="5432425" y="1196975"/>
          <p14:tracePt t="136240" x="5432425" y="1227138"/>
          <p14:tracePt t="136257" x="5432425" y="1257300"/>
          <p14:tracePt t="136273" x="5440363" y="1287463"/>
          <p14:tracePt t="136290" x="5448300" y="1311275"/>
          <p14:tracePt t="136306" x="5456238" y="1325563"/>
          <p14:tracePt t="136326" x="5470525" y="1333500"/>
          <p14:tracePt t="136339" x="5486400" y="1349375"/>
          <p14:tracePt t="136356" x="5494338" y="1355725"/>
          <p14:tracePt t="136372" x="5540375" y="1393825"/>
          <p14:tracePt t="136391" x="5562600" y="1393825"/>
          <p14:tracePt t="136407" x="5622925" y="1431925"/>
          <p14:tracePt t="136424" x="5630863" y="1431925"/>
          <p14:tracePt t="136439" x="5638800" y="1431925"/>
          <p14:tracePt t="136486" x="5654675" y="1431925"/>
          <p14:tracePt t="136502" x="5684838" y="1431925"/>
          <p14:tracePt t="136510" x="5722938" y="1409700"/>
          <p14:tracePt t="136524" x="5768975" y="1387475"/>
          <p14:tracePt t="136540" x="5799138" y="1387475"/>
          <p14:tracePt t="136556" x="5807075" y="1387475"/>
          <p14:tracePt t="136572" x="5813425" y="1379538"/>
          <p14:tracePt t="136598" x="5821363" y="1363663"/>
          <p14:tracePt t="136623" x="5845175" y="1363663"/>
          <p14:tracePt t="136630" x="5883275" y="1341438"/>
          <p14:tracePt t="136640" x="5935663" y="1311275"/>
          <p14:tracePt t="136658" x="5997575" y="1249363"/>
          <p14:tracePt t="136673" x="6011863" y="1227138"/>
          <p14:tracePt t="136691" x="6011863" y="1219200"/>
          <p14:tracePt t="136706" x="6011863" y="1203325"/>
          <p14:tracePt t="136722" x="6011863" y="1196975"/>
          <p14:tracePt t="136739" x="6011863" y="1173163"/>
          <p14:tracePt t="136739" x="6011863" y="1165225"/>
          <p14:tracePt t="136758" x="6011863" y="1143000"/>
          <p14:tracePt t="136772" x="6011863" y="1089025"/>
          <p14:tracePt t="136791" x="5997575" y="1036638"/>
          <p14:tracePt t="136807" x="5989638" y="1012825"/>
          <p14:tracePt t="136824" x="5973763" y="998538"/>
          <p14:tracePt t="136840" x="5959475" y="990600"/>
          <p14:tracePt t="136856" x="5951538" y="982663"/>
          <p14:tracePt t="136872" x="5905500" y="968375"/>
          <p14:tracePt t="136890" x="5821363" y="930275"/>
          <p14:tracePt t="136907" x="5783263" y="914400"/>
          <p14:tracePt t="136923" x="5699125" y="884238"/>
          <p14:tracePt t="136939" x="5638800" y="868363"/>
          <p14:tracePt t="136956" x="5608638" y="868363"/>
          <p14:tracePt t="136973" x="5592763" y="868363"/>
          <p14:tracePt t="136988" x="5578475" y="868363"/>
          <p14:tracePt t="137007" x="5562600" y="868363"/>
          <p14:tracePt t="137024" x="5554663" y="868363"/>
          <p14:tracePt t="137038" x="5540375" y="868363"/>
          <p14:tracePt t="137056" x="5516563" y="868363"/>
          <p14:tracePt t="137072" x="5494338" y="876300"/>
          <p14:tracePt t="137089" x="5470525" y="892175"/>
          <p14:tracePt t="137106" x="5464175" y="914400"/>
          <p14:tracePt t="137122" x="5456238" y="936625"/>
          <p14:tracePt t="137139" x="5456238" y="952500"/>
          <p14:tracePt t="137156" x="5456238" y="982663"/>
          <p14:tracePt t="137173" x="5456238" y="998538"/>
          <p14:tracePt t="137173" x="5456238" y="1006475"/>
          <p14:tracePt t="137191" x="5456238" y="1028700"/>
          <p14:tracePt t="137207" x="5456238" y="1058863"/>
          <p14:tracePt t="137222" x="5456238" y="1112838"/>
          <p14:tracePt t="137239" x="5456238" y="1189038"/>
          <p14:tracePt t="137256" x="5478463" y="1249363"/>
          <p14:tracePt t="137271" x="5494338" y="1273175"/>
          <p14:tracePt t="137288" x="5502275" y="1287463"/>
          <p14:tracePt t="137304" x="5516563" y="1287463"/>
          <p14:tracePt t="137341" x="5532438" y="1287463"/>
          <p14:tracePt t="137365" x="5540375" y="1287463"/>
          <p14:tracePt t="137373" x="5562600" y="1303338"/>
          <p14:tracePt t="137387" x="5638800" y="1303338"/>
          <p14:tracePt t="137406" x="5692775" y="1317625"/>
          <p14:tracePt t="137422" x="5768975" y="1325563"/>
          <p14:tracePt t="137439" x="5813425" y="1341438"/>
          <p14:tracePt t="137455" x="5821363" y="1341438"/>
          <p14:tracePt t="137471" x="5837238" y="1341438"/>
          <p14:tracePt t="137493" x="5845175" y="1341438"/>
          <p14:tracePt t="137517" x="5875338" y="1341438"/>
          <p14:tracePt t="137525" x="5875338" y="1333500"/>
          <p14:tracePt t="137537" x="5889625" y="1303338"/>
          <p14:tracePt t="137554" x="5905500" y="1279525"/>
          <p14:tracePt t="137571" x="5905500" y="1273175"/>
          <p14:tracePt t="137587" x="5905500" y="1265238"/>
          <p14:tracePt t="137877" x="5897563" y="1257300"/>
          <p14:tracePt t="138084" x="5889625" y="1249363"/>
          <p14:tracePt t="138157" x="5883275" y="1249363"/>
          <p14:tracePt t="139986" x="5889625" y="1257300"/>
          <p14:tracePt t="140173" x="5897563" y="1265238"/>
          <p14:tracePt t="140181" x="5905500" y="1273175"/>
          <p14:tracePt t="140189" x="5921375" y="1279525"/>
          <p14:tracePt t="140201" x="5973763" y="1317625"/>
          <p14:tracePt t="140218" x="6003925" y="1349375"/>
          <p14:tracePt t="140236" x="6065838" y="1393825"/>
          <p14:tracePt t="140251" x="6156325" y="1477963"/>
          <p14:tracePt t="140251" x="6180138" y="1508125"/>
          <p14:tracePt t="140269" x="6264275" y="1584325"/>
          <p14:tracePt t="140286" x="6346825" y="1638300"/>
          <p14:tracePt t="140302" x="6370638" y="1668463"/>
          <p14:tracePt t="140318" x="6392863" y="1684338"/>
          <p14:tracePt t="140334" x="6400800" y="1698625"/>
          <p14:tracePt t="140350" x="6430963" y="1744663"/>
          <p14:tracePt t="140367" x="6446838" y="1744663"/>
          <p14:tracePt t="140383" x="6469063" y="1744663"/>
          <p14:tracePt t="140400" x="6484938" y="1760538"/>
          <p14:tracePt t="140417" x="6507163" y="1768475"/>
          <p14:tracePt t="140434" x="6515100" y="1768475"/>
          <p14:tracePt t="140450" x="6530975" y="1768475"/>
          <p14:tracePt t="140467" x="6553200" y="1768475"/>
          <p14:tracePt t="140483" x="6651625" y="1730375"/>
          <p14:tracePt t="140501" x="6773863" y="1706563"/>
          <p14:tracePt t="140518" x="6896100" y="1698625"/>
          <p14:tracePt t="140534" x="6980238" y="1676400"/>
          <p14:tracePt t="140550" x="7002463" y="1676400"/>
          <p14:tracePt t="140567" x="7002463" y="1668463"/>
          <p14:tracePt t="141029" x="7002463" y="1676400"/>
          <p14:tracePt t="141565" x="6988175" y="1684338"/>
          <p14:tracePt t="141645" x="6988175" y="1692275"/>
          <p14:tracePt t="141693" x="6988175" y="1698625"/>
          <p14:tracePt t="141725" x="6988175" y="1706563"/>
          <p14:tracePt t="141765" x="6988175" y="1714500"/>
          <p14:tracePt t="141782" x="6988175" y="1722438"/>
          <p14:tracePt t="141813" x="6988175" y="1730375"/>
          <p14:tracePt t="141829" x="6980238" y="1744663"/>
          <p14:tracePt t="141845" x="6980238" y="1752600"/>
          <p14:tracePt t="141853" x="6972300" y="1760538"/>
          <p14:tracePt t="141869" x="6972300" y="1768475"/>
          <p14:tracePt t="141882" x="6964363" y="1782763"/>
          <p14:tracePt t="141882" x="6956425" y="1790700"/>
          <p14:tracePt t="141901" x="6956425" y="1798638"/>
          <p14:tracePt t="141916" x="6956425" y="1806575"/>
          <p14:tracePt t="141932" x="6950075" y="1820863"/>
          <p14:tracePt t="141949" x="6911975" y="1836738"/>
          <p14:tracePt t="141967" x="6911975" y="1844675"/>
          <p14:tracePt t="141989" x="6904038" y="1844675"/>
          <p14:tracePt t="142005" x="6888163" y="1844675"/>
          <p14:tracePt t="142021" x="6880225" y="1851025"/>
          <p14:tracePt t="142034" x="6865938" y="1866900"/>
          <p14:tracePt t="142053" x="6858000" y="1874838"/>
          <p14:tracePt t="142077" x="6842125" y="1889125"/>
          <p14:tracePt t="142133" x="6835775" y="1897063"/>
          <p14:tracePt t="142149" x="6835775" y="1905000"/>
          <p14:tracePt t="142165" x="6819900" y="1912938"/>
          <p14:tracePt t="142173" x="6819900" y="1927225"/>
          <p14:tracePt t="142189" x="6811963" y="1943100"/>
          <p14:tracePt t="142205" x="6804025" y="1951038"/>
          <p14:tracePt t="142237" x="6804025" y="1958975"/>
          <p14:tracePt t="142261" x="6797675" y="1965325"/>
          <p14:tracePt t="142309" x="6797675" y="1958975"/>
          <p14:tracePt t="142557" x="6797675" y="1943100"/>
          <p14:tracePt t="142573" x="6804025" y="1927225"/>
          <p14:tracePt t="142582" x="6811963" y="1920875"/>
          <p14:tracePt t="142589" x="6811963" y="1905000"/>
          <p14:tracePt t="142598" x="6827838" y="1874838"/>
          <p14:tracePt t="142617" x="6827838" y="1858963"/>
          <p14:tracePt t="142632" x="6827838" y="1844675"/>
          <p14:tracePt t="142648" x="6827838" y="1828800"/>
          <p14:tracePt t="142666" x="6827838" y="1798638"/>
          <p14:tracePt t="142683" x="6827838" y="1790700"/>
          <p14:tracePt t="142708" x="6827838" y="1782763"/>
          <p14:tracePt t="142724" x="6827838" y="1774825"/>
          <p14:tracePt t="142772" x="6827838" y="1768475"/>
          <p14:tracePt t="142797" x="6811963" y="1760538"/>
          <p14:tracePt t="142813" x="6804025" y="1752600"/>
          <p14:tracePt t="142829" x="6789738" y="1752600"/>
          <p14:tracePt t="142837" x="6773863" y="1752600"/>
          <p14:tracePt t="142848" x="6751638" y="1744663"/>
          <p14:tracePt t="142865" x="6751638" y="1736725"/>
          <p14:tracePt t="142885" x="6743700" y="1736725"/>
          <p14:tracePt t="142925" x="6759575" y="1736725"/>
          <p14:tracePt t="143205" x="6789738" y="1736725"/>
          <p14:tracePt t="143221" x="6819900" y="1736725"/>
          <p14:tracePt t="143229" x="6873875" y="1736725"/>
          <p14:tracePt t="143237" x="6934200" y="1736725"/>
          <p14:tracePt t="143248" x="7064375" y="1736725"/>
          <p14:tracePt t="143265" x="7192963" y="1736725"/>
          <p14:tracePt t="143282" x="7261225" y="1736725"/>
          <p14:tracePt t="143298" x="7277100" y="1736725"/>
          <p14:tracePt t="143315" x="7299325" y="1736725"/>
          <p14:tracePt t="143332" x="7361238" y="1736725"/>
          <p14:tracePt t="143332" x="7421563" y="1736725"/>
          <p14:tracePt t="143350" x="7475538" y="1736725"/>
          <p14:tracePt t="143350" x="7543800" y="1736725"/>
          <p14:tracePt t="143366" x="7650163" y="1736725"/>
          <p14:tracePt t="143383" x="7704138" y="1736725"/>
          <p14:tracePt t="143399" x="7718425" y="1736725"/>
          <p14:tracePt t="143469" x="7750175" y="1736725"/>
          <p14:tracePt t="143477" x="7794625" y="1736725"/>
          <p14:tracePt t="143485" x="7818438" y="1736725"/>
          <p14:tracePt t="143498" x="7848600" y="1736725"/>
          <p14:tracePt t="143515" x="7856538" y="1736725"/>
          <p14:tracePt t="143532" x="7864475" y="1736725"/>
          <p14:tracePt t="143565" x="7878763" y="1736725"/>
          <p14:tracePt t="143573" x="7908925" y="1736725"/>
          <p14:tracePt t="143582" x="8031163" y="1722438"/>
          <p14:tracePt t="143599" x="8137525" y="1714500"/>
          <p14:tracePt t="143615" x="8207375" y="1692275"/>
          <p14:tracePt t="143632" x="8207375" y="1698625"/>
          <p14:tracePt t="143749" x="8207375" y="1706563"/>
          <p14:tracePt t="143757" x="8207375" y="1744663"/>
          <p14:tracePt t="143766" x="8183563" y="1768475"/>
          <p14:tracePt t="143782" x="8145463" y="1790700"/>
          <p14:tracePt t="143798" x="8107363" y="1812925"/>
          <p14:tracePt t="143815" x="8039100" y="1820863"/>
          <p14:tracePt t="143831" x="8008938" y="1844675"/>
          <p14:tracePt t="143848" x="7962900" y="1858963"/>
          <p14:tracePt t="143865" x="7916863" y="1874838"/>
          <p14:tracePt t="143881" x="7894638" y="1882775"/>
          <p14:tracePt t="143897" x="7870825" y="1889125"/>
          <p14:tracePt t="143915" x="7848600" y="1897063"/>
          <p14:tracePt t="143931" x="7832725" y="1912938"/>
          <p14:tracePt t="143948" x="7802563" y="1927225"/>
          <p14:tracePt t="143948" x="7794625" y="1927225"/>
          <p14:tracePt t="143966" x="7780338" y="1935163"/>
          <p14:tracePt t="143982" x="7764463" y="1951038"/>
          <p14:tracePt t="143998" x="7756525" y="1951038"/>
          <p14:tracePt t="144029" x="7742238" y="1951038"/>
          <p14:tracePt t="144045" x="7734300" y="1951038"/>
          <p14:tracePt t="144053" x="7718425" y="1958975"/>
          <p14:tracePt t="144064" x="7688263" y="1965325"/>
          <p14:tracePt t="144081" x="7666038" y="1973263"/>
          <p14:tracePt t="144098" x="7650163" y="1973263"/>
          <p14:tracePt t="144114" x="7620000" y="1973263"/>
          <p14:tracePt t="144131" x="7604125" y="1973263"/>
          <p14:tracePt t="144147" x="7581900" y="1973263"/>
          <p14:tracePt t="144147" x="7559675" y="1973263"/>
          <p14:tracePt t="144166" x="7535863" y="1981200"/>
          <p14:tracePt t="144183" x="7489825" y="1989138"/>
          <p14:tracePt t="144198" x="7467600" y="1989138"/>
          <p14:tracePt t="144215" x="7429500" y="1989138"/>
          <p14:tracePt t="144231" x="7399338" y="1989138"/>
          <p14:tracePt t="144247" x="7383463" y="1989138"/>
          <p14:tracePt t="144264" x="7375525" y="1989138"/>
          <p14:tracePt t="144293" x="7369175" y="1989138"/>
          <p14:tracePt t="144301" x="7361238" y="1989138"/>
          <p14:tracePt t="144314" x="7353300" y="1997075"/>
          <p14:tracePt t="144331" x="7345363" y="1997075"/>
          <p14:tracePt t="144346" x="7331075" y="2003425"/>
          <p14:tracePt t="147014" x="7315200" y="2003425"/>
          <p14:tracePt t="147205" x="7307263" y="2003425"/>
          <p14:tracePt t="148053" x="7299325" y="2011363"/>
          <p14:tracePt t="148069" x="7292975" y="2011363"/>
          <p14:tracePt t="148277" x="7285038" y="2011363"/>
          <p14:tracePt t="148285" x="7269163" y="2011363"/>
          <p14:tracePt t="148301" x="7261225" y="2019300"/>
          <p14:tracePt t="148310" x="7246938" y="2019300"/>
          <p14:tracePt t="148327" x="7239000" y="2019300"/>
          <p14:tracePt t="148343" x="7223125" y="2019300"/>
          <p14:tracePt t="148360" x="7208838" y="2027238"/>
          <p14:tracePt t="148376" x="7170738" y="2027238"/>
          <p14:tracePt t="148393" x="7116763" y="2035175"/>
          <p14:tracePt t="148410" x="7026275" y="2049463"/>
          <p14:tracePt t="148426" x="6950075" y="2049463"/>
          <p14:tracePt t="148443" x="6865938" y="2049463"/>
          <p14:tracePt t="148443" x="6827838" y="2057400"/>
          <p14:tracePt t="148461" x="6804025" y="2057400"/>
          <p14:tracePt t="148476" x="6735763" y="2057400"/>
          <p14:tracePt t="148494" x="6667500" y="2057400"/>
          <p14:tracePt t="148510" x="6545263" y="2057400"/>
          <p14:tracePt t="148527" x="6370638" y="2057400"/>
          <p14:tracePt t="148542" x="6210300" y="2057400"/>
          <p14:tracePt t="148559" x="6088063" y="2057400"/>
          <p14:tracePt t="148575" x="6049963" y="2057400"/>
          <p14:tracePt t="148592" x="6027738" y="2041525"/>
          <p14:tracePt t="148609" x="6011863" y="2027238"/>
          <p14:tracePt t="148625" x="6003925" y="2019300"/>
          <p14:tracePt t="148662" x="6003925" y="2011363"/>
          <p14:tracePt t="148668" x="5997575" y="2011363"/>
          <p14:tracePt t="148676" x="5989638" y="2003425"/>
          <p14:tracePt t="148693" x="5951538" y="1965325"/>
          <p14:tracePt t="148709" x="5913438" y="1943100"/>
          <p14:tracePt t="148726" x="5867400" y="1912938"/>
          <p14:tracePt t="148743" x="5859463" y="1905000"/>
          <p14:tracePt t="148758" x="5859463" y="1889125"/>
          <p14:tracePt t="148775" x="5859463" y="1858963"/>
          <p14:tracePt t="148792" x="5859463" y="1812925"/>
          <p14:tracePt t="148809" x="5859463" y="1790700"/>
          <p14:tracePt t="148826" x="5851525" y="1768475"/>
          <p14:tracePt t="148843" x="5851525" y="1736725"/>
          <p14:tracePt t="148859" x="5851525" y="1706563"/>
          <p14:tracePt t="148859" x="5851525" y="1692275"/>
          <p14:tracePt t="148877" x="5851525" y="1676400"/>
          <p14:tracePt t="148892" x="5851525" y="1608138"/>
          <p14:tracePt t="148909" x="5851525" y="1570038"/>
          <p14:tracePt t="148926" x="5851525" y="1546225"/>
          <p14:tracePt t="148943" x="5851525" y="1539875"/>
          <p14:tracePt t="148958" x="5851525" y="1524000"/>
          <p14:tracePt t="148976" x="5851525" y="1516063"/>
          <p14:tracePt t="148997" x="5867400" y="1508125"/>
          <p14:tracePt t="149009" x="5883275" y="1477963"/>
          <p14:tracePt t="149027" x="5883275" y="1447800"/>
          <p14:tracePt t="149042" x="5883275" y="1417638"/>
          <p14:tracePt t="149059" x="5883275" y="1379538"/>
          <p14:tracePt t="149059" x="5883275" y="1363663"/>
          <p14:tracePt t="149077" x="5883275" y="1355725"/>
          <p14:tracePt t="149092" x="5883275" y="1341438"/>
          <p14:tracePt t="149110" x="5875338" y="1325563"/>
          <p14:tracePt t="149125" x="5867400" y="1311275"/>
          <p14:tracePt t="149143" x="5851525" y="1295400"/>
          <p14:tracePt t="149159" x="5837238" y="1279525"/>
          <p14:tracePt t="149176" x="5821363" y="1265238"/>
          <p14:tracePt t="149193" x="5775325" y="1241425"/>
          <p14:tracePt t="149209" x="5761038" y="1235075"/>
          <p14:tracePt t="149226" x="5737225" y="1227138"/>
          <p14:tracePt t="149242" x="5722938" y="1211263"/>
          <p14:tracePt t="149258" x="5707063" y="1211263"/>
          <p14:tracePt t="149258" x="5699125" y="1211263"/>
          <p14:tracePt t="149278" x="5684838" y="1211263"/>
          <p14:tracePt t="149292" x="5654675" y="1211263"/>
          <p14:tracePt t="149309" x="5630863" y="1211263"/>
          <p14:tracePt t="149327" x="5616575" y="1211263"/>
          <p14:tracePt t="149343" x="5592763" y="1211263"/>
          <p14:tracePt t="149359" x="5562600" y="1227138"/>
          <p14:tracePt t="149375" x="5532438" y="1241425"/>
          <p14:tracePt t="149392" x="5508625" y="1257300"/>
          <p14:tracePt t="149409" x="5486400" y="1265238"/>
          <p14:tracePt t="149424" x="5470525" y="1279525"/>
          <p14:tracePt t="149442" x="5440363" y="1311275"/>
          <p14:tracePt t="149459" x="5432425" y="1317625"/>
          <p14:tracePt t="149474" x="5402263" y="1341438"/>
          <p14:tracePt t="149474" x="5394325" y="1363663"/>
          <p14:tracePt t="149493" x="5387975" y="1363663"/>
          <p14:tracePt t="149508" x="5356225" y="1417638"/>
          <p14:tracePt t="149527" x="5326063" y="1455738"/>
          <p14:tracePt t="149543" x="5318125" y="1485900"/>
          <p14:tracePt t="149559" x="5303838" y="1516063"/>
          <p14:tracePt t="149575" x="5303838" y="1531938"/>
          <p14:tracePt t="149593" x="5303838" y="1554163"/>
          <p14:tracePt t="149608" x="5303838" y="1577975"/>
          <p14:tracePt t="149624" x="5303838" y="1608138"/>
          <p14:tracePt t="149641" x="5303838" y="1654175"/>
          <p14:tracePt t="149659" x="5303838" y="1684338"/>
          <p14:tracePt t="149659" x="5303838" y="1714500"/>
          <p14:tracePt t="149679" x="5303838" y="1730375"/>
          <p14:tracePt t="149692" x="5326063" y="1798638"/>
          <p14:tracePt t="149709" x="5380038" y="1851025"/>
          <p14:tracePt t="149726" x="5440363" y="1897063"/>
          <p14:tracePt t="149742" x="5470525" y="1912938"/>
          <p14:tracePt t="149759" x="5524500" y="1927225"/>
          <p14:tracePt t="149776" x="5554663" y="1943100"/>
          <p14:tracePt t="149792" x="5584825" y="1943100"/>
          <p14:tracePt t="149808" x="5616575" y="1943100"/>
          <p14:tracePt t="149825" x="5692775" y="1927225"/>
          <p14:tracePt t="149842" x="5813425" y="1920875"/>
          <p14:tracePt t="149858" x="5927725" y="1897063"/>
          <p14:tracePt t="149875" x="6035675" y="1874838"/>
          <p14:tracePt t="149875" x="6080125" y="1866900"/>
          <p14:tracePt t="149893" x="6088063" y="1866900"/>
          <p14:tracePt t="149908" x="6111875" y="1851025"/>
          <p14:tracePt t="149926" x="6118225" y="1836738"/>
          <p14:tracePt t="149942" x="6126163" y="1806575"/>
          <p14:tracePt t="149959" x="6126163" y="1744663"/>
          <p14:tracePt t="149975" x="6126163" y="1692275"/>
          <p14:tracePt t="149991" x="6126163" y="1608138"/>
          <p14:tracePt t="150008" x="6126163" y="1554163"/>
          <p14:tracePt t="150025" x="6126163" y="1524000"/>
          <p14:tracePt t="150041" x="6126163" y="1493838"/>
          <p14:tracePt t="150057" x="6126163" y="1455738"/>
          <p14:tracePt t="150076" x="6126163" y="1425575"/>
          <p14:tracePt t="150093" x="6126163" y="1409700"/>
          <p14:tracePt t="150108" x="6111875" y="1371600"/>
          <p14:tracePt t="150126" x="6096000" y="1355725"/>
          <p14:tracePt t="150141" x="6073775" y="1333500"/>
          <p14:tracePt t="150159" x="6057900" y="1317625"/>
          <p14:tracePt t="150175" x="6027738" y="1303338"/>
          <p14:tracePt t="150192" x="6019800" y="1295400"/>
          <p14:tracePt t="150207" x="5997575" y="1287463"/>
          <p14:tracePt t="150224" x="5959475" y="1287463"/>
          <p14:tracePt t="150241" x="5905500" y="1279525"/>
          <p14:tracePt t="150258" x="5829300" y="1265238"/>
          <p14:tracePt t="150275" x="5730875" y="1257300"/>
          <p14:tracePt t="150291" x="5676900" y="1257300"/>
          <p14:tracePt t="150291" x="5661025" y="1257300"/>
          <p14:tracePt t="150310" x="5646738" y="1257300"/>
          <p14:tracePt t="150325" x="5630863" y="1257300"/>
          <p14:tracePt t="150342" x="5616575" y="1265238"/>
          <p14:tracePt t="150358" x="5562600" y="1287463"/>
          <p14:tracePt t="150375" x="5540375" y="1311275"/>
          <p14:tracePt t="150391" x="5494338" y="1333500"/>
          <p14:tracePt t="150408" x="5478463" y="1349375"/>
          <p14:tracePt t="150424" x="5456238" y="1363663"/>
          <p14:tracePt t="150441" x="5440363" y="1387475"/>
          <p14:tracePt t="150461" x="5432425" y="1401763"/>
          <p14:tracePt t="150475" x="5426075" y="1417638"/>
          <p14:tracePt t="150490" x="5426075" y="1447800"/>
          <p14:tracePt t="150506" x="5418138" y="1485900"/>
          <p14:tracePt t="150523" x="5418138" y="1531938"/>
          <p14:tracePt t="150540" x="5418138" y="1584325"/>
          <p14:tracePt t="150540" x="5410200" y="1600200"/>
          <p14:tracePt t="150557" x="5410200" y="1638300"/>
          <p14:tracePt t="150574" x="5410200" y="1684338"/>
          <p14:tracePt t="150591" x="5410200" y="1706563"/>
          <p14:tracePt t="150607" x="5410200" y="1730375"/>
          <p14:tracePt t="150623" x="5418138" y="1752600"/>
          <p14:tracePt t="150641" x="5426075" y="1774825"/>
          <p14:tracePt t="150656" x="5448300" y="1798638"/>
          <p14:tracePt t="150674" x="5464175" y="1812925"/>
          <p14:tracePt t="150691" x="5486400" y="1836738"/>
          <p14:tracePt t="150707" x="5516563" y="1844675"/>
          <p14:tracePt t="150723" x="5562600" y="1866900"/>
          <p14:tracePt t="150739" x="5630863" y="1889125"/>
          <p14:tracePt t="150739" x="5661025" y="1897063"/>
          <p14:tracePt t="150757" x="5699125" y="1905000"/>
          <p14:tracePt t="150774" x="5722938" y="1905000"/>
          <p14:tracePt t="150790" x="5730875" y="1905000"/>
          <p14:tracePt t="150806" x="5745163" y="1905000"/>
          <p14:tracePt t="150823" x="5768975" y="1905000"/>
          <p14:tracePt t="150839" x="5799138" y="1897063"/>
          <p14:tracePt t="150856" x="5837238" y="1882775"/>
          <p14:tracePt t="150873" x="5859463" y="1866900"/>
          <p14:tracePt t="150889" x="5867400" y="1851025"/>
          <p14:tracePt t="150905" x="5883275" y="1820863"/>
          <p14:tracePt t="150923" x="5913438" y="1782763"/>
          <p14:tracePt t="150939" x="5921375" y="1752600"/>
          <p14:tracePt t="150939" x="5935663" y="1736725"/>
          <p14:tracePt t="150957" x="5935663" y="1706563"/>
          <p14:tracePt t="150974" x="5935663" y="1668463"/>
          <p14:tracePt t="150990" x="5935663" y="1630363"/>
          <p14:tracePt t="151006" x="5935663" y="1600200"/>
          <p14:tracePt t="151023" x="5935663" y="1570038"/>
          <p14:tracePt t="151039" x="5935663" y="1562100"/>
          <p14:tracePt t="151055" x="5935663" y="1531938"/>
          <p14:tracePt t="151072" x="5935663" y="1516063"/>
          <p14:tracePt t="151089" x="5935663" y="1485900"/>
          <p14:tracePt t="151106" x="5921375" y="1455738"/>
          <p14:tracePt t="151122" x="5913438" y="1439863"/>
          <p14:tracePt t="151139" x="5905500" y="1431925"/>
          <p14:tracePt t="151155" x="5897563" y="1425575"/>
          <p14:tracePt t="151155" x="5889625" y="1417638"/>
          <p14:tracePt t="151173" x="5889625" y="1409700"/>
          <p14:tracePt t="151188" x="5875338" y="1393825"/>
          <p14:tracePt t="151206" x="5867400" y="1393825"/>
          <p14:tracePt t="151222" x="5845175" y="1379538"/>
          <p14:tracePt t="151239" x="5837238" y="1379538"/>
          <p14:tracePt t="151255" x="5829300" y="1379538"/>
          <p14:tracePt t="151272" x="5821363" y="1371600"/>
          <p14:tracePt t="151288" x="5813425" y="1371600"/>
          <p14:tracePt t="151305" x="5775325" y="1355725"/>
          <p14:tracePt t="151322" x="5768975" y="1355725"/>
          <p14:tracePt t="151338" x="5730875" y="1341438"/>
          <p14:tracePt t="151355" x="5707063" y="1341438"/>
          <p14:tracePt t="151373" x="5692775" y="1341438"/>
          <p14:tracePt t="151389" x="5668963" y="1341438"/>
          <p14:tracePt t="151406" x="5654675" y="1341438"/>
          <p14:tracePt t="151422" x="5646738" y="1341438"/>
          <p14:tracePt t="151438" x="5638800" y="1341438"/>
          <p14:tracePt t="151455" x="5622925" y="1341438"/>
          <p14:tracePt t="151472" x="5608638" y="1355725"/>
          <p14:tracePt t="151489" x="5584825" y="1371600"/>
          <p14:tracePt t="151506" x="5562600" y="1393825"/>
          <p14:tracePt t="151522" x="5554663" y="1417638"/>
          <p14:tracePt t="151538" x="5532438" y="1447800"/>
          <p14:tracePt t="151555" x="5524500" y="1493838"/>
          <p14:tracePt t="151555" x="5524500" y="1508125"/>
          <p14:tracePt t="151573" x="5508625" y="1546225"/>
          <p14:tracePt t="151589" x="5508625" y="1592263"/>
          <p14:tracePt t="151605" x="5502275" y="1622425"/>
          <p14:tracePt t="151622" x="5502275" y="1668463"/>
          <p14:tracePt t="151638" x="5502275" y="1714500"/>
          <p14:tracePt t="151655" x="5502275" y="1744663"/>
          <p14:tracePt t="151674" x="5502275" y="1774825"/>
          <p14:tracePt t="151690" x="5502275" y="1798638"/>
          <p14:tracePt t="151705" x="5502275" y="1820863"/>
          <p14:tracePt t="151722" x="5516563" y="1851025"/>
          <p14:tracePt t="151738" x="5532438" y="1866900"/>
          <p14:tracePt t="151754" x="5546725" y="1882775"/>
          <p14:tracePt t="151771" x="5584825" y="1897063"/>
          <p14:tracePt t="151789" x="5608638" y="1897063"/>
          <p14:tracePt t="151806" x="5630863" y="1905000"/>
          <p14:tracePt t="151822" x="5654675" y="1905000"/>
          <p14:tracePt t="151838" x="5699125" y="1905000"/>
          <p14:tracePt t="151855" x="5737225" y="1905000"/>
          <p14:tracePt t="151872" x="5813425" y="1866900"/>
          <p14:tracePt t="151888" x="5889625" y="1820863"/>
          <p14:tracePt t="151905" x="5913438" y="1790700"/>
          <p14:tracePt t="151921" x="5927725" y="1760538"/>
          <p14:tracePt t="151921" x="5935663" y="1744663"/>
          <p14:tracePt t="151941" x="5943600" y="1730375"/>
          <p14:tracePt t="151957" x="5943600" y="1706563"/>
          <p14:tracePt t="151957" x="5943600" y="1698625"/>
          <p14:tracePt t="151974" x="5943600" y="1668463"/>
          <p14:tracePt t="151990" x="5943600" y="1654175"/>
          <p14:tracePt t="152007" x="5943600" y="1622425"/>
          <p14:tracePt t="152023" x="5943600" y="1584325"/>
          <p14:tracePt t="152040" x="5943600" y="1539875"/>
          <p14:tracePt t="152056" x="5943600" y="1493838"/>
          <p14:tracePt t="152073" x="5943600" y="1463675"/>
          <p14:tracePt t="152089" x="5943600" y="1431925"/>
          <p14:tracePt t="152106" x="5943600" y="1417638"/>
          <p14:tracePt t="152122" x="5927725" y="1387475"/>
          <p14:tracePt t="152139" x="5905500" y="1363663"/>
          <p14:tracePt t="152139" x="5897563" y="1355725"/>
          <p14:tracePt t="152157" x="5889625" y="1349375"/>
          <p14:tracePt t="152189" x="5883275" y="1341438"/>
          <p14:tracePt t="152213" x="5875338" y="1341438"/>
          <p14:tracePt t="152222" x="5859463" y="1341438"/>
          <p14:tracePt t="152238" x="5845175" y="1341438"/>
          <p14:tracePt t="152253" x="5837238" y="1341438"/>
          <p14:tracePt t="152261" x="5829300" y="1341438"/>
          <p14:tracePt t="152272" x="5807075" y="1341438"/>
          <p14:tracePt t="152289" x="5775325" y="1341438"/>
          <p14:tracePt t="152305" x="5737225" y="1363663"/>
          <p14:tracePt t="152322" x="5661025" y="1417638"/>
          <p14:tracePt t="152339" x="5630863" y="1455738"/>
          <p14:tracePt t="152339" x="5616575" y="1470025"/>
          <p14:tracePt t="152357" x="5616575" y="1477963"/>
          <p14:tracePt t="152372" x="5616575" y="1485900"/>
          <p14:tracePt t="152388" x="5616575" y="1493838"/>
          <p14:tracePt t="152405" x="5616575" y="1501775"/>
          <p14:tracePt t="152941" x="5616575" y="1516063"/>
          <p14:tracePt t="152949" x="5616575" y="1531938"/>
          <p14:tracePt t="152957" x="5622925" y="1562100"/>
          <p14:tracePt t="152971" x="5654675" y="1692275"/>
          <p14:tracePt t="152989" x="5692775" y="1820863"/>
          <p14:tracePt t="153006" x="5715000" y="1866900"/>
          <p14:tracePt t="153023" x="5768975" y="2035175"/>
          <p14:tracePt t="153038" x="5791200" y="2117725"/>
          <p14:tracePt t="153054" x="5807075" y="2187575"/>
          <p14:tracePt t="153071" x="5829300" y="2263775"/>
          <p14:tracePt t="153087" x="5859463" y="2332038"/>
          <p14:tracePt t="153105" x="5889625" y="2392363"/>
          <p14:tracePt t="153122" x="5965825" y="2514600"/>
          <p14:tracePt t="153139" x="6027738" y="2620963"/>
          <p14:tracePt t="153155" x="6103938" y="2743200"/>
          <p14:tracePt t="153155" x="6149975" y="2781300"/>
          <p14:tracePt t="153173" x="6194425" y="2803525"/>
          <p14:tracePt t="153173" x="6240463" y="2835275"/>
          <p14:tracePt t="153190" x="6278563" y="2879725"/>
          <p14:tracePt t="153206" x="6302375" y="2933700"/>
          <p14:tracePt t="153222" x="6332538" y="2994025"/>
          <p14:tracePt t="153239" x="6378575" y="3070225"/>
          <p14:tracePt t="153255" x="6446838" y="3162300"/>
          <p14:tracePt t="153272" x="6499225" y="3238500"/>
          <p14:tracePt t="153288" x="6545263" y="3292475"/>
          <p14:tracePt t="153304" x="6583363" y="3344863"/>
          <p14:tracePt t="153320" x="6613525" y="3390900"/>
          <p14:tracePt t="153338" x="6651625" y="3444875"/>
          <p14:tracePt t="153355" x="6689725" y="3482975"/>
          <p14:tracePt t="153355" x="6705600" y="3497263"/>
          <p14:tracePt t="153373" x="6727825" y="3521075"/>
          <p14:tracePt t="153388" x="6751638" y="3543300"/>
          <p14:tracePt t="153405" x="6773863" y="3565525"/>
          <p14:tracePt t="153422" x="6797675" y="3597275"/>
          <p14:tracePt t="153439" x="6827838" y="3619500"/>
          <p14:tracePt t="153455" x="6858000" y="3657600"/>
          <p14:tracePt t="153472" x="6873875" y="3673475"/>
          <p14:tracePt t="153488" x="6888163" y="3695700"/>
          <p14:tracePt t="153504" x="6888163" y="3703638"/>
          <p14:tracePt t="153520" x="6896100" y="3711575"/>
          <p14:tracePt t="153541" x="6911975" y="3717925"/>
          <p14:tracePt t="153733" x="6911975" y="3725863"/>
          <p14:tracePt t="153813" x="6918325" y="3725863"/>
          <p14:tracePt t="153925" x="6926263" y="3725863"/>
          <p14:tracePt t="154021" x="6934200" y="3725863"/>
          <p14:tracePt t="154093" x="6942138" y="3725863"/>
          <p14:tracePt t="154149" x="6950075" y="3725863"/>
          <p14:tracePt t="154221" x="6956425" y="3725863"/>
          <p14:tracePt t="154245" x="6964363" y="3725863"/>
          <p14:tracePt t="154261" x="6972300" y="3725863"/>
          <p14:tracePt t="154277" x="6980238" y="3725863"/>
          <p14:tracePt t="154293" x="6988175" y="3725863"/>
          <p14:tracePt t="154301" x="6980238" y="3733800"/>
          <p14:tracePt t="155061" x="6972300" y="3733800"/>
          <p14:tracePt t="155685" x="6964363" y="3733800"/>
          <p14:tracePt t="155749" x="6956425" y="3733800"/>
          <p14:tracePt t="155828" x="6950075" y="3741738"/>
          <p14:tracePt t="155868" x="6950075" y="3749675"/>
          <p14:tracePt t="155892" x="6942138" y="3749675"/>
          <p14:tracePt t="156005" x="6926263" y="3749675"/>
          <p14:tracePt t="156021" x="6911975" y="3749675"/>
          <p14:tracePt t="156029" x="6896100" y="3749675"/>
          <p14:tracePt t="156036" x="6880225" y="3749675"/>
          <p14:tracePt t="156050" x="6811963" y="3749675"/>
          <p14:tracePt t="156070" x="6735763" y="3749675"/>
          <p14:tracePt t="156086" x="6667500" y="3749675"/>
          <p14:tracePt t="156103" x="6583363" y="3749675"/>
          <p14:tracePt t="156119" x="6515100" y="3749675"/>
          <p14:tracePt t="156135" x="6454775" y="3749675"/>
          <p14:tracePt t="156152" x="6438900" y="3763963"/>
          <p14:tracePt t="156168" x="6400800" y="3763963"/>
          <p14:tracePt t="156185" x="6362700" y="3779838"/>
          <p14:tracePt t="156203" x="6316663" y="3787775"/>
          <p14:tracePt t="156218" x="6270625" y="3794125"/>
          <p14:tracePt t="156235" x="6210300" y="3817938"/>
          <p14:tracePt t="156252" x="6164263" y="3832225"/>
          <p14:tracePt t="156252" x="6134100" y="3840163"/>
          <p14:tracePt t="156270" x="6073775" y="3863975"/>
          <p14:tracePt t="156286" x="6035675" y="3870325"/>
          <p14:tracePt t="156302" x="6003925" y="3886200"/>
          <p14:tracePt t="156319" x="5989638" y="3902075"/>
          <p14:tracePt t="156334" x="5981700" y="3902075"/>
          <p14:tracePt t="156351" x="5959475" y="3908425"/>
          <p14:tracePt t="156368" x="5927725" y="3924300"/>
          <p14:tracePt t="156385" x="5889625" y="3924300"/>
          <p14:tracePt t="156401" x="5829300" y="3946525"/>
          <p14:tracePt t="156418" x="5775325" y="3962400"/>
          <p14:tracePt t="156435" x="5668963" y="3962400"/>
          <p14:tracePt t="156452" x="5516563" y="3984625"/>
          <p14:tracePt t="156452" x="5448300" y="3992563"/>
          <p14:tracePt t="156470" x="5334000" y="4008438"/>
          <p14:tracePt t="156486" x="5295900" y="4016375"/>
          <p14:tracePt t="156486" x="5273675" y="4022725"/>
          <p14:tracePt t="156502" x="5227638" y="4022725"/>
          <p14:tracePt t="156519" x="5211763" y="4030663"/>
          <p14:tracePt t="156534" x="5203825" y="4030663"/>
          <p14:tracePt t="156551" x="5197475" y="4030663"/>
          <p14:tracePt t="156573" x="5189538" y="4030663"/>
          <p14:tracePt t="156584" x="5165725" y="4030663"/>
          <p14:tracePt t="156601" x="5143500" y="4030663"/>
          <p14:tracePt t="156618" x="5135563" y="4030663"/>
          <p14:tracePt t="156634" x="5121275" y="4030663"/>
          <p14:tracePt t="156678" x="5105400" y="4030663"/>
          <p14:tracePt t="157045" x="5097463" y="4030663"/>
          <p14:tracePt t="157269" x="5089525" y="4030663"/>
          <p14:tracePt t="157277" x="5089525" y="4022725"/>
          <p14:tracePt t="157293" x="5075238" y="4008438"/>
          <p14:tracePt t="157317" x="5075238" y="3992563"/>
          <p14:tracePt t="157340" x="5059363" y="3978275"/>
          <p14:tracePt t="157349" x="5059363" y="3962400"/>
          <p14:tracePt t="157356" x="5059363" y="3946525"/>
          <p14:tracePt t="157366" x="5029200" y="3902075"/>
          <p14:tracePt t="157383" x="5021263" y="3894138"/>
          <p14:tracePt t="157399" x="5006975" y="3878263"/>
          <p14:tracePt t="157416" x="5006975" y="3856038"/>
          <p14:tracePt t="157433" x="4991100" y="3840163"/>
          <p14:tracePt t="157449" x="4991100" y="3817938"/>
          <p14:tracePt t="157466" x="4991100" y="3794125"/>
          <p14:tracePt t="157483" x="4991100" y="3771900"/>
          <p14:tracePt t="157500" x="4975225" y="3749675"/>
          <p14:tracePt t="157500" x="4975225" y="3733800"/>
          <p14:tracePt t="157517" x="4953000" y="3703638"/>
          <p14:tracePt t="157533" x="4945063" y="3687763"/>
          <p14:tracePt t="157550" x="4930775" y="3657600"/>
          <p14:tracePt t="157566" x="4922838" y="3641725"/>
          <p14:tracePt t="157583" x="4914900" y="3635375"/>
          <p14:tracePt t="157599" x="4906963" y="3627438"/>
          <p14:tracePt t="157615" x="4899025" y="3619500"/>
          <p14:tracePt t="157632" x="4884738" y="3603625"/>
          <p14:tracePt t="157649" x="4868863" y="3589338"/>
          <p14:tracePt t="157666" x="4854575" y="3589338"/>
          <p14:tracePt t="157666" x="4830763" y="3573463"/>
          <p14:tracePt t="157684" x="4816475" y="3573463"/>
          <p14:tracePt t="157699" x="4770438" y="3573463"/>
          <p14:tracePt t="157716" x="4724400" y="3573463"/>
          <p14:tracePt t="157733" x="4702175" y="3573463"/>
          <p14:tracePt t="157750" x="4670425" y="3573463"/>
          <p14:tracePt t="157766" x="4640263" y="3589338"/>
          <p14:tracePt t="157782" x="4602163" y="3603625"/>
          <p14:tracePt t="157799" x="4572000" y="3627438"/>
          <p14:tracePt t="157816" x="4549775" y="3641725"/>
          <p14:tracePt t="157832" x="4525963" y="3657600"/>
          <p14:tracePt t="157849" x="4503738" y="3679825"/>
          <p14:tracePt t="157866" x="4487863" y="3703638"/>
          <p14:tracePt t="157882" x="4465638" y="3725863"/>
          <p14:tracePt t="157899" x="4465638" y="3733800"/>
          <p14:tracePt t="157915" x="4457700" y="3749675"/>
          <p14:tracePt t="157915" x="4457700" y="3756025"/>
          <p14:tracePt t="157933" x="4449763" y="3787775"/>
          <p14:tracePt t="157950" x="4449763" y="3802063"/>
          <p14:tracePt t="157966" x="4457700" y="3840163"/>
          <p14:tracePt t="157982" x="4465638" y="3878263"/>
          <p14:tracePt t="157999" x="4487863" y="3916363"/>
          <p14:tracePt t="158016" x="4503738" y="3946525"/>
          <p14:tracePt t="158032" x="4541838" y="3984625"/>
          <p14:tracePt t="158049" x="4572000" y="4000500"/>
          <p14:tracePt t="158065" x="4625975" y="4030663"/>
          <p14:tracePt t="158082" x="4656138" y="4038600"/>
          <p14:tracePt t="158099" x="4694238" y="4046538"/>
          <p14:tracePt t="158116" x="4740275" y="4046538"/>
          <p14:tracePt t="158116" x="4754563" y="4046538"/>
          <p14:tracePt t="158133" x="4800600" y="4046538"/>
          <p14:tracePt t="158150" x="4846638" y="4038600"/>
          <p14:tracePt t="158166" x="4884738" y="4022725"/>
          <p14:tracePt t="158183" x="4899025" y="4016375"/>
          <p14:tracePt t="158198" x="4922838" y="4008438"/>
          <p14:tracePt t="158215" x="4930775" y="3984625"/>
          <p14:tracePt t="158232" x="4937125" y="3978275"/>
          <p14:tracePt t="158249" x="4937125" y="3954463"/>
          <p14:tracePt t="158265" x="4937125" y="3946525"/>
          <p14:tracePt t="158281" x="4937125" y="3940175"/>
          <p14:tracePt t="158298" x="4945063" y="3932238"/>
          <p14:tracePt t="158372" x="4945063" y="3940175"/>
          <p14:tracePt t="158605" x="4945063" y="3946525"/>
          <p14:tracePt t="158781" x="4945063" y="3962400"/>
          <p14:tracePt t="158821" x="4960938" y="3962400"/>
          <p14:tracePt t="158845" x="4968875" y="3970338"/>
          <p14:tracePt t="158861" x="5006975" y="3984625"/>
          <p14:tracePt t="158885" x="5021263" y="3984625"/>
          <p14:tracePt t="158901" x="5037138" y="3984625"/>
          <p14:tracePt t="158917" x="5051425" y="3984625"/>
          <p14:tracePt t="158925" x="5089525" y="3984625"/>
          <p14:tracePt t="158933" x="5203825" y="3984625"/>
          <p14:tracePt t="158950" x="5387975" y="3984625"/>
          <p14:tracePt t="158966" x="5562600" y="3984625"/>
          <p14:tracePt t="158983" x="5730875" y="4008438"/>
          <p14:tracePt t="158999" x="5927725" y="4038600"/>
          <p14:tracePt t="159017" x="6042025" y="4038600"/>
          <p14:tracePt t="159032" x="6156325" y="4046538"/>
          <p14:tracePt t="159049" x="6248400" y="4046538"/>
          <p14:tracePt t="159065" x="6324600" y="4046538"/>
          <p14:tracePt t="159082" x="6378575" y="4060825"/>
          <p14:tracePt t="159099" x="6392863" y="4060825"/>
          <p14:tracePt t="159099" x="6416675" y="4060825"/>
          <p14:tracePt t="159117" x="6430963" y="4060825"/>
          <p14:tracePt t="159131" x="6492875" y="4060825"/>
          <p14:tracePt t="159150" x="6499225" y="4060825"/>
          <p14:tracePt t="159165" x="6492875" y="4060825"/>
          <p14:tracePt t="159452" x="6484938" y="4060825"/>
          <p14:tracePt t="159589" x="6477000" y="4060825"/>
          <p14:tracePt t="159629" x="6469063" y="4060825"/>
          <p14:tracePt t="160013" x="6461125" y="4068763"/>
          <p14:tracePt t="160029" x="6461125" y="4076700"/>
          <p14:tracePt t="160045" x="6461125" y="4084638"/>
          <p14:tracePt t="160053" x="6454775" y="4092575"/>
          <p14:tracePt t="160064" x="6416675" y="4144963"/>
          <p14:tracePt t="160081" x="6362700" y="4191000"/>
          <p14:tracePt t="160098" x="6294438" y="4259263"/>
          <p14:tracePt t="160114" x="6264275" y="4321175"/>
          <p14:tracePt t="160131" x="6226175" y="4373563"/>
          <p14:tracePt t="160148" x="6202363" y="4403725"/>
          <p14:tracePt t="160148" x="6188075" y="4427538"/>
          <p14:tracePt t="160166" x="6172200" y="4473575"/>
          <p14:tracePt t="160183" x="6164263" y="4511675"/>
          <p14:tracePt t="160198" x="6156325" y="4533900"/>
          <p14:tracePt t="160215" x="6149975" y="4541838"/>
          <p14:tracePt t="160231" x="6142038" y="4572000"/>
          <p14:tracePt t="160247" x="6103938" y="4625975"/>
          <p14:tracePt t="160264" x="6088063" y="4648200"/>
          <p14:tracePt t="160281" x="6065838" y="4694238"/>
          <p14:tracePt t="160297" x="6057900" y="4702175"/>
          <p14:tracePt t="160314" x="6049963" y="4708525"/>
          <p14:tracePt t="160330" x="6027738" y="4724400"/>
          <p14:tracePt t="160330" x="6003925" y="4732338"/>
          <p14:tracePt t="160349" x="5989638" y="4754563"/>
          <p14:tracePt t="160364" x="5889625" y="4822825"/>
          <p14:tracePt t="160382" x="5807075" y="4876800"/>
          <p14:tracePt t="160398" x="5737225" y="4922838"/>
          <p14:tracePt t="160415" x="5684838" y="4960938"/>
          <p14:tracePt t="160431" x="5630863" y="4991100"/>
          <p14:tracePt t="160447" x="5600700" y="5006975"/>
          <p14:tracePt t="160464" x="5570538" y="5021263"/>
          <p14:tracePt t="160481" x="5532438" y="5021263"/>
          <p14:tracePt t="160497" x="5448300" y="5059363"/>
          <p14:tracePt t="160514" x="5326063" y="5083175"/>
          <p14:tracePt t="160531" x="5257800" y="5113338"/>
          <p14:tracePt t="160547" x="5203825" y="5113338"/>
          <p14:tracePt t="160547" x="5181600" y="5121275"/>
          <p14:tracePt t="160566" x="5143500" y="5121275"/>
          <p14:tracePt t="160581" x="5075238" y="5127625"/>
          <p14:tracePt t="160598" x="4999038" y="5151438"/>
          <p14:tracePt t="160615" x="4960938" y="5151438"/>
          <p14:tracePt t="160631" x="4937125" y="5151438"/>
          <p14:tracePt t="160647" x="4930775" y="5151438"/>
          <p14:tracePt t="160677" x="4922838" y="5151438"/>
          <p14:tracePt t="160692" x="4914900" y="5151438"/>
          <p14:tracePt t="160700" x="4906963" y="5151438"/>
          <p14:tracePt t="160724" x="4892675" y="5151438"/>
          <p14:tracePt t="160732" x="4868863" y="5151438"/>
          <p14:tracePt t="160746" x="4838700" y="5151438"/>
          <p14:tracePt t="160746" x="4808538" y="5151438"/>
          <p14:tracePt t="160765" x="4784725" y="5151438"/>
          <p14:tracePt t="160782" x="4830763" y="5151438"/>
          <p14:tracePt t="160933" x="4906963" y="5151438"/>
          <p14:tracePt t="160941" x="4975225" y="5151438"/>
          <p14:tracePt t="160949" x="5067300" y="5127625"/>
          <p14:tracePt t="160962" x="5219700" y="5083175"/>
          <p14:tracePt t="160979" x="5311775" y="5075238"/>
          <p14:tracePt t="160979" x="5341938" y="5075238"/>
          <p14:tracePt t="160997" x="5380038" y="5067300"/>
          <p14:tracePt t="161014" x="5448300" y="5059363"/>
          <p14:tracePt t="161030" x="5516563" y="5037138"/>
          <p14:tracePt t="161046" x="5630863" y="5029200"/>
          <p14:tracePt t="161063" x="5737225" y="5006975"/>
          <p14:tracePt t="161079" x="5799138" y="5006975"/>
          <p14:tracePt t="161095" x="5845175" y="4999038"/>
          <p14:tracePt t="161114" x="5867400" y="4991100"/>
          <p14:tracePt t="161131" x="5905500" y="4983163"/>
          <p14:tracePt t="161147" x="5951538" y="4983163"/>
          <p14:tracePt t="161163" x="6035675" y="4983163"/>
          <p14:tracePt t="161163" x="6073775" y="4983163"/>
          <p14:tracePt t="161182" x="6180138" y="4960938"/>
          <p14:tracePt t="161198" x="6232525" y="4960938"/>
          <p14:tracePt t="161214" x="6256338" y="4953000"/>
          <p14:tracePt t="161230" x="6270625" y="4953000"/>
          <p14:tracePt t="161247" x="6278563" y="4953000"/>
          <p14:tracePt t="161263" x="6308725" y="4953000"/>
          <p14:tracePt t="161280" x="6362700" y="4953000"/>
          <p14:tracePt t="161296" x="6400800" y="4953000"/>
          <p14:tracePt t="161313" x="6430963" y="4953000"/>
          <p14:tracePt t="161330" x="6461125" y="4953000"/>
          <p14:tracePt t="161346" x="6499225" y="4960938"/>
          <p14:tracePt t="161363" x="6523038" y="4960938"/>
          <p14:tracePt t="161363" x="6545263" y="4960938"/>
          <p14:tracePt t="161382" x="6599238" y="4960938"/>
          <p14:tracePt t="161397" x="6645275" y="4960938"/>
          <p14:tracePt t="161414" x="6667500" y="4968875"/>
          <p14:tracePt t="161431" x="6697663" y="4968875"/>
          <p14:tracePt t="161447" x="6727825" y="4968875"/>
          <p14:tracePt t="161463" x="6743700" y="4968875"/>
          <p14:tracePt t="161479" x="6765925" y="4975225"/>
          <p14:tracePt t="161496" x="6789738" y="4975225"/>
          <p14:tracePt t="161513" x="6842125" y="4991100"/>
          <p14:tracePt t="161530" x="6904038" y="5006975"/>
          <p14:tracePt t="161546" x="6956425" y="5013325"/>
          <p14:tracePt t="161563" x="6988175" y="5021263"/>
          <p14:tracePt t="161579" x="6994525" y="5021263"/>
          <p14:tracePt t="161596" x="7018338" y="5037138"/>
          <p14:tracePt t="161614" x="7056438" y="5037138"/>
          <p14:tracePt t="161630" x="7116763" y="5051425"/>
          <p14:tracePt t="161647" x="7178675" y="5051425"/>
          <p14:tracePt t="161663" x="7246938" y="5059363"/>
          <p14:tracePt t="161683" x="7277100" y="5075238"/>
          <p14:tracePt t="161697" x="7307263" y="5083175"/>
          <p14:tracePt t="161712" x="7369175" y="5089525"/>
          <p14:tracePt t="161728" x="7475538" y="5113338"/>
          <p14:tracePt t="161745" x="7566025" y="5113338"/>
          <p14:tracePt t="161761" x="7658100" y="5113338"/>
          <p14:tracePt t="161778" x="7718425" y="5113338"/>
          <p14:tracePt t="161796" x="7742238" y="5113338"/>
          <p14:tracePt t="161813" x="7750175" y="5113338"/>
          <p14:tracePt t="161837" x="7772400" y="5113338"/>
          <p14:tracePt t="161846" x="7840663" y="5113338"/>
          <p14:tracePt t="161863" x="7924800" y="5113338"/>
          <p14:tracePt t="161879" x="7993063" y="5113338"/>
          <p14:tracePt t="161896" x="8008938" y="5105400"/>
          <p14:tracePt t="161912" x="8023225" y="5105400"/>
          <p14:tracePt t="161929" x="8039100" y="5105400"/>
          <p14:tracePt t="161945" x="8099425" y="5105400"/>
          <p14:tracePt t="161962" x="8175625" y="5089525"/>
          <p14:tracePt t="161979" x="8275638" y="5089525"/>
          <p14:tracePt t="161979" x="8297863" y="5089525"/>
          <p14:tracePt t="161997" x="8335963" y="5083175"/>
          <p14:tracePt t="162013" x="8343900" y="5083175"/>
          <p14:tracePt t="162028" x="8351838" y="5083175"/>
          <p14:tracePt t="162069" x="8359775" y="5067300"/>
          <p14:tracePt t="162077" x="8382000" y="5067300"/>
          <p14:tracePt t="162085" x="8397875" y="5067300"/>
          <p14:tracePt t="162095" x="8428038" y="5067300"/>
          <p14:tracePt t="162112" x="8435975" y="5059363"/>
          <p14:tracePt t="162181" x="8428038" y="5059363"/>
          <p14:tracePt t="162252" x="8420100" y="5059363"/>
          <p14:tracePt t="162261" x="8412163" y="5059363"/>
          <p14:tracePt t="162309" x="8397875" y="5059363"/>
          <p14:tracePt t="162357" x="8382000" y="5059363"/>
          <p14:tracePt t="162372" x="8382000" y="5051425"/>
          <p14:tracePt t="162381" x="8366125" y="5045075"/>
          <p14:tracePt t="162395" x="8359775" y="5045075"/>
          <p14:tracePt t="162411" x="8351838" y="5045075"/>
          <p14:tracePt t="162437" x="8343900" y="5045075"/>
          <p14:tracePt t="162452" x="8335963" y="5045075"/>
          <p14:tracePt t="162485" x="8328025" y="5045075"/>
          <p14:tracePt t="162493" x="8321675" y="5045075"/>
          <p14:tracePt t="162501" x="8305800" y="5051425"/>
          <p14:tracePt t="162511" x="8275638" y="5059363"/>
          <p14:tracePt t="162529" x="8245475" y="5059363"/>
          <p14:tracePt t="162544" x="8229600" y="5059363"/>
          <p14:tracePt t="162560" x="8213725" y="5059363"/>
          <p14:tracePt t="162578" x="8183563" y="5059363"/>
          <p14:tracePt t="162595" x="8153400" y="5059363"/>
          <p14:tracePt t="162595" x="8123238" y="5059363"/>
          <p14:tracePt t="162613" x="8061325" y="5067300"/>
          <p14:tracePt t="162629" x="8031163" y="5075238"/>
          <p14:tracePt t="162646" x="8008938" y="5075238"/>
          <p14:tracePt t="162663" x="7985125" y="5075238"/>
          <p14:tracePt t="162680" x="7962900" y="5083175"/>
          <p14:tracePt t="162696" x="7932738" y="5083175"/>
          <p14:tracePt t="162712" x="7878763" y="5083175"/>
          <p14:tracePt t="162728" x="7826375" y="5083175"/>
          <p14:tracePt t="162745" x="7802563" y="5089525"/>
          <p14:tracePt t="162761" x="7794625" y="5089525"/>
          <p14:tracePt t="162933" x="7802563" y="5089525"/>
          <p14:tracePt t="163012" x="7818438" y="5089525"/>
          <p14:tracePt t="163021" x="7832725" y="5089525"/>
          <p14:tracePt t="163029" x="7856538" y="5089525"/>
          <p14:tracePt t="163045" x="7864475" y="5089525"/>
          <p14:tracePt t="163061" x="7878763" y="5089525"/>
          <p14:tracePt t="163079" x="7902575" y="5089525"/>
          <p14:tracePt t="163095" x="7940675" y="5089525"/>
          <p14:tracePt t="163111" x="7985125" y="5089525"/>
          <p14:tracePt t="163128" x="8023225" y="5089525"/>
          <p14:tracePt t="163145" x="8054975" y="5089525"/>
          <p14:tracePt t="163162" x="8107363" y="5089525"/>
          <p14:tracePt t="163178" x="8175625" y="5089525"/>
          <p14:tracePt t="163195" x="8251825" y="5089525"/>
          <p14:tracePt t="163195" x="8267700" y="5089525"/>
          <p14:tracePt t="163213" x="8283575" y="5089525"/>
          <p14:tracePt t="163228" x="8297863" y="5089525"/>
          <p14:tracePt t="163243" x="8305800" y="5089525"/>
          <p14:tracePt t="163259" x="8328025" y="5089525"/>
          <p14:tracePt t="163278" x="8351838" y="5089525"/>
          <p14:tracePt t="163295" x="8359775" y="5089525"/>
          <p14:tracePt t="163311" x="8366125" y="5089525"/>
          <p14:tracePt t="163327" x="8351838" y="5089525"/>
          <p14:tracePt t="163421" x="8343900" y="5089525"/>
          <p14:tracePt t="163429" x="8335963" y="5089525"/>
          <p14:tracePt t="163445" x="8328025" y="5089525"/>
          <p14:tracePt t="163469" x="8321675" y="5089525"/>
          <p14:tracePt t="163494" x="8313738" y="5089525"/>
          <p14:tracePt t="163501" x="8305800" y="5097463"/>
          <p14:tracePt t="163517" x="8289925" y="5097463"/>
          <p14:tracePt t="163533" x="8283575" y="5097463"/>
          <p14:tracePt t="163549" x="8275638" y="5097463"/>
          <p14:tracePt t="163565" x="8267700" y="5097463"/>
          <p14:tracePt t="163581" x="8259763" y="5097463"/>
          <p14:tracePt t="163605" x="8251825" y="5097463"/>
          <p14:tracePt t="163612" x="8245475" y="5097463"/>
          <p14:tracePt t="163981" x="8229600" y="5097463"/>
          <p14:tracePt t="164005" x="8221663" y="5097463"/>
          <p14:tracePt t="164021" x="8207375" y="5097463"/>
          <p14:tracePt t="164037" x="8191500" y="5097463"/>
          <p14:tracePt t="164044" x="8175625" y="5089525"/>
          <p14:tracePt t="164059" x="8115300" y="5067300"/>
          <p14:tracePt t="164078" x="8047038" y="5029200"/>
          <p14:tracePt t="164095" x="7970838" y="4991100"/>
          <p14:tracePt t="164111" x="7886700" y="4937125"/>
          <p14:tracePt t="164127" x="7818438" y="4838700"/>
          <p14:tracePt t="164144" x="7704138" y="4708525"/>
          <p14:tracePt t="164160" x="7666038" y="4670425"/>
          <p14:tracePt t="164176" x="7620000" y="4648200"/>
          <p14:tracePt t="164195" x="7604125" y="4610100"/>
          <p14:tracePt t="164210" x="7589838" y="4564063"/>
          <p14:tracePt t="164227" x="7573963" y="4503738"/>
          <p14:tracePt t="164227" x="7573963" y="4487863"/>
          <p14:tracePt t="164245" x="7573963" y="4479925"/>
          <p14:tracePt t="164260" x="7573963" y="4419600"/>
          <p14:tracePt t="164277" x="7573963" y="4381500"/>
          <p14:tracePt t="164294" x="7573963" y="4351338"/>
          <p14:tracePt t="164311" x="7573963" y="4327525"/>
          <p14:tracePt t="164327" x="7573963" y="4313238"/>
          <p14:tracePt t="164344" x="7573963" y="4297363"/>
          <p14:tracePt t="164360" x="7573963" y="4283075"/>
          <p14:tracePt t="164429" x="7566025" y="4283075"/>
          <p14:tracePt t="164445" x="7566025" y="4275138"/>
          <p14:tracePt t="164461" x="7559675" y="4259263"/>
          <p14:tracePt t="164469" x="7551738" y="4244975"/>
          <p14:tracePt t="164501" x="7535863" y="4237038"/>
          <p14:tracePt t="164532" x="7527925" y="4237038"/>
          <p14:tracePt t="164549" x="7521575" y="4237038"/>
          <p14:tracePt t="164573" x="7513638" y="4237038"/>
          <p14:tracePt t="164581" x="7505700" y="4237038"/>
          <p14:tracePt t="164592" x="7489825" y="4237038"/>
          <p14:tracePt t="164637" x="7475538" y="4237038"/>
          <p14:tracePt t="165197" x="7467600" y="4237038"/>
          <p14:tracePt t="165317" x="7459663" y="4237038"/>
          <p14:tracePt t="165325" x="7451725" y="4237038"/>
          <p14:tracePt t="165342" x="7445375" y="4237038"/>
          <p14:tracePt t="165349" x="7437438" y="4237038"/>
          <p14:tracePt t="165359" x="7429500" y="4237038"/>
          <p14:tracePt t="165375" x="7421563" y="4237038"/>
          <p14:tracePt t="165391" x="7407275" y="4237038"/>
          <p14:tracePt t="165445" x="7391400" y="4237038"/>
          <p14:tracePt t="166336" x="7383463" y="4229100"/>
          <p14:tracePt t="166741" x="7383463" y="4221163"/>
          <p14:tracePt t="166757" x="7383463" y="4206875"/>
          <p14:tracePt t="166765" x="7383463" y="4198938"/>
          <p14:tracePt t="166774" x="7399338" y="4160838"/>
          <p14:tracePt t="166791" x="7421563" y="4106863"/>
          <p14:tracePt t="166808" x="7437438" y="4046538"/>
          <p14:tracePt t="166824" x="7483475" y="3946525"/>
          <p14:tracePt t="166841" x="7535863" y="3878263"/>
          <p14:tracePt t="166857" x="7566025" y="3840163"/>
          <p14:tracePt t="166874" x="7589838" y="3794125"/>
          <p14:tracePt t="166891" x="7597775" y="3763963"/>
          <p14:tracePt t="166891" x="7604125" y="3749675"/>
          <p14:tracePt t="166909" x="7612063" y="3725863"/>
          <p14:tracePt t="166925" x="7620000" y="3665538"/>
          <p14:tracePt t="166942" x="7620000" y="3627438"/>
          <p14:tracePt t="166958" x="7635875" y="3597275"/>
          <p14:tracePt t="166974" x="7642225" y="3565525"/>
          <p14:tracePt t="166991" x="7642225" y="3551238"/>
          <p14:tracePt t="167007" x="7642225" y="3535363"/>
          <p14:tracePt t="167024" x="7642225" y="3513138"/>
          <p14:tracePt t="167040" x="7642225" y="3489325"/>
          <p14:tracePt t="167057" x="7642225" y="3475038"/>
          <p14:tracePt t="167073" x="7642225" y="3436938"/>
          <p14:tracePt t="167091" x="7642225" y="3406775"/>
          <p14:tracePt t="167107" x="7642225" y="3375025"/>
          <p14:tracePt t="167124" x="7627938" y="3352800"/>
          <p14:tracePt t="167124" x="7620000" y="3352800"/>
          <p14:tracePt t="167142" x="7589838" y="3330575"/>
          <p14:tracePt t="167158" x="7573963" y="3330575"/>
          <p14:tracePt t="167174" x="7535863" y="3306763"/>
          <p14:tracePt t="167192" x="7497763" y="3292475"/>
          <p14:tracePt t="167207" x="7445375" y="3276600"/>
          <p14:tracePt t="167224" x="7429500" y="3276600"/>
          <p14:tracePt t="167239" x="7391400" y="3254375"/>
          <p14:tracePt t="167257" x="7345363" y="3254375"/>
          <p14:tracePt t="167274" x="7285038" y="3230563"/>
          <p14:tracePt t="167290" x="7200900" y="3208338"/>
          <p14:tracePt t="167307" x="7116763" y="3192463"/>
          <p14:tracePt t="167307" x="7078663" y="3192463"/>
          <p14:tracePt t="167325" x="7056438" y="3192463"/>
          <p14:tracePt t="167325" x="7018338" y="3184525"/>
          <p14:tracePt t="167341" x="6964363" y="3184525"/>
          <p14:tracePt t="167358" x="6942138" y="3184525"/>
          <p14:tracePt t="167374" x="6904038" y="3184525"/>
          <p14:tracePt t="167391" x="6865938" y="3184525"/>
          <p14:tracePt t="167407" x="6819900" y="3184525"/>
          <p14:tracePt t="167424" x="6789738" y="3184525"/>
          <p14:tracePt t="167440" x="6751638" y="3184525"/>
          <p14:tracePt t="167457" x="6689725" y="3184525"/>
          <p14:tracePt t="167473" x="6659563" y="3192463"/>
          <p14:tracePt t="167490" x="6637338" y="3200400"/>
          <p14:tracePt t="167506" x="6607175" y="3200400"/>
          <p14:tracePt t="167506" x="6599238" y="3208338"/>
          <p14:tracePt t="167525" x="6583363" y="3208338"/>
          <p14:tracePt t="167539" x="6561138" y="3238500"/>
          <p14:tracePt t="167539" x="6545263" y="3238500"/>
          <p14:tracePt t="167557" x="6515100" y="3268663"/>
          <p14:tracePt t="167573" x="6499225" y="3314700"/>
          <p14:tracePt t="167590" x="6484938" y="3344863"/>
          <p14:tracePt t="167606" x="6477000" y="3375025"/>
          <p14:tracePt t="167623" x="6461125" y="3398838"/>
          <p14:tracePt t="167640" x="6461125" y="3436938"/>
          <p14:tracePt t="167657" x="6461125" y="3482975"/>
          <p14:tracePt t="167674" x="6446838" y="3527425"/>
          <p14:tracePt t="167689" x="6446838" y="3565525"/>
          <p14:tracePt t="167706" x="6446838" y="3589338"/>
          <p14:tracePt t="167723" x="6446838" y="3619500"/>
          <p14:tracePt t="167739" x="6454775" y="3641725"/>
          <p14:tracePt t="167756" x="6492875" y="3679825"/>
          <p14:tracePt t="167773" x="6530975" y="3695700"/>
          <p14:tracePt t="167789" x="6553200" y="3703638"/>
          <p14:tracePt t="167806" x="6591300" y="3717925"/>
          <p14:tracePt t="167822" x="6637338" y="3749675"/>
          <p14:tracePt t="167839" x="6689725" y="3779838"/>
          <p14:tracePt t="167856" x="6721475" y="3787775"/>
          <p14:tracePt t="167872" x="6759575" y="3802063"/>
          <p14:tracePt t="167889" x="6804025" y="3817938"/>
          <p14:tracePt t="167906" x="6880225" y="3832225"/>
          <p14:tracePt t="167922" x="6956425" y="3840163"/>
          <p14:tracePt t="167939" x="7026275" y="3840163"/>
          <p14:tracePt t="167955" x="7124700" y="3840163"/>
          <p14:tracePt t="167974" x="7154863" y="3840163"/>
          <p14:tracePt t="167990" x="7192963" y="3840163"/>
          <p14:tracePt t="168006" x="7216775" y="3840163"/>
          <p14:tracePt t="168022" x="7239000" y="3825875"/>
          <p14:tracePt t="168039" x="7285038" y="3802063"/>
          <p14:tracePt t="168055" x="7353300" y="3763963"/>
          <p14:tracePt t="168072" x="7407275" y="3725863"/>
          <p14:tracePt t="168088" x="7445375" y="3695700"/>
          <p14:tracePt t="168105" x="7451725" y="3665538"/>
          <p14:tracePt t="168122" x="7467600" y="3649663"/>
          <p14:tracePt t="168138" x="7483475" y="3635375"/>
          <p14:tracePt t="168156" x="7497763" y="3619500"/>
          <p14:tracePt t="168156" x="7505700" y="3619500"/>
          <p14:tracePt t="168173" x="7505700" y="3611563"/>
          <p14:tracePt t="168188" x="7513638" y="3597275"/>
          <p14:tracePt t="168206" x="7505700" y="3573463"/>
          <p14:tracePt t="168222" x="7475538" y="3543300"/>
          <p14:tracePt t="168239" x="7429500" y="3497263"/>
          <p14:tracePt t="168255" x="7407275" y="3489325"/>
          <p14:tracePt t="168272" x="7369175" y="3451225"/>
          <p14:tracePt t="168289" x="7337425" y="3436938"/>
          <p14:tracePt t="168305" x="7331075" y="3436938"/>
          <p14:tracePt t="168321" x="7315200" y="3436938"/>
          <p14:tracePt t="168338" x="7307263" y="3444875"/>
          <p14:tracePt t="168355" x="7307263" y="3459163"/>
          <p14:tracePt t="168516" x="7307263" y="3467100"/>
          <p14:tracePt t="168949" x="7307263" y="3489325"/>
          <p14:tracePt t="168957" x="7307263" y="3527425"/>
          <p14:tracePt t="168971" x="7285038" y="3581400"/>
          <p14:tracePt t="168990" x="7246938" y="3657600"/>
          <p14:tracePt t="169006" x="7208838" y="3717925"/>
          <p14:tracePt t="169023" x="7170738" y="3787775"/>
          <p14:tracePt t="169039" x="7116763" y="3856038"/>
          <p14:tracePt t="169055" x="7078663" y="3908425"/>
          <p14:tracePt t="169072" x="7056438" y="3946525"/>
          <p14:tracePt t="169088" x="7026275" y="4000500"/>
          <p14:tracePt t="169105" x="7010400" y="4038600"/>
          <p14:tracePt t="169122" x="6988175" y="4076700"/>
          <p14:tracePt t="169138" x="6950075" y="4114800"/>
          <p14:tracePt t="169155" x="6934200" y="4144963"/>
          <p14:tracePt t="169172" x="6934200" y="4175125"/>
          <p14:tracePt t="169188" x="6934200" y="4183063"/>
          <p14:tracePt t="169205" x="6918325" y="4206875"/>
          <p14:tracePt t="169223" x="6904038" y="4221163"/>
          <p14:tracePt t="169239" x="6904038" y="4229100"/>
          <p14:tracePt t="169255" x="6896100" y="4229100"/>
          <p14:tracePt t="169277" x="6896100" y="4221163"/>
          <p14:tracePt t="169389" x="6896100" y="4213225"/>
          <p14:tracePt t="169397" x="6896100" y="4206875"/>
          <p14:tracePt t="169405" x="6896100" y="4191000"/>
          <p14:tracePt t="169422" x="6904038" y="4168775"/>
          <p14:tracePt t="169439" x="6904038" y="4137025"/>
          <p14:tracePt t="169455" x="6904038" y="4098925"/>
          <p14:tracePt t="169472" x="6904038" y="4068763"/>
          <p14:tracePt t="169488" x="6904038" y="4046538"/>
          <p14:tracePt t="169505" x="6904038" y="4022725"/>
          <p14:tracePt t="169522" x="6904038" y="4008438"/>
          <p14:tracePt t="169538" x="6904038" y="3992563"/>
          <p14:tracePt t="169556" x="6904038" y="3984625"/>
          <p14:tracePt t="169570" x="6904038" y="3978275"/>
          <p14:tracePt t="169612" x="6904038" y="3970338"/>
          <p14:tracePt t="169620" x="6904038" y="3978275"/>
          <p14:tracePt t="169829" x="6896100" y="3992563"/>
          <p14:tracePt t="169845" x="6896100" y="4000500"/>
          <p14:tracePt t="169949" x="6896100" y="4008438"/>
          <p14:tracePt t="169965" x="6896100" y="4016375"/>
          <p14:tracePt t="169972" x="6896100" y="4022725"/>
          <p14:tracePt t="169989" x="6896100" y="4038600"/>
          <p14:tracePt t="170005" x="6896100" y="4076700"/>
          <p14:tracePt t="170022" x="6896100" y="4114800"/>
          <p14:tracePt t="170038" x="6896100" y="4152900"/>
          <p14:tracePt t="170054" x="6896100" y="4168775"/>
          <p14:tracePt t="170076" x="6896100" y="4175125"/>
          <p14:tracePt t="170087" x="6896100" y="4198938"/>
          <p14:tracePt t="170103" x="6896100" y="4206875"/>
          <p14:tracePt t="170119" x="6888163" y="4221163"/>
          <p14:tracePt t="170136" x="6888163" y="4229100"/>
          <p14:tracePt t="170153" x="6888163" y="4244975"/>
          <p14:tracePt t="170169" x="6873875" y="4259263"/>
          <p14:tracePt t="170186" x="6865938" y="4275138"/>
          <p14:tracePt t="170186" x="6865938" y="4283075"/>
          <p14:tracePt t="170205" x="6865938" y="4297363"/>
          <p14:tracePt t="170221" x="6858000" y="4297363"/>
          <p14:tracePt t="170236" x="6858000" y="4313238"/>
          <p14:tracePt t="170254" x="6858000" y="4321175"/>
          <p14:tracePt t="170372" x="6858000" y="4327525"/>
          <p14:tracePt t="170549" x="6865938" y="4327525"/>
          <p14:tracePt t="170717" x="6873875" y="4327525"/>
          <p14:tracePt t="170732" x="6880225" y="4327525"/>
          <p14:tracePt t="170741" x="6888163" y="4327525"/>
          <p14:tracePt t="170789" x="6896100" y="4321175"/>
          <p14:tracePt t="170797" x="6904038" y="4313238"/>
          <p14:tracePt t="170805" x="6918325" y="4305300"/>
          <p14:tracePt t="170819" x="6934200" y="4297363"/>
          <p14:tracePt t="170836" x="6942138" y="4297363"/>
          <p14:tracePt t="170854" x="6950075" y="4297363"/>
          <p14:tracePt t="170885" x="6956425" y="4297363"/>
          <p14:tracePt t="170933" x="6972300" y="4297363"/>
          <p14:tracePt t="170965" x="6988175" y="4297363"/>
          <p14:tracePt t="170989" x="6994525" y="4297363"/>
          <p14:tracePt t="171005" x="7002463" y="4297363"/>
          <p14:tracePt t="171069" x="7010400" y="4297363"/>
          <p14:tracePt t="171092" x="7018338" y="4297363"/>
          <p14:tracePt t="171269" x="7026275" y="4297363"/>
          <p14:tracePt t="171309" x="7040563" y="4297363"/>
          <p14:tracePt t="171333" x="7048500" y="4297363"/>
          <p14:tracePt t="171557" x="7048500" y="4305300"/>
          <p14:tracePt t="171572" x="7048500" y="4321175"/>
          <p14:tracePt t="173377" x="7048500" y="4313238"/>
          <p14:tracePt t="173652" x="7048500" y="4305300"/>
          <p14:tracePt t="173692" x="7040563" y="4297363"/>
          <p14:tracePt t="173725" x="7032625" y="4297363"/>
          <p14:tracePt t="173972" x="7032625" y="4305300"/>
          <p14:tracePt t="175026" x="7026275" y="4313238"/>
          <p14:tracePt t="175373" x="7018338" y="4313238"/>
          <p14:tracePt t="175821" x="7018338" y="4305300"/>
          <p14:tracePt t="175861" x="7018338" y="4297363"/>
          <p14:tracePt t="175877" x="7018338" y="4289425"/>
          <p14:tracePt t="175925" x="7018338" y="4283075"/>
          <p14:tracePt t="175949" x="7018338" y="4275138"/>
          <p14:tracePt t="175972" x="7018338" y="4259263"/>
          <p14:tracePt t="176005" x="7018338" y="4251325"/>
          <p14:tracePt t="176029" x="7018338" y="4237038"/>
          <p14:tracePt t="176045" x="7018338" y="4229100"/>
          <p14:tracePt t="176061" x="7018338" y="4221163"/>
          <p14:tracePt t="176069" x="7018338" y="4213225"/>
          <p14:tracePt t="176081" x="7018338" y="4198938"/>
          <p14:tracePt t="176098" x="7018338" y="4191000"/>
          <p14:tracePt t="176821" x="7018338" y="4175125"/>
          <p14:tracePt t="176829" x="7018338" y="4168775"/>
          <p14:tracePt t="176836" x="7010400" y="4144963"/>
          <p14:tracePt t="176847" x="6994525" y="4137025"/>
          <p14:tracePt t="176864" x="6980238" y="4106863"/>
          <p14:tracePt t="176880" x="6972300" y="4098925"/>
          <p14:tracePt t="176897" x="6950075" y="4068763"/>
          <p14:tracePt t="176913" x="6918325" y="4046538"/>
          <p14:tracePt t="176930" x="6896100" y="4030663"/>
          <p14:tracePt t="176947" x="6888163" y="4008438"/>
          <p14:tracePt t="176947" x="6873875" y="4008438"/>
          <p14:tracePt t="176966" x="6842125" y="3984625"/>
          <p14:tracePt t="176981" x="6804025" y="3962400"/>
          <p14:tracePt t="176998" x="6789738" y="3946525"/>
          <p14:tracePt t="177014" x="6765925" y="3924300"/>
          <p14:tracePt t="177031" x="6735763" y="3908425"/>
          <p14:tracePt t="177047" x="6721475" y="3908425"/>
          <p14:tracePt t="177064" x="6689725" y="3894138"/>
          <p14:tracePt t="177080" x="6667500" y="3894138"/>
          <p14:tracePt t="177097" x="6629400" y="3878263"/>
          <p14:tracePt t="177113" x="6591300" y="3870325"/>
          <p14:tracePt t="177130" x="6553200" y="3863975"/>
          <p14:tracePt t="177147" x="6515100" y="3863975"/>
          <p14:tracePt t="177147" x="6484938" y="3863975"/>
          <p14:tracePt t="177165" x="6477000" y="3863975"/>
          <p14:tracePt t="177180" x="6430963" y="3878263"/>
          <p14:tracePt t="177197" x="6400800" y="3894138"/>
          <p14:tracePt t="177216" x="6362700" y="3932238"/>
          <p14:tracePt t="177231" x="6332538" y="3978275"/>
          <p14:tracePt t="177247" x="6316663" y="4046538"/>
          <p14:tracePt t="177264" x="6302375" y="4114800"/>
          <p14:tracePt t="177280" x="6302375" y="4152900"/>
          <p14:tracePt t="177297" x="6302375" y="4168775"/>
          <p14:tracePt t="177314" x="6302375" y="4175125"/>
          <p14:tracePt t="177329" x="6302375" y="4191000"/>
          <p14:tracePt t="177345" x="6308725" y="4191000"/>
          <p14:tracePt t="177361" x="6316663" y="4191000"/>
          <p14:tracePt t="177378" x="6332538" y="4191000"/>
          <p14:tracePt t="177395" x="6362700" y="4191000"/>
          <p14:tracePt t="177395" x="6384925" y="4191000"/>
          <p14:tracePt t="177413" x="6430963" y="4191000"/>
          <p14:tracePt t="177429" x="6484938" y="4191000"/>
          <p14:tracePt t="177445" x="6515100" y="4191000"/>
          <p14:tracePt t="177462" x="6523038" y="4191000"/>
          <p14:tracePt t="177479" x="6530975" y="4191000"/>
          <p14:tracePt t="177765" x="6561138" y="4198938"/>
          <p14:tracePt t="177780" x="6583363" y="4206875"/>
          <p14:tracePt t="177789" x="6629400" y="4221163"/>
          <p14:tracePt t="177797" x="6781800" y="4237038"/>
          <p14:tracePt t="177814" x="6942138" y="4244975"/>
          <p14:tracePt t="177830" x="7140575" y="4244975"/>
          <p14:tracePt t="177847" x="7307263" y="4244975"/>
          <p14:tracePt t="177863" x="7429500" y="4244975"/>
          <p14:tracePt t="177880" x="7566025" y="4244975"/>
          <p14:tracePt t="177896" x="7673975" y="4251325"/>
          <p14:tracePt t="177913" x="7726363" y="4251325"/>
          <p14:tracePt t="177929" x="7764463" y="4251325"/>
          <p14:tracePt t="177946" x="7802563" y="4259263"/>
          <p14:tracePt t="177963" x="7832725" y="4259263"/>
          <p14:tracePt t="177980" x="7870825" y="4259263"/>
          <p14:tracePt t="177996" x="7878763" y="4259263"/>
          <p14:tracePt t="178012" x="7894638" y="4259263"/>
          <p14:tracePt t="178027" x="7954963" y="4237038"/>
          <p14:tracePt t="178045" x="8054975" y="4213225"/>
          <p14:tracePt t="178062" x="8099425" y="4198938"/>
          <p14:tracePt t="178078" x="8115300" y="4191000"/>
          <p14:tracePt t="178094" x="8115300" y="4183063"/>
          <p14:tracePt t="178111" x="8115300" y="4175125"/>
          <p14:tracePt t="178127" x="8115300" y="4160838"/>
          <p14:tracePt t="178145" x="8093075" y="4114800"/>
          <p14:tracePt t="178161" x="8069263" y="4092575"/>
          <p14:tracePt t="178178" x="8061325" y="4068763"/>
          <p14:tracePt t="178194" x="8047038" y="4038600"/>
          <p14:tracePt t="178194" x="8031163" y="4022725"/>
          <p14:tracePt t="178213" x="8016875" y="4008438"/>
          <p14:tracePt t="178227" x="7962900" y="3954463"/>
          <p14:tracePt t="178245" x="7932738" y="3924300"/>
          <p14:tracePt t="178262" x="7916863" y="3908425"/>
          <p14:tracePt t="178278" x="7902575" y="3908425"/>
          <p14:tracePt t="178294" x="7886700" y="3908425"/>
          <p14:tracePt t="178311" x="7840663" y="3894138"/>
          <p14:tracePt t="178328" x="7788275" y="3894138"/>
          <p14:tracePt t="178344" x="7726363" y="3894138"/>
          <p14:tracePt t="178361" x="7673975" y="3894138"/>
          <p14:tracePt t="178377" x="7620000" y="3894138"/>
          <p14:tracePt t="178394" x="7589838" y="3894138"/>
          <p14:tracePt t="178411" x="7551738" y="3902075"/>
          <p14:tracePt t="178427" x="7521575" y="3924300"/>
          <p14:tracePt t="178427" x="7497763" y="3940175"/>
          <p14:tracePt t="178445" x="7459663" y="3970338"/>
          <p14:tracePt t="178461" x="7429500" y="3992563"/>
          <p14:tracePt t="178478" x="7407275" y="4022725"/>
          <p14:tracePt t="178494" x="7391400" y="4046538"/>
          <p14:tracePt t="178510" x="7383463" y="4054475"/>
          <p14:tracePt t="178527" x="7369175" y="4084638"/>
          <p14:tracePt t="178544" x="7369175" y="4092575"/>
          <p14:tracePt t="178564" x="7361238" y="4106863"/>
          <p14:tracePt t="178580" x="7361238" y="4114800"/>
          <p14:tracePt t="178596" x="7361238" y="4122738"/>
          <p14:tracePt t="178612" x="7369175" y="4152900"/>
          <p14:tracePt t="178612" x="7369175" y="4160838"/>
          <p14:tracePt t="178629" x="7383463" y="4198938"/>
          <p14:tracePt t="178646" x="7399338" y="4221163"/>
          <p14:tracePt t="178662" x="7421563" y="4244975"/>
          <p14:tracePt t="178679" x="7437438" y="4259263"/>
          <p14:tracePt t="178696" x="7451725" y="4267200"/>
          <p14:tracePt t="178712" x="7475538" y="4267200"/>
          <p14:tracePt t="178728" x="7483475" y="4283075"/>
          <p14:tracePt t="178745" x="7527925" y="4283075"/>
          <p14:tracePt t="178762" x="7589838" y="4283075"/>
          <p14:tracePt t="178779" x="7688263" y="4283075"/>
          <p14:tracePt t="178779" x="7742238" y="4283075"/>
          <p14:tracePt t="178797" x="7780338" y="4283075"/>
          <p14:tracePt t="178811" x="7818438" y="4283075"/>
          <p14:tracePt t="178828" x="7818438" y="4275138"/>
          <p14:tracePt t="178877" x="7818438" y="4267200"/>
          <p14:tracePt t="178893" x="7818438" y="4259263"/>
          <p14:tracePt t="178981" x="7818438" y="4267200"/>
          <p14:tracePt t="179412" x="7810500" y="4267200"/>
          <p14:tracePt t="179437" x="7802563" y="4267200"/>
          <p14:tracePt t="179452" x="7794625" y="4267200"/>
          <p14:tracePt t="179468" x="7788275" y="4267200"/>
          <p14:tracePt t="179477" x="7780338" y="4267200"/>
          <p14:tracePt t="179484" x="7772400" y="4259263"/>
          <p14:tracePt t="179495" x="7726363" y="4237038"/>
          <p14:tracePt t="179511" x="7696200" y="4191000"/>
          <p14:tracePt t="179528" x="7650163" y="4137025"/>
          <p14:tracePt t="179545" x="7620000" y="4098925"/>
          <p14:tracePt t="179562" x="7543800" y="4046538"/>
          <p14:tracePt t="179577" x="7489825" y="3992563"/>
          <p14:tracePt t="179593" x="7451725" y="3962400"/>
          <p14:tracePt t="179609" x="7421563" y="3924300"/>
          <p14:tracePt t="179626" x="7407275" y="3886200"/>
          <p14:tracePt t="179643" x="7383463" y="3848100"/>
          <p14:tracePt t="179659" x="7383463" y="3832225"/>
          <p14:tracePt t="179659" x="7375525" y="3810000"/>
          <p14:tracePt t="179678" x="7361238" y="3787775"/>
          <p14:tracePt t="179695" x="7353300" y="3763963"/>
          <p14:tracePt t="179712" x="7345363" y="3749675"/>
          <p14:tracePt t="179728" x="7315200" y="3717925"/>
          <p14:tracePt t="179744" x="7254875" y="3649663"/>
          <p14:tracePt t="179761" x="7231063" y="3635375"/>
          <p14:tracePt t="179777" x="7208838" y="3611563"/>
          <p14:tracePt t="179798" x="7192963" y="3597275"/>
          <p14:tracePt t="179812" x="7185025" y="3573463"/>
          <p14:tracePt t="179827" x="7162800" y="3543300"/>
          <p14:tracePt t="179844" x="7140575" y="3521075"/>
          <p14:tracePt t="179861" x="7124700" y="3505200"/>
          <p14:tracePt t="179877" x="7124700" y="3513138"/>
          <p14:tracePt t="180069" x="7124700" y="3521075"/>
          <p14:tracePt t="180084" x="7124700" y="3527425"/>
          <p14:tracePt t="180093" x="7132638" y="3543300"/>
          <p14:tracePt t="180101" x="7140575" y="3551238"/>
          <p14:tracePt t="180116" x="7146925" y="3565525"/>
          <p14:tracePt t="180126" x="7154863" y="3573463"/>
          <p14:tracePt t="180143" x="7178675" y="3611563"/>
          <p14:tracePt t="180160" x="7208838" y="3657600"/>
          <p14:tracePt t="180177" x="7231063" y="3679825"/>
          <p14:tracePt t="180194" x="7254875" y="3703638"/>
          <p14:tracePt t="180211" x="7269163" y="3717925"/>
          <p14:tracePt t="180227" x="7285038" y="3749675"/>
          <p14:tracePt t="180244" x="7307263" y="3771900"/>
          <p14:tracePt t="180261" x="7337425" y="3802063"/>
          <p14:tracePt t="180278" x="7353300" y="3825875"/>
          <p14:tracePt t="180294" x="7369175" y="3840163"/>
          <p14:tracePt t="180311" x="7391400" y="3863975"/>
          <p14:tracePt t="180327" x="7399338" y="3886200"/>
          <p14:tracePt t="180343" x="7413625" y="3916363"/>
          <p14:tracePt t="180360" x="7421563" y="3932238"/>
          <p14:tracePt t="180376" x="7437438" y="3970338"/>
          <p14:tracePt t="180393" x="7451725" y="4000500"/>
          <p14:tracePt t="180410" x="7451725" y="4030663"/>
          <p14:tracePt t="180427" x="7467600" y="4060825"/>
          <p14:tracePt t="180427" x="7483475" y="4068763"/>
          <p14:tracePt t="180445" x="7483475" y="4076700"/>
          <p14:tracePt t="180460" x="7497763" y="4092575"/>
          <p14:tracePt t="180479" x="7505700" y="4106863"/>
          <p14:tracePt t="180494" x="7513638" y="4114800"/>
          <p14:tracePt t="180581" x="7513638" y="4106863"/>
          <p14:tracePt t="180660" x="7513638" y="4098925"/>
          <p14:tracePt t="180668" x="7497763" y="4084638"/>
          <p14:tracePt t="180677" x="7483475" y="4076700"/>
          <p14:tracePt t="180694" x="7467600" y="4054475"/>
          <p14:tracePt t="180710" x="7459663" y="4046538"/>
          <p14:tracePt t="180726" x="7445375" y="4030663"/>
          <p14:tracePt t="180743" x="7429500" y="4016375"/>
          <p14:tracePt t="180758" x="7413625" y="4000500"/>
          <p14:tracePt t="180775" x="7383463" y="3978275"/>
          <p14:tracePt t="180794" x="7361238" y="3946525"/>
          <p14:tracePt t="180810" x="7345363" y="3932238"/>
          <p14:tracePt t="180826" x="7331075" y="3908425"/>
          <p14:tracePt t="180842" x="7315200" y="3894138"/>
          <p14:tracePt t="180859" x="7299325" y="3878263"/>
          <p14:tracePt t="180884" x="7292975" y="3870325"/>
          <p14:tracePt t="180901" x="7269163" y="3848100"/>
          <p14:tracePt t="180910" x="7246938" y="3817938"/>
          <p14:tracePt t="180927" x="7216775" y="3771900"/>
          <p14:tracePt t="180944" x="7200900" y="3756025"/>
          <p14:tracePt t="180959" x="7185025" y="3725863"/>
          <p14:tracePt t="180976" x="7170738" y="3711575"/>
          <p14:tracePt t="180992" x="7170738" y="3695700"/>
          <p14:tracePt t="181036" x="7162800" y="3687763"/>
          <p14:tracePt t="181053" x="7154863" y="3679825"/>
          <p14:tracePt t="181069" x="7154863" y="3673475"/>
          <p14:tracePt t="181117" x="7154863" y="3679825"/>
          <p14:tracePt t="181308" x="7162800" y="3695700"/>
          <p14:tracePt t="181316" x="7170738" y="3703638"/>
          <p14:tracePt t="181326" x="7208838" y="3763963"/>
          <p14:tracePt t="181344" x="7223125" y="3794125"/>
          <p14:tracePt t="181359" x="7239000" y="3825875"/>
          <p14:tracePt t="181376" x="7254875" y="3832225"/>
          <p14:tracePt t="181391" x="7269163" y="3832225"/>
          <p14:tracePt t="181409" x="7277100" y="3832225"/>
          <p14:tracePt t="181425" x="7292975" y="3856038"/>
          <p14:tracePt t="181442" x="7299325" y="3870325"/>
          <p14:tracePt t="181458" x="7331075" y="3916363"/>
          <p14:tracePt t="181475" x="7345363" y="3954463"/>
          <p14:tracePt t="181494" x="7353300" y="3970338"/>
          <p14:tracePt t="181510" x="7369175" y="3984625"/>
          <p14:tracePt t="181527" x="7369175" y="4016375"/>
          <p14:tracePt t="181541" x="7383463" y="4022725"/>
          <p14:tracePt t="181558" x="7383463" y="4046538"/>
          <p14:tracePt t="181574" x="7383463" y="4060825"/>
          <p14:tracePt t="181592" x="7383463" y="4076700"/>
          <p14:tracePt t="181612" x="7383463" y="4084638"/>
          <p14:tracePt t="181652" x="7383463" y="4092575"/>
          <p14:tracePt t="181668" x="7383463" y="4098925"/>
          <p14:tracePt t="181676" x="7383463" y="4106863"/>
          <p14:tracePt t="181684" x="7399338" y="4114800"/>
          <p14:tracePt t="181693" x="7391400" y="4122738"/>
          <p14:tracePt t="182052" x="7369175" y="4122738"/>
          <p14:tracePt t="182060" x="7323138" y="4144963"/>
          <p14:tracePt t="182074" x="7239000" y="4144963"/>
          <p14:tracePt t="182074" x="7208838" y="4160838"/>
          <p14:tracePt t="182093" x="7146925" y="4160838"/>
          <p14:tracePt t="182109" x="7116763" y="4160838"/>
          <p14:tracePt t="182126" x="7086600" y="4160838"/>
          <p14:tracePt t="182142" x="7048500" y="4160838"/>
          <p14:tracePt t="182159" x="7010400" y="4160838"/>
          <p14:tracePt t="182175" x="6972300" y="4160838"/>
          <p14:tracePt t="182192" x="6911975" y="4152900"/>
          <p14:tracePt t="182210" x="6827838" y="4152900"/>
          <p14:tracePt t="182225" x="6781800" y="4152900"/>
          <p14:tracePt t="182241" x="6751638" y="4152900"/>
          <p14:tracePt t="182257" x="6713538" y="4152900"/>
          <p14:tracePt t="182274" x="6675438" y="4152900"/>
          <p14:tracePt t="182291" x="6607175" y="4152900"/>
          <p14:tracePt t="182307" x="6484938" y="4152900"/>
          <p14:tracePt t="182326" x="6469063" y="4152900"/>
          <p14:tracePt t="182342" x="6461125" y="4152900"/>
          <p14:tracePt t="182358" x="6461125" y="4144963"/>
          <p14:tracePt t="182375" x="6469063" y="4144963"/>
          <p14:tracePt t="182565" x="6484938" y="4144963"/>
          <p14:tracePt t="182573" x="6515100" y="4144963"/>
          <p14:tracePt t="182580" x="6537325" y="4144963"/>
          <p14:tracePt t="182591" x="6575425" y="4144963"/>
          <p14:tracePt t="182608" x="6607175" y="4144963"/>
          <p14:tracePt t="182624" x="6629400" y="4144963"/>
          <p14:tracePt t="182642" x="6651625" y="4144963"/>
          <p14:tracePt t="182658" x="6713538" y="4144963"/>
          <p14:tracePt t="182674" x="6880225" y="4144963"/>
          <p14:tracePt t="182693" x="6956425" y="4144963"/>
          <p14:tracePt t="182693" x="7026275" y="4144963"/>
          <p14:tracePt t="182710" x="7146925" y="4130675"/>
          <p14:tracePt t="182725" x="7208838" y="4130675"/>
          <p14:tracePt t="182742" x="7254875" y="4130675"/>
          <p14:tracePt t="182758" x="7285038" y="4130675"/>
          <p14:tracePt t="182775" x="7345363" y="4130675"/>
          <p14:tracePt t="182791" x="7429500" y="4130675"/>
          <p14:tracePt t="182809" x="7489825" y="4130675"/>
          <p14:tracePt t="182825" x="7521575" y="4130675"/>
          <p14:tracePt t="182840" x="7535863" y="4130675"/>
          <p14:tracePt t="182858" x="7543800" y="4130675"/>
          <p14:tracePt t="182873" x="7551738" y="4130675"/>
          <p14:tracePt t="182890" x="7566025" y="4130675"/>
          <p14:tracePt t="182907" x="7573963" y="4122738"/>
          <p14:tracePt t="183020" x="7573963" y="4114800"/>
          <p14:tracePt t="183349" x="7566025" y="4114800"/>
          <p14:tracePt t="183580" x="7551738" y="4114800"/>
          <p14:tracePt t="183901" x="7543800" y="4114800"/>
          <p14:tracePt t="184412" x="7535863" y="4114800"/>
          <p14:tracePt t="184445" x="7527925" y="4114800"/>
          <p14:tracePt t="184836" x="7521575" y="4106863"/>
          <p14:tracePt t="184853" x="7521575" y="4092575"/>
          <p14:tracePt t="184892" x="7513638" y="4076700"/>
          <p14:tracePt t="184900" x="7505700" y="4046538"/>
          <p14:tracePt t="184916" x="7505700" y="4030663"/>
          <p14:tracePt t="184924" x="7475538" y="3992563"/>
          <p14:tracePt t="184938" x="7459663" y="3924300"/>
          <p14:tracePt t="184956" x="7413625" y="3863975"/>
          <p14:tracePt t="184956" x="7399338" y="3848100"/>
          <p14:tracePt t="184973" x="7375525" y="3802063"/>
          <p14:tracePt t="184989" x="7331075" y="3763963"/>
          <p14:tracePt t="185006" x="7269163" y="3703638"/>
          <p14:tracePt t="185023" x="7216775" y="3619500"/>
          <p14:tracePt t="185039" x="7154863" y="3535363"/>
          <p14:tracePt t="185055" x="7116763" y="3489325"/>
          <p14:tracePt t="185072" x="7086600" y="3451225"/>
          <p14:tracePt t="185089" x="7070725" y="3444875"/>
          <p14:tracePt t="185105" x="7064375" y="3436938"/>
          <p14:tracePt t="185121" x="7032625" y="3436938"/>
          <p14:tracePt t="185139" x="6980238" y="3444875"/>
          <p14:tracePt t="185155" x="6934200" y="3489325"/>
          <p14:tracePt t="185155" x="6911975" y="3513138"/>
          <p14:tracePt t="185173" x="6873875" y="3551238"/>
          <p14:tracePt t="185189" x="6835775" y="3565525"/>
          <p14:tracePt t="185206" x="6781800" y="3581400"/>
          <p14:tracePt t="185224" x="6751638" y="3581400"/>
          <p14:tracePt t="185239" x="6727825" y="3597275"/>
          <p14:tracePt t="185256" x="6705600" y="3611563"/>
          <p14:tracePt t="185272" x="6667500" y="3635375"/>
          <p14:tracePt t="185288" x="6645275" y="3665538"/>
          <p14:tracePt t="185305" x="6613525" y="3703638"/>
          <p14:tracePt t="185322" x="6591300" y="3749675"/>
          <p14:tracePt t="185339" x="6575425" y="3787775"/>
          <p14:tracePt t="185339" x="6561138" y="3810000"/>
          <p14:tracePt t="185357" x="6545263" y="3848100"/>
          <p14:tracePt t="185373" x="6545263" y="3856038"/>
          <p14:tracePt t="185389" x="6545263" y="3902075"/>
          <p14:tracePt t="185406" x="6545263" y="3916363"/>
          <p14:tracePt t="185422" x="6545263" y="3932238"/>
          <p14:tracePt t="185438" x="6545263" y="3946525"/>
          <p14:tracePt t="185455" x="6545263" y="3954463"/>
          <p14:tracePt t="185471" x="6553200" y="3962400"/>
          <p14:tracePt t="185508" x="6561138" y="3970338"/>
          <p14:tracePt t="186044" x="6561138" y="3978275"/>
          <p14:tracePt t="186060" x="6561138" y="4000500"/>
          <p14:tracePt t="186069" x="6561138" y="4016375"/>
          <p14:tracePt t="186076" x="6561138" y="4038600"/>
          <p14:tracePt t="186087" x="6561138" y="4092575"/>
          <p14:tracePt t="186104" x="6561138" y="4144963"/>
          <p14:tracePt t="186121" x="6561138" y="4221163"/>
          <p14:tracePt t="186137" x="6530975" y="4283075"/>
          <p14:tracePt t="186154" x="6507163" y="4335463"/>
          <p14:tracePt t="186171" x="6507163" y="4381500"/>
          <p14:tracePt t="186171" x="6507163" y="4403725"/>
          <p14:tracePt t="186189" x="6492875" y="4435475"/>
          <p14:tracePt t="186203" x="6492875" y="4518025"/>
          <p14:tracePt t="186223" x="6492875" y="4549775"/>
          <p14:tracePt t="186238" x="6477000" y="4594225"/>
          <p14:tracePt t="186255" x="6477000" y="4625975"/>
          <p14:tracePt t="186271" x="6461125" y="4664075"/>
          <p14:tracePt t="186287" x="6438900" y="4702175"/>
          <p14:tracePt t="186304" x="6408738" y="4716463"/>
          <p14:tracePt t="186321" x="6384925" y="4740275"/>
          <p14:tracePt t="186337" x="6332538" y="4754563"/>
          <p14:tracePt t="186354" x="6294438" y="4784725"/>
          <p14:tracePt t="186371" x="6256338" y="4800600"/>
          <p14:tracePt t="186388" x="6180138" y="4816475"/>
          <p14:tracePt t="186388" x="6156325" y="4822825"/>
          <p14:tracePt t="186405" x="6073775" y="4860925"/>
          <p14:tracePt t="186421" x="5997575" y="4884738"/>
          <p14:tracePt t="186438" x="5913438" y="4914900"/>
          <p14:tracePt t="186455" x="5813425" y="4937125"/>
          <p14:tracePt t="186471" x="5745163" y="4960938"/>
          <p14:tracePt t="186487" x="5668963" y="4975225"/>
          <p14:tracePt t="186504" x="5592763" y="4983163"/>
          <p14:tracePt t="186521" x="5508625" y="4999038"/>
          <p14:tracePt t="186537" x="5432425" y="5021263"/>
          <p14:tracePt t="186554" x="5356225" y="5037138"/>
          <p14:tracePt t="186570" x="5273675" y="5037138"/>
          <p14:tracePt t="186587" x="5189538" y="5059363"/>
          <p14:tracePt t="186587" x="5113338" y="5059363"/>
          <p14:tracePt t="186606" x="5021263" y="5089525"/>
          <p14:tracePt t="186621" x="4922838" y="5113338"/>
          <p14:tracePt t="186638" x="4838700" y="5127625"/>
          <p14:tracePt t="186655" x="4800600" y="5143500"/>
          <p14:tracePt t="186671" x="4792663" y="5151438"/>
          <p14:tracePt t="186692" x="4784725" y="5159375"/>
          <p14:tracePt t="186820" x="4792663" y="5159375"/>
          <p14:tracePt t="186884" x="4800600" y="5159375"/>
          <p14:tracePt t="186901" x="4816475" y="5159375"/>
          <p14:tracePt t="186908" x="4830763" y="5159375"/>
          <p14:tracePt t="186919" x="4884738" y="5159375"/>
          <p14:tracePt t="186937" x="4953000" y="5143500"/>
          <p14:tracePt t="186953" x="5021263" y="5135563"/>
          <p14:tracePt t="186970" x="5083175" y="5135563"/>
          <p14:tracePt t="186986" x="5113338" y="5121275"/>
          <p14:tracePt t="187003" x="5135563" y="5121275"/>
          <p14:tracePt t="187003" x="5143500" y="5121275"/>
          <p14:tracePt t="187022" x="5165725" y="5121275"/>
          <p14:tracePt t="187037" x="5197475" y="5121275"/>
          <p14:tracePt t="187054" x="5227638" y="5113338"/>
          <p14:tracePt t="187070" x="5280025" y="5113338"/>
          <p14:tracePt t="187087" x="5311775" y="5105400"/>
          <p14:tracePt t="187103" x="5341938" y="5105400"/>
          <p14:tracePt t="187120" x="5364163" y="5105400"/>
          <p14:tracePt t="187136" x="5402263" y="5105400"/>
          <p14:tracePt t="187153" x="5456238" y="5105400"/>
          <p14:tracePt t="187170" x="5540375" y="5105400"/>
          <p14:tracePt t="187186" x="5600700" y="5105400"/>
          <p14:tracePt t="187204" x="5654675" y="5105400"/>
          <p14:tracePt t="187222" x="5661025" y="5105400"/>
          <p14:tracePt t="187235" x="5684838" y="5089525"/>
          <p14:tracePt t="187254" x="5707063" y="5089525"/>
          <p14:tracePt t="187270" x="5761038" y="5089525"/>
          <p14:tracePt t="187287" x="5821363" y="5105400"/>
          <p14:tracePt t="187304" x="5883275" y="5105400"/>
          <p14:tracePt t="187320" x="5943600" y="5105400"/>
          <p14:tracePt t="187336" x="5973763" y="5105400"/>
          <p14:tracePt t="187353" x="5989638" y="5105400"/>
          <p14:tracePt t="187369" x="6011863" y="5113338"/>
          <p14:tracePt t="187386" x="6049963" y="5113338"/>
          <p14:tracePt t="187403" x="6134100" y="5113338"/>
          <p14:tracePt t="187419" x="6188075" y="5113338"/>
          <p14:tracePt t="187419" x="6202363" y="5113338"/>
          <p14:tracePt t="187437" x="6248400" y="5113338"/>
          <p14:tracePt t="187453" x="6264275" y="5113338"/>
          <p14:tracePt t="187470" x="6278563" y="5113338"/>
          <p14:tracePt t="187486" x="6324600" y="5113338"/>
          <p14:tracePt t="187503" x="6362700" y="5113338"/>
          <p14:tracePt t="187520" x="6392863" y="5113338"/>
          <p14:tracePt t="187535" x="6446838" y="5113338"/>
          <p14:tracePt t="187552" x="6461125" y="5113338"/>
          <p14:tracePt t="187568" x="6492875" y="5113338"/>
          <p14:tracePt t="187585" x="6530975" y="5113338"/>
          <p14:tracePt t="187602" x="6583363" y="5113338"/>
          <p14:tracePt t="187618" x="6667500" y="5127625"/>
          <p14:tracePt t="187635" x="6781800" y="5135563"/>
          <p14:tracePt t="187635" x="6842125" y="5151438"/>
          <p14:tracePt t="187653" x="6904038" y="5151438"/>
          <p14:tracePt t="187669" x="6918325" y="5151438"/>
          <p14:tracePt t="187686" x="6934200" y="5151438"/>
          <p14:tracePt t="187702" x="6964363" y="5151438"/>
          <p14:tracePt t="187720" x="7048500" y="5151438"/>
          <p14:tracePt t="187735" x="7146925" y="5151438"/>
          <p14:tracePt t="187751" x="7269163" y="5151438"/>
          <p14:tracePt t="187768" x="7345363" y="5151438"/>
          <p14:tracePt t="187785" x="7375525" y="5151438"/>
          <p14:tracePt t="187801" x="7391400" y="5151438"/>
          <p14:tracePt t="187818" x="7421563" y="5151438"/>
          <p14:tracePt t="187835" x="7475538" y="5151438"/>
          <p14:tracePt t="187835" x="7521575" y="5151438"/>
          <p14:tracePt t="187853" x="7581900" y="5151438"/>
          <p14:tracePt t="187869" x="7612063" y="5151438"/>
          <p14:tracePt t="187886" x="7642225" y="5151438"/>
          <p14:tracePt t="187902" x="7696200" y="5151438"/>
          <p14:tracePt t="187918" x="7772400" y="5151438"/>
          <p14:tracePt t="187935" x="7810500" y="5151438"/>
          <p14:tracePt t="187951" x="7826375" y="5151438"/>
          <p14:tracePt t="187968" x="7840663" y="5151438"/>
          <p14:tracePt t="187985" x="7848600" y="5151438"/>
          <p14:tracePt t="188001" x="7908925" y="5151438"/>
          <p14:tracePt t="188018" x="8016875" y="5151438"/>
          <p14:tracePt t="188035" x="8069263" y="5151438"/>
          <p14:tracePt t="188035" x="8085138" y="5151438"/>
          <p14:tracePt t="188053" x="8099425" y="5151438"/>
          <p14:tracePt t="188404" x="8115300" y="5151438"/>
          <p14:tracePt t="188524" x="8123238" y="5151438"/>
          <p14:tracePt t="188572" x="8131175" y="5151438"/>
          <p14:tracePt t="188580" x="8131175" y="5159375"/>
          <p14:tracePt t="188596" x="8131175" y="5165725"/>
          <p14:tracePt t="188716" x="8131175" y="5173663"/>
          <p14:tracePt t="188724" x="8131175" y="5189538"/>
          <p14:tracePt t="188844" x="8137525" y="5197475"/>
          <p14:tracePt t="188868" x="8145463" y="5203825"/>
          <p14:tracePt t="188980" x="8145463" y="5219700"/>
          <p14:tracePt t="188997" x="8145463" y="5211763"/>
          <p14:tracePt t="189245" x="8145463" y="5203825"/>
          <p14:tracePt t="189260" x="8137525" y="5203825"/>
          <p14:tracePt t="189284" x="8123238" y="5197475"/>
          <p14:tracePt t="189292" x="8115300" y="5189538"/>
          <p14:tracePt t="189308" x="8107363" y="5181600"/>
          <p14:tracePt t="189318" x="8077200" y="5165725"/>
          <p14:tracePt t="189335" x="8061325" y="5159375"/>
          <p14:tracePt t="189350" x="8047038" y="5159375"/>
          <p14:tracePt t="189367" x="8016875" y="5151438"/>
          <p14:tracePt t="189384" x="7962900" y="5127625"/>
          <p14:tracePt t="189401" x="7908925" y="5127625"/>
          <p14:tracePt t="189417" x="7848600" y="5121275"/>
          <p14:tracePt t="189434" x="7794625" y="5121275"/>
          <p14:tracePt t="189451" x="7696200" y="5021263"/>
          <p14:tracePt t="189467" x="7559675" y="4922838"/>
          <p14:tracePt t="189485" x="7497763" y="4922838"/>
          <p14:tracePt t="189502" x="7407275" y="4922838"/>
          <p14:tracePt t="189518" x="7299325" y="4922838"/>
          <p14:tracePt t="189535" x="7223125" y="4922838"/>
          <p14:tracePt t="189550" x="7154863" y="4937125"/>
          <p14:tracePt t="189566" x="7116763" y="4945063"/>
          <p14:tracePt t="189584" x="7086600" y="4945063"/>
          <p14:tracePt t="189601" x="7040563" y="4945063"/>
          <p14:tracePt t="189618" x="6988175" y="4945063"/>
          <p14:tracePt t="189634" x="6918325" y="4960938"/>
          <p14:tracePt t="189649" x="6850063" y="4960938"/>
          <p14:tracePt t="189649" x="6811963" y="4960938"/>
          <p14:tracePt t="189670" x="6773863" y="4975225"/>
          <p14:tracePt t="189684" x="6727825" y="4983163"/>
          <p14:tracePt t="189684" x="6721475" y="4983163"/>
          <p14:tracePt t="189702" x="6689725" y="4991100"/>
          <p14:tracePt t="189718" x="6645275" y="5021263"/>
          <p14:tracePt t="189734" x="6591300" y="5037138"/>
          <p14:tracePt t="189750" x="6492875" y="5075238"/>
          <p14:tracePt t="189766" x="6423025" y="5097463"/>
          <p14:tracePt t="189783" x="6384925" y="5105400"/>
          <p14:tracePt t="189799" x="6332538" y="5121275"/>
          <p14:tracePt t="189816" x="6302375" y="5121275"/>
          <p14:tracePt t="189833" x="6270625" y="5121275"/>
          <p14:tracePt t="189849" x="6232525" y="5135563"/>
          <p14:tracePt t="189866" x="6194425" y="5135563"/>
          <p14:tracePt t="189883" x="6164263" y="5135563"/>
          <p14:tracePt t="189883" x="6149975" y="5135563"/>
          <p14:tracePt t="189901" x="6126163" y="5135563"/>
          <p14:tracePt t="189916" x="6088063" y="5151438"/>
          <p14:tracePt t="189934" x="6065838" y="5151438"/>
          <p14:tracePt t="189950" x="6027738" y="5151438"/>
          <p14:tracePt t="189966" x="5997575" y="5151438"/>
          <p14:tracePt t="189983" x="5981700" y="5151438"/>
          <p14:tracePt t="189999" x="5973763" y="5151438"/>
          <p14:tracePt t="190016" x="5951538" y="5151438"/>
          <p14:tracePt t="190032" x="5943600" y="5151438"/>
          <p14:tracePt t="190468" x="5913438" y="5151438"/>
          <p14:tracePt t="190476" x="5889625" y="5151438"/>
          <p14:tracePt t="190484" x="5799138" y="5151438"/>
          <p14:tracePt t="190501" x="5715000" y="5151438"/>
          <p14:tracePt t="190515" x="5464175" y="5075238"/>
          <p14:tracePt t="190534" x="5311775" y="5021263"/>
          <p14:tracePt t="190550" x="5189538" y="4914900"/>
          <p14:tracePt t="190567" x="5083175" y="4808538"/>
          <p14:tracePt t="190583" x="4983163" y="4702175"/>
          <p14:tracePt t="190600" x="4899025" y="4618038"/>
          <p14:tracePt t="190616" x="4854575" y="4572000"/>
          <p14:tracePt t="190633" x="4808538" y="4525963"/>
          <p14:tracePt t="190650" x="4800600" y="4487863"/>
          <p14:tracePt t="190666" x="4792663" y="4441825"/>
          <p14:tracePt t="190683" x="4778375" y="4397375"/>
          <p14:tracePt t="190701" x="4778375" y="4373563"/>
          <p14:tracePt t="190717" x="4762500" y="4343400"/>
          <p14:tracePt t="190734" x="4762500" y="4305300"/>
          <p14:tracePt t="190750" x="4746625" y="4259263"/>
          <p14:tracePt t="190767" x="4724400" y="4206875"/>
          <p14:tracePt t="190783" x="4708525" y="4152900"/>
          <p14:tracePt t="190799" x="4708525" y="4137025"/>
          <p14:tracePt t="190816" x="4708525" y="4130675"/>
          <p14:tracePt t="190832" x="4708525" y="4114800"/>
          <p14:tracePt t="190849" x="4702175" y="4098925"/>
          <p14:tracePt t="190868" x="4694238" y="4084638"/>
          <p14:tracePt t="190892" x="4686300" y="4076700"/>
          <p14:tracePt t="190901" x="4670425" y="4054475"/>
          <p14:tracePt t="190916" x="4648200" y="4030663"/>
          <p14:tracePt t="190933" x="4632325" y="4016375"/>
          <p14:tracePt t="190950" x="4610100" y="3992563"/>
          <p14:tracePt t="190967" x="4602163" y="3984625"/>
          <p14:tracePt t="190982" x="4594225" y="3984625"/>
          <p14:tracePt t="190999" x="4587875" y="3978275"/>
          <p14:tracePt t="191028" x="4579938" y="3978275"/>
          <p14:tracePt t="191084" x="4572000" y="3978275"/>
          <p14:tracePt t="191108" x="4572000" y="3984625"/>
          <p14:tracePt t="191140" x="4572000" y="3992563"/>
          <p14:tracePt t="191156" x="4572000" y="4000500"/>
          <p14:tracePt t="191165" x="4572000" y="4008438"/>
          <p14:tracePt t="191172" x="4579938" y="4016375"/>
          <p14:tracePt t="191183" x="4594225" y="4030663"/>
          <p14:tracePt t="191198" x="4625975" y="4046538"/>
          <p14:tracePt t="191215" x="4640263" y="4046538"/>
          <p14:tracePt t="191231" x="4656138" y="4046538"/>
          <p14:tracePt t="191248" x="4670425" y="4060825"/>
          <p14:tracePt t="191265" x="4686300" y="4060825"/>
          <p14:tracePt t="191282" x="4708525" y="4060825"/>
          <p14:tracePt t="191299" x="4724400" y="4060825"/>
          <p14:tracePt t="191315" x="4740275" y="4060825"/>
          <p14:tracePt t="191333" x="4754563" y="4054475"/>
          <p14:tracePt t="191333" x="4770438" y="4046538"/>
          <p14:tracePt t="191349" x="4800600" y="4016375"/>
          <p14:tracePt t="191366" x="4846638" y="4000500"/>
          <p14:tracePt t="191383" x="4860925" y="3992563"/>
          <p14:tracePt t="191399" x="4876800" y="3978275"/>
          <p14:tracePt t="191415" x="4884738" y="3954463"/>
          <p14:tracePt t="191432" x="4892675" y="3940175"/>
          <p14:tracePt t="191448" x="4906963" y="3932238"/>
          <p14:tracePt t="191465" x="4914900" y="3902075"/>
          <p14:tracePt t="191482" x="4930775" y="3878263"/>
          <p14:tracePt t="191498" x="4937125" y="3863975"/>
          <p14:tracePt t="191515" x="4945063" y="3848100"/>
          <p14:tracePt t="191515" x="4945063" y="3832225"/>
          <p14:tracePt t="191533" x="4953000" y="3802063"/>
          <p14:tracePt t="191549" x="4953000" y="3779838"/>
          <p14:tracePt t="191566" x="4953000" y="3749675"/>
          <p14:tracePt t="191583" x="4953000" y="3725863"/>
          <p14:tracePt t="191598" x="4937125" y="3695700"/>
          <p14:tracePt t="191615" x="4914900" y="3641725"/>
          <p14:tracePt t="191632" x="4892675" y="3619500"/>
          <p14:tracePt t="191649" x="4876800" y="3603625"/>
          <p14:tracePt t="191665" x="4846638" y="3573463"/>
          <p14:tracePt t="191682" x="4822825" y="3565525"/>
          <p14:tracePt t="191698" x="4784725" y="3551238"/>
          <p14:tracePt t="191715" x="4754563" y="3535363"/>
          <p14:tracePt t="191715" x="4740275" y="3535363"/>
          <p14:tracePt t="191735" x="4678363" y="3521075"/>
          <p14:tracePt t="191749" x="4632325" y="3521075"/>
          <p14:tracePt t="191766" x="4579938" y="3521075"/>
          <p14:tracePt t="191781" x="4518025" y="3521075"/>
          <p14:tracePt t="191799" x="4473575" y="3521075"/>
          <p14:tracePt t="191814" x="4435475" y="3521075"/>
          <p14:tracePt t="191830" x="4397375" y="3551238"/>
          <p14:tracePt t="191847" x="4365625" y="3573463"/>
          <p14:tracePt t="191865" x="4327525" y="3603625"/>
          <p14:tracePt t="191882" x="4305300" y="3665538"/>
          <p14:tracePt t="191898" x="4297363" y="3695700"/>
          <p14:tracePt t="191915" x="4289425" y="3711575"/>
          <p14:tracePt t="191915" x="4289425" y="3717925"/>
          <p14:tracePt t="191933" x="4289425" y="3733800"/>
          <p14:tracePt t="191948" x="4289425" y="3787775"/>
          <p14:tracePt t="191965" x="4305300" y="3817938"/>
          <p14:tracePt t="191982" x="4327525" y="3870325"/>
          <p14:tracePt t="191998" x="4351338" y="3916363"/>
          <p14:tracePt t="192015" x="4381500" y="3984625"/>
          <p14:tracePt t="192032" x="4403725" y="4030663"/>
          <p14:tracePt t="192048" x="4435475" y="4060825"/>
          <p14:tracePt t="192064" x="4449763" y="4084638"/>
          <p14:tracePt t="192081" x="4457700" y="4084638"/>
          <p14:tracePt t="192097" x="4465638" y="4092575"/>
          <p14:tracePt t="192114" x="4473575" y="4092575"/>
          <p14:tracePt t="192131" x="4495800" y="4098925"/>
          <p14:tracePt t="192131" x="4525963" y="4114800"/>
          <p14:tracePt t="192149" x="4556125" y="4130675"/>
          <p14:tracePt t="192166" x="4594225" y="4137025"/>
          <p14:tracePt t="192182" x="4625975" y="4144963"/>
          <p14:tracePt t="192199" x="4632325" y="4144963"/>
          <p14:tracePt t="192214" x="4640263" y="4144963"/>
          <p14:tracePt t="192236" x="4648200" y="4144963"/>
          <p14:tracePt t="192247" x="4686300" y="4144963"/>
          <p14:tracePt t="192264" x="4740275" y="4144963"/>
          <p14:tracePt t="192281" x="4778375" y="4144963"/>
          <p14:tracePt t="192299" x="4792663" y="4144963"/>
          <p14:tracePt t="192314" x="4808538" y="4137025"/>
          <p14:tracePt t="192331" x="4808538" y="4130675"/>
          <p14:tracePt t="192347" x="4822825" y="4106863"/>
          <p14:tracePt t="192347" x="4822825" y="4098925"/>
          <p14:tracePt t="192365" x="4846638" y="4060825"/>
          <p14:tracePt t="192382" x="4868863" y="3992563"/>
          <p14:tracePt t="192398" x="4884738" y="3946525"/>
          <p14:tracePt t="192415" x="4899025" y="3916363"/>
          <p14:tracePt t="192431" x="4914900" y="3878263"/>
          <p14:tracePt t="192448" x="4914900" y="3863975"/>
          <p14:tracePt t="192465" x="4922838" y="3832225"/>
          <p14:tracePt t="192481" x="4922838" y="3817938"/>
          <p14:tracePt t="192497" x="4922838" y="3787775"/>
          <p14:tracePt t="192514" x="4922838" y="3749675"/>
          <p14:tracePt t="192531" x="4922838" y="3703638"/>
          <p14:tracePt t="192547" x="4922838" y="3665538"/>
          <p14:tracePt t="192563" x="4922838" y="3603625"/>
          <p14:tracePt t="192582" x="4906963" y="3597275"/>
          <p14:tracePt t="192597" x="4892675" y="3581400"/>
          <p14:tracePt t="192615" x="4884738" y="3581400"/>
          <p14:tracePt t="192630" x="4876800" y="3581400"/>
          <p14:tracePt t="192647" x="4860925" y="3581400"/>
          <p14:tracePt t="192668" x="4846638" y="3581400"/>
          <p14:tracePt t="192684" x="4838700" y="3581400"/>
          <p14:tracePt t="192696" x="4808538" y="3581400"/>
          <p14:tracePt t="192714" x="4770438" y="3581400"/>
          <p14:tracePt t="192714" x="4754563" y="3581400"/>
          <p14:tracePt t="192734" x="4740275" y="3581400"/>
          <p14:tracePt t="192747" x="4732338" y="3581400"/>
          <p14:tracePt t="192763" x="4724400" y="3589338"/>
          <p14:tracePt t="192782" x="4708525" y="3589338"/>
          <p14:tracePt t="192798" x="4686300" y="3611563"/>
          <p14:tracePt t="192815" x="4664075" y="3627438"/>
          <p14:tracePt t="192831" x="4610100" y="3657600"/>
          <p14:tracePt t="192847" x="4579938" y="3695700"/>
          <p14:tracePt t="192864" x="4564063" y="3741738"/>
          <p14:tracePt t="192880" x="4556125" y="3771900"/>
          <p14:tracePt t="192897" x="4556125" y="3817938"/>
          <p14:tracePt t="192914" x="4556125" y="3832225"/>
          <p14:tracePt t="192930" x="4556125" y="3886200"/>
          <p14:tracePt t="192947" x="4556125" y="3940175"/>
          <p14:tracePt t="192947" x="4556125" y="3970338"/>
          <p14:tracePt t="192965" x="4587875" y="4030663"/>
          <p14:tracePt t="192981" x="4618038" y="4084638"/>
          <p14:tracePt t="192998" x="4640263" y="4122738"/>
          <p14:tracePt t="193014" x="4664075" y="4152900"/>
          <p14:tracePt t="193032" x="4678363" y="4152900"/>
          <p14:tracePt t="193047" x="4694238" y="4160838"/>
          <p14:tracePt t="193062" x="4708525" y="4168775"/>
          <p14:tracePt t="193079" x="4732338" y="4168775"/>
          <p14:tracePt t="193096" x="4746625" y="4168775"/>
          <p14:tracePt t="193112" x="4762500" y="4183063"/>
          <p14:tracePt t="193130" x="4770438" y="4183063"/>
          <p14:tracePt t="193148" x="4778375" y="4183063"/>
          <p14:tracePt t="193163" x="4792663" y="4175125"/>
          <p14:tracePt t="193181" x="4808538" y="4168775"/>
          <p14:tracePt t="193198" x="4816475" y="4160838"/>
          <p14:tracePt t="193213" x="4830763" y="4152900"/>
          <p14:tracePt t="193231" x="4838700" y="4144963"/>
          <p14:tracePt t="193247" x="4854575" y="4122738"/>
          <p14:tracePt t="193264" x="4860925" y="4098925"/>
          <p14:tracePt t="193280" x="4876800" y="4068763"/>
          <p14:tracePt t="193297" x="4876800" y="4054475"/>
          <p14:tracePt t="193316" x="4876800" y="4046538"/>
          <p14:tracePt t="193329" x="4884738" y="4046538"/>
          <p14:tracePt t="193346" x="4892675" y="4030663"/>
          <p14:tracePt t="193346" x="4892675" y="4016375"/>
          <p14:tracePt t="193365" x="4899025" y="4008438"/>
          <p14:tracePt t="193380" x="4906963" y="3978275"/>
          <p14:tracePt t="193380" x="4914900" y="3962400"/>
          <p14:tracePt t="193397" x="4930775" y="3932238"/>
          <p14:tracePt t="193414" x="4937125" y="3902075"/>
          <p14:tracePt t="193429" x="4937125" y="3863975"/>
          <p14:tracePt t="193447" x="4953000" y="3840163"/>
          <p14:tracePt t="193464" x="4953000" y="3825875"/>
          <p14:tracePt t="193481" x="4953000" y="3794125"/>
          <p14:tracePt t="193497" x="4953000" y="3763963"/>
          <p14:tracePt t="193513" x="4953000" y="3725863"/>
          <p14:tracePt t="193530" x="4953000" y="3711575"/>
          <p14:tracePt t="193546" x="4953000" y="3695700"/>
          <p14:tracePt t="193562" x="4953000" y="3687763"/>
          <p14:tracePt t="193579" x="4953000" y="3673475"/>
          <p14:tracePt t="193596" x="4945063" y="3673475"/>
          <p14:tracePt t="193614" x="4930775" y="3673475"/>
          <p14:tracePt t="193636" x="4922838" y="3673475"/>
          <p14:tracePt t="193652" x="4914900" y="3673475"/>
          <p14:tracePt t="193663" x="4899025" y="3687763"/>
          <p14:tracePt t="193681" x="4884738" y="3703638"/>
          <p14:tracePt t="193696" x="4876800" y="3711575"/>
          <p14:tracePt t="193713" x="4868863" y="3717925"/>
          <p14:tracePt t="194616" x="4868863" y="3725863"/>
          <p14:tracePt t="194764" x="4868863" y="3733800"/>
          <p14:tracePt t="194797" x="4860925" y="3741738"/>
          <p14:tracePt t="194804" x="4854575" y="3749675"/>
          <p14:tracePt t="194820" x="4846638" y="3756025"/>
          <p14:tracePt t="194829" x="4830763" y="3779838"/>
          <p14:tracePt t="194846" x="4816475" y="3802063"/>
          <p14:tracePt t="194862" x="4784725" y="3856038"/>
          <p14:tracePt t="194879" x="4694238" y="3946525"/>
          <p14:tracePt t="194895" x="4594225" y="4046538"/>
          <p14:tracePt t="194914" x="4473575" y="4130675"/>
          <p14:tracePt t="194928" x="4351338" y="4229100"/>
          <p14:tracePt t="194944" x="4244975" y="4305300"/>
          <p14:tracePt t="194960" x="4144963" y="4411663"/>
          <p14:tracePt t="194978" x="4046538" y="4556125"/>
          <p14:tracePt t="194994" x="3863975" y="4800600"/>
          <p14:tracePt t="195011" x="3635375" y="5051425"/>
          <p14:tracePt t="195011" x="3559175" y="5127625"/>
          <p14:tracePt t="195029" x="3368675" y="5287963"/>
          <p14:tracePt t="195046" x="3216275" y="5394325"/>
          <p14:tracePt t="195062" x="3101975" y="5478463"/>
          <p14:tracePt t="195078" x="3017838" y="5540375"/>
          <p14:tracePt t="195094" x="2925763" y="5622925"/>
          <p14:tracePt t="195111" x="2873375" y="5684838"/>
          <p14:tracePt t="195127" x="2765425" y="5775325"/>
          <p14:tracePt t="195143" x="2644775" y="5851525"/>
          <p14:tracePt t="195160" x="2590800" y="5897563"/>
          <p14:tracePt t="195178" x="2536825" y="5913438"/>
          <p14:tracePt t="195193" x="2460625" y="5927725"/>
          <p14:tracePt t="195210" x="2438400" y="5927725"/>
          <p14:tracePt t="195226" x="2384425" y="5927725"/>
          <p14:tracePt t="195226" x="2346325" y="5927725"/>
          <p14:tracePt t="195245" x="2278063" y="5927725"/>
          <p14:tracePt t="195260" x="2049463" y="5851525"/>
          <p14:tracePt t="195277" x="1889125" y="5775325"/>
          <p14:tracePt t="195294" x="1736725" y="5730875"/>
          <p14:tracePt t="195310" x="1630363" y="5676900"/>
          <p14:tracePt t="195326" x="1531938" y="5608638"/>
          <p14:tracePt t="195343" x="1425575" y="5524500"/>
          <p14:tracePt t="195360" x="1349375" y="5464175"/>
          <p14:tracePt t="195377" x="1317625" y="5440363"/>
          <p14:tracePt t="195394" x="1273175" y="5402263"/>
          <p14:tracePt t="195410" x="1249363" y="5380038"/>
          <p14:tracePt t="195426" x="1211263" y="5356225"/>
          <p14:tracePt t="195443" x="1203325" y="5341938"/>
          <p14:tracePt t="195461" x="1196975" y="5334000"/>
          <p14:tracePt t="195477" x="1196975" y="5326063"/>
          <p14:tracePt t="195494" x="1189038" y="5318125"/>
          <p14:tracePt t="195516" x="1196975" y="5318125"/>
          <p14:tracePt t="195668" x="1219200" y="5318125"/>
          <p14:tracePt t="195676" x="1241425" y="5318125"/>
          <p14:tracePt t="195685" x="1273175" y="5326063"/>
          <p14:tracePt t="195695" x="1325563" y="5341938"/>
          <p14:tracePt t="195710" x="1379538" y="5356225"/>
          <p14:tracePt t="195727" x="1470025" y="5372100"/>
          <p14:tracePt t="195743" x="1570038" y="5380038"/>
          <p14:tracePt t="195761" x="1638300" y="5394325"/>
          <p14:tracePt t="195776" x="1692275" y="5394325"/>
          <p14:tracePt t="195793" x="1706563" y="5394325"/>
          <p14:tracePt t="195809" x="1736725" y="5394325"/>
          <p14:tracePt t="195827" x="1752600" y="5402263"/>
          <p14:tracePt t="195843" x="1812925" y="5418138"/>
          <p14:tracePt t="195843" x="1882775" y="5440363"/>
          <p14:tracePt t="195861" x="2019300" y="5440363"/>
          <p14:tracePt t="195877" x="2155825" y="5470525"/>
          <p14:tracePt t="195893" x="2232025" y="5470525"/>
          <p14:tracePt t="195910" x="2263775" y="5470525"/>
          <p14:tracePt t="195926" x="2270125" y="5478463"/>
          <p14:tracePt t="195942" x="2263775" y="5478463"/>
          <p14:tracePt t="196212" x="2255838" y="5486400"/>
          <p14:tracePt t="196676" x="2255838" y="5494338"/>
          <p14:tracePt t="196716" x="2263775" y="5494338"/>
          <p14:tracePt t="196725" x="2278063" y="5494338"/>
          <p14:tracePt t="196740" x="2308225" y="5508625"/>
          <p14:tracePt t="196748" x="2332038" y="5508625"/>
          <p14:tracePt t="196758" x="2484438" y="5540375"/>
          <p14:tracePt t="196776" x="2713038" y="5540375"/>
          <p14:tracePt t="196794" x="2949575" y="5540375"/>
          <p14:tracePt t="196810" x="3146425" y="5540375"/>
          <p14:tracePt t="196826" x="3254375" y="5540375"/>
          <p14:tracePt t="196826" x="3298825" y="5540375"/>
          <p14:tracePt t="196845" x="3330575" y="5540375"/>
          <p14:tracePt t="196876" x="3398838" y="5546725"/>
          <p14:tracePt t="196884" x="3489325" y="5554663"/>
          <p14:tracePt t="196893" x="3733800" y="5578475"/>
          <p14:tracePt t="196909" x="4038600" y="5608638"/>
          <p14:tracePt t="196927" x="4237038" y="5646738"/>
          <p14:tracePt t="196943" x="4343400" y="5661025"/>
          <p14:tracePt t="196960" x="4381500" y="5676900"/>
          <p14:tracePt t="196976" x="4397375" y="5684838"/>
          <p14:tracePt t="196992" x="4441825" y="5699125"/>
          <p14:tracePt t="197009" x="4610100" y="5722938"/>
          <p14:tracePt t="197025" x="4816475" y="5768975"/>
          <p14:tracePt t="197041" x="5013325" y="5791200"/>
          <p14:tracePt t="197041" x="5089525" y="5791200"/>
          <p14:tracePt t="197061" x="5143500" y="5799138"/>
          <p14:tracePt t="197078" x="5159375" y="5799138"/>
          <p14:tracePt t="197094" x="5173663" y="5813425"/>
          <p14:tracePt t="197109" x="5227638" y="5837238"/>
          <p14:tracePt t="197126" x="5364163" y="5867400"/>
          <p14:tracePt t="197143" x="5578475" y="5875338"/>
          <p14:tracePt t="197160" x="5745163" y="5905500"/>
          <p14:tracePt t="197176" x="5807075" y="5905500"/>
          <p14:tracePt t="197193" x="5813425" y="5905500"/>
          <p14:tracePt t="197209" x="5829300" y="5905500"/>
          <p14:tracePt t="197236" x="5851525" y="5905500"/>
          <p14:tracePt t="197244" x="5905500" y="5905500"/>
          <p14:tracePt t="197259" x="6035675" y="5905500"/>
          <p14:tracePt t="197259" x="6103938" y="5905500"/>
          <p14:tracePt t="197277" x="6232525" y="5889625"/>
          <p14:tracePt t="197293" x="6270625" y="5875338"/>
          <p14:tracePt t="197310" x="6286500" y="5867400"/>
          <p14:tracePt t="197327" x="6286500" y="5859463"/>
          <p14:tracePt t="197342" x="6278563" y="5859463"/>
          <p14:tracePt t="197359" x="6264275" y="5875338"/>
          <p14:tracePt t="197376" x="6194425" y="5875338"/>
          <p14:tracePt t="197393" x="6134100" y="5829300"/>
          <p14:tracePt t="197409" x="6088063" y="5791200"/>
          <p14:tracePt t="197425" x="6088063" y="5799138"/>
          <p14:tracePt t="197676" x="6111875" y="5799138"/>
          <p14:tracePt t="197709" x="6118225" y="5799138"/>
          <p14:tracePt t="197725" x="6126163" y="5799138"/>
          <p14:tracePt t="197734" x="6134100" y="5799138"/>
          <p14:tracePt t="197749" x="6142038" y="5799138"/>
          <p14:tracePt t="197773" x="6149975" y="5799138"/>
          <p14:tracePt t="197792" x="6164263" y="5799138"/>
          <p14:tracePt t="197805" x="6180138" y="5799138"/>
          <p14:tracePt t="197812" x="6202363" y="5799138"/>
          <p14:tracePt t="197825" x="6218238" y="5799138"/>
          <p14:tracePt t="197841" x="6232525" y="5799138"/>
          <p14:tracePt t="197859" x="6248400" y="5799138"/>
          <p14:tracePt t="197877" x="6264275" y="5799138"/>
          <p14:tracePt t="197891" x="6308725" y="5799138"/>
          <p14:tracePt t="197909" x="6392863" y="5783263"/>
          <p14:tracePt t="197926" x="6454775" y="5761038"/>
          <p14:tracePt t="197943" x="6484938" y="5745163"/>
          <p14:tracePt t="197958" x="6492875" y="5745163"/>
          <p14:tracePt t="198013" x="6507163" y="5745163"/>
          <p14:tracePt t="198021" x="6537325" y="5745163"/>
          <p14:tracePt t="198028" x="6575425" y="5745163"/>
          <p14:tracePt t="198041" x="6637338" y="5745163"/>
          <p14:tracePt t="198058" x="6667500" y="5737225"/>
          <p14:tracePt t="198074" x="6683375" y="5737225"/>
          <p14:tracePt t="198124" x="6697663" y="5737225"/>
          <p14:tracePt t="198132" x="6727825" y="5737225"/>
          <p14:tracePt t="198148" x="6751638" y="5737225"/>
          <p14:tracePt t="198158" x="6797675" y="5737225"/>
          <p14:tracePt t="198176" x="6811963" y="5737225"/>
          <p14:tracePt t="198191" x="6827838" y="5737225"/>
          <p14:tracePt t="198208" x="6835775" y="5737225"/>
          <p14:tracePt t="198224" x="6865938" y="5745163"/>
          <p14:tracePt t="198244" x="6911975" y="5761038"/>
          <p14:tracePt t="198258" x="6956425" y="5775325"/>
          <p14:tracePt t="198275" x="7010400" y="5775325"/>
          <p14:tracePt t="198275" x="7026275" y="5775325"/>
          <p14:tracePt t="198293" x="7032625" y="5775325"/>
          <p14:tracePt t="198308" x="7040563" y="5775325"/>
          <p14:tracePt t="198326" x="7056438" y="5775325"/>
          <p14:tracePt t="198348" x="7078663" y="5775325"/>
          <p14:tracePt t="198359" x="7170738" y="5775325"/>
          <p14:tracePt t="198375" x="7292975" y="5775325"/>
          <p14:tracePt t="198392" x="7375525" y="5775325"/>
          <p14:tracePt t="198408" x="7383463" y="5775325"/>
          <p14:tracePt t="198424" x="7413625" y="5775325"/>
          <p14:tracePt t="198468" x="7451725" y="5775325"/>
          <p14:tracePt t="198476" x="7527925" y="5775325"/>
          <p14:tracePt t="198491" x="7620000" y="5775325"/>
          <p14:tracePt t="198491" x="7627938" y="5775325"/>
          <p14:tracePt t="198509" x="7604125" y="5761038"/>
          <p14:tracePt t="198684" x="7589838" y="5761038"/>
          <p14:tracePt t="198693" x="7551738" y="5761038"/>
          <p14:tracePt t="198710" x="7505700" y="5761038"/>
          <p14:tracePt t="198725" x="7489825" y="5761038"/>
          <p14:tracePt t="198742" x="7467600" y="5768975"/>
          <p14:tracePt t="198758" x="7445375" y="5768975"/>
          <p14:tracePt t="198774" x="7407275" y="5791200"/>
          <p14:tracePt t="198790" x="7391400" y="5807075"/>
          <p14:tracePt t="198806" x="7375525" y="5821363"/>
          <p14:tracePt t="198823" x="7375525" y="5829300"/>
          <p14:tracePt t="198876" x="7375525" y="5837238"/>
          <p14:tracePt t="198884" x="7383463" y="5837238"/>
          <p14:tracePt t="198900" x="7391400" y="5837238"/>
          <p14:tracePt t="198909" x="7407275" y="5837238"/>
          <p14:tracePt t="198932" x="7421563" y="5837238"/>
          <p14:tracePt t="198948" x="7437438" y="5837238"/>
          <p14:tracePt t="198958" x="7513638" y="5837238"/>
          <p14:tracePt t="198975" x="7589838" y="5837238"/>
          <p14:tracePt t="198991" x="7658100" y="5837238"/>
          <p14:tracePt t="199007" x="7666038" y="5837238"/>
          <p14:tracePt t="199024" x="7666038" y="5845175"/>
          <p14:tracePt t="199116" x="7658100" y="5845175"/>
          <p14:tracePt t="199124" x="7642225" y="5859463"/>
          <p14:tracePt t="199141" x="7627938" y="5867400"/>
          <p14:tracePt t="199158" x="7620000" y="5875338"/>
          <p14:tracePt t="199175" x="7612063" y="5889625"/>
          <p14:tracePt t="199205" x="7589838" y="5889625"/>
          <p14:tracePt t="199628" x="7551738" y="5897563"/>
          <p14:tracePt t="199636" x="7489825" y="5897563"/>
          <p14:tracePt t="199644" x="7437438" y="5913438"/>
          <p14:tracePt t="199656" x="7337425" y="5913438"/>
          <p14:tracePt t="199673" x="7254875" y="5913438"/>
          <p14:tracePt t="199691" x="7185025" y="5913438"/>
          <p14:tracePt t="199708" x="7078663" y="5913438"/>
          <p14:tracePt t="199725" x="7026275" y="5913438"/>
          <p14:tracePt t="199725" x="6934200" y="5913438"/>
          <p14:tracePt t="199741" x="6835775" y="5913438"/>
          <p14:tracePt t="199755" x="6202363" y="5913438"/>
          <p14:tracePt t="199773" x="5807075" y="5921375"/>
          <p14:tracePt t="199791" x="5584825" y="5943600"/>
          <p14:tracePt t="199807" x="5456238" y="5943600"/>
          <p14:tracePt t="199824" x="5410200" y="5943600"/>
          <p14:tracePt t="199840" x="5380038" y="5943600"/>
          <p14:tracePt t="199857" x="5326063" y="5943600"/>
          <p14:tracePt t="199874" x="5241925" y="5943600"/>
          <p14:tracePt t="199890" x="5197475" y="5959475"/>
          <p14:tracePt t="199907" x="5159375" y="5965825"/>
          <p14:tracePt t="199907" x="5143500" y="5965825"/>
          <p14:tracePt t="199925" x="5135563" y="5965825"/>
          <p14:tracePt t="199948" x="5127625" y="5965825"/>
          <p14:tracePt t="199957" x="5097463" y="5973763"/>
          <p14:tracePt t="199974" x="5013325" y="5973763"/>
          <p14:tracePt t="199991" x="4822825" y="5973763"/>
          <p14:tracePt t="200007" x="4670425" y="5973763"/>
          <p14:tracePt t="200023" x="4610100" y="5973763"/>
          <p14:tracePt t="200040" x="4602163" y="5973763"/>
          <p14:tracePt t="200056" x="4594225" y="5973763"/>
          <p14:tracePt t="200072" x="4594225" y="5959475"/>
          <p14:tracePt t="200220" x="4594225" y="5951538"/>
          <p14:tracePt t="200237" x="4594225" y="5943600"/>
          <p14:tracePt t="200260" x="4602163" y="5943600"/>
          <p14:tracePt t="200269" x="4610100" y="5935663"/>
          <p14:tracePt t="200276" x="4618038" y="5935663"/>
          <p14:tracePt t="200289" x="4632325" y="5927725"/>
          <p14:tracePt t="200306" x="4640263" y="5927725"/>
          <p14:tracePt t="200321" x="4648200" y="5921375"/>
          <p14:tracePt t="200339" x="4656138" y="5921375"/>
          <p14:tracePt t="200356" x="4670425" y="5913438"/>
          <p14:tracePt t="200380" x="4702175" y="5913438"/>
          <p14:tracePt t="200389" x="4740275" y="5905500"/>
          <p14:tracePt t="200405" x="4784725" y="5897563"/>
          <p14:tracePt t="200422" x="4792663" y="5889625"/>
          <p14:tracePt t="200438" x="4800600" y="5889625"/>
          <p14:tracePt t="200468" x="4816475" y="5883275"/>
          <p14:tracePt t="200476" x="4816475" y="5875338"/>
          <p14:tracePt t="200488" x="4838700" y="5851525"/>
          <p14:tracePt t="200505" x="4860925" y="5829300"/>
          <p14:tracePt t="200522" x="4884738" y="5799138"/>
          <p14:tracePt t="200538" x="4892675" y="5783263"/>
          <p14:tracePt t="200555" x="4892675" y="5768975"/>
          <p14:tracePt t="200571" x="4906963" y="5737225"/>
          <p14:tracePt t="200589" x="4906963" y="5722938"/>
          <p14:tracePt t="200604" x="4922838" y="5692775"/>
          <p14:tracePt t="200622" x="4922838" y="5684838"/>
          <p14:tracePt t="200638" x="4922838" y="5661025"/>
          <p14:tracePt t="200655" x="4922838" y="5638800"/>
          <p14:tracePt t="200672" x="4922838" y="5622925"/>
          <p14:tracePt t="200688" x="4922838" y="5616575"/>
          <p14:tracePt t="200705" x="4922838" y="5608638"/>
          <p14:tracePt t="200721" x="4922838" y="5592763"/>
          <p14:tracePt t="200738" x="4922838" y="5584825"/>
          <p14:tracePt t="200754" x="4922838" y="5562600"/>
          <p14:tracePt t="200771" x="4899025" y="5554663"/>
          <p14:tracePt t="200771" x="4892675" y="5546725"/>
          <p14:tracePt t="200790" x="4860925" y="5524500"/>
          <p14:tracePt t="200805" x="4838700" y="5524500"/>
          <p14:tracePt t="200822" x="4816475" y="5524500"/>
          <p14:tracePt t="200838" x="4770438" y="5502275"/>
          <p14:tracePt t="200855" x="4708525" y="5486400"/>
          <p14:tracePt t="200872" x="4656138" y="5470525"/>
          <p14:tracePt t="200888" x="4625975" y="5470525"/>
          <p14:tracePt t="200905" x="4602163" y="5470525"/>
          <p14:tracePt t="200921" x="4594225" y="5470525"/>
          <p14:tracePt t="200937" x="4572000" y="5470525"/>
          <p14:tracePt t="200954" x="4549775" y="5470525"/>
          <p14:tracePt t="200954" x="4511675" y="5470525"/>
          <p14:tracePt t="200973" x="4473575" y="5470525"/>
          <p14:tracePt t="200989" x="4441825" y="5470525"/>
          <p14:tracePt t="201005" x="4411663" y="5478463"/>
          <p14:tracePt t="201022" x="4397375" y="5486400"/>
          <p14:tracePt t="201038" x="4381500" y="5502275"/>
          <p14:tracePt t="201054" x="4365625" y="5524500"/>
          <p14:tracePt t="201071" x="4351338" y="5540375"/>
          <p14:tracePt t="201087" x="4351338" y="5554663"/>
          <p14:tracePt t="201104" x="4351338" y="5562600"/>
          <p14:tracePt t="201121" x="4351338" y="5570538"/>
          <p14:tracePt t="201137" x="4351338" y="5584825"/>
          <p14:tracePt t="201154" x="4351338" y="5600700"/>
          <p14:tracePt t="201171" x="4351338" y="5608638"/>
          <p14:tracePt t="201187" x="4351338" y="5622925"/>
          <p14:tracePt t="201187" x="4359275" y="5646738"/>
          <p14:tracePt t="201205" x="4373563" y="5676900"/>
          <p14:tracePt t="201222" x="4403725" y="5707063"/>
          <p14:tracePt t="201238" x="4441825" y="5745163"/>
          <p14:tracePt t="201254" x="4465638" y="5768975"/>
          <p14:tracePt t="201271" x="4473575" y="5775325"/>
          <p14:tracePt t="201287" x="4495800" y="5799138"/>
          <p14:tracePt t="201304" x="4525963" y="5829300"/>
          <p14:tracePt t="201321" x="4549775" y="5851525"/>
          <p14:tracePt t="201337" x="4594225" y="5867400"/>
          <p14:tracePt t="201354" x="4610100" y="5883275"/>
          <p14:tracePt t="201370" x="4640263" y="5897563"/>
          <p14:tracePt t="201370" x="4656138" y="5905500"/>
          <p14:tracePt t="201389" x="4664075" y="5921375"/>
          <p14:tracePt t="201412" x="4664075" y="5927725"/>
          <p14:tracePt t="201421" x="4686300" y="5935663"/>
          <p14:tracePt t="201438" x="4716463" y="5943600"/>
          <p14:tracePt t="201454" x="4732338" y="5951538"/>
          <p14:tracePt t="201471" x="4746625" y="5951538"/>
          <p14:tracePt t="201487" x="4778375" y="5951538"/>
          <p14:tracePt t="201504" x="4800600" y="5921375"/>
          <p14:tracePt t="201521" x="4816475" y="5913438"/>
          <p14:tracePt t="201538" x="4854575" y="5883275"/>
          <p14:tracePt t="201554" x="4868863" y="5883275"/>
          <p14:tracePt t="201571" x="4876800" y="5845175"/>
          <p14:tracePt t="201587" x="4884738" y="5837238"/>
          <p14:tracePt t="201604" x="4884738" y="5821363"/>
          <p14:tracePt t="201621" x="4892675" y="5775325"/>
          <p14:tracePt t="201638" x="4899025" y="5745163"/>
          <p14:tracePt t="201654" x="4914900" y="5699125"/>
          <p14:tracePt t="201671" x="4914900" y="5692775"/>
          <p14:tracePt t="201688" x="4930775" y="5668963"/>
          <p14:tracePt t="201703" x="4930775" y="5661025"/>
          <p14:tracePt t="201720" x="4922838" y="5630863"/>
          <p14:tracePt t="201737" x="4914900" y="5616575"/>
          <p14:tracePt t="201755" x="4899025" y="5592763"/>
          <p14:tracePt t="201770" x="4876800" y="5570538"/>
          <p14:tracePt t="201787" x="4846638" y="5546725"/>
          <p14:tracePt t="201805" x="4816475" y="5524500"/>
          <p14:tracePt t="201820" x="4770438" y="5494338"/>
          <p14:tracePt t="201838" x="4740275" y="5478463"/>
          <p14:tracePt t="201854" x="4724400" y="5478463"/>
          <p14:tracePt t="201870" x="4708525" y="5464175"/>
          <p14:tracePt t="201887" x="4694238" y="5464175"/>
          <p14:tracePt t="201903" x="4678363" y="5464175"/>
          <p14:tracePt t="201920" x="4632325" y="5464175"/>
          <p14:tracePt t="201937" x="4594225" y="5464175"/>
          <p14:tracePt t="201953" x="4549775" y="5464175"/>
          <p14:tracePt t="201970" x="4495800" y="5464175"/>
          <p14:tracePt t="201987" x="4457700" y="5464175"/>
          <p14:tracePt t="201987" x="4441825" y="5464175"/>
          <p14:tracePt t="202005" x="4427538" y="5464175"/>
          <p14:tracePt t="202020" x="4397375" y="5464175"/>
          <p14:tracePt t="202037" x="4381500" y="5478463"/>
          <p14:tracePt t="202055" x="4373563" y="5478463"/>
          <p14:tracePt t="202069" x="4373563" y="5494338"/>
          <p14:tracePt t="202086" x="4365625" y="5508625"/>
          <p14:tracePt t="202103" x="4365625" y="5524500"/>
          <p14:tracePt t="202120" x="4351338" y="5540375"/>
          <p14:tracePt t="202137" x="4351338" y="5554663"/>
          <p14:tracePt t="202153" x="4351338" y="5584825"/>
          <p14:tracePt t="202170" x="4351338" y="5616575"/>
          <p14:tracePt t="202187" x="4351338" y="5646738"/>
          <p14:tracePt t="202187" x="4365625" y="5668963"/>
          <p14:tracePt t="202205" x="4381500" y="5699125"/>
          <p14:tracePt t="202205" x="4403725" y="5722938"/>
          <p14:tracePt t="202221" x="4441825" y="5761038"/>
          <p14:tracePt t="202238" x="4449763" y="5783263"/>
          <p14:tracePt t="202254" x="4479925" y="5821363"/>
          <p14:tracePt t="202270" x="4495800" y="5837238"/>
          <p14:tracePt t="202287" x="4511675" y="5851525"/>
          <p14:tracePt t="202303" x="4549775" y="5875338"/>
          <p14:tracePt t="202320" x="4572000" y="5883275"/>
          <p14:tracePt t="202336" x="4587875" y="5889625"/>
          <p14:tracePt t="202354" x="4594225" y="5889625"/>
          <p14:tracePt t="202369" x="4610100" y="5889625"/>
          <p14:tracePt t="202386" x="4648200" y="5921375"/>
          <p14:tracePt t="202403" x="4656138" y="5921375"/>
          <p14:tracePt t="202420" x="4694238" y="5921375"/>
          <p14:tracePt t="202437" x="4716463" y="5921375"/>
          <p14:tracePt t="202453" x="4732338" y="5921375"/>
          <p14:tracePt t="202470" x="4754563" y="5905500"/>
          <p14:tracePt t="202486" x="4770438" y="5875338"/>
          <p14:tracePt t="202503" x="4778375" y="5859463"/>
          <p14:tracePt t="202522" x="4800600" y="5829300"/>
          <p14:tracePt t="202537" x="4800600" y="5799138"/>
          <p14:tracePt t="202554" x="4808538" y="5775325"/>
          <p14:tracePt t="202570" x="4808538" y="5768975"/>
          <p14:tracePt t="202587" x="4808538" y="5775325"/>
          <p14:tracePt t="202961" x="4800600" y="5775325"/>
          <p14:tracePt t="203981" x="4808538" y="5775325"/>
          <p14:tracePt t="204092" x="4808538" y="5783263"/>
          <p14:tracePt t="204380" x="4808538" y="5791200"/>
          <p14:tracePt t="205229" x="4800600" y="5799138"/>
          <p14:tracePt t="205236" x="4800600" y="5807075"/>
          <p14:tracePt t="205340" x="4800600" y="5813425"/>
          <p14:tracePt t="205636" x="4800600" y="5821363"/>
          <p14:tracePt t="206189" x="4792663" y="5829300"/>
          <p14:tracePt t="206197" x="4792663" y="5837238"/>
          <p14:tracePt t="206204" x="4784725" y="5845175"/>
          <p14:tracePt t="206216" x="4754563" y="5859463"/>
          <p14:tracePt t="206233" x="4740275" y="5875338"/>
          <p14:tracePt t="206250" x="4732338" y="5883275"/>
          <p14:tracePt t="206267" x="4732338" y="5889625"/>
          <p14:tracePt t="206292" x="4732338" y="5897563"/>
          <p14:tracePt t="206301" x="4724400" y="5897563"/>
          <p14:tracePt t="206388" x="4716463" y="5897563"/>
          <p14:tracePt t="206404" x="4716463" y="5905500"/>
          <p14:tracePt t="206709" x="4724400" y="5927725"/>
          <p14:tracePt t="206724" x="4724400" y="5943600"/>
          <p14:tracePt t="206756" x="4724400" y="5959475"/>
          <p14:tracePt t="206772" x="4724400" y="5965825"/>
          <p14:tracePt t="207084" x="4724400" y="5959475"/>
          <p14:tracePt t="207196" x="4724400" y="5889625"/>
          <p14:tracePt t="207204" x="4746625" y="5837238"/>
          <p14:tracePt t="207215" x="4754563" y="5722938"/>
          <p14:tracePt t="207232" x="4778375" y="5584825"/>
          <p14:tracePt t="207249" x="4800600" y="5494338"/>
          <p14:tracePt t="207267" x="4822825" y="5410200"/>
          <p14:tracePt t="207282" x="4906963" y="5273675"/>
          <p14:tracePt t="207299" x="4983163" y="5105400"/>
          <p14:tracePt t="207315" x="5075238" y="4930775"/>
          <p14:tracePt t="207315" x="5121275" y="4822825"/>
          <p14:tracePt t="207333" x="5173663" y="4602163"/>
          <p14:tracePt t="207350" x="5197475" y="4397375"/>
          <p14:tracePt t="207366" x="5235575" y="4267200"/>
          <p14:tracePt t="207383" x="5249863" y="4175125"/>
          <p14:tracePt t="207399" x="5295900" y="4092575"/>
          <p14:tracePt t="207415" x="5318125" y="4054475"/>
          <p14:tracePt t="207432" x="5349875" y="3992563"/>
          <p14:tracePt t="207449" x="5394325" y="3932238"/>
          <p14:tracePt t="207465" x="5508625" y="3817938"/>
          <p14:tracePt t="207482" x="5638800" y="3687763"/>
          <p14:tracePt t="207499" x="5730875" y="3597275"/>
          <p14:tracePt t="207499" x="5783263" y="3543300"/>
          <p14:tracePt t="207517" x="5821363" y="3467100"/>
          <p14:tracePt t="207534" x="5829300" y="3429000"/>
          <p14:tracePt t="207548" x="5845175" y="3360738"/>
          <p14:tracePt t="207565" x="5859463" y="3322638"/>
          <p14:tracePt t="207583" x="5889625" y="3276600"/>
          <p14:tracePt t="207599" x="5913438" y="3246438"/>
          <p14:tracePt t="207615" x="5927725" y="3230563"/>
          <p14:tracePt t="207632" x="5935663" y="3216275"/>
          <p14:tracePt t="207649" x="5965825" y="3184525"/>
          <p14:tracePt t="207665" x="5981700" y="3170238"/>
          <p14:tracePt t="207682" x="6035675" y="3116263"/>
          <p14:tracePt t="207703" x="6049963" y="3101975"/>
          <p14:tracePt t="207714" x="6096000" y="3078163"/>
          <p14:tracePt t="207714" x="6103938" y="3063875"/>
          <p14:tracePt t="207733" x="6134100" y="3048000"/>
          <p14:tracePt t="207748" x="6142038" y="3032125"/>
          <p14:tracePt t="207766" x="6149975" y="3032125"/>
          <p14:tracePt t="207812" x="6149975" y="3025775"/>
          <p14:tracePt t="207876" x="6156325" y="3025775"/>
          <p14:tracePt t="207892" x="6164263" y="3025775"/>
          <p14:tracePt t="208252" x="6172200" y="3025775"/>
          <p14:tracePt t="208261" x="6180138" y="3025775"/>
          <p14:tracePt t="208268" x="6188075" y="3025775"/>
          <p14:tracePt t="208281" x="6202363" y="3025775"/>
          <p14:tracePt t="208298" x="6256338" y="3025775"/>
          <p14:tracePt t="208315" x="6294438" y="3025775"/>
          <p14:tracePt t="208315" x="6324600" y="3025775"/>
          <p14:tracePt t="208333" x="6346825" y="3025775"/>
          <p14:tracePt t="208348" x="6408738" y="3025775"/>
          <p14:tracePt t="208365" x="6438900" y="3025775"/>
          <p14:tracePt t="208382" x="6523038" y="3025775"/>
          <p14:tracePt t="208398" x="6613525" y="3025775"/>
          <p14:tracePt t="208415" x="6697663" y="3025775"/>
          <p14:tracePt t="208431" x="6765925" y="3025775"/>
          <p14:tracePt t="208448" x="6827838" y="3025775"/>
          <p14:tracePt t="208465" x="6858000" y="3032125"/>
          <p14:tracePt t="208482" x="6880225" y="3032125"/>
          <p14:tracePt t="208498" x="6911975" y="3055938"/>
          <p14:tracePt t="208515" x="6964363" y="3063875"/>
          <p14:tracePt t="208515" x="6988175" y="3063875"/>
          <p14:tracePt t="208533" x="7018338" y="3063875"/>
          <p14:tracePt t="208546" x="7116763" y="3086100"/>
          <p14:tracePt t="208546" x="7140575" y="3086100"/>
          <p14:tracePt t="208565" x="7170738" y="3086100"/>
          <p14:tracePt t="208582" x="7208838" y="3101975"/>
          <p14:tracePt t="208598" x="7239000" y="3101975"/>
          <p14:tracePt t="208615" x="7292975" y="3101975"/>
          <p14:tracePt t="208631" x="7331075" y="3101975"/>
          <p14:tracePt t="208647" x="7337425" y="3101975"/>
          <p14:tracePt t="208663" x="7345363" y="3101975"/>
          <p14:tracePt t="208682" x="7361238" y="3101975"/>
          <p14:tracePt t="208698" x="7407275" y="3101975"/>
          <p14:tracePt t="208714" x="7459663" y="3101975"/>
          <p14:tracePt t="208731" x="7521575" y="3101975"/>
          <p14:tracePt t="208731" x="7527925" y="3101975"/>
          <p14:tracePt t="208749" x="7535863" y="3101975"/>
          <p14:tracePt t="208764" x="7551738" y="3101975"/>
          <p14:tracePt t="208788" x="7559675" y="3101975"/>
          <p14:tracePt t="208798" x="7581900" y="3101975"/>
          <p14:tracePt t="208815" x="7597775" y="3101975"/>
          <p14:tracePt t="208831" x="7604125" y="3101975"/>
          <p14:tracePt t="208847" x="7612063" y="3101975"/>
          <p14:tracePt t="208864" x="7620000" y="3094038"/>
          <p14:tracePt t="208885" x="7620000" y="3086100"/>
          <p14:tracePt t="208896" x="7650163" y="3078163"/>
          <p14:tracePt t="208914" x="7673975" y="3078163"/>
          <p14:tracePt t="208931" x="7673975" y="3070225"/>
          <p14:tracePt t="208956" x="7673975" y="3063875"/>
          <p14:tracePt t="208965" x="7673975" y="3055938"/>
          <p14:tracePt t="208981" x="7673975" y="3032125"/>
          <p14:tracePt t="208998" x="7673975" y="3017838"/>
          <p14:tracePt t="209015" x="7673975" y="2994025"/>
          <p14:tracePt t="209031" x="7673975" y="2979738"/>
          <p14:tracePt t="209046" x="7673975" y="2971800"/>
          <p14:tracePt t="209062" x="7680325" y="2955925"/>
          <p14:tracePt t="209079" x="7680325" y="2941638"/>
          <p14:tracePt t="209100" x="7680325" y="2925763"/>
          <p14:tracePt t="209112" x="7680325" y="2911475"/>
          <p14:tracePt t="209132" x="7688263" y="2903538"/>
          <p14:tracePt t="209145" x="7688263" y="2879725"/>
          <p14:tracePt t="209162" x="7688263" y="2857500"/>
          <p14:tracePt t="209179" x="7688263" y="2835275"/>
          <p14:tracePt t="209197" x="7696200" y="2827338"/>
          <p14:tracePt t="209244" x="7704138" y="2827338"/>
          <p14:tracePt t="209261" x="7704138" y="2819400"/>
          <p14:tracePt t="209268" x="7704138" y="2803525"/>
          <p14:tracePt t="209292" x="7704138" y="2797175"/>
          <p14:tracePt t="209300" x="7704138" y="2781300"/>
          <p14:tracePt t="209324" x="7696200" y="2781300"/>
          <p14:tracePt t="209340" x="7696200" y="2773363"/>
          <p14:tracePt t="209348" x="7680325" y="2773363"/>
          <p14:tracePt t="209396" x="7673975" y="2773363"/>
          <p14:tracePt t="209428" x="7658100" y="2773363"/>
          <p14:tracePt t="209436" x="7642225" y="2773363"/>
          <p14:tracePt t="209452" x="7635875" y="2773363"/>
          <p14:tracePt t="209463" x="7589838" y="2773363"/>
          <p14:tracePt t="209480" x="7573963" y="2773363"/>
          <p14:tracePt t="209496" x="7566025" y="2773363"/>
          <p14:tracePt t="209524" x="7559675" y="2773363"/>
          <p14:tracePt t="209564" x="7551738" y="2773363"/>
          <p14:tracePt t="209596" x="7543800" y="2773363"/>
          <p14:tracePt t="209620" x="7535863" y="2773363"/>
          <p14:tracePt t="209629" x="7513638" y="2773363"/>
          <p14:tracePt t="209652" x="7505700" y="2773363"/>
          <p14:tracePt t="209660" x="7497763" y="2773363"/>
          <p14:tracePt t="209668" x="7489825" y="2773363"/>
          <p14:tracePt t="209684" x="7483475" y="2773363"/>
          <p14:tracePt t="209695" x="7475538" y="2773363"/>
          <p14:tracePt t="209713" x="7459663" y="2773363"/>
          <p14:tracePt t="209729" x="7451725" y="2789238"/>
          <p14:tracePt t="209746" x="7429500" y="2803525"/>
          <p14:tracePt t="209746" x="7421563" y="2803525"/>
          <p14:tracePt t="209766" x="7413625" y="2819400"/>
          <p14:tracePt t="209779" x="7407275" y="2819400"/>
          <p14:tracePt t="209796" x="7407275" y="2827338"/>
          <p14:tracePt t="209813" x="7399338" y="2835275"/>
          <p14:tracePt t="209831" x="7391400" y="2841625"/>
          <p14:tracePt t="209846" x="7391400" y="2857500"/>
          <p14:tracePt t="209863" x="7391400" y="2879725"/>
          <p14:tracePt t="209880" x="7391400" y="2917825"/>
          <p14:tracePt t="209896" x="7391400" y="2933700"/>
          <p14:tracePt t="209913" x="7391400" y="2963863"/>
          <p14:tracePt t="209930" x="7391400" y="2979738"/>
          <p14:tracePt t="209946" x="7391400" y="3001963"/>
          <p14:tracePt t="209963" x="7391400" y="3009900"/>
          <p14:tracePt t="209979" x="7407275" y="3032125"/>
          <p14:tracePt t="209997" x="7413625" y="3040063"/>
          <p14:tracePt t="210012" x="7429500" y="3055938"/>
          <p14:tracePt t="210030" x="7451725" y="3063875"/>
          <p14:tracePt t="210045" x="7459663" y="3070225"/>
          <p14:tracePt t="210062" x="7467600" y="3070225"/>
          <p14:tracePt t="210084" x="7475538" y="3070225"/>
          <p14:tracePt t="210095" x="7489825" y="3070225"/>
          <p14:tracePt t="210112" x="7505700" y="3070225"/>
          <p14:tracePt t="210129" x="7513638" y="3070225"/>
          <p14:tracePt t="210145" x="7527925" y="3070225"/>
          <p14:tracePt t="210164" x="7535863" y="3070225"/>
          <p14:tracePt t="210188" x="7543800" y="3070225"/>
          <p14:tracePt t="210197" x="7559675" y="3070225"/>
          <p14:tracePt t="210214" x="7566025" y="3070225"/>
          <p14:tracePt t="210230" x="7573963" y="3070225"/>
          <p14:tracePt t="210246" x="7581900" y="3070225"/>
          <p14:tracePt t="210268" x="7597775" y="3070225"/>
          <p14:tracePt t="210284" x="7604125" y="3070225"/>
          <p14:tracePt t="210300" x="7612063" y="3070225"/>
          <p14:tracePt t="210324" x="7620000" y="3070225"/>
          <p14:tracePt t="210332" x="7627938" y="3063875"/>
          <p14:tracePt t="210348" x="7627938" y="3055938"/>
          <p14:tracePt t="210362" x="7627938" y="3048000"/>
          <p14:tracePt t="210396" x="7635875" y="3048000"/>
          <p14:tracePt t="210428" x="7642225" y="3040063"/>
          <p14:tracePt t="210436" x="7642225" y="3032125"/>
          <p14:tracePt t="210476" x="7642225" y="3025775"/>
          <p14:tracePt t="210493" x="7642225" y="3017838"/>
          <p14:tracePt t="210532" x="7642225" y="3009900"/>
          <p14:tracePt t="210860" x="7642225" y="3001963"/>
          <p14:tracePt t="210868" x="7642225" y="2994025"/>
          <p14:tracePt t="210884" x="7642225" y="2979738"/>
          <p14:tracePt t="210910" x="7650163" y="2963863"/>
          <p14:tracePt t="210916" x="7658100" y="2955925"/>
          <p14:tracePt t="210928" x="7673975" y="2933700"/>
          <p14:tracePt t="210945" x="7673975" y="2911475"/>
          <p14:tracePt t="210962" x="7688263" y="2879725"/>
          <p14:tracePt t="210979" x="7688263" y="2865438"/>
          <p14:tracePt t="210994" x="7688263" y="2857500"/>
          <p14:tracePt t="211011" x="7688263" y="2849563"/>
          <p14:tracePt t="211029" x="7688263" y="2835275"/>
          <p14:tracePt t="211068" x="7680325" y="2819400"/>
          <p14:tracePt t="211084" x="7673975" y="2811463"/>
          <p14:tracePt t="211100" x="7666038" y="2797175"/>
          <p14:tracePt t="211116" x="7666038" y="2789238"/>
          <p14:tracePt t="211125" x="7658100" y="2789238"/>
          <p14:tracePt t="211132" x="7658100" y="2781300"/>
          <p14:tracePt t="211145" x="7650163" y="2765425"/>
          <p14:tracePt t="211161" x="7642225" y="2751138"/>
          <p14:tracePt t="211178" x="7635875" y="2751138"/>
          <p14:tracePt t="211194" x="7627938" y="2751138"/>
          <p14:tracePt t="211213" x="7620000" y="2751138"/>
          <p14:tracePt t="211236" x="7612063" y="2751138"/>
          <p14:tracePt t="211246" x="7597775" y="2751138"/>
          <p14:tracePt t="211268" x="7589838" y="2751138"/>
          <p14:tracePt t="211284" x="7581900" y="2751138"/>
          <p14:tracePt t="211340" x="7573963" y="2751138"/>
          <p14:tracePt t="211348" x="7566025" y="2751138"/>
          <p14:tracePt t="211360" x="7559675" y="2751138"/>
          <p14:tracePt t="211377" x="7543800" y="2751138"/>
          <p14:tracePt t="211396" x="7527925" y="2751138"/>
          <p14:tracePt t="211413" x="7521575" y="2759075"/>
          <p14:tracePt t="211427" x="7505700" y="2765425"/>
          <p14:tracePt t="211446" x="7489825" y="2773363"/>
          <p14:tracePt t="211462" x="7475538" y="2781300"/>
          <p14:tracePt t="211478" x="7467600" y="2803525"/>
          <p14:tracePt t="211495" x="7459663" y="2835275"/>
          <p14:tracePt t="211511" x="7459663" y="2841625"/>
          <p14:tracePt t="211527" x="7459663" y="2849563"/>
          <p14:tracePt t="211544" x="7421563" y="2849563"/>
          <p14:tracePt t="211804" x="7331075" y="2849563"/>
          <p14:tracePt t="211812" x="7200900" y="2873375"/>
          <p14:tracePt t="211826" x="6827838" y="2879725"/>
          <p14:tracePt t="211826" x="6607175" y="2917825"/>
          <p14:tracePt t="211845" x="6049963" y="2987675"/>
          <p14:tracePt t="211862" x="5486400" y="3078163"/>
          <p14:tracePt t="211878" x="4800600" y="3192463"/>
          <p14:tracePt t="211895" x="4030663" y="3238500"/>
          <p14:tracePt t="211912" x="3222625" y="3336925"/>
          <p14:tracePt t="211928" x="2460625" y="3459163"/>
          <p14:tracePt t="211944" x="1866900" y="3513138"/>
          <p14:tracePt t="211961" x="1570038" y="3565525"/>
          <p14:tracePt t="211977" x="1409700" y="3589338"/>
          <p14:tracePt t="211994" x="1341438" y="3597275"/>
          <p14:tracePt t="211994" x="1333500" y="3597275"/>
          <p14:tracePt t="212013" x="1325563" y="3603625"/>
          <p14:tracePt t="212027" x="1317625" y="3603625"/>
          <p14:tracePt t="212052" x="1311275" y="3611563"/>
          <p14:tracePt t="212060" x="1279525" y="3627438"/>
          <p14:tracePt t="212078" x="1235075" y="3641725"/>
          <p14:tracePt t="212094" x="1211263" y="3657600"/>
          <p14:tracePt t="212111" x="1173163" y="3657600"/>
          <p14:tracePt t="212128" x="1158875" y="3657600"/>
          <p14:tracePt t="212144" x="1158875" y="3649663"/>
          <p14:tracePt t="212236" x="1165225" y="3635375"/>
          <p14:tracePt t="212244" x="1189038" y="3597275"/>
          <p14:tracePt t="212263" x="1203325" y="3581400"/>
          <p14:tracePt t="212278" x="1227138" y="3559175"/>
          <p14:tracePt t="212295" x="1257300" y="3543300"/>
          <p14:tracePt t="212311" x="1287463" y="3513138"/>
          <p14:tracePt t="212327" x="1295400" y="3497263"/>
          <p14:tracePt t="212344" x="1317625" y="3482975"/>
          <p14:tracePt t="212360" x="1325563" y="3467100"/>
          <p14:tracePt t="212376" x="1325563" y="3459163"/>
          <p14:tracePt t="212392" x="1325563" y="3444875"/>
          <p14:tracePt t="212409" x="1325563" y="3429000"/>
          <p14:tracePt t="212425" x="1325563" y="3421063"/>
          <p14:tracePt t="212442" x="1333500" y="3413125"/>
          <p14:tracePt t="212459" x="1333500" y="3398838"/>
          <p14:tracePt t="212476" x="1333500" y="3390900"/>
          <p14:tracePt t="212492" x="1333500" y="3382963"/>
          <p14:tracePt t="212509" x="1333500" y="3390900"/>
          <p14:tracePt t="212796" x="1333500" y="3406775"/>
          <p14:tracePt t="212812" x="1333500" y="3429000"/>
          <p14:tracePt t="212820" x="1341438" y="3444875"/>
          <p14:tracePt t="212829" x="1349375" y="3459163"/>
          <p14:tracePt t="212844" x="1363663" y="3489325"/>
          <p14:tracePt t="212844" x="1387475" y="3521075"/>
          <p14:tracePt t="212861" x="1401763" y="3543300"/>
          <p14:tracePt t="212878" x="1431925" y="3573463"/>
          <p14:tracePt t="212894" x="1463675" y="3611563"/>
          <p14:tracePt t="212911" x="1485900" y="3627438"/>
          <p14:tracePt t="212926" x="1516063" y="3665538"/>
          <p14:tracePt t="212944" x="1570038" y="3725863"/>
          <p14:tracePt t="212960" x="1646238" y="3802063"/>
          <p14:tracePt t="212975" x="1722438" y="3886200"/>
          <p14:tracePt t="212992" x="1836738" y="4016375"/>
          <p14:tracePt t="213010" x="1920875" y="4152900"/>
          <p14:tracePt t="213027" x="1989138" y="4259263"/>
          <p14:tracePt t="213042" x="2041525" y="4283075"/>
          <p14:tracePt t="213059" x="2073275" y="4335463"/>
          <p14:tracePt t="213059" x="2095500" y="4365625"/>
          <p14:tracePt t="213077" x="2103438" y="4373563"/>
          <p14:tracePt t="213092" x="2125663" y="4411663"/>
          <p14:tracePt t="213109" x="2133600" y="4419600"/>
          <p14:tracePt t="213126" x="2133600" y="4435475"/>
          <p14:tracePt t="213142" x="2149475" y="4449763"/>
          <p14:tracePt t="213160" x="2179638" y="4473575"/>
          <p14:tracePt t="213176" x="2187575" y="4487863"/>
          <p14:tracePt t="213192" x="2193925" y="4495800"/>
          <p14:tracePt t="213208" x="2209800" y="4511675"/>
          <p14:tracePt t="213225" x="2217738" y="4511675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13221"/>
              </p:ext>
            </p:extLst>
          </p:nvPr>
        </p:nvGraphicFramePr>
        <p:xfrm>
          <a:off x="150813" y="246063"/>
          <a:ext cx="75215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5" imgW="2438280" imgH="241200" progId="Equation.DSMT4">
                  <p:embed/>
                </p:oleObj>
              </mc:Choice>
              <mc:Fallback>
                <p:oleObj name="Equation" r:id="rId5" imgW="2438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46063"/>
                        <a:ext cx="75215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41989"/>
              </p:ext>
            </p:extLst>
          </p:nvPr>
        </p:nvGraphicFramePr>
        <p:xfrm>
          <a:off x="266700" y="1250156"/>
          <a:ext cx="38862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7" imgW="1854200" imgH="444500" progId="Equation.3">
                  <p:embed/>
                </p:oleObj>
              </mc:Choice>
              <mc:Fallback>
                <p:oleObj name="Equation" r:id="rId7" imgW="18542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50156"/>
                        <a:ext cx="38862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01785"/>
              </p:ext>
            </p:extLst>
          </p:nvPr>
        </p:nvGraphicFramePr>
        <p:xfrm>
          <a:off x="4929188" y="1317625"/>
          <a:ext cx="27432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9" imgW="965200" imgH="393700" progId="Equation.3">
                  <p:embed/>
                </p:oleObj>
              </mc:Choice>
              <mc:Fallback>
                <p:oleObj name="Equation" r:id="rId9" imgW="965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317625"/>
                        <a:ext cx="27432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33" name="Group 1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859541"/>
              </p:ext>
            </p:extLst>
          </p:nvPr>
        </p:nvGraphicFramePr>
        <p:xfrm>
          <a:off x="3048000" y="2438400"/>
          <a:ext cx="6096000" cy="4064002"/>
        </p:xfrm>
        <a:graphic>
          <a:graphicData uri="http://schemas.openxmlformats.org/drawingml/2006/table">
            <a:tbl>
              <a:tblPr/>
              <a:tblGrid>
                <a:gridCol w="1524000"/>
                <a:gridCol w="508000"/>
                <a:gridCol w="1473200"/>
                <a:gridCol w="558800"/>
                <a:gridCol w="1270000"/>
                <a:gridCol w="7620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čkasta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rupa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čkasta grup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čkasta grup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1, Ci, 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2,D2d,D2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 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2,C2v,C2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3,D3d,D3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 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3,C3v,C3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4,D4d,D4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, T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4,C4v,C4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6,D6d,D6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6,C6v,C6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92" name="Text Box 110"/>
          <p:cNvSpPr txBox="1">
            <a:spLocks noChangeArrowheads="1"/>
          </p:cNvSpPr>
          <p:nvPr/>
        </p:nvSpPr>
        <p:spPr bwMode="auto">
          <a:xfrm>
            <a:off x="4495800" y="6400800"/>
            <a:ext cx="44862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i="1"/>
              <a:t>Prema G. Hercberg, Molecular Spectra and Molecular structure </a:t>
            </a:r>
          </a:p>
        </p:txBody>
      </p:sp>
      <p:sp>
        <p:nvSpPr>
          <p:cNvPr id="39993" name="Text Box 111"/>
          <p:cNvSpPr txBox="1">
            <a:spLocks noChangeArrowheads="1"/>
          </p:cNvSpPr>
          <p:nvPr/>
        </p:nvSpPr>
        <p:spPr bwMode="auto">
          <a:xfrm>
            <a:off x="152400" y="2286000"/>
            <a:ext cx="27114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ipični simetrijski brojevi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</a:t>
            </a:r>
            <a:r>
              <a:rPr lang="en-US" altLang="en-US" sz="1800" baseline="-25000"/>
              <a:t>2</a:t>
            </a:r>
            <a:r>
              <a:rPr lang="en-US" altLang="en-US" sz="1800"/>
              <a:t>O(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O</a:t>
            </a:r>
            <a:r>
              <a:rPr lang="en-US" altLang="en-US" sz="1800" baseline="-25000"/>
              <a:t>2</a:t>
            </a:r>
            <a:r>
              <a:rPr lang="en-US" altLang="en-US" sz="1800"/>
              <a:t>(2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O</a:t>
            </a:r>
            <a:r>
              <a:rPr lang="en-US" altLang="en-US" sz="1800" baseline="-25000"/>
              <a:t>3</a:t>
            </a:r>
            <a:r>
              <a:rPr lang="en-US" altLang="en-US" sz="1800"/>
              <a:t>(3) planar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H</a:t>
            </a:r>
            <a:r>
              <a:rPr lang="en-US" altLang="en-US" sz="1800" baseline="-25000"/>
              <a:t>3</a:t>
            </a:r>
            <a:r>
              <a:rPr lang="en-US" altLang="en-US" sz="1800"/>
              <a:t>(3) planar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H</a:t>
            </a:r>
            <a:r>
              <a:rPr lang="en-US" altLang="en-US" sz="1800" baseline="-25000"/>
              <a:t>4</a:t>
            </a:r>
            <a:r>
              <a:rPr lang="en-US" altLang="en-US" sz="1800"/>
              <a:t> (1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</a:t>
            </a:r>
            <a:r>
              <a:rPr lang="en-US" altLang="en-US" sz="1800" baseline="-25000"/>
              <a:t>2</a:t>
            </a:r>
            <a:r>
              <a:rPr lang="en-US" altLang="en-US" sz="1800"/>
              <a:t>O</a:t>
            </a:r>
            <a:r>
              <a:rPr lang="en-US" altLang="en-US" sz="1800" baseline="-25000"/>
              <a:t>2</a:t>
            </a:r>
            <a:r>
              <a:rPr lang="en-US" altLang="en-US" sz="1800"/>
              <a:t> (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  <a:r>
              <a:rPr lang="en-US" altLang="en-US" sz="1800" baseline="-25000"/>
              <a:t>2</a:t>
            </a:r>
            <a:r>
              <a:rPr lang="en-US" altLang="en-US" sz="1800"/>
              <a:t>H</a:t>
            </a:r>
            <a:r>
              <a:rPr lang="en-US" altLang="en-US" sz="1800" baseline="-25000"/>
              <a:t>4</a:t>
            </a:r>
            <a:r>
              <a:rPr lang="en-US" altLang="en-US" sz="1800"/>
              <a:t>(4) </a:t>
            </a:r>
          </a:p>
        </p:txBody>
      </p:sp>
      <p:sp>
        <p:nvSpPr>
          <p:cNvPr id="39994" name="Text Box 112"/>
          <p:cNvSpPr txBox="1">
            <a:spLocks noChangeArrowheads="1"/>
          </p:cNvSpPr>
          <p:nvPr/>
        </p:nvSpPr>
        <p:spPr bwMode="auto">
          <a:xfrm>
            <a:off x="4587240" y="1164430"/>
            <a:ext cx="442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Ako</a:t>
            </a:r>
            <a:r>
              <a:rPr lang="en-US" altLang="en-US" sz="1800" dirty="0"/>
              <a:t> se </a:t>
            </a:r>
            <a:r>
              <a:rPr lang="en-US" altLang="en-US" sz="1800" dirty="0" err="1"/>
              <a:t>izdvoj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am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metrijsk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roj</a:t>
            </a:r>
            <a:r>
              <a:rPr lang="en-US" altLang="en-US" sz="1800" dirty="0"/>
              <a:t>- </a:t>
            </a:r>
            <a:r>
              <a:rPr lang="en-US" altLang="en-US" sz="1800" dirty="0" err="1"/>
              <a:t>faktor</a:t>
            </a:r>
            <a:endParaRPr lang="en-US" altLang="en-US" sz="1800" dirty="0"/>
          </a:p>
        </p:txBody>
      </p:sp>
      <p:sp>
        <p:nvSpPr>
          <p:cNvPr id="2" name="Oval 1"/>
          <p:cNvSpPr/>
          <p:nvPr/>
        </p:nvSpPr>
        <p:spPr>
          <a:xfrm>
            <a:off x="4648200" y="228600"/>
            <a:ext cx="1447800" cy="838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2209800" y="1877219"/>
            <a:ext cx="2286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2217738" y="4495800"/>
          <p14:tracePt t="374" x="2217738" y="4479925"/>
          <p14:tracePt t="391" x="2217738" y="4465638"/>
          <p14:tracePt t="400" x="2217738" y="4449763"/>
          <p14:tracePt t="409" x="2217738" y="4411663"/>
          <p14:tracePt t="424" x="2217738" y="4359275"/>
          <p14:tracePt t="441" x="2217738" y="4305300"/>
          <p14:tracePt t="457" x="2217738" y="4259263"/>
          <p14:tracePt t="475" x="2217738" y="4221163"/>
          <p14:tracePt t="492" x="2217738" y="4175125"/>
          <p14:tracePt t="508" x="2247900" y="4114800"/>
          <p14:tracePt t="525" x="2270125" y="4030663"/>
          <p14:tracePt t="542" x="2354263" y="3870325"/>
          <p14:tracePt t="559" x="2438400" y="3741738"/>
          <p14:tracePt t="576" x="2514600" y="3603625"/>
          <p14:tracePt t="592" x="2582863" y="3482975"/>
          <p14:tracePt t="608" x="2674938" y="3368675"/>
          <p14:tracePt t="625" x="2797175" y="3260725"/>
          <p14:tracePt t="642" x="2955925" y="3140075"/>
          <p14:tracePt t="658" x="3140075" y="2994025"/>
          <p14:tracePt t="675" x="3336925" y="2835275"/>
          <p14:tracePt t="691" x="3505200" y="2674938"/>
          <p14:tracePt t="708" x="3657600" y="2514600"/>
          <p14:tracePt t="725" x="3763963" y="2384425"/>
          <p14:tracePt t="725" x="3825875" y="2324100"/>
          <p14:tracePt t="743" x="3886200" y="2255838"/>
          <p14:tracePt t="757" x="4092575" y="2057400"/>
          <p14:tracePt t="775" x="4267200" y="1851025"/>
          <p14:tracePt t="792" x="4373563" y="1722438"/>
          <p14:tracePt t="808" x="4457700" y="1592263"/>
          <p14:tracePt t="825" x="4495800" y="1508125"/>
          <p14:tracePt t="841" x="4503738" y="1470025"/>
          <p14:tracePt t="858" x="4503738" y="1439863"/>
          <p14:tracePt t="876" x="4511675" y="1409700"/>
          <p14:tracePt t="891" x="4518025" y="1387475"/>
          <p14:tracePt t="908" x="4518025" y="1355725"/>
          <p14:tracePt t="925" x="4525963" y="1349375"/>
          <p14:tracePt t="941" x="4525963" y="1317625"/>
          <p14:tracePt t="941" x="4525963" y="1295400"/>
          <p14:tracePt t="959" x="4525963" y="1279525"/>
          <p14:tracePt t="974" x="4572000" y="1150938"/>
          <p14:tracePt t="992" x="4625975" y="1050925"/>
          <p14:tracePt t="1008" x="4640263" y="974725"/>
          <p14:tracePt t="1025" x="4648200" y="944563"/>
          <p14:tracePt t="1042" x="4648200" y="930275"/>
          <p14:tracePt t="1110" x="4648200" y="922338"/>
          <p14:tracePt t="1126" x="4648200" y="914400"/>
          <p14:tracePt t="1134" x="4648200" y="906463"/>
          <p14:tracePt t="1150" x="4648200" y="898525"/>
          <p14:tracePt t="1159" x="4648200" y="892175"/>
          <p14:tracePt t="1175" x="4648200" y="884238"/>
          <p14:tracePt t="1198" x="4648200" y="876300"/>
          <p14:tracePt t="1214" x="4648200" y="860425"/>
          <p14:tracePt t="1246" x="4656138" y="860425"/>
          <p14:tracePt t="1255" x="4656138" y="854075"/>
          <p14:tracePt t="1262" x="4664075" y="830263"/>
          <p14:tracePt t="1278" x="4664075" y="822325"/>
          <p14:tracePt t="1294" x="4670425" y="808038"/>
          <p14:tracePt t="1308" x="4670425" y="800100"/>
          <p14:tracePt t="1323" x="4670425" y="792163"/>
          <p14:tracePt t="1339" x="4678363" y="792163"/>
          <p14:tracePt t="1470" x="4686300" y="792163"/>
          <p14:tracePt t="1486" x="4694238" y="800100"/>
          <p14:tracePt t="1502" x="4702175" y="808038"/>
          <p14:tracePt t="1518" x="4702175" y="822325"/>
          <p14:tracePt t="1526" x="4708525" y="846138"/>
          <p14:tracePt t="1540" x="4716463" y="868363"/>
          <p14:tracePt t="1557" x="4770438" y="936625"/>
          <p14:tracePt t="1557" x="4784725" y="960438"/>
          <p14:tracePt t="1575" x="4822825" y="974725"/>
          <p14:tracePt t="1591" x="4876800" y="1006475"/>
          <p14:tracePt t="1607" x="4906963" y="1020763"/>
          <p14:tracePt t="1625" x="4914900" y="1020763"/>
          <p14:tracePt t="1640" x="4953000" y="1036638"/>
          <p14:tracePt t="1656" x="4991100" y="1058863"/>
          <p14:tracePt t="1673" x="5037138" y="1074738"/>
          <p14:tracePt t="1689" x="5127625" y="1096963"/>
          <p14:tracePt t="1706" x="5211763" y="1104900"/>
          <p14:tracePt t="1723" x="5257800" y="1135063"/>
          <p14:tracePt t="1739" x="5265738" y="1143000"/>
          <p14:tracePt t="1756" x="5280025" y="1143000"/>
          <p14:tracePt t="1772" x="5326063" y="1143000"/>
          <p14:tracePt t="1772" x="5364163" y="1143000"/>
          <p14:tracePt t="1791" x="5486400" y="1143000"/>
          <p14:tracePt t="1806" x="5600700" y="1143000"/>
          <p14:tracePt t="1823" x="5676900" y="1135063"/>
          <p14:tracePt t="1839" x="5684838" y="1127125"/>
          <p14:tracePt t="1855" x="5699125" y="1120775"/>
          <p14:tracePt t="1893" x="5722938" y="1096963"/>
          <p14:tracePt t="1902" x="5753100" y="1089025"/>
          <p14:tracePt t="1909" x="5813425" y="1066800"/>
          <p14:tracePt t="1922" x="5889625" y="1036638"/>
          <p14:tracePt t="1939" x="5913438" y="1020763"/>
          <p14:tracePt t="1955" x="5927725" y="1006475"/>
          <p14:tracePt t="1972" x="5943600" y="974725"/>
          <p14:tracePt t="1972" x="5959475" y="960438"/>
          <p14:tracePt t="1990" x="5997575" y="930275"/>
          <p14:tracePt t="2006" x="6035675" y="884238"/>
          <p14:tracePt t="2023" x="6065838" y="846138"/>
          <p14:tracePt t="2039" x="6065838" y="830263"/>
          <p14:tracePt t="2055" x="6065838" y="815975"/>
          <p14:tracePt t="2070" x="6073775" y="792163"/>
          <p14:tracePt t="2087" x="6080125" y="777875"/>
          <p14:tracePt t="2104" x="6080125" y="762000"/>
          <p14:tracePt t="2121" x="6080125" y="723900"/>
          <p14:tracePt t="2139" x="6080125" y="708025"/>
          <p14:tracePt t="2155" x="6073775" y="669925"/>
          <p14:tracePt t="2172" x="6049963" y="647700"/>
          <p14:tracePt t="2172" x="6049963" y="639763"/>
          <p14:tracePt t="2190" x="6035675" y="625475"/>
          <p14:tracePt t="2205" x="6027738" y="609600"/>
          <p14:tracePt t="2223" x="6019800" y="601663"/>
          <p14:tracePt t="2238" x="6003925" y="587375"/>
          <p14:tracePt t="2255" x="5989638" y="571500"/>
          <p14:tracePt t="2272" x="5973763" y="549275"/>
          <p14:tracePt t="2289" x="5951538" y="533400"/>
          <p14:tracePt t="2306" x="5921375" y="511175"/>
          <p14:tracePt t="2323" x="5905500" y="495300"/>
          <p14:tracePt t="2338" x="5883275" y="479425"/>
          <p14:tracePt t="2354" x="5867400" y="479425"/>
          <p14:tracePt t="2373" x="5867400" y="473075"/>
          <p14:tracePt t="2387" x="5829300" y="457200"/>
          <p14:tracePt t="2407" x="5799138" y="449263"/>
          <p14:tracePt t="2423" x="5761038" y="434975"/>
          <p14:tracePt t="2439" x="5715000" y="411163"/>
          <p14:tracePt t="2456" x="5684838" y="396875"/>
          <p14:tracePt t="2472" x="5646738" y="396875"/>
          <p14:tracePt t="2488" x="5600700" y="396875"/>
          <p14:tracePt t="2505" x="5546725" y="381000"/>
          <p14:tracePt t="2521" x="5502275" y="373063"/>
          <p14:tracePt t="2538" x="5456238" y="373063"/>
          <p14:tracePt t="2555" x="5410200" y="373063"/>
          <p14:tracePt t="2572" x="5356225" y="373063"/>
          <p14:tracePt t="2572" x="5334000" y="373063"/>
          <p14:tracePt t="2590" x="5303838" y="373063"/>
          <p14:tracePt t="2606" x="5280025" y="373063"/>
          <p14:tracePt t="2622" x="5273675" y="373063"/>
          <p14:tracePt t="2638" x="5249863" y="381000"/>
          <p14:tracePt t="2655" x="5219700" y="396875"/>
          <p14:tracePt t="2672" x="5181600" y="419100"/>
          <p14:tracePt t="2688" x="5151438" y="441325"/>
          <p14:tracePt t="2705" x="5097463" y="465138"/>
          <p14:tracePt t="2722" x="5067300" y="479425"/>
          <p14:tracePt t="2738" x="5021263" y="511175"/>
          <p14:tracePt t="2755" x="4991100" y="517525"/>
          <p14:tracePt t="2771" x="4975225" y="525463"/>
          <p14:tracePt t="2787" x="4968875" y="533400"/>
          <p14:tracePt t="2787" x="4960938" y="541338"/>
          <p14:tracePt t="2806" x="4953000" y="549275"/>
          <p14:tracePt t="2822" x="4945063" y="555625"/>
          <p14:tracePt t="2839" x="4930775" y="587375"/>
          <p14:tracePt t="2855" x="4922838" y="609600"/>
          <p14:tracePt t="2872" x="4914900" y="625475"/>
          <p14:tracePt t="2888" x="4906963" y="631825"/>
          <p14:tracePt t="2905" x="4906963" y="647700"/>
          <p14:tracePt t="2921" x="4899025" y="663575"/>
          <p14:tracePt t="2937" x="4899025" y="677863"/>
          <p14:tracePt t="3389" x="4899025" y="685800"/>
          <p14:tracePt t="3406" x="4884738" y="685800"/>
          <p14:tracePt t="3413" x="4868863" y="701675"/>
          <p14:tracePt t="3422" x="4854575" y="723900"/>
          <p14:tracePt t="3438" x="4830763" y="739775"/>
          <p14:tracePt t="3454" x="4816475" y="739775"/>
          <p14:tracePt t="3471" x="4808538" y="746125"/>
          <p14:tracePt t="3487" x="4792663" y="746125"/>
          <p14:tracePt t="3504" x="4716463" y="777875"/>
          <p14:tracePt t="3521" x="4525963" y="815975"/>
          <p14:tracePt t="3537" x="4244975" y="830263"/>
          <p14:tracePt t="3554" x="3649663" y="898525"/>
          <p14:tracePt t="3571" x="3094038" y="960438"/>
          <p14:tracePt t="3587" x="2560638" y="1028700"/>
          <p14:tracePt t="3604" x="2354263" y="1058863"/>
          <p14:tracePt t="3604" x="2286000" y="1058863"/>
          <p14:tracePt t="3622" x="2225675" y="1058863"/>
          <p14:tracePt t="3637" x="2171700" y="1058863"/>
          <p14:tracePt t="3654" x="2163763" y="1058863"/>
          <p14:tracePt t="3671" x="2141538" y="1058863"/>
          <p14:tracePt t="3687" x="2125663" y="1058863"/>
          <p14:tracePt t="3703" x="2073275" y="1058863"/>
          <p14:tracePt t="3720" x="2019300" y="1058863"/>
          <p14:tracePt t="3737" x="1989138" y="1058863"/>
          <p14:tracePt t="3754" x="1958975" y="1058863"/>
          <p14:tracePt t="3770" x="1951038" y="1058863"/>
          <p14:tracePt t="3786" x="1912938" y="1058863"/>
          <p14:tracePt t="3804" x="1897063" y="1058863"/>
          <p14:tracePt t="3820" x="1882775" y="1058863"/>
          <p14:tracePt t="3836" x="1851025" y="1058863"/>
          <p14:tracePt t="3854" x="1836738" y="1050925"/>
          <p14:tracePt t="3871" x="1828800" y="1050925"/>
          <p14:tracePt t="3888" x="1820863" y="1036638"/>
          <p14:tracePt t="3904" x="1812925" y="1020763"/>
          <p14:tracePt t="3920" x="1806575" y="1006475"/>
          <p14:tracePt t="3936" x="1806575" y="990600"/>
          <p14:tracePt t="3965" x="1812925" y="974725"/>
          <p14:tracePt t="3973" x="1820863" y="974725"/>
          <p14:tracePt t="3986" x="1828800" y="952500"/>
          <p14:tracePt t="4004" x="1828800" y="944563"/>
          <p14:tracePt t="4019" x="1828800" y="936625"/>
          <p14:tracePt t="4037" x="1844675" y="914400"/>
          <p14:tracePt t="4054" x="1858963" y="914400"/>
          <p14:tracePt t="4077" x="1866900" y="914400"/>
          <p14:tracePt t="4087" x="1874838" y="914400"/>
          <p14:tracePt t="4109" x="1882775" y="914400"/>
          <p14:tracePt t="4173" x="1889125" y="906463"/>
          <p14:tracePt t="4189" x="1905000" y="898525"/>
          <p14:tracePt t="4229" x="1920875" y="898525"/>
          <p14:tracePt t="4237" x="1927225" y="884238"/>
          <p14:tracePt t="4270" x="1935163" y="884238"/>
          <p14:tracePt t="4310" x="1943100" y="884238"/>
          <p14:tracePt t="4349" x="1958975" y="868363"/>
          <p14:tracePt t="4357" x="1965325" y="868363"/>
          <p14:tracePt t="4369" x="1973263" y="868363"/>
          <p14:tracePt t="4387" x="1989138" y="868363"/>
          <p14:tracePt t="4403" x="1997075" y="868363"/>
          <p14:tracePt t="4501" x="2003425" y="868363"/>
          <p14:tracePt t="4518" x="2019300" y="868363"/>
          <p14:tracePt t="4525" x="2035175" y="868363"/>
          <p14:tracePt t="4536" x="2065338" y="868363"/>
          <p14:tracePt t="4553" x="2095500" y="868363"/>
          <p14:tracePt t="4570" x="2103438" y="868363"/>
          <p14:tracePt t="4605" x="2111375" y="868363"/>
          <p14:tracePt t="4613" x="2117725" y="868363"/>
          <p14:tracePt t="4621" x="2141538" y="868363"/>
          <p14:tracePt t="4635" x="2209800" y="868363"/>
          <p14:tracePt t="4654" x="2263775" y="860425"/>
          <p14:tracePt t="4672" x="2293938" y="854075"/>
          <p14:tracePt t="4687" x="2308225" y="854075"/>
          <p14:tracePt t="4703" x="2324100" y="854075"/>
          <p14:tracePt t="4719" x="2332038" y="854075"/>
          <p14:tracePt t="4781" x="2339975" y="854075"/>
          <p14:tracePt t="4789" x="2346325" y="846138"/>
          <p14:tracePt t="4802" x="2354263" y="846138"/>
          <p14:tracePt t="5197" x="2370138" y="846138"/>
          <p14:tracePt t="5213" x="2400300" y="846138"/>
          <p14:tracePt t="5221" x="2446338" y="846138"/>
          <p14:tracePt t="5235" x="2560638" y="846138"/>
          <p14:tracePt t="5235" x="2651125" y="846138"/>
          <p14:tracePt t="5254" x="2713038" y="846138"/>
          <p14:tracePt t="5269" x="2857500" y="846138"/>
          <p14:tracePt t="5286" x="2895600" y="846138"/>
          <p14:tracePt t="5306" x="2903538" y="846138"/>
          <p14:tracePt t="5320" x="2911475" y="846138"/>
          <p14:tracePt t="5335" x="3001963" y="846138"/>
          <p14:tracePt t="5352" x="3162300" y="846138"/>
          <p14:tracePt t="5368" x="3368675" y="846138"/>
          <p14:tracePt t="5385" x="3497263" y="846138"/>
          <p14:tracePt t="5401" x="3513138" y="846138"/>
          <p14:tracePt t="5417" x="3535363" y="846138"/>
          <p14:tracePt t="5461" x="3565525" y="846138"/>
          <p14:tracePt t="5469" x="3687763" y="846138"/>
          <p14:tracePt t="5486" x="3787775" y="846138"/>
          <p14:tracePt t="5503" x="3832225" y="846138"/>
          <p14:tracePt t="5519" x="3840163" y="846138"/>
          <p14:tracePt t="6021" x="3856038" y="854075"/>
          <p14:tracePt t="6045" x="3863975" y="868363"/>
          <p14:tracePt t="6053" x="3870325" y="868363"/>
          <p14:tracePt t="6067" x="3902075" y="884238"/>
          <p14:tracePt t="6067" x="3916363" y="892175"/>
          <p14:tracePt t="6086" x="3932238" y="898525"/>
          <p14:tracePt t="6101" x="4054475" y="930275"/>
          <p14:tracePt t="6119" x="4137025" y="936625"/>
          <p14:tracePt t="6135" x="4283075" y="952500"/>
          <p14:tracePt t="6152" x="4427538" y="982663"/>
          <p14:tracePt t="6168" x="4556125" y="982663"/>
          <p14:tracePt t="6185" x="4648200" y="982663"/>
          <p14:tracePt t="6202" x="4762500" y="990600"/>
          <p14:tracePt t="6218" x="4899025" y="990600"/>
          <p14:tracePt t="6235" x="5045075" y="990600"/>
          <p14:tracePt t="6251" x="5219700" y="990600"/>
          <p14:tracePt t="6268" x="5394325" y="990600"/>
          <p14:tracePt t="6268" x="5464175" y="990600"/>
          <p14:tracePt t="6286" x="5622925" y="982663"/>
          <p14:tracePt t="6302" x="5783263" y="952500"/>
          <p14:tracePt t="6319" x="5935663" y="930275"/>
          <p14:tracePt t="6337" x="6027738" y="914400"/>
          <p14:tracePt t="6351" x="6126163" y="906463"/>
          <p14:tracePt t="6367" x="6218238" y="884238"/>
          <p14:tracePt t="6386" x="6354763" y="876300"/>
          <p14:tracePt t="6401" x="6492875" y="860425"/>
          <p14:tracePt t="6418" x="6621463" y="854075"/>
          <p14:tracePt t="6434" x="6697663" y="838200"/>
          <p14:tracePt t="6451" x="6765925" y="822325"/>
          <p14:tracePt t="6468" x="6811963" y="822325"/>
          <p14:tracePt t="6468" x="6835775" y="822325"/>
          <p14:tracePt t="6486" x="6842125" y="822325"/>
          <p14:tracePt t="6502" x="6842125" y="815975"/>
          <p14:tracePt t="6525" x="6842125" y="822325"/>
          <p14:tracePt t="7013" x="6842125" y="830263"/>
          <p14:tracePt t="7030" x="6835775" y="838200"/>
          <p14:tracePt t="7037" x="6819900" y="854075"/>
          <p14:tracePt t="7049" x="6797675" y="876300"/>
          <p14:tracePt t="7067" x="6773863" y="884238"/>
          <p14:tracePt t="7084" x="6759575" y="906463"/>
          <p14:tracePt t="7084" x="6751638" y="914400"/>
          <p14:tracePt t="7102" x="6735763" y="914400"/>
          <p14:tracePt t="7102" x="6727825" y="922338"/>
          <p14:tracePt t="7118" x="6713538" y="930275"/>
          <p14:tracePt t="7134" x="6705600" y="930275"/>
          <p14:tracePt t="7151" x="6667500" y="944563"/>
          <p14:tracePt t="7167" x="6599238" y="968375"/>
          <p14:tracePt t="7184" x="6492875" y="974725"/>
          <p14:tracePt t="7200" x="6346825" y="998538"/>
          <p14:tracePt t="7217" x="6188075" y="1020763"/>
          <p14:tracePt t="7234" x="6057900" y="1020763"/>
          <p14:tracePt t="7250" x="6003925" y="1020763"/>
          <p14:tracePt t="7267" x="5997575" y="1020763"/>
          <p14:tracePt t="7283" x="5981700" y="1020763"/>
          <p14:tracePt t="7283" x="5965825" y="1020763"/>
          <p14:tracePt t="7303" x="5943600" y="1020763"/>
          <p14:tracePt t="7318" x="5897563" y="1020763"/>
          <p14:tracePt t="7334" x="5859463" y="1020763"/>
          <p14:tracePt t="7351" x="5851525" y="1020763"/>
          <p14:tracePt t="7366" x="5845175" y="1020763"/>
          <p14:tracePt t="7461" x="5837238" y="1020763"/>
          <p14:tracePt t="7469" x="5821363" y="1020763"/>
          <p14:tracePt t="7482" x="5768975" y="1020763"/>
          <p14:tracePt t="7500" x="5745163" y="1020763"/>
          <p14:tracePt t="9307" x="5737225" y="1020763"/>
          <p14:tracePt t="9717" x="5730875" y="1020763"/>
          <p14:tracePt t="9725" x="5715000" y="1020763"/>
          <p14:tracePt t="9733" x="5707063" y="1020763"/>
          <p14:tracePt t="9749" x="5692775" y="1020763"/>
          <p14:tracePt t="9766" x="5676900" y="1020763"/>
          <p14:tracePt t="9782" x="5646738" y="1020763"/>
          <p14:tracePt t="9799" x="5592763" y="1020763"/>
          <p14:tracePt t="9815" x="5502275" y="1020763"/>
          <p14:tracePt t="9832" x="5402263" y="1020763"/>
          <p14:tracePt t="9848" x="5280025" y="1020763"/>
          <p14:tracePt t="9864" x="5165725" y="1020763"/>
          <p14:tracePt t="9881" x="5135563" y="1020763"/>
          <p14:tracePt t="9898" x="5121275" y="1020763"/>
          <p14:tracePt t="9957" x="5089525" y="1020763"/>
          <p14:tracePt t="9973" x="5067300" y="1020763"/>
          <p14:tracePt t="9981" x="4991100" y="1066800"/>
          <p14:tracePt t="9998" x="4892675" y="1104900"/>
          <p14:tracePt t="10015" x="4846638" y="1127125"/>
          <p14:tracePt t="10031" x="4816475" y="1135063"/>
          <p14:tracePt t="10048" x="4808538" y="1135063"/>
          <p14:tracePt t="10093" x="4800600" y="1135063"/>
          <p14:tracePt t="10109" x="4792663" y="1135063"/>
          <p14:tracePt t="10117" x="4778375" y="1135063"/>
          <p14:tracePt t="10130" x="4762500" y="1143000"/>
          <p14:tracePt t="10147" x="4746625" y="1150938"/>
          <p14:tracePt t="10164" x="4740275" y="1150938"/>
          <p14:tracePt t="10182" x="4732338" y="1158875"/>
          <p14:tracePt t="10205" x="4724400" y="1158875"/>
          <p14:tracePt t="10221" x="4708525" y="1165225"/>
          <p14:tracePt t="10261" x="4708525" y="1173163"/>
          <p14:tracePt t="10373" x="4708525" y="1181100"/>
          <p14:tracePt t="10397" x="4708525" y="1189038"/>
          <p14:tracePt t="10429" x="4702175" y="1196975"/>
          <p14:tracePt t="10437" x="4678363" y="1196975"/>
          <p14:tracePt t="10447" x="4625975" y="1211263"/>
          <p14:tracePt t="10464" x="4556125" y="1241425"/>
          <p14:tracePt t="10480" x="4457700" y="1279525"/>
          <p14:tracePt t="10496" x="4297363" y="1349375"/>
          <p14:tracePt t="10514" x="4144963" y="1431925"/>
          <p14:tracePt t="10531" x="4008438" y="1501775"/>
          <p14:tracePt t="10547" x="3863975" y="1546225"/>
          <p14:tracePt t="10562" x="3763963" y="1592263"/>
          <p14:tracePt t="10579" x="3665538" y="1630363"/>
          <p14:tracePt t="10595" x="3559175" y="1668463"/>
          <p14:tracePt t="10595" x="3489325" y="1714500"/>
          <p14:tracePt t="10614" x="3382963" y="1760538"/>
          <p14:tracePt t="10631" x="3298825" y="1798638"/>
          <p14:tracePt t="10647" x="3246438" y="1836738"/>
          <p14:tracePt t="10664" x="3208338" y="1866900"/>
          <p14:tracePt t="10679" x="3154363" y="1889125"/>
          <p14:tracePt t="10696" x="3086100" y="1927225"/>
          <p14:tracePt t="10713" x="3001963" y="1973263"/>
          <p14:tracePt t="10729" x="2925763" y="2011363"/>
          <p14:tracePt t="10746" x="2865438" y="2049463"/>
          <p14:tracePt t="10763" x="2819400" y="2073275"/>
          <p14:tracePt t="10780" x="2781300" y="2087563"/>
          <p14:tracePt t="10796" x="2735263" y="2103438"/>
          <p14:tracePt t="10796" x="2713038" y="2133600"/>
          <p14:tracePt t="10814" x="2644775" y="2155825"/>
          <p14:tracePt t="10831" x="2598738" y="2171700"/>
          <p14:tracePt t="10847" x="2590800" y="2179638"/>
          <p14:tracePt t="10864" x="2574925" y="2187575"/>
          <p14:tracePt t="10880" x="2544763" y="2201863"/>
          <p14:tracePt t="10896" x="2492375" y="2209800"/>
          <p14:tracePt t="10913" x="2422525" y="2225675"/>
          <p14:tracePt t="10929" x="2400300" y="2225675"/>
          <p14:tracePt t="10946" x="2392363" y="2225675"/>
          <p14:tracePt t="10962" x="2384425" y="2225675"/>
          <p14:tracePt t="10979" x="2378075" y="2225675"/>
          <p14:tracePt t="10996" x="2362200" y="2225675"/>
          <p14:tracePt t="11061" x="2354263" y="2217738"/>
          <p14:tracePt t="11078" x="2346325" y="2209800"/>
          <p14:tracePt t="11085" x="2332038" y="2209800"/>
          <p14:tracePt t="11095" x="2324100" y="2209800"/>
          <p14:tracePt t="11112" x="2316163" y="2209800"/>
          <p14:tracePt t="11129" x="2316163" y="2201863"/>
          <p14:tracePt t="11157" x="2316163" y="2193925"/>
          <p14:tracePt t="11173" x="2324100" y="2193925"/>
          <p14:tracePt t="11181" x="2324100" y="2187575"/>
          <p14:tracePt t="11195" x="2332038" y="2179638"/>
          <p14:tracePt t="11213" x="2346325" y="2163763"/>
          <p14:tracePt t="11229" x="2346325" y="2149475"/>
          <p14:tracePt t="11246" x="2354263" y="2141538"/>
          <p14:tracePt t="11263" x="2370138" y="2133600"/>
          <p14:tracePt t="11279" x="2378075" y="2125663"/>
          <p14:tracePt t="11297" x="2384425" y="2117725"/>
          <p14:tracePt t="11314" x="2400300" y="2103438"/>
          <p14:tracePt t="11333" x="2408238" y="2095500"/>
          <p14:tracePt t="11349" x="2416175" y="2087563"/>
          <p14:tracePt t="11362" x="2430463" y="2079625"/>
          <p14:tracePt t="11379" x="2430463" y="2065338"/>
          <p14:tracePt t="11395" x="2438400" y="2057400"/>
          <p14:tracePt t="11412" x="2446338" y="2041525"/>
          <p14:tracePt t="11412" x="2454275" y="2041525"/>
          <p14:tracePt t="11430" x="2460625" y="2035175"/>
          <p14:tracePt t="11446" x="2468563" y="2027238"/>
          <p14:tracePt t="11463" x="2468563" y="2011363"/>
          <p14:tracePt t="11485" x="2476500" y="2003425"/>
          <p14:tracePt t="11501" x="2476500" y="1997075"/>
          <p14:tracePt t="11517" x="2476500" y="1989138"/>
          <p14:tracePt t="11533" x="2476500" y="1981200"/>
          <p14:tracePt t="11545" x="2476500" y="1965325"/>
          <p14:tracePt t="11573" x="2460625" y="1958975"/>
          <p14:tracePt t="11613" x="2460625" y="1951038"/>
          <p14:tracePt t="11637" x="2454275" y="1951038"/>
          <p14:tracePt t="11645" x="2446338" y="1951038"/>
          <p14:tracePt t="11663" x="2430463" y="1943100"/>
          <p14:tracePt t="11679" x="2422525" y="1935163"/>
          <p14:tracePt t="11695" x="2416175" y="1935163"/>
          <p14:tracePt t="11711" x="2400300" y="1935163"/>
          <p14:tracePt t="11728" x="2384425" y="1935163"/>
          <p14:tracePt t="11745" x="2378075" y="1927225"/>
          <p14:tracePt t="11762" x="2370138" y="1927225"/>
          <p14:tracePt t="11781" x="2362200" y="1927225"/>
          <p14:tracePt t="11797" x="2354263" y="1927225"/>
          <p14:tracePt t="11811" x="2339975" y="1927225"/>
          <p14:tracePt t="11811" x="2332038" y="1927225"/>
          <p14:tracePt t="11830" x="2316163" y="1927225"/>
          <p14:tracePt t="11846" x="2278063" y="1927225"/>
          <p14:tracePt t="11863" x="2247900" y="1927225"/>
          <p14:tracePt t="11880" x="2232025" y="1927225"/>
          <p14:tracePt t="11896" x="2225675" y="1927225"/>
          <p14:tracePt t="11912" x="2209800" y="1927225"/>
          <p14:tracePt t="11957" x="2193925" y="1927225"/>
          <p14:tracePt t="11973" x="2187575" y="1927225"/>
          <p14:tracePt t="11981" x="2179638" y="1927225"/>
          <p14:tracePt t="11995" x="2155825" y="1935163"/>
          <p14:tracePt t="12012" x="2149475" y="1935163"/>
          <p14:tracePt t="12028" x="2149475" y="1943100"/>
          <p14:tracePt t="12046" x="2141538" y="1951038"/>
          <p14:tracePt t="12069" x="2133600" y="1958975"/>
          <p14:tracePt t="12085" x="2133600" y="1973263"/>
          <p14:tracePt t="12101" x="2133600" y="1989138"/>
          <p14:tracePt t="12111" x="2133600" y="2003425"/>
          <p14:tracePt t="12128" x="2133600" y="2035175"/>
          <p14:tracePt t="12143" x="2133600" y="2065338"/>
          <p14:tracePt t="12160" x="2133600" y="2079625"/>
          <p14:tracePt t="12178" x="2133600" y="2087563"/>
          <p14:tracePt t="12195" x="2133600" y="2103438"/>
          <p14:tracePt t="12211" x="2133600" y="2111375"/>
          <p14:tracePt t="12229" x="2133600" y="2117725"/>
          <p14:tracePt t="12246" x="2141538" y="2125663"/>
          <p14:tracePt t="12262" x="2149475" y="2141538"/>
          <p14:tracePt t="12285" x="2155825" y="2141538"/>
          <p14:tracePt t="12295" x="2163763" y="2149475"/>
          <p14:tracePt t="12311" x="2171700" y="2155825"/>
          <p14:tracePt t="12328" x="2179638" y="2163763"/>
          <p14:tracePt t="12345" x="2187575" y="2171700"/>
          <p14:tracePt t="12365" x="2193925" y="2171700"/>
          <p14:tracePt t="12379" x="2209800" y="2179638"/>
          <p14:tracePt t="12395" x="2217738" y="2179638"/>
          <p14:tracePt t="12414" x="2225675" y="2179638"/>
          <p14:tracePt t="12427" x="2239963" y="2179638"/>
          <p14:tracePt t="12444" x="2247900" y="2179638"/>
          <p14:tracePt t="12461" x="2270125" y="2187575"/>
          <p14:tracePt t="12479" x="2286000" y="2187575"/>
          <p14:tracePt t="12501" x="2293938" y="2187575"/>
          <p14:tracePt t="12526" x="2301875" y="2187575"/>
          <p14:tracePt t="12533" x="2308225" y="2187575"/>
          <p14:tracePt t="12549" x="2316163" y="2187575"/>
          <p14:tracePt t="12560" x="2324100" y="2187575"/>
          <p14:tracePt t="12577" x="2332038" y="2187575"/>
          <p14:tracePt t="12594" x="2339975" y="2187575"/>
          <p14:tracePt t="12611" x="2354263" y="2171700"/>
          <p14:tracePt t="12628" x="2370138" y="2155825"/>
          <p14:tracePt t="12628" x="2378075" y="2149475"/>
          <p14:tracePt t="12646" x="2384425" y="2149475"/>
          <p14:tracePt t="12660" x="2400300" y="2141538"/>
          <p14:tracePt t="12677" x="2400300" y="2133600"/>
          <p14:tracePt t="12695" x="2416175" y="2117725"/>
          <p14:tracePt t="12712" x="2422525" y="2103438"/>
          <p14:tracePt t="12727" x="2430463" y="2095500"/>
          <p14:tracePt t="12744" x="2438400" y="2079625"/>
          <p14:tracePt t="12760" x="2446338" y="2073275"/>
          <p14:tracePt t="12778" x="2454275" y="2057400"/>
          <p14:tracePt t="12794" x="2460625" y="2049463"/>
          <p14:tracePt t="12810" x="2468563" y="2027238"/>
          <p14:tracePt t="12829" x="2468563" y="2019300"/>
          <p14:tracePt t="12846" x="2476500" y="1989138"/>
          <p14:tracePt t="12862" x="2476500" y="1965325"/>
          <p14:tracePt t="12880" x="2476500" y="1943100"/>
          <p14:tracePt t="12896" x="2476500" y="1927225"/>
          <p14:tracePt t="12910" x="2476500" y="1920875"/>
          <p14:tracePt t="12927" x="2476500" y="1912938"/>
          <p14:tracePt t="12949" x="2476500" y="1905000"/>
          <p14:tracePt t="12989" x="2476500" y="1897063"/>
          <p14:tracePt t="12997" x="2476500" y="1889125"/>
          <p14:tracePt t="13021" x="2460625" y="1882775"/>
          <p14:tracePt t="13029" x="2460625" y="1874838"/>
          <p14:tracePt t="13044" x="2454275" y="1874838"/>
          <p14:tracePt t="13069" x="2438400" y="1874838"/>
          <p14:tracePt t="13085" x="2430463" y="1866900"/>
          <p14:tracePt t="13110" x="2422525" y="1866900"/>
          <p14:tracePt t="13149" x="2416175" y="1866900"/>
          <p14:tracePt t="13165" x="2408238" y="1866900"/>
          <p14:tracePt t="13173" x="2400300" y="1866900"/>
          <p14:tracePt t="13189" x="2392363" y="1866900"/>
          <p14:tracePt t="13197" x="2384425" y="1866900"/>
          <p14:tracePt t="13210" x="2370138" y="1874838"/>
          <p14:tracePt t="13227" x="2354263" y="1882775"/>
          <p14:tracePt t="13243" x="2339975" y="1897063"/>
          <p14:tracePt t="13243" x="2324100" y="1897063"/>
          <p14:tracePt t="13262" x="2316163" y="1905000"/>
          <p14:tracePt t="13277" x="2308225" y="1905000"/>
          <p14:tracePt t="13294" x="2293938" y="1905000"/>
          <p14:tracePt t="13311" x="2286000" y="1912938"/>
          <p14:tracePt t="13342" x="2278063" y="1912938"/>
          <p14:tracePt t="13365" x="2263775" y="1912938"/>
          <p14:tracePt t="13373" x="2255838" y="1920875"/>
          <p14:tracePt t="13405" x="2247900" y="1927225"/>
          <p14:tracePt t="13429" x="2239963" y="1927225"/>
          <p14:tracePt t="13445" x="2232025" y="1935163"/>
          <p14:tracePt t="13461" x="2217738" y="1943100"/>
          <p14:tracePt t="13477" x="2209800" y="1943100"/>
          <p14:tracePt t="13494" x="2201863" y="1951038"/>
          <p14:tracePt t="13502" x="2201863" y="1958975"/>
          <p14:tracePt t="13511" x="2187575" y="1958975"/>
          <p14:tracePt t="13528" x="2187575" y="1965325"/>
          <p14:tracePt t="13543" x="2187575" y="1973263"/>
          <p14:tracePt t="13560" x="2187575" y="1989138"/>
          <p14:tracePt t="13577" x="2179638" y="2003425"/>
          <p14:tracePt t="13593" x="2179638" y="2019300"/>
          <p14:tracePt t="13610" x="2171700" y="2035175"/>
          <p14:tracePt t="13627" x="2171700" y="2057400"/>
          <p14:tracePt t="13644" x="2163763" y="2073275"/>
          <p14:tracePt t="13660" x="2163763" y="2095500"/>
          <p14:tracePt t="13676" x="2163763" y="2111375"/>
          <p14:tracePt t="13693" x="2163763" y="2117725"/>
          <p14:tracePt t="13711" x="2163763" y="2133600"/>
          <p14:tracePt t="13765" x="2163763" y="2141538"/>
          <p14:tracePt t="13781" x="2171700" y="2155825"/>
          <p14:tracePt t="13789" x="2187575" y="2163763"/>
          <p14:tracePt t="13805" x="2187575" y="2171700"/>
          <p14:tracePt t="13821" x="2201863" y="2179638"/>
          <p14:tracePt t="13837" x="2209800" y="2187575"/>
          <p14:tracePt t="13869" x="2217738" y="2187575"/>
          <p14:tracePt t="13885" x="2225675" y="2187575"/>
          <p14:tracePt t="13901" x="2239963" y="2187575"/>
          <p14:tracePt t="13933" x="2247900" y="2193925"/>
          <p14:tracePt t="13943" x="2255838" y="2201863"/>
          <p14:tracePt t="13949" x="2270125" y="2209800"/>
          <p14:tracePt t="13965" x="2278063" y="2209800"/>
          <p14:tracePt t="13981" x="2293938" y="2217738"/>
          <p14:tracePt t="13992" x="2308225" y="2225675"/>
          <p14:tracePt t="14021" x="2316163" y="2225675"/>
          <p14:tracePt t="14037" x="2324100" y="2225675"/>
          <p14:tracePt t="14053" x="2339975" y="2225675"/>
          <p14:tracePt t="14077" x="2346325" y="2225675"/>
          <p14:tracePt t="14109" x="2354263" y="2225675"/>
          <p14:tracePt t="14133" x="2362200" y="2225675"/>
          <p14:tracePt t="14142" x="2370138" y="2225675"/>
          <p14:tracePt t="14149" x="2384425" y="2225675"/>
          <p14:tracePt t="14166" x="2392363" y="2225675"/>
          <p14:tracePt t="14181" x="2408238" y="2217738"/>
          <p14:tracePt t="14221" x="2416175" y="2209800"/>
          <p14:tracePt t="14229" x="2422525" y="2209800"/>
          <p14:tracePt t="14242" x="2430463" y="2193925"/>
          <p14:tracePt t="14259" x="2438400" y="2187575"/>
          <p14:tracePt t="14275" x="2454275" y="2171700"/>
          <p14:tracePt t="14275" x="2454275" y="2163763"/>
          <p14:tracePt t="14293" x="2454275" y="2155825"/>
          <p14:tracePt t="14310" x="2460625" y="2149475"/>
          <p14:tracePt t="14326" x="2468563" y="2125663"/>
          <p14:tracePt t="14342" x="2476500" y="2103438"/>
          <p14:tracePt t="14359" x="2484438" y="2079625"/>
          <p14:tracePt t="14375" x="2484438" y="2057400"/>
          <p14:tracePt t="14391" x="2484438" y="2027238"/>
          <p14:tracePt t="14408" x="2484438" y="2011363"/>
          <p14:tracePt t="14425" x="2492375" y="1997075"/>
          <p14:tracePt t="14442" x="2492375" y="1989138"/>
          <p14:tracePt t="14458" x="2498725" y="1973263"/>
          <p14:tracePt t="14501" x="2498725" y="1965325"/>
          <p14:tracePt t="14533" x="2498725" y="1958975"/>
          <p14:tracePt t="14549" x="2498725" y="1951038"/>
          <p14:tracePt t="14565" x="2498725" y="1943100"/>
          <p14:tracePt t="14574" x="2498725" y="1927225"/>
          <p14:tracePt t="14590" x="2498725" y="1920875"/>
          <p14:tracePt t="14605" x="2498725" y="1912938"/>
          <p14:tracePt t="14613" x="2498725" y="1905000"/>
          <p14:tracePt t="14625" x="2498725" y="1897063"/>
          <p14:tracePt t="14642" x="2492375" y="1897063"/>
          <p14:tracePt t="14659" x="2476500" y="1897063"/>
          <p14:tracePt t="14693" x="2454275" y="1874838"/>
          <p14:tracePt t="14709" x="2446338" y="1874838"/>
          <p14:tracePt t="14726" x="2438400" y="1874838"/>
          <p14:tracePt t="14749" x="2430463" y="1874838"/>
          <p14:tracePt t="14758" x="2416175" y="1874838"/>
          <p14:tracePt t="14774" x="2408238" y="1874838"/>
          <p14:tracePt t="14790" x="2400300" y="1874838"/>
          <p14:tracePt t="14797" x="2392363" y="1874838"/>
          <p14:tracePt t="14813" x="2384425" y="1874838"/>
          <p14:tracePt t="14829" x="2370138" y="1874838"/>
          <p14:tracePt t="14877" x="2362200" y="1874838"/>
          <p14:tracePt t="14901" x="2354263" y="1874838"/>
          <p14:tracePt t="14910" x="2346325" y="1874838"/>
          <p14:tracePt t="14933" x="2339975" y="1874838"/>
          <p14:tracePt t="14944" x="2332038" y="1874838"/>
          <p14:tracePt t="14981" x="2316163" y="1874838"/>
          <p14:tracePt t="14990" x="2308225" y="1874838"/>
          <p14:tracePt t="14997" x="2308225" y="1882775"/>
          <p14:tracePt t="15013" x="2301875" y="1882775"/>
          <p14:tracePt t="15025" x="2293938" y="1897063"/>
          <p14:tracePt t="15043" x="2293938" y="1905000"/>
          <p14:tracePt t="15057" x="2286000" y="1920875"/>
          <p14:tracePt t="15074" x="2278063" y="1935163"/>
          <p14:tracePt t="15092" x="2278063" y="1951038"/>
          <p14:tracePt t="15092" x="2278063" y="1958975"/>
          <p14:tracePt t="15110" x="2278063" y="1965325"/>
          <p14:tracePt t="15126" x="2270125" y="1981200"/>
          <p14:tracePt t="15143" x="2270125" y="1997075"/>
          <p14:tracePt t="15174" x="2270125" y="2003425"/>
          <p14:tracePt t="15181" x="2270125" y="2011363"/>
          <p14:tracePt t="15206" x="2278063" y="2019300"/>
          <p14:tracePt t="15222" x="2278063" y="2027238"/>
          <p14:tracePt t="15229" x="2286000" y="2035175"/>
          <p14:tracePt t="15241" x="2301875" y="2049463"/>
          <p14:tracePt t="15258" x="2308225" y="2057400"/>
          <p14:tracePt t="15275" x="2316163" y="2057400"/>
          <p14:tracePt t="15293" x="2324100" y="2057400"/>
          <p14:tracePt t="15308" x="2346325" y="2065338"/>
          <p14:tracePt t="15326" x="2354263" y="2073275"/>
          <p14:tracePt t="15341" x="2378075" y="2087563"/>
          <p14:tracePt t="15359" x="2392363" y="2103438"/>
          <p14:tracePt t="15375" x="2400300" y="2111375"/>
          <p14:tracePt t="15392" x="2408238" y="2111375"/>
          <p14:tracePt t="15423" x="2416175" y="2111375"/>
          <p14:tracePt t="15437" x="2422525" y="2117725"/>
          <p14:tracePt t="15445" x="2430463" y="2117725"/>
          <p14:tracePt t="15469" x="2446338" y="2117725"/>
          <p14:tracePt t="15493" x="2454275" y="2117725"/>
          <p14:tracePt t="15517" x="2460625" y="2117725"/>
          <p14:tracePt t="15533" x="2468563" y="2117725"/>
          <p14:tracePt t="15558" x="2476500" y="2117725"/>
          <p14:tracePt t="15597" x="2476500" y="2111375"/>
          <p14:tracePt t="15622" x="2476500" y="2079625"/>
          <p14:tracePt t="15629" x="2476500" y="2057400"/>
          <p14:tracePt t="15641" x="2492375" y="2041525"/>
          <p14:tracePt t="15658" x="2492375" y="2027238"/>
          <p14:tracePt t="15674" x="2492375" y="2019300"/>
          <p14:tracePt t="15709" x="2492375" y="2011363"/>
          <p14:tracePt t="15733" x="2492375" y="2003425"/>
          <p14:tracePt t="15749" x="2492375" y="1997075"/>
          <p14:tracePt t="16703" x="2492375" y="1989138"/>
          <p14:tracePt t="17077" x="2492375" y="1981200"/>
          <p14:tracePt t="17085" x="2492375" y="1973263"/>
          <p14:tracePt t="17101" x="2492375" y="1958975"/>
          <p14:tracePt t="17109" x="2492375" y="1943100"/>
          <p14:tracePt t="17125" x="2492375" y="1935163"/>
          <p14:tracePt t="17139" x="2492375" y="1920875"/>
          <p14:tracePt t="17139" x="2492375" y="1905000"/>
          <p14:tracePt t="17158" x="2492375" y="1897063"/>
          <p14:tracePt t="17181" x="2492375" y="1889125"/>
          <p14:tracePt t="17190" x="2492375" y="1882775"/>
          <p14:tracePt t="17229" x="2492375" y="1874838"/>
          <p14:tracePt t="17325" x="2484438" y="1874838"/>
          <p14:tracePt t="17445" x="2460625" y="1874838"/>
          <p14:tracePt t="17454" x="2446338" y="1874838"/>
          <p14:tracePt t="17461" x="2422525" y="1874838"/>
          <p14:tracePt t="17473" x="2346325" y="1874838"/>
          <p14:tracePt t="17489" x="2263775" y="1874838"/>
          <p14:tracePt t="17506" x="2201863" y="1874838"/>
          <p14:tracePt t="17524" x="2149475" y="1874838"/>
          <p14:tracePt t="17540" x="2111375" y="1874838"/>
          <p14:tracePt t="17540" x="2095500" y="1874838"/>
          <p14:tracePt t="17558" x="2057400" y="1874838"/>
          <p14:tracePt t="17571" x="1965325" y="1874838"/>
          <p14:tracePt t="17571" x="1882775" y="1874838"/>
          <p14:tracePt t="17590" x="1668463" y="1874838"/>
          <p14:tracePt t="17606" x="1425575" y="1874838"/>
          <p14:tracePt t="17622" x="1257300" y="1874838"/>
          <p14:tracePt t="17639" x="1143000" y="1897063"/>
          <p14:tracePt t="17656" x="1082675" y="1905000"/>
          <p14:tracePt t="17673" x="1050925" y="1905000"/>
          <p14:tracePt t="17689" x="1036638" y="1912938"/>
          <p14:tracePt t="17706" x="998538" y="1912938"/>
          <p14:tracePt t="17723" x="930275" y="1912938"/>
          <p14:tracePt t="17739" x="860425" y="1912938"/>
          <p14:tracePt t="17756" x="808038" y="1912938"/>
          <p14:tracePt t="17756" x="792163" y="1912938"/>
          <p14:tracePt t="17774" x="769938" y="1912938"/>
          <p14:tracePt t="17790" x="754063" y="1912938"/>
          <p14:tracePt t="17807" x="723900" y="1912938"/>
          <p14:tracePt t="17823" x="701675" y="1905000"/>
          <p14:tracePt t="17840" x="693738" y="1905000"/>
          <p14:tracePt t="17856" x="669925" y="1897063"/>
          <p14:tracePt t="17873" x="663575" y="1897063"/>
          <p14:tracePt t="17890" x="631825" y="1897063"/>
          <p14:tracePt t="17906" x="617538" y="1897063"/>
          <p14:tracePt t="17922" x="601663" y="1897063"/>
          <p14:tracePt t="17939" x="593725" y="1897063"/>
          <p14:tracePt t="17955" x="587375" y="1897063"/>
          <p14:tracePt t="17997" x="571500" y="1897063"/>
          <p14:tracePt t="18013" x="571500" y="1889125"/>
          <p14:tracePt t="18022" x="563563" y="1882775"/>
          <p14:tracePt t="18029" x="549275" y="1882775"/>
          <p14:tracePt t="18045" x="525463" y="1882775"/>
          <p14:tracePt t="18056" x="517525" y="1882775"/>
          <p14:tracePt t="18072" x="495300" y="1874838"/>
          <p14:tracePt t="18089" x="487363" y="1866900"/>
          <p14:tracePt t="18105" x="479425" y="1874838"/>
          <p14:tracePt t="18773" x="479425" y="1882775"/>
          <p14:tracePt t="18805" x="479425" y="1889125"/>
          <p14:tracePt t="18813" x="479425" y="1897063"/>
          <p14:tracePt t="18829" x="479425" y="1912938"/>
          <p14:tracePt t="18845" x="479425" y="1920875"/>
          <p14:tracePt t="18855" x="479425" y="1927225"/>
          <p14:tracePt t="20669" x="487363" y="1927225"/>
          <p14:tracePt t="20821" x="511175" y="1927225"/>
          <p14:tracePt t="20829" x="549275" y="1927225"/>
          <p14:tracePt t="20837" x="587375" y="1927225"/>
          <p14:tracePt t="20852" x="800100" y="1897063"/>
          <p14:tracePt t="20872" x="1036638" y="1874838"/>
          <p14:tracePt t="20887" x="1431925" y="1874838"/>
          <p14:tracePt t="20903" x="1951038" y="1858963"/>
          <p14:tracePt t="20920" x="2324100" y="1858963"/>
          <p14:tracePt t="20936" x="2506663" y="1858963"/>
          <p14:tracePt t="20953" x="2560638" y="1858963"/>
          <p14:tracePt t="20969" x="2598738" y="1866900"/>
          <p14:tracePt t="20986" x="2651125" y="1882775"/>
          <p14:tracePt t="21003" x="2759075" y="1889125"/>
          <p14:tracePt t="21019" x="2879725" y="1905000"/>
          <p14:tracePt t="21036" x="2933700" y="1905000"/>
          <p14:tracePt t="21036" x="2949575" y="1920875"/>
          <p14:tracePt t="21054" x="2979738" y="1935163"/>
          <p14:tracePt t="21070" x="3017838" y="1951038"/>
          <p14:tracePt t="21086" x="2979738" y="1951038"/>
          <p14:tracePt t="21165" x="2955925" y="1951038"/>
          <p14:tracePt t="21173" x="2941638" y="1958975"/>
          <p14:tracePt t="21184" x="2933700" y="1973263"/>
          <p14:tracePt t="21202" x="2933700" y="1981200"/>
          <p14:tracePt t="21229" x="2925763" y="1989138"/>
          <p14:tracePt t="21238" x="2917825" y="2003425"/>
          <p14:tracePt t="21252" x="2865438" y="2057400"/>
          <p14:tracePt t="21270" x="2811463" y="2095500"/>
          <p14:tracePt t="21286" x="2789238" y="2117725"/>
          <p14:tracePt t="21304" x="2789238" y="2125663"/>
          <p14:tracePt t="21318" x="2781300" y="2133600"/>
          <p14:tracePt t="21341" x="2773363" y="2133600"/>
          <p14:tracePt t="22281" x="2773363" y="2117725"/>
          <p14:tracePt t="22382" x="2789238" y="2111375"/>
          <p14:tracePt t="22389" x="2803525" y="2111375"/>
          <p14:tracePt t="22400" x="2835275" y="2103438"/>
          <p14:tracePt t="22418" x="2849563" y="2095500"/>
          <p14:tracePt t="22434" x="2865438" y="2087563"/>
          <p14:tracePt t="22451" x="2895600" y="2079625"/>
          <p14:tracePt t="22468" x="2963863" y="2049463"/>
          <p14:tracePt t="22468" x="3040063" y="2049463"/>
          <p14:tracePt t="22486" x="3132138" y="2041525"/>
          <p14:tracePt t="22501" x="3390900" y="1943100"/>
          <p14:tracePt t="22518" x="3589338" y="1920875"/>
          <p14:tracePt t="22535" x="3741738" y="1912938"/>
          <p14:tracePt t="22552" x="3878263" y="1912938"/>
          <p14:tracePt t="22568" x="3992563" y="1912938"/>
          <p14:tracePt t="22585" x="4130675" y="1897063"/>
          <p14:tracePt t="22601" x="4297363" y="1897063"/>
          <p14:tracePt t="22617" x="4479925" y="1889125"/>
          <p14:tracePt t="22634" x="4716463" y="1889125"/>
          <p14:tracePt t="22651" x="4945063" y="1889125"/>
          <p14:tracePt t="22668" x="5121275" y="1889125"/>
          <p14:tracePt t="22684" x="5249863" y="1889125"/>
          <p14:tracePt t="22684" x="5273675" y="1889125"/>
          <p14:tracePt t="22702" x="5334000" y="1889125"/>
          <p14:tracePt t="22718" x="5387975" y="1927225"/>
          <p14:tracePt t="22735" x="5410200" y="1943100"/>
          <p14:tracePt t="22752" x="5418138" y="1951038"/>
          <p14:tracePt t="22767" x="5426075" y="1951038"/>
          <p14:tracePt t="22783" x="5426075" y="1965325"/>
          <p14:tracePt t="22801" x="5426075" y="1981200"/>
          <p14:tracePt t="22816" x="5426075" y="1989138"/>
          <p14:tracePt t="22837" x="5426075" y="1997075"/>
          <p14:tracePt t="22850" x="5426075" y="2003425"/>
          <p14:tracePt t="22867" x="5426075" y="2011363"/>
          <p14:tracePt t="22933" x="5426075" y="2019300"/>
          <p14:tracePt t="22950" x="5426075" y="2027238"/>
          <p14:tracePt t="22966" x="5426075" y="2035175"/>
          <p14:tracePt t="22989" x="5418138" y="2035175"/>
          <p14:tracePt t="23005" x="5410200" y="2041525"/>
          <p14:tracePt t="23061" x="5402263" y="2041525"/>
          <p14:tracePt t="23109" x="5402263" y="2049463"/>
          <p14:tracePt t="23117" x="5387975" y="2065338"/>
          <p14:tracePt t="23181" x="5380038" y="2073275"/>
          <p14:tracePt t="23198" x="5372100" y="2079625"/>
          <p14:tracePt t="23213" x="5364163" y="2087563"/>
          <p14:tracePt t="23229" x="5364163" y="2095500"/>
          <p14:tracePt t="23237" x="5356225" y="2095500"/>
          <p14:tracePt t="23269" x="5356225" y="2103438"/>
          <p14:tracePt t="23477" x="5349875" y="2111375"/>
          <p14:tracePt t="23493" x="5349875" y="2117725"/>
          <p14:tracePt t="23501" x="5341938" y="2117725"/>
          <p14:tracePt t="23516" x="5334000" y="2125663"/>
          <p14:tracePt t="23853" x="5326063" y="2133600"/>
          <p14:tracePt t="23933" x="5311775" y="2133600"/>
          <p14:tracePt t="23973" x="5303838" y="2141538"/>
          <p14:tracePt t="23982" x="5295900" y="2149475"/>
          <p14:tracePt t="23989" x="5287963" y="2149475"/>
          <p14:tracePt t="24005" x="5273675" y="2149475"/>
          <p14:tracePt t="24015" x="5265738" y="2149475"/>
          <p14:tracePt t="24032" x="5249863" y="2155825"/>
          <p14:tracePt t="24049" x="5241925" y="2155825"/>
          <p14:tracePt t="24349" x="5227638" y="2155825"/>
          <p14:tracePt t="24389" x="5219700" y="2155825"/>
          <p14:tracePt t="24413" x="5211763" y="2155825"/>
          <p14:tracePt t="24445" x="5197475" y="2155825"/>
          <p14:tracePt t="24461" x="5189538" y="2155825"/>
          <p14:tracePt t="24526" x="5181600" y="2155825"/>
          <p14:tracePt t="24533" x="5181600" y="2149475"/>
          <p14:tracePt t="24549" x="5173663" y="2141538"/>
          <p14:tracePt t="24605" x="5173663" y="2133600"/>
          <p14:tracePt t="24781" x="5165725" y="2133600"/>
          <p14:tracePt t="24989" x="5159375" y="2133600"/>
          <p14:tracePt t="25493" x="5173663" y="2149475"/>
          <p14:tracePt t="25677" x="5181600" y="2149475"/>
          <p14:tracePt t="25701" x="5189538" y="2149475"/>
          <p14:tracePt t="25709" x="5203825" y="2149475"/>
          <p14:tracePt t="25725" x="5219700" y="2155825"/>
          <p14:tracePt t="25741" x="5227638" y="2163763"/>
          <p14:tracePt t="25757" x="5235575" y="2163763"/>
          <p14:tracePt t="25805" x="5241925" y="2163763"/>
          <p14:tracePt t="25814" x="5249863" y="2163763"/>
          <p14:tracePt t="25821" x="5257800" y="2163763"/>
          <p14:tracePt t="25831" x="5265738" y="2163763"/>
          <p14:tracePt t="25853" x="5273675" y="2163763"/>
          <p14:tracePt t="25894" x="5287963" y="2163763"/>
          <p14:tracePt t="25909" x="5295900" y="2163763"/>
          <p14:tracePt t="25933" x="5311775" y="2163763"/>
          <p14:tracePt t="25949" x="5318125" y="2163763"/>
          <p14:tracePt t="25957" x="5334000" y="2163763"/>
          <p14:tracePt t="25973" x="5341938" y="2163763"/>
          <p14:tracePt t="25982" x="5364163" y="2163763"/>
          <p14:tracePt t="25998" x="5402263" y="2163763"/>
          <p14:tracePt t="26015" x="5456238" y="2163763"/>
          <p14:tracePt t="26032" x="5486400" y="2163763"/>
          <p14:tracePt t="26047" x="5532438" y="2163763"/>
          <p14:tracePt t="26064" x="5562600" y="2163763"/>
          <p14:tracePt t="26080" x="5570538" y="2163763"/>
          <p14:tracePt t="26096" x="5578475" y="2163763"/>
          <p14:tracePt t="26189" x="5584825" y="2163763"/>
          <p14:tracePt t="26197" x="5592763" y="2163763"/>
          <p14:tracePt t="26214" x="5600700" y="2155825"/>
          <p14:tracePt t="26261" x="5608638" y="2155825"/>
          <p14:tracePt t="26278" x="5616575" y="2155825"/>
          <p14:tracePt t="26310" x="5622925" y="2155825"/>
          <p14:tracePt t="26317" x="5638800" y="2155825"/>
          <p14:tracePt t="26330" x="5654675" y="2155825"/>
          <p14:tracePt t="26347" x="5654675" y="2163763"/>
          <p14:tracePt t="26741" x="5661025" y="2163763"/>
          <p14:tracePt t="27429" x="5668963" y="2163763"/>
          <p14:tracePt t="27437" x="5676900" y="2163763"/>
          <p14:tracePt t="27447" x="5707063" y="2163763"/>
          <p14:tracePt t="27463" x="5722938" y="2163763"/>
          <p14:tracePt t="27479" x="5761038" y="2163763"/>
          <p14:tracePt t="27495" x="5791200" y="2163763"/>
          <p14:tracePt t="27513" x="5813425" y="2163763"/>
          <p14:tracePt t="27529" x="5837238" y="2163763"/>
          <p14:tracePt t="27545" x="5851525" y="2163763"/>
          <p14:tracePt t="27562" x="5883275" y="2163763"/>
          <p14:tracePt t="27579" x="5927725" y="2163763"/>
          <p14:tracePt t="27596" x="6003925" y="2163763"/>
          <p14:tracePt t="27596" x="6035675" y="2163763"/>
          <p14:tracePt t="27614" x="6088063" y="2163763"/>
          <p14:tracePt t="27630" x="6118225" y="2163763"/>
          <p14:tracePt t="27646" x="6142038" y="2163763"/>
          <p14:tracePt t="27663" x="6164263" y="2163763"/>
          <p14:tracePt t="27679" x="6194425" y="2155825"/>
          <p14:tracePt t="27696" x="6240463" y="2155825"/>
          <p14:tracePt t="27712" x="6286500" y="2155825"/>
          <p14:tracePt t="27729" x="6332538" y="2155825"/>
          <p14:tracePt t="27745" x="6370638" y="2155825"/>
          <p14:tracePt t="27762" x="6392863" y="2155825"/>
          <p14:tracePt t="27779" x="6423025" y="2155825"/>
          <p14:tracePt t="27796" x="6446838" y="2149475"/>
          <p14:tracePt t="27796" x="6454775" y="2149475"/>
          <p14:tracePt t="27814" x="6477000" y="2141538"/>
          <p14:tracePt t="27828" x="6484938" y="2141538"/>
          <p14:tracePt t="27844" x="6523038" y="2133600"/>
          <p14:tracePt t="27863" x="6569075" y="2133600"/>
          <p14:tracePt t="27879" x="6583363" y="2133600"/>
          <p14:tracePt t="27895" x="6599238" y="2133600"/>
          <p14:tracePt t="27911" x="6607175" y="2125663"/>
          <p14:tracePt t="27928" x="6621463" y="2125663"/>
          <p14:tracePt t="27965" x="6637338" y="2125663"/>
          <p14:tracePt t="27973" x="6659563" y="2125663"/>
          <p14:tracePt t="27981" x="6689725" y="2125663"/>
          <p14:tracePt t="27995" x="6735763" y="2125663"/>
          <p14:tracePt t="28012" x="6759575" y="2125663"/>
          <p14:tracePt t="28012" x="6765925" y="2125663"/>
          <p14:tracePt t="28030" x="6773863" y="2125663"/>
          <p14:tracePt t="28045" x="6789738" y="2125663"/>
          <p14:tracePt t="28062" x="6811963" y="2125663"/>
          <p14:tracePt t="28079" x="6819900" y="2125663"/>
          <p14:tracePt t="28094" x="6835775" y="2125663"/>
          <p14:tracePt t="28165" x="6842125" y="2125663"/>
          <p14:tracePt t="28189" x="6865938" y="2133600"/>
          <p14:tracePt t="28197" x="6873875" y="2133600"/>
          <p14:tracePt t="28709" x="6880225" y="2133600"/>
          <p14:tracePt t="28717" x="6888163" y="2133600"/>
          <p14:tracePt t="28727" x="6904038" y="2133600"/>
          <p14:tracePt t="28745" x="6926263" y="2133600"/>
          <p14:tracePt t="28761" x="6942138" y="2133600"/>
          <p14:tracePt t="28778" x="6956425" y="2141538"/>
          <p14:tracePt t="28794" x="6988175" y="2141538"/>
          <p14:tracePt t="28811" x="7018338" y="2141538"/>
          <p14:tracePt t="28828" x="7048500" y="2141538"/>
          <p14:tracePt t="28846" x="7056438" y="2141538"/>
          <p14:tracePt t="28862" x="7064375" y="2141538"/>
          <p14:tracePt t="28877" x="7094538" y="2141538"/>
          <p14:tracePt t="28895" x="7116763" y="2141538"/>
          <p14:tracePt t="28911" x="7154863" y="2141538"/>
          <p14:tracePt t="28929" x="7170738" y="2141538"/>
          <p14:tracePt t="28944" x="7185025" y="2141538"/>
          <p14:tracePt t="28960" x="7192963" y="2141538"/>
          <p14:tracePt t="28981" x="7200900" y="2141538"/>
          <p14:tracePt t="28993" x="7231063" y="2141538"/>
          <p14:tracePt t="29011" x="7254875" y="2141538"/>
          <p14:tracePt t="29028" x="7277100" y="2141538"/>
          <p14:tracePt t="29043" x="7269163" y="2141538"/>
          <p14:tracePt t="29421" x="7269163" y="2133600"/>
          <p14:tracePt t="30213" x="7269163" y="2125663"/>
          <p14:tracePt t="30237" x="7269163" y="2117725"/>
          <p14:tracePt t="30245" x="7277100" y="2111375"/>
          <p14:tracePt t="30258" x="7285038" y="2087563"/>
          <p14:tracePt t="30258" x="7292975" y="2079625"/>
          <p14:tracePt t="30278" x="7315200" y="2049463"/>
          <p14:tracePt t="30295" x="7315200" y="2035175"/>
          <p14:tracePt t="30311" x="7331075" y="2027238"/>
          <p14:tracePt t="30326" x="7331075" y="2011363"/>
          <p14:tracePt t="30342" x="7331075" y="1981200"/>
          <p14:tracePt t="30359" x="7345363" y="1951038"/>
          <p14:tracePt t="30377" x="7345363" y="1912938"/>
          <p14:tracePt t="30392" x="7361238" y="1882775"/>
          <p14:tracePt t="30409" x="7369175" y="1851025"/>
          <p14:tracePt t="30425" x="7375525" y="1806575"/>
          <p14:tracePt t="30443" x="7383463" y="1782763"/>
          <p14:tracePt t="30458" x="7383463" y="1774825"/>
          <p14:tracePt t="30475" x="7383463" y="1760538"/>
          <p14:tracePt t="30493" x="7391400" y="1736725"/>
          <p14:tracePt t="30510" x="7391400" y="1722438"/>
          <p14:tracePt t="30525" x="7391400" y="1684338"/>
          <p14:tracePt t="30543" x="7391400" y="1654175"/>
          <p14:tracePt t="30559" x="7391400" y="1630363"/>
          <p14:tracePt t="30575" x="7391400" y="1608138"/>
          <p14:tracePt t="30591" x="7391400" y="1600200"/>
          <p14:tracePt t="30608" x="7391400" y="1592263"/>
          <p14:tracePt t="30624" x="7391400" y="1584325"/>
          <p14:tracePt t="30641" x="7391400" y="1592263"/>
          <p14:tracePt t="31077" x="7391400" y="1600200"/>
          <p14:tracePt t="31093" x="7391400" y="1608138"/>
          <p14:tracePt t="31109" x="7391400" y="1616075"/>
          <p14:tracePt t="31117" x="7391400" y="1622425"/>
          <p14:tracePt t="31126" x="7391400" y="1630363"/>
          <p14:tracePt t="31143" x="7391400" y="1638300"/>
          <p14:tracePt t="31158" x="7391400" y="1654175"/>
          <p14:tracePt t="31175" x="7391400" y="1668463"/>
          <p14:tracePt t="31191" x="7391400" y="1684338"/>
          <p14:tracePt t="31208" x="7383463" y="1698625"/>
          <p14:tracePt t="31224" x="7383463" y="1714500"/>
          <p14:tracePt t="31241" x="7375525" y="1736725"/>
          <p14:tracePt t="31258" x="7369175" y="1760538"/>
          <p14:tracePt t="31275" x="7369175" y="1790700"/>
          <p14:tracePt t="31292" x="7353300" y="1812925"/>
          <p14:tracePt t="31292" x="7353300" y="1828800"/>
          <p14:tracePt t="31310" x="7353300" y="1844675"/>
          <p14:tracePt t="31324" x="7337425" y="1858963"/>
          <p14:tracePt t="31341" x="7337425" y="1866900"/>
          <p14:tracePt t="31358" x="7337425" y="1882775"/>
          <p14:tracePt t="31375" x="7331075" y="1897063"/>
          <p14:tracePt t="31390" x="7331075" y="1912938"/>
          <p14:tracePt t="31408" x="7323138" y="1943100"/>
          <p14:tracePt t="31424" x="7315200" y="1981200"/>
          <p14:tracePt t="31442" x="7299325" y="2027238"/>
          <p14:tracePt t="31458" x="7299325" y="2057400"/>
          <p14:tracePt t="31475" x="7299325" y="2079625"/>
          <p14:tracePt t="31492" x="7299325" y="2087563"/>
          <p14:tracePt t="31508" x="7299325" y="2103438"/>
          <p14:tracePt t="31526" x="7299325" y="2111375"/>
          <p14:tracePt t="31542" x="7292975" y="2141538"/>
          <p14:tracePt t="31559" x="7285038" y="2163763"/>
          <p14:tracePt t="31576" x="7285038" y="2217738"/>
          <p14:tracePt t="31592" x="7269163" y="2247900"/>
          <p14:tracePt t="31608" x="7261225" y="2286000"/>
          <p14:tracePt t="31625" x="7246938" y="2324100"/>
          <p14:tracePt t="31642" x="7246938" y="2339975"/>
          <p14:tracePt t="31658" x="7239000" y="2362200"/>
          <p14:tracePt t="31674" x="7239000" y="2370138"/>
          <p14:tracePt t="31691" x="7239000" y="2378075"/>
          <p14:tracePt t="31845" x="7246938" y="2370138"/>
          <p14:tracePt t="31877" x="7246938" y="2354263"/>
          <p14:tracePt t="31885" x="7246938" y="2346325"/>
          <p14:tracePt t="31893" x="7246938" y="2324100"/>
          <p14:tracePt t="31907" x="7246938" y="2286000"/>
          <p14:tracePt t="31907" x="7261225" y="2270125"/>
          <p14:tracePt t="31926" x="7269163" y="2255838"/>
          <p14:tracePt t="31941" x="7277100" y="2217738"/>
          <p14:tracePt t="31958" x="7285038" y="2201863"/>
          <p14:tracePt t="31976" x="7292975" y="2163763"/>
          <p14:tracePt t="31991" x="7299325" y="2133600"/>
          <p14:tracePt t="32008" x="7307263" y="2087563"/>
          <p14:tracePt t="32025" x="7315200" y="2057400"/>
          <p14:tracePt t="32041" x="7323138" y="2027238"/>
          <p14:tracePt t="32058" x="7323138" y="2019300"/>
          <p14:tracePt t="32074" x="7331075" y="2011363"/>
          <p14:tracePt t="32091" x="7331075" y="1989138"/>
          <p14:tracePt t="32107" x="7345363" y="1958975"/>
          <p14:tracePt t="32124" x="7361238" y="1912938"/>
          <p14:tracePt t="32142" x="7369175" y="1889125"/>
          <p14:tracePt t="32159" x="7375525" y="1882775"/>
          <p14:tracePt t="32175" x="7375525" y="1866900"/>
          <p14:tracePt t="32191" x="7375525" y="1851025"/>
          <p14:tracePt t="32208" x="7383463" y="1836738"/>
          <p14:tracePt t="32224" x="7383463" y="1828800"/>
          <p14:tracePt t="32240" x="7383463" y="1812925"/>
          <p14:tracePt t="32257" x="7407275" y="1774825"/>
          <p14:tracePt t="32274" x="7407275" y="1760538"/>
          <p14:tracePt t="32290" x="7407275" y="1730375"/>
          <p14:tracePt t="32309" x="7407275" y="1722438"/>
          <p14:tracePt t="32323" x="7407275" y="1714500"/>
          <p14:tracePt t="32342" x="7407275" y="1706563"/>
          <p14:tracePt t="33249" x="7407275" y="1698625"/>
          <p14:tracePt t="33341" x="7407275" y="1692275"/>
          <p14:tracePt t="33677" x="7407275" y="1676400"/>
          <p14:tracePt t="33701" x="7407275" y="1668463"/>
          <p14:tracePt t="33725" x="7407275" y="1660525"/>
          <p14:tracePt t="33733" x="7399338" y="1654175"/>
          <p14:tracePt t="33757" x="7391400" y="1654175"/>
          <p14:tracePt t="33821" x="7383463" y="1654175"/>
          <p14:tracePt t="33829" x="7383463" y="1646238"/>
          <p14:tracePt t="34462" x="7369175" y="1638300"/>
          <p14:tracePt t="34469" x="7369175" y="1622425"/>
          <p14:tracePt t="34477" x="7369175" y="1616075"/>
          <p14:tracePt t="34493" x="7353300" y="1608138"/>
          <p14:tracePt t="34505" x="7353300" y="1592263"/>
          <p14:tracePt t="34521" x="7337425" y="1584325"/>
          <p14:tracePt t="34538" x="7331075" y="1584325"/>
          <p14:tracePt t="34605" x="7323138" y="1584325"/>
          <p14:tracePt t="34661" x="7315200" y="1584325"/>
          <p14:tracePt t="34693" x="7299325" y="1584325"/>
          <p14:tracePt t="34741" x="7261225" y="1584325"/>
          <p14:tracePt t="34749" x="7231063" y="1584325"/>
          <p14:tracePt t="34757" x="7208838" y="1584325"/>
          <p14:tracePt t="34771" x="7154863" y="1600200"/>
          <p14:tracePt t="34771" x="7140575" y="1600200"/>
          <p14:tracePt t="34790" x="7124700" y="1600200"/>
          <p14:tracePt t="34806" x="7108825" y="1600200"/>
          <p14:tracePt t="34869" x="7086600" y="1600200"/>
          <p14:tracePt t="34879" x="7064375" y="1608138"/>
          <p14:tracePt t="34887" x="7002463" y="1622425"/>
          <p14:tracePt t="34905" x="6904038" y="1638300"/>
          <p14:tracePt t="34922" x="6819900" y="1646238"/>
          <p14:tracePt t="34938" x="6765925" y="1660525"/>
          <p14:tracePt t="34955" x="6751638" y="1660525"/>
          <p14:tracePt t="34971" x="6735763" y="1660525"/>
          <p14:tracePt t="35013" x="6713538" y="1668463"/>
          <p14:tracePt t="35021" x="6697663" y="1684338"/>
          <p14:tracePt t="35029" x="6675438" y="1692275"/>
          <p14:tracePt t="35039" x="6629400" y="1722438"/>
          <p14:tracePt t="35055" x="6599238" y="1744663"/>
          <p14:tracePt t="35072" x="6591300" y="1760538"/>
          <p14:tracePt t="35088" x="6569075" y="1790700"/>
          <p14:tracePt t="35105" x="6569075" y="1806575"/>
          <p14:tracePt t="35121" x="6569075" y="1820863"/>
          <p14:tracePt t="35137" x="6569075" y="1851025"/>
          <p14:tracePt t="35154" x="6569075" y="1866900"/>
          <p14:tracePt t="35170" x="6569075" y="1905000"/>
          <p14:tracePt t="35188" x="6575425" y="1927225"/>
          <p14:tracePt t="35188" x="6575425" y="1951038"/>
          <p14:tracePt t="35206" x="6575425" y="1965325"/>
          <p14:tracePt t="35221" x="6583363" y="2011363"/>
          <p14:tracePt t="35238" x="6591300" y="2027238"/>
          <p14:tracePt t="35256" x="6607175" y="2049463"/>
          <p14:tracePt t="35271" x="6613525" y="2049463"/>
          <p14:tracePt t="35286" x="6621463" y="2065338"/>
          <p14:tracePt t="35307" x="6629400" y="2065338"/>
          <p14:tracePt t="35321" x="6629400" y="2073275"/>
          <p14:tracePt t="35336" x="6645275" y="2095500"/>
          <p14:tracePt t="35353" x="6667500" y="2125663"/>
          <p14:tracePt t="35371" x="6697663" y="2141538"/>
          <p14:tracePt t="35371" x="6705600" y="2141538"/>
          <p14:tracePt t="35390" x="6721475" y="2149475"/>
          <p14:tracePt t="35404" x="6727825" y="2155825"/>
          <p14:tracePt t="35422" x="6743700" y="2171700"/>
          <p14:tracePt t="35438" x="6751638" y="2171700"/>
          <p14:tracePt t="35455" x="6773863" y="2187575"/>
          <p14:tracePt t="35472" x="6789738" y="2187575"/>
          <p14:tracePt t="35488" x="6804025" y="2201863"/>
          <p14:tracePt t="35504" x="6819900" y="2217738"/>
          <p14:tracePt t="35521" x="6835775" y="2232025"/>
          <p14:tracePt t="35537" x="6858000" y="2247900"/>
          <p14:tracePt t="35555" x="6880225" y="2263775"/>
          <p14:tracePt t="35570" x="6904038" y="2270125"/>
          <p14:tracePt t="35588" x="6904038" y="2278063"/>
          <p14:tracePt t="35604" x="6926263" y="2278063"/>
          <p14:tracePt t="35622" x="6972300" y="2278063"/>
          <p14:tracePt t="35638" x="7010400" y="2278063"/>
          <p14:tracePt t="35655" x="7040563" y="2293938"/>
          <p14:tracePt t="35671" x="7070725" y="2293938"/>
          <p14:tracePt t="35717" x="7094538" y="2293938"/>
          <p14:tracePt t="35725" x="7132638" y="2293938"/>
          <p14:tracePt t="35737" x="7223125" y="2293938"/>
          <p14:tracePt t="35754" x="7261225" y="2293938"/>
          <p14:tracePt t="35771" x="7269163" y="2293938"/>
          <p14:tracePt t="35787" x="7277100" y="2293938"/>
          <p14:tracePt t="35804" x="7285038" y="2286000"/>
          <p14:tracePt t="35822" x="7331075" y="2247900"/>
          <p14:tracePt t="35838" x="7375525" y="2209800"/>
          <p14:tracePt t="35855" x="7391400" y="2201863"/>
          <p14:tracePt t="35871" x="7399338" y="2193925"/>
          <p14:tracePt t="35909" x="7421563" y="2187575"/>
          <p14:tracePt t="35925" x="7437438" y="2171700"/>
          <p14:tracePt t="35933" x="7459663" y="2149475"/>
          <p14:tracePt t="35941" x="7483475" y="2111375"/>
          <p14:tracePt t="35953" x="7521575" y="2041525"/>
          <p14:tracePt t="35971" x="7543800" y="1981200"/>
          <p14:tracePt t="35987" x="7543800" y="1951038"/>
          <p14:tracePt t="36004" x="7543800" y="1935163"/>
          <p14:tracePt t="36020" x="7543800" y="1905000"/>
          <p14:tracePt t="36038" x="7543800" y="1866900"/>
          <p14:tracePt t="36055" x="7543800" y="1836738"/>
          <p14:tracePt t="36071" x="7543800" y="1806575"/>
          <p14:tracePt t="36088" x="7527925" y="1768475"/>
          <p14:tracePt t="36104" x="7505700" y="1736725"/>
          <p14:tracePt t="36120" x="7489825" y="1706563"/>
          <p14:tracePt t="36137" x="7467600" y="1676400"/>
          <p14:tracePt t="36154" x="7451725" y="1668463"/>
          <p14:tracePt t="36170" x="7437438" y="1646238"/>
          <p14:tracePt t="36187" x="7429500" y="1646238"/>
          <p14:tracePt t="36205" x="7421563" y="1646238"/>
          <p14:tracePt t="36219" x="7413625" y="1646238"/>
          <p14:tracePt t="36219" x="7399338" y="1646238"/>
          <p14:tracePt t="36238" x="7375525" y="1646238"/>
          <p14:tracePt t="36255" x="7337425" y="1630363"/>
          <p14:tracePt t="36271" x="7299325" y="1630363"/>
          <p14:tracePt t="36287" x="7254875" y="1630363"/>
          <p14:tracePt t="36304" x="7216775" y="1630363"/>
          <p14:tracePt t="36321" x="7185025" y="1630363"/>
          <p14:tracePt t="36336" x="7154863" y="1630363"/>
          <p14:tracePt t="36353" x="7132638" y="1638300"/>
          <p14:tracePt t="36389" x="7108825" y="1638300"/>
          <p14:tracePt t="36397" x="7086600" y="1654175"/>
          <p14:tracePt t="36405" x="7070725" y="1660525"/>
          <p14:tracePt t="36418" x="7048500" y="1668463"/>
          <p14:tracePt t="36436" x="7026275" y="1684338"/>
          <p14:tracePt t="36454" x="7010400" y="1692275"/>
          <p14:tracePt t="36470" x="6980238" y="1714500"/>
          <p14:tracePt t="36487" x="6950075" y="1730375"/>
          <p14:tracePt t="36504" x="6911975" y="1760538"/>
          <p14:tracePt t="36521" x="6888163" y="1774825"/>
          <p14:tracePt t="36536" x="6880225" y="1790700"/>
          <p14:tracePt t="36553" x="6873875" y="1798638"/>
          <p14:tracePt t="36569" x="6865938" y="1812925"/>
          <p14:tracePt t="36586" x="6865938" y="1828800"/>
          <p14:tracePt t="36603" x="6865938" y="1866900"/>
          <p14:tracePt t="36620" x="6858000" y="1920875"/>
          <p14:tracePt t="36620" x="6858000" y="1951038"/>
          <p14:tracePt t="36638" x="6842125" y="1981200"/>
          <p14:tracePt t="36653" x="6842125" y="2049463"/>
          <p14:tracePt t="36671" x="6842125" y="2095500"/>
          <p14:tracePt t="36687" x="6858000" y="2125663"/>
          <p14:tracePt t="36704" x="6873875" y="2155825"/>
          <p14:tracePt t="36720" x="6896100" y="2193925"/>
          <p14:tracePt t="36736" x="6911975" y="2209800"/>
          <p14:tracePt t="36753" x="6934200" y="2225675"/>
          <p14:tracePt t="36769" x="6950075" y="2239963"/>
          <p14:tracePt t="36786" x="6964363" y="2247900"/>
          <p14:tracePt t="36803" x="6994525" y="2255838"/>
          <p14:tracePt t="36820" x="7010400" y="2270125"/>
          <p14:tracePt t="36836" x="7040563" y="2278063"/>
          <p14:tracePt t="36836" x="7064375" y="2286000"/>
          <p14:tracePt t="36854" x="7094538" y="2301875"/>
          <p14:tracePt t="36869" x="7200900" y="2324100"/>
          <p14:tracePt t="36887" x="7254875" y="2324100"/>
          <p14:tracePt t="36904" x="7261225" y="2324100"/>
          <p14:tracePt t="36941" x="7261225" y="2316163"/>
          <p14:tracePt t="36950" x="7269163" y="2308225"/>
          <p14:tracePt t="36957" x="7285038" y="2301875"/>
          <p14:tracePt t="36968" x="7307263" y="2239963"/>
          <p14:tracePt t="36986" x="7353300" y="2187575"/>
          <p14:tracePt t="37003" x="7369175" y="2133600"/>
          <p14:tracePt t="37019" x="7383463" y="2087563"/>
          <p14:tracePt t="37036" x="7391400" y="2065338"/>
          <p14:tracePt t="37036" x="7391400" y="2041525"/>
          <p14:tracePt t="37054" x="7399338" y="2011363"/>
          <p14:tracePt t="37070" x="7399338" y="1973263"/>
          <p14:tracePt t="37087" x="7399338" y="1912938"/>
          <p14:tracePt t="37103" x="7399338" y="1889125"/>
          <p14:tracePt t="37119" x="7399338" y="1836738"/>
          <p14:tracePt t="37136" x="7399338" y="1806575"/>
          <p14:tracePt t="37153" x="7399338" y="1790700"/>
          <p14:tracePt t="37168" x="7407275" y="1782763"/>
          <p14:tracePt t="37185" x="7407275" y="1774825"/>
          <p14:tracePt t="37229" x="7407275" y="1768475"/>
          <p14:tracePt t="37261" x="7407275" y="1760538"/>
          <p14:tracePt t="37277" x="7407275" y="1752600"/>
          <p14:tracePt t="37293" x="7407275" y="1736725"/>
          <p14:tracePt t="37357" x="7399338" y="1736725"/>
          <p14:tracePt t="37405" x="7391400" y="1736725"/>
          <p14:tracePt t="37421" x="7383463" y="1736725"/>
          <p14:tracePt t="37461" x="7369175" y="1736725"/>
          <p14:tracePt t="37469" x="7337425" y="1736725"/>
          <p14:tracePt t="37486" x="7299325" y="1736725"/>
          <p14:tracePt t="37503" x="7231063" y="1736725"/>
          <p14:tracePt t="37519" x="7185025" y="1736725"/>
          <p14:tracePt t="37536" x="7124700" y="1736725"/>
          <p14:tracePt t="37551" x="7078663" y="1736725"/>
          <p14:tracePt t="37568" x="7002463" y="1752600"/>
          <p14:tracePt t="37585" x="6926263" y="1774825"/>
          <p14:tracePt t="37602" x="6865938" y="1806575"/>
          <p14:tracePt t="37619" x="6842125" y="1812925"/>
          <p14:tracePt t="37635" x="6811963" y="1828800"/>
          <p14:tracePt t="37653" x="6804025" y="1851025"/>
          <p14:tracePt t="37669" x="6773863" y="1866900"/>
          <p14:tracePt t="37687" x="6751638" y="1889125"/>
          <p14:tracePt t="37703" x="6743700" y="1912938"/>
          <p14:tracePt t="37719" x="6735763" y="1935163"/>
          <p14:tracePt t="37735" x="6721475" y="1958975"/>
          <p14:tracePt t="37753" x="6721475" y="1989138"/>
          <p14:tracePt t="37768" x="6721475" y="2003425"/>
          <p14:tracePt t="37784" x="6721475" y="2011363"/>
          <p14:tracePt t="37801" x="6721475" y="2019300"/>
          <p14:tracePt t="37818" x="6727825" y="2041525"/>
          <p14:tracePt t="37835" x="6735763" y="2041525"/>
          <p14:tracePt t="37851" x="6751638" y="2057400"/>
          <p14:tracePt t="37868" x="6765925" y="2079625"/>
          <p14:tracePt t="37888" x="6781800" y="2095500"/>
          <p14:tracePt t="37903" x="6804025" y="2125663"/>
          <p14:tracePt t="37919" x="6811963" y="2133600"/>
          <p14:tracePt t="37935" x="6827838" y="2149475"/>
          <p14:tracePt t="37952" x="6827838" y="2163763"/>
          <p14:tracePt t="37968" x="6850063" y="2179638"/>
          <p14:tracePt t="37985" x="6865938" y="2187575"/>
          <p14:tracePt t="38002" x="6880225" y="2193925"/>
          <p14:tracePt t="38018" x="6896100" y="2201863"/>
          <p14:tracePt t="38033" x="6918325" y="2209800"/>
          <p14:tracePt t="38050" x="6934200" y="2217738"/>
          <p14:tracePt t="38050" x="6942138" y="2225675"/>
          <p14:tracePt t="38070" x="6980238" y="2232025"/>
          <p14:tracePt t="38086" x="7026275" y="2239963"/>
          <p14:tracePt t="38102" x="7040563" y="2239963"/>
          <p14:tracePt t="38119" x="7070725" y="2239963"/>
          <p14:tracePt t="38135" x="7078663" y="2239963"/>
          <p14:tracePt t="38151" x="7094538" y="2239963"/>
          <p14:tracePt t="38173" x="7108825" y="2239963"/>
          <p14:tracePt t="38189" x="7132638" y="2247900"/>
          <p14:tracePt t="38201" x="7162800" y="2255838"/>
          <p14:tracePt t="38218" x="7170738" y="2255838"/>
          <p14:tracePt t="38234" x="7185025" y="2255838"/>
          <p14:tracePt t="38251" x="7239000" y="2255838"/>
          <p14:tracePt t="38268" x="7299325" y="2255838"/>
          <p14:tracePt t="38268" x="7331075" y="2255838"/>
          <p14:tracePt t="38286" x="7361238" y="2255838"/>
          <p14:tracePt t="38302" x="7375525" y="2247900"/>
          <p14:tracePt t="38321" x="7383463" y="2239963"/>
          <p14:tracePt t="38335" x="7383463" y="2232025"/>
          <p14:tracePt t="38405" x="7383463" y="2225675"/>
          <p14:tracePt t="38413" x="7391400" y="2217738"/>
          <p14:tracePt t="38421" x="7399338" y="2217738"/>
          <p14:tracePt t="38434" x="7391400" y="2217738"/>
          <p14:tracePt t="38597" x="7383463" y="2217738"/>
          <p14:tracePt t="38605" x="7375525" y="2217738"/>
          <p14:tracePt t="39157" x="7375525" y="2225675"/>
          <p14:tracePt t="39189" x="7369175" y="2225675"/>
          <p14:tracePt t="39237" x="7361238" y="2225675"/>
          <p14:tracePt t="39261" x="7353300" y="2225675"/>
          <p14:tracePt t="39269" x="7353300" y="2232025"/>
          <p14:tracePt t="39283" x="7323138" y="2255838"/>
          <p14:tracePt t="39301" x="7307263" y="2263775"/>
          <p14:tracePt t="39317" x="7299325" y="2263775"/>
          <p14:tracePt t="39429" x="7292975" y="2263775"/>
          <p14:tracePt t="39469" x="7285038" y="2270125"/>
          <p14:tracePt t="39477" x="7269163" y="2270125"/>
          <p14:tracePt t="39493" x="7261225" y="2278063"/>
          <p14:tracePt t="39501" x="7254875" y="2286000"/>
          <p14:tracePt t="39533" x="7246938" y="2301875"/>
          <p14:tracePt t="39549" x="7239000" y="2301875"/>
          <p14:tracePt t="39557" x="7231063" y="2301875"/>
          <p14:tracePt t="39566" x="7216775" y="2316163"/>
          <p14:tracePt t="39582" x="7216775" y="2324100"/>
          <p14:tracePt t="39599" x="7200900" y="2339975"/>
          <p14:tracePt t="39615" x="7192963" y="2354263"/>
          <p14:tracePt t="39633" x="7185025" y="2362200"/>
          <p14:tracePt t="39650" x="7178675" y="2370138"/>
          <p14:tracePt t="39667" x="7170738" y="2370138"/>
          <p14:tracePt t="39683" x="7154863" y="2370138"/>
          <p14:tracePt t="39700" x="7146925" y="2384425"/>
          <p14:tracePt t="39717" x="7116763" y="2408238"/>
          <p14:tracePt t="39734" x="7094538" y="2430463"/>
          <p14:tracePt t="39750" x="7070725" y="2468563"/>
          <p14:tracePt t="39767" x="7032625" y="2492375"/>
          <p14:tracePt t="39784" x="6994525" y="2522538"/>
          <p14:tracePt t="39800" x="6972300" y="2522538"/>
          <p14:tracePt t="39817" x="6950075" y="2536825"/>
          <p14:tracePt t="39833" x="6942138" y="2536825"/>
          <p14:tracePt t="39849" x="6880225" y="2544763"/>
          <p14:tracePt t="39867" x="6819900" y="2552700"/>
          <p14:tracePt t="39867" x="6789738" y="2552700"/>
          <p14:tracePt t="39885" x="6751638" y="2568575"/>
          <p14:tracePt t="39899" x="6713538" y="2574925"/>
          <p14:tracePt t="39916" x="6667500" y="2582863"/>
          <p14:tracePt t="39934" x="6629400" y="2590800"/>
          <p14:tracePt t="39950" x="6621463" y="2598738"/>
          <p14:tracePt t="39967" x="6575425" y="2598738"/>
          <p14:tracePt t="39984" x="6561138" y="2598738"/>
          <p14:tracePt t="39999" x="6545263" y="2590800"/>
          <p14:tracePt t="40117" x="6537325" y="2582863"/>
          <p14:tracePt t="40125" x="6537325" y="2574925"/>
          <p14:tracePt t="40149" x="6537325" y="2568575"/>
          <p14:tracePt t="40157" x="6537325" y="2560638"/>
          <p14:tracePt t="40173" x="6537325" y="2544763"/>
          <p14:tracePt t="40183" x="6537325" y="2530475"/>
          <p14:tracePt t="40199" x="6515100" y="2468563"/>
          <p14:tracePt t="40216" x="6484938" y="2422525"/>
          <p14:tracePt t="40233" x="6484938" y="2408238"/>
          <p14:tracePt t="40249" x="6484938" y="2384425"/>
          <p14:tracePt t="40357" x="6484938" y="2378075"/>
          <p14:tracePt t="40365" x="6484938" y="2370138"/>
          <p14:tracePt t="40382" x="6484938" y="2362200"/>
          <p14:tracePt t="40405" x="6484938" y="2354263"/>
          <p14:tracePt t="40415" x="6492875" y="2354263"/>
          <p14:tracePt t="40493" x="6492875" y="2362200"/>
          <p14:tracePt t="40501" x="6499225" y="2370138"/>
          <p14:tracePt t="40621" x="6499225" y="2378075"/>
          <p14:tracePt t="40645" x="6499225" y="2416175"/>
          <p14:tracePt t="40653" x="6499225" y="2454275"/>
          <p14:tracePt t="40665" x="6515100" y="2560638"/>
          <p14:tracePt t="40682" x="6537325" y="2674938"/>
          <p14:tracePt t="40699" x="6569075" y="2803525"/>
          <p14:tracePt t="40699" x="6583363" y="2865438"/>
          <p14:tracePt t="40718" x="6591300" y="2917825"/>
          <p14:tracePt t="40731" x="6607175" y="3009900"/>
          <p14:tracePt t="40748" x="6607175" y="3086100"/>
          <p14:tracePt t="40748" x="6607175" y="3108325"/>
          <p14:tracePt t="40766" x="6607175" y="3132138"/>
          <p14:tracePt t="40782" x="6591300" y="3162300"/>
          <p14:tracePt t="40799" x="6591300" y="3178175"/>
          <p14:tracePt t="40816" x="6591300" y="3192463"/>
          <p14:tracePt t="40832" x="6591300" y="3208338"/>
          <p14:tracePt t="40848" x="6591300" y="3230563"/>
          <p14:tracePt t="40865" x="6591300" y="3260725"/>
          <p14:tracePt t="40884" x="6591300" y="3268663"/>
          <p14:tracePt t="40899" x="6591300" y="3284538"/>
          <p14:tracePt t="40916" x="6607175" y="3298825"/>
          <p14:tracePt t="40933" x="6607175" y="3314700"/>
          <p14:tracePt t="40951" x="6607175" y="3330575"/>
          <p14:tracePt t="40967" x="6607175" y="3344863"/>
          <p14:tracePt t="40984" x="6607175" y="3368675"/>
          <p14:tracePt t="41000" x="6607175" y="3375025"/>
          <p14:tracePt t="41016" x="6607175" y="3382963"/>
          <p14:tracePt t="41032" x="6607175" y="3398838"/>
          <p14:tracePt t="41049" x="6607175" y="3413125"/>
          <p14:tracePt t="41066" x="6607175" y="3436938"/>
          <p14:tracePt t="41083" x="6607175" y="3459163"/>
          <p14:tracePt t="41099" x="6607175" y="3482975"/>
          <p14:tracePt t="41116" x="6607175" y="3513138"/>
          <p14:tracePt t="41133" x="6599238" y="3543300"/>
          <p14:tracePt t="41133" x="6599238" y="3551238"/>
          <p14:tracePt t="41152" x="6599238" y="3559175"/>
          <p14:tracePt t="41167" x="6591300" y="3565525"/>
          <p14:tracePt t="41182" x="6591300" y="3589338"/>
          <p14:tracePt t="41200" x="6591300" y="3611563"/>
          <p14:tracePt t="41216" x="6591300" y="3649663"/>
          <p14:tracePt t="41233" x="6591300" y="3703638"/>
          <p14:tracePt t="41249" x="6591300" y="3749675"/>
          <p14:tracePt t="41266" x="6591300" y="3802063"/>
          <p14:tracePt t="41283" x="6591300" y="3848100"/>
          <p14:tracePt t="41299" x="6591300" y="3863975"/>
          <p14:tracePt t="41317" x="6591300" y="3894138"/>
          <p14:tracePt t="41335" x="6591300" y="3902075"/>
          <p14:tracePt t="41350" x="6591300" y="3924300"/>
          <p14:tracePt t="41366" x="6591300" y="3940175"/>
          <p14:tracePt t="41383" x="6591300" y="3970338"/>
          <p14:tracePt t="41400" x="6591300" y="4008438"/>
          <p14:tracePt t="41416" x="6591300" y="4054475"/>
          <p14:tracePt t="41433" x="6591300" y="4068763"/>
          <p14:tracePt t="41449" x="6591300" y="4098925"/>
          <p14:tracePt t="41466" x="6591300" y="4106863"/>
          <p14:tracePt t="41482" x="6591300" y="4130675"/>
          <p14:tracePt t="41499" x="6591300" y="4152900"/>
          <p14:tracePt t="41516" x="6591300" y="4175125"/>
          <p14:tracePt t="41516" x="6591300" y="4183063"/>
          <p14:tracePt t="41535" x="6591300" y="4191000"/>
          <p14:tracePt t="41549" x="6591300" y="4237038"/>
          <p14:tracePt t="41567" x="6599238" y="4275138"/>
          <p14:tracePt t="41583" x="6607175" y="4305300"/>
          <p14:tracePt t="41600" x="6607175" y="4335463"/>
          <p14:tracePt t="41616" x="6607175" y="4381500"/>
          <p14:tracePt t="41633" x="6607175" y="4411663"/>
          <p14:tracePt t="41649" x="6607175" y="4435475"/>
          <p14:tracePt t="41666" x="6607175" y="4465638"/>
          <p14:tracePt t="41682" x="6607175" y="4511675"/>
          <p14:tracePt t="41699" x="6621463" y="4533900"/>
          <p14:tracePt t="41715" x="6629400" y="4556125"/>
          <p14:tracePt t="41732" x="6637338" y="4587875"/>
          <p14:tracePt t="41749" x="6637338" y="4594225"/>
          <p14:tracePt t="41765" x="6637338" y="4632325"/>
          <p14:tracePt t="41783" x="6637338" y="4640263"/>
          <p14:tracePt t="41799" x="6637338" y="4656138"/>
          <p14:tracePt t="41815" x="6637338" y="4678363"/>
          <p14:tracePt t="41832" x="6637338" y="4694238"/>
          <p14:tracePt t="41849" x="6637338" y="4716463"/>
          <p14:tracePt t="41866" x="6637338" y="4740275"/>
          <p14:tracePt t="41883" x="6637338" y="4754563"/>
          <p14:tracePt t="41898" x="6637338" y="4784725"/>
          <p14:tracePt t="41915" x="6637338" y="4800600"/>
          <p14:tracePt t="41931" x="6637338" y="4816475"/>
          <p14:tracePt t="41948" x="6645275" y="4838700"/>
          <p14:tracePt t="41948" x="6645275" y="4846638"/>
          <p14:tracePt t="41967" x="6645275" y="4868863"/>
          <p14:tracePt t="41983" x="6651625" y="4884738"/>
          <p14:tracePt t="42001" x="6651625" y="4906963"/>
          <p14:tracePt t="42016" x="6651625" y="4937125"/>
          <p14:tracePt t="42033" x="6659563" y="4968875"/>
          <p14:tracePt t="42049" x="6659563" y="4999038"/>
          <p14:tracePt t="42066" x="6659563" y="5013325"/>
          <p14:tracePt t="42081" x="6659563" y="5021263"/>
          <p14:tracePt t="42098" x="6659563" y="5037138"/>
          <p14:tracePt t="42115" x="6659563" y="5045075"/>
          <p14:tracePt t="42131" x="6659563" y="5059363"/>
          <p14:tracePt t="42148" x="6659563" y="5067300"/>
          <p14:tracePt t="42165" x="6659563" y="5083175"/>
          <p14:tracePt t="42182" x="6659563" y="5089525"/>
          <p14:tracePt t="42214" x="6667500" y="5097463"/>
          <p14:tracePt t="42374" x="6667500" y="5083175"/>
          <p14:tracePt t="42406" x="6667500" y="5067300"/>
          <p14:tracePt t="42414" x="6667500" y="5059363"/>
          <p14:tracePt t="42422" x="6667500" y="5029200"/>
          <p14:tracePt t="42433" x="6675438" y="4975225"/>
          <p14:tracePt t="42448" x="6697663" y="4868863"/>
          <p14:tracePt t="42465" x="6721475" y="4746625"/>
          <p14:tracePt t="42482" x="6759575" y="4632325"/>
          <p14:tracePt t="42498" x="6789738" y="4503738"/>
          <p14:tracePt t="42515" x="6811963" y="4403725"/>
          <p14:tracePt t="42531" x="6858000" y="4283075"/>
          <p14:tracePt t="42548" x="6888163" y="4168775"/>
          <p14:tracePt t="42565" x="6911975" y="4068763"/>
          <p14:tracePt t="42581" x="6934200" y="3856038"/>
          <p14:tracePt t="42599" x="6950075" y="3749675"/>
          <p14:tracePt t="42616" x="6956425" y="3649663"/>
          <p14:tracePt t="42632" x="6956425" y="3581400"/>
          <p14:tracePt t="42648" x="6972300" y="3543300"/>
          <p14:tracePt t="42665" x="6972300" y="3497263"/>
          <p14:tracePt t="42681" x="6972300" y="3475038"/>
          <p14:tracePt t="42697" x="6972300" y="3429000"/>
          <p14:tracePt t="42715" x="6972300" y="3344863"/>
          <p14:tracePt t="42731" x="6972300" y="3268663"/>
          <p14:tracePt t="42748" x="6994525" y="3178175"/>
          <p14:tracePt t="42765" x="6994525" y="3078163"/>
          <p14:tracePt t="42765" x="6994525" y="3055938"/>
          <p14:tracePt t="42783" x="6994525" y="3025775"/>
          <p14:tracePt t="42798" x="6994525" y="2963863"/>
          <p14:tracePt t="42815" x="6994525" y="2949575"/>
          <p14:tracePt t="42830" x="6980238" y="2925763"/>
          <p14:tracePt t="42848" x="6980238" y="2887663"/>
          <p14:tracePt t="42865" x="6980238" y="2835275"/>
          <p14:tracePt t="42883" x="6972300" y="2797175"/>
          <p14:tracePt t="42896" x="6964363" y="2751138"/>
          <p14:tracePt t="42914" x="6942138" y="2720975"/>
          <p14:tracePt t="42931" x="6942138" y="2705100"/>
          <p14:tracePt t="42947" x="6926263" y="2689225"/>
          <p14:tracePt t="42964" x="6911975" y="2697163"/>
          <p14:tracePt t="43030" x="6911975" y="2720975"/>
          <p14:tracePt t="43038" x="6904038" y="2759075"/>
          <p14:tracePt t="43048" x="6880225" y="2873375"/>
          <p14:tracePt t="43065" x="6835775" y="3025775"/>
          <p14:tracePt t="43081" x="6789738" y="3184525"/>
          <p14:tracePt t="43097" x="6765925" y="3382963"/>
          <p14:tracePt t="43114" x="6743700" y="3535363"/>
          <p14:tracePt t="43131" x="6721475" y="3703638"/>
          <p14:tracePt t="43147" x="6713538" y="3825875"/>
          <p14:tracePt t="43165" x="6713538" y="3916363"/>
          <p14:tracePt t="43181" x="6713538" y="4000500"/>
          <p14:tracePt t="43181" x="6713538" y="4022725"/>
          <p14:tracePt t="43199" x="6713538" y="4060825"/>
          <p14:tracePt t="43214" x="6713538" y="4175125"/>
          <p14:tracePt t="43231" x="6713538" y="4259263"/>
          <p14:tracePt t="43248" x="6713538" y="4343400"/>
          <p14:tracePt t="43265" x="6713538" y="4435475"/>
          <p14:tracePt t="43281" x="6713538" y="4518025"/>
          <p14:tracePt t="43297" x="6713538" y="4579938"/>
          <p14:tracePt t="43314" x="6713538" y="4640263"/>
          <p14:tracePt t="43331" x="6713538" y="4694238"/>
          <p14:tracePt t="43346" x="6713538" y="4746625"/>
          <p14:tracePt t="43362" x="6713538" y="4770438"/>
          <p14:tracePt t="43379" x="6713538" y="4778375"/>
          <p14:tracePt t="43395" x="6705600" y="4778375"/>
          <p14:tracePt t="43454" x="6689725" y="4778375"/>
          <p14:tracePt t="43558" x="6683375" y="4778375"/>
          <p14:tracePt t="43638" x="6667500" y="4754563"/>
          <p14:tracePt t="43663" x="6651625" y="4746625"/>
          <p14:tracePt t="43686" x="6651625" y="4740275"/>
          <p14:tracePt t="43695" x="6645275" y="4740275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0" y="304800"/>
            <a:ext cx="89154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ci</a:t>
            </a:r>
            <a:r>
              <a:rPr lang="sr-Latn-C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ije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bjasnjenje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lata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orije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S:</a:t>
            </a:r>
          </a:p>
          <a:p>
            <a:pPr eaLnBrk="1" hangingPunct="1">
              <a:defRPr/>
            </a:pPr>
            <a:r>
              <a:rPr lang="sr-Latn-C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lat</a:t>
            </a:r>
            <a:r>
              <a:rPr lang="sr-Latn-CS" altLang="en-US" sz="2800" dirty="0" smtClean="0"/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1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i</a:t>
            </a:r>
            <a:r>
              <a:rPr lang="en-US" altLang="en-US" sz="2800" dirty="0" smtClean="0">
                <a:solidFill>
                  <a:srgbClr val="FF0000"/>
                </a:solidFill>
              </a:rPr>
              <a:t> 2</a:t>
            </a:r>
          </a:p>
          <a:p>
            <a:pPr eaLnBrk="1" hangingPunct="1">
              <a:defRPr/>
            </a:pPr>
            <a:r>
              <a:rPr lang="sr-Latn-CS" altLang="en-US" sz="2800" dirty="0" smtClean="0"/>
              <a:t>Izmedju reaktanata i aktiviranog kompleksa se uspstavlja ravnoteža, definisana konstantom formiranja aktiviranog kompleksa.</a:t>
            </a:r>
            <a:r>
              <a:rPr lang="en-US" altLang="en-US" sz="2800" dirty="0" smtClean="0"/>
              <a:t> </a:t>
            </a:r>
            <a:r>
              <a:rPr lang="sr-Latn-RS" altLang="en-US" sz="2800" dirty="0" smtClean="0"/>
              <a:t>Prelaz iz produkta u reaktant ide po obrnutom putu i preko istog aktiviranog kompl.</a:t>
            </a:r>
            <a:endParaRPr lang="en-US" altLang="en-US" sz="2800" dirty="0" smtClean="0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175" y="2982913"/>
            <a:ext cx="91440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alat</a:t>
            </a:r>
            <a:r>
              <a:rPr lang="en-US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</a:t>
            </a:r>
            <a:endParaRPr lang="en-US" altLang="en-US" sz="2800" dirty="0" smtClean="0"/>
          </a:p>
          <a:p>
            <a:pPr eaLnBrk="1" hangingPunct="1">
              <a:defRPr/>
            </a:pPr>
            <a:r>
              <a:rPr lang="en-US" altLang="en-US" sz="2800" dirty="0" err="1" smtClean="0"/>
              <a:t>Kretanj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reko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revoj</a:t>
            </a:r>
            <a:r>
              <a:rPr lang="sr-Latn-CS" altLang="en-US" sz="2800" dirty="0" smtClean="0"/>
              <a:t>a se posmatra kao vrlo slaba vibracija. Jedan stepen vibracije se pretvara u translaciju duž reakcionog puta, na vrhu potencijalne barijere.</a:t>
            </a:r>
            <a:endParaRPr lang="en-US" altLang="en-US" sz="2800" dirty="0" smtClean="0"/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0" y="4648200"/>
            <a:ext cx="8839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sr-Latn-CS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lat</a:t>
            </a:r>
            <a:r>
              <a:rPr lang="en-US" alt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</a:t>
            </a:r>
            <a:endParaRPr lang="en-US" altLang="en-US" sz="2800" smtClean="0">
              <a:effectLst>
                <a:outerShdw blurRad="38100" dist="38100" dir="2700000" algn="tl">
                  <a:srgbClr val="C0C0C0"/>
                </a:outerShdw>
              </a:effectLst>
              <a:latin typeface="Symbol" pitchFamily="18" charset="2"/>
            </a:endParaRPr>
          </a:p>
          <a:p>
            <a:pPr eaLnBrk="1" hangingPunct="1">
              <a:defRPr/>
            </a:pPr>
            <a:r>
              <a:rPr lang="sr-Latn-CS" altLang="en-US" sz="2800" smtClean="0">
                <a:latin typeface="Symbol" pitchFamily="18" charset="2"/>
              </a:rPr>
              <a:t>n</a:t>
            </a:r>
            <a:r>
              <a:rPr lang="sr-Latn-CS" altLang="en-US" sz="2800" smtClean="0"/>
              <a:t> je frekvenca vibracije aktiviranog kompleksa u stepenu slobode koji odgovara njegovoj transformaciji u proizvod reakcije</a:t>
            </a:r>
            <a:r>
              <a:rPr lang="en-US" altLang="en-US" sz="2800" smtClean="0"/>
              <a:t>.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04" x="4525963" y="3665538"/>
          <p14:tracePt t="3137" x="4541838" y="3649663"/>
          <p14:tracePt t="3683" x="4556125" y="3627438"/>
          <p14:tracePt t="3691" x="4572000" y="3611563"/>
          <p14:tracePt t="3699" x="4579938" y="3611563"/>
          <p14:tracePt t="3708" x="4579938" y="3597275"/>
          <p14:tracePt t="3724" x="4587875" y="3597275"/>
          <p14:tracePt t="3786" x="4594225" y="3589338"/>
          <p14:tracePt t="3810" x="4632325" y="3551238"/>
          <p14:tracePt t="3818" x="4686300" y="3505200"/>
          <p14:tracePt t="3826" x="4754563" y="3413125"/>
          <p14:tracePt t="3840" x="4999038" y="3078163"/>
          <p14:tracePt t="3840" x="5051425" y="2963863"/>
          <p14:tracePt t="3859" x="5089525" y="2689225"/>
          <p14:tracePt t="3875" x="5089525" y="2544763"/>
          <p14:tracePt t="3891" x="5059363" y="2460625"/>
          <p14:tracePt t="3908" x="5051425" y="2446338"/>
          <p14:tracePt t="3923" x="5045075" y="2430463"/>
          <p14:tracePt t="3970" x="5037138" y="2416175"/>
          <p14:tracePt t="3978" x="5029200" y="2416175"/>
          <p14:tracePt t="3989" x="5021263" y="2400300"/>
          <p14:tracePt t="4006" x="5013325" y="2392363"/>
          <p14:tracePt t="4042" x="4983163" y="2354263"/>
          <p14:tracePt t="4050" x="4884738" y="2301875"/>
          <p14:tracePt t="4058" x="4579938" y="2171700"/>
          <p14:tracePt t="4075" x="4435475" y="2117725"/>
          <p14:tracePt t="4091" x="4411663" y="2103438"/>
          <p14:tracePt t="4106" x="4403725" y="2095500"/>
          <p14:tracePt t="4124" x="4403725" y="2079625"/>
          <p14:tracePt t="4139" x="4403725" y="2049463"/>
          <p14:tracePt t="4156" x="4289425" y="1973263"/>
          <p14:tracePt t="4173" x="3902075" y="1812925"/>
          <p14:tracePt t="4191" x="3390900" y="1630363"/>
          <p14:tracePt t="4208" x="2917825" y="1485900"/>
          <p14:tracePt t="4225" x="2659063" y="1401763"/>
          <p14:tracePt t="4241" x="2590800" y="1363663"/>
          <p14:tracePt t="4257" x="2522538" y="1303338"/>
          <p14:tracePt t="4275" x="2484438" y="1249363"/>
          <p14:tracePt t="4291" x="2454275" y="1219200"/>
          <p14:tracePt t="4309" x="2430463" y="1211263"/>
          <p14:tracePt t="4325" x="2346325" y="1203325"/>
          <p14:tracePt t="4341" x="2103438" y="1203325"/>
          <p14:tracePt t="4357" x="1866900" y="1189038"/>
          <p14:tracePt t="4374" x="1654175" y="1165225"/>
          <p14:tracePt t="4390" x="1477963" y="1127125"/>
          <p14:tracePt t="4407" x="1341438" y="1074738"/>
          <p14:tracePt t="4424" x="1219200" y="1020763"/>
          <p14:tracePt t="4440" x="1082675" y="960438"/>
          <p14:tracePt t="4457" x="1020763" y="952500"/>
          <p14:tracePt t="4457" x="1006475" y="936625"/>
          <p14:tracePt t="4475" x="998538" y="936625"/>
          <p14:tracePt t="4539" x="982663" y="936625"/>
          <p14:tracePt t="4546" x="944563" y="936625"/>
          <p14:tracePt t="4555" x="854075" y="936625"/>
          <p14:tracePt t="4573" x="808038" y="914400"/>
          <p14:tracePt t="4590" x="800100" y="914400"/>
          <p14:tracePt t="4627" x="800100" y="906463"/>
          <p14:tracePt t="4659" x="808038" y="898525"/>
          <p14:tracePt t="5074" x="815975" y="898525"/>
          <p14:tracePt t="5123" x="822325" y="892175"/>
          <p14:tracePt t="5171" x="830263" y="892175"/>
          <p14:tracePt t="7136" x="838200" y="892175"/>
          <p14:tracePt t="7875" x="846138" y="892175"/>
          <p14:tracePt t="7891" x="854075" y="892175"/>
          <p14:tracePt t="7907" x="860425" y="892175"/>
          <p14:tracePt t="7930" x="868363" y="892175"/>
          <p14:tracePt t="7939" x="876300" y="892175"/>
          <p14:tracePt t="8363" x="884238" y="898525"/>
          <p14:tracePt t="8371" x="898525" y="898525"/>
          <p14:tracePt t="8387" x="906463" y="898525"/>
          <p14:tracePt t="8419" x="922338" y="914400"/>
          <p14:tracePt t="8659" x="930275" y="914400"/>
          <p14:tracePt t="8979" x="936625" y="914400"/>
          <p14:tracePt t="8988" x="974725" y="906463"/>
          <p14:tracePt t="9004" x="998538" y="892175"/>
          <p14:tracePt t="9020" x="1020763" y="884238"/>
          <p14:tracePt t="9036" x="1028700" y="884238"/>
          <p14:tracePt t="9052" x="1036638" y="884238"/>
          <p14:tracePt t="9075" x="1044575" y="868363"/>
          <p14:tracePt t="9099" x="1058863" y="868363"/>
          <p14:tracePt t="9139" x="1066800" y="868363"/>
          <p14:tracePt t="9146" x="1074738" y="868363"/>
          <p14:tracePt t="9153" x="1082675" y="868363"/>
          <p14:tracePt t="9169" x="1089025" y="860425"/>
          <p14:tracePt t="9184" x="1104900" y="854075"/>
          <p14:tracePt t="9203" x="1112838" y="854075"/>
          <p14:tracePt t="9363" x="1120775" y="854075"/>
          <p14:tracePt t="9402" x="1127125" y="854075"/>
          <p14:tracePt t="9786" x="1135063" y="854075"/>
          <p14:tracePt t="9794" x="1150938" y="854075"/>
          <p14:tracePt t="9802" x="1181100" y="854075"/>
          <p14:tracePt t="9818" x="1219200" y="854075"/>
          <p14:tracePt t="9835" x="1235075" y="854075"/>
          <p14:tracePt t="9851" x="1249363" y="854075"/>
          <p14:tracePt t="9867" x="1265238" y="854075"/>
          <p14:tracePt t="10042" x="1287463" y="868363"/>
          <p14:tracePt t="10050" x="1295400" y="868363"/>
          <p14:tracePt t="10058" x="1311275" y="876300"/>
          <p14:tracePt t="10067" x="1333500" y="884238"/>
          <p14:tracePt t="10084" x="1349375" y="892175"/>
          <p14:tracePt t="10100" x="1371600" y="898525"/>
          <p14:tracePt t="10122" x="1371600" y="906463"/>
          <p14:tracePt t="10154" x="1387475" y="914400"/>
          <p14:tracePt t="10162" x="1387475" y="922338"/>
          <p14:tracePt t="10178" x="1393825" y="930275"/>
          <p14:tracePt t="10185" x="1401763" y="936625"/>
          <p14:tracePt t="10200" x="1417638" y="944563"/>
          <p14:tracePt t="10200" x="1425575" y="960438"/>
          <p14:tracePt t="10218" x="1439863" y="974725"/>
          <p14:tracePt t="10235" x="1455738" y="982663"/>
          <p14:tracePt t="10251" x="1455738" y="990600"/>
          <p14:tracePt t="10267" x="1470025" y="1012825"/>
          <p14:tracePt t="10284" x="1485900" y="1028700"/>
          <p14:tracePt t="10301" x="1493838" y="1044575"/>
          <p14:tracePt t="10317" x="1508125" y="1058863"/>
          <p14:tracePt t="10333" x="1524000" y="1074738"/>
          <p14:tracePt t="10349" x="1531938" y="1074738"/>
          <p14:tracePt t="10365" x="1554163" y="1104900"/>
          <p14:tracePt t="10383" x="1570038" y="1127125"/>
          <p14:tracePt t="10399" x="1592263" y="1150938"/>
          <p14:tracePt t="10416" x="1600200" y="1158875"/>
          <p14:tracePt t="10432" x="1616075" y="1173163"/>
          <p14:tracePt t="11420" x="1622425" y="1173163"/>
          <p14:tracePt t="11553" x="1630363" y="1173163"/>
          <p14:tracePt t="11690" x="1638300" y="1173163"/>
          <p14:tracePt t="11698" x="1646238" y="1173163"/>
          <p14:tracePt t="12082" x="1654175" y="1173163"/>
          <p14:tracePt t="12098" x="1660525" y="1173163"/>
          <p14:tracePt t="12114" x="1668463" y="1173163"/>
          <p14:tracePt t="12130" x="1676400" y="1173163"/>
          <p14:tracePt t="12170" x="1692275" y="1173163"/>
          <p14:tracePt t="12210" x="1706563" y="1173163"/>
          <p14:tracePt t="12233" x="1714500" y="1173163"/>
          <p14:tracePt t="12250" x="1722438" y="1173163"/>
          <p14:tracePt t="12258" x="1730375" y="1173163"/>
          <p14:tracePt t="12266" x="1736725" y="1173163"/>
          <p14:tracePt t="12281" x="1744663" y="1173163"/>
          <p14:tracePt t="12299" x="1752600" y="1158875"/>
          <p14:tracePt t="12315" x="1760538" y="1158875"/>
          <p14:tracePt t="12331" x="1768475" y="1158875"/>
          <p14:tracePt t="12348" x="1774825" y="1158875"/>
          <p14:tracePt t="12364" x="1790700" y="1158875"/>
          <p14:tracePt t="12380" x="1798638" y="1158875"/>
          <p14:tracePt t="12410" x="1806575" y="1158875"/>
          <p14:tracePt t="12418" x="1812925" y="1158875"/>
          <p14:tracePt t="12431" x="1828800" y="1158875"/>
          <p14:tracePt t="12448" x="1858963" y="1158875"/>
          <p14:tracePt t="12448" x="1882775" y="1158875"/>
          <p14:tracePt t="12466" x="1897063" y="1165225"/>
          <p14:tracePt t="12482" x="1920875" y="1173163"/>
          <p14:tracePt t="12499" x="1935163" y="1173163"/>
          <p14:tracePt t="12515" x="1951038" y="1173163"/>
          <p14:tracePt t="12531" x="1981200" y="1173163"/>
          <p14:tracePt t="12548" x="2011363" y="1173163"/>
          <p14:tracePt t="12565" x="2041525" y="1173163"/>
          <p14:tracePt t="12581" x="2079625" y="1181100"/>
          <p14:tracePt t="12598" x="2095500" y="1181100"/>
          <p14:tracePt t="12614" x="2111375" y="1181100"/>
          <p14:tracePt t="12631" x="2141538" y="1189038"/>
          <p14:tracePt t="12713" x="2149475" y="1189038"/>
          <p14:tracePt t="12722" x="2155825" y="1189038"/>
          <p14:tracePt t="15390" x="2155825" y="1196975"/>
          <p14:tracePt t="16058" x="2155825" y="1211263"/>
          <p14:tracePt t="16090" x="2155825" y="1219200"/>
          <p14:tracePt t="16153" x="2155825" y="1227138"/>
          <p14:tracePt t="16178" x="2155825" y="1235075"/>
          <p14:tracePt t="16209" x="2155825" y="1241425"/>
          <p14:tracePt t="16233" x="2155825" y="1249363"/>
          <p14:tracePt t="16290" x="2155825" y="1265238"/>
          <p14:tracePt t="16297" x="2155825" y="1273175"/>
          <p14:tracePt t="16310" x="2155825" y="1279525"/>
          <p14:tracePt t="16328" x="2155825" y="1295400"/>
          <p14:tracePt t="16343" x="2155825" y="1311275"/>
          <p14:tracePt t="16343" x="2155825" y="1317625"/>
          <p14:tracePt t="16362" x="2155825" y="1333500"/>
          <p14:tracePt t="16378" x="2155825" y="1349375"/>
          <p14:tracePt t="16395" x="2155825" y="1363663"/>
          <p14:tracePt t="16411" x="2155825" y="1371600"/>
          <p14:tracePt t="16427" x="2155825" y="1379538"/>
          <p14:tracePt t="16443" x="2155825" y="1393825"/>
          <p14:tracePt t="16553" x="2155825" y="1401763"/>
          <p14:tracePt t="16561" x="2163763" y="1401763"/>
          <p14:tracePt t="16578" x="2171700" y="1409700"/>
          <p14:tracePt t="16586" x="2179638" y="1417638"/>
          <p14:tracePt t="16595" x="2187575" y="1425575"/>
          <p14:tracePt t="16610" x="2201863" y="1431925"/>
          <p14:tracePt t="17378" x="2201863" y="1439863"/>
          <p14:tracePt t="17386" x="2225675" y="1447800"/>
          <p14:tracePt t="17394" x="2247900" y="1470025"/>
          <p14:tracePt t="17411" x="2263775" y="1485900"/>
          <p14:tracePt t="17427" x="2270125" y="1485900"/>
          <p14:tracePt t="17442" x="2316163" y="1508125"/>
          <p14:tracePt t="17460" x="2346325" y="1531938"/>
          <p14:tracePt t="17476" x="2362200" y="1531938"/>
          <p14:tracePt t="17492" x="2362200" y="1539875"/>
          <p14:tracePt t="17509" x="2370138" y="1539875"/>
          <p14:tracePt t="17537" x="2384425" y="1539875"/>
          <p14:tracePt t="18444" x="2392363" y="1539875"/>
          <p14:tracePt t="18690" x="2400300" y="1539875"/>
          <p14:tracePt t="18722" x="2408238" y="1539875"/>
          <p14:tracePt t="18778" x="2408238" y="1531938"/>
          <p14:tracePt t="18785" x="2416175" y="1531938"/>
          <p14:tracePt t="18865" x="2430463" y="1531938"/>
          <p14:tracePt t="18882" x="2438400" y="1531938"/>
          <p14:tracePt t="18977" x="2446338" y="1531938"/>
          <p14:tracePt t="26108" x="2438400" y="1531938"/>
          <p14:tracePt t="26897" x="2430463" y="1531938"/>
          <p14:tracePt t="26922" x="2422525" y="1531938"/>
          <p14:tracePt t="26930" x="2416175" y="1531938"/>
          <p14:tracePt t="26938" x="2408238" y="1531938"/>
          <p14:tracePt t="26949" x="2400300" y="1531938"/>
          <p14:tracePt t="26966" x="2392363" y="1531938"/>
          <p14:tracePt t="26985" x="2378075" y="1524000"/>
          <p14:tracePt t="27049" x="2378075" y="1516063"/>
          <p14:tracePt t="29192" x="2384425" y="1516063"/>
          <p14:tracePt t="29673" x="2392363" y="1539875"/>
          <p14:tracePt t="29681" x="2400300" y="1546225"/>
          <p14:tracePt t="29696" x="2400300" y="1554163"/>
          <p14:tracePt t="29713" x="2408238" y="1554163"/>
          <p14:tracePt t="29734" x="2416175" y="1570038"/>
          <p14:tracePt t="29746" x="2422525" y="1584325"/>
          <p14:tracePt t="29764" x="2438400" y="1592263"/>
          <p14:tracePt t="29780" x="2454275" y="1630363"/>
          <p14:tracePt t="29797" x="2476500" y="1654175"/>
          <p14:tracePt t="29817" x="2484438" y="1660525"/>
          <p14:tracePt t="29829" x="2484438" y="1676400"/>
          <p14:tracePt t="29913" x="2498725" y="1684338"/>
          <p14:tracePt t="29930" x="2498725" y="1692275"/>
          <p14:tracePt t="29953" x="2498725" y="1698625"/>
          <p14:tracePt t="29970" x="2498725" y="1706563"/>
          <p14:tracePt t="29978" x="2506663" y="1714500"/>
          <p14:tracePt t="29985" x="2514600" y="1714500"/>
          <p14:tracePt t="30002" x="2514600" y="1722438"/>
          <p14:tracePt t="30013" x="2514600" y="1730375"/>
          <p14:tracePt t="30029" x="2514600" y="1736725"/>
          <p14:tracePt t="30057" x="2522538" y="1752600"/>
          <p14:tracePt t="31840" x="2536825" y="1760538"/>
          <p14:tracePt t="31890" x="2544763" y="1760538"/>
          <p14:tracePt t="31962" x="2568575" y="1760538"/>
          <p14:tracePt t="31969" x="2590800" y="1774825"/>
          <p14:tracePt t="31979" x="2636838" y="1790700"/>
          <p14:tracePt t="31995" x="2674938" y="1806575"/>
          <p14:tracePt t="32011" x="2713038" y="1806575"/>
          <p14:tracePt t="32028" x="2743200" y="1820863"/>
          <p14:tracePt t="32045" x="2773363" y="1820863"/>
          <p14:tracePt t="32062" x="2789238" y="1820863"/>
          <p14:tracePt t="32077" x="2811463" y="1820863"/>
          <p14:tracePt t="32093" x="2857500" y="1820863"/>
          <p14:tracePt t="32110" x="2903538" y="1820863"/>
          <p14:tracePt t="32128" x="2971800" y="1844675"/>
          <p14:tracePt t="32144" x="3040063" y="1866900"/>
          <p14:tracePt t="32144" x="3063875" y="1874838"/>
          <p14:tracePt t="32162" x="3116263" y="1874838"/>
          <p14:tracePt t="32178" x="3162300" y="1882775"/>
          <p14:tracePt t="32195" x="3208338" y="1882775"/>
          <p14:tracePt t="32211" x="3298825" y="1905000"/>
          <p14:tracePt t="32228" x="3382963" y="1920875"/>
          <p14:tracePt t="32245" x="3459163" y="1920875"/>
          <p14:tracePt t="32261" x="3521075" y="1927225"/>
          <p14:tracePt t="32278" x="3573463" y="1935163"/>
          <p14:tracePt t="32294" x="3619500" y="1943100"/>
          <p14:tracePt t="32311" x="3627438" y="1943100"/>
          <p14:tracePt t="32327" x="3627438" y="1951038"/>
          <p14:tracePt t="32393" x="3635375" y="1951038"/>
          <p14:tracePt t="32410" x="3649663" y="1965325"/>
          <p14:tracePt t="32417" x="3657600" y="1981200"/>
          <p14:tracePt t="32427" x="3665538" y="1981200"/>
          <p14:tracePt t="32444" x="3665538" y="1989138"/>
          <p14:tracePt t="35196" x="3673475" y="1989138"/>
          <p14:tracePt t="35529" x="3679825" y="1989138"/>
          <p14:tracePt t="35545" x="3687763" y="1989138"/>
          <p14:tracePt t="35561" x="3711575" y="1989138"/>
          <p14:tracePt t="35569" x="3733800" y="1989138"/>
          <p14:tracePt t="35577" x="3756025" y="1989138"/>
          <p14:tracePt t="35590" x="3825875" y="1989138"/>
          <p14:tracePt t="35607" x="3902075" y="1989138"/>
          <p14:tracePt t="35624" x="3970338" y="1989138"/>
          <p14:tracePt t="35624" x="4022725" y="1989138"/>
          <p14:tracePt t="35642" x="4060825" y="1989138"/>
          <p14:tracePt t="35657" x="4206875" y="1989138"/>
          <p14:tracePt t="35675" x="4289425" y="1981200"/>
          <p14:tracePt t="35691" x="4365625" y="1965325"/>
          <p14:tracePt t="35707" x="4449763" y="1965325"/>
          <p14:tracePt t="35725" x="4541838" y="1965325"/>
          <p14:tracePt t="35741" x="4618038" y="1965325"/>
          <p14:tracePt t="35758" x="4678363" y="1965325"/>
          <p14:tracePt t="35773" x="4732338" y="1965325"/>
          <p14:tracePt t="35789" x="4784725" y="1965325"/>
          <p14:tracePt t="35806" x="4816475" y="1965325"/>
          <p14:tracePt t="35823" x="4868863" y="1965325"/>
          <p14:tracePt t="35839" x="4975225" y="1965325"/>
          <p14:tracePt t="35856" x="5151438" y="1965325"/>
          <p14:tracePt t="35874" x="5235575" y="1965325"/>
          <p14:tracePt t="35890" x="5273675" y="1965325"/>
          <p14:tracePt t="35906" x="5303838" y="1965325"/>
          <p14:tracePt t="35924" x="5334000" y="1965325"/>
          <p14:tracePt t="35940" x="5364163" y="1965325"/>
          <p14:tracePt t="35957" x="5394325" y="1965325"/>
          <p14:tracePt t="35974" x="5456238" y="1965325"/>
          <p14:tracePt t="35990" x="5540375" y="1981200"/>
          <p14:tracePt t="36007" x="5661025" y="2011363"/>
          <p14:tracePt t="36007" x="5699125" y="2011363"/>
          <p14:tracePt t="36026" x="5745163" y="2011363"/>
          <p14:tracePt t="36026" x="5783263" y="2027238"/>
          <p14:tracePt t="36044" x="5829300" y="2027238"/>
          <p14:tracePt t="36058" x="5897563" y="2027238"/>
          <p14:tracePt t="36075" x="5905500" y="2027238"/>
          <p14:tracePt t="36107" x="5913438" y="2027238"/>
          <p14:tracePt t="36114" x="5935663" y="2027238"/>
          <p14:tracePt t="36123" x="6035675" y="2035175"/>
          <p14:tracePt t="36141" x="6088063" y="2035175"/>
          <p14:tracePt t="36158" x="6156325" y="2049463"/>
          <p14:tracePt t="36175" x="6180138" y="2049463"/>
          <p14:tracePt t="36191" x="6180138" y="2057400"/>
          <p14:tracePt t="36330" x="6164263" y="2057400"/>
          <p14:tracePt t="36355" x="6156325" y="2057400"/>
          <p14:tracePt t="36363" x="6149975" y="2057400"/>
          <p14:tracePt t="36374" x="6111875" y="2057400"/>
          <p14:tracePt t="36391" x="6035675" y="2057400"/>
          <p14:tracePt t="36408" x="5951538" y="2057400"/>
          <p14:tracePt t="36424" x="5829300" y="2057400"/>
          <p14:tracePt t="36441" x="5737225" y="2057400"/>
          <p14:tracePt t="36441" x="5707063" y="2057400"/>
          <p14:tracePt t="36459" x="5638800" y="2057400"/>
          <p14:tracePt t="36475" x="5592763" y="2057400"/>
          <p14:tracePt t="36492" x="5540375" y="2057400"/>
          <p14:tracePt t="36508" x="5464175" y="2057400"/>
          <p14:tracePt t="36524" x="5387975" y="2057400"/>
          <p14:tracePt t="36542" x="5318125" y="2065338"/>
          <p14:tracePt t="36558" x="5219700" y="2065338"/>
          <p14:tracePt t="36574" x="5159375" y="2065338"/>
          <p14:tracePt t="36591" x="5113338" y="2065338"/>
          <p14:tracePt t="36607" x="5097463" y="2079625"/>
          <p14:tracePt t="36624" x="5083175" y="2079625"/>
          <p14:tracePt t="36641" x="5067300" y="2079625"/>
          <p14:tracePt t="36657" x="5037138" y="2079625"/>
          <p14:tracePt t="36657" x="5021263" y="2079625"/>
          <p14:tracePt t="36675" x="4975225" y="2103438"/>
          <p14:tracePt t="36691" x="4899025" y="2117725"/>
          <p14:tracePt t="36708" x="4770438" y="2133600"/>
          <p14:tracePt t="36725" x="4656138" y="2155825"/>
          <p14:tracePt t="36741" x="4572000" y="2163763"/>
          <p14:tracePt t="36758" x="4511675" y="2179638"/>
          <p14:tracePt t="36774" x="4427538" y="2179638"/>
          <p14:tracePt t="36791" x="4321175" y="2179638"/>
          <p14:tracePt t="36807" x="4244975" y="2179638"/>
          <p14:tracePt t="36824" x="4160838" y="2155825"/>
          <p14:tracePt t="36840" x="4054475" y="2141538"/>
          <p14:tracePt t="36857" x="3894138" y="2133600"/>
          <p14:tracePt t="36857" x="3794125" y="2133600"/>
          <p14:tracePt t="36875" x="3627438" y="2133600"/>
          <p14:tracePt t="36891" x="3497263" y="2133600"/>
          <p14:tracePt t="36908" x="3444875" y="2133600"/>
          <p14:tracePt t="36924" x="3436938" y="2133600"/>
          <p14:tracePt t="37010" x="3444875" y="2133600"/>
          <p14:tracePt t="37058" x="3459163" y="2133600"/>
          <p14:tracePt t="37066" x="3475038" y="2133600"/>
          <p14:tracePt t="37075" x="3489325" y="2133600"/>
          <p14:tracePt t="37089" x="3581400" y="2125663"/>
          <p14:tracePt t="37108" x="3673475" y="2125663"/>
          <p14:tracePt t="37124" x="3817938" y="2125663"/>
          <p14:tracePt t="37140" x="3978275" y="2117725"/>
          <p14:tracePt t="37157" x="4098925" y="2103438"/>
          <p14:tracePt t="37174" x="4237038" y="2103438"/>
          <p14:tracePt t="37190" x="4305300" y="2095500"/>
          <p14:tracePt t="37207" x="4381500" y="2095500"/>
          <p14:tracePt t="37223" x="4495800" y="2095500"/>
          <p14:tracePt t="37223" x="4556125" y="2095500"/>
          <p14:tracePt t="37243" x="4625975" y="2095500"/>
          <p14:tracePt t="37256" x="4770438" y="2095500"/>
          <p14:tracePt t="37273" x="4983163" y="2095500"/>
          <p14:tracePt t="37291" x="5075238" y="2095500"/>
          <p14:tracePt t="37308" x="5127625" y="2095500"/>
          <p14:tracePt t="37324" x="5173663" y="2095500"/>
          <p14:tracePt t="37341" x="5287963" y="2095500"/>
          <p14:tracePt t="37357" x="5432425" y="2095500"/>
          <p14:tracePt t="37373" x="5584825" y="2095500"/>
          <p14:tracePt t="37390" x="5745163" y="2079625"/>
          <p14:tracePt t="37407" x="5867400" y="2079625"/>
          <p14:tracePt t="37423" x="5981700" y="2079625"/>
          <p14:tracePt t="37440" x="6088063" y="2079625"/>
          <p14:tracePt t="37456" x="6164263" y="2079625"/>
          <p14:tracePt t="37472" x="6248400" y="2079625"/>
          <p14:tracePt t="37472" x="6294438" y="2079625"/>
          <p14:tracePt t="37491" x="6378575" y="2079625"/>
          <p14:tracePt t="37508" x="6454775" y="2079625"/>
          <p14:tracePt t="37524" x="6537325" y="2079625"/>
          <p14:tracePt t="37540" x="6621463" y="2079625"/>
          <p14:tracePt t="37557" x="6683375" y="2079625"/>
          <p14:tracePt t="37573" x="6759575" y="2079625"/>
          <p14:tracePt t="37590" x="6804025" y="2073275"/>
          <p14:tracePt t="37607" x="6858000" y="2065338"/>
          <p14:tracePt t="37623" x="6964363" y="2065338"/>
          <p14:tracePt t="37640" x="7056438" y="2065338"/>
          <p14:tracePt t="37657" x="7124700" y="2065338"/>
          <p14:tracePt t="37673" x="7170738" y="2065338"/>
          <p14:tracePt t="37673" x="7192963" y="2065338"/>
          <p14:tracePt t="37691" x="7231063" y="2065338"/>
          <p14:tracePt t="37707" x="7261225" y="2065338"/>
          <p14:tracePt t="37723" x="7292975" y="2065338"/>
          <p14:tracePt t="37742" x="7345363" y="2065338"/>
          <p14:tracePt t="37757" x="7399338" y="2065338"/>
          <p14:tracePt t="37773" x="7505700" y="2065338"/>
          <p14:tracePt t="37789" x="7604125" y="2065338"/>
          <p14:tracePt t="37806" x="7680325" y="2065338"/>
          <p14:tracePt t="37823" x="7742238" y="2065338"/>
          <p14:tracePt t="37840" x="7788275" y="2065338"/>
          <p14:tracePt t="37856" x="7826375" y="2065338"/>
          <p14:tracePt t="37873" x="7870825" y="2065338"/>
          <p14:tracePt t="37889" x="7954963" y="2065338"/>
          <p14:tracePt t="37889" x="7993063" y="2065338"/>
          <p14:tracePt t="37908" x="8077200" y="2065338"/>
          <p14:tracePt t="37924" x="8221663" y="2065338"/>
          <p14:tracePt t="37940" x="8313738" y="2065338"/>
          <p14:tracePt t="37957" x="8366125" y="2065338"/>
          <p14:tracePt t="37973" x="8420100" y="2065338"/>
          <p14:tracePt t="37989" x="8466138" y="2065338"/>
          <p14:tracePt t="38006" x="8556625" y="2057400"/>
          <p14:tracePt t="38023" x="8640763" y="2057400"/>
          <p14:tracePt t="38041" x="8724900" y="2057400"/>
          <p14:tracePt t="38056" x="8778875" y="2041525"/>
          <p14:tracePt t="38073" x="8823325" y="2035175"/>
          <p14:tracePt t="38089" x="8839200" y="2035175"/>
          <p14:tracePt t="38105" x="8869363" y="2035175"/>
          <p14:tracePt t="38123" x="8899525" y="2035175"/>
          <p14:tracePt t="38140" x="8937625" y="2035175"/>
          <p14:tracePt t="38156" x="8975725" y="2035175"/>
          <p14:tracePt t="38173" x="8983663" y="2035175"/>
          <p14:tracePt t="38189" x="8991600" y="2035175"/>
          <p14:tracePt t="38205" x="8991600" y="2027238"/>
          <p14:tracePt t="38306" x="8983663" y="2027238"/>
          <p14:tracePt t="38314" x="8969375" y="2027238"/>
          <p14:tracePt t="38330" x="8953500" y="2027238"/>
          <p14:tracePt t="38340" x="8899525" y="2027238"/>
          <p14:tracePt t="38356" x="8732838" y="2027238"/>
          <p14:tracePt t="38373" x="8564563" y="2027238"/>
          <p14:tracePt t="38389" x="8442325" y="2027238"/>
          <p14:tracePt t="38406" x="8335963" y="2027238"/>
          <p14:tracePt t="38422" x="8245475" y="2027238"/>
          <p14:tracePt t="38439" x="8115300" y="2027238"/>
          <p14:tracePt t="38456" x="7993063" y="2027238"/>
          <p14:tracePt t="38456" x="7908925" y="2027238"/>
          <p14:tracePt t="38475" x="7848600" y="2027238"/>
          <p14:tracePt t="38489" x="7704138" y="2027238"/>
          <p14:tracePt t="38505" x="7573963" y="2027238"/>
          <p14:tracePt t="38505" x="7521575" y="2027238"/>
          <p14:tracePt t="38523" x="7413625" y="2027238"/>
          <p14:tracePt t="38539" x="7292975" y="2027238"/>
          <p14:tracePt t="38556" x="7116763" y="2027238"/>
          <p14:tracePt t="38572" x="6904038" y="2027238"/>
          <p14:tracePt t="38589" x="6675438" y="2027238"/>
          <p14:tracePt t="38606" x="6461125" y="2027238"/>
          <p14:tracePt t="38622" x="6332538" y="2027238"/>
          <p14:tracePt t="38639" x="6248400" y="2027238"/>
          <p14:tracePt t="38655" x="6210300" y="2027238"/>
          <p14:tracePt t="38672" x="6180138" y="2027238"/>
          <p14:tracePt t="38689" x="6164263" y="2027238"/>
          <p14:tracePt t="38705" x="6126163" y="2027238"/>
          <p14:tracePt t="38727" x="6080125" y="2027238"/>
          <p14:tracePt t="38739" x="5989638" y="2027238"/>
          <p14:tracePt t="38756" x="5859463" y="2027238"/>
          <p14:tracePt t="38772" x="5722938" y="2027238"/>
          <p14:tracePt t="38789" x="5638800" y="2027238"/>
          <p14:tracePt t="38806" x="5600700" y="2027238"/>
          <p14:tracePt t="38822" x="5554663" y="2027238"/>
          <p14:tracePt t="38838" x="5502275" y="2019300"/>
          <p14:tracePt t="38856" x="5426075" y="2019300"/>
          <p14:tracePt t="38872" x="5334000" y="2019300"/>
          <p14:tracePt t="38888" x="5280025" y="2019300"/>
          <p14:tracePt t="38888" x="5265738" y="2019300"/>
          <p14:tracePt t="38907" x="5235575" y="2019300"/>
          <p14:tracePt t="38907" x="5219700" y="2019300"/>
          <p14:tracePt t="38923" x="5211763" y="2019300"/>
          <p14:tracePt t="38937" x="5197475" y="2019300"/>
          <p14:tracePt t="38937" x="5189538" y="2019300"/>
          <p14:tracePt t="38955" x="5143500" y="2019300"/>
          <p14:tracePt t="38972" x="5097463" y="2019300"/>
          <p14:tracePt t="38989" x="5059363" y="2019300"/>
          <p14:tracePt t="39005" x="4983163" y="2019300"/>
          <p14:tracePt t="39022" x="4838700" y="2019300"/>
          <p14:tracePt t="39040" x="4708525" y="2019300"/>
          <p14:tracePt t="39054" x="4625975" y="2019300"/>
          <p14:tracePt t="39070" x="4572000" y="2019300"/>
          <p14:tracePt t="39088" x="4549775" y="2019300"/>
          <p14:tracePt t="39105" x="4541838" y="2019300"/>
          <p14:tracePt t="39121" x="4525963" y="2019300"/>
          <p14:tracePt t="39139" x="4465638" y="2019300"/>
          <p14:tracePt t="39156" x="4327525" y="2019300"/>
          <p14:tracePt t="39172" x="4183063" y="2019300"/>
          <p14:tracePt t="39188" x="4060825" y="2019300"/>
          <p14:tracePt t="39205" x="3970338" y="2019300"/>
          <p14:tracePt t="39221" x="3916363" y="2019300"/>
          <p14:tracePt t="39238" x="3878263" y="2019300"/>
          <p14:tracePt t="39255" x="3848100" y="2019300"/>
          <p14:tracePt t="39271" x="3832225" y="2019300"/>
          <p14:tracePt t="39287" x="3802063" y="2011363"/>
          <p14:tracePt t="39305" x="3787775" y="2011363"/>
          <p14:tracePt t="39354" x="3771900" y="2011363"/>
          <p14:tracePt t="39362" x="3741738" y="2003425"/>
          <p14:tracePt t="39372" x="3717925" y="2003425"/>
          <p14:tracePt t="40285" x="3725863" y="2003425"/>
          <p14:tracePt t="40290" x="3733800" y="2003425"/>
          <p14:tracePt t="40303" x="3787775" y="2003425"/>
          <p14:tracePt t="40320" x="3832225" y="2011363"/>
          <p14:tracePt t="40337" x="3863975" y="2011363"/>
          <p14:tracePt t="40354" x="3886200" y="2011363"/>
          <p14:tracePt t="40371" x="3916363" y="2011363"/>
          <p14:tracePt t="40388" x="3954463" y="2011363"/>
          <p14:tracePt t="40404" x="4000500" y="2019300"/>
          <p14:tracePt t="40420" x="4022725" y="2019300"/>
          <p14:tracePt t="40437" x="4054475" y="2019300"/>
          <p14:tracePt t="40453" x="4106863" y="2019300"/>
          <p14:tracePt t="40470" x="4191000" y="2019300"/>
          <p14:tracePt t="40487" x="4289425" y="2019300"/>
          <p14:tracePt t="40504" x="4365625" y="2019300"/>
          <p14:tracePt t="40520" x="4403725" y="2019300"/>
          <p14:tracePt t="40538" x="4403725" y="2027238"/>
          <p14:tracePt t="40586" x="4397375" y="2027238"/>
          <p14:tracePt t="40650" x="4381500" y="2027238"/>
          <p14:tracePt t="40674" x="4373563" y="2027238"/>
          <p14:tracePt t="40690" x="4365625" y="2035175"/>
          <p14:tracePt t="40714" x="4351338" y="2035175"/>
          <p14:tracePt t="40732" x="4313238" y="2035175"/>
          <p14:tracePt t="40738" x="4297363" y="2035175"/>
          <p14:tracePt t="40753" x="4251325" y="2035175"/>
          <p14:tracePt t="40769" x="4198938" y="2035175"/>
          <p14:tracePt t="40769" x="4191000" y="2035175"/>
          <p14:tracePt t="40788" x="4183063" y="2027238"/>
          <p14:tracePt t="42664" x="4168775" y="2027238"/>
          <p14:tracePt t="43506" x="4137025" y="2027238"/>
          <p14:tracePt t="43515" x="4114800" y="2027238"/>
          <p14:tracePt t="43522" x="4092575" y="2027238"/>
          <p14:tracePt t="43533" x="4060825" y="2027238"/>
          <p14:tracePt t="43552" x="4060825" y="2035175"/>
          <p14:tracePt t="43566" x="4054475" y="2035175"/>
          <p14:tracePt t="43586" x="4046538" y="2035175"/>
          <p14:tracePt t="43650" x="4046538" y="2041525"/>
          <p14:tracePt t="43658" x="4038600" y="2041525"/>
          <p14:tracePt t="43747" x="4030663" y="2049463"/>
          <p14:tracePt t="43763" x="4016375" y="2057400"/>
          <p14:tracePt t="43770" x="4000500" y="2057400"/>
          <p14:tracePt t="43794" x="3992563" y="2073275"/>
          <p14:tracePt t="43818" x="3984625" y="2079625"/>
          <p14:tracePt t="43834" x="3978275" y="2087563"/>
          <p14:tracePt t="44010" x="3978275" y="2095500"/>
          <p14:tracePt t="44034" x="3978275" y="2103438"/>
          <p14:tracePt t="44044" x="3970338" y="2103438"/>
          <p14:tracePt t="44058" x="3962400" y="2111375"/>
          <p14:tracePt t="44067" x="3962400" y="2117725"/>
          <p14:tracePt t="44147" x="3962400" y="2125663"/>
          <p14:tracePt t="44210" x="3962400" y="2133600"/>
          <p14:tracePt t="44218" x="3962400" y="2149475"/>
          <p14:tracePt t="44234" x="3962400" y="2155825"/>
          <p14:tracePt t="44251" x="3962400" y="2171700"/>
          <p14:tracePt t="44267" x="3946525" y="2193925"/>
          <p14:tracePt t="44284" x="3946525" y="2225675"/>
          <p14:tracePt t="44300" x="3946525" y="2270125"/>
          <p14:tracePt t="44317" x="3946525" y="2301875"/>
          <p14:tracePt t="44333" x="3946525" y="2316163"/>
          <p14:tracePt t="44349" x="3946525" y="2332038"/>
          <p14:tracePt t="44366" x="3946525" y="2346325"/>
          <p14:tracePt t="44382" x="3946525" y="2378075"/>
          <p14:tracePt t="44399" x="3946525" y="2408238"/>
          <p14:tracePt t="44416" x="3946525" y="2430463"/>
          <p14:tracePt t="44433" x="3946525" y="2454275"/>
          <p14:tracePt t="44433" x="3946525" y="2468563"/>
          <p14:tracePt t="44451" x="3946525" y="2484438"/>
          <p14:tracePt t="44467" x="3946525" y="2498725"/>
          <p14:tracePt t="44467" x="3946525" y="2506663"/>
          <p14:tracePt t="44484" x="3954463" y="2514600"/>
          <p14:tracePt t="44500" x="3962400" y="2544763"/>
          <p14:tracePt t="45403" x="3970338" y="2544763"/>
          <p14:tracePt t="46328" x="3978275" y="2544763"/>
          <p14:tracePt t="47850" x="3984625" y="2544763"/>
          <p14:tracePt t="48538" x="3992563" y="2544763"/>
          <p14:tracePt t="48546" x="4000500" y="2544763"/>
          <p14:tracePt t="48594" x="4008438" y="2544763"/>
          <p14:tracePt t="48611" x="4022725" y="2544763"/>
          <p14:tracePt t="48634" x="4038600" y="2544763"/>
          <p14:tracePt t="48643" x="4046538" y="2544763"/>
          <p14:tracePt t="48650" x="4054475" y="2544763"/>
          <p14:tracePt t="48661" x="4068763" y="2544763"/>
          <p14:tracePt t="48678" x="4122738" y="2544763"/>
          <p14:tracePt t="48695" x="4206875" y="2544763"/>
          <p14:tracePt t="48712" x="4305300" y="2544763"/>
          <p14:tracePt t="48728" x="4389438" y="2544763"/>
          <p14:tracePt t="48745" x="4441825" y="2536825"/>
          <p14:tracePt t="48761" x="4465638" y="2530475"/>
          <p14:tracePt t="48761" x="4479925" y="2530475"/>
          <p14:tracePt t="48779" x="4525963" y="2522538"/>
          <p14:tracePt t="48796" x="4587875" y="2522538"/>
          <p14:tracePt t="48812" x="4708525" y="2498725"/>
          <p14:tracePt t="48828" x="4838700" y="2498725"/>
          <p14:tracePt t="48845" x="4983163" y="2498725"/>
          <p14:tracePt t="48861" x="5075238" y="2498725"/>
          <p14:tracePt t="48878" x="5105400" y="2498725"/>
          <p14:tracePt t="48894" x="5121275" y="2498725"/>
          <p14:tracePt t="48938" x="5135563" y="2498725"/>
          <p14:tracePt t="48946" x="5189538" y="2498725"/>
          <p14:tracePt t="48961" x="5287963" y="2498725"/>
          <p14:tracePt t="48961" x="5334000" y="2498725"/>
          <p14:tracePt t="48979" x="5448300" y="2514600"/>
          <p14:tracePt t="48997" x="5516563" y="2514600"/>
          <p14:tracePt t="49012" x="5584825" y="2522538"/>
          <p14:tracePt t="49028" x="5661025" y="2536825"/>
          <p14:tracePt t="49046" x="5722938" y="2536825"/>
          <p14:tracePt t="49062" x="5745163" y="2536825"/>
          <p14:tracePt t="49078" x="5753100" y="2536825"/>
          <p14:tracePt t="49138" x="5761038" y="2536825"/>
          <p14:tracePt t="49146" x="5775325" y="2536825"/>
          <p14:tracePt t="49162" x="5783263" y="2536825"/>
          <p14:tracePt t="49714" x="5791200" y="2536825"/>
          <p14:tracePt t="49738" x="5807075" y="2536825"/>
          <p14:tracePt t="49771" x="5813425" y="2536825"/>
          <p14:tracePt t="49802" x="5829300" y="2530475"/>
          <p14:tracePt t="49818" x="5837238" y="2530475"/>
          <p14:tracePt t="49826" x="5851525" y="2522538"/>
          <p14:tracePt t="49834" x="5867400" y="2522538"/>
          <p14:tracePt t="49843" x="5921375" y="2522538"/>
          <p14:tracePt t="49860" x="5981700" y="2522538"/>
          <p14:tracePt t="49876" x="6035675" y="2522538"/>
          <p14:tracePt t="49893" x="6057900" y="2506663"/>
          <p14:tracePt t="49909" x="6073775" y="2506663"/>
          <p14:tracePt t="49926" x="6080125" y="2506663"/>
          <p14:tracePt t="49942" x="6096000" y="2506663"/>
          <p14:tracePt t="49962" x="6111875" y="2506663"/>
          <p14:tracePt t="49976" x="6218238" y="2506663"/>
          <p14:tracePt t="49976" x="6256338" y="2506663"/>
          <p14:tracePt t="49995" x="6302375" y="2506663"/>
          <p14:tracePt t="50010" x="6324600" y="2506663"/>
          <p14:tracePt t="50920" x="6332538" y="2506663"/>
          <p14:tracePt t="51034" x="6340475" y="2506663"/>
          <p14:tracePt t="51058" x="6346825" y="2506663"/>
          <p14:tracePt t="51075" x="6354763" y="2506663"/>
          <p14:tracePt t="51082" x="6370638" y="2506663"/>
          <p14:tracePt t="51107" x="6378575" y="2506663"/>
          <p14:tracePt t="51130" x="6384925" y="2506663"/>
          <p14:tracePt t="51154" x="6392863" y="2506663"/>
          <p14:tracePt t="51170" x="6400800" y="2506663"/>
          <p14:tracePt t="52063" x="6400800" y="2498725"/>
          <p14:tracePt t="52451" x="6400800" y="2484438"/>
          <p14:tracePt t="52466" x="6400800" y="2468563"/>
          <p14:tracePt t="52475" x="6400800" y="2454275"/>
          <p14:tracePt t="52491" x="6400800" y="2416175"/>
          <p14:tracePt t="52508" x="6400800" y="2378075"/>
          <p14:tracePt t="52525" x="6400800" y="2339975"/>
          <p14:tracePt t="52542" x="6400800" y="2308225"/>
          <p14:tracePt t="52556" x="6416675" y="2286000"/>
          <p14:tracePt t="52573" x="6454775" y="2232025"/>
          <p14:tracePt t="52590" x="6469063" y="2201863"/>
          <p14:tracePt t="52607" x="6469063" y="2171700"/>
          <p14:tracePt t="52624" x="6484938" y="2155825"/>
          <p14:tracePt t="52641" x="6484938" y="2141538"/>
          <p14:tracePt t="52657" x="6484938" y="2125663"/>
          <p14:tracePt t="52676" x="6484938" y="2103438"/>
          <p14:tracePt t="52692" x="6492875" y="2065338"/>
          <p14:tracePt t="52708" x="6492875" y="2027238"/>
          <p14:tracePt t="52725" x="6492875" y="1997075"/>
          <p14:tracePt t="52741" x="6492875" y="1965325"/>
          <p14:tracePt t="52760" x="6492875" y="1935163"/>
          <p14:tracePt t="52774" x="6499225" y="1905000"/>
          <p14:tracePt t="52790" x="6499225" y="1874838"/>
          <p14:tracePt t="52806" x="6499225" y="1851025"/>
          <p14:tracePt t="52823" x="6492875" y="1798638"/>
          <p14:tracePt t="52840" x="6492875" y="1768475"/>
          <p14:tracePt t="52856" x="6484938" y="1752600"/>
          <p14:tracePt t="52872" x="6484938" y="1730375"/>
          <p14:tracePt t="52872" x="6469063" y="1706563"/>
          <p14:tracePt t="52891" x="6469063" y="1692275"/>
          <p14:tracePt t="52907" x="6438900" y="1646238"/>
          <p14:tracePt t="52923" x="6400800" y="1608138"/>
          <p14:tracePt t="52939" x="6384925" y="1592263"/>
          <p14:tracePt t="52956" x="6370638" y="1577975"/>
          <p14:tracePt t="52974" x="6354763" y="1562100"/>
          <p14:tracePt t="52990" x="6346825" y="1546225"/>
          <p14:tracePt t="53007" x="6340475" y="1546225"/>
          <p14:tracePt t="53023" x="6324600" y="1531938"/>
          <p14:tracePt t="53023" x="6316663" y="1516063"/>
          <p14:tracePt t="53043" x="6302375" y="1508125"/>
          <p14:tracePt t="53056" x="6270625" y="1493838"/>
          <p14:tracePt t="53056" x="6256338" y="1477963"/>
          <p14:tracePt t="53075" x="6210300" y="1455738"/>
          <p14:tracePt t="53091" x="6156325" y="1439863"/>
          <p14:tracePt t="53108" x="6142038" y="1431925"/>
          <p14:tracePt t="53124" x="6118225" y="1409700"/>
          <p14:tracePt t="53140" x="6111875" y="1409700"/>
          <p14:tracePt t="53156" x="6103938" y="1401763"/>
          <p14:tracePt t="53173" x="6096000" y="1393825"/>
          <p14:tracePt t="53189" x="6080125" y="1393825"/>
          <p14:tracePt t="53207" x="6057900" y="1387475"/>
          <p14:tracePt t="53223" x="6035675" y="1371600"/>
          <p14:tracePt t="53240" x="6003925" y="1355725"/>
          <p14:tracePt t="53257" x="5935663" y="1333500"/>
          <p14:tracePt t="53257" x="5921375" y="1333500"/>
          <p14:tracePt t="53275" x="5851525" y="1311275"/>
          <p14:tracePt t="53292" x="5799138" y="1295400"/>
          <p14:tracePt t="53308" x="5737225" y="1273175"/>
          <p14:tracePt t="53324" x="5692775" y="1265238"/>
          <p14:tracePt t="53341" x="5622925" y="1257300"/>
          <p14:tracePt t="53356" x="5570538" y="1257300"/>
          <p14:tracePt t="53372" x="5516563" y="1257300"/>
          <p14:tracePt t="53389" x="5470525" y="1257300"/>
          <p14:tracePt t="53405" x="5410200" y="1257300"/>
          <p14:tracePt t="53422" x="5326063" y="1257300"/>
          <p14:tracePt t="53439" x="5219700" y="1257300"/>
          <p14:tracePt t="53455" x="5135563" y="1257300"/>
          <p14:tracePt t="53472" x="5089525" y="1257300"/>
          <p14:tracePt t="53489" x="5051425" y="1249363"/>
          <p14:tracePt t="53507" x="5021263" y="1241425"/>
          <p14:tracePt t="53524" x="4983163" y="1241425"/>
          <p14:tracePt t="53541" x="4922838" y="1241425"/>
          <p14:tracePt t="53557" x="4846638" y="1241425"/>
          <p14:tracePt t="53573" x="4792663" y="1241425"/>
          <p14:tracePt t="53590" x="4746625" y="1241425"/>
          <p14:tracePt t="53607" x="4724400" y="1241425"/>
          <p14:tracePt t="53623" x="4702175" y="1241425"/>
          <p14:tracePt t="53640" x="4664075" y="1241425"/>
          <p14:tracePt t="53657" x="4587875" y="1241425"/>
          <p14:tracePt t="53657" x="4511675" y="1241425"/>
          <p14:tracePt t="53675" x="4441825" y="1241425"/>
          <p14:tracePt t="53690" x="4289425" y="1241425"/>
          <p14:tracePt t="53708" x="4213225" y="1241425"/>
          <p14:tracePt t="53724" x="4175125" y="1241425"/>
          <p14:tracePt t="53740" x="4144963" y="1241425"/>
          <p14:tracePt t="53758" x="4092575" y="1241425"/>
          <p14:tracePt t="53775" x="4038600" y="1241425"/>
          <p14:tracePt t="53789" x="3946525" y="1241425"/>
          <p14:tracePt t="53806" x="3840163" y="1227138"/>
          <p14:tracePt t="53823" x="3787775" y="1227138"/>
          <p14:tracePt t="53839" x="3733800" y="1227138"/>
          <p14:tracePt t="53857" x="3687763" y="1219200"/>
          <p14:tracePt t="53873" x="3635375" y="1219200"/>
          <p14:tracePt t="53873" x="3581400" y="1219200"/>
          <p14:tracePt t="53892" x="3467100" y="1211263"/>
          <p14:tracePt t="53907" x="3368675" y="1211263"/>
          <p14:tracePt t="53923" x="3298825" y="1196975"/>
          <p14:tracePt t="53940" x="3246438" y="1196975"/>
          <p14:tracePt t="53957" x="3178175" y="1196975"/>
          <p14:tracePt t="53973" x="3116263" y="1196975"/>
          <p14:tracePt t="53989" x="3025775" y="1196975"/>
          <p14:tracePt t="54007" x="2949575" y="1196975"/>
          <p14:tracePt t="54023" x="2865438" y="1196975"/>
          <p14:tracePt t="54041" x="2765425" y="1196975"/>
          <p14:tracePt t="54055" x="2674938" y="1196975"/>
          <p14:tracePt t="54072" x="2590800" y="1196975"/>
          <p14:tracePt t="54072" x="2560638" y="1196975"/>
          <p14:tracePt t="54091" x="2536825" y="1196975"/>
          <p14:tracePt t="54107" x="2522538" y="1196975"/>
          <p14:tracePt t="54123" x="2514600" y="1196975"/>
          <p14:tracePt t="54140" x="2498725" y="1196975"/>
          <p14:tracePt t="54157" x="2446338" y="1196975"/>
          <p14:tracePt t="54173" x="2339975" y="1196975"/>
          <p14:tracePt t="54189" x="2247900" y="1196975"/>
          <p14:tracePt t="54206" x="2193925" y="1196975"/>
          <p14:tracePt t="54222" x="2171700" y="1196975"/>
          <p14:tracePt t="54238" x="2149475" y="1196975"/>
          <p14:tracePt t="54256" x="2141538" y="1196975"/>
          <p14:tracePt t="54272" x="2117725" y="1196975"/>
          <p14:tracePt t="54272" x="2087563" y="1196975"/>
          <p14:tracePt t="54291" x="2049463" y="1196975"/>
          <p14:tracePt t="54306" x="1973263" y="1196975"/>
          <p14:tracePt t="54323" x="1889125" y="1196975"/>
          <p14:tracePt t="54340" x="1828800" y="1196975"/>
          <p14:tracePt t="54356" x="1768475" y="1196975"/>
          <p14:tracePt t="54373" x="1722438" y="1196975"/>
          <p14:tracePt t="54389" x="1660525" y="1196975"/>
          <p14:tracePt t="54406" x="1600200" y="1196975"/>
          <p14:tracePt t="54422" x="1516063" y="1196975"/>
          <p14:tracePt t="54439" x="1431925" y="1211263"/>
          <p14:tracePt t="54456" x="1371600" y="1211263"/>
          <p14:tracePt t="54472" x="1325563" y="1211263"/>
          <p14:tracePt t="54489" x="1311275" y="1227138"/>
          <p14:tracePt t="54506" x="1295400" y="1227138"/>
          <p14:tracePt t="54539" x="1279525" y="1235075"/>
          <p14:tracePt t="54546" x="1257300" y="1235075"/>
          <p14:tracePt t="54556" x="1181100" y="1249363"/>
          <p14:tracePt t="54573" x="1120775" y="1295400"/>
          <p14:tracePt t="54589" x="1058863" y="1295400"/>
          <p14:tracePt t="54606" x="1028700" y="1303338"/>
          <p14:tracePt t="54622" x="1012825" y="1303338"/>
          <p14:tracePt t="54638" x="1006475" y="1311275"/>
          <p14:tracePt t="54655" x="998538" y="1311275"/>
          <p14:tracePt t="54672" x="990600" y="1311275"/>
          <p14:tracePt t="54688" x="982663" y="1317625"/>
          <p14:tracePt t="54705" x="936625" y="1349375"/>
          <p14:tracePt t="54723" x="898525" y="1371600"/>
          <p14:tracePt t="54739" x="854075" y="1393825"/>
          <p14:tracePt t="54757" x="838200" y="1401763"/>
          <p14:tracePt t="54772" x="808038" y="1417638"/>
          <p14:tracePt t="54788" x="784225" y="1425575"/>
          <p14:tracePt t="54805" x="754063" y="1439863"/>
          <p14:tracePt t="54822" x="739775" y="1455738"/>
          <p14:tracePt t="54839" x="731838" y="1470025"/>
          <p14:tracePt t="54855" x="723900" y="1470025"/>
          <p14:tracePt t="54871" x="701675" y="1493838"/>
          <p14:tracePt t="54889" x="669925" y="1516063"/>
          <p14:tracePt t="54905" x="609600" y="1554163"/>
          <p14:tracePt t="54905" x="593725" y="1570038"/>
          <p14:tracePt t="54923" x="571500" y="1584325"/>
          <p14:tracePt t="54939" x="549275" y="1592263"/>
          <p14:tracePt t="54956" x="549275" y="1600200"/>
          <p14:tracePt t="55002" x="549275" y="1616075"/>
          <p14:tracePt t="55019" x="533400" y="1638300"/>
          <p14:tracePt t="55026" x="517525" y="1646238"/>
          <p14:tracePt t="55039" x="495300" y="1660525"/>
          <p14:tracePt t="55055" x="479425" y="1676400"/>
          <p14:tracePt t="55072" x="465138" y="1692275"/>
          <p14:tracePt t="55088" x="449263" y="1698625"/>
          <p14:tracePt t="55105" x="449263" y="1714500"/>
          <p14:tracePt t="55121" x="434975" y="1730375"/>
          <p14:tracePt t="55139" x="419100" y="1744663"/>
          <p14:tracePt t="55156" x="381000" y="1782763"/>
          <p14:tracePt t="55172" x="365125" y="1812925"/>
          <p14:tracePt t="55189" x="358775" y="1844675"/>
          <p14:tracePt t="55205" x="350838" y="1858963"/>
          <p14:tracePt t="55221" x="342900" y="1882775"/>
          <p14:tracePt t="55238" x="334963" y="1905000"/>
          <p14:tracePt t="55255" x="320675" y="1920875"/>
          <p14:tracePt t="55271" x="320675" y="1943100"/>
          <p14:tracePt t="55288" x="320675" y="1958975"/>
          <p14:tracePt t="55305" x="320675" y="1981200"/>
          <p14:tracePt t="55321" x="320675" y="1997075"/>
          <p14:tracePt t="55337" x="334963" y="2035175"/>
          <p14:tracePt t="55356" x="365125" y="2073275"/>
          <p14:tracePt t="55372" x="388938" y="2111375"/>
          <p14:tracePt t="55388" x="403225" y="2133600"/>
          <p14:tracePt t="55406" x="419100" y="2149475"/>
          <p14:tracePt t="55422" x="449263" y="2187575"/>
          <p14:tracePt t="55438" x="479425" y="2225675"/>
          <p14:tracePt t="55455" x="517525" y="2263775"/>
          <p14:tracePt t="55472" x="601663" y="2301875"/>
          <p14:tracePt t="55488" x="655638" y="2332038"/>
          <p14:tracePt t="55505" x="693738" y="2362200"/>
          <p14:tracePt t="55505" x="708025" y="2370138"/>
          <p14:tracePt t="55523" x="723900" y="2370138"/>
          <p14:tracePt t="55540" x="723900" y="2378075"/>
          <p14:tracePt t="55555" x="731838" y="2392363"/>
          <p14:tracePt t="55579" x="739775" y="2392363"/>
          <p14:tracePt t="55588" x="769938" y="2408238"/>
          <p14:tracePt t="55605" x="838200" y="2430463"/>
          <p14:tracePt t="55621" x="906463" y="2446338"/>
          <p14:tracePt t="55638" x="936625" y="2460625"/>
          <p14:tracePt t="55654" x="936625" y="2468563"/>
          <p14:tracePt t="55670" x="952500" y="2468563"/>
          <p14:tracePt t="55690" x="982663" y="2468563"/>
          <p14:tracePt t="55706" x="1006475" y="2468563"/>
          <p14:tracePt t="55720" x="1082675" y="2468563"/>
          <p14:tracePt t="55720" x="1135063" y="2468563"/>
          <p14:tracePt t="55739" x="1203325" y="2468563"/>
          <p14:tracePt t="55755" x="1257300" y="2468563"/>
          <p14:tracePt t="55772" x="1265238" y="2468563"/>
          <p14:tracePt t="55788" x="1273175" y="2476500"/>
          <p14:tracePt t="55805" x="1303338" y="2476500"/>
          <p14:tracePt t="55821" x="1401763" y="2476500"/>
          <p14:tracePt t="55837" x="1554163" y="2476500"/>
          <p14:tracePt t="55854" x="1684338" y="2476500"/>
          <p14:tracePt t="55871" x="1798638" y="2476500"/>
          <p14:tracePt t="55888" x="1897063" y="2476500"/>
          <p14:tracePt t="55904" x="1943100" y="2476500"/>
          <p14:tracePt t="55920" x="1951038" y="2476500"/>
          <p14:tracePt t="55939" x="1965325" y="2476500"/>
          <p14:tracePt t="55955" x="2049463" y="2468563"/>
          <p14:tracePt t="55971" x="2193925" y="2438400"/>
          <p14:tracePt t="55988" x="2370138" y="2438400"/>
          <p14:tracePt t="56005" x="2506663" y="2438400"/>
          <p14:tracePt t="56021" x="2560638" y="2438400"/>
          <p14:tracePt t="56037" x="2568575" y="2438400"/>
          <p14:tracePt t="56053" x="2582863" y="2438400"/>
          <p14:tracePt t="56098" x="2606675" y="2438400"/>
          <p14:tracePt t="56106" x="2636838" y="2438400"/>
          <p14:tracePt t="56120" x="2720975" y="2438400"/>
          <p14:tracePt t="56137" x="2773363" y="2438400"/>
          <p14:tracePt t="56155" x="2781300" y="2438400"/>
          <p14:tracePt t="56170" x="2789238" y="2438400"/>
          <p14:tracePt t="56194" x="2797175" y="2438400"/>
          <p14:tracePt t="56204" x="2835275" y="2438400"/>
          <p14:tracePt t="56221" x="2917825" y="2438400"/>
          <p14:tracePt t="56237" x="3025775" y="2438400"/>
          <p14:tracePt t="56254" x="3200400" y="2438400"/>
          <p14:tracePt t="56270" x="3336925" y="2460625"/>
          <p14:tracePt t="56287" x="3375025" y="2460625"/>
          <p14:tracePt t="56304" x="3382963" y="2460625"/>
          <p14:tracePt t="56354" x="3390900" y="2460625"/>
          <p14:tracePt t="56362" x="3398838" y="2460625"/>
          <p14:tracePt t="56371" x="3436938" y="2460625"/>
          <p14:tracePt t="56388" x="3482975" y="2460625"/>
          <p14:tracePt t="56405" x="3489325" y="2460625"/>
          <p14:tracePt t="56420" x="3497263" y="2460625"/>
          <p14:tracePt t="56436" x="3505200" y="2460625"/>
          <p14:tracePt t="56458" x="3513138" y="2460625"/>
          <p14:tracePt t="56469" x="3543300" y="2460625"/>
          <p14:tracePt t="56487" x="3597275" y="2460625"/>
          <p14:tracePt t="56504" x="3635375" y="2460625"/>
          <p14:tracePt t="56520" x="3649663" y="2460625"/>
          <p14:tracePt t="56536" x="3665538" y="2460625"/>
          <p14:tracePt t="56553" x="3673475" y="2460625"/>
          <p14:tracePt t="56571" x="3695700" y="2460625"/>
          <p14:tracePt t="56587" x="3725863" y="2468563"/>
          <p14:tracePt t="56604" x="3771900" y="2476500"/>
          <p14:tracePt t="56620" x="3779838" y="2476500"/>
          <p14:tracePt t="56636" x="3787775" y="2476500"/>
          <p14:tracePt t="76014" x="3802063" y="2476500"/>
          <p14:tracePt t="78305" x="3810000" y="2476500"/>
          <p14:tracePt t="78626" x="3832225" y="2476500"/>
          <p14:tracePt t="78634" x="3878263" y="2492375"/>
          <p14:tracePt t="78647" x="3984625" y="2506663"/>
          <p14:tracePt t="78664" x="4022725" y="2522538"/>
          <p14:tracePt t="78681" x="4038600" y="2522538"/>
          <p14:tracePt t="78754" x="4046538" y="2522538"/>
          <p14:tracePt t="78778" x="4060825" y="2522538"/>
          <p14:tracePt t="80624" x="4068763" y="2522538"/>
          <p14:tracePt t="81202" x="4076700" y="2522538"/>
          <p14:tracePt t="81290" x="4084638" y="2522538"/>
          <p14:tracePt t="81306" x="4092575" y="2522538"/>
          <p14:tracePt t="81314" x="4106863" y="2522538"/>
          <p14:tracePt t="81330" x="4130675" y="2536825"/>
          <p14:tracePt t="81344" x="4144963" y="2536825"/>
          <p14:tracePt t="81402" x="4160838" y="2536825"/>
          <p14:tracePt t="81411" x="4191000" y="2536825"/>
          <p14:tracePt t="81418" x="4244975" y="2544763"/>
          <p14:tracePt t="81428" x="4313238" y="2544763"/>
          <p14:tracePt t="81445" x="4373563" y="2544763"/>
          <p14:tracePt t="81461" x="4389438" y="2544763"/>
          <p14:tracePt t="81477" x="4403725" y="2544763"/>
          <p14:tracePt t="81506" x="4419600" y="2544763"/>
          <p14:tracePt t="81514" x="4441825" y="2544763"/>
          <p14:tracePt t="81527" x="4518025" y="2544763"/>
          <p14:tracePt t="81544" x="4648200" y="2544763"/>
          <p14:tracePt t="81561" x="4762500" y="2544763"/>
          <p14:tracePt t="81561" x="4822825" y="2544763"/>
          <p14:tracePt t="81579" x="4930775" y="2544763"/>
          <p14:tracePt t="81595" x="5029200" y="2544763"/>
          <p14:tracePt t="81612" x="5113338" y="2544763"/>
          <p14:tracePt t="81628" x="5227638" y="2544763"/>
          <p14:tracePt t="81645" x="5349875" y="2544763"/>
          <p14:tracePt t="81661" x="5486400" y="2544763"/>
          <p14:tracePt t="81677" x="5699125" y="2552700"/>
          <p14:tracePt t="81694" x="5883275" y="2560638"/>
          <p14:tracePt t="81711" x="6027738" y="2560638"/>
          <p14:tracePt t="81727" x="6118225" y="2560638"/>
          <p14:tracePt t="81744" x="6202363" y="2560638"/>
          <p14:tracePt t="81761" x="6278563" y="2560638"/>
          <p14:tracePt t="81761" x="6324600" y="2560638"/>
          <p14:tracePt t="81779" x="6469063" y="2560638"/>
          <p14:tracePt t="81795" x="6637338" y="2560638"/>
          <p14:tracePt t="81812" x="6850063" y="2560638"/>
          <p14:tracePt t="81828" x="7086600" y="2568575"/>
          <p14:tracePt t="81844" x="7269163" y="2590800"/>
          <p14:tracePt t="81861" x="7391400" y="2590800"/>
          <p14:tracePt t="81877" x="7459663" y="2590800"/>
          <p14:tracePt t="81894" x="7483475" y="2582863"/>
          <p14:tracePt t="81910" x="7497763" y="2574925"/>
          <p14:tracePt t="81927" x="7505700" y="2574925"/>
          <p14:tracePt t="81970" x="7513638" y="2574925"/>
          <p14:tracePt t="81978" x="7535863" y="2574925"/>
          <p14:tracePt t="81986" x="7559675" y="2574925"/>
          <p14:tracePt t="81995" x="7597775" y="2574925"/>
          <p14:tracePt t="81995" x="7642225" y="2574925"/>
          <p14:tracePt t="82011" x="7696200" y="2574925"/>
          <p14:tracePt t="82028" x="7726363" y="2574925"/>
          <p14:tracePt t="82043" x="7734300" y="2574925"/>
          <p14:tracePt t="85310" x="7734300" y="2582863"/>
          <p14:tracePt t="85594" x="7726363" y="2598738"/>
          <p14:tracePt t="85618" x="7718425" y="2606675"/>
          <p14:tracePt t="85626" x="7704138" y="2606675"/>
          <p14:tracePt t="85640" x="7680325" y="2620963"/>
          <p14:tracePt t="85657" x="7658100" y="2620963"/>
          <p14:tracePt t="85673" x="7612063" y="2636838"/>
          <p14:tracePt t="85689" x="7483475" y="2689225"/>
          <p14:tracePt t="85689" x="7331075" y="2727325"/>
          <p14:tracePt t="85707" x="6956425" y="2781300"/>
          <p14:tracePt t="85723" x="6484938" y="2895600"/>
          <p14:tracePt t="85740" x="6003925" y="2971800"/>
          <p14:tracePt t="85757" x="5745163" y="3055938"/>
          <p14:tracePt t="85774" x="5554663" y="3078163"/>
          <p14:tracePt t="85790" x="5464175" y="3094038"/>
          <p14:tracePt t="85807" x="5394325" y="3124200"/>
          <p14:tracePt t="85823" x="5318125" y="3154363"/>
          <p14:tracePt t="85839" x="5159375" y="3200400"/>
          <p14:tracePt t="85856" x="4975225" y="3254375"/>
          <p14:tracePt t="85873" x="4746625" y="3292475"/>
          <p14:tracePt t="85889" x="4435475" y="3322638"/>
          <p14:tracePt t="85907" x="4305300" y="3322638"/>
          <p14:tracePt t="85924" x="4221163" y="3322638"/>
          <p14:tracePt t="85940" x="4183063" y="3322638"/>
          <p14:tracePt t="85957" x="4175125" y="3322638"/>
          <p14:tracePt t="85972" x="4160838" y="3322638"/>
          <p14:tracePt t="85989" x="4144963" y="3336925"/>
          <p14:tracePt t="86007" x="4084638" y="3352800"/>
          <p14:tracePt t="86023" x="4008438" y="3382963"/>
          <p14:tracePt t="86040" x="3886200" y="3444875"/>
          <p14:tracePt t="86057" x="3717925" y="3482975"/>
          <p14:tracePt t="86057" x="3657600" y="3497263"/>
          <p14:tracePt t="86076" x="3597275" y="3505200"/>
          <p14:tracePt t="86089" x="3489325" y="3521075"/>
          <p14:tracePt t="86107" x="3429000" y="3521075"/>
          <p14:tracePt t="86124" x="3398838" y="3535363"/>
          <p14:tracePt t="86140" x="3368675" y="3543300"/>
          <p14:tracePt t="86156" x="3336925" y="3551238"/>
          <p14:tracePt t="86173" x="3268663" y="3573463"/>
          <p14:tracePt t="86189" x="3124200" y="3603625"/>
          <p14:tracePt t="86207" x="2955925" y="3641725"/>
          <p14:tracePt t="86223" x="2835275" y="3649663"/>
          <p14:tracePt t="86239" x="2773363" y="3665538"/>
          <p14:tracePt t="86256" x="2765425" y="3665538"/>
          <p14:tracePt t="86272" x="2751138" y="3665538"/>
          <p14:tracePt t="86402" x="2751138" y="3657600"/>
          <p14:tracePt t="86578" x="2765425" y="3657600"/>
          <p14:tracePt t="86642" x="2759075" y="3649663"/>
          <p14:tracePt t="86842" x="2751138" y="3619500"/>
          <p14:tracePt t="86850" x="2735263" y="3589338"/>
          <p14:tracePt t="86858" x="2667000" y="3565525"/>
          <p14:tracePt t="86872" x="2644775" y="3521075"/>
          <p14:tracePt t="86872" x="2598738" y="3497263"/>
          <p14:tracePt t="86891" x="2544763" y="3459163"/>
          <p14:tracePt t="86905" x="2438400" y="3398838"/>
          <p14:tracePt t="86923" x="2370138" y="3375025"/>
          <p14:tracePt t="86940" x="2293938" y="3352800"/>
          <p14:tracePt t="86956" x="2232025" y="3336925"/>
          <p14:tracePt t="86972" x="2201863" y="3336925"/>
          <p14:tracePt t="86989" x="2179638" y="3330575"/>
          <p14:tracePt t="87005" x="2171700" y="3330575"/>
          <p14:tracePt t="87021" x="2163763" y="3330575"/>
          <p14:tracePt t="87038" x="2155825" y="3330575"/>
          <p14:tracePt t="87074" x="2141538" y="3330575"/>
          <p14:tracePt t="87082" x="2133600" y="3330575"/>
          <p14:tracePt t="87090" x="2111375" y="3330575"/>
          <p14:tracePt t="87105" x="2073275" y="3330575"/>
          <p14:tracePt t="87105" x="2057400" y="3330575"/>
          <p14:tracePt t="87123" x="1997075" y="3330575"/>
          <p14:tracePt t="87140" x="1866900" y="3330575"/>
          <p14:tracePt t="87156" x="1722438" y="3330575"/>
          <p14:tracePt t="87172" x="1684338" y="3330575"/>
          <p14:tracePt t="87189" x="1660525" y="3330575"/>
          <p14:tracePt t="87207" x="1638300" y="3330575"/>
          <p14:tracePt t="87222" x="1608138" y="3330575"/>
          <p14:tracePt t="87274" x="1592263" y="3330575"/>
          <p14:tracePt t="87282" x="1570038" y="3330575"/>
          <p14:tracePt t="87290" x="1554163" y="3336925"/>
          <p14:tracePt t="87304" x="1539875" y="3336925"/>
          <p14:tracePt t="87321" x="1516063" y="3344863"/>
          <p14:tracePt t="87339" x="1501775" y="3344863"/>
          <p14:tracePt t="87356" x="1493838" y="3352800"/>
          <p14:tracePt t="87418" x="1485900" y="3352800"/>
          <p14:tracePt t="87434" x="1455738" y="3352800"/>
          <p14:tracePt t="87442" x="1425575" y="3360738"/>
          <p14:tracePt t="87454" x="1409700" y="3368675"/>
          <p14:tracePt t="87471" x="1401763" y="3368675"/>
          <p14:tracePt t="87488" x="1409700" y="3375025"/>
          <p14:tracePt t="87786" x="1417638" y="3375025"/>
          <p14:tracePt t="87826" x="1425575" y="3375025"/>
          <p14:tracePt t="87842" x="1439863" y="3375025"/>
          <p14:tracePt t="87858" x="1447800" y="3375025"/>
          <p14:tracePt t="87866" x="1455738" y="3375025"/>
          <p14:tracePt t="87874" x="1463675" y="3375025"/>
          <p14:tracePt t="87890" x="1470025" y="3375025"/>
          <p14:tracePt t="87904" x="1470025" y="3382963"/>
          <p14:tracePt t="87920" x="1485900" y="3382963"/>
          <p14:tracePt t="87978" x="1493838" y="3382963"/>
          <p14:tracePt t="87994" x="1508125" y="3382963"/>
          <p14:tracePt t="88003" x="1531938" y="3390900"/>
          <p14:tracePt t="88010" x="1554163" y="3390900"/>
          <p14:tracePt t="88020" x="1584325" y="3390900"/>
          <p14:tracePt t="88038" x="1600200" y="3390900"/>
          <p14:tracePt t="88054" x="1608138" y="3390900"/>
          <p14:tracePt t="88098" x="1622425" y="3390900"/>
          <p14:tracePt t="88106" x="1646238" y="3398838"/>
          <p14:tracePt t="88120" x="1722438" y="3413125"/>
          <p14:tracePt t="88137" x="1790700" y="3413125"/>
          <p14:tracePt t="88137" x="1820863" y="3413125"/>
          <p14:tracePt t="88155" x="1858963" y="3413125"/>
          <p14:tracePt t="88172" x="1882775" y="3413125"/>
          <p14:tracePt t="88188" x="1897063" y="3413125"/>
          <p14:tracePt t="88205" x="1912938" y="3413125"/>
          <p14:tracePt t="88290" x="1927225" y="3413125"/>
          <p14:tracePt t="88306" x="1935163" y="3413125"/>
          <p14:tracePt t="88314" x="1958975" y="3413125"/>
          <p14:tracePt t="97086" x="1965325" y="3413125"/>
          <p14:tracePt t="97314" x="1965325" y="3421063"/>
          <p14:tracePt t="97522" x="1965325" y="3429000"/>
          <p14:tracePt t="97538" x="1958975" y="3429000"/>
          <p14:tracePt t="97562" x="1951038" y="3436938"/>
          <p14:tracePt t="97578" x="1951038" y="3451225"/>
          <p14:tracePt t="97602" x="1935163" y="3459163"/>
          <p14:tracePt t="97610" x="1935163" y="3467100"/>
          <p14:tracePt t="97618" x="1927225" y="3482975"/>
          <p14:tracePt t="97634" x="1920875" y="3489325"/>
          <p14:tracePt t="97644" x="1912938" y="3497263"/>
          <p14:tracePt t="97666" x="1912938" y="3505200"/>
          <p14:tracePt t="97682" x="1905000" y="3513138"/>
          <p14:tracePt t="97694" x="1905000" y="3527425"/>
          <p14:tracePt t="97710" x="1897063" y="3543300"/>
          <p14:tracePt t="97728" x="1897063" y="3565525"/>
          <p14:tracePt t="97744" x="1897063" y="3581400"/>
          <p14:tracePt t="97760" x="1897063" y="3589338"/>
          <p14:tracePt t="97786" x="1897063" y="3597275"/>
          <p14:tracePt t="97796" x="1897063" y="3611563"/>
          <p14:tracePt t="97817" x="1897063" y="3627438"/>
          <p14:tracePt t="97829" x="1897063" y="3657600"/>
          <p14:tracePt t="97844" x="1897063" y="3703638"/>
          <p14:tracePt t="97861" x="1897063" y="3733800"/>
          <p14:tracePt t="97877" x="1897063" y="3756025"/>
          <p14:tracePt t="97894" x="1897063" y="3771900"/>
          <p14:tracePt t="97910" x="1897063" y="3779838"/>
          <p14:tracePt t="97927" x="1897063" y="3794125"/>
          <p14:tracePt t="97943" x="1905000" y="3817938"/>
          <p14:tracePt t="97962" x="1920875" y="3832225"/>
          <p14:tracePt t="97977" x="1958975" y="3856038"/>
          <p14:tracePt t="97977" x="1965325" y="3856038"/>
          <p14:tracePt t="98874" x="1973263" y="3863975"/>
          <p14:tracePt t="99154" x="1981200" y="3863975"/>
          <p14:tracePt t="99258" x="1989138" y="3863975"/>
          <p14:tracePt t="99266" x="1997075" y="3863975"/>
          <p14:tracePt t="99314" x="2003425" y="3863975"/>
          <p14:tracePt t="99322" x="2011363" y="3863975"/>
          <p14:tracePt t="99330" x="2035175" y="3863975"/>
          <p14:tracePt t="99342" x="2049463" y="3863975"/>
          <p14:tracePt t="99359" x="2065338" y="3863975"/>
          <p14:tracePt t="99376" x="2073275" y="3863975"/>
          <p14:tracePt t="99392" x="2079625" y="3863975"/>
          <p14:tracePt t="99890" x="2087563" y="3856038"/>
          <p14:tracePt t="99994" x="2095500" y="3856038"/>
          <p14:tracePt t="100498" x="2103438" y="3856038"/>
          <p14:tracePt t="100634" x="2111375" y="3856038"/>
          <p14:tracePt t="100658" x="2125663" y="3856038"/>
          <p14:tracePt t="100738" x="2141538" y="3856038"/>
          <p14:tracePt t="100746" x="2155825" y="3856038"/>
          <p14:tracePt t="100757" x="2187575" y="3856038"/>
          <p14:tracePt t="100775" x="2201863" y="3856038"/>
          <p14:tracePt t="100791" x="2232025" y="3856038"/>
          <p14:tracePt t="100791" x="2239963" y="3856038"/>
          <p14:tracePt t="100811" x="2263775" y="3856038"/>
          <p14:tracePt t="100826" x="2270125" y="3856038"/>
          <p14:tracePt t="100840" x="2286000" y="3856038"/>
          <p14:tracePt t="100840" x="2293938" y="3856038"/>
          <p14:tracePt t="100858" x="2316163" y="3856038"/>
          <p14:tracePt t="100875" x="2332038" y="3856038"/>
          <p14:tracePt t="100892" x="2370138" y="3856038"/>
          <p14:tracePt t="100908" x="2446338" y="3856038"/>
          <p14:tracePt t="100925" x="2522538" y="3870325"/>
          <p14:tracePt t="100941" x="2574925" y="3870325"/>
          <p14:tracePt t="100957" x="2613025" y="3870325"/>
          <p14:tracePt t="100974" x="2620963" y="3870325"/>
          <p14:tracePt t="100994" x="2628900" y="3870325"/>
          <p14:tracePt t="101007" x="2667000" y="3870325"/>
          <p14:tracePt t="101025" x="2759075" y="3870325"/>
          <p14:tracePt t="101041" x="2873375" y="3870325"/>
          <p14:tracePt t="101041" x="2895600" y="3870325"/>
          <p14:tracePt t="101059" x="2911475" y="3863975"/>
          <p14:tracePt t="101075" x="2911475" y="3856038"/>
          <p14:tracePt t="101090" x="2917825" y="3856038"/>
          <p14:tracePt t="101274" x="2941638" y="3856038"/>
          <p14:tracePt t="101282" x="2963863" y="3878263"/>
          <p14:tracePt t="101291" x="2979738" y="3870325"/>
          <p14:tracePt t="101308" x="3001963" y="3870325"/>
          <p14:tracePt t="101325" x="3009900" y="3870325"/>
          <p14:tracePt t="101340" x="3009900" y="3863975"/>
          <p14:tracePt t="101378" x="3025775" y="3863975"/>
          <p14:tracePt t="101386" x="3055938" y="3863975"/>
          <p14:tracePt t="101394" x="3094038" y="3863975"/>
          <p14:tracePt t="101406" x="3200400" y="3863975"/>
          <p14:tracePt t="101424" x="3292475" y="3863975"/>
          <p14:tracePt t="101440" x="3375025" y="3878263"/>
          <p14:tracePt t="101457" x="3429000" y="3886200"/>
          <p14:tracePt t="101475" x="3444875" y="3886200"/>
          <p14:tracePt t="101514" x="3475038" y="3894138"/>
          <p14:tracePt t="101523" x="3527425" y="3894138"/>
          <p14:tracePt t="101530" x="3597275" y="3902075"/>
          <p14:tracePt t="101540" x="3763963" y="3924300"/>
          <p14:tracePt t="101557" x="3894138" y="3932238"/>
          <p14:tracePt t="101574" x="3962400" y="3932238"/>
          <p14:tracePt t="101591" x="4000500" y="3932238"/>
          <p14:tracePt t="101674" x="4068763" y="3932238"/>
          <p14:tracePt t="101682" x="4122738" y="3932238"/>
          <p14:tracePt t="101691" x="4267200" y="3932238"/>
          <p14:tracePt t="101708" x="4389438" y="3932238"/>
          <p14:tracePt t="101724" x="4411663" y="3932238"/>
          <p14:tracePt t="101740" x="4419600" y="3932238"/>
          <p14:tracePt t="101756" x="4427538" y="3932238"/>
          <p14:tracePt t="101786" x="4435475" y="3932238"/>
          <p14:tracePt t="101794" x="4457700" y="3932238"/>
          <p14:tracePt t="101806" x="4533900" y="3932238"/>
          <p14:tracePt t="101823" x="4618038" y="3932238"/>
          <p14:tracePt t="101841" x="4686300" y="3932238"/>
          <p14:tracePt t="101857" x="4702175" y="3932238"/>
          <p14:tracePt t="101873" x="4716463" y="3932238"/>
          <p14:tracePt t="101906" x="4746625" y="3932238"/>
          <p14:tracePt t="101914" x="4784725" y="3932238"/>
          <p14:tracePt t="101924" x="4884738" y="3932238"/>
          <p14:tracePt t="101940" x="5013325" y="3932238"/>
          <p14:tracePt t="101956" x="5089525" y="3932238"/>
          <p14:tracePt t="101973" x="5135563" y="3932238"/>
          <p14:tracePt t="101990" x="5159375" y="3932238"/>
          <p14:tracePt t="102007" x="5189538" y="3932238"/>
          <p14:tracePt t="102024" x="5249863" y="3932238"/>
          <p14:tracePt t="102040" x="5364163" y="3932238"/>
          <p14:tracePt t="102056" x="5524500" y="3932238"/>
          <p14:tracePt t="102073" x="5851525" y="3932238"/>
          <p14:tracePt t="102092" x="6027738" y="3932238"/>
          <p14:tracePt t="102107" x="6156325" y="3894138"/>
          <p14:tracePt t="102124" x="6164263" y="3856038"/>
          <p14:tracePt t="102140" x="6142038" y="3825875"/>
          <p14:tracePt t="102156" x="6149975" y="3840163"/>
          <p14:tracePt t="102402" x="6172200" y="3848100"/>
          <p14:tracePt t="102410" x="6180138" y="3856038"/>
          <p14:tracePt t="102422" x="6188075" y="3856038"/>
          <p14:tracePt t="102439" x="6188075" y="3863975"/>
          <p14:tracePt t="102455" x="6188075" y="3870325"/>
          <p14:tracePt t="102498" x="6194425" y="3870325"/>
          <p14:tracePt t="102506" x="6210300" y="3870325"/>
          <p14:tracePt t="102514" x="6218238" y="3870325"/>
          <p14:tracePt t="102554" x="6226175" y="3870325"/>
          <p14:tracePt t="102578" x="6232525" y="3870325"/>
          <p14:tracePt t="102594" x="6248400" y="3870325"/>
          <p14:tracePt t="102610" x="6256338" y="3870325"/>
          <p14:tracePt t="102618" x="6264275" y="3870325"/>
          <p14:tracePt t="102626" x="6278563" y="3870325"/>
          <p14:tracePt t="102638" x="6316663" y="3870325"/>
          <p14:tracePt t="102656" x="6346825" y="3870325"/>
          <p14:tracePt t="102673" x="6362700" y="3870325"/>
          <p14:tracePt t="102706" x="6362700" y="3863975"/>
          <p14:tracePt t="102882" x="6370638" y="3863975"/>
          <p14:tracePt t="102906" x="6378575" y="3863975"/>
          <p14:tracePt t="103123" x="6384925" y="3863975"/>
          <p14:tracePt t="103130" x="6392863" y="3856038"/>
          <p14:tracePt t="103139" x="6400800" y="3856038"/>
          <p14:tracePt t="103154" x="6416675" y="3856038"/>
          <p14:tracePt t="103210" x="6430963" y="3856038"/>
          <p14:tracePt t="103218" x="6446838" y="3856038"/>
          <p14:tracePt t="103226" x="6484938" y="3856038"/>
          <p14:tracePt t="103238" x="6523038" y="3856038"/>
          <p14:tracePt t="103256" x="6545263" y="3856038"/>
          <p14:tracePt t="103272" x="6553200" y="3856038"/>
          <p14:tracePt t="103288" x="6561138" y="3856038"/>
          <p14:tracePt t="103322" x="6575425" y="3856038"/>
          <p14:tracePt t="103330" x="6599238" y="3856038"/>
          <p14:tracePt t="103339" x="6629400" y="3856038"/>
          <p14:tracePt t="103356" x="6667500" y="3856038"/>
          <p14:tracePt t="103372" x="6683375" y="3856038"/>
          <p14:tracePt t="103388" x="6689725" y="3856038"/>
          <p14:tracePt t="103404" x="6705600" y="3856038"/>
          <p14:tracePt t="103442" x="6713538" y="3856038"/>
          <p14:tracePt t="103450" x="6743700" y="3856038"/>
          <p14:tracePt t="103458" x="6765925" y="3856038"/>
          <p14:tracePt t="103474" x="6789738" y="3856038"/>
          <p14:tracePt t="103488" x="6827838" y="3856038"/>
          <p14:tracePt t="103505" x="6888163" y="3856038"/>
          <p14:tracePt t="103523" x="6942138" y="3856038"/>
          <p14:tracePt t="103539" x="6964363" y="3856038"/>
          <p14:tracePt t="103554" x="6972300" y="3856038"/>
          <p14:tracePt t="103594" x="6980238" y="3856038"/>
          <p14:tracePt t="103603" x="7002463" y="3856038"/>
          <p14:tracePt t="103610" x="7048500" y="3856038"/>
          <p14:tracePt t="103621" x="7140575" y="3856038"/>
          <p14:tracePt t="103638" x="7223125" y="3856038"/>
          <p14:tracePt t="103655" x="7269163" y="3856038"/>
          <p14:tracePt t="103671" x="7277100" y="3856038"/>
          <p14:tracePt t="103688" x="7285038" y="3856038"/>
          <p14:tracePt t="103704" x="7323138" y="3856038"/>
          <p14:tracePt t="103704" x="7353300" y="3856038"/>
          <p14:tracePt t="103724" x="7445375" y="3856038"/>
          <p14:tracePt t="103739" x="7559675" y="3856038"/>
          <p14:tracePt t="103755" x="7658100" y="3856038"/>
          <p14:tracePt t="103772" x="7696200" y="3856038"/>
          <p14:tracePt t="103789" x="7704138" y="3856038"/>
          <p14:tracePt t="103805" x="7726363" y="3856038"/>
          <p14:tracePt t="103850" x="7756525" y="3856038"/>
          <p14:tracePt t="103858" x="7840663" y="3856038"/>
          <p14:tracePt t="103871" x="8016875" y="3856038"/>
          <p14:tracePt t="103888" x="8161338" y="3856038"/>
          <p14:tracePt t="103904" x="8221663" y="3856038"/>
          <p14:tracePt t="103921" x="8213725" y="3856038"/>
          <p14:tracePt t="103962" x="8175625" y="3856038"/>
          <p14:tracePt t="103970" x="8161338" y="3856038"/>
          <p14:tracePt t="103978" x="8145463" y="3856038"/>
          <p14:tracePt t="103988" x="8131175" y="3856038"/>
          <p14:tracePt t="104138" x="8115300" y="3856038"/>
          <p14:tracePt t="104210" x="8107363" y="3856038"/>
          <p14:tracePt t="104226" x="8099425" y="3856038"/>
          <p14:tracePt t="104234" x="8093075" y="3856038"/>
          <p14:tracePt t="104242" x="8069263" y="3856038"/>
          <p14:tracePt t="104253" x="8047038" y="3856038"/>
          <p14:tracePt t="104271" x="8001000" y="3856038"/>
          <p14:tracePt t="104287" x="7962900" y="3856038"/>
          <p14:tracePt t="104304" x="7924800" y="3856038"/>
          <p14:tracePt t="104321" x="7886700" y="3856038"/>
          <p14:tracePt t="104321" x="7870825" y="3856038"/>
          <p14:tracePt t="104339" x="7826375" y="3856038"/>
          <p14:tracePt t="104355" x="7764463" y="3856038"/>
          <p14:tracePt t="104372" x="7712075" y="3856038"/>
          <p14:tracePt t="104388" x="7658100" y="3856038"/>
          <p14:tracePt t="104404" x="7604125" y="3863975"/>
          <p14:tracePt t="104421" x="7581900" y="3863975"/>
          <p14:tracePt t="104437" x="7551738" y="3863975"/>
          <p14:tracePt t="104454" x="7513638" y="3863975"/>
          <p14:tracePt t="104471" x="7451725" y="3863975"/>
          <p14:tracePt t="104487" x="7361238" y="3863975"/>
          <p14:tracePt t="104504" x="7277100" y="3863975"/>
          <p14:tracePt t="104504" x="7239000" y="3863975"/>
          <p14:tracePt t="104523" x="7223125" y="3863975"/>
          <p14:tracePt t="104536" x="7208838" y="3863975"/>
          <p14:tracePt t="104553" x="7200900" y="3863975"/>
          <p14:tracePt t="104587" x="7178675" y="3863975"/>
          <p14:tracePt t="104594" x="7146925" y="3863975"/>
          <p14:tracePt t="104604" x="7102475" y="3856038"/>
          <p14:tracePt t="104620" x="7070725" y="3856038"/>
          <p14:tracePt t="104637" x="7056438" y="3856038"/>
          <p14:tracePt t="104653" x="7056438" y="3848100"/>
          <p14:tracePt t="104670" x="7040563" y="3848100"/>
          <p14:tracePt t="104687" x="6972300" y="3848100"/>
          <p14:tracePt t="104704" x="6934200" y="3848100"/>
          <p14:tracePt t="104720" x="6896100" y="3848100"/>
          <p14:tracePt t="104720" x="6880225" y="3840163"/>
          <p14:tracePt t="104739" x="6865938" y="3840163"/>
          <p14:tracePt t="104753" x="6751638" y="3840163"/>
          <p14:tracePt t="104771" x="6735763" y="3840163"/>
          <p14:tracePt t="104787" x="6697663" y="3832225"/>
          <p14:tracePt t="104805" x="6689725" y="3832225"/>
          <p14:tracePt t="104866" x="6675438" y="3832225"/>
          <p14:tracePt t="104882" x="6659563" y="3832225"/>
          <p14:tracePt t="104890" x="6645275" y="3832225"/>
          <p14:tracePt t="104904" x="6613525" y="3832225"/>
          <p14:tracePt t="104921" x="6591300" y="3832225"/>
          <p14:tracePt t="104936" x="6569075" y="3832225"/>
          <p14:tracePt t="104953" x="6553200" y="3832225"/>
          <p14:tracePt t="104972" x="6537325" y="3832225"/>
          <p14:tracePt t="104987" x="6499225" y="3832225"/>
          <p14:tracePt t="105004" x="6430963" y="3832225"/>
          <p14:tracePt t="105020" x="6384925" y="3840163"/>
          <p14:tracePt t="105037" x="6340475" y="3848100"/>
          <p14:tracePt t="105053" x="6324600" y="3856038"/>
          <p14:tracePt t="105069" x="6332538" y="3856038"/>
          <p14:tracePt t="105250" x="6340475" y="3856038"/>
          <p14:tracePt t="105258" x="6354763" y="3856038"/>
          <p14:tracePt t="105269" x="6384925" y="3856038"/>
          <p14:tracePt t="105286" x="6438900" y="3856038"/>
          <p14:tracePt t="105303" x="6492875" y="3856038"/>
          <p14:tracePt t="105320" x="6569075" y="3856038"/>
          <p14:tracePt t="105336" x="6659563" y="3856038"/>
          <p14:tracePt t="105353" x="6727825" y="3856038"/>
          <p14:tracePt t="105353" x="6751638" y="3856038"/>
          <p14:tracePt t="105371" x="6797675" y="3856038"/>
          <p14:tracePt t="105387" x="6835775" y="3856038"/>
          <p14:tracePt t="105403" x="6888163" y="3856038"/>
          <p14:tracePt t="105420" x="6950075" y="3856038"/>
          <p14:tracePt t="105436" x="7048500" y="3856038"/>
          <p14:tracePt t="105453" x="7140575" y="3856038"/>
          <p14:tracePt t="105469" x="7285038" y="3856038"/>
          <p14:tracePt t="105486" x="7413625" y="3856038"/>
          <p14:tracePt t="105503" x="7483475" y="3856038"/>
          <p14:tracePt t="105520" x="7505700" y="3856038"/>
          <p14:tracePt t="105537" x="7521575" y="3863975"/>
          <p14:tracePt t="105553" x="7535863" y="3863975"/>
          <p14:tracePt t="105568" x="7612063" y="3863975"/>
          <p14:tracePt t="105587" x="7704138" y="3878263"/>
          <p14:tracePt t="105604" x="7756525" y="3878263"/>
          <p14:tracePt t="105620" x="7772400" y="3878263"/>
          <p14:tracePt t="105636" x="7764463" y="3878263"/>
          <p14:tracePt t="105722" x="7750175" y="3878263"/>
          <p14:tracePt t="105730" x="7726363" y="3878263"/>
          <p14:tracePt t="105738" x="7696200" y="3878263"/>
          <p14:tracePt t="105752" x="7635875" y="3886200"/>
          <p14:tracePt t="105752" x="7620000" y="3894138"/>
          <p14:tracePt t="105771" x="7551738" y="3894138"/>
          <p14:tracePt t="105787" x="7475538" y="3902075"/>
          <p14:tracePt t="105803" x="7337425" y="3902075"/>
          <p14:tracePt t="105820" x="7140575" y="3916363"/>
          <p14:tracePt t="105836" x="6850063" y="3916363"/>
          <p14:tracePt t="105853" x="6553200" y="3932238"/>
          <p14:tracePt t="105869" x="6324600" y="3954463"/>
          <p14:tracePt t="105887" x="6202363" y="3978275"/>
          <p14:tracePt t="105903" x="6057900" y="4000500"/>
          <p14:tracePt t="105919" x="5851525" y="4000500"/>
          <p14:tracePt t="105936" x="5508625" y="4000500"/>
          <p14:tracePt t="105953" x="5089525" y="4076700"/>
          <p14:tracePt t="105953" x="4868863" y="4098925"/>
          <p14:tracePt t="105971" x="4479925" y="4130675"/>
          <p14:tracePt t="105987" x="4237038" y="4168775"/>
          <p14:tracePt t="106003" x="4008438" y="4213225"/>
          <p14:tracePt t="106020" x="3802063" y="4213225"/>
          <p14:tracePt t="106036" x="3513138" y="4221163"/>
          <p14:tracePt t="106053" x="3178175" y="4275138"/>
          <p14:tracePt t="106069" x="2941638" y="4297363"/>
          <p14:tracePt t="106087" x="2789238" y="4335463"/>
          <p14:tracePt t="106103" x="2651125" y="4359275"/>
          <p14:tracePt t="106119" x="2544763" y="4397375"/>
          <p14:tracePt t="106136" x="2484438" y="4397375"/>
          <p14:tracePt t="106152" x="2422525" y="4411663"/>
          <p14:tracePt t="106169" x="2346325" y="4435475"/>
          <p14:tracePt t="106169" x="2316163" y="4457700"/>
          <p14:tracePt t="106187" x="2149475" y="4465638"/>
          <p14:tracePt t="106203" x="2003425" y="4487863"/>
          <p14:tracePt t="106219" x="1882775" y="4511675"/>
          <p14:tracePt t="106236" x="1768475" y="4525963"/>
          <p14:tracePt t="106253" x="1730375" y="4533900"/>
          <p14:tracePt t="106269" x="1714500" y="4533900"/>
          <p14:tracePt t="106285" x="1706563" y="4533900"/>
          <p14:tracePt t="106302" x="1698625" y="4541838"/>
          <p14:tracePt t="106318" x="1654175" y="4541838"/>
          <p14:tracePt t="106335" x="1485900" y="4518025"/>
          <p14:tracePt t="106352" x="1143000" y="4419600"/>
          <p14:tracePt t="106369" x="884238" y="4389438"/>
          <p14:tracePt t="106369" x="815975" y="4373563"/>
          <p14:tracePt t="106387" x="769938" y="4365625"/>
          <p14:tracePt t="106401" x="769938" y="4359275"/>
          <p14:tracePt t="106466" x="769938" y="4351338"/>
          <p14:tracePt t="106530" x="769938" y="4343400"/>
          <p14:tracePt t="106538" x="731838" y="4335463"/>
          <p14:tracePt t="106551" x="555625" y="4305300"/>
          <p14:tracePt t="106568" x="274638" y="4206875"/>
          <p14:tracePt t="106568" x="198438" y="4191000"/>
          <p14:tracePt t="106587" x="160338" y="4191000"/>
          <p14:tracePt t="106601" x="144463" y="4191000"/>
          <p14:tracePt t="106619" x="152400" y="4191000"/>
          <p14:tracePt t="106714" x="160338" y="4191000"/>
          <p14:tracePt t="106722" x="174625" y="4191000"/>
          <p14:tracePt t="106754" x="190500" y="4191000"/>
          <p14:tracePt t="106802" x="212725" y="4191000"/>
          <p14:tracePt t="106810" x="236538" y="4191000"/>
          <p14:tracePt t="106819" x="327025" y="4206875"/>
          <p14:tracePt t="106836" x="441325" y="4213225"/>
          <p14:tracePt t="106851" x="517525" y="4229100"/>
          <p14:tracePt t="106867" x="549275" y="4229100"/>
          <p14:tracePt t="106885" x="571500" y="4229100"/>
          <p14:tracePt t="106901" x="663575" y="4267200"/>
          <p14:tracePt t="106918" x="822325" y="4267200"/>
          <p14:tracePt t="106935" x="1044575" y="4267200"/>
          <p14:tracePt t="106952" x="1349375" y="4267200"/>
          <p14:tracePt t="106968" x="1516063" y="4267200"/>
          <p14:tracePt t="106968" x="1531938" y="4267200"/>
          <p14:tracePt t="106987" x="1546225" y="4267200"/>
          <p14:tracePt t="107001" x="1539875" y="4267200"/>
          <p14:tracePt t="107019" x="1524000" y="4267200"/>
          <p14:tracePt t="107034" x="1516063" y="4267200"/>
          <p14:tracePt t="107050" x="1524000" y="4267200"/>
          <p14:tracePt t="107770" x="1531938" y="4267200"/>
          <p14:tracePt t="107850" x="1539875" y="4267200"/>
          <p14:tracePt t="107882" x="1546225" y="4267200"/>
          <p14:tracePt t="107906" x="1554163" y="4267200"/>
          <p14:tracePt t="107922" x="1570038" y="4267200"/>
          <p14:tracePt t="107938" x="1577975" y="4267200"/>
          <p14:tracePt t="107954" x="1584325" y="4267200"/>
          <p14:tracePt t="107962" x="1592263" y="4267200"/>
          <p14:tracePt t="108026" x="1600200" y="4267200"/>
          <p14:tracePt t="108034" x="1616075" y="4267200"/>
          <p14:tracePt t="108042" x="1630363" y="4267200"/>
          <p14:tracePt t="108051" x="1684338" y="4267200"/>
          <p14:tracePt t="108068" x="1714500" y="4267200"/>
          <p14:tracePt t="108086" x="1736725" y="4267200"/>
          <p14:tracePt t="108100" x="1744663" y="4267200"/>
          <p14:tracePt t="108154" x="1760538" y="4267200"/>
          <p14:tracePt t="108170" x="1774825" y="4267200"/>
          <p14:tracePt t="108178" x="1798638" y="4267200"/>
          <p14:tracePt t="108186" x="1828800" y="4267200"/>
          <p14:tracePt t="108199" x="1866900" y="4267200"/>
          <p14:tracePt t="108217" x="1912938" y="4267200"/>
          <p14:tracePt t="108217" x="1927225" y="4267200"/>
          <p14:tracePt t="108235" x="1951038" y="4267200"/>
          <p14:tracePt t="108251" x="1958975" y="4267200"/>
          <p14:tracePt t="108290" x="1973263" y="4267200"/>
          <p14:tracePt t="108306" x="1997075" y="4259263"/>
          <p14:tracePt t="108314" x="2019300" y="4259263"/>
          <p14:tracePt t="108322" x="2057400" y="4259263"/>
          <p14:tracePt t="108333" x="2111375" y="4259263"/>
          <p14:tracePt t="108350" x="2125663" y="4259263"/>
          <p14:tracePt t="108366" x="2149475" y="4259263"/>
          <p14:tracePt t="108426" x="2163763" y="4259263"/>
          <p14:tracePt t="108434" x="2193925" y="4259263"/>
          <p14:tracePt t="108450" x="2324100" y="4259263"/>
          <p14:tracePt t="108467" x="2408238" y="4259263"/>
          <p14:tracePt t="108484" x="2514600" y="4259263"/>
          <p14:tracePt t="108500" x="2552700" y="4251325"/>
          <p14:tracePt t="108517" x="2574925" y="4229100"/>
          <p14:tracePt t="108534" x="2582863" y="4221163"/>
          <p14:tracePt t="108550" x="2590800" y="4221163"/>
          <p14:tracePt t="108578" x="2613025" y="4221163"/>
          <p14:tracePt t="108586" x="2644775" y="4221163"/>
          <p14:tracePt t="108599" x="2713038" y="4229100"/>
          <p14:tracePt t="108617" x="2781300" y="4244975"/>
          <p14:tracePt t="108633" x="2835275" y="4244975"/>
          <p14:tracePt t="108633" x="2849563" y="4244975"/>
          <p14:tracePt t="108651" x="2887663" y="4244975"/>
          <p14:tracePt t="108667" x="2917825" y="4244975"/>
          <p14:tracePt t="108684" x="2941638" y="4244975"/>
          <p14:tracePt t="108700" x="2994025" y="4244975"/>
          <p14:tracePt t="108716" x="3063875" y="4244975"/>
          <p14:tracePt t="108733" x="3146425" y="4244975"/>
          <p14:tracePt t="108749" x="3222625" y="4244975"/>
          <p14:tracePt t="108766" x="3254375" y="4244975"/>
          <p14:tracePt t="108783" x="3260725" y="4251325"/>
          <p14:tracePt t="108799" x="3276600" y="4259263"/>
          <p14:tracePt t="108819" x="3292475" y="4267200"/>
          <p14:tracePt t="108834" x="3375025" y="4275138"/>
          <p14:tracePt t="108834" x="3444875" y="4275138"/>
          <p14:tracePt t="108851" x="3559175" y="4275138"/>
          <p14:tracePt t="108867" x="3641725" y="4275138"/>
          <p14:tracePt t="108884" x="3649663" y="4275138"/>
          <p14:tracePt t="108899" x="3657600" y="4283075"/>
          <p14:tracePt t="108915" x="3673475" y="4283075"/>
          <p14:tracePt t="109099" x="3673475" y="4289425"/>
          <p14:tracePt t="109106" x="3665538" y="4283075"/>
          <p14:tracePt t="109130" x="3657600" y="4283075"/>
          <p14:tracePt t="109170" x="3665538" y="4283075"/>
          <p14:tracePt t="109306" x="3679825" y="4283075"/>
          <p14:tracePt t="109315" x="3695700" y="4283075"/>
          <p14:tracePt t="109322" x="3711575" y="4283075"/>
          <p14:tracePt t="109332" x="3725863" y="4283075"/>
          <p14:tracePt t="109349" x="3749675" y="4283075"/>
          <p14:tracePt t="109367" x="3756025" y="4283075"/>
          <p14:tracePt t="109381" x="3787775" y="4283075"/>
          <p14:tracePt t="109399" x="3840163" y="4283075"/>
          <p14:tracePt t="109416" x="3894138" y="4283075"/>
          <p14:tracePt t="109431" x="3932238" y="4283075"/>
          <p14:tracePt t="109448" x="3940175" y="4283075"/>
          <p14:tracePt t="109474" x="3954463" y="4283075"/>
          <p14:tracePt t="109482" x="4000500" y="4283075"/>
          <p14:tracePt t="109500" x="4092575" y="4283075"/>
          <p14:tracePt t="109516" x="4206875" y="4283075"/>
          <p14:tracePt t="109532" x="4229100" y="4283075"/>
          <p14:tracePt t="109548" x="4237038" y="4283075"/>
          <p14:tracePt t="109565" x="4289425" y="4283075"/>
          <p14:tracePt t="109618" x="4327525" y="4283075"/>
          <p14:tracePt t="109626" x="4365625" y="4283075"/>
          <p14:tracePt t="109634" x="4419600" y="4283075"/>
          <p14:tracePt t="109648" x="4495800" y="4283075"/>
          <p14:tracePt t="109648" x="4525963" y="4283075"/>
          <p14:tracePt t="109667" x="4541838" y="4283075"/>
          <p14:tracePt t="109738" x="4564063" y="4283075"/>
          <p14:tracePt t="109746" x="4587875" y="4283075"/>
          <p14:tracePt t="109754" x="4610100" y="4283075"/>
          <p14:tracePt t="109765" x="4664075" y="4283075"/>
          <p14:tracePt t="109782" x="4678363" y="4283075"/>
          <p14:tracePt t="109798" x="4694238" y="4283075"/>
          <p14:tracePt t="109814" x="4702175" y="4283075"/>
          <p14:tracePt t="109882" x="4708525" y="4283075"/>
          <p14:tracePt t="109922" x="4716463" y="4283075"/>
          <p14:tracePt t="109931" x="4724400" y="4283075"/>
          <p14:tracePt t="109938" x="4732338" y="4283075"/>
          <p14:tracePt t="109948" x="4746625" y="4283075"/>
          <p14:tracePt t="109965" x="4754563" y="4283075"/>
          <p14:tracePt t="109986" x="4762500" y="4283075"/>
          <p14:tracePt t="110002" x="4770438" y="4283075"/>
          <p14:tracePt t="110050" x="4784725" y="4289425"/>
          <p14:tracePt t="110074" x="4800600" y="4289425"/>
          <p14:tracePt t="110090" x="4816475" y="4289425"/>
          <p14:tracePt t="110098" x="4846638" y="4297363"/>
          <p14:tracePt t="110106" x="4868863" y="4297363"/>
          <p14:tracePt t="110115" x="4906963" y="4297363"/>
          <p14:tracePt t="110132" x="4937125" y="4305300"/>
          <p14:tracePt t="110210" x="4953000" y="4313238"/>
          <p14:tracePt t="110218" x="4968875" y="4313238"/>
          <p14:tracePt t="110231" x="4999038" y="4313238"/>
          <p14:tracePt t="110248" x="5021263" y="4313238"/>
          <p14:tracePt t="110264" x="5037138" y="4313238"/>
          <p14:tracePt t="110322" x="5059363" y="4313238"/>
          <p14:tracePt t="110331" x="5089525" y="4327525"/>
          <p14:tracePt t="110338" x="5121275" y="4327525"/>
          <p14:tracePt t="110348" x="5189538" y="4335463"/>
          <p14:tracePt t="110365" x="5241925" y="4335463"/>
          <p14:tracePt t="110381" x="5249863" y="4335463"/>
          <p14:tracePt t="110397" x="5257800" y="4335463"/>
          <p14:tracePt t="110414" x="5265738" y="4335463"/>
          <p14:tracePt t="110466" x="5295900" y="4343400"/>
          <p14:tracePt t="110474" x="5311775" y="4351338"/>
          <p14:tracePt t="110482" x="5326063" y="4351338"/>
          <p14:tracePt t="110499" x="5334000" y="4351338"/>
          <p14:tracePt t="110514" x="5349875" y="4351338"/>
          <p14:tracePt t="110532" x="5380038" y="4351338"/>
          <p14:tracePt t="110548" x="5478463" y="4351338"/>
          <p14:tracePt t="110565" x="5638800" y="4351338"/>
          <p14:tracePt t="110581" x="5775325" y="4351338"/>
          <p14:tracePt t="110598" x="5851525" y="4351338"/>
          <p14:tracePt t="110615" x="5867400" y="4351338"/>
          <p14:tracePt t="110690" x="5875338" y="4351338"/>
          <p14:tracePt t="110698" x="5935663" y="4365625"/>
          <p14:tracePt t="110715" x="5989638" y="4365625"/>
          <p14:tracePt t="110732" x="6027738" y="4381500"/>
          <p14:tracePt t="110748" x="6049963" y="4381500"/>
          <p14:tracePt t="110764" x="6080125" y="4381500"/>
          <p14:tracePt t="110781" x="6118225" y="4381500"/>
          <p14:tracePt t="110797" x="6172200" y="4381500"/>
          <p14:tracePt t="110814" x="6226175" y="4381500"/>
          <p14:tracePt t="110832" x="6270625" y="4381500"/>
          <p14:tracePt t="110848" x="6286500" y="4381500"/>
          <p14:tracePt t="110863" x="6294438" y="4381500"/>
          <p14:tracePt t="110882" x="6302375" y="4381500"/>
          <p14:tracePt t="110897" x="6316663" y="4381500"/>
          <p14:tracePt t="110913" x="6354763" y="4381500"/>
          <p14:tracePt t="110931" x="6392863" y="4373563"/>
          <p14:tracePt t="110948" x="6438900" y="4373563"/>
          <p14:tracePt t="110965" x="6477000" y="4373563"/>
          <p14:tracePt t="110981" x="6515100" y="4373563"/>
          <p14:tracePt t="110997" x="6545263" y="4373563"/>
          <p14:tracePt t="111014" x="6591300" y="4373563"/>
          <p14:tracePt t="111031" x="6645275" y="4351338"/>
          <p14:tracePt t="111046" x="6705600" y="4351338"/>
          <p14:tracePt t="111063" x="6743700" y="4343400"/>
          <p14:tracePt t="111063" x="6751638" y="4343400"/>
          <p14:tracePt t="111084" x="6797675" y="4335463"/>
          <p14:tracePt t="111099" x="6835775" y="4335463"/>
          <p14:tracePt t="111114" x="6926263" y="4335463"/>
          <p14:tracePt t="111131" x="6956425" y="4335463"/>
          <p14:tracePt t="111148" x="6972300" y="4335463"/>
          <p14:tracePt t="111164" x="6980238" y="4335463"/>
          <p14:tracePt t="111180" x="7002463" y="4335463"/>
          <p14:tracePt t="111197" x="7048500" y="4335463"/>
          <p14:tracePt t="111215" x="7108825" y="4335463"/>
          <p14:tracePt t="111229" x="7200900" y="4335463"/>
          <p14:tracePt t="111246" x="7246938" y="4335463"/>
          <p14:tracePt t="111262" x="7261225" y="4335463"/>
          <p14:tracePt t="111279" x="7277100" y="4335463"/>
          <p14:tracePt t="111279" x="7277100" y="4327525"/>
          <p14:tracePt t="111298" x="7292975" y="4327525"/>
          <p14:tracePt t="111313" x="7323138" y="4327525"/>
          <p14:tracePt t="111313" x="7353300" y="4327525"/>
          <p14:tracePt t="111331" x="7413625" y="4327525"/>
          <p14:tracePt t="111348" x="7459663" y="4327525"/>
          <p14:tracePt t="111364" x="7497763" y="4327525"/>
          <p14:tracePt t="111381" x="7551738" y="4327525"/>
          <p14:tracePt t="111397" x="7604125" y="4321175"/>
          <p14:tracePt t="111413" x="7666038" y="4313238"/>
          <p14:tracePt t="111430" x="7742238" y="4297363"/>
          <p14:tracePt t="111446" x="7810500" y="4289425"/>
          <p14:tracePt t="111463" x="7878763" y="4289425"/>
          <p14:tracePt t="111480" x="7902575" y="4289425"/>
          <p14:tracePt t="111497" x="7908925" y="4289425"/>
          <p14:tracePt t="111513" x="7916863" y="4289425"/>
          <p14:tracePt t="111538" x="7932738" y="4289425"/>
          <p14:tracePt t="111554" x="7962900" y="4289425"/>
          <p14:tracePt t="111564" x="8039100" y="4289425"/>
          <p14:tracePt t="111581" x="8099425" y="4289425"/>
          <p14:tracePt t="111597" x="8123238" y="4289425"/>
          <p14:tracePt t="111613" x="8107363" y="4289425"/>
          <p14:tracePt t="112282" x="8093075" y="4289425"/>
          <p14:tracePt t="112290" x="8061325" y="4289425"/>
          <p14:tracePt t="112298" x="8039100" y="4289425"/>
          <p14:tracePt t="112312" x="7962900" y="4289425"/>
          <p14:tracePt t="112312" x="7894638" y="4297363"/>
          <p14:tracePt t="112331" x="7810500" y="4297363"/>
          <p14:tracePt t="112347" x="7764463" y="4297363"/>
          <p14:tracePt t="112362" x="7589838" y="4297363"/>
          <p14:tracePt t="112380" x="7467600" y="4297363"/>
          <p14:tracePt t="112396" x="7315200" y="4297363"/>
          <p14:tracePt t="112412" x="7162800" y="4321175"/>
          <p14:tracePt t="112429" x="7002463" y="4335463"/>
          <p14:tracePt t="112446" x="6797675" y="4335463"/>
          <p14:tracePt t="112463" x="6569075" y="4373563"/>
          <p14:tracePt t="112479" x="6362700" y="4397375"/>
          <p14:tracePt t="112496" x="6111875" y="4411663"/>
          <p14:tracePt t="112512" x="5791200" y="4411663"/>
          <p14:tracePt t="112512" x="5630863" y="4411663"/>
          <p14:tracePt t="112531" x="5448300" y="4449763"/>
          <p14:tracePt t="112545" x="5127625" y="4441825"/>
          <p14:tracePt t="112545" x="5006975" y="4441825"/>
          <p14:tracePt t="112562" x="4770438" y="4457700"/>
          <p14:tracePt t="112581" x="4579938" y="4479925"/>
          <p14:tracePt t="112596" x="4411663" y="4503738"/>
          <p14:tracePt t="112613" x="4275138" y="4525963"/>
          <p14:tracePt t="112629" x="4106863" y="4556125"/>
          <p14:tracePt t="112646" x="3878263" y="4556125"/>
          <p14:tracePt t="112662" x="3611563" y="4556125"/>
          <p14:tracePt t="112679" x="3382963" y="4556125"/>
          <p14:tracePt t="112696" x="3208338" y="4556125"/>
          <p14:tracePt t="112712" x="3094038" y="4556125"/>
          <p14:tracePt t="112712" x="3055938" y="4556125"/>
          <p14:tracePt t="112731" x="3025775" y="4556125"/>
          <p14:tracePt t="112745" x="2987675" y="4556125"/>
          <p14:tracePt t="112745" x="2955925" y="4556125"/>
          <p14:tracePt t="112763" x="2865438" y="4556125"/>
          <p14:tracePt t="112779" x="2773363" y="4564063"/>
          <p14:tracePt t="112796" x="2659063" y="4579938"/>
          <p14:tracePt t="112812" x="2606675" y="4594225"/>
          <p14:tracePt t="112830" x="2544763" y="4610100"/>
          <p14:tracePt t="112847" x="2468563" y="4618038"/>
          <p14:tracePt t="112862" x="2400300" y="4625975"/>
          <p14:tracePt t="112879" x="2370138" y="4625975"/>
          <p14:tracePt t="112896" x="2339975" y="4625975"/>
          <p14:tracePt t="112912" x="2286000" y="4632325"/>
          <p14:tracePt t="112928" x="2193925" y="4632325"/>
          <p14:tracePt t="112928" x="2133600" y="4632325"/>
          <p14:tracePt t="112947" x="2079625" y="4632325"/>
          <p14:tracePt t="112963" x="2065338" y="4632325"/>
          <p14:tracePt t="112979" x="2057400" y="4640263"/>
          <p14:tracePt t="113042" x="2073275" y="4648200"/>
          <p14:tracePt t="113098" x="2087563" y="4648200"/>
          <p14:tracePt t="113114" x="2095500" y="4648200"/>
          <p14:tracePt t="113122" x="2111375" y="4648200"/>
          <p14:tracePt t="113202" x="2125663" y="4648200"/>
          <p14:tracePt t="113211" x="2141538" y="4656138"/>
          <p14:tracePt t="113218" x="2155825" y="4656138"/>
          <p14:tracePt t="113228" x="2217738" y="4664075"/>
          <p14:tracePt t="113245" x="2270125" y="4678363"/>
          <p14:tracePt t="113262" x="2301875" y="4678363"/>
          <p14:tracePt t="113278" x="2332038" y="4686300"/>
          <p14:tracePt t="113295" x="2362200" y="4686300"/>
          <p14:tracePt t="113312" x="2400300" y="4694238"/>
          <p14:tracePt t="113328" x="2468563" y="4702175"/>
          <p14:tracePt t="113328" x="2498725" y="4716463"/>
          <p14:tracePt t="113347" x="2544763" y="4716463"/>
          <p14:tracePt t="113360" x="2574925" y="4716463"/>
          <p14:tracePt t="113377" x="2590800" y="4716463"/>
          <p14:tracePt t="113442" x="2613025" y="4716463"/>
          <p14:tracePt t="113450" x="2636838" y="4716463"/>
          <p14:tracePt t="113461" x="2659063" y="4716463"/>
          <p14:tracePt t="113478" x="2667000" y="4716463"/>
          <p14:tracePt t="113494" x="2674938" y="4716463"/>
          <p14:tracePt t="113538" x="2682875" y="4716463"/>
          <p14:tracePt t="113546" x="2697163" y="4716463"/>
          <p14:tracePt t="113560" x="2765425" y="4716463"/>
          <p14:tracePt t="113579" x="2773363" y="4716463"/>
          <p14:tracePt t="113594" x="2789238" y="4716463"/>
          <p14:tracePt t="113658" x="2819400" y="4716463"/>
          <p14:tracePt t="113666" x="2857500" y="4716463"/>
          <p14:tracePt t="113677" x="2895600" y="4716463"/>
          <p14:tracePt t="113695" x="2917825" y="4716463"/>
          <p14:tracePt t="113762" x="2933700" y="4716463"/>
          <p14:tracePt t="113770" x="2949575" y="4716463"/>
          <p14:tracePt t="113779" x="2994025" y="4716463"/>
          <p14:tracePt t="113795" x="3025775" y="4716463"/>
          <p14:tracePt t="113812" x="3063875" y="4716463"/>
          <p14:tracePt t="113828" x="3116263" y="4716463"/>
          <p14:tracePt t="113846" x="3162300" y="4716463"/>
          <p14:tracePt t="113861" x="3178175" y="4716463"/>
          <p14:tracePt t="113877" x="3184525" y="4716463"/>
          <p14:tracePt t="114474" x="3192463" y="4716463"/>
          <p14:tracePt t="114602" x="3208338" y="4716463"/>
          <p14:tracePt t="114610" x="3216275" y="4716463"/>
          <p14:tracePt t="114618" x="3222625" y="4716463"/>
          <p14:tracePt t="114627" x="3254375" y="4716463"/>
          <p14:tracePt t="114644" x="3276600" y="4716463"/>
          <p14:tracePt t="114660" x="3284538" y="4716463"/>
          <p14:tracePt t="114690" x="3292475" y="4716463"/>
          <p14:tracePt t="114706" x="3298825" y="4716463"/>
          <p14:tracePt t="114714" x="3314700" y="4716463"/>
          <p14:tracePt t="114726" x="3344863" y="4716463"/>
          <p14:tracePt t="114744" x="3360738" y="4716463"/>
          <p14:tracePt t="114759" x="3375025" y="4716463"/>
          <p14:tracePt t="114776" x="3390900" y="4716463"/>
          <p14:tracePt t="114810" x="3398838" y="4724400"/>
          <p14:tracePt t="114818" x="3406775" y="4732338"/>
          <p14:tracePt t="114828" x="3444875" y="4732338"/>
          <p14:tracePt t="114847" x="3475038" y="4732338"/>
          <p14:tracePt t="114859" x="3505200" y="4732338"/>
          <p14:tracePt t="114876" x="3521075" y="4732338"/>
          <p14:tracePt t="114893" x="3527425" y="4732338"/>
          <p14:tracePt t="114962" x="3551238" y="4740275"/>
          <p14:tracePt t="114970" x="3589338" y="4746625"/>
          <p14:tracePt t="114978" x="3611563" y="4746625"/>
          <p14:tracePt t="114992" x="3673475" y="4746625"/>
          <p14:tracePt t="115011" x="3687763" y="4746625"/>
          <p14:tracePt t="115027" x="3703638" y="4746625"/>
          <p14:tracePt t="115043" x="3717925" y="4746625"/>
          <p14:tracePt t="115074" x="3733800" y="4746625"/>
          <p14:tracePt t="115082" x="3741738" y="4746625"/>
          <p14:tracePt t="115093" x="3779838" y="4746625"/>
          <p14:tracePt t="115109" x="3817938" y="4746625"/>
          <p14:tracePt t="115126" x="3870325" y="4746625"/>
          <p14:tracePt t="115143" x="3902075" y="4746625"/>
          <p14:tracePt t="115160" x="3932238" y="4746625"/>
          <p14:tracePt t="115176" x="3946525" y="4746625"/>
          <p14:tracePt t="115192" x="3962400" y="4746625"/>
          <p14:tracePt t="115209" x="3992563" y="4746625"/>
          <p14:tracePt t="115227" x="4022725" y="4746625"/>
          <p14:tracePt t="115244" x="4068763" y="4746625"/>
          <p14:tracePt t="115260" x="4106863" y="4746625"/>
          <p14:tracePt t="115276" x="4114800" y="4740275"/>
          <p14:tracePt t="115292" x="4106863" y="4740275"/>
          <p14:tracePt t="115490" x="4122738" y="4740275"/>
          <p14:tracePt t="115546" x="4137025" y="4740275"/>
          <p14:tracePt t="115594" x="4168775" y="4740275"/>
          <p14:tracePt t="115602" x="4213225" y="4754563"/>
          <p14:tracePt t="115610" x="4251325" y="4754563"/>
          <p14:tracePt t="115626" x="4403725" y="4754563"/>
          <p14:tracePt t="115644" x="4457700" y="4754563"/>
          <p14:tracePt t="115660" x="4473575" y="4754563"/>
          <p14:tracePt t="115675" x="4495800" y="4754563"/>
          <p14:tracePt t="115691" x="4525963" y="4754563"/>
          <p14:tracePt t="115708" x="4602163" y="4754563"/>
          <p14:tracePt t="115726" x="4740275" y="4754563"/>
          <p14:tracePt t="115742" x="4860925" y="4754563"/>
          <p14:tracePt t="115759" x="4945063" y="4754563"/>
          <p14:tracePt t="115776" x="4968875" y="4754563"/>
          <p14:tracePt t="115792" x="4975225" y="4754563"/>
          <p14:tracePt t="115808" x="4999038" y="4754563"/>
          <p14:tracePt t="115827" x="5083175" y="4754563"/>
          <p14:tracePt t="115845" x="5159375" y="4754563"/>
          <p14:tracePt t="115861" x="5197475" y="4754563"/>
          <p14:tracePt t="115876" x="5203825" y="4754563"/>
          <p14:tracePt t="115891" x="5211763" y="4754563"/>
          <p14:tracePt t="115938" x="5227638" y="4754563"/>
          <p14:tracePt t="115946" x="5249863" y="4754563"/>
          <p14:tracePt t="115958" x="5287963" y="4754563"/>
          <p14:tracePt t="115976" x="5303838" y="4754563"/>
          <p14:tracePt t="115991" x="5318125" y="4754563"/>
          <p14:tracePt t="116026" x="5334000" y="4754563"/>
          <p14:tracePt t="116034" x="5356225" y="4770438"/>
          <p14:tracePt t="116043" x="5470525" y="4778375"/>
          <p14:tracePt t="116059" x="5616575" y="4778375"/>
          <p14:tracePt t="116077" x="5692775" y="4778375"/>
          <p14:tracePt t="116093" x="5730875" y="4778375"/>
          <p14:tracePt t="116108" x="5737225" y="4778375"/>
          <p14:tracePt t="116125" x="5761038" y="4778375"/>
          <p14:tracePt t="116170" x="5768975" y="4784725"/>
          <p14:tracePt t="116178" x="5807075" y="4808538"/>
          <p14:tracePt t="116191" x="5845175" y="4816475"/>
          <p14:tracePt t="116209" x="5883275" y="4816475"/>
          <p14:tracePt t="116225" x="5913438" y="4816475"/>
          <p14:tracePt t="116225" x="5935663" y="4822825"/>
          <p14:tracePt t="116243" x="5959475" y="4822825"/>
          <p14:tracePt t="116259" x="6011863" y="4822825"/>
          <p14:tracePt t="116276" x="6073775" y="4822825"/>
          <p14:tracePt t="116292" x="6180138" y="4822825"/>
          <p14:tracePt t="116309" x="6294438" y="4822825"/>
          <p14:tracePt t="116325" x="6416675" y="4822825"/>
          <p14:tracePt t="116341" x="6499225" y="4822825"/>
          <p14:tracePt t="116358" x="6553200" y="4822825"/>
          <p14:tracePt t="116375" x="6607175" y="4822825"/>
          <p14:tracePt t="116392" x="6637338" y="4822825"/>
          <p14:tracePt t="116408" x="6675438" y="4822825"/>
          <p14:tracePt t="116425" x="6743700" y="4822825"/>
          <p14:tracePt t="116425" x="6789738" y="4822825"/>
          <p14:tracePt t="116443" x="6880225" y="4822825"/>
          <p14:tracePt t="116459" x="6964363" y="4822825"/>
          <p14:tracePt t="116476" x="7032625" y="4822825"/>
          <p14:tracePt t="116492" x="7086600" y="4822825"/>
          <p14:tracePt t="116508" x="7140575" y="4822825"/>
          <p14:tracePt t="116526" x="7200900" y="4822825"/>
          <p14:tracePt t="116541" x="7307263" y="4822825"/>
          <p14:tracePt t="116557" x="7399338" y="4822825"/>
          <p14:tracePt t="116575" x="7467600" y="4822825"/>
          <p14:tracePt t="116592" x="7489825" y="4822825"/>
          <p14:tracePt t="116608" x="7497763" y="4822825"/>
          <p14:tracePt t="116624" x="7505700" y="4822825"/>
          <p14:tracePt t="116641" x="7573963" y="4822825"/>
          <p14:tracePt t="116659" x="7673975" y="4822825"/>
          <p14:tracePt t="116675" x="7788275" y="4822825"/>
          <p14:tracePt t="116693" x="7856538" y="4822825"/>
          <p14:tracePt t="116710" x="7870825" y="4822825"/>
          <p14:tracePt t="116724" x="7886700" y="4822825"/>
          <p14:tracePt t="116786" x="7894638" y="4822825"/>
          <p14:tracePt t="116802" x="7908925" y="4822825"/>
          <p14:tracePt t="116810" x="7908925" y="4816475"/>
          <p14:tracePt t="116824" x="7924800" y="4816475"/>
          <p14:tracePt t="116824" x="7940675" y="4816475"/>
          <p14:tracePt t="116843" x="7970838" y="4816475"/>
          <p14:tracePt t="116859" x="8008938" y="4816475"/>
          <p14:tracePt t="116877" x="8039100" y="4816475"/>
          <p14:tracePt t="116892" x="8047038" y="4816475"/>
          <p14:tracePt t="125838" x="8047038" y="4800600"/>
          <p14:tracePt t="126706" x="8047038" y="4784725"/>
          <p14:tracePt t="126722" x="8047038" y="4770438"/>
          <p14:tracePt t="127370" x="8047038" y="4754563"/>
          <p14:tracePt t="127386" x="8047038" y="4746625"/>
          <p14:tracePt t="127395" x="8047038" y="4732338"/>
          <p14:tracePt t="127402" x="8031163" y="4732338"/>
          <p14:tracePt t="127418" x="8031163" y="4724400"/>
          <p14:tracePt t="128390" x="8016875" y="4716463"/>
          <p14:tracePt t="128642" x="8001000" y="4702175"/>
          <p14:tracePt t="128650" x="7970838" y="4686300"/>
          <p14:tracePt t="128662" x="7870825" y="4664075"/>
          <p14:tracePt t="128679" x="7788275" y="4648200"/>
          <p14:tracePt t="128696" x="7704138" y="4618038"/>
          <p14:tracePt t="128712" x="7642225" y="4579938"/>
          <p14:tracePt t="128729" x="7612063" y="4564063"/>
          <p14:tracePt t="128747" x="7604125" y="4549775"/>
          <p14:tracePt t="128761" x="7573963" y="4549775"/>
          <p14:tracePt t="128780" x="7551738" y="4533900"/>
          <p14:tracePt t="128796" x="7535863" y="4525963"/>
          <p14:tracePt t="128812" x="7505700" y="4495800"/>
          <p14:tracePt t="128829" x="7467600" y="4449763"/>
          <p14:tracePt t="128847" x="7451725" y="4441825"/>
          <p14:tracePt t="128862" x="7437438" y="4427538"/>
          <p14:tracePt t="128879" x="7413625" y="4403725"/>
          <p14:tracePt t="128896" x="7383463" y="4373563"/>
          <p14:tracePt t="128912" x="7315200" y="4313238"/>
          <p14:tracePt t="128912" x="7299325" y="4313238"/>
          <p14:tracePt t="128930" x="7277100" y="4297363"/>
          <p14:tracePt t="130707" x="7285038" y="4297363"/>
          <p14:tracePt t="131002" x="7299325" y="4297363"/>
          <p14:tracePt t="131090" x="7307263" y="4297363"/>
          <p14:tracePt t="131098" x="7315200" y="4297363"/>
          <p14:tracePt t="131109" x="7331075" y="4297363"/>
          <p14:tracePt t="131126" x="7337425" y="4297363"/>
          <p14:tracePt t="131154" x="7345363" y="4297363"/>
          <p14:tracePt t="131162" x="7369175" y="4297363"/>
          <p14:tracePt t="131176" x="7383463" y="4297363"/>
          <p14:tracePt t="131193" x="7399338" y="4297363"/>
          <p14:tracePt t="131266" x="7413625" y="4297363"/>
          <p14:tracePt t="131274" x="7437438" y="4297363"/>
          <p14:tracePt t="131282" x="7445375" y="4297363"/>
          <p14:tracePt t="131306" x="7467600" y="4297363"/>
          <p14:tracePt t="131394" x="7483475" y="4297363"/>
          <p14:tracePt t="131402" x="7513638" y="4297363"/>
          <p14:tracePt t="131410" x="7559675" y="4297363"/>
          <p14:tracePt t="131427" x="7573963" y="4297363"/>
          <p14:tracePt t="131442" x="7589838" y="4297363"/>
          <p14:tracePt t="131506" x="7604125" y="4297363"/>
          <p14:tracePt t="131514" x="7642225" y="4297363"/>
          <p14:tracePt t="131526" x="7726363" y="4297363"/>
          <p14:tracePt t="131542" x="7794625" y="4297363"/>
          <p14:tracePt t="131559" x="7864475" y="4297363"/>
          <p14:tracePt t="131575" x="7878763" y="4297363"/>
          <p14:tracePt t="131591" x="7894638" y="4297363"/>
          <p14:tracePt t="131642" x="7908925" y="4297363"/>
          <p14:tracePt t="131650" x="7970838" y="4297363"/>
          <p14:tracePt t="131660" x="8093075" y="4297363"/>
          <p14:tracePt t="131676" x="8169275" y="4297363"/>
          <p14:tracePt t="131693" x="8183563" y="4297363"/>
          <p14:tracePt t="131710" x="8199438" y="4297363"/>
          <p14:tracePt t="131786" x="8213725" y="4297363"/>
          <p14:tracePt t="131794" x="8229600" y="4297363"/>
          <p14:tracePt t="131809" x="8245475" y="4297363"/>
          <p14:tracePt t="131866" x="8267700" y="4297363"/>
          <p14:tracePt t="131875" x="8283575" y="4297363"/>
          <p14:tracePt t="131882" x="8313738" y="4297363"/>
          <p14:tracePt t="131892" x="8328025" y="4297363"/>
          <p14:tracePt t="132002" x="8335963" y="4297363"/>
          <p14:tracePt t="132026" x="8343900" y="4297363"/>
          <p14:tracePt t="132106" x="8351838" y="4297363"/>
          <p14:tracePt t="132122" x="8359775" y="4297363"/>
          <p14:tracePt t="132146" x="8366125" y="4297363"/>
          <p14:tracePt t="132162" x="8351838" y="4313238"/>
          <p14:tracePt t="132402" x="8343900" y="4327525"/>
          <p14:tracePt t="132410" x="8351838" y="4327525"/>
          <p14:tracePt t="132794" x="8366125" y="4327525"/>
          <p14:tracePt t="132802" x="8366125" y="4321175"/>
          <p14:tracePt t="133050" x="8366125" y="4305300"/>
          <p14:tracePt t="133058" x="8397875" y="4289425"/>
          <p14:tracePt t="133074" x="8420100" y="4283075"/>
          <p14:tracePt t="133082" x="8458200" y="4267200"/>
          <p14:tracePt t="133092" x="8512175" y="4267200"/>
          <p14:tracePt t="133109" x="8526463" y="4267200"/>
          <p14:tracePt t="133124" x="8534400" y="4259263"/>
          <p14:tracePt t="133194" x="8542338" y="4259263"/>
          <p14:tracePt t="133202" x="8572500" y="4259263"/>
          <p14:tracePt t="133210" x="8610600" y="4251325"/>
          <p14:tracePt t="133224" x="8732838" y="4251325"/>
          <p14:tracePt t="133241" x="8847138" y="4251325"/>
          <p14:tracePt t="133241" x="8885238" y="4251325"/>
          <p14:tracePt t="133259" x="8899525" y="4251325"/>
          <p14:tracePt t="133274" x="8907463" y="4251325"/>
          <p14:tracePt t="133466" x="8915400" y="4251325"/>
          <p14:tracePt t="133474" x="8937625" y="4251325"/>
          <p14:tracePt t="133482" x="8975725" y="4267200"/>
          <p14:tracePt t="133491" x="9007475" y="4283075"/>
          <p14:tracePt t="134395" x="8991600" y="4283075"/>
          <p14:tracePt t="135049" x="8975725" y="4283075"/>
          <p14:tracePt t="135057" x="8961438" y="4283075"/>
          <p14:tracePt t="135070" x="8937625" y="4297363"/>
          <p14:tracePt t="135089" x="8899525" y="4297363"/>
          <p14:tracePt t="135108" x="8869363" y="4297363"/>
          <p14:tracePt t="135123" x="8801100" y="4297363"/>
          <p14:tracePt t="135140" x="8694738" y="4297363"/>
          <p14:tracePt t="135156" x="8518525" y="4297363"/>
          <p14:tracePt t="135172" x="8374063" y="4297363"/>
          <p14:tracePt t="135189" x="8275638" y="4297363"/>
          <p14:tracePt t="135206" x="8213725" y="4297363"/>
          <p14:tracePt t="135222" x="8183563" y="4297363"/>
          <p14:tracePt t="135239" x="8145463" y="4297363"/>
          <p14:tracePt t="135256" x="8039100" y="4297363"/>
          <p14:tracePt t="135256" x="7978775" y="4297363"/>
          <p14:tracePt t="135275" x="7894638" y="4297363"/>
          <p14:tracePt t="135288" x="7764463" y="4297363"/>
          <p14:tracePt t="135288" x="7704138" y="4297363"/>
          <p14:tracePt t="135307" x="7642225" y="4297363"/>
          <p14:tracePt t="135322" x="7551738" y="4283075"/>
          <p14:tracePt t="135339" x="7513638" y="4267200"/>
          <p14:tracePt t="135356" x="7505700" y="4267200"/>
          <p14:tracePt t="135372" x="7497763" y="4259263"/>
          <p14:tracePt t="138036" x="7489825" y="4259263"/>
          <p14:tracePt t="138658" x="7483475" y="4259263"/>
          <p14:tracePt t="138666" x="7475538" y="4259263"/>
          <p14:tracePt t="138674" x="7467600" y="4259263"/>
          <p14:tracePt t="138685" x="7459663" y="4259263"/>
          <p14:tracePt t="138701" x="7445375" y="4259263"/>
          <p14:tracePt t="138718" x="7361238" y="4275138"/>
          <p14:tracePt t="138735" x="7246938" y="4289425"/>
          <p14:tracePt t="138752" x="7132638" y="4305300"/>
          <p14:tracePt t="138769" x="7010400" y="4327525"/>
          <p14:tracePt t="138769" x="6956425" y="4343400"/>
          <p14:tracePt t="138787" x="6911975" y="4351338"/>
          <p14:tracePt t="138802" x="6765925" y="4397375"/>
          <p14:tracePt t="138819" x="6651625" y="4435475"/>
          <p14:tracePt t="138837" x="6423025" y="4503738"/>
          <p14:tracePt t="138853" x="6134100" y="4587875"/>
          <p14:tracePt t="138869" x="5745163" y="4632325"/>
          <p14:tracePt t="138886" x="5364163" y="4702175"/>
          <p14:tracePt t="138902" x="4991100" y="4732338"/>
          <p14:tracePt t="138918" x="4556125" y="4808538"/>
          <p14:tracePt t="138935" x="4098925" y="4884738"/>
          <p14:tracePt t="138952" x="3703638" y="4945063"/>
          <p14:tracePt t="138968" x="3375025" y="5006975"/>
          <p14:tracePt t="138985" x="3162300" y="5075238"/>
          <p14:tracePt t="138985" x="3055938" y="5097463"/>
          <p14:tracePt t="139003" x="2895600" y="5143500"/>
          <p14:tracePt t="139019" x="2720975" y="5197475"/>
          <p14:tracePt t="139036" x="2408238" y="5227638"/>
          <p14:tracePt t="139052" x="2035175" y="5273675"/>
          <p14:tracePt t="139068" x="1676400" y="5326063"/>
          <p14:tracePt t="139086" x="1425575" y="5326063"/>
          <p14:tracePt t="139102" x="1227138" y="5326063"/>
          <p14:tracePt t="139118" x="1082675" y="5326063"/>
          <p14:tracePt t="139135" x="952500" y="5326063"/>
          <p14:tracePt t="139152" x="777875" y="5326063"/>
          <p14:tracePt t="139168" x="533400" y="5326063"/>
          <p14:tracePt t="139185" x="327025" y="5326063"/>
          <p14:tracePt t="139185" x="236538" y="5326063"/>
          <p14:tracePt t="139203" x="144463" y="5326063"/>
          <p14:tracePt t="139219" x="106363" y="5326063"/>
          <p14:tracePt t="139236" x="98425" y="5326063"/>
          <p14:tracePt t="139251" x="84138" y="5311775"/>
          <p14:tracePt t="139267" x="60325" y="5311775"/>
          <p14:tracePt t="139284" x="30163" y="5273675"/>
          <p14:tracePt t="139334" x="0" y="5227638"/>
          <p14:tracePt t="139754" x="7938" y="5227638"/>
          <p14:tracePt t="139762" x="22225" y="5227638"/>
          <p14:tracePt t="139770" x="30163" y="5227638"/>
          <p14:tracePt t="139786" x="38100" y="5227638"/>
          <p14:tracePt t="139800" x="46038" y="5219700"/>
          <p14:tracePt t="139817" x="53975" y="5211763"/>
          <p14:tracePt t="139858" x="68263" y="5211763"/>
          <p14:tracePt t="139874" x="84138" y="5211763"/>
          <p14:tracePt t="139883" x="106363" y="5211763"/>
          <p14:tracePt t="139890" x="122238" y="5211763"/>
          <p14:tracePt t="139900" x="168275" y="5197475"/>
          <p14:tracePt t="139918" x="206375" y="5197475"/>
          <p14:tracePt t="139934" x="220663" y="5189538"/>
          <p14:tracePt t="139950" x="236538" y="5189538"/>
          <p14:tracePt t="139994" x="288925" y="5181600"/>
          <p14:tracePt t="140002" x="396875" y="5165725"/>
          <p14:tracePt t="140019" x="495300" y="5151438"/>
          <p14:tracePt t="140034" x="800100" y="5127625"/>
          <p14:tracePt t="140051" x="974725" y="5121275"/>
          <p14:tracePt t="140068" x="1028700" y="5121275"/>
          <p14:tracePt t="140085" x="1036638" y="5121275"/>
          <p14:tracePt t="140102" x="1044575" y="5121275"/>
          <p14:tracePt t="140169" x="1050925" y="5121275"/>
          <p14:tracePt t="140178" x="1082675" y="5105400"/>
          <p14:tracePt t="140186" x="1096963" y="5105400"/>
          <p14:tracePt t="140201" x="1173163" y="5105400"/>
          <p14:tracePt t="140201" x="1227138" y="5105400"/>
          <p14:tracePt t="140219" x="1279525" y="5105400"/>
          <p14:tracePt t="140234" x="1431925" y="5105400"/>
          <p14:tracePt t="140251" x="1508125" y="5097463"/>
          <p14:tracePt t="140268" x="1570038" y="5083175"/>
          <p14:tracePt t="140284" x="1608138" y="5083175"/>
          <p14:tracePt t="140301" x="1622425" y="5083175"/>
          <p14:tracePt t="140316" x="1638300" y="5067300"/>
          <p14:tracePt t="140370" x="1646238" y="5067300"/>
          <p14:tracePt t="140378" x="1654175" y="5067300"/>
          <p14:tracePt t="140386" x="1668463" y="5067300"/>
          <p14:tracePt t="140399" x="1722438" y="5067300"/>
          <p14:tracePt t="140399" x="1736725" y="5067300"/>
          <p14:tracePt t="140419" x="1760538" y="5067300"/>
          <p14:tracePt t="140433" x="1768475" y="5067300"/>
          <p14:tracePt t="140448" x="1768475" y="5059363"/>
          <p14:tracePt t="151918" x="1768475" y="5067300"/>
          <p14:tracePt t="153906" x="1768475" y="5075238"/>
          <p14:tracePt t="154482" x="1768475" y="5083175"/>
          <p14:tracePt t="155162" x="1744663" y="5083175"/>
          <p14:tracePt t="155170" x="1744663" y="5089525"/>
          <p14:tracePt t="155186" x="1736725" y="5097463"/>
          <p14:tracePt t="155201" x="1722438" y="5105400"/>
          <p14:tracePt t="155218" x="1706563" y="5105400"/>
          <p14:tracePt t="155282" x="1698625" y="5105400"/>
          <p14:tracePt t="155290" x="1692275" y="5121275"/>
          <p14:tracePt t="155300" x="1668463" y="5121275"/>
          <p14:tracePt t="155318" x="1654175" y="5127625"/>
          <p14:tracePt t="155334" x="1646238" y="5135563"/>
          <p14:tracePt t="155351" x="1630363" y="5143500"/>
          <p14:tracePt t="155370" x="1622425" y="5151438"/>
          <p14:tracePt t="155394" x="1616075" y="5159375"/>
          <p14:tracePt t="155410" x="1608138" y="5159375"/>
          <p14:tracePt t="155426" x="1600200" y="5165725"/>
          <p14:tracePt t="155435" x="1592263" y="5165725"/>
          <p14:tracePt t="155452" x="1584325" y="5173663"/>
          <p14:tracePt t="155474" x="1577975" y="5181600"/>
          <p14:tracePt t="155499" x="1554163" y="5189538"/>
          <p14:tracePt t="155506" x="1524000" y="5197475"/>
          <p14:tracePt t="155517" x="1485900" y="5211763"/>
          <p14:tracePt t="155534" x="1431925" y="5241925"/>
          <p14:tracePt t="155550" x="1417638" y="5249863"/>
          <p14:tracePt t="155567" x="1401763" y="5257800"/>
          <p14:tracePt t="155583" x="1393825" y="5265738"/>
          <p14:tracePt t="155600" x="1387475" y="5265738"/>
          <p14:tracePt t="155618" x="1371600" y="5280025"/>
          <p14:tracePt t="155634" x="1311275" y="5311775"/>
          <p14:tracePt t="155651" x="1219200" y="5349875"/>
          <p14:tracePt t="155667" x="1112838" y="5387975"/>
          <p14:tracePt t="155684" x="1012825" y="5426075"/>
          <p14:tracePt t="155701" x="960438" y="5464175"/>
          <p14:tracePt t="155718" x="922338" y="5494338"/>
          <p14:tracePt t="155734" x="892175" y="5502275"/>
          <p14:tracePt t="155751" x="868363" y="5508625"/>
          <p14:tracePt t="155767" x="846138" y="5516563"/>
          <p14:tracePt t="155784" x="808038" y="5524500"/>
          <p14:tracePt t="155784" x="784225" y="5532438"/>
          <p14:tracePt t="155802" x="739775" y="5540375"/>
          <p14:tracePt t="155819" x="693738" y="5562600"/>
          <p14:tracePt t="155838" x="663575" y="5570538"/>
          <p14:tracePt t="155852" x="647700" y="5578475"/>
          <p14:tracePt t="155898" x="639763" y="5578475"/>
          <p14:tracePt t="155906" x="625475" y="5584825"/>
          <p14:tracePt t="155917" x="555625" y="5592763"/>
          <p14:tracePt t="155934" x="473075" y="5592763"/>
          <p14:tracePt t="155952" x="411163" y="5608638"/>
          <p14:tracePt t="155966" x="403225" y="5608638"/>
          <p14:tracePt t="163923" x="396875" y="5608638"/>
          <p14:tracePt t="164209" x="388938" y="5608638"/>
          <p14:tracePt t="164329" x="381000" y="5608638"/>
          <p14:tracePt t="164353" x="373063" y="5608638"/>
          <p14:tracePt t="164393" x="365125" y="5608638"/>
          <p14:tracePt t="164426" x="358775" y="5608638"/>
          <p14:tracePt t="164434" x="350838" y="5608638"/>
          <p14:tracePt t="164538" x="342900" y="5608638"/>
          <p14:tracePt t="164594" x="327025" y="5616575"/>
          <p14:tracePt t="164602" x="327025" y="5622925"/>
          <p14:tracePt t="164610" x="320675" y="5622925"/>
          <p14:tracePt t="164627" x="312738" y="5630863"/>
          <p14:tracePt t="164643" x="304800" y="5630863"/>
          <p14:tracePt t="164666" x="288925" y="5630863"/>
          <p14:tracePt t="164691" x="288925" y="5638800"/>
          <p14:tracePt t="164698" x="282575" y="5638800"/>
          <p14:tracePt t="164708" x="258763" y="5638800"/>
          <p14:tracePt t="164725" x="228600" y="5638800"/>
          <p14:tracePt t="164741" x="198438" y="5646738"/>
          <p14:tracePt t="164758" x="190500" y="5646738"/>
          <p14:tracePt t="164774" x="182563" y="5646738"/>
          <p14:tracePt t="164792" x="174625" y="5654675"/>
          <p14:tracePt t="164835" x="168275" y="5654675"/>
          <p14:tracePt t="164994" x="160338" y="5654675"/>
          <p14:tracePt t="165002" x="152400" y="5654675"/>
          <p14:tracePt t="165010" x="144463" y="5654675"/>
          <p14:tracePt t="165042" x="130175" y="5654675"/>
          <p14:tracePt t="165066" x="106363" y="5638800"/>
          <p14:tracePt t="165074" x="98425" y="5638800"/>
          <p14:tracePt t="165091" x="92075" y="5638800"/>
          <p14:tracePt t="165154" x="98425" y="5638800"/>
          <p14:tracePt t="165674" x="106363" y="5638800"/>
          <p14:tracePt t="165770" x="114300" y="5638800"/>
          <p14:tracePt t="165802" x="122238" y="5638800"/>
          <p14:tracePt t="165906" x="130175" y="5638800"/>
          <p14:tracePt t="166026" x="136525" y="5638800"/>
          <p14:tracePt t="166034" x="144463" y="5638800"/>
          <p14:tracePt t="166090" x="152400" y="5638800"/>
          <p14:tracePt t="166178" x="168275" y="5638800"/>
          <p14:tracePt t="166258" x="174625" y="5638800"/>
          <p14:tracePt t="166290" x="182563" y="5638800"/>
          <p14:tracePt t="166298" x="190500" y="5638800"/>
          <p14:tracePt t="166314" x="198438" y="5638800"/>
          <p14:tracePt t="166346" x="206375" y="5638800"/>
          <p14:tracePt t="166370" x="220663" y="5638800"/>
          <p14:tracePt t="166386" x="236538" y="5638800"/>
          <p14:tracePt t="166402" x="244475" y="5638800"/>
          <p14:tracePt t="166410" x="250825" y="5638800"/>
          <p14:tracePt t="166423" x="266700" y="5638800"/>
          <p14:tracePt t="166423" x="274638" y="5638800"/>
          <p14:tracePt t="166443" x="282575" y="5638800"/>
          <p14:tracePt t="166456" x="288925" y="5638800"/>
          <p14:tracePt t="166474" x="312738" y="5638800"/>
          <p14:tracePt t="166498" x="320675" y="5638800"/>
          <p14:tracePt t="166514" x="327025" y="5638800"/>
          <p14:tracePt t="166524" x="334963" y="5638800"/>
          <p14:tracePt t="166540" x="365125" y="5638800"/>
          <p14:tracePt t="166556" x="373063" y="5638800"/>
          <p14:tracePt t="166572" x="388938" y="5638800"/>
          <p14:tracePt t="166589" x="411163" y="5638800"/>
          <p14:tracePt t="166606" x="427038" y="5638800"/>
          <p14:tracePt t="166624" x="434975" y="5638800"/>
          <p14:tracePt t="166639" x="465138" y="5638800"/>
          <p14:tracePt t="166655" x="479425" y="5638800"/>
          <p14:tracePt t="166672" x="511175" y="5646738"/>
          <p14:tracePt t="166672" x="525463" y="5646738"/>
          <p14:tracePt t="166691" x="563563" y="5646738"/>
          <p14:tracePt t="166707" x="609600" y="5646738"/>
          <p14:tracePt t="166724" x="739775" y="5722938"/>
          <p14:tracePt t="166740" x="762000" y="5722938"/>
          <p14:tracePt t="166756" x="784225" y="5730875"/>
          <p14:tracePt t="166773" x="800100" y="5737225"/>
          <p14:tracePt t="166790" x="822325" y="5737225"/>
          <p14:tracePt t="166806" x="846138" y="5745163"/>
          <p14:tracePt t="166823" x="868363" y="5745163"/>
          <p14:tracePt t="166823" x="884238" y="5745163"/>
          <p14:tracePt t="166843" x="892175" y="5745163"/>
          <p14:tracePt t="166856" x="914400" y="5745163"/>
          <p14:tracePt t="166873" x="944563" y="5745163"/>
          <p14:tracePt t="166890" x="974725" y="5745163"/>
          <p14:tracePt t="166907" x="1028700" y="5730875"/>
          <p14:tracePt t="166924" x="1082675" y="5730875"/>
          <p14:tracePt t="166940" x="1143000" y="5730875"/>
          <p14:tracePt t="166956" x="1173163" y="5730875"/>
          <p14:tracePt t="166972" x="1189038" y="5730875"/>
          <p14:tracePt t="166988" x="1196975" y="5730875"/>
          <p14:tracePt t="167005" x="1235075" y="5730875"/>
          <p14:tracePt t="167022" x="1295400" y="5730875"/>
          <p14:tracePt t="167038" x="1349375" y="5730875"/>
          <p14:tracePt t="167055" x="1425575" y="5730875"/>
          <p14:tracePt t="167072" x="1524000" y="5730875"/>
          <p14:tracePt t="167090" x="1570038" y="5730875"/>
          <p14:tracePt t="167106" x="1584325" y="5730875"/>
          <p14:tracePt t="167121" x="1616075" y="5730875"/>
          <p14:tracePt t="167139" x="1630363" y="5730875"/>
          <p14:tracePt t="167155" x="1646238" y="5730875"/>
          <p14:tracePt t="167171" x="1692275" y="5722938"/>
          <p14:tracePt t="167188" x="1752600" y="5707063"/>
          <p14:tracePt t="167205" x="1844675" y="5707063"/>
          <p14:tracePt t="167222" x="1905000" y="5692775"/>
          <p14:tracePt t="167238" x="1973263" y="5684838"/>
          <p14:tracePt t="167255" x="2003425" y="5684838"/>
          <p14:tracePt t="167271" x="2035175" y="5676900"/>
          <p14:tracePt t="167271" x="2041525" y="5676900"/>
          <p14:tracePt t="167290" x="2057400" y="5676900"/>
          <p14:tracePt t="167306" x="2079625" y="5676900"/>
          <p14:tracePt t="167322" x="2095500" y="5676900"/>
          <p14:tracePt t="167338" x="2141538" y="5668963"/>
          <p14:tracePt t="167355" x="2179638" y="5654675"/>
          <p14:tracePt t="167371" x="2232025" y="5654675"/>
          <p14:tracePt t="167388" x="2263775" y="5646738"/>
          <p14:tracePt t="167405" x="2308225" y="5646738"/>
          <p14:tracePt t="167421" x="2339975" y="5646738"/>
          <p14:tracePt t="167438" x="2370138" y="5646738"/>
          <p14:tracePt t="167455" x="2408238" y="5646738"/>
          <p14:tracePt t="167471" x="2468563" y="5646738"/>
          <p14:tracePt t="167488" x="2544763" y="5646738"/>
          <p14:tracePt t="167506" x="2560638" y="5646738"/>
          <p14:tracePt t="167521" x="2590800" y="5646738"/>
          <p14:tracePt t="167539" x="2606675" y="5646738"/>
          <p14:tracePt t="167577" x="2620963" y="5646738"/>
          <p14:tracePt t="167586" x="2628900" y="5646738"/>
          <p14:tracePt t="167593" x="2644775" y="5646738"/>
          <p14:tracePt t="167604" x="2667000" y="5646738"/>
          <p14:tracePt t="167621" x="2682875" y="5646738"/>
          <p14:tracePt t="167638" x="2689225" y="5646738"/>
          <p14:tracePt t="167655" x="2697163" y="5646738"/>
          <p14:tracePt t="167697" x="2705100" y="5646738"/>
          <p14:tracePt t="167705" x="2713038" y="5646738"/>
          <p14:tracePt t="167713" x="2720975" y="5646738"/>
          <p14:tracePt t="167722" x="2751138" y="5646738"/>
          <p14:tracePt t="167738" x="2773363" y="5646738"/>
          <p14:tracePt t="167755" x="2789238" y="5646738"/>
          <p14:tracePt t="167771" x="2797175" y="5646738"/>
          <p14:tracePt t="167801" x="2811463" y="5646738"/>
          <p14:tracePt t="167857" x="2819400" y="5646738"/>
          <p14:tracePt t="168033" x="2827338" y="5646738"/>
          <p14:tracePt t="168048" x="2835275" y="5646738"/>
          <p14:tracePt t="168073" x="2841625" y="5646738"/>
          <p14:tracePt t="168081" x="2841625" y="5638800"/>
          <p14:tracePt t="168154" x="2849563" y="5638800"/>
          <p14:tracePt t="168177" x="2857500" y="5638800"/>
          <p14:tracePt t="168201" x="2865438" y="5638800"/>
          <p14:tracePt t="168217" x="2873375" y="5638800"/>
          <p14:tracePt t="168225" x="2879725" y="5638800"/>
          <p14:tracePt t="168236" x="2887663" y="5638800"/>
          <p14:tracePt t="168253" x="2895600" y="5638800"/>
          <p14:tracePt t="168270" x="2917825" y="5638800"/>
          <p14:tracePt t="168287" x="2933700" y="5638800"/>
          <p14:tracePt t="168303" x="2963863" y="5638800"/>
          <p14:tracePt t="168303" x="2979738" y="5622925"/>
          <p14:tracePt t="168321" x="2994025" y="5622925"/>
          <p14:tracePt t="168336" x="3001963" y="5622925"/>
          <p14:tracePt t="168353" x="3017838" y="5622925"/>
          <p14:tracePt t="168371" x="3025775" y="5622925"/>
          <p14:tracePt t="168387" x="3063875" y="5622925"/>
          <p14:tracePt t="168405" x="3178175" y="5622925"/>
          <p14:tracePt t="168420" x="3314700" y="5622925"/>
          <p14:tracePt t="168437" x="3451225" y="5622925"/>
          <p14:tracePt t="168454" x="3505200" y="5622925"/>
          <p14:tracePt t="168470" x="3521075" y="5608638"/>
          <p14:tracePt t="168486" x="3527425" y="5608638"/>
          <p14:tracePt t="168545" x="3535363" y="5608638"/>
          <p14:tracePt t="168561" x="3551238" y="5608638"/>
          <p14:tracePt t="168569" x="3573463" y="5608638"/>
          <p14:tracePt t="168577" x="3603625" y="5608638"/>
          <p14:tracePt t="168586" x="3641725" y="5608638"/>
          <p14:tracePt t="168604" x="3679825" y="5600700"/>
          <p14:tracePt t="168620" x="3695700" y="5600700"/>
          <p14:tracePt t="168637" x="3703638" y="5600700"/>
          <p14:tracePt t="168653" x="3717925" y="5600700"/>
          <p14:tracePt t="168713" x="3725863" y="5600700"/>
          <p14:tracePt t="172264" x="3733800" y="5600700"/>
          <p14:tracePt t="173121" x="3741738" y="5600700"/>
          <p14:tracePt t="173129" x="3749675" y="5600700"/>
          <p14:tracePt t="173137" x="3756025" y="5600700"/>
          <p14:tracePt t="173148" x="3763963" y="5600700"/>
          <p14:tracePt t="173313" x="3771900" y="5600700"/>
          <p14:tracePt t="173337" x="3787775" y="5592763"/>
          <p14:tracePt t="173361" x="3794125" y="5592763"/>
          <p14:tracePt t="173385" x="3810000" y="5584825"/>
          <p14:tracePt t="173393" x="3817938" y="5584825"/>
          <p14:tracePt t="173449" x="3825875" y="5584825"/>
          <p14:tracePt t="173457" x="3840163" y="5584825"/>
          <p14:tracePt t="173473" x="3848100" y="5584825"/>
          <p14:tracePt t="173482" x="3863975" y="5584825"/>
          <p14:tracePt t="173499" x="3870325" y="5584825"/>
          <p14:tracePt t="173515" x="3886200" y="5584825"/>
          <p14:tracePt t="173609" x="3894138" y="5584825"/>
          <p14:tracePt t="173633" x="3902075" y="5584825"/>
          <p14:tracePt t="173641" x="3908425" y="5584825"/>
          <p14:tracePt t="173673" x="3916363" y="5584825"/>
          <p14:tracePt t="173689" x="3924300" y="5584825"/>
          <p14:tracePt t="173705" x="3940175" y="5584825"/>
          <p14:tracePt t="173713" x="3946525" y="5584825"/>
          <p14:tracePt t="173721" x="3954463" y="5584825"/>
          <p14:tracePt t="173731" x="3992563" y="5584825"/>
          <p14:tracePt t="173748" x="4016375" y="5584825"/>
          <p14:tracePt t="173764" x="4022725" y="5584825"/>
          <p14:tracePt t="173781" x="4030663" y="5584825"/>
          <p14:tracePt t="173797" x="4038600" y="5584825"/>
          <p14:tracePt t="173814" x="4054475" y="5584825"/>
          <p14:tracePt t="173849" x="4060825" y="5584825"/>
          <p14:tracePt t="173857" x="4076700" y="5584825"/>
          <p14:tracePt t="173865" x="4098925" y="5584825"/>
          <p14:tracePt t="173865" x="4144963" y="5584825"/>
          <p14:tracePt t="173881" x="4251325" y="5584825"/>
          <p14:tracePt t="173899" x="4335463" y="5584825"/>
          <p14:tracePt t="173915" x="4359275" y="5584825"/>
          <p14:tracePt t="175713" x="4365625" y="5584825"/>
          <p14:tracePt t="176241" x="4365625" y="5578475"/>
          <p14:tracePt t="176249" x="4373563" y="5578475"/>
          <p14:tracePt t="176273" x="4373563" y="5570538"/>
          <p14:tracePt t="176281" x="4389438" y="5562600"/>
          <p14:tracePt t="176295" x="4403725" y="5562600"/>
          <p14:tracePt t="176312" x="4503738" y="5562600"/>
          <p14:tracePt t="176330" x="4648200" y="5562600"/>
          <p14:tracePt t="176346" x="4846638" y="5562600"/>
          <p14:tracePt t="176362" x="5029200" y="5562600"/>
          <p14:tracePt t="176378" x="5151438" y="5562600"/>
          <p14:tracePt t="176394" x="5173663" y="5562600"/>
          <p14:tracePt t="176411" x="5181600" y="5562600"/>
          <p14:tracePt t="176449" x="5203825" y="5562600"/>
          <p14:tracePt t="176457" x="5257800" y="5546725"/>
          <p14:tracePt t="176465" x="5341938" y="5540375"/>
          <p14:tracePt t="176478" x="5600700" y="5516563"/>
          <p14:tracePt t="176495" x="5821363" y="5508625"/>
          <p14:tracePt t="176512" x="6035675" y="5508625"/>
          <p14:tracePt t="176530" x="6049963" y="5508625"/>
          <p14:tracePt t="176530" x="6057900" y="5508625"/>
          <p14:tracePt t="176545" x="6065838" y="5508625"/>
          <p14:tracePt t="176568" x="6096000" y="5508625"/>
          <p14:tracePt t="176578" x="6240463" y="5494338"/>
          <p14:tracePt t="176595" x="6515100" y="5494338"/>
          <p14:tracePt t="176612" x="6804025" y="5494338"/>
          <p14:tracePt t="176630" x="6988175" y="5494338"/>
          <p14:tracePt t="176645" x="7070725" y="5494338"/>
          <p14:tracePt t="176662" x="7078663" y="5494338"/>
          <p14:tracePt t="176678" x="7086600" y="5494338"/>
          <p14:tracePt t="176695" x="7162800" y="5494338"/>
          <p14:tracePt t="176695" x="7254875" y="5494338"/>
          <p14:tracePt t="176713" x="7353300" y="5494338"/>
          <p14:tracePt t="176727" x="7559675" y="5494338"/>
          <p14:tracePt t="176727" x="7658100" y="5494338"/>
          <p14:tracePt t="176746" x="7726363" y="5494338"/>
          <p14:tracePt t="176746" x="7772400" y="5494338"/>
          <p14:tracePt t="176762" x="7802563" y="5494338"/>
          <p14:tracePt t="176778" x="7818438" y="5494338"/>
          <p14:tracePt t="176809" x="7856538" y="5494338"/>
          <p14:tracePt t="176817" x="7962900" y="5494338"/>
          <p14:tracePt t="176827" x="8199438" y="5494338"/>
          <p14:tracePt t="176847" x="8518525" y="5494338"/>
          <p14:tracePt t="176862" x="8670925" y="5494338"/>
          <p14:tracePt t="176878" x="8686800" y="5494338"/>
          <p14:tracePt t="176894" x="8694738" y="5486400"/>
          <p14:tracePt t="176921" x="8694738" y="5478463"/>
          <p14:tracePt t="177057" x="8678863" y="5478463"/>
          <p14:tracePt t="177089" x="8656638" y="5478463"/>
          <p14:tracePt t="177097" x="8618538" y="5478463"/>
          <p14:tracePt t="177111" x="8488363" y="5478463"/>
          <p14:tracePt t="177111" x="8389938" y="5478463"/>
          <p14:tracePt t="177132" x="8183563" y="5478463"/>
          <p14:tracePt t="177146" x="8001000" y="5478463"/>
          <p14:tracePt t="177162" x="7848600" y="5478463"/>
          <p14:tracePt t="177179" x="7742238" y="5478463"/>
          <p14:tracePt t="177195" x="7688263" y="5478463"/>
          <p14:tracePt t="177211" x="7666038" y="5464175"/>
          <p14:tracePt t="177228" x="7650163" y="5464175"/>
          <p14:tracePt t="177289" x="7612063" y="5464175"/>
          <p14:tracePt t="177297" x="7535863" y="5464175"/>
          <p14:tracePt t="177311" x="7369175" y="5464175"/>
          <p14:tracePt t="177328" x="7269163" y="5464175"/>
          <p14:tracePt t="177346" x="7277100" y="5464175"/>
          <p14:tracePt t="177569" x="7315200" y="5464175"/>
          <p14:tracePt t="177577" x="7345363" y="5464175"/>
          <p14:tracePt t="177585" x="7391400" y="5470525"/>
          <p14:tracePt t="177595" x="7421563" y="5470525"/>
          <p14:tracePt t="177611" x="7413625" y="5478463"/>
          <p14:tracePt t="178097" x="7391400" y="5486400"/>
          <p14:tracePt t="178105" x="7345363" y="5502275"/>
          <p14:tracePt t="178113" x="7285038" y="5508625"/>
          <p14:tracePt t="178126" x="7146925" y="5554663"/>
          <p14:tracePt t="178126" x="7056438" y="5584825"/>
          <p14:tracePt t="178145" x="6956425" y="5616575"/>
          <p14:tracePt t="178159" x="6773863" y="5699125"/>
          <p14:tracePt t="178178" x="6659563" y="5745163"/>
          <p14:tracePt t="178194" x="6484938" y="5791200"/>
          <p14:tracePt t="178211" x="6202363" y="5851525"/>
          <p14:tracePt t="178227" x="5829300" y="5913438"/>
          <p14:tracePt t="178244" x="5532438" y="5959475"/>
          <p14:tracePt t="178260" x="5295900" y="6035675"/>
          <p14:tracePt t="178277" x="5127625" y="6073775"/>
          <p14:tracePt t="178293" x="5045075" y="6088063"/>
          <p14:tracePt t="178310" x="5006975" y="6103938"/>
          <p14:tracePt t="178327" x="4968875" y="6111875"/>
          <p14:tracePt t="178327" x="4914900" y="6111875"/>
          <p14:tracePt t="178346" x="4846638" y="6126163"/>
          <p14:tracePt t="178360" x="4625975" y="6156325"/>
          <p14:tracePt t="178360" x="4435475" y="6164263"/>
          <p14:tracePt t="178377" x="4054475" y="6164263"/>
          <p14:tracePt t="178394" x="3817938" y="6164263"/>
          <p14:tracePt t="178411" x="3679825" y="6164263"/>
          <p14:tracePt t="178427" x="3635375" y="6164263"/>
          <p14:tracePt t="178443" x="3619500" y="6164263"/>
          <p14:tracePt t="178459" x="3597275" y="6164263"/>
          <p14:tracePt t="178477" x="3543300" y="6180138"/>
          <p14:tracePt t="178493" x="3398838" y="6180138"/>
          <p14:tracePt t="178510" x="3230563" y="6180138"/>
          <p14:tracePt t="178527" x="3055938" y="6180138"/>
          <p14:tracePt t="178543" x="2963863" y="6180138"/>
          <p14:tracePt t="178558" x="2925763" y="6164263"/>
          <p14:tracePt t="178576" x="2917825" y="6164263"/>
          <p14:tracePt t="178649" x="2895600" y="6142038"/>
          <p14:tracePt t="178657" x="2865438" y="6126163"/>
          <p14:tracePt t="178665" x="2857500" y="6126163"/>
          <p14:tracePt t="178675" x="2841625" y="6118225"/>
          <p14:tracePt t="178693" x="2835275" y="6111875"/>
          <p14:tracePt t="178737" x="2827338" y="6103938"/>
          <p14:tracePt t="178753" x="2819400" y="6103938"/>
          <p14:tracePt t="178761" x="2811463" y="6088063"/>
          <p14:tracePt t="178777" x="2811463" y="6080125"/>
          <p14:tracePt t="178833" x="2811463" y="6073775"/>
          <p14:tracePt t="178865" x="2811463" y="6065838"/>
          <p14:tracePt t="178881" x="2811463" y="6057900"/>
          <p14:tracePt t="178889" x="2819400" y="6057900"/>
          <p14:tracePt t="178913" x="2827338" y="6057900"/>
          <p14:tracePt t="178953" x="2841625" y="6057900"/>
          <p14:tracePt t="178977" x="2849563" y="6057900"/>
          <p14:tracePt t="178985" x="2865438" y="6057900"/>
          <p14:tracePt t="178994" x="2911475" y="6057900"/>
          <p14:tracePt t="179010" x="2933700" y="6057900"/>
          <p14:tracePt t="179026" x="2941638" y="6057900"/>
          <p14:tracePt t="179042" x="2955925" y="6057900"/>
          <p14:tracePt t="179058" x="2963863" y="6057900"/>
          <p14:tracePt t="179080" x="2971800" y="6057900"/>
          <p14:tracePt t="179091" x="2987675" y="6057900"/>
          <p14:tracePt t="179109" x="3032125" y="6057900"/>
          <p14:tracePt t="179125" x="3108325" y="6057900"/>
          <p14:tracePt t="179143" x="3208338" y="6057900"/>
          <p14:tracePt t="179158" x="3330575" y="6057900"/>
          <p14:tracePt t="179176" x="3497263" y="6035675"/>
          <p14:tracePt t="179193" x="3551238" y="6035675"/>
          <p14:tracePt t="179210" x="3589338" y="6035675"/>
          <p14:tracePt t="179226" x="3603625" y="6035675"/>
          <p14:tracePt t="179243" x="3611563" y="6035675"/>
          <p14:tracePt t="179259" x="3627438" y="6035675"/>
          <p14:tracePt t="179275" x="3673475" y="6035675"/>
          <p14:tracePt t="179292" x="3756025" y="6035675"/>
          <p14:tracePt t="179309" x="3908425" y="6035675"/>
          <p14:tracePt t="179326" x="4054475" y="6035675"/>
          <p14:tracePt t="179342" x="4160838" y="6035675"/>
          <p14:tracePt t="179359" x="4244975" y="6035675"/>
          <p14:tracePt t="179375" x="4305300" y="6035675"/>
          <p14:tracePt t="179375" x="4335463" y="6035675"/>
          <p14:tracePt t="179393" x="4351338" y="6035675"/>
          <p14:tracePt t="179409" x="4397375" y="6035675"/>
          <p14:tracePt t="179426" x="4449763" y="6035675"/>
          <p14:tracePt t="179443" x="4511675" y="6035675"/>
          <p14:tracePt t="179459" x="4594225" y="6035675"/>
          <p14:tracePt t="179475" x="4702175" y="6035675"/>
          <p14:tracePt t="179492" x="4778375" y="6035675"/>
          <p14:tracePt t="179509" x="4830763" y="6035675"/>
          <p14:tracePt t="179525" x="4884738" y="6035675"/>
          <p14:tracePt t="179542" x="4906963" y="6035675"/>
          <p14:tracePt t="179558" x="4930775" y="6019800"/>
          <p14:tracePt t="179576" x="4968875" y="6019800"/>
          <p14:tracePt t="179593" x="5021263" y="6019800"/>
          <p14:tracePt t="179610" x="5089525" y="6019800"/>
          <p14:tracePt t="179626" x="5173663" y="6019800"/>
          <p14:tracePt t="179643" x="5257800" y="6019800"/>
          <p14:tracePt t="179659" x="5295900" y="6019800"/>
          <p14:tracePt t="179676" x="5311775" y="6019800"/>
          <p14:tracePt t="179697" x="5326063" y="6019800"/>
          <p14:tracePt t="179729" x="5364163" y="6019800"/>
          <p14:tracePt t="179737" x="5387975" y="6019800"/>
          <p14:tracePt t="179745" x="5440363" y="6019800"/>
          <p14:tracePt t="179758" x="5554663" y="5997575"/>
          <p14:tracePt t="179775" x="5622925" y="5997575"/>
          <p14:tracePt t="179793" x="5630863" y="5997575"/>
          <p14:tracePt t="179808" x="5638800" y="5997575"/>
          <p14:tracePt t="179826" x="5654675" y="5981700"/>
          <p14:tracePt t="179880" x="5684838" y="5981700"/>
          <p14:tracePt t="179889" x="5737225" y="5981700"/>
          <p14:tracePt t="179896" x="5791200" y="5981700"/>
          <p14:tracePt t="179907" x="5859463" y="5973763"/>
          <p14:tracePt t="179924" x="5897563" y="5973763"/>
          <p14:tracePt t="179941" x="5905500" y="5965825"/>
          <p14:tracePt t="180008" x="5913438" y="5965825"/>
          <p14:tracePt t="180017" x="5927725" y="5965825"/>
          <p14:tracePt t="180026" x="6003925" y="5965825"/>
          <p14:tracePt t="180043" x="6088063" y="5965825"/>
          <p14:tracePt t="180059" x="6142038" y="5965825"/>
          <p14:tracePt t="180074" x="6149975" y="5965825"/>
          <p14:tracePt t="180090" x="6156325" y="5965825"/>
          <p14:tracePt t="180145" x="6180138" y="5965825"/>
          <p14:tracePt t="180153" x="6202363" y="5965825"/>
          <p14:tracePt t="180161" x="6240463" y="5965825"/>
          <p14:tracePt t="180174" x="6302375" y="5965825"/>
          <p14:tracePt t="180192" x="6384925" y="5965825"/>
          <p14:tracePt t="180192" x="6416675" y="5965825"/>
          <p14:tracePt t="180210" x="6438900" y="5965825"/>
          <p14:tracePt t="180224" x="6446838" y="5965825"/>
          <p14:tracePt t="180273" x="6461125" y="5965825"/>
          <p14:tracePt t="180281" x="6484938" y="5965825"/>
          <p14:tracePt t="180291" x="6613525" y="5965825"/>
          <p14:tracePt t="180308" x="6765925" y="5965825"/>
          <p14:tracePt t="180325" x="6858000" y="5965825"/>
          <p14:tracePt t="180341" x="6880225" y="5965825"/>
          <p14:tracePt t="180357" x="6896100" y="5965825"/>
          <p14:tracePt t="180441" x="6934200" y="5965825"/>
          <p14:tracePt t="180449" x="6988175" y="5965825"/>
          <p14:tracePt t="180458" x="7070725" y="5965825"/>
          <p14:tracePt t="180475" x="7094538" y="5965825"/>
          <p14:tracePt t="180491" x="7102475" y="5965825"/>
          <p14:tracePt t="180553" x="7116763" y="5965825"/>
          <p14:tracePt t="180561" x="7132638" y="5965825"/>
          <p14:tracePt t="180574" x="7146925" y="5965825"/>
          <p14:tracePt t="180591" x="7154863" y="5965825"/>
          <p14:tracePt t="180607" x="7162800" y="5959475"/>
          <p14:tracePt t="181513" x="7170738" y="5959475"/>
          <p14:tracePt t="181560" x="7185025" y="5959475"/>
          <p14:tracePt t="181585" x="7200900" y="5959475"/>
          <p14:tracePt t="181593" x="7216775" y="5959475"/>
          <p14:tracePt t="181606" x="7231063" y="5959475"/>
          <p14:tracePt t="181623" x="7269163" y="5959475"/>
          <p14:tracePt t="181623" x="7277100" y="5959475"/>
          <p14:tracePt t="181643" x="7292975" y="5959475"/>
          <p14:tracePt t="181658" x="7307263" y="5959475"/>
          <p14:tracePt t="181674" x="7323138" y="5959475"/>
          <p14:tracePt t="181690" x="7353300" y="5959475"/>
          <p14:tracePt t="181707" x="7383463" y="5959475"/>
          <p14:tracePt t="181724" x="7421563" y="5959475"/>
          <p14:tracePt t="181740" x="7475538" y="5959475"/>
          <p14:tracePt t="181757" x="7543800" y="5959475"/>
          <p14:tracePt t="181773" x="7612063" y="5951538"/>
          <p14:tracePt t="181790" x="7680325" y="5951538"/>
          <p14:tracePt t="181806" x="7764463" y="5951538"/>
          <p14:tracePt t="181823" x="7818438" y="5951538"/>
          <p14:tracePt t="181823" x="7840663" y="5951538"/>
          <p14:tracePt t="181842" x="7856538" y="5951538"/>
          <p14:tracePt t="181842" x="7886700" y="5951538"/>
          <p14:tracePt t="181857" x="7940675" y="5951538"/>
          <p14:tracePt t="181874" x="8039100" y="5951538"/>
          <p14:tracePt t="181891" x="8169275" y="5951538"/>
          <p14:tracePt t="181907" x="8259763" y="5951538"/>
          <p14:tracePt t="181924" x="8289925" y="5951538"/>
          <p14:tracePt t="181939" x="8305800" y="5951538"/>
          <p14:tracePt t="181993" x="8335963" y="5951538"/>
          <p14:tracePt t="182009" x="8359775" y="5951538"/>
          <p14:tracePt t="182017" x="8397875" y="5951538"/>
          <p14:tracePt t="182025" x="8428038" y="5951538"/>
          <p14:tracePt t="182025" x="8435975" y="5951538"/>
          <p14:tracePt t="182046" x="8442325" y="5951538"/>
          <p14:tracePt t="183814" x="8458200" y="5951538"/>
          <p14:tracePt t="188154" x="8412163" y="5951538"/>
          <p14:tracePt t="188825" x="8335963" y="5951538"/>
          <p14:tracePt t="188834" x="8169275" y="5981700"/>
          <p14:tracePt t="188850" x="8008938" y="6003925"/>
          <p14:tracePt t="188867" x="7878763" y="6019800"/>
          <p14:tracePt t="188883" x="7772400" y="6042025"/>
          <p14:tracePt t="188899" x="7666038" y="6057900"/>
          <p14:tracePt t="188916" x="7489825" y="6096000"/>
          <p14:tracePt t="188933" x="7162800" y="6156325"/>
          <p14:tracePt t="188950" x="6530975" y="6194425"/>
          <p14:tracePt t="188966" x="5783263" y="6210300"/>
          <p14:tracePt t="188983" x="5037138" y="6324600"/>
          <p14:tracePt t="188999" x="4656138" y="6408738"/>
          <p14:tracePt t="188999" x="4556125" y="6423025"/>
          <p14:tracePt t="189017" x="4435475" y="6446838"/>
          <p14:tracePt t="189034" x="4381500" y="6446838"/>
          <p14:tracePt t="189047" x="4137025" y="6477000"/>
          <p14:tracePt t="189065" x="3717925" y="6545263"/>
          <p14:tracePt t="189083" x="3055938" y="6629400"/>
          <p14:tracePt t="189099" x="2552700" y="6705600"/>
          <p14:tracePt t="189115" x="2232025" y="6727825"/>
          <p14:tracePt t="189132" x="2111375" y="6751638"/>
          <p14:tracePt t="189149" x="2049463" y="6751638"/>
          <p14:tracePt t="189167" x="1943100" y="6751638"/>
          <p14:tracePt t="189183" x="1782763" y="6751638"/>
          <p14:tracePt t="189985" x="7938" y="5935663"/>
          <p14:tracePt t="190065" x="30163" y="5927725"/>
          <p14:tracePt t="190073" x="106363" y="5921375"/>
          <p14:tracePt t="190082" x="274638" y="5897563"/>
          <p14:tracePt t="190099" x="427038" y="5845175"/>
          <p14:tracePt t="190115" x="465138" y="5829300"/>
          <p14:tracePt t="190131" x="465138" y="5845175"/>
          <p14:tracePt t="190257" x="473075" y="5875338"/>
          <p14:tracePt t="190265" x="473075" y="5889625"/>
          <p14:tracePt t="190273" x="473075" y="5921375"/>
          <p14:tracePt t="190282" x="473075" y="5981700"/>
          <p14:tracePt t="190298" x="473075" y="6027738"/>
          <p14:tracePt t="190315" x="473075" y="6065838"/>
          <p14:tracePt t="190331" x="457200" y="6088063"/>
          <p14:tracePt t="190348" x="457200" y="6096000"/>
          <p14:tracePt t="190364" x="457200" y="6111875"/>
          <p14:tracePt t="190385" x="434975" y="6126163"/>
          <p14:tracePt t="190397" x="419100" y="6156325"/>
          <p14:tracePt t="190414" x="403225" y="6202363"/>
          <p14:tracePt t="190431" x="388938" y="6218238"/>
          <p14:tracePt t="190448" x="388938" y="6226175"/>
          <p14:tracePt t="190463" x="388938" y="6240463"/>
          <p14:tracePt t="190521" x="388938" y="6248400"/>
          <p14:tracePt t="190537" x="388938" y="6256338"/>
          <p14:tracePt t="190585" x="381000" y="6264275"/>
          <p14:tracePt t="190641" x="373063" y="6264275"/>
          <p14:tracePt t="190649" x="350838" y="6278563"/>
          <p14:tracePt t="190665" x="320675" y="6286500"/>
          <p14:tracePt t="190682" x="312738" y="6286500"/>
          <p14:tracePt t="190698" x="304800" y="6286500"/>
          <p14:tracePt t="190721" x="296863" y="6286500"/>
          <p14:tracePt t="190730" x="296863" y="6278563"/>
          <p14:tracePt t="190753" x="296863" y="6270625"/>
          <p14:tracePt t="190769" x="288925" y="6270625"/>
          <p14:tracePt t="190780" x="304800" y="6270625"/>
          <p14:tracePt t="190945" x="320675" y="6270625"/>
          <p14:tracePt t="190953" x="342900" y="6270625"/>
          <p14:tracePt t="190964" x="396875" y="6270625"/>
          <p14:tracePt t="190980" x="449263" y="6270625"/>
          <p14:tracePt t="190997" x="503238" y="6278563"/>
          <p14:tracePt t="191014" x="563563" y="6286500"/>
          <p14:tracePt t="191031" x="609600" y="6302375"/>
          <p14:tracePt t="191047" x="669925" y="6302375"/>
          <p14:tracePt t="191047" x="731838" y="6302375"/>
          <p14:tracePt t="191065" x="860425" y="6302375"/>
          <p14:tracePt t="191081" x="922338" y="6302375"/>
          <p14:tracePt t="191095" x="1150938" y="6302375"/>
          <p14:tracePt t="191114" x="1303338" y="6278563"/>
          <p14:tracePt t="191131" x="1501775" y="6278563"/>
          <p14:tracePt t="191147" x="1654175" y="6270625"/>
          <p14:tracePt t="191165" x="1768475" y="6256338"/>
          <p14:tracePt t="191180" x="1820863" y="6248400"/>
          <p14:tracePt t="191196" x="1836738" y="6248400"/>
          <p14:tracePt t="191213" x="1844675" y="6248400"/>
          <p14:tracePt t="191233" x="1858963" y="6248400"/>
          <p14:tracePt t="191246" x="1935163" y="6248400"/>
          <p14:tracePt t="191263" x="2095500" y="6248400"/>
          <p14:tracePt t="191263" x="2187575" y="6248400"/>
          <p14:tracePt t="191282" x="2278063" y="6248400"/>
          <p14:tracePt t="191296" x="2628900" y="6248400"/>
          <p14:tracePt t="191314" x="2789238" y="6248400"/>
          <p14:tracePt t="191331" x="2873375" y="6248400"/>
          <p14:tracePt t="191347" x="2895600" y="6248400"/>
          <p14:tracePt t="191364" x="2917825" y="6248400"/>
          <p14:tracePt t="191380" x="3017838" y="6256338"/>
          <p14:tracePt t="191396" x="3192463" y="6286500"/>
          <p14:tracePt t="191413" x="3406775" y="6308725"/>
          <p14:tracePt t="191430" x="3573463" y="6332538"/>
          <p14:tracePt t="191447" x="3627438" y="6346825"/>
          <p14:tracePt t="191463" x="3635375" y="6346825"/>
          <p14:tracePt t="191545" x="3657600" y="6346825"/>
          <p14:tracePt t="191553" x="3665538" y="6346825"/>
          <p14:tracePt t="191563" x="3665538" y="6354763"/>
          <p14:tracePt t="192369" x="3665538" y="6362700"/>
          <p14:tracePt t="192386" x="3657600" y="6362700"/>
          <p14:tracePt t="197670" x="3657600" y="6354763"/>
          <p14:tracePt t="198017" x="3649663" y="6354763"/>
          <p14:tracePt t="198025" x="3641725" y="6346825"/>
          <p14:tracePt t="198041" x="3627438" y="6340475"/>
          <p14:tracePt t="198137" x="3619500" y="6340475"/>
          <p14:tracePt t="198153" x="3619500" y="6332538"/>
          <p14:tracePt t="207904" x="3611563" y="6332538"/>
          <p14:tracePt t="208113" x="3603625" y="6332538"/>
          <p14:tracePt t="224896" x="3597275" y="6332538"/>
          <p14:tracePt t="228106" x="3589338" y="6332538"/>
          <p14:tracePt t="228281" x="3581400" y="6332538"/>
          <p14:tracePt t="228289" x="3565525" y="6332538"/>
          <p14:tracePt t="228297" x="3543300" y="6332538"/>
          <p14:tracePt t="228307" x="3505200" y="6332538"/>
          <p14:tracePt t="228325" x="3413125" y="6340475"/>
          <p14:tracePt t="228342" x="3330575" y="6354763"/>
          <p14:tracePt t="228358" x="3200400" y="6362700"/>
          <p14:tracePt t="228375" x="3070225" y="6378575"/>
          <p14:tracePt t="228392" x="2917825" y="6384925"/>
          <p14:tracePt t="228409" x="2857500" y="6400800"/>
          <p14:tracePt t="228426" x="2797175" y="6400800"/>
          <p14:tracePt t="228443" x="2659063" y="6416675"/>
          <p14:tracePt t="228458" x="2446338" y="6416675"/>
          <p14:tracePt t="228475" x="2270125" y="6423025"/>
          <p14:tracePt t="228492" x="2155825" y="6438900"/>
          <p14:tracePt t="228508" x="2103438" y="6438900"/>
          <p14:tracePt t="228525" x="2095500" y="6438900"/>
          <p14:tracePt t="228569" x="2073275" y="6438900"/>
          <p14:tracePt t="228577" x="2049463" y="6438900"/>
          <p14:tracePt t="228591" x="1973263" y="6438900"/>
          <p14:tracePt t="228591" x="1927225" y="6438900"/>
          <p14:tracePt t="228609" x="1828800" y="6438900"/>
          <p14:tracePt t="228625" x="1676400" y="6438900"/>
          <p14:tracePt t="228642" x="1554163" y="6438900"/>
          <p14:tracePt t="228659" x="1463675" y="6438900"/>
          <p14:tracePt t="228675" x="1425575" y="6438900"/>
          <p14:tracePt t="228692" x="1393825" y="6438900"/>
          <p14:tracePt t="228708" x="1363663" y="6438900"/>
          <p14:tracePt t="228724" x="1325563" y="6438900"/>
          <p14:tracePt t="228742" x="1211263" y="6438900"/>
          <p14:tracePt t="228758" x="1044575" y="6438900"/>
          <p14:tracePt t="228774" x="884238" y="6438900"/>
          <p14:tracePt t="228790" x="769938" y="6438900"/>
          <p14:tracePt t="228807" x="708025" y="6438900"/>
          <p14:tracePt t="228826" x="701675" y="6438900"/>
          <p14:tracePt t="228842" x="693738" y="6438900"/>
          <p14:tracePt t="228921" x="685800" y="6438900"/>
          <p14:tracePt t="228929" x="669925" y="6438900"/>
          <p14:tracePt t="228940" x="631825" y="6438900"/>
          <p14:tracePt t="228958" x="647700" y="6438900"/>
          <p14:tracePt t="229097" x="669925" y="6438900"/>
          <p14:tracePt t="229105" x="708025" y="6446838"/>
          <p14:tracePt t="229113" x="754063" y="6461125"/>
          <p14:tracePt t="229124" x="884238" y="6469063"/>
          <p14:tracePt t="229141" x="1036638" y="6469063"/>
          <p14:tracePt t="229158" x="1203325" y="6469063"/>
          <p14:tracePt t="229158" x="1249363" y="6469063"/>
          <p14:tracePt t="229176" x="1279525" y="6469063"/>
          <p14:tracePt t="229190" x="1303338" y="6469063"/>
          <p14:tracePt t="229207" x="1333500" y="6469063"/>
          <p14:tracePt t="229241" x="1341438" y="6469063"/>
          <p14:tracePt t="229249" x="1371600" y="6469063"/>
          <p14:tracePt t="229258" x="1539875" y="6469063"/>
          <p14:tracePt t="229275" x="1774825" y="6469063"/>
          <p14:tracePt t="229291" x="1951038" y="6484938"/>
          <p14:tracePt t="229307" x="2065338" y="6484938"/>
          <p14:tracePt t="229324" x="2095500" y="6484938"/>
          <p14:tracePt t="229340" x="2111375" y="6484938"/>
          <p14:tracePt t="229385" x="2141538" y="6484938"/>
          <p14:tracePt t="229392" x="2171700" y="6484938"/>
          <p14:tracePt t="229407" x="2293938" y="6484938"/>
          <p14:tracePt t="229407" x="2346325" y="6492875"/>
          <p14:tracePt t="229425" x="2400300" y="6492875"/>
          <p14:tracePt t="229440" x="2492375" y="6492875"/>
          <p14:tracePt t="229458" x="2506663" y="6492875"/>
          <p14:tracePt t="229473" x="2536825" y="6492875"/>
          <p14:tracePt t="229529" x="2574925" y="6492875"/>
          <p14:tracePt t="229537" x="2598738" y="6492875"/>
          <p14:tracePt t="229544" x="2636838" y="6492875"/>
          <p14:tracePt t="229556" x="2674938" y="6492875"/>
          <p14:tracePt t="229574" x="2682875" y="6492875"/>
          <p14:tracePt t="229632" x="2697163" y="6492875"/>
          <p14:tracePt t="229649" x="2720975" y="6492875"/>
          <p14:tracePt t="229657" x="2751138" y="6492875"/>
          <p14:tracePt t="229665" x="2789238" y="6492875"/>
          <p14:tracePt t="229675" x="2827338" y="6492875"/>
          <p14:tracePt t="230582" x="2827338" y="6484938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5"/>
          <p:cNvSpPr txBox="1">
            <a:spLocks noChangeArrowheads="1"/>
          </p:cNvSpPr>
          <p:nvPr/>
        </p:nvSpPr>
        <p:spPr bwMode="auto">
          <a:xfrm>
            <a:off x="0" y="0"/>
            <a:ext cx="5445125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Faktor simetrije</a:t>
            </a:r>
            <a:r>
              <a:rPr lang="sr-Latn-CS" altLang="en-US" sz="1800"/>
              <a:t> </a:t>
            </a:r>
            <a:r>
              <a:rPr lang="el-GR" altLang="en-US" sz="2000">
                <a:cs typeface="Arial" panose="020B0604020202020204" pitchFamily="34" charset="0"/>
              </a:rPr>
              <a:t>σ</a:t>
            </a:r>
            <a:r>
              <a:rPr lang="sr-Latn-CS" altLang="en-US" sz="2000">
                <a:cs typeface="Arial" panose="020B0604020202020204" pitchFamily="34" charset="0"/>
              </a:rPr>
              <a:t> </a:t>
            </a:r>
            <a:r>
              <a:rPr lang="sr-Latn-CS" altLang="en-US" sz="2400">
                <a:cs typeface="Arial" panose="020B0604020202020204" pitchFamily="34" charset="0"/>
              </a:rPr>
              <a:t>ili</a:t>
            </a:r>
            <a:r>
              <a:rPr lang="sr-Latn-CS" altLang="en-US" sz="1800">
                <a:cs typeface="Arial" panose="020B0604020202020204" pitchFamily="34" charset="0"/>
              </a:rPr>
              <a:t> </a:t>
            </a:r>
            <a:r>
              <a:rPr lang="en-US" altLang="en-US" sz="2400" b="1"/>
              <a:t>statisti</a:t>
            </a:r>
            <a:r>
              <a:rPr lang="sr-Latn-CS" altLang="en-US" sz="2400" b="1"/>
              <a:t>čki faktor </a:t>
            </a:r>
            <a:endParaRPr lang="en-US" altLang="en-US" sz="2400" b="1">
              <a:latin typeface="Symbol" panose="05050102010706020507" pitchFamily="18" charset="2"/>
            </a:endParaRPr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84017"/>
              </p:ext>
            </p:extLst>
          </p:nvPr>
        </p:nvGraphicFramePr>
        <p:xfrm>
          <a:off x="4634706" y="622617"/>
          <a:ext cx="4191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0" name="Equation" r:id="rId5" imgW="1955800" imgH="457200" progId="Equation.3">
                  <p:embed/>
                </p:oleObj>
              </mc:Choice>
              <mc:Fallback>
                <p:oleObj name="Equation" r:id="rId5" imgW="19558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706" y="622617"/>
                        <a:ext cx="41910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228600" y="1981200"/>
          <a:ext cx="41910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1" name="Equation" r:id="rId7" imgW="2679700" imgH="177800" progId="Equation.3">
                  <p:embed/>
                </p:oleObj>
              </mc:Choice>
              <mc:Fallback>
                <p:oleObj name="Equation" r:id="rId7" imgW="2679700" imgH="177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41910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10"/>
          <p:cNvSpPr txBox="1">
            <a:spLocks noChangeArrowheads="1"/>
          </p:cNvSpPr>
          <p:nvPr/>
        </p:nvSpPr>
        <p:spPr bwMode="auto">
          <a:xfrm>
            <a:off x="838200" y="2133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2</a:t>
            </a:r>
            <a:endParaRPr lang="en-US" altLang="en-US" sz="1800"/>
          </a:p>
        </p:txBody>
      </p:sp>
      <p:sp>
        <p:nvSpPr>
          <p:cNvPr id="40966" name="Text Box 11"/>
          <p:cNvSpPr txBox="1">
            <a:spLocks noChangeArrowheads="1"/>
          </p:cNvSpPr>
          <p:nvPr/>
        </p:nvSpPr>
        <p:spPr bwMode="auto">
          <a:xfrm>
            <a:off x="1981200" y="2133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2</a:t>
            </a:r>
            <a:endParaRPr lang="en-US" altLang="en-US" sz="1800"/>
          </a:p>
        </p:txBody>
      </p:sp>
      <p:graphicFrame>
        <p:nvGraphicFramePr>
          <p:cNvPr id="409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71100"/>
              </p:ext>
            </p:extLst>
          </p:nvPr>
        </p:nvGraphicFramePr>
        <p:xfrm>
          <a:off x="76200" y="814388"/>
          <a:ext cx="3962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2" name="Equation" r:id="rId9" imgW="1904760" imgH="457200" progId="Equation.DSMT4">
                  <p:embed/>
                </p:oleObj>
              </mc:Choice>
              <mc:Fallback>
                <p:oleObj name="Equation" r:id="rId9" imgW="19047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14388"/>
                        <a:ext cx="39624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14"/>
          <p:cNvSpPr txBox="1">
            <a:spLocks noChangeArrowheads="1"/>
          </p:cNvSpPr>
          <p:nvPr/>
        </p:nvSpPr>
        <p:spPr bwMode="auto">
          <a:xfrm>
            <a:off x="5334000" y="2133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2</a:t>
            </a:r>
            <a:endParaRPr lang="en-US" altLang="en-US" sz="1800"/>
          </a:p>
        </p:txBody>
      </p:sp>
      <p:graphicFrame>
        <p:nvGraphicFramePr>
          <p:cNvPr id="40969" name="Object 15"/>
          <p:cNvGraphicFramePr>
            <a:graphicFrameLocks noChangeAspect="1"/>
          </p:cNvGraphicFramePr>
          <p:nvPr/>
        </p:nvGraphicFramePr>
        <p:xfrm>
          <a:off x="4781550" y="1981200"/>
          <a:ext cx="4362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3" name="Equation" r:id="rId11" imgW="2628900" imgH="177800" progId="Equation.3">
                  <p:embed/>
                </p:oleObj>
              </mc:Choice>
              <mc:Fallback>
                <p:oleObj name="Equation" r:id="rId11" imgW="2628900" imgH="177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1981200"/>
                        <a:ext cx="43624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6"/>
          <p:cNvSpPr txBox="1">
            <a:spLocks noChangeArrowheads="1"/>
          </p:cNvSpPr>
          <p:nvPr/>
        </p:nvSpPr>
        <p:spPr bwMode="auto">
          <a:xfrm>
            <a:off x="6629400" y="2133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1</a:t>
            </a:r>
            <a:endParaRPr lang="en-US" altLang="en-US" sz="1800"/>
          </a:p>
        </p:txBody>
      </p:sp>
      <p:graphicFrame>
        <p:nvGraphicFramePr>
          <p:cNvPr id="4097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69470"/>
              </p:ext>
            </p:extLst>
          </p:nvPr>
        </p:nvGraphicFramePr>
        <p:xfrm>
          <a:off x="4919663" y="2697163"/>
          <a:ext cx="38004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4" name="Equation" r:id="rId13" imgW="1447560" imgH="457200" progId="Equation.DSMT4">
                  <p:embed/>
                </p:oleObj>
              </mc:Choice>
              <mc:Fallback>
                <p:oleObj name="Equation" r:id="rId13" imgW="14475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2697163"/>
                        <a:ext cx="38004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65089"/>
              </p:ext>
            </p:extLst>
          </p:nvPr>
        </p:nvGraphicFramePr>
        <p:xfrm>
          <a:off x="800100" y="26924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" name="Equation" r:id="rId15" imgW="1371600" imgH="457200" progId="Equation.DSMT4">
                  <p:embed/>
                </p:oleObj>
              </mc:Choice>
              <mc:Fallback>
                <p:oleObj name="Equation" r:id="rId15" imgW="13716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692400"/>
                        <a:ext cx="274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9"/>
          <p:cNvSpPr txBox="1">
            <a:spLocks noChangeArrowheads="1"/>
          </p:cNvSpPr>
          <p:nvPr/>
        </p:nvSpPr>
        <p:spPr bwMode="auto">
          <a:xfrm>
            <a:off x="4191000" y="2819400"/>
            <a:ext cx="422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&lt;</a:t>
            </a:r>
          </a:p>
        </p:txBody>
      </p:sp>
      <p:graphicFrame>
        <p:nvGraphicFramePr>
          <p:cNvPr id="40974" name="Object 21"/>
          <p:cNvGraphicFramePr>
            <a:graphicFrameLocks noChangeAspect="1"/>
          </p:cNvGraphicFramePr>
          <p:nvPr/>
        </p:nvGraphicFramePr>
        <p:xfrm>
          <a:off x="1143000" y="4572000"/>
          <a:ext cx="6781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" name="Equation" r:id="rId17" imgW="2373870" imgH="215806" progId="Equation.3">
                  <p:embed/>
                </p:oleObj>
              </mc:Choice>
              <mc:Fallback>
                <p:oleObj name="Equation" r:id="rId17" imgW="2373870" imgH="2158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6781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22"/>
          <p:cNvSpPr txBox="1">
            <a:spLocks noChangeArrowheads="1"/>
          </p:cNvSpPr>
          <p:nvPr/>
        </p:nvSpPr>
        <p:spPr bwMode="auto">
          <a:xfrm>
            <a:off x="2209800" y="43434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2</a:t>
            </a:r>
            <a:endParaRPr lang="en-US" altLang="en-US" sz="1800"/>
          </a:p>
        </p:txBody>
      </p:sp>
      <p:sp>
        <p:nvSpPr>
          <p:cNvPr id="40976" name="Text Box 23"/>
          <p:cNvSpPr txBox="1">
            <a:spLocks noChangeArrowheads="1"/>
          </p:cNvSpPr>
          <p:nvPr/>
        </p:nvSpPr>
        <p:spPr bwMode="auto">
          <a:xfrm>
            <a:off x="4343400" y="44196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s</a:t>
            </a:r>
            <a:r>
              <a:rPr lang="sr-Latn-CS" altLang="en-US" sz="1800"/>
              <a:t>=1</a:t>
            </a:r>
            <a:endParaRPr lang="en-US" altLang="en-US" sz="1800"/>
          </a:p>
        </p:txBody>
      </p:sp>
      <p:graphicFrame>
        <p:nvGraphicFramePr>
          <p:cNvPr id="4097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52868"/>
              </p:ext>
            </p:extLst>
          </p:nvPr>
        </p:nvGraphicFramePr>
        <p:xfrm>
          <a:off x="2325688" y="5141913"/>
          <a:ext cx="4265612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" name="Equation" r:id="rId19" imgW="1447560" imgH="457200" progId="Equation.DSMT4">
                  <p:embed/>
                </p:oleObj>
              </mc:Choice>
              <mc:Fallback>
                <p:oleObj name="Equation" r:id="rId19" imgW="144756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141913"/>
                        <a:ext cx="4265612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9"/>
          <p:cNvSpPr txBox="1">
            <a:spLocks noChangeArrowheads="1"/>
          </p:cNvSpPr>
          <p:nvPr/>
        </p:nvSpPr>
        <p:spPr bwMode="auto">
          <a:xfrm>
            <a:off x="5029200" y="3733800"/>
            <a:ext cx="358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Korektan rezultat jer svaki od dva atoma mogu da se uzmu iz H</a:t>
            </a:r>
            <a:r>
              <a:rPr lang="sr-Latn-CS" altLang="en-US" sz="1800" baseline="-25000"/>
              <a:t>2</a:t>
            </a:r>
            <a:endParaRPr lang="en-US" altLang="en-US" sz="1800"/>
          </a:p>
        </p:txBody>
      </p:sp>
      <p:sp>
        <p:nvSpPr>
          <p:cNvPr id="40979" name="Text Box 20"/>
          <p:cNvSpPr txBox="1">
            <a:spLocks noChangeArrowheads="1"/>
          </p:cNvSpPr>
          <p:nvPr/>
        </p:nvSpPr>
        <p:spPr bwMode="auto">
          <a:xfrm>
            <a:off x="3886200" y="990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zbog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6637338" y="4740275"/>
          <p14:tracePt t="632" x="6629400" y="4740275"/>
          <p14:tracePt t="664" x="6621463" y="4746625"/>
          <p14:tracePt t="721" x="6607175" y="4746625"/>
          <p14:tracePt t="744" x="6599238" y="4746625"/>
          <p14:tracePt t="752" x="6583363" y="4746625"/>
          <p14:tracePt t="760" x="6575425" y="4746625"/>
          <p14:tracePt t="774" x="6553200" y="4746625"/>
          <p14:tracePt t="791" x="6523038" y="4746625"/>
          <p14:tracePt t="807" x="6507163" y="4746625"/>
          <p14:tracePt t="825" x="6499225" y="4746625"/>
          <p14:tracePt t="840" x="6484938" y="4746625"/>
          <p14:tracePt t="857" x="6454775" y="4746625"/>
          <p14:tracePt t="875" x="6400800" y="4746625"/>
          <p14:tracePt t="891" x="6370638" y="4746625"/>
          <p14:tracePt t="908" x="6332538" y="4732338"/>
          <p14:tracePt t="924" x="6324600" y="4732338"/>
          <p14:tracePt t="976" x="6316663" y="4732338"/>
          <p14:tracePt t="984" x="6302375" y="4724400"/>
          <p14:tracePt t="992" x="6294438" y="4716463"/>
          <p14:tracePt t="992" x="6270625" y="4702175"/>
          <p14:tracePt t="1009" x="6240463" y="4686300"/>
          <p14:tracePt t="1025" x="6142038" y="4618038"/>
          <p14:tracePt t="1042" x="6027738" y="4549775"/>
          <p14:tracePt t="1058" x="5867400" y="4487863"/>
          <p14:tracePt t="1075" x="5753100" y="4435475"/>
          <p14:tracePt t="1091" x="5668963" y="4397375"/>
          <p14:tracePt t="1107" x="5608638" y="4351338"/>
          <p14:tracePt t="1124" x="5508625" y="4305300"/>
          <p14:tracePt t="1140" x="5380038" y="4237038"/>
          <p14:tracePt t="1157" x="5303838" y="4221163"/>
          <p14:tracePt t="1174" x="5287963" y="4213225"/>
          <p14:tracePt t="1190" x="5273675" y="4198938"/>
          <p14:tracePt t="1206" x="5235575" y="4175125"/>
          <p14:tracePt t="1206" x="5227638" y="4152900"/>
          <p14:tracePt t="1224" x="5203825" y="4137025"/>
          <p14:tracePt t="1240" x="5181600" y="4098925"/>
          <p14:tracePt t="1257" x="5159375" y="4076700"/>
          <p14:tracePt t="1273" x="5151438" y="4076700"/>
          <p14:tracePt t="1289" x="5151438" y="4068763"/>
          <p14:tracePt t="1311" x="5151438" y="4060825"/>
          <p14:tracePt t="1322" x="5143500" y="4038600"/>
          <p14:tracePt t="1343" x="5135563" y="4022725"/>
          <p14:tracePt t="1355" x="5121275" y="4000500"/>
          <p14:tracePt t="1372" x="5105400" y="3984625"/>
          <p14:tracePt t="1389" x="5105400" y="3970338"/>
          <p14:tracePt t="1406" x="5105400" y="3962400"/>
          <p14:tracePt t="1422" x="5089525" y="3946525"/>
          <p14:tracePt t="1439" x="5075238" y="3916363"/>
          <p14:tracePt t="1456" x="5059363" y="3894138"/>
          <p14:tracePt t="1475" x="5059363" y="3886200"/>
          <p14:tracePt t="1490" x="5059363" y="3870325"/>
          <p14:tracePt t="1520" x="5051425" y="3863975"/>
          <p14:tracePt t="1959" x="5045075" y="3856038"/>
          <p14:tracePt t="1967" x="5037138" y="3856038"/>
          <p14:tracePt t="1975" x="5029200" y="3848100"/>
          <p14:tracePt t="1988" x="4999038" y="3832225"/>
          <p14:tracePt t="2006" x="4960938" y="3825875"/>
          <p14:tracePt t="2006" x="4937125" y="3802063"/>
          <p14:tracePt t="2024" x="4884738" y="3794125"/>
          <p14:tracePt t="2040" x="4808538" y="3771900"/>
          <p14:tracePt t="2056" x="4724400" y="3756025"/>
          <p14:tracePt t="2073" x="4648200" y="3733800"/>
          <p14:tracePt t="2090" x="4549775" y="3695700"/>
          <p14:tracePt t="2105" x="4457700" y="3665538"/>
          <p14:tracePt t="2122" x="4373563" y="3641725"/>
          <p14:tracePt t="2139" x="4237038" y="3573463"/>
          <p14:tracePt t="2155" x="4137025" y="3527425"/>
          <p14:tracePt t="2172" x="4016375" y="3475038"/>
          <p14:tracePt t="2188" x="3908425" y="3413125"/>
          <p14:tracePt t="2206" x="3825875" y="3352800"/>
          <p14:tracePt t="2222" x="3733800" y="3284538"/>
          <p14:tracePt t="2238" x="3589338" y="3154363"/>
          <p14:tracePt t="2256" x="3497263" y="3063875"/>
          <p14:tracePt t="2273" x="3360738" y="2955925"/>
          <p14:tracePt t="2289" x="3260725" y="2887663"/>
          <p14:tracePt t="2305" x="3162300" y="2811463"/>
          <p14:tracePt t="2321" x="3078163" y="2735263"/>
          <p14:tracePt t="2337" x="2994025" y="2659063"/>
          <p14:tracePt t="2354" x="2917825" y="2590800"/>
          <p14:tracePt t="2371" x="2835275" y="2522538"/>
          <p14:tracePt t="2387" x="2751138" y="2430463"/>
          <p14:tracePt t="2404" x="2713038" y="2400300"/>
          <p14:tracePt t="2421" x="2674938" y="2362200"/>
          <p14:tracePt t="2437" x="2659063" y="2332038"/>
          <p14:tracePt t="2454" x="2606675" y="2270125"/>
          <p14:tracePt t="2472" x="2574925" y="2247900"/>
          <p14:tracePt t="2488" x="2560638" y="2232025"/>
          <p14:tracePt t="2503" x="2552700" y="2225675"/>
          <p14:tracePt t="2521" x="2544763" y="2217738"/>
          <p14:tracePt t="2537" x="2536825" y="2217738"/>
          <p14:tracePt t="2823" x="2536825" y="2209800"/>
          <p14:tracePt t="2927" x="2536825" y="2201863"/>
          <p14:tracePt t="4961" x="2530475" y="2201863"/>
          <p14:tracePt t="5655" x="2522538" y="2201863"/>
          <p14:tracePt t="5663" x="2498725" y="2201863"/>
          <p14:tracePt t="5671" x="2492375" y="2193925"/>
          <p14:tracePt t="5685" x="2454275" y="2193925"/>
          <p14:tracePt t="5701" x="2446338" y="2193925"/>
          <p14:tracePt t="5717" x="2438400" y="2193925"/>
          <p14:tracePt t="5743" x="2430463" y="2193925"/>
          <p14:tracePt t="5752" x="2408238" y="2193925"/>
          <p14:tracePt t="5769" x="2362200" y="2193925"/>
          <p14:tracePt t="5785" x="2346325" y="2193925"/>
          <p14:tracePt t="5801" x="2332038" y="2193925"/>
          <p14:tracePt t="5817" x="2324100" y="2193925"/>
          <p14:tracePt t="5834" x="2316163" y="2193925"/>
          <p14:tracePt t="5851" x="2308225" y="2193925"/>
          <p14:tracePt t="5867" x="2301875" y="2193925"/>
          <p14:tracePt t="5919" x="2293938" y="2193925"/>
          <p14:tracePt t="5951" x="2286000" y="2187575"/>
          <p14:tracePt t="7639" x="2286000" y="2179638"/>
          <p14:tracePt t="8151" x="2286000" y="2171700"/>
          <p14:tracePt t="8183" x="2286000" y="2163763"/>
          <p14:tracePt t="8200" x="2286000" y="2155825"/>
          <p14:tracePt t="8216" x="2293938" y="2155825"/>
          <p14:tracePt t="8232" x="2301875" y="2141538"/>
          <p14:tracePt t="8248" x="2301875" y="2117725"/>
          <p14:tracePt t="8271" x="2308225" y="2111375"/>
          <p14:tracePt t="8280" x="2316163" y="2095500"/>
          <p14:tracePt t="8287" x="2324100" y="2079625"/>
          <p14:tracePt t="8298" x="2346325" y="2057400"/>
          <p14:tracePt t="8315" x="2362200" y="2027238"/>
          <p14:tracePt t="8332" x="2378075" y="1997075"/>
          <p14:tracePt t="8348" x="2384425" y="1973263"/>
          <p14:tracePt t="8365" x="2400300" y="1958975"/>
          <p14:tracePt t="8365" x="2408238" y="1943100"/>
          <p14:tracePt t="8384" x="2422525" y="1920875"/>
          <p14:tracePt t="8399" x="2446338" y="1874838"/>
          <p14:tracePt t="8416" x="2468563" y="1851025"/>
          <p14:tracePt t="8433" x="2484438" y="1828800"/>
          <p14:tracePt t="8449" x="2484438" y="1812925"/>
          <p14:tracePt t="8466" x="2492375" y="1806575"/>
          <p14:tracePt t="8482" x="2492375" y="1798638"/>
          <p14:tracePt t="8498" x="2492375" y="1782763"/>
          <p14:tracePt t="8516" x="2498725" y="1782763"/>
          <p14:tracePt t="8534" x="2498725" y="1774825"/>
          <p14:tracePt t="9452" x="2498725" y="1760538"/>
          <p14:tracePt t="10071" x="2492375" y="1752600"/>
          <p14:tracePt t="10119" x="2492375" y="1744663"/>
          <p14:tracePt t="10287" x="2492375" y="1736725"/>
          <p14:tracePt t="10343" x="2492375" y="1730375"/>
          <p14:tracePt t="10351" x="2484438" y="1730375"/>
          <p14:tracePt t="10455" x="2484438" y="1722438"/>
          <p14:tracePt t="10559" x="2484438" y="1714500"/>
          <p14:tracePt t="10815" x="2468563" y="1698625"/>
          <p14:tracePt t="10823" x="2454275" y="1684338"/>
          <p14:tracePt t="10855" x="2438400" y="1676400"/>
          <p14:tracePt t="10879" x="2422525" y="1668463"/>
          <p14:tracePt t="10896" x="2416175" y="1654175"/>
          <p14:tracePt t="10903" x="2408238" y="1654175"/>
          <p14:tracePt t="10913" x="2408238" y="1646238"/>
          <p14:tracePt t="10929" x="2378075" y="1630363"/>
          <p14:tracePt t="10946" x="2339975" y="1616075"/>
          <p14:tracePt t="10963" x="2316163" y="1608138"/>
          <p14:tracePt t="10979" x="2301875" y="1592263"/>
          <p14:tracePt t="10995" x="2293938" y="1592263"/>
          <p14:tracePt t="11012" x="2278063" y="1592263"/>
          <p14:tracePt t="11029" x="2270125" y="1584325"/>
          <p14:tracePt t="11045" x="2263775" y="1584325"/>
          <p14:tracePt t="11061" x="2247900" y="1584325"/>
          <p14:tracePt t="11078" x="2225675" y="1570038"/>
          <p14:tracePt t="11097" x="2201863" y="1570038"/>
          <p14:tracePt t="11113" x="2163763" y="1562100"/>
          <p14:tracePt t="11129" x="2133600" y="1554163"/>
          <p14:tracePt t="11146" x="2087563" y="1531938"/>
          <p14:tracePt t="11162" x="2049463" y="1516063"/>
          <p14:tracePt t="11179" x="2003425" y="1508125"/>
          <p14:tracePt t="11196" x="1958975" y="1501775"/>
          <p14:tracePt t="11213" x="1882775" y="1493838"/>
          <p14:tracePt t="11229" x="1798638" y="1477963"/>
          <p14:tracePt t="11246" x="1706563" y="1477963"/>
          <p14:tracePt t="11246" x="1646238" y="1477963"/>
          <p14:tracePt t="11264" x="1493838" y="1477963"/>
          <p14:tracePt t="11280" x="1341438" y="1477963"/>
          <p14:tracePt t="11297" x="1165225" y="1477963"/>
          <p14:tracePt t="11313" x="1012825" y="1477963"/>
          <p14:tracePt t="11329" x="936625" y="1477963"/>
          <p14:tracePt t="11346" x="854075" y="1477963"/>
          <p14:tracePt t="11362" x="800100" y="1477963"/>
          <p14:tracePt t="11379" x="784225" y="1477963"/>
          <p14:tracePt t="11395" x="769938" y="1477963"/>
          <p14:tracePt t="11412" x="754063" y="1477963"/>
          <p14:tracePt t="11428" x="731838" y="1477963"/>
          <p14:tracePt t="11446" x="701675" y="1493838"/>
          <p14:tracePt t="11446" x="685800" y="1493838"/>
          <p14:tracePt t="11464" x="631825" y="1493838"/>
          <p14:tracePt t="11482" x="601663" y="1501775"/>
          <p14:tracePt t="11496" x="579438" y="1501775"/>
          <p14:tracePt t="11513" x="571500" y="1501775"/>
          <p14:tracePt t="11529" x="555625" y="1501775"/>
          <p14:tracePt t="11607" x="541338" y="1501775"/>
          <p14:tracePt t="11679" x="525463" y="1501775"/>
          <p14:tracePt t="11703" x="517525" y="1501775"/>
          <p14:tracePt t="11767" x="503238" y="1493838"/>
          <p14:tracePt t="11783" x="495300" y="1493838"/>
          <p14:tracePt t="11871" x="495300" y="1485900"/>
          <p14:tracePt t="11975" x="503238" y="1477963"/>
          <p14:tracePt t="11991" x="511175" y="1477963"/>
          <p14:tracePt t="11999" x="533400" y="1477963"/>
          <p14:tracePt t="12011" x="563563" y="1463675"/>
          <p14:tracePt t="12030" x="587375" y="1463675"/>
          <p14:tracePt t="12045" x="593725" y="1463675"/>
          <p14:tracePt t="12060" x="609600" y="1463675"/>
          <p14:tracePt t="12060" x="617538" y="1463675"/>
          <p14:tracePt t="12080" x="625475" y="1463675"/>
          <p14:tracePt t="12095" x="685800" y="1463675"/>
          <p14:tracePt t="12112" x="739775" y="1463675"/>
          <p14:tracePt t="12129" x="792163" y="1463675"/>
          <p14:tracePt t="12145" x="854075" y="1463675"/>
          <p14:tracePt t="12162" x="906463" y="1463675"/>
          <p14:tracePt t="12178" x="960438" y="1463675"/>
          <p14:tracePt t="12195" x="990600" y="1463675"/>
          <p14:tracePt t="12212" x="1028700" y="1463675"/>
          <p14:tracePt t="12228" x="1104900" y="1463675"/>
          <p14:tracePt t="12245" x="1241425" y="1463675"/>
          <p14:tracePt t="12261" x="1363663" y="1463675"/>
          <p14:tracePt t="12261" x="1425575" y="1463675"/>
          <p14:tracePt t="12279" x="1485900" y="1447800"/>
          <p14:tracePt t="12295" x="1630363" y="1439863"/>
          <p14:tracePt t="12312" x="1676400" y="1439863"/>
          <p14:tracePt t="12329" x="1730375" y="1439863"/>
          <p14:tracePt t="12345" x="1782763" y="1439863"/>
          <p14:tracePt t="12362" x="1828800" y="1439863"/>
          <p14:tracePt t="12378" x="1882775" y="1439863"/>
          <p14:tracePt t="12395" x="1958975" y="1439863"/>
          <p14:tracePt t="12411" x="2073275" y="1439863"/>
          <p14:tracePt t="12428" x="2201863" y="1439863"/>
          <p14:tracePt t="12445" x="2332038" y="1417638"/>
          <p14:tracePt t="12463" x="2384425" y="1417638"/>
          <p14:tracePt t="12478" x="2416175" y="1401763"/>
          <p14:tracePt t="12495" x="2422525" y="1401763"/>
          <p14:tracePt t="12544" x="2446338" y="1401763"/>
          <p14:tracePt t="12551" x="2460625" y="1401763"/>
          <p14:tracePt t="12561" x="2514600" y="1393825"/>
          <p14:tracePt t="12576" x="2544763" y="1387475"/>
          <p14:tracePt t="12594" x="2560638" y="1379538"/>
          <p14:tracePt t="12610" x="2568575" y="1379538"/>
          <p14:tracePt t="12687" x="2568575" y="1371600"/>
          <p14:tracePt t="15793" x="2568575" y="1363663"/>
          <p14:tracePt t="16151" x="2568575" y="1355725"/>
          <p14:tracePt t="16159" x="2568575" y="1349375"/>
          <p14:tracePt t="16173" x="2582863" y="1333500"/>
          <p14:tracePt t="16192" x="2598738" y="1317625"/>
          <p14:tracePt t="16207" x="2606675" y="1303338"/>
          <p14:tracePt t="16223" x="2620963" y="1287463"/>
          <p14:tracePt t="16241" x="2628900" y="1273175"/>
          <p14:tracePt t="16257" x="2644775" y="1257300"/>
          <p14:tracePt t="16274" x="2667000" y="1235075"/>
          <p14:tracePt t="16290" x="2682875" y="1219200"/>
          <p14:tracePt t="16306" x="2682875" y="1203325"/>
          <p14:tracePt t="16323" x="2705100" y="1181100"/>
          <p14:tracePt t="16340" x="2720975" y="1150938"/>
          <p14:tracePt t="16357" x="2735263" y="1135063"/>
          <p14:tracePt t="16373" x="2759075" y="1112838"/>
          <p14:tracePt t="16373" x="2765425" y="1104900"/>
          <p14:tracePt t="16392" x="2773363" y="1082675"/>
          <p14:tracePt t="16408" x="2781300" y="1074738"/>
          <p14:tracePt t="16424" x="2789238" y="1050925"/>
          <p14:tracePt t="16441" x="2797175" y="1044575"/>
          <p14:tracePt t="16457" x="2803525" y="1028700"/>
          <p14:tracePt t="16477" x="2803525" y="1006475"/>
          <p14:tracePt t="16491" x="2803525" y="974725"/>
          <p14:tracePt t="16507" x="2803525" y="952500"/>
          <p14:tracePt t="16524" x="2803525" y="930275"/>
          <p14:tracePt t="16542" x="2803525" y="914400"/>
          <p14:tracePt t="16555" x="2803525" y="906463"/>
          <p14:tracePt t="16572" x="2803525" y="892175"/>
          <p14:tracePt t="16590" x="2797175" y="884238"/>
          <p14:tracePt t="16606" x="2797175" y="876300"/>
          <p14:tracePt t="16623" x="2789238" y="868363"/>
          <p14:tracePt t="16641" x="2781300" y="868363"/>
          <p14:tracePt t="16658" x="2773363" y="868363"/>
          <p14:tracePt t="16679" x="2759075" y="868363"/>
          <p14:tracePt t="16689" x="2743200" y="868363"/>
          <p14:tracePt t="16706" x="2705100" y="868363"/>
          <p14:tracePt t="16724" x="2651125" y="868363"/>
          <p14:tracePt t="16740" x="2606675" y="876300"/>
          <p14:tracePt t="16757" x="2568575" y="898525"/>
          <p14:tracePt t="16773" x="2522538" y="906463"/>
          <p14:tracePt t="16790" x="2498725" y="922338"/>
          <p14:tracePt t="16790" x="2492375" y="930275"/>
          <p14:tracePt t="16808" x="2476500" y="936625"/>
          <p14:tracePt t="16824" x="2468563" y="944563"/>
          <p14:tracePt t="16839" x="2454275" y="944563"/>
          <p14:tracePt t="16857" x="2438400" y="960438"/>
          <p14:tracePt t="16874" x="2422525" y="974725"/>
          <p14:tracePt t="16890" x="2408238" y="990600"/>
          <p14:tracePt t="16906" x="2392363" y="1006475"/>
          <p14:tracePt t="16922" x="2384425" y="1012825"/>
          <p14:tracePt t="16939" x="2378075" y="1020763"/>
          <p14:tracePt t="16956" x="2378075" y="1036638"/>
          <p14:tracePt t="16973" x="2378075" y="1044575"/>
          <p14:tracePt t="16989" x="2378075" y="1050925"/>
          <p14:tracePt t="17006" x="2378075" y="1058863"/>
          <p14:tracePt t="17024" x="2378075" y="1066800"/>
          <p14:tracePt t="17040" x="2378075" y="1089025"/>
          <p14:tracePt t="17057" x="2408238" y="1112838"/>
          <p14:tracePt t="17074" x="2416175" y="1120775"/>
          <p14:tracePt t="17089" x="2430463" y="1135063"/>
          <p14:tracePt t="17106" x="2438400" y="1143000"/>
          <p14:tracePt t="17123" x="2454275" y="1143000"/>
          <p14:tracePt t="17139" x="2460625" y="1143000"/>
          <p14:tracePt t="17159" x="2476500" y="1143000"/>
          <p14:tracePt t="17191" x="2476500" y="1150938"/>
          <p14:tracePt t="17199" x="2484438" y="1158875"/>
          <p14:tracePt t="19031" x="2484438" y="1150938"/>
          <p14:tracePt t="19471" x="2460625" y="1150938"/>
          <p14:tracePt t="19480" x="2454275" y="1150938"/>
          <p14:tracePt t="19488" x="2422525" y="1150938"/>
          <p14:tracePt t="19505" x="2392363" y="1135063"/>
          <p14:tracePt t="19524" x="2384425" y="1135063"/>
          <p14:tracePt t="19537" x="2370138" y="1135063"/>
          <p14:tracePt t="19553" x="2354263" y="1127125"/>
          <p14:tracePt t="19571" x="2332038" y="1127125"/>
          <p14:tracePt t="19587" x="2308225" y="1112838"/>
          <p14:tracePt t="19603" x="2263775" y="1112838"/>
          <p14:tracePt t="19620" x="2232025" y="1112838"/>
          <p14:tracePt t="19637" x="2193925" y="1112838"/>
          <p14:tracePt t="19654" x="2133600" y="1096963"/>
          <p14:tracePt t="19654" x="2103438" y="1096963"/>
          <p14:tracePt t="19672" x="2079625" y="1096963"/>
          <p14:tracePt t="19687" x="2041525" y="1089025"/>
          <p14:tracePt t="19704" x="2027238" y="1089025"/>
          <p14:tracePt t="19721" x="2019300" y="1089025"/>
          <p14:tracePt t="20628" x="2019300" y="1104900"/>
          <p14:tracePt t="20639" x="2019300" y="1112838"/>
          <p14:tracePt t="20652" x="2041525" y="1135063"/>
          <p14:tracePt t="20669" x="2065338" y="1173163"/>
          <p14:tracePt t="20686" x="2079625" y="1196975"/>
          <p14:tracePt t="20686" x="2087563" y="1211263"/>
          <p14:tracePt t="20704" x="2117725" y="1249363"/>
          <p14:tracePt t="20720" x="2141538" y="1287463"/>
          <p14:tracePt t="20738" x="2179638" y="1341438"/>
          <p14:tracePt t="20752" x="2232025" y="1393825"/>
          <p14:tracePt t="20769" x="2270125" y="1431925"/>
          <p14:tracePt t="20786" x="2301875" y="1477963"/>
          <p14:tracePt t="20803" x="2346325" y="1524000"/>
          <p14:tracePt t="20819" x="2430463" y="1592263"/>
          <p14:tracePt t="20836" x="2484438" y="1638300"/>
          <p14:tracePt t="20853" x="2530475" y="1668463"/>
          <p14:tracePt t="20869" x="2544763" y="1692275"/>
          <p14:tracePt t="20886" x="2552700" y="1692275"/>
          <p14:tracePt t="20902" x="2560638" y="1692275"/>
          <p14:tracePt t="20983" x="2552700" y="1692275"/>
          <p14:tracePt t="21143" x="2544763" y="1692275"/>
          <p14:tracePt t="21151" x="2536825" y="1692275"/>
          <p14:tracePt t="21183" x="2522538" y="1676400"/>
          <p14:tracePt t="21207" x="2506663" y="1676400"/>
          <p14:tracePt t="21223" x="2492375" y="1676400"/>
          <p14:tracePt t="21239" x="2484438" y="1676400"/>
          <p14:tracePt t="21271" x="2476500" y="1676400"/>
          <p14:tracePt t="21287" x="2468563" y="1676400"/>
          <p14:tracePt t="21295" x="2460625" y="1676400"/>
          <p14:tracePt t="21311" x="2468563" y="1676400"/>
          <p14:tracePt t="21583" x="2476500" y="1676400"/>
          <p14:tracePt t="21615" x="2484438" y="1676400"/>
          <p14:tracePt t="21631" x="2498725" y="1676400"/>
          <p14:tracePt t="21647" x="2506663" y="1676400"/>
          <p14:tracePt t="21663" x="2522538" y="1676400"/>
          <p14:tracePt t="21671" x="2530475" y="1676400"/>
          <p14:tracePt t="21684" x="2560638" y="1676400"/>
          <p14:tracePt t="21702" x="2606675" y="1676400"/>
          <p14:tracePt t="21718" x="2651125" y="1676400"/>
          <p14:tracePt t="21736" x="2674938" y="1676400"/>
          <p14:tracePt t="21752" x="2697163" y="1676400"/>
          <p14:tracePt t="21768" x="2720975" y="1676400"/>
          <p14:tracePt t="21785" x="2751138" y="1676400"/>
          <p14:tracePt t="21802" x="2789238" y="1676400"/>
          <p14:tracePt t="21818" x="2819400" y="1676400"/>
          <p14:tracePt t="21835" x="2841625" y="1676400"/>
          <p14:tracePt t="21851" x="2879725" y="1676400"/>
          <p14:tracePt t="21868" x="2911475" y="1660525"/>
          <p14:tracePt t="21885" x="2933700" y="1660525"/>
          <p14:tracePt t="21901" x="2925763" y="1660525"/>
          <p14:tracePt t="22111" x="2917825" y="1654175"/>
          <p14:tracePt t="22119" x="2911475" y="1646238"/>
          <p14:tracePt t="22135" x="2879725" y="1646238"/>
          <p14:tracePt t="22152" x="2865438" y="1646238"/>
          <p14:tracePt t="22168" x="2835275" y="1630363"/>
          <p14:tracePt t="22186" x="2811463" y="1630363"/>
          <p14:tracePt t="22201" x="2781300" y="1630363"/>
          <p14:tracePt t="22218" x="2765425" y="1630363"/>
          <p14:tracePt t="22235" x="2759075" y="1630363"/>
          <p14:tracePt t="22250" x="2743200" y="1630363"/>
          <p14:tracePt t="22267" x="2727325" y="1630363"/>
          <p14:tracePt t="22284" x="2697163" y="1630363"/>
          <p14:tracePt t="22301" x="2644775" y="1630363"/>
          <p14:tracePt t="22317" x="2590800" y="1630363"/>
          <p14:tracePt t="22317" x="2568575" y="1630363"/>
          <p14:tracePt t="22336" x="2536825" y="1630363"/>
          <p14:tracePt t="22351" x="2514600" y="1630363"/>
          <p14:tracePt t="22368" x="2492375" y="1630363"/>
          <p14:tracePt t="22385" x="2468563" y="1638300"/>
          <p14:tracePt t="22402" x="2460625" y="1638300"/>
          <p14:tracePt t="22417" x="2446338" y="1646238"/>
          <p14:tracePt t="22434" x="2438400" y="1646238"/>
          <p14:tracePt t="22471" x="2430463" y="1646238"/>
          <p14:tracePt t="22479" x="2422525" y="1654175"/>
          <p14:tracePt t="22495" x="2416175" y="1654175"/>
          <p14:tracePt t="22519" x="2408238" y="1654175"/>
          <p14:tracePt t="23015" x="2392363" y="1654175"/>
          <p14:tracePt t="23024" x="2354263" y="1654175"/>
          <p14:tracePt t="23033" x="2278063" y="1660525"/>
          <p14:tracePt t="23050" x="2217738" y="1676400"/>
          <p14:tracePt t="23067" x="2163763" y="1676400"/>
          <p14:tracePt t="23084" x="2117725" y="1676400"/>
          <p14:tracePt t="23100" x="2073275" y="1676400"/>
          <p14:tracePt t="23117" x="2049463" y="1684338"/>
          <p14:tracePt t="23134" x="2019300" y="1692275"/>
          <p14:tracePt t="23134" x="2011363" y="1692275"/>
          <p14:tracePt t="23152" x="1997075" y="1692275"/>
          <p14:tracePt t="23166" x="1965325" y="1706563"/>
          <p14:tracePt t="23184" x="1912938" y="1706563"/>
          <p14:tracePt t="23201" x="1858963" y="1722438"/>
          <p14:tracePt t="23217" x="1798638" y="1730375"/>
          <p14:tracePt t="23234" x="1744663" y="1744663"/>
          <p14:tracePt t="23250" x="1684338" y="1752600"/>
          <p14:tracePt t="23266" x="1654175" y="1752600"/>
          <p14:tracePt t="23284" x="1638300" y="1752600"/>
          <p14:tracePt t="23300" x="1622425" y="1752600"/>
          <p14:tracePt t="23316" x="1616075" y="1752600"/>
          <p14:tracePt t="23333" x="1600200" y="1752600"/>
          <p14:tracePt t="23367" x="1584325" y="1752600"/>
          <p14:tracePt t="23375" x="1577975" y="1752600"/>
          <p14:tracePt t="23399" x="1570038" y="1752600"/>
          <p14:tracePt t="23407" x="1562100" y="1752600"/>
          <p14:tracePt t="23423" x="1570038" y="1752600"/>
          <p14:tracePt t="23551" x="1584325" y="1752600"/>
          <p14:tracePt t="23559" x="1608138" y="1752600"/>
          <p14:tracePt t="23567" x="1646238" y="1752600"/>
          <p14:tracePt t="23584" x="1698625" y="1752600"/>
          <p14:tracePt t="23600" x="1752600" y="1752600"/>
          <p14:tracePt t="23617" x="1774825" y="1752600"/>
          <p14:tracePt t="23634" x="1798638" y="1752600"/>
          <p14:tracePt t="23650" x="1828800" y="1752600"/>
          <p14:tracePt t="23666" x="1858963" y="1752600"/>
          <p14:tracePt t="23683" x="1889125" y="1752600"/>
          <p14:tracePt t="23699" x="1943100" y="1744663"/>
          <p14:tracePt t="23717" x="2011363" y="1744663"/>
          <p14:tracePt t="23733" x="2087563" y="1722438"/>
          <p14:tracePt t="23749" x="2149475" y="1722438"/>
          <p14:tracePt t="23766" x="2209800" y="1714500"/>
          <p14:tracePt t="23784" x="2217738" y="1714500"/>
          <p14:tracePt t="23800" x="2247900" y="1714500"/>
          <p14:tracePt t="23817" x="2270125" y="1714500"/>
          <p14:tracePt t="23834" x="2332038" y="1692275"/>
          <p14:tracePt t="23849" x="2392363" y="1692275"/>
          <p14:tracePt t="23866" x="2446338" y="1684338"/>
          <p14:tracePt t="23882" x="2492375" y="1684338"/>
          <p14:tracePt t="23899" x="2552700" y="1676400"/>
          <p14:tracePt t="23916" x="2606675" y="1676400"/>
          <p14:tracePt t="23933" x="2667000" y="1668463"/>
          <p14:tracePt t="23949" x="2727325" y="1668463"/>
          <p14:tracePt t="23966" x="2751138" y="1654175"/>
          <p14:tracePt t="23966" x="2759075" y="1654175"/>
          <p14:tracePt t="23984" x="2765425" y="1654175"/>
          <p14:tracePt t="23999" x="2773363" y="1654175"/>
          <p14:tracePt t="24015" x="2781300" y="1654175"/>
          <p14:tracePt t="24033" x="2789238" y="1654175"/>
          <p14:tracePt t="24048" x="2819400" y="1654175"/>
          <p14:tracePt t="24066" x="2857500" y="1654175"/>
          <p14:tracePt t="24083" x="2911475" y="1654175"/>
          <p14:tracePt t="24100" x="2933700" y="1654175"/>
          <p14:tracePt t="24115" x="2941638" y="1654175"/>
          <p14:tracePt t="24132" x="2925763" y="1654175"/>
          <p14:tracePt t="24375" x="2903538" y="1654175"/>
          <p14:tracePt t="24383" x="2887663" y="1654175"/>
          <p14:tracePt t="24398" x="2819400" y="1654175"/>
          <p14:tracePt t="24416" x="2789238" y="1654175"/>
          <p14:tracePt t="24433" x="2743200" y="1654175"/>
          <p14:tracePt t="24449" x="2689225" y="1654175"/>
          <p14:tracePt t="24466" x="2636838" y="1654175"/>
          <p14:tracePt t="24484" x="2582863" y="1654175"/>
          <p14:tracePt t="24499" x="2530475" y="1654175"/>
          <p14:tracePt t="24515" x="2492375" y="1654175"/>
          <p14:tracePt t="24533" x="2454275" y="1654175"/>
          <p14:tracePt t="24549" x="2430463" y="1654175"/>
          <p14:tracePt t="24565" x="2422525" y="1654175"/>
          <p14:tracePt t="24565" x="2408238" y="1654175"/>
          <p14:tracePt t="24584" x="2370138" y="1668463"/>
          <p14:tracePt t="24600" x="2316163" y="1668463"/>
          <p14:tracePt t="24616" x="2270125" y="1668463"/>
          <p14:tracePt t="24630" x="2103438" y="1684338"/>
          <p14:tracePt t="24649" x="2011363" y="1684338"/>
          <p14:tracePt t="24665" x="1935163" y="1684338"/>
          <p14:tracePt t="24682" x="1905000" y="1692275"/>
          <p14:tracePt t="24698" x="1874838" y="1692275"/>
          <p14:tracePt t="24715" x="1851025" y="1692275"/>
          <p14:tracePt t="24735" x="1836738" y="1692275"/>
          <p14:tracePt t="24751" x="1812925" y="1692275"/>
          <p14:tracePt t="24765" x="1790700" y="1698625"/>
          <p14:tracePt t="24781" x="1774825" y="1706563"/>
          <p14:tracePt t="24798" x="1768475" y="1706563"/>
          <p14:tracePt t="24823" x="1760538" y="1706563"/>
          <p14:tracePt t="24855" x="1774825" y="1706563"/>
          <p14:tracePt t="25031" x="1790700" y="1706563"/>
          <p14:tracePt t="25046" x="1806575" y="1706563"/>
          <p14:tracePt t="25055" x="1836738" y="1706563"/>
          <p14:tracePt t="25064" x="1874838" y="1706563"/>
          <p14:tracePt t="25082" x="1920875" y="1706563"/>
          <p14:tracePt t="25098" x="1965325" y="1706563"/>
          <p14:tracePt t="25115" x="2035175" y="1706563"/>
          <p14:tracePt t="25131" x="2073275" y="1706563"/>
          <p14:tracePt t="25148" x="2095500" y="1706563"/>
          <p14:tracePt t="25165" x="2103438" y="1706563"/>
          <p14:tracePt t="25180" x="2125663" y="1706563"/>
          <p14:tracePt t="25199" x="2141538" y="1706563"/>
          <p14:tracePt t="25214" x="2193925" y="1706563"/>
          <p14:tracePt t="25232" x="2225675" y="1706563"/>
          <p14:tracePt t="25249" x="2278063" y="1706563"/>
          <p14:tracePt t="25265" x="2339975" y="1706563"/>
          <p14:tracePt t="25281" x="2384425" y="1706563"/>
          <p14:tracePt t="25298" x="2400300" y="1706563"/>
          <p14:tracePt t="25314" x="2438400" y="1706563"/>
          <p14:tracePt t="25331" x="2460625" y="1706563"/>
          <p14:tracePt t="25348" x="2498725" y="1706563"/>
          <p14:tracePt t="25366" x="2552700" y="1706563"/>
          <p14:tracePt t="25381" x="2620963" y="1706563"/>
          <p14:tracePt t="25399" x="2674938" y="1706563"/>
          <p14:tracePt t="25399" x="2713038" y="1706563"/>
          <p14:tracePt t="25416" x="2759075" y="1706563"/>
          <p14:tracePt t="25431" x="2835275" y="1706563"/>
          <p14:tracePt t="25449" x="2873375" y="1706563"/>
          <p14:tracePt t="25465" x="2879725" y="1706563"/>
          <p14:tracePt t="25543" x="2887663" y="1706563"/>
          <p14:tracePt t="25551" x="2895600" y="1722438"/>
          <p14:tracePt t="26466" x="2911475" y="1722438"/>
          <p14:tracePt t="27263" x="2917825" y="1722438"/>
          <p14:tracePt t="27295" x="2925763" y="1722438"/>
          <p14:tracePt t="27327" x="2933700" y="1722438"/>
          <p14:tracePt t="27335" x="2949575" y="1722438"/>
          <p14:tracePt t="27345" x="3001963" y="1698625"/>
          <p14:tracePt t="27362" x="3108325" y="1660525"/>
          <p14:tracePt t="27379" x="3238500" y="1616075"/>
          <p14:tracePt t="27395" x="3336925" y="1570038"/>
          <p14:tracePt t="27412" x="3467100" y="1524000"/>
          <p14:tracePt t="27429" x="3611563" y="1485900"/>
          <p14:tracePt t="27446" x="3832225" y="1425575"/>
          <p14:tracePt t="27446" x="3924300" y="1393825"/>
          <p14:tracePt t="27464" x="4060825" y="1363663"/>
          <p14:tracePt t="27479" x="4556125" y="1235075"/>
          <p14:tracePt t="27497" x="4762500" y="1181100"/>
          <p14:tracePt t="27514" x="4860925" y="1173163"/>
          <p14:tracePt t="27529" x="4876800" y="1165225"/>
          <p14:tracePt t="27546" x="4876800" y="1158875"/>
          <p14:tracePt t="27903" x="4906963" y="1158875"/>
          <p14:tracePt t="27911" x="4945063" y="1143000"/>
          <p14:tracePt t="27919" x="4999038" y="1135063"/>
          <p14:tracePt t="27929" x="5127625" y="1120775"/>
          <p14:tracePt t="27945" x="5241925" y="1089025"/>
          <p14:tracePt t="27962" x="5326063" y="1089025"/>
          <p14:tracePt t="27978" x="5387975" y="1074738"/>
          <p14:tracePt t="27996" x="5502275" y="1050925"/>
          <p14:tracePt t="28011" x="5699125" y="1020763"/>
          <p14:tracePt t="28027" x="5943600" y="974725"/>
          <p14:tracePt t="28045" x="6156325" y="936625"/>
          <p14:tracePt t="28060" x="6302375" y="914400"/>
          <p14:tracePt t="28077" x="6384925" y="898525"/>
          <p14:tracePt t="28094" x="6416675" y="898525"/>
          <p14:tracePt t="28112" x="6438900" y="898525"/>
          <p14:tracePt t="28129" x="6507163" y="892175"/>
          <p14:tracePt t="28145" x="6651625" y="868363"/>
          <p14:tracePt t="28162" x="6827838" y="854075"/>
          <p14:tracePt t="28178" x="6988175" y="792163"/>
          <p14:tracePt t="28195" x="7070725" y="777875"/>
          <p14:tracePt t="28212" x="7108825" y="762000"/>
          <p14:tracePt t="28228" x="7108825" y="746125"/>
          <p14:tracePt t="28279" x="7108825" y="723900"/>
          <p14:tracePt t="28295" x="7108825" y="715963"/>
          <p14:tracePt t="28303" x="7108825" y="708025"/>
          <p14:tracePt t="28312" x="7108825" y="693738"/>
          <p14:tracePt t="28328" x="7108825" y="677863"/>
          <p14:tracePt t="28345" x="7108825" y="663575"/>
          <p14:tracePt t="28361" x="7108825" y="655638"/>
          <p14:tracePt t="28378" x="7102475" y="639763"/>
          <p14:tracePt t="28395" x="7078663" y="639763"/>
          <p14:tracePt t="28410" x="7070725" y="631825"/>
          <p14:tracePt t="28427" x="7040563" y="617538"/>
          <p14:tracePt t="28445" x="6994525" y="601663"/>
          <p14:tracePt t="28461" x="6950075" y="593725"/>
          <p14:tracePt t="28461" x="6904038" y="579438"/>
          <p14:tracePt t="28480" x="6850063" y="571500"/>
          <p14:tracePt t="28496" x="6689725" y="571500"/>
          <p14:tracePt t="28512" x="6583363" y="571500"/>
          <p14:tracePt t="28528" x="6492875" y="571500"/>
          <p14:tracePt t="28544" x="6400800" y="571500"/>
          <p14:tracePt t="28562" x="6316663" y="571500"/>
          <p14:tracePt t="28578" x="6248400" y="571500"/>
          <p14:tracePt t="28594" x="6194425" y="571500"/>
          <p14:tracePt t="28611" x="6164263" y="571500"/>
          <p14:tracePt t="28627" x="6126163" y="571500"/>
          <p14:tracePt t="28645" x="6088063" y="571500"/>
          <p14:tracePt t="28661" x="6042025" y="571500"/>
          <p14:tracePt t="28678" x="5997575" y="579438"/>
          <p14:tracePt t="28678" x="5959475" y="593725"/>
          <p14:tracePt t="28696" x="5935663" y="609600"/>
          <p14:tracePt t="28711" x="5897563" y="677863"/>
          <p14:tracePt t="28729" x="5867400" y="693738"/>
          <p14:tracePt t="28745" x="5851525" y="708025"/>
          <p14:tracePt t="28761" x="5821363" y="715963"/>
          <p14:tracePt t="28777" x="5813425" y="723900"/>
          <p14:tracePt t="28793" x="5791200" y="754063"/>
          <p14:tracePt t="28810" x="5768975" y="777875"/>
          <p14:tracePt t="28827" x="5753100" y="808038"/>
          <p14:tracePt t="28843" x="5730875" y="822325"/>
          <p14:tracePt t="28860" x="5722938" y="854075"/>
          <p14:tracePt t="28877" x="5715000" y="892175"/>
          <p14:tracePt t="28877" x="5707063" y="906463"/>
          <p14:tracePt t="28896" x="5707063" y="952500"/>
          <p14:tracePt t="28912" x="5707063" y="990600"/>
          <p14:tracePt t="28928" x="5707063" y="1044575"/>
          <p14:tracePt t="28945" x="5707063" y="1089025"/>
          <p14:tracePt t="28961" x="5745163" y="1165225"/>
          <p14:tracePt t="28978" x="5775325" y="1219200"/>
          <p14:tracePt t="28995" x="5821363" y="1273175"/>
          <p14:tracePt t="29011" x="5897563" y="1349375"/>
          <p14:tracePt t="29028" x="5943600" y="1387475"/>
          <p14:tracePt t="29044" x="5989638" y="1431925"/>
          <p14:tracePt t="29061" x="6065838" y="1477963"/>
          <p14:tracePt t="29077" x="6156325" y="1516063"/>
          <p14:tracePt t="29077" x="6202363" y="1539875"/>
          <p14:tracePt t="29095" x="6256338" y="1562100"/>
          <p14:tracePt t="29110" x="6446838" y="1638300"/>
          <p14:tracePt t="29128" x="6591300" y="1676400"/>
          <p14:tracePt t="29145" x="6789738" y="1730375"/>
          <p14:tracePt t="29161" x="6956425" y="1752600"/>
          <p14:tracePt t="29178" x="7140575" y="1752600"/>
          <p14:tracePt t="29194" x="7323138" y="1752600"/>
          <p14:tracePt t="29210" x="7566025" y="1752600"/>
          <p14:tracePt t="29227" x="7864475" y="1744663"/>
          <p14:tracePt t="29244" x="8054975" y="1698625"/>
          <p14:tracePt t="29260" x="8245475" y="1646238"/>
          <p14:tracePt t="29277" x="8412163" y="1584325"/>
          <p14:tracePt t="29294" x="8550275" y="1531938"/>
          <p14:tracePt t="29311" x="8686800" y="1439863"/>
          <p14:tracePt t="29327" x="8755063" y="1379538"/>
          <p14:tracePt t="29344" x="8770938" y="1325563"/>
          <p14:tracePt t="29360" x="8770938" y="1287463"/>
          <p14:tracePt t="29377" x="8770938" y="1257300"/>
          <p14:tracePt t="29393" x="8770938" y="1181100"/>
          <p14:tracePt t="29409" x="8770938" y="1120775"/>
          <p14:tracePt t="29426" x="8732838" y="1058863"/>
          <p14:tracePt t="29443" x="8664575" y="982663"/>
          <p14:tracePt t="29459" x="8626475" y="930275"/>
          <p14:tracePt t="29476" x="8588375" y="884238"/>
          <p14:tracePt t="29498" x="8572500" y="854075"/>
          <p14:tracePt t="29509" x="8526463" y="808038"/>
          <p14:tracePt t="29509" x="8504238" y="792163"/>
          <p14:tracePt t="29527" x="8458200" y="769938"/>
          <p14:tracePt t="29542" x="8289925" y="708025"/>
          <p14:tracePt t="29560" x="8137525" y="677863"/>
          <p14:tracePt t="29576" x="7962900" y="655638"/>
          <p14:tracePt t="29593" x="7712075" y="631825"/>
          <p14:tracePt t="29609" x="7391400" y="631825"/>
          <p14:tracePt t="29625" x="7078663" y="639763"/>
          <p14:tracePt t="29644" x="6873875" y="663575"/>
          <p14:tracePt t="29660" x="6667500" y="693738"/>
          <p14:tracePt t="29677" x="6484938" y="715963"/>
          <p14:tracePt t="29693" x="6340475" y="739775"/>
          <p14:tracePt t="29693" x="6270625" y="754063"/>
          <p14:tracePt t="29711" x="6188075" y="762000"/>
          <p14:tracePt t="29726" x="5981700" y="800100"/>
          <p14:tracePt t="29744" x="5829300" y="838200"/>
          <p14:tracePt t="29760" x="5684838" y="876300"/>
          <p14:tracePt t="29777" x="5600700" y="906463"/>
          <p14:tracePt t="29793" x="5532438" y="922338"/>
          <p14:tracePt t="29810" x="5478463" y="944563"/>
          <p14:tracePt t="29826" x="5432425" y="960438"/>
          <p14:tracePt t="29843" x="5394325" y="982663"/>
          <p14:tracePt t="29860" x="5364163" y="1006475"/>
          <p14:tracePt t="29876" x="5349875" y="1028700"/>
          <p14:tracePt t="29893" x="5341938" y="1066800"/>
          <p14:tracePt t="29893" x="5334000" y="1066800"/>
          <p14:tracePt t="29911" x="5334000" y="1082675"/>
          <p14:tracePt t="29926" x="5334000" y="1112838"/>
          <p14:tracePt t="29944" x="5334000" y="1143000"/>
          <p14:tracePt t="29961" x="5334000" y="1181100"/>
          <p14:tracePt t="29977" x="5364163" y="1219200"/>
          <p14:tracePt t="29994" x="5402263" y="1257300"/>
          <p14:tracePt t="30010" x="5432425" y="1287463"/>
          <p14:tracePt t="30027" x="5478463" y="1311275"/>
          <p14:tracePt t="30043" x="5516563" y="1349375"/>
          <p14:tracePt t="30060" x="5562600" y="1371600"/>
          <p14:tracePt t="30076" x="5616575" y="1401763"/>
          <p14:tracePt t="30093" x="5676900" y="1425575"/>
          <p14:tracePt t="30109" x="5737225" y="1431925"/>
          <p14:tracePt t="30109" x="5813425" y="1447800"/>
          <p14:tracePt t="30128" x="5951538" y="1455738"/>
          <p14:tracePt t="30144" x="6126163" y="1455738"/>
          <p14:tracePt t="30161" x="6218238" y="1455738"/>
          <p14:tracePt t="30175" x="6430963" y="1455738"/>
          <p14:tracePt t="30192" x="6561138" y="1463675"/>
          <p14:tracePt t="30208" x="6689725" y="1470025"/>
          <p14:tracePt t="30225" x="6811963" y="1470025"/>
          <p14:tracePt t="30243" x="6950075" y="1470025"/>
          <p14:tracePt t="30259" x="7116763" y="1470025"/>
          <p14:tracePt t="30276" x="7315200" y="1470025"/>
          <p14:tracePt t="30293" x="7627938" y="1470025"/>
          <p14:tracePt t="30309" x="7940675" y="1470025"/>
          <p14:tracePt t="30325" x="8275638" y="1470025"/>
          <p14:tracePt t="30341" x="8474075" y="1447800"/>
          <p14:tracePt t="30341" x="8518525" y="1431925"/>
          <p14:tracePt t="30359" x="8572500" y="1409700"/>
          <p14:tracePt t="30376" x="8580438" y="1401763"/>
          <p14:tracePt t="30391" x="8580438" y="1393825"/>
          <p14:tracePt t="30409" x="8580438" y="1363663"/>
          <p14:tracePt t="30426" x="8626475" y="1295400"/>
          <p14:tracePt t="30443" x="8702675" y="1203325"/>
          <p14:tracePt t="30459" x="8778875" y="1135063"/>
          <p14:tracePt t="30476" x="8823325" y="1089025"/>
          <p14:tracePt t="30493" x="8823325" y="1058863"/>
          <p14:tracePt t="30509" x="8823325" y="1028700"/>
          <p14:tracePt t="30509" x="8823325" y="1012825"/>
          <p14:tracePt t="30529" x="8823325" y="990600"/>
          <p14:tracePt t="30542" x="8755063" y="922338"/>
          <p14:tracePt t="30560" x="8670925" y="876300"/>
          <p14:tracePt t="30576" x="8602663" y="838200"/>
          <p14:tracePt t="30595" x="8488363" y="800100"/>
          <p14:tracePt t="30611" x="8397875" y="777875"/>
          <p14:tracePt t="30625" x="8289925" y="769938"/>
          <p14:tracePt t="30641" x="8199438" y="746125"/>
          <p14:tracePt t="30659" x="8077200" y="746125"/>
          <p14:tracePt t="30675" x="7908925" y="746125"/>
          <p14:tracePt t="30693" x="7718425" y="746125"/>
          <p14:tracePt t="30709" x="7551738" y="746125"/>
          <p14:tracePt t="30726" x="7399338" y="746125"/>
          <p14:tracePt t="30726" x="7323138" y="746125"/>
          <p14:tracePt t="30744" x="7200900" y="746125"/>
          <p14:tracePt t="30760" x="7102475" y="746125"/>
          <p14:tracePt t="30776" x="7018338" y="746125"/>
          <p14:tracePt t="30793" x="6942138" y="746125"/>
          <p14:tracePt t="30809" x="6880225" y="746125"/>
          <p14:tracePt t="30825" x="6804025" y="746125"/>
          <p14:tracePt t="30842" x="6697663" y="746125"/>
          <p14:tracePt t="30859" x="6545263" y="754063"/>
          <p14:tracePt t="30875" x="6362700" y="777875"/>
          <p14:tracePt t="30892" x="6202363" y="808038"/>
          <p14:tracePt t="30909" x="6080125" y="830263"/>
          <p14:tracePt t="30926" x="6019800" y="830263"/>
          <p14:tracePt t="30942" x="5965825" y="846138"/>
          <p14:tracePt t="30942" x="5927725" y="854075"/>
          <p14:tracePt t="30960" x="5889625" y="860425"/>
          <p14:tracePt t="30976" x="5845175" y="884238"/>
          <p14:tracePt t="30993" x="5791200" y="914400"/>
          <p14:tracePt t="31009" x="5730875" y="944563"/>
          <p14:tracePt t="31026" x="5684838" y="990600"/>
          <p14:tracePt t="31042" x="5646738" y="1020763"/>
          <p14:tracePt t="31058" x="5616575" y="1044575"/>
          <p14:tracePt t="31075" x="5608638" y="1058863"/>
          <p14:tracePt t="31092" x="5600700" y="1074738"/>
          <p14:tracePt t="31108" x="5600700" y="1096963"/>
          <p14:tracePt t="31125" x="5600700" y="1127125"/>
          <p14:tracePt t="31142" x="5600700" y="1165225"/>
          <p14:tracePt t="31142" x="5600700" y="1181100"/>
          <p14:tracePt t="31160" x="5638800" y="1227138"/>
          <p14:tracePt t="31176" x="5668963" y="1265238"/>
          <p14:tracePt t="31192" x="5699125" y="1311275"/>
          <p14:tracePt t="31209" x="5737225" y="1341438"/>
          <p14:tracePt t="31225" x="5837238" y="1401763"/>
          <p14:tracePt t="31242" x="5913438" y="1431925"/>
          <p14:tracePt t="31258" x="6011863" y="1455738"/>
          <p14:tracePt t="31275" x="6142038" y="1501775"/>
          <p14:tracePt t="31292" x="6264275" y="1524000"/>
          <p14:tracePt t="31308" x="6416675" y="1524000"/>
          <p14:tracePt t="31325" x="6575425" y="1524000"/>
          <p14:tracePt t="31342" x="6721475" y="1524000"/>
          <p14:tracePt t="31342" x="6797675" y="1524000"/>
          <p14:tracePt t="31360" x="6942138" y="1485900"/>
          <p14:tracePt t="31376" x="7018338" y="1455738"/>
          <p14:tracePt t="31392" x="7070725" y="1439863"/>
          <p14:tracePt t="31409" x="7078663" y="1439863"/>
          <p14:tracePt t="31424" x="7078663" y="1447800"/>
          <p14:tracePt t="31943" x="7070725" y="1447800"/>
          <p14:tracePt t="31991" x="7064375" y="1447800"/>
          <p14:tracePt t="32687" x="7048500" y="1447800"/>
          <p14:tracePt t="32695" x="7040563" y="1447800"/>
          <p14:tracePt t="32711" x="7032625" y="1447800"/>
          <p14:tracePt t="32723" x="7002463" y="1470025"/>
          <p14:tracePt t="32740" x="6956425" y="1470025"/>
          <p14:tracePt t="32756" x="6904038" y="1485900"/>
          <p14:tracePt t="32773" x="6773863" y="1531938"/>
          <p14:tracePt t="32773" x="6689725" y="1554163"/>
          <p14:tracePt t="32792" x="6599238" y="1577975"/>
          <p14:tracePt t="32806" x="6324600" y="1676400"/>
          <p14:tracePt t="32824" x="6057900" y="1744663"/>
          <p14:tracePt t="32841" x="5829300" y="1812925"/>
          <p14:tracePt t="32857" x="5508625" y="1912938"/>
          <p14:tracePt t="32874" x="5318125" y="1981200"/>
          <p14:tracePt t="32890" x="5135563" y="2049463"/>
          <p14:tracePt t="32906" x="4983163" y="2103438"/>
          <p14:tracePt t="32923" x="4830763" y="2155825"/>
          <p14:tracePt t="32940" x="4694238" y="2217738"/>
          <p14:tracePt t="32957" x="4541838" y="2278063"/>
          <p14:tracePt t="32957" x="4473575" y="2316163"/>
          <p14:tracePt t="32975" x="4389438" y="2354263"/>
          <p14:tracePt t="32989" x="4206875" y="2430463"/>
          <p14:tracePt t="32989" x="4114800" y="2460625"/>
          <p14:tracePt t="33008" x="3978275" y="2536825"/>
          <p14:tracePt t="33026" x="3817938" y="2598738"/>
          <p14:tracePt t="33041" x="3673475" y="2628900"/>
          <p14:tracePt t="33057" x="3543300" y="2667000"/>
          <p14:tracePt t="33074" x="3406775" y="2697163"/>
          <p14:tracePt t="33090" x="3314700" y="2720975"/>
          <p14:tracePt t="33106" x="3200400" y="2759075"/>
          <p14:tracePt t="33124" x="3116263" y="2781300"/>
          <p14:tracePt t="33140" x="3055938" y="2789238"/>
          <p14:tracePt t="33156" x="2963863" y="2803525"/>
          <p14:tracePt t="33173" x="2887663" y="2803525"/>
          <p14:tracePt t="33190" x="2811463" y="2803525"/>
          <p14:tracePt t="33190" x="2773363" y="2803525"/>
          <p14:tracePt t="33208" x="2705100" y="2803525"/>
          <p14:tracePt t="33224" x="2659063" y="2803525"/>
          <p14:tracePt t="33240" x="2606675" y="2803525"/>
          <p14:tracePt t="33257" x="2568575" y="2803525"/>
          <p14:tracePt t="33274" x="2476500" y="2789238"/>
          <p14:tracePt t="33290" x="2384425" y="2781300"/>
          <p14:tracePt t="33306" x="2270125" y="2781300"/>
          <p14:tracePt t="33323" x="2155825" y="2781300"/>
          <p14:tracePt t="33340" x="2065338" y="2781300"/>
          <p14:tracePt t="33356" x="1981200" y="2781300"/>
          <p14:tracePt t="33373" x="1927225" y="2781300"/>
          <p14:tracePt t="33389" x="1851025" y="2781300"/>
          <p14:tracePt t="33406" x="1736725" y="2759075"/>
          <p14:tracePt t="33424" x="1660525" y="2743200"/>
          <p14:tracePt t="33440" x="1554163" y="2720975"/>
          <p14:tracePt t="33457" x="1439863" y="2697163"/>
          <p14:tracePt t="33474" x="1355725" y="2689225"/>
          <p14:tracePt t="33490" x="1241425" y="2674938"/>
          <p14:tracePt t="33506" x="1158875" y="2667000"/>
          <p14:tracePt t="33523" x="1082675" y="2659063"/>
          <p14:tracePt t="33539" x="1020763" y="2651125"/>
          <p14:tracePt t="33556" x="960438" y="2636838"/>
          <p14:tracePt t="33573" x="884238" y="2628900"/>
          <p14:tracePt t="33590" x="777875" y="2606675"/>
          <p14:tracePt t="33608" x="754063" y="2590800"/>
          <p14:tracePt t="33621" x="685800" y="2574925"/>
          <p14:tracePt t="33638" x="593725" y="2544763"/>
          <p14:tracePt t="33657" x="555625" y="2536825"/>
          <p14:tracePt t="33673" x="541338" y="2530475"/>
          <p14:tracePt t="33689" x="533400" y="2530475"/>
          <p14:tracePt t="33711" x="525463" y="2522538"/>
          <p14:tracePt t="33727" x="517525" y="2506663"/>
          <p14:tracePt t="33739" x="503238" y="2492375"/>
          <p14:tracePt t="33756" x="487363" y="2484438"/>
          <p14:tracePt t="33772" x="479425" y="2460625"/>
          <p14:tracePt t="33789" x="473075" y="2454275"/>
          <p14:tracePt t="33806" x="465138" y="2438400"/>
          <p14:tracePt t="33823" x="457200" y="2422525"/>
          <p14:tracePt t="33841" x="449263" y="2408238"/>
          <p14:tracePt t="33857" x="449263" y="2400300"/>
          <p14:tracePt t="33873" x="441325" y="2392363"/>
          <p14:tracePt t="33889" x="441325" y="2384425"/>
          <p14:tracePt t="33911" x="441325" y="2378075"/>
          <p14:tracePt t="33935" x="441325" y="2370138"/>
          <p14:tracePt t="33943" x="434975" y="2362200"/>
          <p14:tracePt t="33955" x="434975" y="2354263"/>
          <p14:tracePt t="33972" x="434975" y="2346325"/>
          <p14:tracePt t="33988" x="427038" y="2339975"/>
          <p14:tracePt t="34007" x="427038" y="2332038"/>
          <p14:tracePt t="34039" x="419100" y="2332038"/>
          <p14:tracePt t="34047" x="419100" y="2324100"/>
          <p14:tracePt t="34063" x="419100" y="2308225"/>
          <p14:tracePt t="34079" x="411163" y="2301875"/>
          <p14:tracePt t="34104" x="403225" y="2301875"/>
          <p14:tracePt t="34375" x="403225" y="2293938"/>
          <p14:tracePt t="34518" x="403225" y="2286000"/>
          <p14:tracePt t="34535" x="403225" y="2278063"/>
          <p14:tracePt t="34559" x="403225" y="2270125"/>
          <p14:tracePt t="34567" x="403225" y="2263775"/>
          <p14:tracePt t="34591" x="396875" y="2255838"/>
          <p14:tracePt t="34599" x="396875" y="2247900"/>
          <p14:tracePt t="34607" x="388938" y="2239963"/>
          <p14:tracePt t="34759" x="388938" y="2232025"/>
          <p14:tracePt t="34831" x="381000" y="2225675"/>
          <p14:tracePt t="35795" x="388938" y="2225675"/>
          <p14:tracePt t="35999" x="396875" y="2232025"/>
          <p14:tracePt t="36215" x="403225" y="2239963"/>
          <p14:tracePt t="36239" x="411163" y="2239963"/>
          <p14:tracePt t="36263" x="434975" y="2247900"/>
          <p14:tracePt t="36287" x="441325" y="2247900"/>
          <p14:tracePt t="36295" x="441325" y="2255838"/>
          <p14:tracePt t="36304" x="457200" y="2255838"/>
          <p14:tracePt t="36320" x="473075" y="2255838"/>
          <p14:tracePt t="36337" x="479425" y="2255838"/>
          <p14:tracePt t="36359" x="487363" y="2255838"/>
          <p14:tracePt t="36369" x="495300" y="2263775"/>
          <p14:tracePt t="36386" x="503238" y="2263775"/>
          <p14:tracePt t="36403" x="511175" y="2263775"/>
          <p14:tracePt t="36419" x="525463" y="2263775"/>
          <p14:tracePt t="36435" x="541338" y="2263775"/>
          <p14:tracePt t="36452" x="555625" y="2263775"/>
          <p14:tracePt t="36468" x="579438" y="2263775"/>
          <p14:tracePt t="36485" x="587375" y="2263775"/>
          <p14:tracePt t="36504" x="593725" y="2263775"/>
          <p14:tracePt t="36521" x="617538" y="2263775"/>
          <p14:tracePt t="36538" x="625475" y="2263775"/>
          <p14:tracePt t="36553" x="639763" y="2263775"/>
          <p14:tracePt t="36569" x="655638" y="2263775"/>
          <p14:tracePt t="36586" x="669925" y="2263775"/>
          <p14:tracePt t="36603" x="693738" y="2255838"/>
          <p14:tracePt t="36619" x="701675" y="2255838"/>
          <p14:tracePt t="36636" x="715963" y="2255838"/>
          <p14:tracePt t="36653" x="723900" y="2255838"/>
          <p14:tracePt t="36669" x="731838" y="2255838"/>
          <p14:tracePt t="36685" x="731838" y="2247900"/>
          <p14:tracePt t="36702" x="746125" y="2247900"/>
          <p14:tracePt t="36720" x="754063" y="2239963"/>
          <p14:tracePt t="36736" x="762000" y="2239963"/>
          <p14:tracePt t="36759" x="769938" y="2239963"/>
          <p14:tracePt t="36769" x="784225" y="2232025"/>
          <p14:tracePt t="36786" x="800100" y="2225675"/>
          <p14:tracePt t="36803" x="808038" y="2225675"/>
          <p14:tracePt t="36819" x="815975" y="2209800"/>
          <p14:tracePt t="36835" x="822325" y="2209800"/>
          <p14:tracePt t="36855" x="846138" y="2209800"/>
          <p14:tracePt t="37487" x="860425" y="2201863"/>
          <p14:tracePt t="37495" x="876300" y="2193925"/>
          <p14:tracePt t="37504" x="906463" y="2193925"/>
          <p14:tracePt t="37522" x="952500" y="2193925"/>
          <p14:tracePt t="37538" x="1006475" y="2193925"/>
          <p14:tracePt t="37538" x="1020763" y="2193925"/>
          <p14:tracePt t="37551" x="1050925" y="2187575"/>
          <p14:tracePt t="37568" x="1074738" y="2187575"/>
          <p14:tracePt t="37584" x="1082675" y="2187575"/>
          <p14:tracePt t="37600" x="1089025" y="2187575"/>
          <p14:tracePt t="37618" x="1096963" y="2179638"/>
          <p14:tracePt t="37639" x="1104900" y="2179638"/>
          <p14:tracePt t="37655" x="1120775" y="2179638"/>
          <p14:tracePt t="37668" x="1158875" y="2171700"/>
          <p14:tracePt t="37685" x="1189038" y="2171700"/>
          <p14:tracePt t="37702" x="1211263" y="2163763"/>
          <p14:tracePt t="37702" x="1219200" y="2163763"/>
          <p14:tracePt t="37720" x="1235075" y="2163763"/>
          <p14:tracePt t="37743" x="1235075" y="2155825"/>
          <p14:tracePt t="37752" x="1241425" y="2155825"/>
          <p14:tracePt t="37769" x="1265238" y="2155825"/>
          <p14:tracePt t="37784" x="1273175" y="2155825"/>
          <p14:tracePt t="37801" x="1279525" y="2155825"/>
          <p14:tracePt t="37817" x="1287463" y="2155825"/>
          <p14:tracePt t="37834" x="1295400" y="2155825"/>
          <p14:tracePt t="37855" x="1295400" y="2149475"/>
          <p14:tracePt t="37868" x="1303338" y="2149475"/>
          <p14:tracePt t="37895" x="1279525" y="2141538"/>
          <p14:tracePt t="38063" x="1257300" y="2141538"/>
          <p14:tracePt t="38071" x="1249363" y="2141538"/>
          <p14:tracePt t="38084" x="1219200" y="2141538"/>
          <p14:tracePt t="38084" x="1203325" y="2141538"/>
          <p14:tracePt t="38103" x="1189038" y="2141538"/>
          <p14:tracePt t="38117" x="1181100" y="2141538"/>
          <p14:tracePt t="38135" x="1173163" y="2141538"/>
          <p14:tracePt t="38152" x="1165225" y="2141538"/>
          <p14:tracePt t="38167" x="1143000" y="2141538"/>
          <p14:tracePt t="38185" x="1135063" y="2141538"/>
          <p14:tracePt t="38200" x="1120775" y="2141538"/>
          <p14:tracePt t="38223" x="1112838" y="2141538"/>
          <p14:tracePt t="38255" x="1104900" y="2141538"/>
          <p14:tracePt t="38270" x="1096963" y="2141538"/>
          <p14:tracePt t="38279" x="1089025" y="2141538"/>
          <p14:tracePt t="38286" x="1082675" y="2141538"/>
          <p14:tracePt t="38303" x="1074738" y="2141538"/>
          <p14:tracePt t="38320" x="1066800" y="2141538"/>
          <p14:tracePt t="38336" x="1050925" y="2141538"/>
          <p14:tracePt t="38359" x="1036638" y="2141538"/>
          <p14:tracePt t="38368" x="1028700" y="2141538"/>
          <p14:tracePt t="38391" x="1020763" y="2141538"/>
          <p14:tracePt t="38401" x="1012825" y="2141538"/>
          <p14:tracePt t="38417" x="998538" y="2141538"/>
          <p14:tracePt t="38435" x="982663" y="2141538"/>
          <p14:tracePt t="38450" x="968375" y="2141538"/>
          <p14:tracePt t="38479" x="960438" y="2141538"/>
          <p14:tracePt t="38487" x="936625" y="2141538"/>
          <p14:tracePt t="38501" x="930275" y="2141538"/>
          <p14:tracePt t="38519" x="922338" y="2141538"/>
          <p14:tracePt t="38519" x="914400" y="2141538"/>
          <p14:tracePt t="38536" x="898525" y="2149475"/>
          <p14:tracePt t="38549" x="884238" y="2149475"/>
          <p14:tracePt t="38549" x="876300" y="2149475"/>
          <p14:tracePt t="38568" x="868363" y="2155825"/>
          <p14:tracePt t="38584" x="860425" y="2155825"/>
          <p14:tracePt t="38606" x="854075" y="2155825"/>
          <p14:tracePt t="38647" x="868363" y="2155825"/>
          <p14:tracePt t="39032" x="876300" y="2155825"/>
          <p14:tracePt t="39047" x="884238" y="2155825"/>
          <p14:tracePt t="39079" x="892175" y="2155825"/>
          <p14:tracePt t="39095" x="898525" y="2155825"/>
          <p14:tracePt t="39111" x="922338" y="2155825"/>
          <p14:tracePt t="39127" x="930275" y="2155825"/>
          <p14:tracePt t="39143" x="936625" y="2155825"/>
          <p14:tracePt t="39151" x="944563" y="2155825"/>
          <p14:tracePt t="39168" x="952500" y="2155825"/>
          <p14:tracePt t="39183" x="968375" y="2155825"/>
          <p14:tracePt t="39207" x="974725" y="2155825"/>
          <p14:tracePt t="39247" x="982663" y="2155825"/>
          <p14:tracePt t="39271" x="990600" y="2155825"/>
          <p14:tracePt t="39279" x="998538" y="2155825"/>
          <p14:tracePt t="39287" x="1006475" y="2155825"/>
          <p14:tracePt t="39299" x="1020763" y="2155825"/>
          <p14:tracePt t="39317" x="1028700" y="2155825"/>
          <p14:tracePt t="39333" x="1044575" y="2155825"/>
          <p14:tracePt t="39333" x="1050925" y="2155825"/>
          <p14:tracePt t="39352" x="1058863" y="2155825"/>
          <p14:tracePt t="39366" x="1074738" y="2155825"/>
          <p14:tracePt t="39384" x="1089025" y="2155825"/>
          <p14:tracePt t="39400" x="1096963" y="2155825"/>
          <p14:tracePt t="39432" x="1104900" y="2155825"/>
          <p14:tracePt t="39439" x="1112838" y="2155825"/>
          <p14:tracePt t="39449" x="1127125" y="2155825"/>
          <p14:tracePt t="39467" x="1143000" y="2155825"/>
          <p14:tracePt t="39483" x="1158875" y="2155825"/>
          <p14:tracePt t="39501" x="1173163" y="2155825"/>
          <p14:tracePt t="39501" x="1181100" y="2155825"/>
          <p14:tracePt t="39522" x="1189038" y="2155825"/>
          <p14:tracePt t="39533" x="1196975" y="2155825"/>
          <p14:tracePt t="39548" x="1203325" y="2155825"/>
          <p14:tracePt t="39565" x="1196975" y="2155825"/>
          <p14:tracePt t="39759" x="1189038" y="2163763"/>
          <p14:tracePt t="39791" x="1189038" y="2179638"/>
          <p14:tracePt t="39799" x="1189038" y="2193925"/>
          <p14:tracePt t="39807" x="1189038" y="2209800"/>
          <p14:tracePt t="39817" x="1181100" y="2232025"/>
          <p14:tracePt t="39834" x="1181100" y="2239963"/>
          <p14:tracePt t="39855" x="1181100" y="2255838"/>
          <p14:tracePt t="39866" x="1181100" y="2270125"/>
          <p14:tracePt t="39887" x="1181100" y="2278063"/>
          <p14:tracePt t="39919" x="1181100" y="2286000"/>
          <p14:tracePt t="39935" x="1173163" y="2286000"/>
          <p14:tracePt t="39943" x="1173163" y="2301875"/>
          <p14:tracePt t="39959" x="1173163" y="2308225"/>
          <p14:tracePt t="39975" x="1173163" y="2316163"/>
          <p14:tracePt t="39984" x="1173163" y="2324100"/>
          <p14:tracePt t="40000" x="1165225" y="2324100"/>
          <p14:tracePt t="40015" x="1165225" y="2332038"/>
          <p14:tracePt t="40032" x="1165225" y="2339975"/>
          <p14:tracePt t="40049" x="1165225" y="2354263"/>
          <p14:tracePt t="40065" x="1165225" y="2362200"/>
          <p14:tracePt t="41854" x="1165225" y="2370138"/>
          <p14:tracePt t="42471" x="1173163" y="2370138"/>
          <p14:tracePt t="42487" x="1181100" y="2362200"/>
          <p14:tracePt t="42503" x="1189038" y="2362200"/>
          <p14:tracePt t="42519" x="1203325" y="2362200"/>
          <p14:tracePt t="42527" x="1203325" y="2354263"/>
          <p14:tracePt t="42535" x="1219200" y="2354263"/>
          <p14:tracePt t="42551" x="1227138" y="2346325"/>
          <p14:tracePt t="42575" x="1241425" y="2346325"/>
          <p14:tracePt t="42583" x="1249363" y="2332038"/>
          <p14:tracePt t="42595" x="1257300" y="2332038"/>
          <p14:tracePt t="42614" x="1265238" y="2332038"/>
          <p14:tracePt t="42629" x="1287463" y="2332038"/>
          <p14:tracePt t="42629" x="1295400" y="2332038"/>
          <p14:tracePt t="42647" x="1303338" y="2332038"/>
          <p14:tracePt t="42662" x="1317625" y="2332038"/>
          <p14:tracePt t="42662" x="1325563" y="2332038"/>
          <p14:tracePt t="42680" x="1349375" y="2324100"/>
          <p14:tracePt t="42696" x="1363663" y="2324100"/>
          <p14:tracePt t="42714" x="1387475" y="2316163"/>
          <p14:tracePt t="42730" x="1401763" y="2316163"/>
          <p14:tracePt t="42746" x="1447800" y="2316163"/>
          <p14:tracePt t="42763" x="1485900" y="2316163"/>
          <p14:tracePt t="42780" x="1501775" y="2316163"/>
          <p14:tracePt t="42796" x="1531938" y="2316163"/>
          <p14:tracePt t="42813" x="1584325" y="2316163"/>
          <p14:tracePt t="42829" x="1646238" y="2316163"/>
          <p14:tracePt t="42829" x="1668463" y="2316163"/>
          <p14:tracePt t="42848" x="1722438" y="2316163"/>
          <p14:tracePt t="42864" x="1768475" y="2316163"/>
          <p14:tracePt t="42881" x="1798638" y="2316163"/>
          <p14:tracePt t="42897" x="1812925" y="2316163"/>
          <p14:tracePt t="42914" x="1820863" y="2316163"/>
          <p14:tracePt t="42935" x="1836738" y="2316163"/>
          <p14:tracePt t="42967" x="1851025" y="2316163"/>
          <p14:tracePt t="42983" x="1858963" y="2316163"/>
          <p14:tracePt t="42991" x="1882775" y="2316163"/>
          <p14:tracePt t="42999" x="1897063" y="2316163"/>
          <p14:tracePt t="43012" x="1912938" y="2316163"/>
          <p14:tracePt t="43028" x="1927225" y="2316163"/>
          <p14:tracePt t="43044" x="1943100" y="2316163"/>
          <p14:tracePt t="43119" x="1958975" y="2316163"/>
          <p14:tracePt t="43127" x="1958975" y="2308225"/>
          <p14:tracePt t="43959" x="1951038" y="2301875"/>
          <p14:tracePt t="43976" x="1951038" y="2293938"/>
          <p14:tracePt t="44015" x="1943100" y="2293938"/>
          <p14:tracePt t="44039" x="1943100" y="2286000"/>
          <p14:tracePt t="44063" x="1935163" y="2286000"/>
          <p14:tracePt t="44071" x="1927225" y="2286000"/>
          <p14:tracePt t="44079" x="1912938" y="2278063"/>
          <p14:tracePt t="44096" x="1920875" y="2278063"/>
          <p14:tracePt t="44367" x="1927225" y="2278063"/>
          <p14:tracePt t="44383" x="1943100" y="2278063"/>
          <p14:tracePt t="44391" x="1958975" y="2278063"/>
          <p14:tracePt t="44399" x="1973263" y="2278063"/>
          <p14:tracePt t="44411" x="2027238" y="2278063"/>
          <p14:tracePt t="44428" x="2117725" y="2255838"/>
          <p14:tracePt t="44445" x="2187575" y="2247900"/>
          <p14:tracePt t="44462" x="2225675" y="2247900"/>
          <p14:tracePt t="44478" x="2232025" y="2239963"/>
          <p14:tracePt t="44494" x="2239963" y="2239963"/>
          <p14:tracePt t="44520" x="2255838" y="2239963"/>
          <p14:tracePt t="44530" x="2293938" y="2232025"/>
          <p14:tracePt t="44544" x="2332038" y="2232025"/>
          <p14:tracePt t="44561" x="2354263" y="2232025"/>
          <p14:tracePt t="44576" x="2378075" y="2225675"/>
          <p14:tracePt t="44593" x="2384425" y="2225675"/>
          <p14:tracePt t="44610" x="2392363" y="2225675"/>
          <p14:tracePt t="44627" x="2416175" y="2225675"/>
          <p14:tracePt t="44646" x="2468563" y="2225675"/>
          <p14:tracePt t="44661" x="2530475" y="2217738"/>
          <p14:tracePt t="44678" x="2568575" y="2217738"/>
          <p14:tracePt t="44678" x="2582863" y="2217738"/>
          <p14:tracePt t="44696" x="2606675" y="2209800"/>
          <p14:tracePt t="44712" x="2613025" y="2209800"/>
          <p14:tracePt t="44727" x="2628900" y="2209800"/>
          <p14:tracePt t="44744" x="2636838" y="2209800"/>
          <p14:tracePt t="44761" x="2644775" y="2209800"/>
          <p14:tracePt t="44777" x="2651125" y="2209800"/>
          <p14:tracePt t="44794" x="2667000" y="2209800"/>
          <p14:tracePt t="44810" x="2697163" y="2209800"/>
          <p14:tracePt t="44828" x="2720975" y="2209800"/>
          <p14:tracePt t="44844" x="2743200" y="2209800"/>
          <p14:tracePt t="44861" x="2759075" y="2201863"/>
          <p14:tracePt t="44878" x="2773363" y="2201863"/>
          <p14:tracePt t="44894" x="2789238" y="2193925"/>
          <p14:tracePt t="44894" x="2797175" y="2193925"/>
          <p14:tracePt t="44912" x="2811463" y="2187575"/>
          <p14:tracePt t="44928" x="2819400" y="2179638"/>
          <p14:tracePt t="44945" x="2811463" y="2179638"/>
          <p14:tracePt t="45135" x="2803525" y="2179638"/>
          <p14:tracePt t="45143" x="2797175" y="2179638"/>
          <p14:tracePt t="45151" x="2781300" y="2179638"/>
          <p14:tracePt t="45161" x="2759075" y="2179638"/>
          <p14:tracePt t="45176" x="2735263" y="2179638"/>
          <p14:tracePt t="45193" x="2705100" y="2179638"/>
          <p14:tracePt t="45209" x="2674938" y="2179638"/>
          <p14:tracePt t="45227" x="2644775" y="2179638"/>
          <p14:tracePt t="45244" x="2613025" y="2179638"/>
          <p14:tracePt t="45261" x="2582863" y="2179638"/>
          <p14:tracePt t="45277" x="2552700" y="2179638"/>
          <p14:tracePt t="45277" x="2544763" y="2179638"/>
          <p14:tracePt t="45295" x="2530475" y="2179638"/>
          <p14:tracePt t="45311" x="2492375" y="2179638"/>
          <p14:tracePt t="45328" x="2476500" y="2179638"/>
          <p14:tracePt t="45345" x="2438400" y="2179638"/>
          <p14:tracePt t="45361" x="2392363" y="2179638"/>
          <p14:tracePt t="45377" x="2346325" y="2179638"/>
          <p14:tracePt t="45394" x="2286000" y="2179638"/>
          <p14:tracePt t="45411" x="2232025" y="2179638"/>
          <p14:tracePt t="45427" x="2193925" y="2187575"/>
          <p14:tracePt t="45444" x="2171700" y="2193925"/>
          <p14:tracePt t="45460" x="2141538" y="2193925"/>
          <p14:tracePt t="45477" x="2111375" y="2201863"/>
          <p14:tracePt t="45494" x="2057400" y="2201863"/>
          <p14:tracePt t="45494" x="2035175" y="2209800"/>
          <p14:tracePt t="45512" x="1981200" y="2225675"/>
          <p14:tracePt t="45530" x="1927225" y="2225675"/>
          <p14:tracePt t="45545" x="1897063" y="2225675"/>
          <p14:tracePt t="45561" x="1874838" y="2225675"/>
          <p14:tracePt t="45576" x="1866900" y="2225675"/>
          <p14:tracePt t="45593" x="1851025" y="2225675"/>
          <p14:tracePt t="45610" x="1844675" y="2225675"/>
          <p14:tracePt t="45626" x="1828800" y="2239963"/>
          <p14:tracePt t="45643" x="1844675" y="2239963"/>
          <p14:tracePt t="45831" x="1874838" y="2239963"/>
          <p14:tracePt t="45839" x="1889125" y="2239963"/>
          <p14:tracePt t="45847" x="1905000" y="2239963"/>
          <p14:tracePt t="45859" x="1935163" y="2239963"/>
          <p14:tracePt t="45877" x="1965325" y="2239963"/>
          <p14:tracePt t="45893" x="2011363" y="2239963"/>
          <p14:tracePt t="45893" x="2027238" y="2239963"/>
          <p14:tracePt t="45911" x="2041525" y="2239963"/>
          <p14:tracePt t="45927" x="2103438" y="2239963"/>
          <p14:tracePt t="45944" x="2125663" y="2239963"/>
          <p14:tracePt t="45961" x="2149475" y="2239963"/>
          <p14:tracePt t="45977" x="2179638" y="2239963"/>
          <p14:tracePt t="45994" x="2232025" y="2239963"/>
          <p14:tracePt t="46010" x="2316163" y="2239963"/>
          <p14:tracePt t="46026" x="2392363" y="2225675"/>
          <p14:tracePt t="46043" x="2438400" y="2225675"/>
          <p14:tracePt t="46060" x="2446338" y="2217738"/>
          <p14:tracePt t="46087" x="2454275" y="2217738"/>
          <p14:tracePt t="46103" x="2468563" y="2217738"/>
          <p14:tracePt t="46111" x="2484438" y="2217738"/>
          <p14:tracePt t="46125" x="2530475" y="2217738"/>
          <p14:tracePt t="46144" x="2536825" y="2217738"/>
          <p14:tracePt t="46191" x="2536825" y="2225675"/>
          <p14:tracePt t="46215" x="2536825" y="2232025"/>
          <p14:tracePt t="46231" x="2536825" y="2239963"/>
          <p14:tracePt t="46247" x="2530475" y="2239963"/>
          <p14:tracePt t="46343" x="2522538" y="2247900"/>
          <p14:tracePt t="46351" x="2514600" y="2247900"/>
          <p14:tracePt t="46360" x="2492375" y="2247900"/>
          <p14:tracePt t="46376" x="2468563" y="2263775"/>
          <p14:tracePt t="46394" x="2438400" y="2278063"/>
          <p14:tracePt t="46410" x="2416175" y="2301875"/>
          <p14:tracePt t="46426" x="2400300" y="2316163"/>
          <p14:tracePt t="46443" x="2362200" y="2316163"/>
          <p14:tracePt t="46458" x="2354263" y="2324100"/>
          <p14:tracePt t="46487" x="2354263" y="2332038"/>
          <p14:tracePt t="46623" x="2354263" y="2339975"/>
          <p14:tracePt t="49272" x="2354263" y="2332038"/>
          <p14:tracePt t="49551" x="2354263" y="2316163"/>
          <p14:tracePt t="49567" x="2354263" y="2301875"/>
          <p14:tracePt t="49575" x="2354263" y="2286000"/>
          <p14:tracePt t="49589" x="2354263" y="2270125"/>
          <p14:tracePt t="49606" x="2354263" y="2225675"/>
          <p14:tracePt t="49624" x="2354263" y="2171700"/>
          <p14:tracePt t="49640" x="2354263" y="2125663"/>
          <p14:tracePt t="49657" x="2354263" y="2087563"/>
          <p14:tracePt t="49673" x="2354263" y="2049463"/>
          <p14:tracePt t="49689" x="2354263" y="2019300"/>
          <p14:tracePt t="49706" x="2354263" y="1989138"/>
          <p14:tracePt t="49723" x="2354263" y="1973263"/>
          <p14:tracePt t="49739" x="2354263" y="1943100"/>
          <p14:tracePt t="49756" x="2354263" y="1912938"/>
          <p14:tracePt t="49773" x="2354263" y="1874838"/>
          <p14:tracePt t="49789" x="2354263" y="1828800"/>
          <p14:tracePt t="49806" x="2354263" y="1774825"/>
          <p14:tracePt t="49824" x="2354263" y="1736725"/>
          <p14:tracePt t="49840" x="2354263" y="1706563"/>
          <p14:tracePt t="49857" x="2354263" y="1684338"/>
          <p14:tracePt t="49873" x="2354263" y="1660525"/>
          <p14:tracePt t="49889" x="2354263" y="1616075"/>
          <p14:tracePt t="49906" x="2354263" y="1600200"/>
          <p14:tracePt t="49922" x="2354263" y="1570038"/>
          <p14:tracePt t="49939" x="2354263" y="1554163"/>
          <p14:tracePt t="49955" x="2354263" y="1539875"/>
          <p14:tracePt t="49972" x="2354263" y="1531938"/>
          <p14:tracePt t="50063" x="2354263" y="1539875"/>
          <p14:tracePt t="50191" x="2354263" y="1546225"/>
          <p14:tracePt t="50199" x="2354263" y="1562100"/>
          <p14:tracePt t="50207" x="2354263" y="1570038"/>
          <p14:tracePt t="50222" x="2354263" y="1600200"/>
          <p14:tracePt t="50240" x="2354263" y="1654175"/>
          <p14:tracePt t="50256" x="2354263" y="1730375"/>
          <p14:tracePt t="50273" x="2354263" y="1812925"/>
          <p14:tracePt t="50289" x="2354263" y="1897063"/>
          <p14:tracePt t="50305" x="2354263" y="1935163"/>
          <p14:tracePt t="50322" x="2354263" y="1958975"/>
          <p14:tracePt t="50339" x="2346325" y="1965325"/>
          <p14:tracePt t="50354" x="2346325" y="1973263"/>
          <p14:tracePt t="50399" x="2346325" y="1989138"/>
          <p14:tracePt t="50415" x="2346325" y="2003425"/>
          <p14:tracePt t="50424" x="2346325" y="2027238"/>
          <p14:tracePt t="50438" x="2346325" y="2073275"/>
          <p14:tracePt t="50456" x="2346325" y="2095500"/>
          <p14:tracePt t="50473" x="2346325" y="2111375"/>
          <p14:tracePt t="50489" x="2346325" y="2133600"/>
          <p14:tracePt t="50506" x="2346325" y="2141538"/>
          <p14:tracePt t="50525" x="2346325" y="2155825"/>
          <p14:tracePt t="50538" x="2346325" y="2171700"/>
          <p14:tracePt t="50553" x="2346325" y="2179638"/>
          <p14:tracePt t="50571" x="2346325" y="2209800"/>
          <p14:tracePt t="50589" x="2346325" y="2232025"/>
          <p14:tracePt t="50605" x="2346325" y="2263775"/>
          <p14:tracePt t="50622" x="2346325" y="2278063"/>
          <p14:tracePt t="50637" x="2346325" y="2293938"/>
          <p14:tracePt t="50637" x="2346325" y="2301875"/>
          <p14:tracePt t="50656" x="2346325" y="2308225"/>
          <p14:tracePt t="50672" x="2346325" y="2316163"/>
          <p14:tracePt t="50689" x="2346325" y="2324100"/>
          <p14:tracePt t="50705" x="2346325" y="2332038"/>
          <p14:tracePt t="50721" x="2346325" y="2339975"/>
          <p14:tracePt t="50738" x="2346325" y="2346325"/>
          <p14:tracePt t="50754" x="2346325" y="2354263"/>
          <p14:tracePt t="50775" x="2346325" y="2362200"/>
          <p14:tracePt t="50799" x="2346325" y="2370138"/>
          <p14:tracePt t="50807" x="2346325" y="2378075"/>
          <p14:tracePt t="50821" x="2346325" y="2384425"/>
          <p14:tracePt t="53484" x="2346325" y="2392363"/>
          <p14:tracePt t="53519" x="2362200" y="2400300"/>
          <p14:tracePt t="54825" x="2362200" y="2392363"/>
          <p14:tracePt t="55175" x="2362200" y="2384425"/>
          <p14:tracePt t="55207" x="2346325" y="2370138"/>
          <p14:tracePt t="55216" x="2346325" y="2362200"/>
          <p14:tracePt t="55255" x="2332038" y="2346325"/>
          <p14:tracePt t="55279" x="2316163" y="2339975"/>
          <p14:tracePt t="55295" x="2316163" y="2332038"/>
          <p14:tracePt t="55375" x="2316163" y="2324100"/>
          <p14:tracePt t="55383" x="2308225" y="2316163"/>
          <p14:tracePt t="55479" x="2308225" y="2308225"/>
          <p14:tracePt t="55544" x="2301875" y="2301875"/>
          <p14:tracePt t="55583" x="2293938" y="2286000"/>
          <p14:tracePt t="55631" x="2278063" y="2286000"/>
          <p14:tracePt t="55663" x="2270125" y="2278063"/>
          <p14:tracePt t="55671" x="2263775" y="2278063"/>
          <p14:tracePt t="55687" x="2255838" y="2270125"/>
          <p14:tracePt t="55699" x="2255838" y="2263775"/>
          <p14:tracePt t="55716" x="2247900" y="2255838"/>
          <p14:tracePt t="55733" x="2232025" y="2255838"/>
          <p14:tracePt t="55750" x="2217738" y="2239963"/>
          <p14:tracePt t="55766" x="2209800" y="2239963"/>
          <p14:tracePt t="55781" x="2201863" y="2239963"/>
          <p14:tracePt t="55798" x="2193925" y="2232025"/>
          <p14:tracePt t="55814" x="2187575" y="2232025"/>
          <p14:tracePt t="55863" x="2179638" y="2232025"/>
          <p14:tracePt t="55879" x="2171700" y="2232025"/>
          <p14:tracePt t="55895" x="2163763" y="2232025"/>
          <p14:tracePt t="55911" x="2155825" y="2232025"/>
          <p14:tracePt t="55919" x="2141538" y="2232025"/>
          <p14:tracePt t="55935" x="2133600" y="2232025"/>
          <p14:tracePt t="55967" x="2125663" y="2232025"/>
          <p14:tracePt t="55983" x="2117725" y="2232025"/>
          <p14:tracePt t="55999" x="2103438" y="2232025"/>
          <p14:tracePt t="56007" x="2103438" y="2239963"/>
          <p14:tracePt t="56017" x="2087563" y="2263775"/>
          <p14:tracePt t="56033" x="2087563" y="2270125"/>
          <p14:tracePt t="56049" x="2079625" y="2293938"/>
          <p14:tracePt t="56065" x="2057400" y="2332038"/>
          <p14:tracePt t="56083" x="2041525" y="2346325"/>
          <p14:tracePt t="56099" x="2041525" y="2354263"/>
          <p14:tracePt t="56119" x="2041525" y="2362200"/>
          <p14:tracePt t="56132" x="2041525" y="2378075"/>
          <p14:tracePt t="56151" x="2041525" y="2384425"/>
          <p14:tracePt t="56199" x="2049463" y="2400300"/>
          <p14:tracePt t="56207" x="2057400" y="2408238"/>
          <p14:tracePt t="56223" x="2065338" y="2416175"/>
          <p14:tracePt t="56239" x="2073275" y="2422525"/>
          <p14:tracePt t="56249" x="2079625" y="2430463"/>
          <p14:tracePt t="56266" x="2103438" y="2438400"/>
          <p14:tracePt t="56283" x="2103438" y="2446338"/>
          <p14:tracePt t="56298" x="2117725" y="2446338"/>
          <p14:tracePt t="56315" x="2117725" y="2454275"/>
          <p14:tracePt t="56367" x="2125663" y="2454275"/>
          <p14:tracePt t="56383" x="2133600" y="2454275"/>
          <p14:tracePt t="56399" x="2141538" y="2454275"/>
          <p14:tracePt t="56415" x="2149475" y="2454275"/>
          <p14:tracePt t="56447" x="2163763" y="2454275"/>
          <p14:tracePt t="56495" x="2155825" y="2454275"/>
          <p14:tracePt t="57303" x="2149475" y="2454275"/>
          <p14:tracePt t="57327" x="2133600" y="2454275"/>
          <p14:tracePt t="57343" x="2117725" y="2454275"/>
          <p14:tracePt t="57359" x="2103438" y="2454275"/>
          <p14:tracePt t="57367" x="2095500" y="2454275"/>
          <p14:tracePt t="57381" x="2057400" y="2454275"/>
          <p14:tracePt t="57381" x="2041525" y="2454275"/>
          <p14:tracePt t="57399" x="2027238" y="2454275"/>
          <p14:tracePt t="57399" x="2019300" y="2454275"/>
          <p14:tracePt t="57416" x="1997075" y="2454275"/>
          <p14:tracePt t="57432" x="1981200" y="2454275"/>
          <p14:tracePt t="57455" x="1951038" y="2454275"/>
          <p14:tracePt t="57480" x="1935163" y="2454275"/>
          <p14:tracePt t="57487" x="1920875" y="2454275"/>
          <p14:tracePt t="57497" x="1866900" y="2454275"/>
          <p14:tracePt t="57517" x="1828800" y="2468563"/>
          <p14:tracePt t="57533" x="1782763" y="2476500"/>
          <p14:tracePt t="57547" x="1736725" y="2492375"/>
          <p14:tracePt t="57563" x="1706563" y="2492375"/>
          <p14:tracePt t="57580" x="1668463" y="2492375"/>
          <p14:tracePt t="57597" x="1622425" y="2492375"/>
          <p14:tracePt t="57614" x="1584325" y="2492375"/>
          <p14:tracePt t="57632" x="1539875" y="2492375"/>
          <p14:tracePt t="57648" x="1501775" y="2492375"/>
          <p14:tracePt t="57665" x="1463675" y="2492375"/>
          <p14:tracePt t="57682" x="1431925" y="2492375"/>
          <p14:tracePt t="57698" x="1409700" y="2492375"/>
          <p14:tracePt t="57715" x="1387475" y="2492375"/>
          <p14:tracePt t="57730" x="1363663" y="2492375"/>
          <p14:tracePt t="57748" x="1341438" y="2492375"/>
          <p14:tracePt t="57765" x="1311275" y="2492375"/>
          <p14:tracePt t="57781" x="1287463" y="2492375"/>
          <p14:tracePt t="57798" x="1273175" y="2484438"/>
          <p14:tracePt t="57815" x="1265238" y="2484438"/>
          <p14:tracePt t="57830" x="1241425" y="2476500"/>
          <p14:tracePt t="57847" x="1219200" y="2476500"/>
          <p14:tracePt t="57864" x="1196975" y="2468563"/>
          <p14:tracePt t="57880" x="1181100" y="2468563"/>
          <p14:tracePt t="57898" x="1165225" y="2468563"/>
          <p14:tracePt t="57914" x="1150938" y="2460625"/>
          <p14:tracePt t="57959" x="1143000" y="2460625"/>
          <p14:tracePt t="58007" x="1127125" y="2454275"/>
          <p14:tracePt t="58031" x="1120775" y="2454275"/>
          <p14:tracePt t="58047" x="1112838" y="2446338"/>
          <p14:tracePt t="58055" x="1104900" y="2446338"/>
          <p14:tracePt t="58071" x="1089025" y="2438400"/>
          <p14:tracePt t="58087" x="1096963" y="2438400"/>
          <p14:tracePt t="58343" x="1112838" y="2438400"/>
          <p14:tracePt t="58351" x="1120775" y="2438400"/>
          <p14:tracePt t="58363" x="1143000" y="2438400"/>
          <p14:tracePt t="58380" x="1181100" y="2438400"/>
          <p14:tracePt t="58397" x="1203325" y="2438400"/>
          <p14:tracePt t="58414" x="1235075" y="2438400"/>
          <p14:tracePt t="58414" x="1249363" y="2438400"/>
          <p14:tracePt t="58432" x="1311275" y="2438400"/>
          <p14:tracePt t="58448" x="1379538" y="2438400"/>
          <p14:tracePt t="58465" x="1439863" y="2438400"/>
          <p14:tracePt t="58481" x="1493838" y="2438400"/>
          <p14:tracePt t="58497" x="1546225" y="2438400"/>
          <p14:tracePt t="58516" x="1616075" y="2438400"/>
          <p14:tracePt t="58534" x="1684338" y="2438400"/>
          <p14:tracePt t="58547" x="1744663" y="2438400"/>
          <p14:tracePt t="58562" x="1782763" y="2438400"/>
          <p14:tracePt t="58580" x="1798638" y="2438400"/>
          <p14:tracePt t="58597" x="1836738" y="2454275"/>
          <p14:tracePt t="58614" x="1897063" y="2454275"/>
          <p14:tracePt t="58614" x="1965325" y="2454275"/>
          <p14:tracePt t="58632" x="2141538" y="2454275"/>
          <p14:tracePt t="58648" x="2270125" y="2454275"/>
          <p14:tracePt t="58664" x="2370138" y="2446338"/>
          <p14:tracePt t="58681" x="2384425" y="2438400"/>
          <p14:tracePt t="58696" x="2378075" y="2438400"/>
          <p14:tracePt t="59809" x="2370138" y="2438400"/>
          <p14:tracePt t="60792" x="2346325" y="2438400"/>
          <p14:tracePt t="61303" x="2339975" y="2438400"/>
          <p14:tracePt t="61327" x="2332038" y="2438400"/>
          <p14:tracePt t="61335" x="2324100" y="2430463"/>
          <p14:tracePt t="61360" x="2308225" y="2416175"/>
          <p14:tracePt t="61367" x="2293938" y="2416175"/>
          <p14:tracePt t="61383" x="2286000" y="2416175"/>
          <p14:tracePt t="61393" x="2278063" y="2416175"/>
          <p14:tracePt t="61410" x="2270125" y="2408238"/>
          <p14:tracePt t="61427" x="2255838" y="2392363"/>
          <p14:tracePt t="61447" x="2247900" y="2392363"/>
          <p14:tracePt t="61463" x="2239963" y="2392363"/>
          <p14:tracePt t="61479" x="2225675" y="2384425"/>
          <p14:tracePt t="61504" x="2209800" y="2392363"/>
          <p14:tracePt t="62336" x="2171700" y="2408238"/>
          <p14:tracePt t="62343" x="2073275" y="2446338"/>
          <p14:tracePt t="62360" x="1989138" y="2468563"/>
          <p14:tracePt t="62377" x="1882775" y="2484438"/>
          <p14:tracePt t="62394" x="1782763" y="2492375"/>
          <p14:tracePt t="62410" x="1722438" y="2492375"/>
          <p14:tracePt t="62426" x="1676400" y="2476500"/>
          <p14:tracePt t="62443" x="1654175" y="2476500"/>
          <p14:tracePt t="62459" x="1630363" y="2476500"/>
          <p14:tracePt t="62476" x="1608138" y="2476500"/>
          <p14:tracePt t="62493" x="1577975" y="2476500"/>
          <p14:tracePt t="62511" x="1531938" y="2476500"/>
          <p14:tracePt t="62511" x="1516063" y="2476500"/>
          <p14:tracePt t="62529" x="1493838" y="2476500"/>
          <p14:tracePt t="62542" x="1455738" y="2476500"/>
          <p14:tracePt t="62542" x="1439863" y="2476500"/>
          <p14:tracePt t="62560" x="1401763" y="2460625"/>
          <p14:tracePt t="62577" x="1363663" y="2460625"/>
          <p14:tracePt t="62595" x="1325563" y="2460625"/>
          <p14:tracePt t="62610" x="1265238" y="2438400"/>
          <p14:tracePt t="62626" x="1066800" y="2316163"/>
          <p14:tracePt t="62643" x="998538" y="2324100"/>
          <p14:tracePt t="62659" x="952500" y="2324100"/>
          <p14:tracePt t="62676" x="914400" y="2316163"/>
          <p14:tracePt t="62693" x="846138" y="2293938"/>
          <p14:tracePt t="62709" x="792163" y="2286000"/>
          <p14:tracePt t="62726" x="754063" y="2286000"/>
          <p14:tracePt t="62726" x="746125" y="2278063"/>
          <p14:tracePt t="62744" x="701675" y="2270125"/>
          <p14:tracePt t="62760" x="677863" y="2263775"/>
          <p14:tracePt t="62777" x="663575" y="2255838"/>
          <p14:tracePt t="62793" x="655638" y="2247900"/>
          <p14:tracePt t="62809" x="631825" y="2239963"/>
          <p14:tracePt t="62826" x="625475" y="2239963"/>
          <p14:tracePt t="62842" x="617538" y="2225675"/>
          <p14:tracePt t="62859" x="609600" y="2217738"/>
          <p14:tracePt t="62875" x="601663" y="2209800"/>
          <p14:tracePt t="62903" x="593725" y="2201863"/>
          <p14:tracePt t="62943" x="593725" y="2193925"/>
          <p14:tracePt t="62983" x="579438" y="2179638"/>
          <p14:tracePt t="62992" x="579438" y="2171700"/>
          <p14:tracePt t="62999" x="579438" y="2163763"/>
          <p14:tracePt t="63009" x="579438" y="2155825"/>
          <p14:tracePt t="63027" x="579438" y="2141538"/>
          <p14:tracePt t="63042" x="579438" y="2133600"/>
          <p14:tracePt t="63062" x="579438" y="2125663"/>
          <p14:tracePt t="63102" x="579438" y="2117725"/>
          <p14:tracePt t="63119" x="579438" y="2111375"/>
          <p14:tracePt t="63127" x="579438" y="2095500"/>
          <p14:tracePt t="63142" x="563563" y="2073275"/>
          <p14:tracePt t="63142" x="563563" y="2065338"/>
          <p14:tracePt t="63160" x="549275" y="2049463"/>
          <p14:tracePt t="63175" x="549275" y="2041525"/>
          <p14:tracePt t="63191" x="541338" y="2035175"/>
          <p14:tracePt t="63215" x="525463" y="2035175"/>
          <p14:tracePt t="63263" x="517525" y="2035175"/>
          <p14:tracePt t="63279" x="503238" y="2035175"/>
          <p14:tracePt t="63287" x="495300" y="2035175"/>
          <p14:tracePt t="63295" x="487363" y="2035175"/>
          <p14:tracePt t="63308" x="479425" y="2035175"/>
          <p14:tracePt t="63325" x="473075" y="2035175"/>
          <p14:tracePt t="63343" x="465138" y="2035175"/>
          <p14:tracePt t="63367" x="457200" y="2035175"/>
          <p14:tracePt t="63376" x="441325" y="2035175"/>
          <p14:tracePt t="63415" x="434975" y="2035175"/>
          <p14:tracePt t="63439" x="427038" y="2035175"/>
          <p14:tracePt t="63447" x="419100" y="2035175"/>
          <p14:tracePt t="63458" x="403225" y="2049463"/>
          <p14:tracePt t="63474" x="381000" y="2065338"/>
          <p14:tracePt t="63492" x="373063" y="2073275"/>
          <p14:tracePt t="63510" x="365125" y="2079625"/>
          <p14:tracePt t="63528" x="358775" y="2095500"/>
          <p14:tracePt t="63543" x="358775" y="2111375"/>
          <p14:tracePt t="63559" x="350838" y="2117725"/>
          <p14:tracePt t="63574" x="320675" y="2141538"/>
          <p14:tracePt t="63592" x="320675" y="2163763"/>
          <p14:tracePt t="63609" x="320675" y="2193925"/>
          <p14:tracePt t="63625" x="304800" y="2225675"/>
          <p14:tracePt t="63642" x="304800" y="2239963"/>
          <p14:tracePt t="63657" x="304800" y="2255838"/>
          <p14:tracePt t="63675" x="304800" y="2270125"/>
          <p14:tracePt t="63691" x="304800" y="2278063"/>
          <p14:tracePt t="63751" x="312738" y="2286000"/>
          <p14:tracePt t="63759" x="320675" y="2286000"/>
          <p14:tracePt t="63791" x="327025" y="2286000"/>
          <p14:tracePt t="63799" x="334963" y="2286000"/>
          <p14:tracePt t="63815" x="342900" y="2286000"/>
          <p14:tracePt t="63831" x="358775" y="2286000"/>
          <p14:tracePt t="63847" x="365125" y="2286000"/>
          <p14:tracePt t="63863" x="381000" y="2286000"/>
          <p14:tracePt t="63874" x="396875" y="2286000"/>
          <p14:tracePt t="63891" x="403225" y="2270125"/>
          <p14:tracePt t="63908" x="427038" y="2247900"/>
          <p14:tracePt t="63925" x="434975" y="2239963"/>
          <p14:tracePt t="63941" x="441325" y="2225675"/>
          <p14:tracePt t="63958" x="449263" y="2225675"/>
          <p14:tracePt t="63974" x="449263" y="2217738"/>
          <p14:tracePt t="63992" x="457200" y="2201863"/>
          <p14:tracePt t="64009" x="457200" y="2187575"/>
          <p14:tracePt t="64027" x="457200" y="2171700"/>
          <p14:tracePt t="64043" x="457200" y="2163763"/>
          <p14:tracePt t="64058" x="457200" y="2149475"/>
          <p14:tracePt t="64075" x="457200" y="2141538"/>
          <p14:tracePt t="64091" x="457200" y="2133600"/>
          <p14:tracePt t="64120" x="457200" y="2125663"/>
          <p14:tracePt t="64128" x="457200" y="2111375"/>
          <p14:tracePt t="64144" x="441325" y="2103438"/>
          <p14:tracePt t="64160" x="434975" y="2095500"/>
          <p14:tracePt t="64177" x="427038" y="2087563"/>
          <p14:tracePt t="64200" x="411163" y="2073275"/>
          <p14:tracePt t="64232" x="403225" y="2073275"/>
          <p14:tracePt t="64263" x="396875" y="2073275"/>
          <p14:tracePt t="64295" x="388938" y="2073275"/>
          <p14:tracePt t="64312" x="381000" y="2073275"/>
          <p14:tracePt t="64328" x="373063" y="2073275"/>
          <p14:tracePt t="64360" x="365125" y="2073275"/>
          <p14:tracePt t="64376" x="358775" y="2073275"/>
          <p14:tracePt t="64400" x="358775" y="2079625"/>
          <p14:tracePt t="64408" x="350838" y="2079625"/>
          <p14:tracePt t="64416" x="350838" y="2087563"/>
          <p14:tracePt t="64426" x="342900" y="2103438"/>
          <p14:tracePt t="64440" x="334963" y="2111375"/>
          <p14:tracePt t="64457" x="334963" y="2125663"/>
          <p14:tracePt t="64474" x="334963" y="2141538"/>
          <p14:tracePt t="64490" x="334963" y="2155825"/>
          <p14:tracePt t="64508" x="334963" y="2171700"/>
          <p14:tracePt t="64543" x="342900" y="2171700"/>
          <p14:tracePt t="64551" x="350838" y="2179638"/>
          <p14:tracePt t="64559" x="350838" y="2187575"/>
          <p14:tracePt t="64599" x="358775" y="2193925"/>
          <p14:tracePt t="64607" x="373063" y="2193925"/>
          <p14:tracePt t="65543" x="373063" y="2201863"/>
          <p14:tracePt t="65583" x="381000" y="2217738"/>
          <p14:tracePt t="65591" x="381000" y="2232025"/>
          <p14:tracePt t="65607" x="381000" y="2239963"/>
          <p14:tracePt t="65622" x="381000" y="2247900"/>
          <p14:tracePt t="65671" x="381000" y="2255838"/>
          <p14:tracePt t="65711" x="381000" y="2263775"/>
          <p14:tracePt t="65719" x="381000" y="2270125"/>
          <p14:tracePt t="65727" x="381000" y="2278063"/>
          <p14:tracePt t="65743" x="381000" y="2286000"/>
          <p14:tracePt t="65755" x="381000" y="2308225"/>
          <p14:tracePt t="65773" x="388938" y="2332038"/>
          <p14:tracePt t="65789" x="388938" y="2346325"/>
          <p14:tracePt t="65789" x="388938" y="2362200"/>
          <p14:tracePt t="65809" x="388938" y="2370138"/>
          <p14:tracePt t="65887" x="388938" y="2378075"/>
          <p14:tracePt t="65904" x="388938" y="2384425"/>
          <p14:tracePt t="65920" x="388938" y="2400300"/>
          <p14:tracePt t="65984" x="388938" y="2408238"/>
          <p14:tracePt t="66008" x="388938" y="2416175"/>
          <p14:tracePt t="66064" x="381000" y="2416175"/>
          <p14:tracePt t="66104" x="373063" y="2416175"/>
          <p14:tracePt t="66112" x="365125" y="2416175"/>
          <p14:tracePt t="66175" x="358775" y="2416175"/>
          <p14:tracePt t="66183" x="350838" y="2408238"/>
          <p14:tracePt t="66223" x="342900" y="2408238"/>
          <p14:tracePt t="66359" x="350838" y="2400300"/>
          <p14:tracePt t="66407" x="358775" y="2392363"/>
          <p14:tracePt t="66415" x="365125" y="2392363"/>
          <p14:tracePt t="66423" x="381000" y="2392363"/>
          <p14:tracePt t="66440" x="388938" y="2392363"/>
          <p14:tracePt t="66456" x="396875" y="2392363"/>
          <p14:tracePt t="66473" x="411163" y="2392363"/>
          <p14:tracePt t="66489" x="434975" y="2392363"/>
          <p14:tracePt t="66505" x="457200" y="2392363"/>
          <p14:tracePt t="66524" x="479425" y="2392363"/>
          <p14:tracePt t="66539" x="511175" y="2392363"/>
          <p14:tracePt t="66556" x="517525" y="2392363"/>
          <p14:tracePt t="66573" x="525463" y="2392363"/>
          <p14:tracePt t="66588" x="533400" y="2392363"/>
          <p14:tracePt t="66631" x="541338" y="2392363"/>
          <p14:tracePt t="67528" x="549275" y="2392363"/>
          <p14:tracePt t="68183" x="555625" y="2392363"/>
          <p14:tracePt t="68215" x="563563" y="2392363"/>
          <p14:tracePt t="68223" x="571500" y="2392363"/>
          <p14:tracePt t="68239" x="579438" y="2392363"/>
          <p14:tracePt t="68253" x="601663" y="2392363"/>
          <p14:tracePt t="68253" x="609600" y="2392363"/>
          <p14:tracePt t="68271" x="625475" y="2392363"/>
          <p14:tracePt t="68295" x="631825" y="2392363"/>
          <p14:tracePt t="68311" x="639763" y="2392363"/>
          <p14:tracePt t="68321" x="663575" y="2392363"/>
          <p14:tracePt t="68338" x="685800" y="2378075"/>
          <p14:tracePt t="68354" x="715963" y="2378075"/>
          <p14:tracePt t="68371" x="754063" y="2378075"/>
          <p14:tracePt t="68387" x="777875" y="2378075"/>
          <p14:tracePt t="68404" x="792163" y="2378075"/>
          <p14:tracePt t="68420" x="815975" y="2378075"/>
          <p14:tracePt t="68439" x="822325" y="2378075"/>
          <p14:tracePt t="68452" x="846138" y="2378075"/>
          <p14:tracePt t="68452" x="854075" y="2378075"/>
          <p14:tracePt t="68472" x="860425" y="2378075"/>
          <p14:tracePt t="68486" x="884238" y="2378075"/>
          <p14:tracePt t="68504" x="892175" y="2378075"/>
          <p14:tracePt t="68522" x="906463" y="2378075"/>
          <p14:tracePt t="68538" x="922338" y="2378075"/>
          <p14:tracePt t="68553" x="930275" y="2378075"/>
          <p14:tracePt t="68568" x="952500" y="2378075"/>
          <p14:tracePt t="68585" x="968375" y="2384425"/>
          <p14:tracePt t="68602" x="982663" y="2392363"/>
          <p14:tracePt t="68618" x="990600" y="2392363"/>
          <p14:tracePt t="68671" x="1006475" y="2392363"/>
          <p14:tracePt t="69007" x="1028700" y="2392363"/>
          <p14:tracePt t="69015" x="1050925" y="2408238"/>
          <p14:tracePt t="69031" x="1120775" y="2460625"/>
          <p14:tracePt t="69039" x="1135063" y="2460625"/>
          <p14:tracePt t="69051" x="1150938" y="2460625"/>
          <p14:tracePt t="69070" x="1158875" y="2460625"/>
          <p14:tracePt t="69087" x="1181100" y="2460625"/>
          <p14:tracePt t="69102" x="1363663" y="2460625"/>
          <p14:tracePt t="69120" x="1531938" y="2460625"/>
          <p14:tracePt t="69137" x="1668463" y="2460625"/>
          <p14:tracePt t="69153" x="1790700" y="2460625"/>
          <p14:tracePt t="69169" x="1882775" y="2446338"/>
          <p14:tracePt t="69186" x="1897063" y="2446338"/>
          <p14:tracePt t="69202" x="1905000" y="2446338"/>
          <p14:tracePt t="69219" x="1920875" y="2438400"/>
          <p14:tracePt t="69235" x="1973263" y="2438400"/>
          <p14:tracePt t="69252" x="2087563" y="2438400"/>
          <p14:tracePt t="69269" x="2255838" y="2438400"/>
          <p14:tracePt t="69286" x="2324100" y="2438400"/>
          <p14:tracePt t="69286" x="2362200" y="2430463"/>
          <p14:tracePt t="69303" x="2378075" y="2422525"/>
          <p14:tracePt t="69320" x="2370138" y="2408238"/>
          <p14:tracePt t="69743" x="2354263" y="2392363"/>
          <p14:tracePt t="69759" x="2354263" y="2384425"/>
          <p14:tracePt t="69768" x="2339975" y="2362200"/>
          <p14:tracePt t="69775" x="2339975" y="2346325"/>
          <p14:tracePt t="69785" x="2339975" y="2316163"/>
          <p14:tracePt t="69802" x="2339975" y="2263775"/>
          <p14:tracePt t="69819" x="2339975" y="2209800"/>
          <p14:tracePt t="69835" x="2339975" y="2155825"/>
          <p14:tracePt t="69852" x="2362200" y="2103438"/>
          <p14:tracePt t="69869" x="2370138" y="2041525"/>
          <p14:tracePt t="69885" x="2392363" y="2019300"/>
          <p14:tracePt t="69901" x="2392363" y="1981200"/>
          <p14:tracePt t="69901" x="2392363" y="1973263"/>
          <p14:tracePt t="69920" x="2416175" y="1943100"/>
          <p14:tracePt t="69937" x="2438400" y="1897063"/>
          <p14:tracePt t="69954" x="2468563" y="1844675"/>
          <p14:tracePt t="69970" x="2514600" y="1782763"/>
          <p14:tracePt t="69986" x="2552700" y="1736725"/>
          <p14:tracePt t="70003" x="2598738" y="1698625"/>
          <p14:tracePt t="70020" x="2644775" y="1646238"/>
          <p14:tracePt t="70038" x="2667000" y="1630363"/>
          <p14:tracePt t="70051" x="2682875" y="1600200"/>
          <p14:tracePt t="70068" x="2697163" y="1570038"/>
          <p14:tracePt t="70085" x="2727325" y="1524000"/>
          <p14:tracePt t="70101" x="2751138" y="1485900"/>
          <p14:tracePt t="70118" x="2781300" y="1447800"/>
          <p14:tracePt t="70134" x="2797175" y="1417638"/>
          <p14:tracePt t="70152" x="2797175" y="1409700"/>
          <p14:tracePt t="70175" x="2803525" y="1401763"/>
          <p14:tracePt t="70200" x="2803525" y="1393825"/>
          <p14:tracePt t="70217" x="2803525" y="1387475"/>
          <p14:tracePt t="70232" x="2803525" y="1371600"/>
          <p14:tracePt t="70256" x="2803525" y="1363663"/>
          <p14:tracePt t="70272" x="2803525" y="1355725"/>
          <p14:tracePt t="70280" x="2803525" y="1349375"/>
          <p14:tracePt t="70288" x="2803525" y="1341438"/>
          <p14:tracePt t="70301" x="2803525" y="1333500"/>
          <p14:tracePt t="70318" x="2803525" y="1325563"/>
          <p14:tracePt t="70336" x="2803525" y="1317625"/>
          <p14:tracePt t="70353" x="2803525" y="1311275"/>
          <p14:tracePt t="70369" x="2803525" y="1287463"/>
          <p14:tracePt t="70386" x="2803525" y="1279525"/>
          <p14:tracePt t="70401" x="2797175" y="1273175"/>
          <p14:tracePt t="70417" x="2797175" y="1257300"/>
          <p14:tracePt t="70434" x="2789238" y="1257300"/>
          <p14:tracePt t="70455" x="2781300" y="1257300"/>
          <p14:tracePt t="70467" x="2781300" y="1249363"/>
          <p14:tracePt t="70503" x="2781300" y="1227138"/>
          <p14:tracePt t="70511" x="2773363" y="1227138"/>
          <p14:tracePt t="70521" x="2765425" y="1219200"/>
          <p14:tracePt t="70544" x="2759075" y="1211263"/>
          <p14:tracePt t="70551" x="2751138" y="1196975"/>
          <p14:tracePt t="70568" x="2713038" y="1181100"/>
          <p14:tracePt t="70585" x="2713038" y="1173163"/>
          <p14:tracePt t="70601" x="2705100" y="1173163"/>
          <p14:tracePt t="70618" x="2689225" y="1173163"/>
          <p14:tracePt t="70640" x="2682875" y="1165225"/>
          <p14:tracePt t="70680" x="2674938" y="1165225"/>
          <p14:tracePt t="70712" x="2667000" y="1165225"/>
          <p14:tracePt t="70720" x="2659063" y="1165225"/>
          <p14:tracePt t="70735" x="2651125" y="1158875"/>
          <p14:tracePt t="70768" x="2644775" y="1158875"/>
          <p14:tracePt t="70792" x="2636838" y="1158875"/>
          <p14:tracePt t="70801" x="2628900" y="1158875"/>
          <p14:tracePt t="70856" x="2628900" y="1165225"/>
          <p14:tracePt t="70872" x="2628900" y="1173163"/>
          <p14:tracePt t="70896" x="2620963" y="1181100"/>
          <p14:tracePt t="70919" x="2620963" y="1189038"/>
          <p14:tracePt t="70960" x="2620963" y="1196975"/>
          <p14:tracePt t="70968" x="2620963" y="1203325"/>
          <p14:tracePt t="70992" x="2613025" y="1219200"/>
          <p14:tracePt t="71024" x="2613025" y="1227138"/>
          <p14:tracePt t="71056" x="2613025" y="1235075"/>
          <p14:tracePt t="71064" x="2606675" y="1241425"/>
          <p14:tracePt t="71080" x="2606675" y="1249363"/>
          <p14:tracePt t="71104" x="2606675" y="1257300"/>
          <p14:tracePt t="71120" x="2598738" y="1273175"/>
          <p14:tracePt t="71152" x="2590800" y="1287463"/>
          <p14:tracePt t="71168" x="2590800" y="1303338"/>
          <p14:tracePt t="71200" x="2574925" y="1311275"/>
          <p14:tracePt t="71217" x="2574925" y="1317625"/>
          <p14:tracePt t="71233" x="2574925" y="1325563"/>
          <p14:tracePt t="71256" x="2574925" y="1333500"/>
          <p14:tracePt t="71272" x="2560638" y="1341438"/>
          <p14:tracePt t="71288" x="2560638" y="1349375"/>
          <p14:tracePt t="71304" x="2560638" y="1355725"/>
          <p14:tracePt t="71312" x="2560638" y="1363663"/>
          <p14:tracePt t="71336" x="2560638" y="1371600"/>
          <p14:tracePt t="71344" x="2560638" y="1379538"/>
          <p14:tracePt t="71360" x="2552700" y="1387475"/>
          <p14:tracePt t="71369" x="2552700" y="1393825"/>
          <p14:tracePt t="71392" x="2552700" y="1401763"/>
          <p14:tracePt t="71401" x="2552700" y="1409700"/>
          <p14:tracePt t="71418" x="2544763" y="1409700"/>
          <p14:tracePt t="71434" x="2544763" y="1425575"/>
          <p14:tracePt t="71451" x="2544763" y="1431925"/>
          <p14:tracePt t="71512" x="2536825" y="1439863"/>
          <p14:tracePt t="71528" x="2536825" y="1447800"/>
          <p14:tracePt t="71536" x="2536825" y="1455738"/>
          <p14:tracePt t="71567" x="2536825" y="1463675"/>
          <p14:tracePt t="71584" x="2530475" y="1463675"/>
          <p14:tracePt t="71600" x="2530475" y="1470025"/>
          <p14:tracePt t="71608" x="2522538" y="1477963"/>
          <p14:tracePt t="71618" x="2522538" y="1485900"/>
          <p14:tracePt t="71640" x="2522538" y="1493838"/>
          <p14:tracePt t="72400" x="2530475" y="1501775"/>
          <p14:tracePt t="72408" x="2544763" y="1508125"/>
          <p14:tracePt t="72424" x="2560638" y="1508125"/>
          <p14:tracePt t="72434" x="2590800" y="1516063"/>
          <p14:tracePt t="72450" x="2620963" y="1531938"/>
          <p14:tracePt t="72467" x="2659063" y="1539875"/>
          <p14:tracePt t="72484" x="2674938" y="1554163"/>
          <p14:tracePt t="72500" x="2689225" y="1562100"/>
          <p14:tracePt t="72518" x="2697163" y="1562100"/>
          <p14:tracePt t="72537" x="2705100" y="1562100"/>
          <p14:tracePt t="72560" x="2720975" y="1562100"/>
          <p14:tracePt t="72568" x="2720975" y="1570038"/>
          <p14:tracePt t="72583" x="2727325" y="1570038"/>
          <p14:tracePt t="72600" x="2735263" y="1577975"/>
          <p14:tracePt t="72656" x="2743200" y="1577975"/>
          <p14:tracePt t="72680" x="2751138" y="1577975"/>
          <p14:tracePt t="72712" x="2751138" y="1562100"/>
          <p14:tracePt t="73047" x="2743200" y="1554163"/>
          <p14:tracePt t="73055" x="2735263" y="1546225"/>
          <p14:tracePt t="73065" x="2727325" y="1531938"/>
          <p14:tracePt t="73082" x="2727325" y="1524000"/>
          <p14:tracePt t="73098" x="2713038" y="1516063"/>
          <p14:tracePt t="73115" x="2705100" y="1501775"/>
          <p14:tracePt t="73152" x="2705100" y="1485900"/>
          <p14:tracePt t="73208" x="2697163" y="1485900"/>
          <p14:tracePt t="73216" x="2689225" y="1477963"/>
          <p14:tracePt t="73232" x="2697163" y="1477963"/>
          <p14:tracePt t="73464" x="2705100" y="1493838"/>
          <p14:tracePt t="73480" x="2713038" y="1493838"/>
          <p14:tracePt t="73496" x="2720975" y="1493838"/>
          <p14:tracePt t="73520" x="2720975" y="1501775"/>
          <p14:tracePt t="73560" x="2727325" y="1516063"/>
          <p14:tracePt t="73696" x="2735263" y="1516063"/>
          <p14:tracePt t="73720" x="2735263" y="1524000"/>
          <p14:tracePt t="73776" x="2751138" y="1531938"/>
          <p14:tracePt t="73800" x="2751138" y="1539875"/>
          <p14:tracePt t="73816" x="2759075" y="1546225"/>
          <p14:tracePt t="73840" x="2765425" y="1546225"/>
          <p14:tracePt t="73872" x="2773363" y="1562100"/>
          <p14:tracePt t="73881" x="2781300" y="1562100"/>
          <p14:tracePt t="73896" x="2789238" y="1577975"/>
          <p14:tracePt t="73904" x="2797175" y="1577975"/>
          <p14:tracePt t="73915" x="2803525" y="1584325"/>
          <p14:tracePt t="73932" x="2827338" y="1608138"/>
          <p14:tracePt t="73949" x="2835275" y="1622425"/>
          <p14:tracePt t="73965" x="2841625" y="1622425"/>
          <p14:tracePt t="73981" x="2841625" y="1616075"/>
          <p14:tracePt t="74514" x="2841625" y="1608138"/>
          <p14:tracePt t="74529" x="2827338" y="1600200"/>
          <p14:tracePt t="74536" x="2827338" y="1592263"/>
          <p14:tracePt t="74546" x="2811463" y="1570038"/>
          <p14:tracePt t="74564" x="2803525" y="1546225"/>
          <p14:tracePt t="74580" x="2797175" y="1546225"/>
          <p14:tracePt t="74597" x="2789238" y="1516063"/>
          <p14:tracePt t="74614" x="2765425" y="1493838"/>
          <p14:tracePt t="74630" x="2743200" y="1470025"/>
          <p14:tracePt t="74647" x="2727325" y="1455738"/>
          <p14:tracePt t="74665" x="2713038" y="1439863"/>
          <p14:tracePt t="74682" x="2697163" y="1425575"/>
          <p14:tracePt t="74698" x="2689225" y="1409700"/>
          <p14:tracePt t="74715" x="2667000" y="1393825"/>
          <p14:tracePt t="74731" x="2644775" y="1379538"/>
          <p14:tracePt t="74748" x="2606675" y="1349375"/>
          <p14:tracePt t="74765" x="2568575" y="1317625"/>
          <p14:tracePt t="74781" x="2552700" y="1303338"/>
          <p14:tracePt t="74798" x="2530475" y="1287463"/>
          <p14:tracePt t="74816" x="2530475" y="1279525"/>
          <p14:tracePt t="74830" x="2514600" y="1273175"/>
          <p14:tracePt t="74847" x="2506663" y="1257300"/>
          <p14:tracePt t="74865" x="2498725" y="1257300"/>
          <p14:tracePt t="74888" x="2498725" y="1241425"/>
          <p14:tracePt t="74904" x="2492375" y="1241425"/>
          <p14:tracePt t="74920" x="2492375" y="1235075"/>
          <p14:tracePt t="74936" x="2484438" y="1235075"/>
          <p14:tracePt t="74952" x="2484438" y="1219200"/>
          <p14:tracePt t="74964" x="2476500" y="1196975"/>
          <p14:tracePt t="74981" x="2476500" y="1189038"/>
          <p14:tracePt t="74997" x="2468563" y="1181100"/>
          <p14:tracePt t="75014" x="2468563" y="1173163"/>
          <p14:tracePt t="75033" x="2468563" y="1158875"/>
          <p14:tracePt t="75071" x="2460625" y="1150938"/>
          <p14:tracePt t="75080" x="2460625" y="1143000"/>
          <p14:tracePt t="75097" x="2460625" y="1135063"/>
          <p14:tracePt t="75104" x="2460625" y="1127125"/>
          <p14:tracePt t="75114" x="2460625" y="1104900"/>
          <p14:tracePt t="75131" x="2460625" y="1082675"/>
          <p14:tracePt t="75147" x="2460625" y="1074738"/>
          <p14:tracePt t="75164" x="2460625" y="1089025"/>
          <p14:tracePt t="75304" x="2460625" y="1104900"/>
          <p14:tracePt t="75313" x="2460625" y="1120775"/>
          <p14:tracePt t="75320" x="2468563" y="1143000"/>
          <p14:tracePt t="75330" x="2506663" y="1196975"/>
          <p14:tracePt t="75347" x="2530475" y="1219200"/>
          <p14:tracePt t="75364" x="2544763" y="1249363"/>
          <p14:tracePt t="75380" x="2552700" y="1265238"/>
          <p14:tracePt t="75397" x="2552700" y="1273175"/>
          <p14:tracePt t="75413" x="2552700" y="1287463"/>
          <p14:tracePt t="75592" x="2560638" y="1341438"/>
          <p14:tracePt t="75600" x="2560638" y="1409700"/>
          <p14:tracePt t="75613" x="2560638" y="1508125"/>
          <p14:tracePt t="75629" x="2560638" y="1546225"/>
          <p14:tracePt t="75645" x="2560638" y="1554163"/>
          <p14:tracePt t="75784" x="2560638" y="1562100"/>
          <p14:tracePt t="75800" x="2552700" y="1570038"/>
          <p14:tracePt t="75840" x="2544763" y="1570038"/>
          <p14:tracePt t="75872" x="2536825" y="1570038"/>
          <p14:tracePt t="75888" x="2530475" y="1570038"/>
          <p14:tracePt t="75896" x="2514600" y="1570038"/>
          <p14:tracePt t="75913" x="2492375" y="1570038"/>
          <p14:tracePt t="75920" x="2454275" y="1562100"/>
          <p14:tracePt t="75930" x="2392363" y="1531938"/>
          <p14:tracePt t="75946" x="2378075" y="1524000"/>
          <p14:tracePt t="75963" x="2362200" y="1516063"/>
          <p14:tracePt t="75979" x="2370138" y="1524000"/>
          <p14:tracePt t="76176" x="2378075" y="1539875"/>
          <p14:tracePt t="76192" x="2384425" y="1539875"/>
          <p14:tracePt t="76200" x="2392363" y="1539875"/>
          <p14:tracePt t="76212" x="2416175" y="1562100"/>
          <p14:tracePt t="76229" x="2430463" y="1577975"/>
          <p14:tracePt t="76247" x="2446338" y="1584325"/>
          <p14:tracePt t="76247" x="2454275" y="1600200"/>
          <p14:tracePt t="76265" x="2460625" y="1600200"/>
          <p14:tracePt t="76279" x="2476500" y="1608138"/>
          <p14:tracePt t="76295" x="2476500" y="1616075"/>
          <p14:tracePt t="76312" x="2492375" y="1630363"/>
          <p14:tracePt t="76329" x="2498725" y="1630363"/>
          <p14:tracePt t="76992" x="2506663" y="1630363"/>
          <p14:tracePt t="77000" x="2514600" y="1630363"/>
          <p14:tracePt t="77011" x="2536825" y="1630363"/>
          <p14:tracePt t="77029" x="2574925" y="1646238"/>
          <p14:tracePt t="77046" x="2628900" y="1654175"/>
          <p14:tracePt t="77046" x="2667000" y="1668463"/>
          <p14:tracePt t="77066" x="2720975" y="1676400"/>
          <p14:tracePt t="77079" x="2811463" y="1706563"/>
          <p14:tracePt t="77094" x="2819400" y="1706563"/>
          <p14:tracePt t="77152" x="2827338" y="1706563"/>
          <p14:tracePt t="77192" x="2835275" y="1706563"/>
          <p14:tracePt t="77200" x="2835275" y="1698625"/>
          <p14:tracePt t="77240" x="2835275" y="1692275"/>
          <p14:tracePt t="77248" x="2841625" y="1684338"/>
          <p14:tracePt t="77264" x="2841625" y="1676400"/>
          <p14:tracePt t="77280" x="2841625" y="1668463"/>
          <p14:tracePt t="77280" x="2841625" y="1660525"/>
          <p14:tracePt t="77297" x="2841625" y="1638300"/>
          <p14:tracePt t="77313" x="2841625" y="1608138"/>
          <p14:tracePt t="77330" x="2841625" y="1584325"/>
          <p14:tracePt t="77346" x="2835275" y="1570038"/>
          <p14:tracePt t="77362" x="2835275" y="1539875"/>
          <p14:tracePt t="77378" x="2835275" y="1531938"/>
          <p14:tracePt t="77395" x="2819400" y="1508125"/>
          <p14:tracePt t="77411" x="2819400" y="1485900"/>
          <p14:tracePt t="77428" x="2803525" y="1463675"/>
          <p14:tracePt t="77445" x="2803525" y="1455738"/>
          <p14:tracePt t="79230" x="2803525" y="1447800"/>
          <p14:tracePt t="79640" x="2803525" y="1455738"/>
          <p14:tracePt t="79760" x="2819400" y="1470025"/>
          <p14:tracePt t="79792" x="2827338" y="1485900"/>
          <p14:tracePt t="79848" x="2827338" y="1493838"/>
          <p14:tracePt t="79856" x="2835275" y="1508125"/>
          <p14:tracePt t="79888" x="2841625" y="1524000"/>
          <p14:tracePt t="79904" x="2841625" y="1531938"/>
          <p14:tracePt t="79920" x="2849563" y="1546225"/>
          <p14:tracePt t="79936" x="2849563" y="1562100"/>
          <p14:tracePt t="79952" x="2857500" y="1570038"/>
          <p14:tracePt t="79960" x="2857500" y="1577975"/>
          <p14:tracePt t="79976" x="2865438" y="1616075"/>
          <p14:tracePt t="79993" x="2873375" y="1638300"/>
          <p14:tracePt t="80009" x="2895600" y="1676400"/>
          <p14:tracePt t="80026" x="2895600" y="1706563"/>
          <p14:tracePt t="80044" x="2895600" y="1722438"/>
          <p14:tracePt t="80058" x="2911475" y="1736725"/>
          <p14:tracePt t="80075" x="2911475" y="1730375"/>
          <p14:tracePt t="80272" x="2911475" y="1714500"/>
          <p14:tracePt t="80296" x="2911475" y="1706563"/>
          <p14:tracePt t="80328" x="2911475" y="1692275"/>
          <p14:tracePt t="80400" x="2903538" y="1676400"/>
          <p14:tracePt t="80424" x="2895600" y="1668463"/>
          <p14:tracePt t="80432" x="2895600" y="1654175"/>
          <p14:tracePt t="80442" x="2887663" y="1646238"/>
          <p14:tracePt t="80458" x="2879725" y="1638300"/>
          <p14:tracePt t="80474" x="2879725" y="1622425"/>
          <p14:tracePt t="80504" x="2865438" y="1616075"/>
          <p14:tracePt t="80520" x="2857500" y="1600200"/>
          <p14:tracePt t="80543" x="2849563" y="1600200"/>
          <p14:tracePt t="80551" x="2841625" y="1592263"/>
          <p14:tracePt t="80559" x="2827338" y="1570038"/>
          <p14:tracePt t="80573" x="2819400" y="1570038"/>
          <p14:tracePt t="80590" x="2803525" y="1554163"/>
          <p14:tracePt t="80607" x="2803525" y="1546225"/>
          <p14:tracePt t="80648" x="2797175" y="1546225"/>
          <p14:tracePt t="81541" x="2797175" y="1524000"/>
          <p14:tracePt t="81912" x="2797175" y="1508125"/>
          <p14:tracePt t="81928" x="2797175" y="1493838"/>
          <p14:tracePt t="81936" x="2797175" y="1477963"/>
          <p14:tracePt t="81944" x="2803525" y="1463675"/>
          <p14:tracePt t="81956" x="2811463" y="1447800"/>
          <p14:tracePt t="81974" x="2819400" y="1425575"/>
          <p14:tracePt t="81989" x="2827338" y="1417638"/>
          <p14:tracePt t="82006" x="2827338" y="1409700"/>
          <p14:tracePt t="82025" x="2841625" y="1401763"/>
          <p14:tracePt t="82040" x="2841625" y="1409700"/>
          <p14:tracePt t="82304" x="2849563" y="1425575"/>
          <p14:tracePt t="82312" x="2849563" y="1439863"/>
          <p14:tracePt t="82328" x="2849563" y="1447800"/>
          <p14:tracePt t="82339" x="2849563" y="1470025"/>
          <p14:tracePt t="82357" x="2857500" y="1493838"/>
          <p14:tracePt t="82373" x="2857500" y="1516063"/>
          <p14:tracePt t="82390" x="2857500" y="1539875"/>
          <p14:tracePt t="82407" x="2857500" y="1570038"/>
          <p14:tracePt t="82407" x="2857500" y="1577975"/>
          <p14:tracePt t="82425" x="2865438" y="1600200"/>
          <p14:tracePt t="82441" x="2865438" y="1608138"/>
          <p14:tracePt t="82456" x="2873375" y="1622425"/>
          <p14:tracePt t="87769" x="2873375" y="1638300"/>
          <p14:tracePt t="87800" x="2873375" y="1654175"/>
          <p14:tracePt t="87808" x="2873375" y="1668463"/>
          <p14:tracePt t="87818" x="2865438" y="1714500"/>
          <p14:tracePt t="87835" x="2865438" y="1760538"/>
          <p14:tracePt t="87851" x="2857500" y="1790700"/>
          <p14:tracePt t="87867" x="2849563" y="1828800"/>
          <p14:tracePt t="87885" x="2849563" y="1866900"/>
          <p14:tracePt t="87902" x="2841625" y="1905000"/>
          <p14:tracePt t="87917" x="2841625" y="1943100"/>
          <p14:tracePt t="87934" x="2819400" y="1989138"/>
          <p14:tracePt t="87934" x="2811463" y="2011363"/>
          <p14:tracePt t="87953" x="2811463" y="2035175"/>
          <p14:tracePt t="87953" x="2811463" y="2073275"/>
          <p14:tracePt t="87968" x="2797175" y="2117725"/>
          <p14:tracePt t="87985" x="2781300" y="2155825"/>
          <p14:tracePt t="88001" x="2773363" y="2193925"/>
          <p14:tracePt t="88018" x="2765425" y="2209800"/>
          <p14:tracePt t="88035" x="2765425" y="2232025"/>
          <p14:tracePt t="88049" x="2759075" y="2247900"/>
          <p14:tracePt t="88067" x="2751138" y="2263775"/>
          <p14:tracePt t="88084" x="2743200" y="2286000"/>
          <p14:tracePt t="88101" x="2727325" y="2308225"/>
          <p14:tracePt t="88117" x="2705100" y="2339975"/>
          <p14:tracePt t="88135" x="2682875" y="2378075"/>
          <p14:tracePt t="88150" x="2667000" y="2416175"/>
          <p14:tracePt t="88150" x="2651125" y="2430463"/>
          <p14:tracePt t="88168" x="2636838" y="2446338"/>
          <p14:tracePt t="88185" x="2620963" y="2476500"/>
          <p14:tracePt t="88200" x="2613025" y="2476500"/>
          <p14:tracePt t="88217" x="2598738" y="2484438"/>
          <p14:tracePt t="88235" x="2590800" y="2492375"/>
          <p14:tracePt t="88250" x="2574925" y="2498725"/>
          <p14:tracePt t="88267" x="2568575" y="2506663"/>
          <p14:tracePt t="88288" x="2552700" y="2514600"/>
          <p14:tracePt t="88304" x="2536825" y="2514600"/>
          <p14:tracePt t="88316" x="2522538" y="2522538"/>
          <p14:tracePt t="88334" x="2460625" y="2536825"/>
          <p14:tracePt t="88350" x="2438400" y="2536825"/>
          <p14:tracePt t="88350" x="2422525" y="2536825"/>
          <p14:tracePt t="88368" x="2416175" y="2536825"/>
          <p14:tracePt t="88464" x="2408238" y="2536825"/>
          <p14:tracePt t="89395" x="2408238" y="2544763"/>
          <p14:tracePt t="89456" x="2408238" y="2560638"/>
          <p14:tracePt t="89464" x="2408238" y="2582863"/>
          <p14:tracePt t="89480" x="2408238" y="2590800"/>
          <p14:tracePt t="89488" x="2408238" y="2606675"/>
          <p14:tracePt t="89499" x="2408238" y="2636838"/>
          <p14:tracePt t="89516" x="2408238" y="2651125"/>
          <p14:tracePt t="89533" x="2416175" y="2682875"/>
          <p14:tracePt t="89550" x="2416175" y="2705100"/>
          <p14:tracePt t="89565" x="2416175" y="2720975"/>
          <p14:tracePt t="89581" x="2416175" y="2727325"/>
          <p14:tracePt t="89598" x="2430463" y="2765425"/>
          <p14:tracePt t="89617" x="2430463" y="2781300"/>
          <p14:tracePt t="89633" x="2422525" y="2765425"/>
          <p14:tracePt t="89824" x="2416175" y="2765425"/>
          <p14:tracePt t="89832" x="2408238" y="2759075"/>
          <p14:tracePt t="89840" x="2400300" y="2751138"/>
          <p14:tracePt t="89849" x="2378075" y="2751138"/>
          <p14:tracePt t="89866" x="2346325" y="2735263"/>
          <p14:tracePt t="89882" x="2308225" y="2713038"/>
          <p14:tracePt t="89899" x="2255838" y="2705100"/>
          <p14:tracePt t="89916" x="2193925" y="2674938"/>
          <p14:tracePt t="89932" x="2141538" y="2659063"/>
          <p14:tracePt t="89949" x="2133600" y="2644775"/>
          <p14:tracePt t="89966" x="2117725" y="2644775"/>
          <p14:tracePt t="89982" x="2103438" y="2628900"/>
          <p14:tracePt t="89998" x="2087563" y="2628900"/>
          <p14:tracePt t="89998" x="2079625" y="2628900"/>
          <p14:tracePt t="90017" x="2073275" y="2628900"/>
          <p14:tracePt t="90032" x="2035175" y="2628900"/>
          <p14:tracePt t="90049" x="1989138" y="2628900"/>
          <p14:tracePt t="90065" x="1958975" y="2628900"/>
          <p14:tracePt t="90081" x="1905000" y="2628900"/>
          <p14:tracePt t="90098" x="1858963" y="2644775"/>
          <p14:tracePt t="90115" x="1812925" y="2659063"/>
          <p14:tracePt t="90132" x="1774825" y="2682875"/>
          <p14:tracePt t="90148" x="1744663" y="2682875"/>
          <p14:tracePt t="90166" x="1730375" y="2697163"/>
          <p14:tracePt t="90182" x="1714500" y="2697163"/>
          <p14:tracePt t="90182" x="1692275" y="2713038"/>
          <p14:tracePt t="90200" x="1684338" y="2713038"/>
          <p14:tracePt t="90215" x="1638300" y="2743200"/>
          <p14:tracePt t="90233" x="1630363" y="2751138"/>
          <p14:tracePt t="90249" x="1608138" y="2765425"/>
          <p14:tracePt t="90265" x="1592263" y="2773363"/>
          <p14:tracePt t="90282" x="1577975" y="2781300"/>
          <p14:tracePt t="90298" x="1570038" y="2789238"/>
          <p14:tracePt t="90316" x="1570038" y="2797175"/>
          <p14:tracePt t="90331" x="1562100" y="2827338"/>
          <p14:tracePt t="90348" x="1554163" y="2835275"/>
          <p14:tracePt t="90364" x="1531938" y="2857500"/>
          <p14:tracePt t="90382" x="1524000" y="2873375"/>
          <p14:tracePt t="90398" x="1516063" y="2895600"/>
          <p14:tracePt t="90416" x="1508125" y="2903538"/>
          <p14:tracePt t="90433" x="1508125" y="2911475"/>
          <p14:tracePt t="90449" x="1493838" y="2917825"/>
          <p14:tracePt t="90466" x="1493838" y="2933700"/>
          <p14:tracePt t="90481" x="1493838" y="2941638"/>
          <p14:tracePt t="90497" x="1477963" y="2955925"/>
          <p14:tracePt t="90515" x="1477963" y="2963863"/>
          <p14:tracePt t="90530" x="1477963" y="2979738"/>
          <p14:tracePt t="90547" x="1477963" y="2987675"/>
          <p14:tracePt t="90564" x="1477963" y="3001963"/>
          <p14:tracePt t="90581" x="1477963" y="3025775"/>
          <p14:tracePt t="90596" x="1477963" y="3048000"/>
          <p14:tracePt t="90613" x="1477963" y="3070225"/>
          <p14:tracePt t="90630" x="1477963" y="3086100"/>
          <p14:tracePt t="90648" x="1477963" y="3108325"/>
          <p14:tracePt t="90664" x="1477963" y="3140075"/>
          <p14:tracePt t="90681" x="1477963" y="3154363"/>
          <p14:tracePt t="90697" x="1477963" y="3170238"/>
          <p14:tracePt t="90715" x="1477963" y="3184525"/>
          <p14:tracePt t="90731" x="1477963" y="3200400"/>
          <p14:tracePt t="90747" x="1477963" y="3208338"/>
          <p14:tracePt t="90764" x="1477963" y="3222625"/>
          <p14:tracePt t="90781" x="1477963" y="3238500"/>
          <p14:tracePt t="90797" x="1477963" y="3254375"/>
          <p14:tracePt t="90814" x="1477963" y="3268663"/>
          <p14:tracePt t="90830" x="1477963" y="3298825"/>
          <p14:tracePt t="90849" x="1477963" y="3336925"/>
          <p14:tracePt t="90865" x="1493838" y="3360738"/>
          <p14:tracePt t="90881" x="1493838" y="3368675"/>
          <p14:tracePt t="90898" x="1493838" y="3382963"/>
          <p14:tracePt t="90914" x="1508125" y="3390900"/>
          <p14:tracePt t="90931" x="1508125" y="3398838"/>
          <p14:tracePt t="90947" x="1524000" y="3406775"/>
          <p14:tracePt t="90968" x="1524000" y="3413125"/>
          <p14:tracePt t="90984" x="1531938" y="3421063"/>
          <p14:tracePt t="90997" x="1539875" y="3429000"/>
          <p14:tracePt t="91014" x="1554163" y="3451225"/>
          <p14:tracePt t="91014" x="1562100" y="3459163"/>
          <p14:tracePt t="91033" x="1584325" y="3482975"/>
          <p14:tracePt t="91047" x="1600200" y="3489325"/>
          <p14:tracePt t="91063" x="1600200" y="3513138"/>
          <p14:tracePt t="91080" x="1638300" y="3551238"/>
          <p14:tracePt t="91098" x="1668463" y="3565525"/>
          <p14:tracePt t="91114" x="1692275" y="3581400"/>
          <p14:tracePt t="91131" x="1714500" y="3597275"/>
          <p14:tracePt t="91147" x="1736725" y="3611563"/>
          <p14:tracePt t="91164" x="1760538" y="3627438"/>
          <p14:tracePt t="91181" x="1782763" y="3627438"/>
          <p14:tracePt t="91197" x="1812925" y="3641725"/>
          <p14:tracePt t="91214" x="1828800" y="3657600"/>
          <p14:tracePt t="91214" x="1851025" y="3673475"/>
          <p14:tracePt t="91232" x="1858963" y="3673475"/>
          <p14:tracePt t="91232" x="1874838" y="3673475"/>
          <p14:tracePt t="91248" x="1912938" y="3695700"/>
          <p14:tracePt t="91265" x="1935163" y="3711575"/>
          <p14:tracePt t="91281" x="1981200" y="3741738"/>
          <p14:tracePt t="91298" x="1997075" y="3749675"/>
          <p14:tracePt t="91315" x="2019300" y="3749675"/>
          <p14:tracePt t="91331" x="2035175" y="3756025"/>
          <p14:tracePt t="91347" x="2057400" y="3763963"/>
          <p14:tracePt t="91364" x="2095500" y="3763963"/>
          <p14:tracePt t="91381" x="2155825" y="3763963"/>
          <p14:tracePt t="91397" x="2239963" y="3763963"/>
          <p14:tracePt t="91414" x="2301875" y="3763963"/>
          <p14:tracePt t="91414" x="2339975" y="3771900"/>
          <p14:tracePt t="91432" x="2354263" y="3779838"/>
          <p14:tracePt t="91446" x="2430463" y="3787775"/>
          <p14:tracePt t="91465" x="2484438" y="3794125"/>
          <p14:tracePt t="91481" x="2582863" y="3794125"/>
          <p14:tracePt t="91498" x="2689225" y="3794125"/>
          <p14:tracePt t="91515" x="2849563" y="3749675"/>
          <p14:tracePt t="91531" x="3017838" y="3703638"/>
          <p14:tracePt t="91531" x="3086100" y="3679825"/>
          <p14:tracePt t="91555" x="3146425" y="3657600"/>
          <p14:tracePt t="91565" x="3222625" y="3635375"/>
          <p14:tracePt t="91580" x="3254375" y="3611563"/>
          <p14:tracePt t="91597" x="3284538" y="3597275"/>
          <p14:tracePt t="91614" x="3306763" y="3581400"/>
          <p14:tracePt t="91631" x="3336925" y="3559175"/>
          <p14:tracePt t="91631" x="3352800" y="3543300"/>
          <p14:tracePt t="91649" x="3375025" y="3513138"/>
          <p14:tracePt t="91665" x="3382963" y="3482975"/>
          <p14:tracePt t="91681" x="3390900" y="3467100"/>
          <p14:tracePt t="91698" x="3398838" y="3429000"/>
          <p14:tracePt t="91714" x="3398838" y="3406775"/>
          <p14:tracePt t="91730" x="3398838" y="3390900"/>
          <p14:tracePt t="91746" x="3398838" y="3360738"/>
          <p14:tracePt t="91762" x="3398838" y="3330575"/>
          <p14:tracePt t="91779" x="3382963" y="3284538"/>
          <p14:tracePt t="91795" x="3368675" y="3260725"/>
          <p14:tracePt t="91812" x="3344863" y="3222625"/>
          <p14:tracePt t="91829" x="3298825" y="3178175"/>
          <p14:tracePt t="91846" x="3284538" y="3154363"/>
          <p14:tracePt t="91863" x="3246438" y="3108325"/>
          <p14:tracePt t="91863" x="3230563" y="3094038"/>
          <p14:tracePt t="91880" x="3208338" y="3070225"/>
          <p14:tracePt t="91897" x="3170238" y="3040063"/>
          <p14:tracePt t="91914" x="3116263" y="3017838"/>
          <p14:tracePt t="91929" x="3032125" y="2979738"/>
          <p14:tracePt t="91945" x="2971800" y="2955925"/>
          <p14:tracePt t="91964" x="2925763" y="2933700"/>
          <p14:tracePt t="91978" x="2895600" y="2933700"/>
          <p14:tracePt t="91995" x="2873375" y="2903538"/>
          <p14:tracePt t="92012" x="2841625" y="2887663"/>
          <p14:tracePt t="92030" x="2803525" y="2887663"/>
          <p14:tracePt t="92030" x="2781300" y="2879725"/>
          <p14:tracePt t="92049" x="2765425" y="2879725"/>
          <p14:tracePt t="92062" x="2689225" y="2879725"/>
          <p14:tracePt t="92081" x="2636838" y="2887663"/>
          <p14:tracePt t="92097" x="2560638" y="2903538"/>
          <p14:tracePt t="92114" x="2476500" y="2911475"/>
          <p14:tracePt t="92130" x="2416175" y="2917825"/>
          <p14:tracePt t="92147" x="2354263" y="2925763"/>
          <p14:tracePt t="92162" x="2308225" y="2941638"/>
          <p14:tracePt t="92179" x="2263775" y="2955925"/>
          <p14:tracePt t="92195" x="2217738" y="2963863"/>
          <p14:tracePt t="92212" x="2171700" y="2987675"/>
          <p14:tracePt t="92229" x="2125663" y="3001963"/>
          <p14:tracePt t="92245" x="2073275" y="3032125"/>
          <p14:tracePt t="92262" x="2027238" y="3040063"/>
          <p14:tracePt t="92262" x="1997075" y="3048000"/>
          <p14:tracePt t="92280" x="1951038" y="3063875"/>
          <p14:tracePt t="92296" x="1927225" y="3070225"/>
          <p14:tracePt t="92313" x="1912938" y="3070225"/>
          <p14:tracePt t="92330" x="1882775" y="3086100"/>
          <p14:tracePt t="92346" x="1866900" y="3101975"/>
          <p14:tracePt t="92363" x="1828800" y="3116263"/>
          <p14:tracePt t="92379" x="1774825" y="3154363"/>
          <p14:tracePt t="92396" x="1706563" y="3192463"/>
          <p14:tracePt t="92413" x="1654175" y="3222625"/>
          <p14:tracePt t="92429" x="1616075" y="3260725"/>
          <p14:tracePt t="92447" x="1592263" y="3268663"/>
          <p14:tracePt t="92447" x="1584325" y="3276600"/>
          <p14:tracePt t="92464" x="1577975" y="3284538"/>
          <p14:tracePt t="92479" x="1562100" y="3298825"/>
          <p14:tracePt t="92497" x="1554163" y="3306763"/>
          <p14:tracePt t="92514" x="1546225" y="3330575"/>
          <p14:tracePt t="92530" x="1546225" y="3344863"/>
          <p14:tracePt t="92549" x="1546225" y="3368675"/>
          <p14:tracePt t="92565" x="1539875" y="3382963"/>
          <p14:tracePt t="92579" x="1539875" y="3390900"/>
          <p14:tracePt t="92597" x="1539875" y="3413125"/>
          <p14:tracePt t="92613" x="1539875" y="3429000"/>
          <p14:tracePt t="92629" x="1554163" y="3459163"/>
          <p14:tracePt t="92646" x="1577975" y="3489325"/>
          <p14:tracePt t="92646" x="1600200" y="3497263"/>
          <p14:tracePt t="92664" x="1616075" y="3513138"/>
          <p14:tracePt t="92679" x="1654175" y="3543300"/>
          <p14:tracePt t="92697" x="1676400" y="3581400"/>
          <p14:tracePt t="92713" x="1692275" y="3589338"/>
          <p14:tracePt t="92729" x="1730375" y="3589338"/>
          <p14:tracePt t="92746" x="1736725" y="3597275"/>
          <p14:tracePt t="92762" x="1768475" y="3611563"/>
          <p14:tracePt t="92780" x="1798638" y="3635375"/>
          <p14:tracePt t="92797" x="1812925" y="3635375"/>
          <p14:tracePt t="92812" x="1858963" y="3649663"/>
          <p14:tracePt t="92829" x="1935163" y="3673475"/>
          <p14:tracePt t="92846" x="2003425" y="3703638"/>
          <p14:tracePt t="92862" x="2049463" y="3711575"/>
          <p14:tracePt t="92879" x="2065338" y="3711575"/>
          <p14:tracePt t="92895" x="2125663" y="3711575"/>
          <p14:tracePt t="92913" x="2193925" y="3711575"/>
          <p14:tracePt t="92930" x="2301875" y="3687763"/>
          <p14:tracePt t="92946" x="2378075" y="3665538"/>
          <p14:tracePt t="92962" x="2430463" y="3641725"/>
          <p14:tracePt t="92979" x="2476500" y="3619500"/>
          <p14:tracePt t="92996" x="2506663" y="3611563"/>
          <p14:tracePt t="93013" x="2530475" y="3603625"/>
          <p14:tracePt t="93029" x="2552700" y="3603625"/>
          <p14:tracePt t="93029" x="2574925" y="3589338"/>
          <p14:tracePt t="93048" x="2590800" y="3589338"/>
          <p14:tracePt t="93063" x="2644775" y="3565525"/>
          <p14:tracePt t="93079" x="2720975" y="3535363"/>
          <p14:tracePt t="93079" x="2743200" y="3527425"/>
          <p14:tracePt t="93097" x="2827338" y="3482975"/>
          <p14:tracePt t="93113" x="2879725" y="3444875"/>
          <p14:tracePt t="93129" x="2911475" y="3413125"/>
          <p14:tracePt t="93146" x="2941638" y="3398838"/>
          <p14:tracePt t="93163" x="2987675" y="3375025"/>
          <p14:tracePt t="93179" x="3040063" y="3314700"/>
          <p14:tracePt t="93195" x="3094038" y="3284538"/>
          <p14:tracePt t="93212" x="3108325" y="3276600"/>
          <p14:tracePt t="94126" x="3116263" y="3276600"/>
          <p14:tracePt t="94288" x="3124200" y="3276600"/>
          <p14:tracePt t="94296" x="3140075" y="3276600"/>
          <p14:tracePt t="94327" x="3146425" y="3268663"/>
          <p14:tracePt t="94344" x="3146425" y="3260725"/>
          <p14:tracePt t="94352" x="3162300" y="3260725"/>
          <p14:tracePt t="94361" x="3192463" y="3246438"/>
          <p14:tracePt t="94378" x="3230563" y="3222625"/>
          <p14:tracePt t="94394" x="3292475" y="3178175"/>
          <p14:tracePt t="94411" x="3344863" y="3132138"/>
          <p14:tracePt t="94428" x="3390900" y="3086100"/>
          <p14:tracePt t="94444" x="3451225" y="3040063"/>
          <p14:tracePt t="94461" x="3505200" y="3001963"/>
          <p14:tracePt t="94477" x="3551238" y="2971800"/>
          <p14:tracePt t="94494" x="3597275" y="2941638"/>
          <p14:tracePt t="94511" x="3679825" y="2895600"/>
          <p14:tracePt t="94529" x="3779838" y="2857500"/>
          <p14:tracePt t="94545" x="3902075" y="2811463"/>
          <p14:tracePt t="94562" x="4030663" y="2765425"/>
          <p14:tracePt t="94578" x="4144963" y="2705100"/>
          <p14:tracePt t="94595" x="4237038" y="2659063"/>
          <p14:tracePt t="94610" x="4297363" y="2620963"/>
          <p14:tracePt t="94627" x="4359275" y="2598738"/>
          <p14:tracePt t="94644" x="4389438" y="2574925"/>
          <p14:tracePt t="94661" x="4419600" y="2544763"/>
          <p14:tracePt t="94677" x="4479925" y="2514600"/>
          <p14:tracePt t="94694" x="4541838" y="2484438"/>
          <p14:tracePt t="94694" x="4587875" y="2460625"/>
          <p14:tracePt t="94712" x="4640263" y="2438400"/>
          <p14:tracePt t="94727" x="4746625" y="2400300"/>
          <p14:tracePt t="94745" x="4792663" y="2370138"/>
          <p14:tracePt t="94761" x="4808538" y="2354263"/>
          <p14:tracePt t="94778" x="4816475" y="2346325"/>
          <p14:tracePt t="94816" x="4822825" y="2339975"/>
          <p14:tracePt t="94832" x="4830763" y="2332038"/>
          <p14:tracePt t="94840" x="4838700" y="2324100"/>
          <p14:tracePt t="94856" x="4846638" y="2316163"/>
          <p14:tracePt t="94864" x="4854575" y="2308225"/>
          <p14:tracePt t="94880" x="4854575" y="2301875"/>
          <p14:tracePt t="94896" x="4860925" y="2301875"/>
          <p14:tracePt t="94910" x="4876800" y="2286000"/>
          <p14:tracePt t="94928" x="4892675" y="2263775"/>
          <p14:tracePt t="94944" x="4899025" y="2255838"/>
          <p14:tracePt t="94961" x="4906963" y="2239963"/>
          <p14:tracePt t="94977" x="4914900" y="2232025"/>
          <p14:tracePt t="94993" x="4914900" y="2225675"/>
          <p14:tracePt t="95896" x="4922838" y="2225675"/>
          <p14:tracePt t="96176" x="4930775" y="2217738"/>
          <p14:tracePt t="96184" x="4937125" y="2217738"/>
          <p14:tracePt t="96256" x="4945063" y="2217738"/>
          <p14:tracePt t="96280" x="4953000" y="2217738"/>
          <p14:tracePt t="96288" x="4960938" y="2217738"/>
          <p14:tracePt t="96304" x="4968875" y="2217738"/>
          <p14:tracePt t="96312" x="4983163" y="2217738"/>
          <p14:tracePt t="96344" x="4991100" y="2217738"/>
          <p14:tracePt t="96368" x="4999038" y="2217738"/>
          <p14:tracePt t="96376" x="5021263" y="2232025"/>
          <p14:tracePt t="96393" x="5029200" y="2232025"/>
          <p14:tracePt t="96409" x="5045075" y="2232025"/>
          <p14:tracePt t="96426" x="5075238" y="2232025"/>
          <p14:tracePt t="96443" x="5089525" y="2232025"/>
          <p14:tracePt t="96459" x="5105400" y="2232025"/>
          <p14:tracePt t="96475" x="5113338" y="2232025"/>
          <p14:tracePt t="96491" x="5143500" y="2232025"/>
          <p14:tracePt t="96509" x="5181600" y="2232025"/>
          <p14:tracePt t="96526" x="5227638" y="2232025"/>
          <p14:tracePt t="96542" x="5303838" y="2232025"/>
          <p14:tracePt t="96563" x="5311775" y="2232025"/>
          <p14:tracePt t="96575" x="5326063" y="2232025"/>
          <p14:tracePt t="96591" x="5334000" y="2232025"/>
          <p14:tracePt t="96615" x="5349875" y="2232025"/>
          <p14:tracePt t="96631" x="5364163" y="2232025"/>
          <p14:tracePt t="96641" x="5418138" y="2232025"/>
          <p14:tracePt t="96662" x="5464175" y="2232025"/>
          <p14:tracePt t="96676" x="5478463" y="2232025"/>
          <p14:tracePt t="96690" x="5494338" y="2232025"/>
          <p14:tracePt t="96707" x="5508625" y="2232025"/>
          <p14:tracePt t="97360" x="5546725" y="2232025"/>
          <p14:tracePt t="97368" x="5562600" y="2232025"/>
          <p14:tracePt t="97376" x="5578475" y="2232025"/>
          <p14:tracePt t="97390" x="5608638" y="2232025"/>
          <p14:tracePt t="97408" x="5622925" y="2232025"/>
          <p14:tracePt t="97425" x="5654675" y="2232025"/>
          <p14:tracePt t="97442" x="5737225" y="2232025"/>
          <p14:tracePt t="97458" x="5845175" y="2232025"/>
          <p14:tracePt t="97474" x="5921375" y="2232025"/>
          <p14:tracePt t="97491" x="5959475" y="2232025"/>
          <p14:tracePt t="97507" x="5965825" y="2232025"/>
          <p14:tracePt t="97544" x="5965825" y="2225675"/>
          <p14:tracePt t="97848" x="5965825" y="2209800"/>
          <p14:tracePt t="98144" x="5973763" y="2201863"/>
          <p14:tracePt t="98936" x="5973763" y="2193925"/>
          <p14:tracePt t="98944" x="5981700" y="2193925"/>
          <p14:tracePt t="98955" x="5989638" y="2193925"/>
          <p14:tracePt t="98976" x="6003925" y="2193925"/>
          <p14:tracePt t="98989" x="6049963" y="2193925"/>
          <p14:tracePt t="99006" x="6142038" y="2193925"/>
          <p14:tracePt t="99006" x="6188075" y="2187575"/>
          <p14:tracePt t="99025" x="6248400" y="2171700"/>
          <p14:tracePt t="99025" x="6270625" y="2163763"/>
          <p14:tracePt t="99043" x="6324600" y="2163763"/>
          <p14:tracePt t="99057" x="6340475" y="2163763"/>
          <p14:tracePt t="99072" x="6354763" y="2163763"/>
          <p14:tracePt t="99112" x="6378575" y="2163763"/>
          <p14:tracePt t="99128" x="6408738" y="2163763"/>
          <p14:tracePt t="99136" x="6438900" y="2163763"/>
          <p14:tracePt t="99144" x="6477000" y="2163763"/>
          <p14:tracePt t="99155" x="6537325" y="2149475"/>
          <p14:tracePt t="99173" x="6575425" y="2149475"/>
          <p14:tracePt t="99189" x="6583363" y="2149475"/>
          <p14:tracePt t="99208" x="6591300" y="2149475"/>
          <p14:tracePt t="99240" x="6607175" y="2149475"/>
          <p14:tracePt t="99248" x="6629400" y="2149475"/>
          <p14:tracePt t="99257" x="6697663" y="2149475"/>
          <p14:tracePt t="99272" x="6743700" y="2149475"/>
          <p14:tracePt t="99288" x="6759575" y="2149475"/>
          <p14:tracePt t="99305" x="6773863" y="2149475"/>
          <p14:tracePt t="99322" x="6789738" y="2149475"/>
          <p14:tracePt t="99339" x="6811963" y="2149475"/>
          <p14:tracePt t="99355" x="6819900" y="2179638"/>
          <p14:tracePt t="99372" x="6858000" y="2193925"/>
          <p14:tracePt t="99389" x="6880225" y="2232025"/>
          <p14:tracePt t="99406" x="6904038" y="2247900"/>
          <p14:tracePt t="99422" x="6911975" y="2263775"/>
          <p14:tracePt t="99422" x="6934200" y="2278063"/>
          <p14:tracePt t="99441" x="6942138" y="2286000"/>
          <p14:tracePt t="99457" x="6956425" y="2301875"/>
          <p14:tracePt t="99473" x="6972300" y="2316163"/>
          <p14:tracePt t="99490" x="6994525" y="2324100"/>
          <p14:tracePt t="99506" x="7018338" y="2332038"/>
          <p14:tracePt t="99522" x="7032625" y="2339975"/>
          <p14:tracePt t="99539" x="7048500" y="2339975"/>
          <p14:tracePt t="99555" x="7064375" y="2339975"/>
          <p14:tracePt t="99572" x="7116763" y="2346325"/>
          <p14:tracePt t="99589" x="7170738" y="2346325"/>
          <p14:tracePt t="99606" x="7231063" y="2346325"/>
          <p14:tracePt t="99622" x="7285038" y="2346325"/>
          <p14:tracePt t="99622" x="7299325" y="2346325"/>
          <p14:tracePt t="99641" x="7331075" y="2346325"/>
          <p14:tracePt t="99657" x="7337425" y="2346325"/>
          <p14:tracePt t="99679" x="7345363" y="2346325"/>
          <p14:tracePt t="99688" x="7391400" y="2346325"/>
          <p14:tracePt t="99705" x="7445375" y="2346325"/>
          <p14:tracePt t="99722" x="7505700" y="2332038"/>
          <p14:tracePt t="99739" x="7559675" y="2316163"/>
          <p14:tracePt t="99755" x="7589838" y="2316163"/>
          <p14:tracePt t="99772" x="7612063" y="2316163"/>
          <p14:tracePt t="99789" x="7620000" y="2301875"/>
          <p14:tracePt t="99804" x="7627938" y="2301875"/>
          <p14:tracePt t="99821" x="7627938" y="2293938"/>
          <p14:tracePt t="99848" x="7627938" y="2286000"/>
          <p14:tracePt t="99856" x="7627938" y="2278063"/>
          <p14:tracePt t="99871" x="7642225" y="2255838"/>
          <p14:tracePt t="99890" x="7642225" y="2239963"/>
          <p14:tracePt t="99906" x="7642225" y="2232025"/>
          <p14:tracePt t="99921" x="7642225" y="2201863"/>
          <p14:tracePt t="99938" x="7642225" y="2193925"/>
          <p14:tracePt t="99954" x="7642225" y="2179638"/>
          <p14:tracePt t="99971" x="7642225" y="2171700"/>
          <p14:tracePt t="99988" x="7642225" y="2163763"/>
          <p14:tracePt t="100005" x="7642225" y="2155825"/>
          <p14:tracePt t="100021" x="7642225" y="2149475"/>
          <p14:tracePt t="100040" x="7635875" y="2133600"/>
          <p14:tracePt t="100055" x="7612063" y="2095500"/>
          <p14:tracePt t="100072" x="7597775" y="2073275"/>
          <p14:tracePt t="100089" x="7581900" y="2057400"/>
          <p14:tracePt t="100106" x="7581900" y="2049463"/>
          <p14:tracePt t="100121" x="7573963" y="2035175"/>
          <p14:tracePt t="100138" x="7559675" y="2027238"/>
          <p14:tracePt t="100160" x="7551738" y="2027238"/>
          <p14:tracePt t="100171" x="7535863" y="2019300"/>
          <p14:tracePt t="100188" x="7497763" y="2003425"/>
          <p14:tracePt t="100206" x="7483475" y="1997075"/>
          <p14:tracePt t="100221" x="7451725" y="1973263"/>
          <p14:tracePt t="100238" x="7429500" y="1973263"/>
          <p14:tracePt t="100255" x="7413625" y="1973263"/>
          <p14:tracePt t="100255" x="7407275" y="1973263"/>
          <p14:tracePt t="100272" x="7399338" y="1965325"/>
          <p14:tracePt t="100272" x="7391400" y="1958975"/>
          <p14:tracePt t="100289" x="7361238" y="1958975"/>
          <p14:tracePt t="100306" x="7331075" y="1958975"/>
          <p14:tracePt t="100322" x="7277100" y="1943100"/>
          <p14:tracePt t="100338" x="7254875" y="1943100"/>
          <p14:tracePt t="100355" x="7208838" y="1935163"/>
          <p14:tracePt t="100371" x="7170738" y="1935163"/>
          <p14:tracePt t="100388" x="7140575" y="1935163"/>
          <p14:tracePt t="100405" x="7124700" y="1935163"/>
          <p14:tracePt t="100421" x="7094538" y="1935163"/>
          <p14:tracePt t="100438" x="7040563" y="1935163"/>
          <p14:tracePt t="100454" x="6988175" y="1935163"/>
          <p14:tracePt t="100454" x="6964363" y="1935163"/>
          <p14:tracePt t="100473" x="6896100" y="1935163"/>
          <p14:tracePt t="100489" x="6842125" y="1943100"/>
          <p14:tracePt t="100505" x="6797675" y="1943100"/>
          <p14:tracePt t="100523" x="6765925" y="1943100"/>
          <p14:tracePt t="100540" x="6721475" y="1943100"/>
          <p14:tracePt t="100555" x="6675438" y="1958975"/>
          <p14:tracePt t="100571" x="6613525" y="1958975"/>
          <p14:tracePt t="100587" x="6575425" y="1973263"/>
          <p14:tracePt t="100605" x="6561138" y="1973263"/>
          <p14:tracePt t="100621" x="6530975" y="1989138"/>
          <p14:tracePt t="100637" x="6515100" y="1997075"/>
          <p14:tracePt t="100637" x="6499225" y="1997075"/>
          <p14:tracePt t="100656" x="6484938" y="2011363"/>
          <p14:tracePt t="100670" x="6438900" y="2027238"/>
          <p14:tracePt t="100689" x="6408738" y="2041525"/>
          <p14:tracePt t="100705" x="6378575" y="2057400"/>
          <p14:tracePt t="100721" x="6362700" y="2065338"/>
          <p14:tracePt t="100738" x="6362700" y="2073275"/>
          <p14:tracePt t="100754" x="6340475" y="2117725"/>
          <p14:tracePt t="100771" x="6340475" y="2141538"/>
          <p14:tracePt t="100788" x="6340475" y="2163763"/>
          <p14:tracePt t="100805" x="6340475" y="2179638"/>
          <p14:tracePt t="100819" x="6340475" y="2193925"/>
          <p14:tracePt t="100836" x="6340475" y="2209800"/>
          <p14:tracePt t="100853" x="6340475" y="2232025"/>
          <p14:tracePt t="100870" x="6340475" y="2239963"/>
          <p14:tracePt t="100886" x="6362700" y="2278063"/>
          <p14:tracePt t="100904" x="6392863" y="2301875"/>
          <p14:tracePt t="100921" x="6416675" y="2324100"/>
          <p14:tracePt t="100937" x="6454775" y="2354263"/>
          <p14:tracePt t="100954" x="6484938" y="2370138"/>
          <p14:tracePt t="100971" x="6507163" y="2384425"/>
          <p14:tracePt t="100987" x="6515100" y="2392363"/>
          <p14:tracePt t="101004" x="6545263" y="2422525"/>
          <p14:tracePt t="101021" x="6591300" y="2422525"/>
          <p14:tracePt t="101038" x="6637338" y="2438400"/>
          <p14:tracePt t="101054" x="6713538" y="2446338"/>
          <p14:tracePt t="101054" x="6735763" y="2446338"/>
          <p14:tracePt t="101072" x="6765925" y="2446338"/>
          <p14:tracePt t="101087" x="6918325" y="2460625"/>
          <p14:tracePt t="101105" x="6980238" y="2460625"/>
          <p14:tracePt t="101121" x="7026275" y="2460625"/>
          <p14:tracePt t="101138" x="7056438" y="2460625"/>
          <p14:tracePt t="101154" x="7102475" y="2460625"/>
          <p14:tracePt t="101170" x="7146925" y="2460625"/>
          <p14:tracePt t="101187" x="7185025" y="2460625"/>
          <p14:tracePt t="101204" x="7261225" y="2460625"/>
          <p14:tracePt t="101220" x="7345363" y="2460625"/>
          <p14:tracePt t="101237" x="7399338" y="2446338"/>
          <p14:tracePt t="101254" x="7437438" y="2438400"/>
          <p14:tracePt t="101271" x="7445375" y="2430463"/>
          <p14:tracePt t="101287" x="7459663" y="2416175"/>
          <p14:tracePt t="101304" x="7467600" y="2392363"/>
          <p14:tracePt t="101321" x="7489825" y="2370138"/>
          <p14:tracePt t="101338" x="7527925" y="2346325"/>
          <p14:tracePt t="101354" x="7551738" y="2324100"/>
          <p14:tracePt t="101370" x="7559675" y="2316163"/>
          <p14:tracePt t="101386" x="7559675" y="2293938"/>
          <p14:tracePt t="101403" x="7559675" y="2255838"/>
          <p14:tracePt t="101420" x="7559675" y="2225675"/>
          <p14:tracePt t="101437" x="7543800" y="2187575"/>
          <p14:tracePt t="101454" x="7527925" y="2141538"/>
          <p14:tracePt t="101470" x="7521575" y="2117725"/>
          <p14:tracePt t="101487" x="7513638" y="2111375"/>
          <p14:tracePt t="101503" x="7513638" y="2103438"/>
          <p14:tracePt t="101520" x="7505700" y="2095500"/>
          <p14:tracePt t="101552" x="7497763" y="2087563"/>
          <p14:tracePt t="101559" x="7489825" y="2079625"/>
          <p14:tracePt t="101575" x="7459663" y="2049463"/>
          <p14:tracePt t="101585" x="7437438" y="2035175"/>
          <p14:tracePt t="101603" x="7375525" y="1989138"/>
          <p14:tracePt t="101620" x="7337425" y="1973263"/>
          <p14:tracePt t="101636" x="7323138" y="1958975"/>
          <p14:tracePt t="101653" x="7315200" y="1958975"/>
          <p14:tracePt t="101680" x="7299325" y="1958975"/>
          <p14:tracePt t="101688" x="7277100" y="1958975"/>
          <p14:tracePt t="101705" x="7223125" y="1943100"/>
          <p14:tracePt t="101721" x="7146925" y="1943100"/>
          <p14:tracePt t="101737" x="7070725" y="1943100"/>
          <p14:tracePt t="101754" x="6980238" y="1943100"/>
          <p14:tracePt t="101770" x="6873875" y="1943100"/>
          <p14:tracePt t="101786" x="6797675" y="1943100"/>
          <p14:tracePt t="101803" x="6751638" y="1943100"/>
          <p14:tracePt t="101820" x="6727825" y="1943100"/>
          <p14:tracePt t="101836" x="6713538" y="1943100"/>
          <p14:tracePt t="101853" x="6689725" y="1943100"/>
          <p14:tracePt t="101869" x="6645275" y="1951038"/>
          <p14:tracePt t="101869" x="6621463" y="1951038"/>
          <p14:tracePt t="101889" x="6591300" y="1958975"/>
          <p14:tracePt t="101902" x="6523038" y="1989138"/>
          <p14:tracePt t="101921" x="6507163" y="1997075"/>
          <p14:tracePt t="101937" x="6499225" y="2003425"/>
          <p14:tracePt t="101954" x="6492875" y="2003425"/>
          <p14:tracePt t="101970" x="6484938" y="2011363"/>
          <p14:tracePt t="101985" x="6484938" y="2035175"/>
          <p14:tracePt t="102003" x="6484938" y="2073275"/>
          <p14:tracePt t="102020" x="6484938" y="2111375"/>
          <p14:tracePt t="102036" x="6484938" y="2149475"/>
          <p14:tracePt t="102053" x="6484938" y="2171700"/>
          <p14:tracePt t="102070" x="6484938" y="2187575"/>
          <p14:tracePt t="102086" x="6484938" y="2201863"/>
          <p14:tracePt t="102086" x="6484938" y="2209800"/>
          <p14:tracePt t="102104" x="6492875" y="2225675"/>
          <p14:tracePt t="102119" x="6507163" y="2232025"/>
          <p14:tracePt t="102137" x="6523038" y="2247900"/>
          <p14:tracePt t="102153" x="6553200" y="2270125"/>
          <p14:tracePt t="102170" x="6561138" y="2270125"/>
          <p14:tracePt t="102186" x="6569075" y="2286000"/>
          <p14:tracePt t="102202" x="6583363" y="2286000"/>
          <p14:tracePt t="102219" x="6599238" y="2301875"/>
          <p14:tracePt t="102236" x="6613525" y="2316163"/>
          <p14:tracePt t="102252" x="6659563" y="2316163"/>
          <p14:tracePt t="102269" x="6683375" y="2332038"/>
          <p14:tracePt t="102286" x="6727825" y="2339975"/>
          <p14:tracePt t="102303" x="6751638" y="2346325"/>
          <p14:tracePt t="102303" x="6759575" y="2346325"/>
          <p14:tracePt t="102320" x="6789738" y="2354263"/>
          <p14:tracePt t="102335" x="6835775" y="2354263"/>
          <p14:tracePt t="102353" x="6888163" y="2354263"/>
          <p14:tracePt t="102370" x="6926263" y="2354263"/>
          <p14:tracePt t="102386" x="6956425" y="2354263"/>
          <p14:tracePt t="102403" x="6980238" y="2362200"/>
          <p14:tracePt t="102419" x="6980238" y="2370138"/>
          <p14:tracePt t="102976" x="6980238" y="2378075"/>
          <p14:tracePt t="103047" x="6980238" y="2384425"/>
          <p14:tracePt t="103096" x="6980238" y="2400300"/>
          <p14:tracePt t="103128" x="6980238" y="2408238"/>
          <p14:tracePt t="103136" x="6972300" y="2408238"/>
          <p14:tracePt t="103560" x="6964363" y="2408238"/>
          <p14:tracePt t="103648" x="6956425" y="2392363"/>
          <p14:tracePt t="103656" x="6956425" y="2384425"/>
          <p14:tracePt t="103944" x="6964363" y="2378075"/>
          <p14:tracePt t="103968" x="6972300" y="2370138"/>
          <p14:tracePt t="103976" x="6988175" y="2370138"/>
          <p14:tracePt t="104000" x="6994525" y="2362200"/>
          <p14:tracePt t="104008" x="7002463" y="2354263"/>
          <p14:tracePt t="104018" x="7032625" y="2354263"/>
          <p14:tracePt t="104034" x="7056438" y="2339975"/>
          <p14:tracePt t="104947" x="7048500" y="2339975"/>
          <p14:tracePt t="105312" x="7040563" y="2339975"/>
          <p14:tracePt t="105408" x="7026275" y="2339975"/>
          <p14:tracePt t="105416" x="7018338" y="2339975"/>
          <p14:tracePt t="105424" x="7010400" y="2339975"/>
          <p14:tracePt t="105433" x="6988175" y="2346325"/>
          <p14:tracePt t="105450" x="6972300" y="2362200"/>
          <p14:tracePt t="105466" x="6934200" y="2384425"/>
          <p14:tracePt t="105483" x="6918325" y="2384425"/>
          <p14:tracePt t="105499" x="6904038" y="2400300"/>
          <p14:tracePt t="105515" x="6896100" y="2400300"/>
          <p14:tracePt t="105536" x="6888163" y="2400300"/>
          <p14:tracePt t="105560" x="6880225" y="2400300"/>
          <p14:tracePt t="105568" x="6873875" y="2400300"/>
          <p14:tracePt t="105582" x="6858000" y="2400300"/>
          <p14:tracePt t="105582" x="6842125" y="2400300"/>
          <p14:tracePt t="105600" x="6835775" y="2400300"/>
          <p14:tracePt t="105616" x="6827838" y="2400300"/>
          <p14:tracePt t="105649" x="6827838" y="2408238"/>
          <p14:tracePt t="105672" x="6819900" y="2416175"/>
          <p14:tracePt t="105695" x="6797675" y="2416175"/>
          <p14:tracePt t="106472" x="6743700" y="2416175"/>
          <p14:tracePt t="106480" x="6675438" y="2416175"/>
          <p14:tracePt t="106488" x="6599238" y="2416175"/>
          <p14:tracePt t="106498" x="6416675" y="2416175"/>
          <p14:tracePt t="106515" x="6278563" y="2416175"/>
          <p14:tracePt t="106531" x="6188075" y="2416175"/>
          <p14:tracePt t="106550" x="6149975" y="2416175"/>
          <p14:tracePt t="106567" x="6126163" y="2416175"/>
          <p14:tracePt t="106580" x="6088063" y="2400300"/>
          <p14:tracePt t="106597" x="6057900" y="2400300"/>
          <p14:tracePt t="106614" x="6003925" y="2400300"/>
          <p14:tracePt t="106630" x="5965825" y="2400300"/>
          <p14:tracePt t="106630" x="5935663" y="2400300"/>
          <p14:tracePt t="106648" x="5913438" y="2400300"/>
          <p14:tracePt t="106664" x="5897563" y="2400300"/>
          <p14:tracePt t="106680" x="5867400" y="2400300"/>
          <p14:tracePt t="106703" x="5851525" y="2400300"/>
          <p14:tracePt t="106713" x="5791200" y="2400300"/>
          <p14:tracePt t="106730" x="5715000" y="2400300"/>
          <p14:tracePt t="106747" x="5661025" y="2400300"/>
          <p14:tracePt t="106764" x="5638800" y="2400300"/>
          <p14:tracePt t="106780" x="5646738" y="2400300"/>
          <p14:tracePt t="106976" x="5676900" y="2400300"/>
          <p14:tracePt t="106984" x="5699125" y="2400300"/>
          <p14:tracePt t="106997" x="5775325" y="2400300"/>
          <p14:tracePt t="107015" x="5867400" y="2400300"/>
          <p14:tracePt t="107015" x="5913438" y="2400300"/>
          <p14:tracePt t="107032" x="6011863" y="2400300"/>
          <p14:tracePt t="107049" x="6065838" y="2400300"/>
          <p14:tracePt t="107065" x="6134100" y="2400300"/>
          <p14:tracePt t="107082" x="6180138" y="2400300"/>
          <p14:tracePt t="107098" x="6240463" y="2400300"/>
          <p14:tracePt t="107114" x="6302375" y="2400300"/>
          <p14:tracePt t="107131" x="6346825" y="2400300"/>
          <p14:tracePt t="107148" x="6416675" y="2400300"/>
          <p14:tracePt t="107165" x="6469063" y="2400300"/>
          <p14:tracePt t="107181" x="6507163" y="2400300"/>
          <p14:tracePt t="107198" x="6553200" y="2400300"/>
          <p14:tracePt t="107214" x="6613525" y="2400300"/>
          <p14:tracePt t="107230" x="6697663" y="2400300"/>
          <p14:tracePt t="107230" x="6735763" y="2400300"/>
          <p14:tracePt t="107248" x="6797675" y="2400300"/>
          <p14:tracePt t="107264" x="6804025" y="2400300"/>
          <p14:tracePt t="107281" x="6819900" y="2400300"/>
          <p14:tracePt t="107298" x="6811963" y="2400300"/>
          <p14:tracePt t="107512" x="6804025" y="2400300"/>
          <p14:tracePt t="107528" x="6789738" y="2400300"/>
          <p14:tracePt t="107560" x="6781800" y="2400300"/>
          <p14:tracePt t="107575" x="6765925" y="2400300"/>
          <p14:tracePt t="107583" x="6759575" y="2400300"/>
          <p14:tracePt t="107596" x="6721475" y="2400300"/>
          <p14:tracePt t="107614" x="6651625" y="2400300"/>
          <p14:tracePt t="107614" x="6607175" y="2400300"/>
          <p14:tracePt t="107632" x="6545263" y="2400300"/>
          <p14:tracePt t="107647" x="6362700" y="2400300"/>
          <p14:tracePt t="107665" x="6240463" y="2400300"/>
          <p14:tracePt t="107681" x="6003925" y="2400300"/>
          <p14:tracePt t="107698" x="5592763" y="2400300"/>
          <p14:tracePt t="107714" x="4945063" y="2416175"/>
          <p14:tracePt t="107731" x="4381500" y="2430463"/>
          <p14:tracePt t="107747" x="4106863" y="2430463"/>
          <p14:tracePt t="107764" x="3863975" y="2392363"/>
          <p14:tracePt t="107780" x="3687763" y="2370138"/>
          <p14:tracePt t="107797" x="3559175" y="2339975"/>
          <p14:tracePt t="107814" x="3444875" y="2301875"/>
          <p14:tracePt t="107830" x="3322638" y="2263775"/>
          <p14:tracePt t="107848" x="3116263" y="2217738"/>
          <p14:tracePt t="107865" x="2971800" y="2171700"/>
          <p14:tracePt t="107882" x="2857500" y="2133600"/>
          <p14:tracePt t="107897" x="2789238" y="2103438"/>
          <p14:tracePt t="107913" x="2743200" y="2073275"/>
          <p14:tracePt t="107930" x="2705100" y="2041525"/>
          <p14:tracePt t="107947" x="2682875" y="2019300"/>
          <p14:tracePt t="107964" x="2659063" y="1989138"/>
          <p14:tracePt t="107981" x="2651125" y="1973263"/>
          <p14:tracePt t="107996" x="2644775" y="1951038"/>
          <p14:tracePt t="108014" x="2644775" y="1935163"/>
          <p14:tracePt t="108030" x="2636838" y="1905000"/>
          <p14:tracePt t="108030" x="2636838" y="1897063"/>
          <p14:tracePt t="108048" x="2620963" y="1874838"/>
          <p14:tracePt t="108062" x="2620963" y="1836738"/>
          <p14:tracePt t="108062" x="2620963" y="1806575"/>
          <p14:tracePt t="108080" x="2620963" y="1768475"/>
          <p14:tracePt t="108097" x="2620963" y="1722438"/>
          <p14:tracePt t="108114" x="2636838" y="1698625"/>
          <p14:tracePt t="108129" x="2667000" y="1660525"/>
          <p14:tracePt t="108146" x="2682875" y="1646238"/>
          <p14:tracePt t="108162" x="2682875" y="1616075"/>
          <p14:tracePt t="108179" x="2682875" y="1584325"/>
          <p14:tracePt t="108196" x="2682875" y="1562100"/>
          <p14:tracePt t="108213" x="2682875" y="1524000"/>
          <p14:tracePt t="108229" x="2682875" y="1508125"/>
          <p14:tracePt t="108245" x="2682875" y="1477963"/>
          <p14:tracePt t="108262" x="2682875" y="1463675"/>
          <p14:tracePt t="108279" x="2682875" y="1431925"/>
          <p14:tracePt t="108296" x="2674938" y="1425575"/>
          <p14:tracePt t="108312" x="2674938" y="1417638"/>
          <p14:tracePt t="108328" x="2667000" y="1409700"/>
          <p14:tracePt t="108345" x="2659063" y="1401763"/>
          <p14:tracePt t="108440" x="2659063" y="1425575"/>
          <p14:tracePt t="108536" x="2659063" y="1439863"/>
          <p14:tracePt t="108552" x="2659063" y="1455738"/>
          <p14:tracePt t="108560" x="2659063" y="1470025"/>
          <p14:tracePt t="108568" x="2659063" y="1485900"/>
          <p14:tracePt t="108579" x="2659063" y="1539875"/>
          <p14:tracePt t="108596" x="2659063" y="1592263"/>
          <p14:tracePt t="108613" x="2697163" y="1668463"/>
          <p14:tracePt t="108629" x="2705100" y="1714500"/>
          <p14:tracePt t="108646" x="2720975" y="1760538"/>
          <p14:tracePt t="108665" x="2720975" y="1768475"/>
          <p14:tracePt t="109577" x="2727325" y="1768475"/>
          <p14:tracePt t="109784" x="2735263" y="1768475"/>
          <p14:tracePt t="109800" x="2743200" y="1774825"/>
          <p14:tracePt t="109808" x="2765425" y="1806575"/>
          <p14:tracePt t="109816" x="2765425" y="1812925"/>
          <p14:tracePt t="109828" x="2803525" y="1851025"/>
          <p14:tracePt t="109845" x="2857500" y="1905000"/>
          <p14:tracePt t="109862" x="2925763" y="1989138"/>
          <p14:tracePt t="109878" x="2994025" y="2065338"/>
          <p14:tracePt t="109878" x="3025775" y="2111375"/>
          <p14:tracePt t="109897" x="3094038" y="2201863"/>
          <p14:tracePt t="109913" x="3170238" y="2286000"/>
          <p14:tracePt t="109929" x="3260725" y="2378075"/>
          <p14:tracePt t="109945" x="3406775" y="2498725"/>
          <p14:tracePt t="109962" x="3527425" y="2582863"/>
          <p14:tracePt t="109978" x="3687763" y="2667000"/>
          <p14:tracePt t="109996" x="3825875" y="2727325"/>
          <p14:tracePt t="110011" x="3924300" y="2797175"/>
          <p14:tracePt t="110028" x="4000500" y="2849563"/>
          <p14:tracePt t="110028" x="4022725" y="2873375"/>
          <p14:tracePt t="110049" x="4054475" y="2895600"/>
          <p14:tracePt t="110059" x="4144963" y="2949575"/>
          <p14:tracePt t="110076" x="4297363" y="3040063"/>
          <p14:tracePt t="110095" x="4556125" y="3162300"/>
          <p14:tracePt t="110095" x="4694238" y="3222625"/>
          <p14:tracePt t="110113" x="4937125" y="3322638"/>
          <p14:tracePt t="110128" x="5067300" y="3390900"/>
          <p14:tracePt t="110145" x="5089525" y="3406775"/>
          <p14:tracePt t="110162" x="5105400" y="3406775"/>
          <p14:tracePt t="110177" x="5113338" y="3421063"/>
          <p14:tracePt t="110194" x="5121275" y="3421063"/>
          <p14:tracePt t="110232" x="5135563" y="3421063"/>
          <p14:tracePt t="110280" x="5165725" y="3421063"/>
          <p14:tracePt t="110288" x="5203825" y="3436938"/>
          <p14:tracePt t="110296" x="5241925" y="3444875"/>
          <p14:tracePt t="110311" x="5356225" y="3482975"/>
          <p14:tracePt t="110329" x="5372100" y="3489325"/>
          <p14:tracePt t="110344" x="5380038" y="3489325"/>
          <p14:tracePt t="110360" x="5402263" y="3489325"/>
          <p14:tracePt t="110378" x="5410200" y="3475038"/>
          <p14:tracePt t="110394" x="5440363" y="3451225"/>
          <p14:tracePt t="110411" x="5516563" y="3436938"/>
          <p14:tracePt t="110427" x="5562600" y="3398838"/>
          <p14:tracePt t="110444" x="5578475" y="3398838"/>
          <p14:tracePt t="110460" x="5584825" y="3382963"/>
          <p14:tracePt t="110528" x="5592763" y="3382963"/>
          <p14:tracePt t="110543" x="5600700" y="3382963"/>
          <p14:tracePt t="110600" x="5608638" y="3382963"/>
          <p14:tracePt t="110624" x="5616575" y="3382963"/>
          <p14:tracePt t="110648" x="5622925" y="3375025"/>
          <p14:tracePt t="111552" x="5630863" y="3375025"/>
          <p14:tracePt t="111848" x="5638800" y="3375025"/>
          <p14:tracePt t="112008" x="5646738" y="3375025"/>
          <p14:tracePt t="112911" x="5646738" y="3360738"/>
          <p14:tracePt t="113216" x="5646738" y="3344863"/>
          <p14:tracePt t="113256" x="5638800" y="3330575"/>
          <p14:tracePt t="113280" x="5638800" y="3322638"/>
          <p14:tracePt t="113320" x="5630863" y="3314700"/>
          <p14:tracePt t="113336" x="5630863" y="3306763"/>
          <p14:tracePt t="113352" x="5630863" y="3298825"/>
          <p14:tracePt t="113368" x="5622925" y="3298825"/>
          <p14:tracePt t="113376" x="5616575" y="3284538"/>
          <p14:tracePt t="113390" x="5608638" y="3246438"/>
          <p14:tracePt t="113409" x="5608638" y="3222625"/>
          <p14:tracePt t="113425" x="5578475" y="3184525"/>
          <p14:tracePt t="113442" x="5562600" y="3170238"/>
          <p14:tracePt t="113457" x="5554663" y="3162300"/>
          <p14:tracePt t="113474" x="5546725" y="3162300"/>
          <p14:tracePt t="113496" x="5540375" y="3154363"/>
          <p14:tracePt t="113512" x="5532438" y="3146425"/>
          <p14:tracePt t="113525" x="5532438" y="3140075"/>
          <p14:tracePt t="113539" x="5532438" y="3132138"/>
          <p14:tracePt t="113558" x="5532438" y="3124200"/>
          <p14:tracePt t="113573" x="5532438" y="3108325"/>
          <p14:tracePt t="113589" x="5540375" y="3108325"/>
          <p14:tracePt t="113616" x="5546725" y="3108325"/>
          <p14:tracePt t="113648" x="5554663" y="3101975"/>
          <p14:tracePt t="113736" x="5562600" y="3101975"/>
          <p14:tracePt t="113744" x="5570538" y="3101975"/>
          <p14:tracePt t="113760" x="5578475" y="3101975"/>
          <p14:tracePt t="113824" x="5584825" y="3101975"/>
          <p14:tracePt t="113848" x="5592763" y="3101975"/>
          <p14:tracePt t="113864" x="5600700" y="3101975"/>
          <p14:tracePt t="113896" x="5616575" y="3101975"/>
          <p14:tracePt t="113968" x="5622925" y="3101975"/>
          <p14:tracePt t="113984" x="5646738" y="3101975"/>
          <p14:tracePt t="113992" x="5661025" y="3101975"/>
          <p14:tracePt t="114008" x="5676900" y="3101975"/>
          <p14:tracePt t="114025" x="5692775" y="3101975"/>
          <p14:tracePt t="114041" x="5692775" y="3094038"/>
          <p14:tracePt t="114112" x="5699125" y="3094038"/>
          <p14:tracePt t="114144" x="5707063" y="3101975"/>
          <p14:tracePt t="114152" x="5722938" y="3116263"/>
          <p14:tracePt t="114160" x="5730875" y="3132138"/>
          <p14:tracePt t="114173" x="5745163" y="3140075"/>
          <p14:tracePt t="114190" x="5745163" y="3154363"/>
          <p14:tracePt t="114264" x="5745163" y="3170238"/>
          <p14:tracePt t="114280" x="5745163" y="3178175"/>
          <p14:tracePt t="114288" x="5745163" y="3184525"/>
          <p14:tracePt t="114296" x="5745163" y="3200400"/>
          <p14:tracePt t="114306" x="5745163" y="3216275"/>
          <p14:tracePt t="114323" x="5745163" y="3230563"/>
          <p14:tracePt t="114340" x="5745163" y="3246438"/>
          <p14:tracePt t="114357" x="5745163" y="3254375"/>
          <p14:tracePt t="114424" x="5745163" y="3268663"/>
          <p14:tracePt t="114448" x="5745163" y="3276600"/>
          <p14:tracePt t="114464" x="5730875" y="3284538"/>
          <p14:tracePt t="114480" x="5730875" y="3292475"/>
          <p14:tracePt t="114496" x="5715000" y="3306763"/>
          <p14:tracePt t="114504" x="5699125" y="3322638"/>
          <p14:tracePt t="114520" x="5692775" y="3330575"/>
          <p14:tracePt t="114543" x="5684838" y="3336925"/>
          <p14:tracePt t="114559" x="5676900" y="3344863"/>
          <p14:tracePt t="114583" x="5668963" y="3344863"/>
          <p14:tracePt t="114599" x="5661025" y="3344863"/>
          <p14:tracePt t="114624" x="5654675" y="3360738"/>
          <p14:tracePt t="114632" x="5646738" y="3360738"/>
          <p14:tracePt t="114672" x="5654675" y="3360738"/>
          <p14:tracePt t="114975" x="5661025" y="3360738"/>
          <p14:tracePt t="114988" x="5668963" y="3360738"/>
          <p14:tracePt t="114991" x="5676900" y="3360738"/>
          <p14:tracePt t="115023" x="5692775" y="3360738"/>
          <p14:tracePt t="115071" x="5699125" y="3360738"/>
          <p14:tracePt t="115087" x="5715000" y="3352800"/>
          <p14:tracePt t="115095" x="5722938" y="3352800"/>
          <p14:tracePt t="115119" x="5737225" y="3352800"/>
          <p14:tracePt t="115135" x="5737225" y="3344863"/>
          <p14:tracePt t="115143" x="5745163" y="3344863"/>
          <p14:tracePt t="115155" x="5753100" y="3344863"/>
          <p14:tracePt t="115171" x="5753100" y="3336925"/>
          <p14:tracePt t="115976" x="5768975" y="3322638"/>
          <p14:tracePt t="116024" x="5783263" y="3314700"/>
          <p14:tracePt t="116032" x="5791200" y="3314700"/>
          <p14:tracePt t="116040" x="5813425" y="3306763"/>
          <p14:tracePt t="116058" x="5829300" y="3298825"/>
          <p14:tracePt t="116071" x="5837238" y="3298825"/>
          <p14:tracePt t="116089" x="5851525" y="3298825"/>
          <p14:tracePt t="116106" x="5867400" y="3298825"/>
          <p14:tracePt t="116121" x="5905500" y="3298825"/>
          <p14:tracePt t="116138" x="5927725" y="3298825"/>
          <p14:tracePt t="116155" x="5951538" y="3298825"/>
          <p14:tracePt t="116171" x="5959475" y="3298825"/>
          <p14:tracePt t="116187" x="5989638" y="3298825"/>
          <p14:tracePt t="116206" x="6027738" y="3298825"/>
          <p14:tracePt t="116221" x="6080125" y="3298825"/>
          <p14:tracePt t="116238" x="6149975" y="3298825"/>
          <p14:tracePt t="116238" x="6194425" y="3298825"/>
          <p14:tracePt t="116257" x="6278563" y="3298825"/>
          <p14:tracePt t="116273" x="6316663" y="3298825"/>
          <p14:tracePt t="116289" x="6346825" y="3298825"/>
          <p14:tracePt t="116306" x="6370638" y="3298825"/>
          <p14:tracePt t="116322" x="6392863" y="3298825"/>
          <p14:tracePt t="116338" x="6438900" y="3298825"/>
          <p14:tracePt t="116355" x="6492875" y="3298825"/>
          <p14:tracePt t="116371" x="6553200" y="3298825"/>
          <p14:tracePt t="116388" x="6621463" y="3298825"/>
          <p14:tracePt t="116405" x="6659563" y="3298825"/>
          <p14:tracePt t="116421" x="6697663" y="3298825"/>
          <p14:tracePt t="116438" x="6721475" y="3298825"/>
          <p14:tracePt t="116454" x="6789738" y="3298825"/>
          <p14:tracePt t="116473" x="6873875" y="3298825"/>
          <p14:tracePt t="116489" x="6956425" y="3298825"/>
          <p14:tracePt t="116506" x="6994525" y="3298825"/>
          <p14:tracePt t="116522" x="7018338" y="3298825"/>
          <p14:tracePt t="116538" x="7040563" y="3298825"/>
          <p14:tracePt t="116538" x="7056438" y="3298825"/>
          <p14:tracePt t="116561" x="7094538" y="3306763"/>
          <p14:tracePt t="116570" x="7178675" y="3322638"/>
          <p14:tracePt t="116586" x="7246938" y="3322638"/>
          <p14:tracePt t="116603" x="7345363" y="3322638"/>
          <p14:tracePt t="116619" x="7413625" y="3322638"/>
          <p14:tracePt t="116636" x="7451725" y="3322638"/>
          <p14:tracePt t="116654" x="7505700" y="3322638"/>
          <p14:tracePt t="116672" x="7535863" y="3322638"/>
          <p14:tracePt t="116688" x="7573963" y="3322638"/>
          <p14:tracePt t="116703" x="7726363" y="3322638"/>
          <p14:tracePt t="116721" x="7772400" y="3322638"/>
          <p14:tracePt t="116738" x="7794625" y="3330575"/>
          <p14:tracePt t="116755" x="7794625" y="3336925"/>
          <p14:tracePt t="116832" x="7788275" y="3336925"/>
          <p14:tracePt t="116848" x="7772400" y="3336925"/>
          <p14:tracePt t="116856" x="7756525" y="3336925"/>
          <p14:tracePt t="116870" x="7712075" y="3344863"/>
          <p14:tracePt t="116889" x="7658100" y="3352800"/>
          <p14:tracePt t="116905" x="7589838" y="3352800"/>
          <p14:tracePt t="116921" x="7497763" y="3352800"/>
          <p14:tracePt t="116938" x="7375525" y="3352800"/>
          <p14:tracePt t="116954" x="7261225" y="3352800"/>
          <p14:tracePt t="116971" x="7154863" y="3352800"/>
          <p14:tracePt t="116988" x="7040563" y="3352800"/>
          <p14:tracePt t="117005" x="6956425" y="3352800"/>
          <p14:tracePt t="117021" x="6858000" y="3352800"/>
          <p14:tracePt t="117037" x="6781800" y="3352800"/>
          <p14:tracePt t="117055" x="6705600" y="3368675"/>
          <p14:tracePt t="117055" x="6689725" y="3368675"/>
          <p14:tracePt t="117073" x="6637338" y="3375025"/>
          <p14:tracePt t="117088" x="6575425" y="3382963"/>
          <p14:tracePt t="117105" x="6507163" y="3390900"/>
          <p14:tracePt t="117121" x="6408738" y="3413125"/>
          <p14:tracePt t="117138" x="6264275" y="3436938"/>
          <p14:tracePt t="117154" x="6142038" y="3444875"/>
          <p14:tracePt t="117171" x="6088063" y="3459163"/>
          <p14:tracePt t="117187" x="6057900" y="3459163"/>
          <p14:tracePt t="117204" x="6065838" y="3459163"/>
          <p14:tracePt t="117392" x="6080125" y="3459163"/>
          <p14:tracePt t="117400" x="6111875" y="3459163"/>
          <p14:tracePt t="117408" x="6134100" y="3459163"/>
          <p14:tracePt t="117420" x="6194425" y="3459163"/>
          <p14:tracePt t="117437" x="6278563" y="3459163"/>
          <p14:tracePt t="117454" x="6378575" y="3459163"/>
          <p14:tracePt t="117470" x="6507163" y="3459163"/>
          <p14:tracePt t="117470" x="6575425" y="3459163"/>
          <p14:tracePt t="117488" x="6651625" y="3459163"/>
          <p14:tracePt t="117488" x="6727825" y="3459163"/>
          <p14:tracePt t="117504" x="6865938" y="3459163"/>
          <p14:tracePt t="117521" x="6972300" y="3459163"/>
          <p14:tracePt t="117538" x="7064375" y="3459163"/>
          <p14:tracePt t="117554" x="7124700" y="3459163"/>
          <p14:tracePt t="117571" x="7146925" y="3459163"/>
          <p14:tracePt t="117587" x="7154863" y="3459163"/>
          <p14:tracePt t="117603" x="7162800" y="3467100"/>
          <p14:tracePt t="117619" x="7154863" y="3475038"/>
          <p14:tracePt t="117720" x="7146925" y="3475038"/>
          <p14:tracePt t="117728" x="7140575" y="3475038"/>
          <p14:tracePt t="117737" x="7124700" y="3475038"/>
          <p14:tracePt t="117754" x="7108825" y="3475038"/>
          <p14:tracePt t="117769" x="7094538" y="3475038"/>
          <p14:tracePt t="117786" x="7078663" y="3475038"/>
          <p14:tracePt t="117803" x="7070725" y="3475038"/>
          <p14:tracePt t="117819" x="7064375" y="3482975"/>
          <p14:tracePt t="117944" x="7048500" y="3482975"/>
          <p14:tracePt t="118136" x="7032625" y="3482975"/>
          <p14:tracePt t="118144" x="7018338" y="3482975"/>
          <p14:tracePt t="118160" x="6988175" y="3505200"/>
          <p14:tracePt t="118170" x="6942138" y="3521075"/>
          <p14:tracePt t="118186" x="6873875" y="3565525"/>
          <p14:tracePt t="118203" x="6781800" y="3635375"/>
          <p14:tracePt t="118219" x="6675438" y="3687763"/>
          <p14:tracePt t="118236" x="6583363" y="3756025"/>
          <p14:tracePt t="118253" x="6477000" y="3817938"/>
          <p14:tracePt t="118269" x="6384925" y="3870325"/>
          <p14:tracePt t="118286" x="6256338" y="3946525"/>
          <p14:tracePt t="118286" x="6188075" y="3984625"/>
          <p14:tracePt t="118304" x="6049963" y="4068763"/>
          <p14:tracePt t="118321" x="5897563" y="4137025"/>
          <p14:tracePt t="118337" x="5791200" y="4206875"/>
          <p14:tracePt t="118354" x="5684838" y="4259263"/>
          <p14:tracePt t="118370" x="5570538" y="4305300"/>
          <p14:tracePt t="118386" x="5418138" y="4373563"/>
          <p14:tracePt t="118403" x="5303838" y="4427538"/>
          <p14:tracePt t="118419" x="5219700" y="4473575"/>
          <p14:tracePt t="118436" x="5127625" y="4511675"/>
          <p14:tracePt t="118453" x="5006975" y="4564063"/>
          <p14:tracePt t="118468" x="4822825" y="4640263"/>
          <p14:tracePt t="118485" x="4495800" y="4762500"/>
          <p14:tracePt t="118503" x="4114800" y="4906963"/>
          <p14:tracePt t="118503" x="3946525" y="4953000"/>
          <p14:tracePt t="118521" x="3749675" y="5037138"/>
          <p14:tracePt t="118537" x="3619500" y="5089525"/>
          <p14:tracePt t="118553" x="3521075" y="5121275"/>
          <p14:tracePt t="118572" x="3436938" y="5151438"/>
          <p14:tracePt t="118585" x="3336925" y="5173663"/>
          <p14:tracePt t="118602" x="3192463" y="5197475"/>
          <p14:tracePt t="118619" x="3009900" y="5219700"/>
          <p14:tracePt t="118636" x="2887663" y="5219700"/>
          <p14:tracePt t="118653" x="2827338" y="5235575"/>
          <p14:tracePt t="118669" x="2743200" y="5235575"/>
          <p14:tracePt t="118686" x="2636838" y="5235575"/>
          <p14:tracePt t="118703" x="2484438" y="5235575"/>
          <p14:tracePt t="118703" x="2416175" y="5235575"/>
          <p14:tracePt t="118721" x="2293938" y="5235575"/>
          <p14:tracePt t="118737" x="2217738" y="5235575"/>
          <p14:tracePt t="118753" x="2187575" y="5235575"/>
          <p14:tracePt t="118770" x="2141538" y="5227638"/>
          <p14:tracePt t="118786" x="2041525" y="5197475"/>
          <p14:tracePt t="118802" x="1897063" y="5151438"/>
          <p14:tracePt t="118819" x="1744663" y="5135563"/>
          <p14:tracePt t="118835" x="1676400" y="5127625"/>
          <p14:tracePt t="118852" x="1646238" y="5127625"/>
          <p14:tracePt t="118869" x="1616075" y="5113338"/>
          <p14:tracePt t="118886" x="1592263" y="5113338"/>
          <p14:tracePt t="118901" x="1516063" y="5105400"/>
          <p14:tracePt t="118901" x="1463675" y="5089525"/>
          <p14:tracePt t="118921" x="1393825" y="5083175"/>
          <p14:tracePt t="118937" x="1363663" y="5083175"/>
          <p14:tracePt t="118951" x="1355725" y="5083175"/>
          <p14:tracePt t="119861" x="1363663" y="5083175"/>
          <p14:tracePt t="120200" x="1371600" y="5083175"/>
          <p14:tracePt t="120216" x="1387475" y="5083175"/>
          <p14:tracePt t="120224" x="1393825" y="5083175"/>
          <p14:tracePt t="120234" x="1417638" y="5075238"/>
          <p14:tracePt t="120251" x="1431925" y="5075238"/>
          <p14:tracePt t="120267" x="1439863" y="5075238"/>
          <p14:tracePt t="120284" x="1447800" y="5075238"/>
          <p14:tracePt t="120320" x="1463675" y="5075238"/>
          <p14:tracePt t="120328" x="1470025" y="5075238"/>
          <p14:tracePt t="120336" x="1485900" y="5075238"/>
          <p14:tracePt t="120350" x="1516063" y="5075238"/>
          <p14:tracePt t="120350" x="1524000" y="5075238"/>
          <p14:tracePt t="120368" x="1539875" y="5075238"/>
          <p14:tracePt t="120383" x="1546225" y="5075238"/>
          <p14:tracePt t="120424" x="1554163" y="5075238"/>
          <p14:tracePt t="120433" x="1562100" y="5075238"/>
          <p14:tracePt t="120440" x="1577975" y="5075238"/>
          <p14:tracePt t="120450" x="1592263" y="5067300"/>
          <p14:tracePt t="120467" x="1630363" y="5067300"/>
          <p14:tracePt t="120484" x="1646238" y="5067300"/>
          <p14:tracePt t="120500" x="1660525" y="5067300"/>
          <p14:tracePt t="120517" x="1706563" y="5067300"/>
          <p14:tracePt t="120535" x="1760538" y="5067300"/>
          <p14:tracePt t="120551" x="1798638" y="5067300"/>
          <p14:tracePt t="120551" x="1812925" y="5067300"/>
          <p14:tracePt t="120570" x="1820863" y="5067300"/>
          <p14:tracePt t="120584" x="1828800" y="5067300"/>
          <p14:tracePt t="120616" x="1836738" y="5067300"/>
          <p14:tracePt t="120624" x="1851025" y="5067300"/>
          <p14:tracePt t="120640" x="1858963" y="5067300"/>
          <p14:tracePt t="120650" x="1889125" y="5075238"/>
          <p14:tracePt t="120668" x="1912938" y="5083175"/>
          <p14:tracePt t="120683" x="1958975" y="5083175"/>
          <p14:tracePt t="120700" x="2011363" y="5089525"/>
          <p14:tracePt t="120717" x="2065338" y="5089525"/>
          <p14:tracePt t="120734" x="2141538" y="5089525"/>
          <p14:tracePt t="120750" x="2225675" y="5089525"/>
          <p14:tracePt t="120750" x="2263775" y="5089525"/>
          <p14:tracePt t="120768" x="2286000" y="5089525"/>
          <p14:tracePt t="120784" x="2384425" y="5089525"/>
          <p14:tracePt t="120801" x="2438400" y="5105400"/>
          <p14:tracePt t="120817" x="2460625" y="5105400"/>
          <p14:tracePt t="120834" x="2468563" y="5105400"/>
          <p14:tracePt t="120850" x="2476500" y="5105400"/>
          <p14:tracePt t="120866" x="2492375" y="5105400"/>
          <p14:tracePt t="120896" x="2506663" y="5105400"/>
          <p14:tracePt t="120912" x="2514600" y="5105400"/>
          <p14:tracePt t="120920" x="2522538" y="5105400"/>
          <p14:tracePt t="120968" x="2536825" y="5105400"/>
          <p14:tracePt t="120984" x="2552700" y="5105400"/>
          <p14:tracePt t="120992" x="2574925" y="5105400"/>
          <p14:tracePt t="121000" x="2613025" y="5105400"/>
          <p14:tracePt t="121017" x="2620963" y="5105400"/>
          <p14:tracePt t="121033" x="2628900" y="5105400"/>
          <p14:tracePt t="121440" x="2628900" y="5113338"/>
          <p14:tracePt t="121760" x="2628900" y="5121275"/>
          <p14:tracePt t="121768" x="2628900" y="5127625"/>
          <p14:tracePt t="121808" x="2620963" y="5127625"/>
          <p14:tracePt t="121832" x="2613025" y="5135563"/>
          <p14:tracePt t="122048" x="2606675" y="5143500"/>
          <p14:tracePt t="122104" x="2598738" y="5151438"/>
          <p14:tracePt t="124311" x="2582863" y="5151438"/>
          <p14:tracePt t="125064" x="2574925" y="5151438"/>
          <p14:tracePt t="125080" x="2560638" y="5151438"/>
          <p14:tracePt t="125088" x="2552700" y="5151438"/>
          <p14:tracePt t="125312" x="2536825" y="5143500"/>
          <p14:tracePt t="125352" x="2522538" y="5143500"/>
          <p14:tracePt t="125368" x="2514600" y="5143500"/>
          <p14:tracePt t="125376" x="2498725" y="5143500"/>
          <p14:tracePt t="125384" x="2484438" y="5143500"/>
          <p14:tracePt t="125395" x="2454275" y="5143500"/>
          <p14:tracePt t="125412" x="2400300" y="5143500"/>
          <p14:tracePt t="125429" x="2354263" y="5143500"/>
          <p14:tracePt t="125446" x="2301875" y="5143500"/>
          <p14:tracePt t="125462" x="2239963" y="5143500"/>
          <p14:tracePt t="125462" x="2209800" y="5143500"/>
          <p14:tracePt t="125480" x="2111375" y="5143500"/>
          <p14:tracePt t="125496" x="2057400" y="5135563"/>
          <p14:tracePt t="125513" x="1989138" y="5135563"/>
          <p14:tracePt t="125530" x="1951038" y="5135563"/>
          <p14:tracePt t="125545" x="1897063" y="5121275"/>
          <p14:tracePt t="125565" x="1858963" y="5113338"/>
          <p14:tracePt t="125577" x="1844675" y="5113338"/>
          <p14:tracePt t="125595" x="1812925" y="5105400"/>
          <p14:tracePt t="125611" x="1806575" y="5105400"/>
          <p14:tracePt t="125627" x="1790700" y="5105400"/>
          <p14:tracePt t="125646" x="1774825" y="5097463"/>
          <p14:tracePt t="125663" x="1768475" y="5097463"/>
          <p14:tracePt t="125677" x="1752600" y="5089525"/>
          <p14:tracePt t="125677" x="1744663" y="5089525"/>
          <p14:tracePt t="125696" x="1736725" y="5083175"/>
          <p14:tracePt t="125711" x="1730375" y="5075238"/>
          <p14:tracePt t="125729" x="1722438" y="5075238"/>
          <p14:tracePt t="125745" x="1706563" y="5067300"/>
          <p14:tracePt t="125761" x="1692275" y="5067300"/>
          <p14:tracePt t="125792" x="1684338" y="5059363"/>
          <p14:tracePt t="125808" x="1676400" y="5051425"/>
          <p14:tracePt t="125872" x="1692275" y="5059363"/>
          <p14:tracePt t="125984" x="1706563" y="5059363"/>
          <p14:tracePt t="126024" x="1714500" y="5059363"/>
          <p14:tracePt t="126048" x="1722438" y="5059363"/>
          <p14:tracePt t="126056" x="1730375" y="5059363"/>
          <p14:tracePt t="126063" x="1744663" y="5045075"/>
          <p14:tracePt t="126077" x="1752600" y="5037138"/>
          <p14:tracePt t="126095" x="1768475" y="5037138"/>
          <p14:tracePt t="126111" x="1774825" y="5029200"/>
          <p14:tracePt t="126128" x="1774825" y="5013325"/>
          <p14:tracePt t="126145" x="1782763" y="4999038"/>
          <p14:tracePt t="126162" x="1790700" y="4968875"/>
          <p14:tracePt t="126178" x="1790700" y="4937125"/>
          <p14:tracePt t="126195" x="1790700" y="4922838"/>
          <p14:tracePt t="126211" x="1790700" y="4914900"/>
          <p14:tracePt t="126227" x="1790700" y="4906963"/>
          <p14:tracePt t="126244" x="1790700" y="4899025"/>
          <p14:tracePt t="126288" x="1782763" y="4899025"/>
          <p14:tracePt t="126520" x="1790700" y="4899025"/>
          <p14:tracePt t="127023" x="1798638" y="4899025"/>
          <p14:tracePt t="127032" x="1806575" y="4899025"/>
          <p14:tracePt t="127042" x="1820863" y="4899025"/>
          <p14:tracePt t="127060" x="1836738" y="4899025"/>
          <p14:tracePt t="127080" x="1844675" y="4899025"/>
          <p14:tracePt t="127096" x="1851025" y="4899025"/>
          <p14:tracePt t="127110" x="1882775" y="4899025"/>
          <p14:tracePt t="127110" x="1897063" y="4899025"/>
          <p14:tracePt t="127129" x="1912938" y="4899025"/>
          <p14:tracePt t="127145" x="1920875" y="4892675"/>
          <p14:tracePt t="127159" x="1935163" y="4892675"/>
          <p14:tracePt t="127177" x="1951038" y="4876800"/>
          <p14:tracePt t="127193" x="1965325" y="4868863"/>
          <p14:tracePt t="127210" x="2027238" y="4868863"/>
          <p14:tracePt t="127227" x="2103438" y="4868863"/>
          <p14:tracePt t="127243" x="2155825" y="4868863"/>
          <p14:tracePt t="127260" x="2187575" y="4868863"/>
          <p14:tracePt t="127277" x="2217738" y="4876800"/>
          <p14:tracePt t="127294" x="2225675" y="4876800"/>
          <p14:tracePt t="127309" x="2255838" y="4876800"/>
          <p14:tracePt t="127309" x="2270125" y="4876800"/>
          <p14:tracePt t="127329" x="2324100" y="4899025"/>
          <p14:tracePt t="127345" x="2378075" y="4899025"/>
          <p14:tracePt t="127361" x="2400300" y="4899025"/>
          <p14:tracePt t="127376" x="2408238" y="4899025"/>
          <p14:tracePt t="127393" x="2422525" y="4906963"/>
          <p14:tracePt t="128329" x="2430463" y="4906963"/>
          <p14:tracePt t="128360" x="2438400" y="4906963"/>
          <p14:tracePt t="128368" x="2446338" y="4906963"/>
          <p14:tracePt t="128384" x="2454275" y="4906963"/>
          <p14:tracePt t="128400" x="2460625" y="4906963"/>
          <p14:tracePt t="128409" x="2476500" y="4906963"/>
          <p14:tracePt t="128426" x="2506663" y="4906963"/>
          <p14:tracePt t="128442" x="2560638" y="4906963"/>
          <p14:tracePt t="128459" x="2620963" y="4937125"/>
          <p14:tracePt t="128475" x="2674938" y="4937125"/>
          <p14:tracePt t="128492" x="2689225" y="4945063"/>
          <p14:tracePt t="128509" x="2689225" y="4953000"/>
          <p14:tracePt t="130364" x="2682875" y="4953000"/>
          <p14:tracePt t="130752" x="2674938" y="4953000"/>
          <p14:tracePt t="130824" x="2667000" y="4953000"/>
          <p14:tracePt t="134457" x="2659063" y="4953000"/>
          <p14:tracePt t="134952" x="2651125" y="4945063"/>
          <p14:tracePt t="134960" x="2644775" y="4945063"/>
          <p14:tracePt t="135080" x="2636838" y="4945063"/>
          <p14:tracePt t="135096" x="2628900" y="4945063"/>
          <p14:tracePt t="135816" x="2628900" y="4953000"/>
          <p14:tracePt t="135960" x="2628900" y="4960938"/>
          <p14:tracePt t="135992" x="2628900" y="4968875"/>
          <p14:tracePt t="136104" x="2628900" y="4960938"/>
          <p14:tracePt t="136416" x="2636838" y="4960938"/>
          <p14:tracePt t="137414" x="2644775" y="4960938"/>
          <p14:tracePt t="137672" x="2667000" y="4960938"/>
          <p14:tracePt t="137680" x="2674938" y="4960938"/>
          <p14:tracePt t="137696" x="2682875" y="4960938"/>
          <p14:tracePt t="137712" x="2689225" y="4960938"/>
          <p14:tracePt t="138603" x="2682875" y="4953000"/>
          <p14:tracePt t="139304" x="2674938" y="4953000"/>
          <p14:tracePt t="139328" x="2667000" y="4953000"/>
          <p14:tracePt t="139336" x="2659063" y="4953000"/>
          <p14:tracePt t="139352" x="2651125" y="4953000"/>
          <p14:tracePt t="139364" x="2628900" y="4953000"/>
          <p14:tracePt t="139381" x="2613025" y="4937125"/>
          <p14:tracePt t="139398" x="2606675" y="4937125"/>
          <p14:tracePt t="139414" x="2598738" y="4937125"/>
          <p14:tracePt t="139430" x="2568575" y="4937125"/>
          <p14:tracePt t="139430" x="2560638" y="4937125"/>
          <p14:tracePt t="139448" x="2536825" y="4937125"/>
          <p14:tracePt t="139465" x="2514600" y="4937125"/>
          <p14:tracePt t="139481" x="2506663" y="4930775"/>
          <p14:tracePt t="140387" x="2498725" y="4922838"/>
          <p14:tracePt t="140936" x="2498725" y="4914900"/>
          <p14:tracePt t="141842" x="2498725" y="4930775"/>
          <p14:tracePt t="142464" x="2498725" y="4937125"/>
          <p14:tracePt t="142472" x="2506663" y="4953000"/>
          <p14:tracePt t="142480" x="2530475" y="4975225"/>
          <p14:tracePt t="142496" x="2544763" y="4991100"/>
          <p14:tracePt t="142510" x="2582863" y="5051425"/>
          <p14:tracePt t="142529" x="2606675" y="5097463"/>
          <p14:tracePt t="142545" x="2620963" y="5143500"/>
          <p14:tracePt t="142562" x="2644775" y="5197475"/>
          <p14:tracePt t="142580" x="2674938" y="5235575"/>
          <p14:tracePt t="142596" x="2705100" y="5295900"/>
          <p14:tracePt t="142610" x="2720975" y="5311775"/>
          <p14:tracePt t="142626" x="2727325" y="5356225"/>
          <p14:tracePt t="142644" x="2743200" y="5410200"/>
          <p14:tracePt t="142661" x="2751138" y="5432425"/>
          <p14:tracePt t="142677" x="2773363" y="5486400"/>
          <p14:tracePt t="142677" x="2781300" y="5502275"/>
          <p14:tracePt t="142696" x="2789238" y="5524500"/>
          <p14:tracePt t="142711" x="2819400" y="5570538"/>
          <p14:tracePt t="142728" x="2819400" y="5578475"/>
          <p14:tracePt t="142743" x="2819400" y="5584825"/>
          <p14:tracePt t="142768" x="2827338" y="5584825"/>
          <p14:tracePt t="142792" x="2827338" y="5592763"/>
          <p14:tracePt t="142800" x="2841625" y="5608638"/>
          <p14:tracePt t="142831" x="2849563" y="5608638"/>
          <p14:tracePt t="142840" x="2865438" y="5630863"/>
          <p14:tracePt t="142847" x="2873375" y="5638800"/>
          <p14:tracePt t="142860" x="2887663" y="5646738"/>
          <p14:tracePt t="142877" x="2903538" y="5654675"/>
          <p14:tracePt t="142894" x="2933700" y="5676900"/>
          <p14:tracePt t="142912" x="3001963" y="5699125"/>
          <p14:tracePt t="142928" x="3078163" y="5730875"/>
          <p14:tracePt t="142945" x="3116263" y="5753100"/>
          <p14:tracePt t="142961" x="3108325" y="5753100"/>
          <p14:tracePt t="143207" x="3108325" y="5745163"/>
          <p14:tracePt t="143248" x="3108325" y="5737225"/>
          <p14:tracePt t="143256" x="3101975" y="5722938"/>
          <p14:tracePt t="143272" x="3101975" y="5707063"/>
          <p14:tracePt t="143296" x="3101975" y="5699125"/>
          <p14:tracePt t="143376" x="3101975" y="5684838"/>
          <p14:tracePt t="143400" x="3101975" y="5676900"/>
          <p14:tracePt t="143415" x="3101975" y="5668963"/>
          <p14:tracePt t="143424" x="3101975" y="5654675"/>
          <p14:tracePt t="143447" x="3101975" y="5646738"/>
          <p14:tracePt t="143496" x="3108325" y="5646738"/>
          <p14:tracePt t="143511" x="3108325" y="5638800"/>
          <p14:tracePt t="143519" x="3116263" y="5638800"/>
          <p14:tracePt t="143536" x="3116263" y="5630863"/>
          <p14:tracePt t="143559" x="3124200" y="5622925"/>
          <p14:tracePt t="143568" x="3132138" y="5622925"/>
          <p14:tracePt t="143600" x="3140075" y="5622925"/>
          <p14:tracePt t="143615" x="3146425" y="5622925"/>
          <p14:tracePt t="143631" x="3154363" y="5622925"/>
          <p14:tracePt t="143648" x="3170238" y="5630863"/>
          <p14:tracePt t="143656" x="3178175" y="5630863"/>
          <p14:tracePt t="143663" x="3200400" y="5638800"/>
          <p14:tracePt t="143676" x="3222625" y="5654675"/>
          <p14:tracePt t="143693" x="3230563" y="5654675"/>
          <p14:tracePt t="143711" x="3238500" y="5661025"/>
          <p14:tracePt t="143728" x="3246438" y="5676900"/>
          <p14:tracePt t="143783" x="3254375" y="5684838"/>
          <p14:tracePt t="143793" x="3254375" y="5692775"/>
          <p14:tracePt t="143799" x="3254375" y="5699125"/>
          <p14:tracePt t="143815" x="3254375" y="5707063"/>
          <p14:tracePt t="143825" x="3254375" y="5722938"/>
          <p14:tracePt t="143843" x="3254375" y="5745163"/>
          <p14:tracePt t="143860" x="3254375" y="5761038"/>
          <p14:tracePt t="143876" x="3254375" y="5768975"/>
          <p14:tracePt t="143892" x="3254375" y="5775325"/>
          <p14:tracePt t="143909" x="3254375" y="5783263"/>
          <p14:tracePt t="143928" x="3254375" y="5799138"/>
          <p14:tracePt t="143942" x="3254375" y="5813425"/>
          <p14:tracePt t="143961" x="3254375" y="5829300"/>
          <p14:tracePt t="143975" x="3246438" y="5837238"/>
          <p14:tracePt t="144009" x="3238500" y="5837238"/>
          <p14:tracePt t="144048" x="3230563" y="5845175"/>
          <p14:tracePt t="144056" x="3222625" y="5851525"/>
          <p14:tracePt t="144072" x="3216275" y="5859463"/>
          <p14:tracePt t="144080" x="3208338" y="5867400"/>
          <p14:tracePt t="144096" x="3200400" y="5875338"/>
          <p14:tracePt t="144109" x="3178175" y="5889625"/>
          <p14:tracePt t="144126" x="3162300" y="5897563"/>
          <p14:tracePt t="144142" x="3146425" y="5905500"/>
          <p14:tracePt t="144161" x="3132138" y="5913438"/>
          <p14:tracePt t="144175" x="3132138" y="5921375"/>
          <p14:tracePt t="144423" x="3140075" y="5921375"/>
          <p14:tracePt t="144440" x="3146425" y="5921375"/>
          <p14:tracePt t="144447" x="3162300" y="5921375"/>
          <p14:tracePt t="144488" x="3170238" y="5921375"/>
          <p14:tracePt t="144519" x="3178175" y="5921375"/>
          <p14:tracePt t="144527" x="3184525" y="5921375"/>
          <p14:tracePt t="144542" x="3222625" y="5921375"/>
          <p14:tracePt t="144542" x="3238500" y="5921375"/>
          <p14:tracePt t="144560" x="3276600" y="5935663"/>
          <p14:tracePt t="144577" x="3276600" y="5943600"/>
          <p14:tracePt t="144592" x="3284538" y="5943600"/>
          <p14:tracePt t="144609" x="3292475" y="5943600"/>
          <p14:tracePt t="144632" x="3306763" y="5951538"/>
          <p14:tracePt t="144656" x="3314700" y="5951538"/>
          <p14:tracePt t="144728" x="3322638" y="5959475"/>
          <p14:tracePt t="144871" x="3322638" y="5965825"/>
          <p14:tracePt t="144903" x="3322638" y="5959475"/>
          <p14:tracePt t="145368" x="3322638" y="5951538"/>
          <p14:tracePt t="145383" x="3322638" y="5943600"/>
          <p14:tracePt t="145392" x="3352800" y="5905500"/>
          <p14:tracePt t="145409" x="3390900" y="5867400"/>
          <p14:tracePt t="145426" x="3436938" y="5829300"/>
          <p14:tracePt t="145442" x="3444875" y="5813425"/>
          <p14:tracePt t="145458" x="3467100" y="5791200"/>
          <p14:tracePt t="145475" x="3489325" y="5775325"/>
          <p14:tracePt t="145491" x="3521075" y="5768975"/>
          <p14:tracePt t="145508" x="3565525" y="5753100"/>
          <p14:tracePt t="145525" x="3603625" y="5737225"/>
          <p14:tracePt t="145541" x="3627438" y="5730875"/>
          <p14:tracePt t="145558" x="3649663" y="5707063"/>
          <p14:tracePt t="145558" x="3657600" y="5699125"/>
          <p14:tracePt t="145579" x="3687763" y="5668963"/>
          <p14:tracePt t="145592" x="3717925" y="5654675"/>
          <p14:tracePt t="145609" x="3725863" y="5630863"/>
          <p14:tracePt t="145626" x="3733800" y="5630863"/>
          <p14:tracePt t="145641" x="3741738" y="5630863"/>
          <p14:tracePt t="145657" x="3741738" y="5622925"/>
          <p14:tracePt t="145674" x="3763963" y="5584825"/>
          <p14:tracePt t="145691" x="3779838" y="5578475"/>
          <p14:tracePt t="145708" x="3779838" y="5546725"/>
          <p14:tracePt t="145725" x="3779838" y="5532438"/>
          <p14:tracePt t="145740" x="3779838" y="5508625"/>
          <p14:tracePt t="145758" x="3779838" y="5502275"/>
          <p14:tracePt t="145774" x="3749675" y="5486400"/>
          <p14:tracePt t="145793" x="3741738" y="5486400"/>
          <p14:tracePt t="145808" x="3717925" y="5478463"/>
          <p14:tracePt t="145825" x="3711575" y="5478463"/>
          <p14:tracePt t="145842" x="3703638" y="5478463"/>
          <p14:tracePt t="145858" x="3673475" y="5478463"/>
          <p14:tracePt t="145874" x="3641725" y="5478463"/>
          <p14:tracePt t="145891" x="3597275" y="5478463"/>
          <p14:tracePt t="145908" x="3551238" y="5478463"/>
          <p14:tracePt t="145925" x="3535363" y="5478463"/>
          <p14:tracePt t="145940" x="3505200" y="5478463"/>
          <p14:tracePt t="145956" x="3497263" y="5478463"/>
          <p14:tracePt t="145975" x="3482975" y="5478463"/>
          <p14:tracePt t="145989" x="3459163" y="5494338"/>
          <p14:tracePt t="145989" x="3444875" y="5494338"/>
          <p14:tracePt t="146009" x="3429000" y="5508625"/>
          <p14:tracePt t="146026" x="3421063" y="5524500"/>
          <p14:tracePt t="146042" x="3413125" y="5540375"/>
          <p14:tracePt t="146057" x="3413125" y="5570538"/>
          <p14:tracePt t="146075" x="3406775" y="5578475"/>
          <p14:tracePt t="146091" x="3398838" y="5608638"/>
          <p14:tracePt t="146107" x="3398838" y="5630863"/>
          <p14:tracePt t="146124" x="3398838" y="5661025"/>
          <p14:tracePt t="146141" x="3398838" y="5692775"/>
          <p14:tracePt t="146156" x="3398838" y="5722938"/>
          <p14:tracePt t="146173" x="3398838" y="5761038"/>
          <p14:tracePt t="146173" x="3398838" y="5775325"/>
          <p14:tracePt t="146191" x="3398838" y="5791200"/>
          <p14:tracePt t="146206" x="3398838" y="5829300"/>
          <p14:tracePt t="146223" x="3398838" y="5867400"/>
          <p14:tracePt t="146240" x="3398838" y="5905500"/>
          <p14:tracePt t="146257" x="3406775" y="5951538"/>
          <p14:tracePt t="146273" x="3429000" y="6019800"/>
          <p14:tracePt t="146290" x="3444875" y="6065838"/>
          <p14:tracePt t="146306" x="3451225" y="6103938"/>
          <p14:tracePt t="146323" x="3459163" y="6134100"/>
          <p14:tracePt t="146340" x="3482975" y="6172200"/>
          <p14:tracePt t="146356" x="3497263" y="6210300"/>
          <p14:tracePt t="146373" x="3527425" y="6248400"/>
          <p14:tracePt t="146373" x="3551238" y="6278563"/>
          <p14:tracePt t="146391" x="3559175" y="6294438"/>
          <p14:tracePt t="146406" x="3627438" y="6362700"/>
          <p14:tracePt t="146423" x="3695700" y="6400800"/>
          <p14:tracePt t="146440" x="3741738" y="6438900"/>
          <p14:tracePt t="146457" x="3787775" y="6461125"/>
          <p14:tracePt t="146473" x="3832225" y="6499225"/>
          <p14:tracePt t="146489" x="3878263" y="6499225"/>
          <p14:tracePt t="146506" x="3932238" y="6523038"/>
          <p14:tracePt t="146523" x="4022725" y="6545263"/>
          <p14:tracePt t="146539" x="4137025" y="6569075"/>
          <p14:tracePt t="146556" x="4365625" y="6599238"/>
          <p14:tracePt t="146579" x="4427538" y="6607175"/>
          <p14:tracePt t="146589" x="4564063" y="6629400"/>
          <p14:tracePt t="146589" x="4625975" y="6637338"/>
          <p14:tracePt t="146607" x="4686300" y="6637338"/>
          <p14:tracePt t="146624" x="4762500" y="6651625"/>
          <p14:tracePt t="146640" x="4816475" y="6651625"/>
          <p14:tracePt t="146656" x="4899025" y="6675438"/>
          <p14:tracePt t="146672" x="5013325" y="6675438"/>
          <p14:tracePt t="146688" x="5113338" y="6675438"/>
          <p14:tracePt t="146704" x="5249863" y="6675438"/>
          <p14:tracePt t="146723" x="5372100" y="6675438"/>
          <p14:tracePt t="146739" x="5478463" y="6659563"/>
          <p14:tracePt t="146756" x="5592763" y="6629400"/>
          <p14:tracePt t="146772" x="5722938" y="6583363"/>
          <p14:tracePt t="146789" x="5821363" y="6575425"/>
          <p14:tracePt t="146805" x="5927725" y="6575425"/>
          <p14:tracePt t="146805" x="5951538" y="6575425"/>
          <p14:tracePt t="146823" x="6003925" y="6561138"/>
          <p14:tracePt t="146840" x="6027738" y="6553200"/>
          <p14:tracePt t="146856" x="6096000" y="6545263"/>
          <p14:tracePt t="146873" x="6164263" y="6515100"/>
          <p14:tracePt t="146889" x="6180138" y="6484938"/>
          <p14:tracePt t="146906" x="6180138" y="6430963"/>
          <p14:tracePt t="146923" x="6180138" y="6362700"/>
          <p14:tracePt t="146939" x="6188075" y="6308725"/>
          <p14:tracePt t="146955" x="6188075" y="6270625"/>
          <p14:tracePt t="146972" x="6188075" y="6194425"/>
          <p14:tracePt t="146989" x="6188075" y="6126163"/>
          <p14:tracePt t="147005" x="6164263" y="6027738"/>
          <p14:tracePt t="147005" x="6149975" y="5981700"/>
          <p14:tracePt t="147023" x="6096000" y="5875338"/>
          <p14:tracePt t="147039" x="6035675" y="5783263"/>
          <p14:tracePt t="147056" x="6011863" y="5737225"/>
          <p14:tracePt t="147073" x="5981700" y="5699125"/>
          <p14:tracePt t="147089" x="5959475" y="5668963"/>
          <p14:tracePt t="147105" x="5921375" y="5630863"/>
          <p14:tracePt t="147122" x="5875338" y="5608638"/>
          <p14:tracePt t="147139" x="5775325" y="5546725"/>
          <p14:tracePt t="147155" x="5676900" y="5502275"/>
          <p14:tracePt t="147172" x="5584825" y="5432425"/>
          <p14:tracePt t="147189" x="5494338" y="5402263"/>
          <p14:tracePt t="147205" x="5394325" y="5380038"/>
          <p14:tracePt t="147205" x="5326063" y="5356225"/>
          <p14:tracePt t="147223" x="5249863" y="5356225"/>
          <p14:tracePt t="147238" x="5006975" y="5311775"/>
          <p14:tracePt t="147256" x="4892675" y="5303838"/>
          <p14:tracePt t="147273" x="4822825" y="5303838"/>
          <p14:tracePt t="147288" x="4762500" y="5303838"/>
          <p14:tracePt t="147304" x="4702175" y="5303838"/>
          <p14:tracePt t="147322" x="4602163" y="5303838"/>
          <p14:tracePt t="147338" x="4511675" y="5303838"/>
          <p14:tracePt t="147355" x="4427538" y="5303838"/>
          <p14:tracePt t="147372" x="4381500" y="5303838"/>
          <p14:tracePt t="147388" x="4327525" y="5318125"/>
          <p14:tracePt t="147405" x="4305300" y="5326063"/>
          <p14:tracePt t="147421" x="4251325" y="5356225"/>
          <p14:tracePt t="147421" x="4206875" y="5372100"/>
          <p14:tracePt t="147440" x="4130675" y="5410200"/>
          <p14:tracePt t="147456" x="4054475" y="5432425"/>
          <p14:tracePt t="147472" x="4008438" y="5478463"/>
          <p14:tracePt t="147489" x="3984625" y="5494338"/>
          <p14:tracePt t="147505" x="3962400" y="5502275"/>
          <p14:tracePt t="147522" x="3924300" y="5524500"/>
          <p14:tracePt t="147538" x="3886200" y="5554663"/>
          <p14:tracePt t="147555" x="3825875" y="5584825"/>
          <p14:tracePt t="147573" x="3802063" y="5638800"/>
          <p14:tracePt t="147588" x="3787775" y="5699125"/>
          <p14:tracePt t="147605" x="3763963" y="5761038"/>
          <p14:tracePt t="147605" x="3763963" y="5799138"/>
          <p14:tracePt t="147623" x="3756025" y="5821363"/>
          <p14:tracePt t="147638" x="3749675" y="5897563"/>
          <p14:tracePt t="147656" x="3749675" y="5951538"/>
          <p14:tracePt t="147673" x="3749675" y="5973763"/>
          <p14:tracePt t="147687" x="3749675" y="6003925"/>
          <p14:tracePt t="147704" x="3771900" y="6057900"/>
          <p14:tracePt t="147721" x="3817938" y="6142038"/>
          <p14:tracePt t="147738" x="3916363" y="6210300"/>
          <p14:tracePt t="147754" x="3984625" y="6264275"/>
          <p14:tracePt t="147771" x="4060825" y="6286500"/>
          <p14:tracePt t="147788" x="4130675" y="6316663"/>
          <p14:tracePt t="147805" x="4183063" y="6332538"/>
          <p14:tracePt t="147821" x="4237038" y="6340475"/>
          <p14:tracePt t="147821" x="4289425" y="6340475"/>
          <p14:tracePt t="147839" x="4403725" y="6340475"/>
          <p14:tracePt t="147855" x="4556125" y="6332538"/>
          <p14:tracePt t="147872" x="4708525" y="6286500"/>
          <p14:tracePt t="147889" x="4800600" y="6240463"/>
          <p14:tracePt t="147905" x="4838700" y="6210300"/>
          <p14:tracePt t="147922" x="4846638" y="6202363"/>
          <p14:tracePt t="147937" x="4838700" y="6194425"/>
          <p14:tracePt t="147954" x="4816475" y="6188075"/>
          <p14:tracePt t="147970" x="4816475" y="6180138"/>
          <p14:tracePt t="147990" x="4808538" y="6180138"/>
          <p14:tracePt t="148006" x="4808538" y="6172200"/>
          <p14:tracePt t="148703" x="4808538" y="6164263"/>
          <p14:tracePt t="148854" x="4808538" y="6156325"/>
          <p14:tracePt t="149868" x="4816475" y="6156325"/>
          <p14:tracePt t="150183" x="4822825" y="6156325"/>
          <p14:tracePt t="150375" x="4822825" y="6149975"/>
          <p14:tracePt t="150391" x="4830763" y="6149975"/>
          <p14:tracePt t="150407" x="4838700" y="6149975"/>
          <p14:tracePt t="150415" x="4838700" y="6142038"/>
          <p14:tracePt t="150423" x="4838700" y="6134100"/>
          <p14:tracePt t="150438" x="4846638" y="6126163"/>
          <p14:tracePt t="150451" x="4854575" y="6118225"/>
          <p14:tracePt t="150468" x="4854575" y="6111875"/>
          <p14:tracePt t="150484" x="4854575" y="6103938"/>
          <p14:tracePt t="150501" x="4854575" y="6073775"/>
          <p14:tracePt t="150519" x="4854575" y="6035675"/>
          <p14:tracePt t="150536" x="4854575" y="5989638"/>
          <p14:tracePt t="150553" x="4854575" y="5973763"/>
          <p14:tracePt t="150569" x="4854575" y="5943600"/>
          <p14:tracePt t="150585" x="4854575" y="5935663"/>
          <p14:tracePt t="150602" x="4854575" y="5913438"/>
          <p14:tracePt t="150618" x="4854575" y="5883275"/>
          <p14:tracePt t="150635" x="4868863" y="5829300"/>
          <p14:tracePt t="150652" x="4868863" y="5791200"/>
          <p14:tracePt t="150670" x="4868863" y="5761038"/>
          <p14:tracePt t="150683" x="4868863" y="5753100"/>
          <p14:tracePt t="150702" x="4868863" y="5745163"/>
          <p14:tracePt t="150718" x="4854575" y="5707063"/>
          <p14:tracePt t="150736" x="4808538" y="5668963"/>
          <p14:tracePt t="150752" x="4746625" y="5592763"/>
          <p14:tracePt t="150769" x="4678363" y="5532438"/>
          <p14:tracePt t="150785" x="4656138" y="5516563"/>
          <p14:tracePt t="150802" x="4625975" y="5486400"/>
          <p14:tracePt t="150818" x="4594225" y="5470525"/>
          <p14:tracePt t="150834" x="4564063" y="5456238"/>
          <p14:tracePt t="150851" x="4503738" y="5426075"/>
          <p14:tracePt t="150868" x="4351338" y="5295900"/>
          <p14:tracePt t="150885" x="4251325" y="5249863"/>
          <p14:tracePt t="150902" x="4175125" y="5227638"/>
          <p14:tracePt t="150902" x="4144963" y="5227638"/>
          <p14:tracePt t="150919" x="4098925" y="5219700"/>
          <p14:tracePt t="150935" x="4060825" y="5203825"/>
          <p14:tracePt t="150952" x="4030663" y="5189538"/>
          <p14:tracePt t="150968" x="4022725" y="5189538"/>
          <p14:tracePt t="150984" x="4008438" y="5189538"/>
          <p14:tracePt t="151001" x="3984625" y="5189538"/>
          <p14:tracePt t="151018" x="3946525" y="5189538"/>
          <p14:tracePt t="151035" x="3916363" y="5203825"/>
          <p14:tracePt t="151050" x="3878263" y="5219700"/>
          <p14:tracePt t="151067" x="3840163" y="5241925"/>
          <p14:tracePt t="151067" x="3817938" y="5257800"/>
          <p14:tracePt t="151087" x="3779838" y="5280025"/>
          <p14:tracePt t="151100" x="3763963" y="5303838"/>
          <p14:tracePt t="151100" x="3756025" y="5326063"/>
          <p14:tracePt t="151119" x="3741738" y="5364163"/>
          <p14:tracePt t="151136" x="3717925" y="5410200"/>
          <p14:tracePt t="151152" x="3703638" y="5448300"/>
          <p14:tracePt t="151168" x="3687763" y="5464175"/>
          <p14:tracePt t="151185" x="3679825" y="5494338"/>
          <p14:tracePt t="151201" x="3673475" y="5524500"/>
          <p14:tracePt t="151218" x="3673475" y="5554663"/>
          <p14:tracePt t="151234" x="3665538" y="5578475"/>
          <p14:tracePt t="151251" x="3657600" y="5592763"/>
          <p14:tracePt t="151268" x="3657600" y="5616575"/>
          <p14:tracePt t="151285" x="3649663" y="5646738"/>
          <p14:tracePt t="151301" x="3649663" y="5661025"/>
          <p14:tracePt t="151301" x="3649663" y="5676900"/>
          <p14:tracePt t="151319" x="3649663" y="5699125"/>
          <p14:tracePt t="151335" x="3649663" y="5715000"/>
          <p14:tracePt t="151352" x="3649663" y="5737225"/>
          <p14:tracePt t="151368" x="3649663" y="5753100"/>
          <p14:tracePt t="151385" x="3649663" y="5791200"/>
          <p14:tracePt t="151401" x="3665538" y="5821363"/>
          <p14:tracePt t="151418" x="3673475" y="5851525"/>
          <p14:tracePt t="151434" x="3679825" y="5867400"/>
          <p14:tracePt t="151450" x="3687763" y="5897563"/>
          <p14:tracePt t="151467" x="3695700" y="5905500"/>
          <p14:tracePt t="151511" x="3703638" y="5927725"/>
          <p14:tracePt t="151518" x="3711575" y="5927725"/>
          <p14:tracePt t="151518" x="3711575" y="5935663"/>
          <p14:tracePt t="151535" x="3733800" y="5965825"/>
          <p14:tracePt t="151551" x="3749675" y="5981700"/>
          <p14:tracePt t="151568" x="3763963" y="5997575"/>
          <p14:tracePt t="151586" x="3779838" y="6011863"/>
          <p14:tracePt t="151601" x="3794125" y="6027738"/>
          <p14:tracePt t="151618" x="3810000" y="6042025"/>
          <p14:tracePt t="151633" x="3840163" y="6057900"/>
          <p14:tracePt t="151651" x="3856038" y="6080125"/>
          <p14:tracePt t="151667" x="3894138" y="6096000"/>
          <p14:tracePt t="151684" x="3902075" y="6096000"/>
          <p14:tracePt t="151712" x="3863975" y="6096000"/>
          <p14:tracePt t="151758" x="3749675" y="6035675"/>
          <p14:tracePt t="151766" x="3641725" y="6027738"/>
          <p14:tracePt t="151774" x="3559175" y="6003925"/>
          <p14:tracePt t="151783" x="3489325" y="5989638"/>
          <p14:tracePt t="151783" x="3475038" y="5989638"/>
          <p14:tracePt t="151799" x="3459163" y="5989638"/>
          <p14:tracePt t="151816" x="3451225" y="5989638"/>
          <p14:tracePt t="151849" x="3436938" y="5989638"/>
          <p14:tracePt t="151870" x="3421063" y="5989638"/>
          <p14:tracePt t="151878" x="3398838" y="5989638"/>
          <p14:tracePt t="151886" x="3382963" y="5989638"/>
          <p14:tracePt t="151900" x="3360738" y="5989638"/>
          <p14:tracePt t="151916" x="3352800" y="5989638"/>
          <p14:tracePt t="152038" x="3344863" y="5989638"/>
          <p14:tracePt t="152054" x="3330575" y="5981700"/>
          <p14:tracePt t="152150" x="3330575" y="5973763"/>
          <p14:tracePt t="152182" x="3330575" y="5965825"/>
          <p14:tracePt t="152199" x="3330575" y="5959475"/>
          <p14:tracePt t="152215" x="3330575" y="5951538"/>
          <p14:tracePt t="152222" x="3330575" y="5943600"/>
          <p14:tracePt t="152246" x="3330575" y="5935663"/>
          <p14:tracePt t="152254" x="3330575" y="5921375"/>
          <p14:tracePt t="152265" x="3336925" y="5905500"/>
          <p14:tracePt t="152282" x="3336925" y="5889625"/>
          <p14:tracePt t="152299" x="3336925" y="5875338"/>
          <p14:tracePt t="152315" x="3336925" y="5859463"/>
          <p14:tracePt t="152333" x="3336925" y="5851525"/>
          <p14:tracePt t="152348" x="3336925" y="5845175"/>
          <p14:tracePt t="152365" x="3336925" y="5813425"/>
          <p14:tracePt t="152384" x="3336925" y="5783263"/>
          <p14:tracePt t="152400" x="3336925" y="5761038"/>
          <p14:tracePt t="152417" x="3336925" y="5730875"/>
          <p14:tracePt t="152432" x="3336925" y="5715000"/>
          <p14:tracePt t="152448" x="3336925" y="5692775"/>
          <p14:tracePt t="152466" x="3336925" y="5668963"/>
          <p14:tracePt t="152483" x="3322638" y="5630863"/>
          <p14:tracePt t="152499" x="3314700" y="5584825"/>
          <p14:tracePt t="152516" x="3306763" y="5570538"/>
          <p14:tracePt t="152516" x="3292475" y="5554663"/>
          <p14:tracePt t="152534" x="3284538" y="5540375"/>
          <p14:tracePt t="152548" x="3268663" y="5516563"/>
          <p14:tracePt t="152565" x="3246438" y="5494338"/>
          <p14:tracePt t="152584" x="3230563" y="5494338"/>
          <p14:tracePt t="152599" x="3208338" y="5478463"/>
          <p14:tracePt t="152616" x="3192463" y="5478463"/>
          <p14:tracePt t="152633" x="3170238" y="5478463"/>
          <p14:tracePt t="152648" x="3124200" y="5478463"/>
          <p14:tracePt t="152665" x="3094038" y="5478463"/>
          <p14:tracePt t="152682" x="3070225" y="5478463"/>
          <p14:tracePt t="152699" x="3040063" y="5494338"/>
          <p14:tracePt t="152715" x="3025775" y="5508625"/>
          <p14:tracePt t="152731" x="3025775" y="5516563"/>
          <p14:tracePt t="152749" x="3017838" y="5532438"/>
          <p14:tracePt t="152768" x="3001963" y="5578475"/>
          <p14:tracePt t="152783" x="3001963" y="5592763"/>
          <p14:tracePt t="152800" x="3001963" y="5622925"/>
          <p14:tracePt t="152815" x="3009900" y="5646738"/>
          <p14:tracePt t="152832" x="3009900" y="5668963"/>
          <p14:tracePt t="152848" x="3025775" y="5692775"/>
          <p14:tracePt t="152865" x="3070225" y="5730875"/>
          <p14:tracePt t="152883" x="3116263" y="5775325"/>
          <p14:tracePt t="152898" x="3162300" y="5807075"/>
          <p14:tracePt t="152916" x="3216275" y="5837238"/>
          <p14:tracePt t="152932" x="3276600" y="5867400"/>
          <p14:tracePt t="152948" x="3292475" y="5875338"/>
          <p14:tracePt t="152964" x="3298825" y="5875338"/>
          <p14:tracePt t="152981" x="3306763" y="5875338"/>
          <p14:tracePt t="153022" x="3314700" y="5875338"/>
          <p14:tracePt t="153534" x="3314700" y="5867400"/>
          <p14:tracePt t="153702" x="3314700" y="5859463"/>
          <p14:tracePt t="153767" x="3314700" y="5851525"/>
          <p14:tracePt t="153806" x="3314700" y="5859463"/>
          <p14:tracePt t="154606" x="3322638" y="5859463"/>
          <p14:tracePt t="155207" x="3330575" y="5859463"/>
          <p14:tracePt t="155670" x="3330575" y="5851525"/>
          <p14:tracePt t="156739" x="3336925" y="5851525"/>
          <p14:tracePt t="157071" x="3336925" y="5845175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3276600" y="4191000"/>
          <a:ext cx="266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5" imgW="939392" imgH="393529" progId="Equation.3">
                  <p:embed/>
                </p:oleObj>
              </mc:Choice>
              <mc:Fallback>
                <p:oleObj name="Equation" r:id="rId5" imgW="939392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2667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762000" y="533400"/>
          <a:ext cx="609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7" imgW="2387600" imgH="203200" progId="Equation.3">
                  <p:embed/>
                </p:oleObj>
              </mc:Choice>
              <mc:Fallback>
                <p:oleObj name="Equation" r:id="rId7" imgW="23876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6096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457200" y="1676400"/>
            <a:ext cx="809307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/>
              <a:t>Najveć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romen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uvek</a:t>
            </a:r>
            <a:r>
              <a:rPr lang="en-US" altLang="en-US" sz="2800" dirty="0"/>
              <a:t> I </a:t>
            </a:r>
            <a:r>
              <a:rPr lang="en-US" altLang="en-US" sz="2800" dirty="0" err="1"/>
              <a:t>uglavno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otiče</a:t>
            </a:r>
            <a:r>
              <a:rPr lang="en-US" altLang="en-US" sz="2800" dirty="0"/>
              <a:t> od </a:t>
            </a:r>
            <a:r>
              <a:rPr lang="en-US" altLang="en-US" sz="2800" dirty="0" err="1"/>
              <a:t>promen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bracioni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tepen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lobode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odnosno</a:t>
            </a:r>
            <a:r>
              <a:rPr lang="en-US" altLang="en-US" sz="2800" dirty="0"/>
              <a:t> od </a:t>
            </a:r>
            <a:r>
              <a:rPr lang="en-US" altLang="en-US" sz="2800" dirty="0" err="1"/>
              <a:t>različiti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rednost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ibracion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articion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funkcij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olekul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ktivirano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ompleksa</a:t>
            </a:r>
            <a:r>
              <a:rPr lang="en-US" altLang="en-US" sz="2800" dirty="0"/>
              <a:t> u </a:t>
            </a:r>
            <a:r>
              <a:rPr lang="en-US" altLang="en-US" sz="2800" dirty="0" err="1"/>
              <a:t>odnos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olekult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eaktante</a:t>
            </a:r>
            <a:r>
              <a:rPr lang="en-US" altLang="en-US" sz="2800" dirty="0"/>
              <a:t>. 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34" x="4419600" y="3581400"/>
          <p14:tracePt t="2002" x="4457700" y="3535363"/>
          <p14:tracePt t="2797" x="4702175" y="3475038"/>
          <p14:tracePt t="2807" x="4876800" y="3421063"/>
          <p14:tracePt t="2822" x="4906963" y="3406775"/>
          <p14:tracePt t="2839" x="4914900" y="3398838"/>
          <p14:tracePt t="2858" x="4876800" y="3360738"/>
          <p14:tracePt t="2873" x="4702175" y="3276600"/>
          <p14:tracePt t="2890" x="4648200" y="3238500"/>
          <p14:tracePt t="3090" x="4373563" y="3078163"/>
          <p14:tracePt t="3109" x="4152900" y="2963863"/>
          <p14:tracePt t="3125" x="4030663" y="2827338"/>
          <p14:tracePt t="3141" x="3940175" y="2720975"/>
          <p14:tracePt t="3158" x="3856038" y="2628900"/>
          <p14:tracePt t="3176" x="3703638" y="2574925"/>
          <p14:tracePt t="3176" x="3619500" y="2560638"/>
          <p14:tracePt t="3199" x="3375025" y="2522538"/>
          <p14:tracePt t="3220" x="3140075" y="2522538"/>
          <p14:tracePt t="3234" x="2933700" y="2522538"/>
          <p14:tracePt t="3250" x="2797175" y="2522538"/>
          <p14:tracePt t="3263" x="2644775" y="2522538"/>
          <p14:tracePt t="3276" x="2422525" y="2492375"/>
          <p14:tracePt t="3293" x="2087563" y="2460625"/>
          <p14:tracePt t="3308" x="1646238" y="2438400"/>
          <p14:tracePt t="3324" x="1379538" y="2438400"/>
          <p14:tracePt t="3339" x="754063" y="2422525"/>
          <p14:tracePt t="3359" x="587375" y="2422525"/>
          <p14:tracePt t="3372" x="517525" y="2422525"/>
          <p14:tracePt t="3388" x="495300" y="2422525"/>
          <p14:tracePt t="3408" x="495300" y="2430463"/>
          <p14:tracePt t="3421" x="479425" y="2446338"/>
          <p14:tracePt t="3437" x="441325" y="2446338"/>
          <p14:tracePt t="3437" x="396875" y="2430463"/>
          <p14:tracePt t="3437" x="350838" y="2400300"/>
          <p14:tracePt t="3541" x="320675" y="2378075"/>
          <p14:tracePt t="3558" x="320675" y="2362200"/>
          <p14:tracePt t="3574" x="320675" y="2346325"/>
          <p14:tracePt t="3593" x="320675" y="2316163"/>
          <p14:tracePt t="3606" x="373063" y="2225675"/>
          <p14:tracePt t="3619" x="457200" y="2087563"/>
          <p14:tracePt t="3639" x="555625" y="1943100"/>
          <p14:tracePt t="3656" x="631825" y="1692275"/>
          <p14:tracePt t="3670" x="647700" y="1524000"/>
          <p14:tracePt t="3687" x="647700" y="1417638"/>
          <p14:tracePt t="3704" x="647700" y="1325563"/>
          <p14:tracePt t="3720" x="663575" y="1273175"/>
          <p14:tracePt t="3734" x="669925" y="1257300"/>
          <p14:tracePt t="3778" x="701675" y="1227138"/>
          <p14:tracePt t="3789" x="746125" y="1196975"/>
          <p14:tracePt t="3807" x="784225" y="1158875"/>
          <p14:tracePt t="3823" x="792163" y="1135063"/>
          <p14:tracePt t="3840" x="800100" y="1127125"/>
          <p14:tracePt t="3853" x="808038" y="1127125"/>
          <p14:tracePt t="4466" x="815975" y="1127125"/>
          <p14:tracePt t="4563" x="822325" y="1127125"/>
          <p14:tracePt t="4665" x="830263" y="1127125"/>
          <p14:tracePt t="4845" x="830263" y="1112838"/>
          <p14:tracePt t="4965" x="838200" y="1112838"/>
          <p14:tracePt t="4984" x="854075" y="1112838"/>
          <p14:tracePt t="4996" x="868363" y="1112838"/>
          <p14:tracePt t="5013" x="892175" y="1112838"/>
          <p14:tracePt t="5029" x="922338" y="1112838"/>
          <p14:tracePt t="5047" x="930275" y="1112838"/>
          <p14:tracePt t="5056" x="944563" y="1112838"/>
          <p14:tracePt t="5073" x="968375" y="1112838"/>
          <p14:tracePt t="5090" x="982663" y="1112838"/>
          <p14:tracePt t="5106" x="990600" y="1104900"/>
          <p14:tracePt t="5120" x="1012825" y="1104900"/>
          <p14:tracePt t="5137" x="1044575" y="1096963"/>
          <p14:tracePt t="5153" x="1074738" y="1096963"/>
          <p14:tracePt t="5170" x="1089025" y="1096963"/>
          <p14:tracePt t="5186" x="1104900" y="1089025"/>
          <p14:tracePt t="5202" x="1135063" y="1082675"/>
          <p14:tracePt t="5235" x="1150938" y="1066800"/>
          <p14:tracePt t="5249" x="1173163" y="1050925"/>
          <p14:tracePt t="5265" x="1189038" y="1044575"/>
          <p14:tracePt t="5281" x="1196975" y="1028700"/>
          <p14:tracePt t="5297" x="1203325" y="1020763"/>
          <p14:tracePt t="5306" x="1211263" y="1012825"/>
          <p14:tracePt t="5324" x="1219200" y="990600"/>
          <p14:tracePt t="5340" x="1235075" y="982663"/>
          <p14:tracePt t="5357" x="1241425" y="982663"/>
          <p14:tracePt t="5370" x="1257300" y="982663"/>
          <p14:tracePt t="5386" x="1273175" y="974725"/>
          <p14:tracePt t="5449" x="1287463" y="960438"/>
          <p14:tracePt t="5467" x="1295400" y="952500"/>
          <p14:tracePt t="5484" x="1303338" y="944563"/>
          <p14:tracePt t="5501" x="1303338" y="930275"/>
          <p14:tracePt t="5529" x="1311275" y="906463"/>
          <p14:tracePt t="5547" x="1317625" y="876300"/>
          <p14:tracePt t="5563" x="1341438" y="846138"/>
          <p14:tracePt t="5573" x="1371600" y="800100"/>
          <p14:tracePt t="5589" x="1401763" y="769938"/>
          <p14:tracePt t="5605" x="1409700" y="746125"/>
          <p14:tracePt t="5619" x="1417638" y="739775"/>
          <p14:tracePt t="5636" x="1431925" y="723900"/>
          <p14:tracePt t="5652" x="1431925" y="701675"/>
          <p14:tracePt t="5669" x="1431925" y="693738"/>
          <p14:tracePt t="5686" x="1431925" y="677863"/>
          <p14:tracePt t="5702" x="1447800" y="663575"/>
          <p14:tracePt t="5719" x="1447800" y="647700"/>
          <p14:tracePt t="5736" x="1455738" y="639763"/>
          <p14:tracePt t="5752" x="1455738" y="625475"/>
          <p14:tracePt t="5779" x="1455738" y="617538"/>
          <p14:tracePt t="5796" x="1455738" y="601663"/>
          <p14:tracePt t="5813" x="1431925" y="593725"/>
          <p14:tracePt t="5822" x="1409700" y="579438"/>
          <p14:tracePt t="5839" x="1393825" y="571500"/>
          <p14:tracePt t="5856" x="1387475" y="571500"/>
          <p14:tracePt t="5869" x="1363663" y="571500"/>
          <p14:tracePt t="5886" x="1349375" y="571500"/>
          <p14:tracePt t="5902" x="1341438" y="571500"/>
          <p14:tracePt t="5920" x="1311275" y="571500"/>
          <p14:tracePt t="5934" x="1295400" y="571500"/>
          <p14:tracePt t="5952" x="1249363" y="571500"/>
          <p14:tracePt t="5969" x="1211263" y="571500"/>
          <p14:tracePt t="5986" x="1158875" y="571500"/>
          <p14:tracePt t="6002" x="1143000" y="571500"/>
          <p14:tracePt t="6016" x="1112838" y="571500"/>
          <p14:tracePt t="6033" x="1074738" y="587375"/>
          <p14:tracePt t="6049" x="1044575" y="601663"/>
          <p14:tracePt t="6066" x="1028700" y="617538"/>
          <p14:tracePt t="6089" x="1012825" y="625475"/>
          <p14:tracePt t="6105" x="1006475" y="631825"/>
          <p14:tracePt t="6122" x="998538" y="655638"/>
          <p14:tracePt t="6135" x="990600" y="669925"/>
          <p14:tracePt t="6153" x="960438" y="693738"/>
          <p14:tracePt t="6169" x="944563" y="731838"/>
          <p14:tracePt t="6186" x="922338" y="777875"/>
          <p14:tracePt t="6203" x="914400" y="808038"/>
          <p14:tracePt t="6219" x="914400" y="846138"/>
          <p14:tracePt t="6235" x="914400" y="876300"/>
          <p14:tracePt t="6252" x="914400" y="892175"/>
          <p14:tracePt t="6266" x="930275" y="922338"/>
          <p14:tracePt t="6283" x="968375" y="960438"/>
          <p14:tracePt t="6299" x="1006475" y="990600"/>
          <p14:tracePt t="6316" x="1044575" y="1012825"/>
          <p14:tracePt t="6332" x="1089025" y="1036638"/>
          <p14:tracePt t="6349" x="1127125" y="1050925"/>
          <p14:tracePt t="6369" x="1173163" y="1066800"/>
          <p14:tracePt t="6386" x="1235075" y="1074738"/>
          <p14:tracePt t="6405" x="1249363" y="1089025"/>
          <p14:tracePt t="6418" x="1279525" y="1089025"/>
          <p14:tracePt t="6435" x="1295400" y="1089025"/>
          <p14:tracePt t="6451" x="1311275" y="1089025"/>
          <p14:tracePt t="6468" x="1341438" y="1089025"/>
          <p14:tracePt t="6485" x="1363663" y="1082675"/>
          <p14:tracePt t="6501" x="1371600" y="1074738"/>
          <p14:tracePt t="6516" x="1387475" y="1050925"/>
          <p14:tracePt t="6516" x="1387475" y="1044575"/>
          <p14:tracePt t="6544" x="1393825" y="1028700"/>
          <p14:tracePt t="6562" x="1393825" y="1020763"/>
          <p14:tracePt t="6572" x="1401763" y="998538"/>
          <p14:tracePt t="6589" x="1409700" y="998538"/>
          <p14:tracePt t="6605" x="1409700" y="990600"/>
          <p14:tracePt t="6621" x="1425575" y="960438"/>
          <p14:tracePt t="6635" x="1425575" y="952500"/>
          <p14:tracePt t="6652" x="1425575" y="914400"/>
          <p14:tracePt t="6668" x="1425575" y="884238"/>
          <p14:tracePt t="6685" x="1425575" y="876300"/>
          <p14:tracePt t="6859" x="1447800" y="876300"/>
          <p14:tracePt t="7359" x="1463675" y="884238"/>
          <p14:tracePt t="7371" x="1493838" y="892175"/>
          <p14:tracePt t="7389" x="1524000" y="898525"/>
          <p14:tracePt t="7401" x="1570038" y="914400"/>
          <p14:tracePt t="7418" x="1622425" y="914400"/>
          <p14:tracePt t="7434" x="1668463" y="922338"/>
          <p14:tracePt t="7451" x="1676400" y="922338"/>
          <p14:tracePt t="7467" x="1684338" y="922338"/>
          <p14:tracePt t="7483" x="1722438" y="930275"/>
          <p14:tracePt t="7500" x="1774825" y="944563"/>
          <p14:tracePt t="7517" x="1851025" y="944563"/>
          <p14:tracePt t="7517" x="1866900" y="944563"/>
          <p14:tracePt t="7539" x="1889125" y="944563"/>
          <p14:tracePt t="7562" x="1897063" y="944563"/>
          <p14:tracePt t="7578" x="1927225" y="944563"/>
          <p14:tracePt t="7609" x="1943100" y="944563"/>
          <p14:tracePt t="7618" x="1997075" y="944563"/>
          <p14:tracePt t="7637" x="2041525" y="944563"/>
          <p14:tracePt t="7650" x="2057400" y="960438"/>
          <p14:tracePt t="7667" x="2065338" y="960438"/>
          <p14:tracePt t="7796" x="2079625" y="960438"/>
          <p14:tracePt t="7815" x="2095500" y="968375"/>
          <p14:tracePt t="7827" x="2103438" y="982663"/>
          <p14:tracePt t="7837" x="2111375" y="982663"/>
          <p14:tracePt t="7853" x="2133600" y="990600"/>
          <p14:tracePt t="7900" x="2171700" y="1006475"/>
          <p14:tracePt t="7918" x="2209800" y="1020763"/>
          <p14:tracePt t="7932" x="2217738" y="1020763"/>
          <p14:tracePt t="7949" x="2209800" y="1020763"/>
          <p14:tracePt t="8313" x="2193925" y="1020763"/>
          <p14:tracePt t="8327" x="2179638" y="1020763"/>
          <p14:tracePt t="8343" x="2163763" y="1020763"/>
          <p14:tracePt t="8360" x="2149475" y="1020763"/>
          <p14:tracePt t="8385" x="2133600" y="1020763"/>
          <p14:tracePt t="8401" x="2125663" y="1020763"/>
          <p14:tracePt t="8418" x="2111375" y="1020763"/>
          <p14:tracePt t="8435" x="2103438" y="1020763"/>
          <p14:tracePt t="8448" x="2095500" y="1020763"/>
          <p14:tracePt t="8465" x="2087563" y="1012825"/>
          <p14:tracePt t="8496" x="2079625" y="1012825"/>
          <p14:tracePt t="8514" x="2095500" y="1012825"/>
          <p14:tracePt t="8779" x="2125663" y="1020763"/>
          <p14:tracePt t="8797" x="2149475" y="1036638"/>
          <p14:tracePt t="8814" x="2163763" y="1036638"/>
          <p14:tracePt t="8915" x="2171700" y="1036638"/>
          <p14:tracePt t="8934" x="2187575" y="1036638"/>
          <p14:tracePt t="8947" x="2217738" y="1036638"/>
          <p14:tracePt t="8995" x="2232025" y="1036638"/>
          <p14:tracePt t="9014" x="2270125" y="1036638"/>
          <p14:tracePt t="9030" x="2278063" y="1036638"/>
          <p14:tracePt t="9048" x="2293938" y="1036638"/>
          <p14:tracePt t="9090" x="2324100" y="1036638"/>
          <p14:tracePt t="9109" x="2384425" y="1036638"/>
          <p14:tracePt t="9120" x="2468563" y="1036638"/>
          <p14:tracePt t="9137" x="2522538" y="1036638"/>
          <p14:tracePt t="9153" x="2574925" y="1036638"/>
          <p14:tracePt t="9169" x="2582863" y="1036638"/>
          <p14:tracePt t="9182" x="2590800" y="1036638"/>
          <p14:tracePt t="9199" x="2598738" y="1036638"/>
          <p14:tracePt t="9278" x="2613025" y="1036638"/>
          <p14:tracePt t="9297" x="2628900" y="1028700"/>
          <p14:tracePt t="9361" x="2659063" y="1028700"/>
          <p14:tracePt t="9375" x="2682875" y="1028700"/>
          <p14:tracePt t="9386" x="2713038" y="1020763"/>
          <p14:tracePt t="9405" x="2720975" y="1012825"/>
          <p14:tracePt t="9495" x="2751138" y="1012825"/>
          <p14:tracePt t="10060" x="2773363" y="1012825"/>
          <p14:tracePt t="10079" x="2797175" y="1012825"/>
          <p14:tracePt t="10327" x="2949575" y="1012825"/>
          <p14:tracePt t="10346" x="3055938" y="1012825"/>
          <p14:tracePt t="10358" x="3070225" y="1012825"/>
          <p14:tracePt t="10447" x="3116263" y="1012825"/>
          <p14:tracePt t="10466" x="3132138" y="1012825"/>
          <p14:tracePt t="10479" x="3146425" y="1006475"/>
          <p14:tracePt t="10479" x="3178175" y="1006475"/>
          <p14:tracePt t="10562" x="3260725" y="1006475"/>
          <p14:tracePt t="10579" x="3314700" y="1006475"/>
          <p14:tracePt t="10591" x="3375025" y="1006475"/>
          <p14:tracePt t="10608" x="3406775" y="1006475"/>
          <p14:tracePt t="10624" x="3421063" y="1006475"/>
          <p14:tracePt t="10672" x="3489325" y="1006475"/>
          <p14:tracePt t="10682" x="3673475" y="1006475"/>
          <p14:tracePt t="10700" x="3771900" y="1006475"/>
          <p14:tracePt t="10715" x="3924300" y="1006475"/>
          <p14:tracePt t="10731" x="3940175" y="1006475"/>
          <p14:tracePt t="10747" x="3932238" y="1006475"/>
          <p14:tracePt t="10779" x="3825875" y="982663"/>
          <p14:tracePt t="10795" x="3733800" y="960438"/>
          <p14:tracePt t="11971" x="3741738" y="960438"/>
          <p14:tracePt t="12060" x="3771900" y="960438"/>
          <p14:tracePt t="12077" x="3825875" y="960438"/>
          <p14:tracePt t="12094" x="3878263" y="960438"/>
          <p14:tracePt t="12111" x="3908425" y="960438"/>
          <p14:tracePt t="12123" x="3970338" y="960438"/>
          <p14:tracePt t="12140" x="4076700" y="960438"/>
          <p14:tracePt t="12149" x="4191000" y="960438"/>
          <p14:tracePt t="12167" x="4297363" y="960438"/>
          <p14:tracePt t="12183" x="4351338" y="960438"/>
          <p14:tracePt t="12199" x="4397375" y="960438"/>
          <p14:tracePt t="12215" x="4427538" y="960438"/>
          <p14:tracePt t="12228" x="4435475" y="960438"/>
          <p14:tracePt t="12246" x="4441825" y="960438"/>
          <p14:tracePt t="12262" x="4465638" y="960438"/>
          <p14:tracePt t="12342" x="4495800" y="960438"/>
          <p14:tracePt t="12360" x="4549775" y="960438"/>
          <p14:tracePt t="12377" x="4587875" y="960438"/>
          <p14:tracePt t="12389" x="4602163" y="974725"/>
          <p14:tracePt t="12406" x="4618038" y="974725"/>
          <p14:tracePt t="12495" x="4632325" y="974725"/>
          <p14:tracePt t="12510" x="4664075" y="974725"/>
          <p14:tracePt t="12529" x="4702175" y="990600"/>
          <p14:tracePt t="12542" x="4708525" y="990600"/>
          <p14:tracePt t="12577" x="4732338" y="1006475"/>
          <p14:tracePt t="12594" x="4784725" y="1020763"/>
          <p14:tracePt t="12606" x="4830763" y="1028700"/>
          <p14:tracePt t="12622" x="4876800" y="1050925"/>
          <p14:tracePt t="12639" x="4922838" y="1058863"/>
          <p14:tracePt t="12656" x="4930775" y="1058863"/>
          <p14:tracePt t="12672" x="4937125" y="1058863"/>
          <p14:tracePt t="12682" x="4953000" y="1058863"/>
          <p14:tracePt t="12714" x="4999038" y="1058863"/>
          <p14:tracePt t="12730" x="5059363" y="1058863"/>
          <p14:tracePt t="12747" x="5105400" y="1058863"/>
          <p14:tracePt t="12760" x="5165725" y="1050925"/>
          <p14:tracePt t="12777" x="5189538" y="1050925"/>
          <p14:tracePt t="12794" x="5197475" y="1050925"/>
          <p14:tracePt t="12841" x="5235575" y="1050925"/>
          <p14:tracePt t="12859" x="5273675" y="1050925"/>
          <p14:tracePt t="12877" x="5280025" y="1050925"/>
          <p14:tracePt t="12889" x="5287963" y="1050925"/>
          <p14:tracePt t="12906" x="5295900" y="1050925"/>
          <p14:tracePt t="12930" x="5311775" y="1044575"/>
          <p14:tracePt t="12947" x="5326063" y="1028700"/>
          <p14:tracePt t="12963" x="5334000" y="1020763"/>
          <p14:tracePt t="12980" x="5349875" y="1006475"/>
          <p14:tracePt t="12997" x="5349875" y="990600"/>
          <p14:tracePt t="13010" x="5349875" y="968375"/>
          <p14:tracePt t="13028" x="5349875" y="952500"/>
          <p14:tracePt t="13044" x="5364163" y="936625"/>
          <p14:tracePt t="13061" x="5364163" y="914400"/>
          <p14:tracePt t="13076" x="5364163" y="906463"/>
          <p14:tracePt t="13093" x="5364163" y="892175"/>
          <p14:tracePt t="13110" x="5364163" y="868363"/>
          <p14:tracePt t="13127" x="5364163" y="854075"/>
          <p14:tracePt t="13138" x="5356225" y="830263"/>
          <p14:tracePt t="13155" x="5341938" y="800100"/>
          <p14:tracePt t="13172" x="5334000" y="784225"/>
          <p14:tracePt t="13182" x="5318125" y="769938"/>
          <p14:tracePt t="13198" x="5303838" y="746125"/>
          <p14:tracePt t="13215" x="5303838" y="739775"/>
          <p14:tracePt t="13231" x="5287963" y="708025"/>
          <p14:tracePt t="13245" x="5273675" y="693738"/>
          <p14:tracePt t="13261" x="5257800" y="677863"/>
          <p14:tracePt t="13278" x="5249863" y="677863"/>
          <p14:tracePt t="13295" x="5241925" y="669925"/>
          <p14:tracePt t="13311" x="5219700" y="655638"/>
          <p14:tracePt t="13328" x="5211763" y="655638"/>
          <p14:tracePt t="13344" x="5203825" y="655638"/>
          <p14:tracePt t="13362" x="5197475" y="655638"/>
          <p14:tracePt t="13375" x="5173663" y="639763"/>
          <p14:tracePt t="13392" x="5151438" y="639763"/>
          <p14:tracePt t="13409" x="5113338" y="631825"/>
          <p14:tracePt t="13425" x="5083175" y="625475"/>
          <p14:tracePt t="13449" x="5045075" y="609600"/>
          <p14:tracePt t="13466" x="5029200" y="609600"/>
          <p14:tracePt t="13478" x="4999038" y="609600"/>
          <p14:tracePt t="13495" x="4975225" y="609600"/>
          <p14:tracePt t="13511" x="4953000" y="609600"/>
          <p14:tracePt t="13527" x="4937125" y="609600"/>
          <p14:tracePt t="13550" x="4914900" y="609600"/>
          <p14:tracePt t="13563" x="4899025" y="609600"/>
          <p14:tracePt t="13593" x="4884738" y="609600"/>
          <p14:tracePt t="13609" x="4868863" y="609600"/>
          <p14:tracePt t="13626" x="4860925" y="609600"/>
          <p14:tracePt t="13638" x="4846638" y="609600"/>
          <p14:tracePt t="13655" x="4830763" y="609600"/>
          <p14:tracePt t="13671" x="4822825" y="617538"/>
          <p14:tracePt t="13681" x="4792663" y="625475"/>
          <p14:tracePt t="13697" x="4770438" y="639763"/>
          <p14:tracePt t="13713" x="4740275" y="655638"/>
          <p14:tracePt t="13730" x="4724400" y="655638"/>
          <p14:tracePt t="13743" x="4708525" y="663575"/>
          <p14:tracePt t="13760" x="4694238" y="669925"/>
          <p14:tracePt t="13778" x="4664075" y="685800"/>
          <p14:tracePt t="13796" x="4648200" y="693738"/>
          <p14:tracePt t="13809" x="4640263" y="701675"/>
          <p14:tracePt t="13826" x="4625975" y="715963"/>
          <p14:tracePt t="13843" x="4602163" y="731838"/>
          <p14:tracePt t="13859" x="4594225" y="739775"/>
          <p14:tracePt t="13876" x="4579938" y="746125"/>
          <p14:tracePt t="13890" x="4572000" y="777875"/>
          <p14:tracePt t="13907" x="4564063" y="792163"/>
          <p14:tracePt t="13924" x="4556125" y="808038"/>
          <p14:tracePt t="13941" x="4556125" y="822325"/>
          <p14:tracePt t="13957" x="4541838" y="830263"/>
          <p14:tracePt t="13980" x="4541838" y="846138"/>
          <p14:tracePt t="13996" x="4541838" y="854075"/>
          <p14:tracePt t="14010" x="4541838" y="876300"/>
          <p14:tracePt t="14028" x="4541838" y="892175"/>
          <p14:tracePt t="14045" x="4541838" y="906463"/>
          <p14:tracePt t="14059" x="4541838" y="922338"/>
          <p14:tracePt t="14076" x="4549775" y="944563"/>
          <p14:tracePt t="14093" x="4564063" y="960438"/>
          <p14:tracePt t="14110" x="4564063" y="968375"/>
          <p14:tracePt t="14124" x="4587875" y="990600"/>
          <p14:tracePt t="14140" x="4594225" y="998538"/>
          <p14:tracePt t="14156" x="4610100" y="1012825"/>
          <p14:tracePt t="14173" x="4632325" y="1028700"/>
          <p14:tracePt t="14190" x="4656138" y="1044575"/>
          <p14:tracePt t="14213" x="4670425" y="1044575"/>
          <p14:tracePt t="14229" x="4694238" y="1058863"/>
          <p14:tracePt t="14246" x="4708525" y="1074738"/>
          <p14:tracePt t="14259" x="4732338" y="1089025"/>
          <p14:tracePt t="14276" x="4762500" y="1104900"/>
          <p14:tracePt t="14292" x="4816475" y="1112838"/>
          <p14:tracePt t="14309" x="4846638" y="1112838"/>
          <p14:tracePt t="14326" x="4876800" y="1120775"/>
          <p14:tracePt t="14343" x="4914900" y="1120775"/>
          <p14:tracePt t="14360" x="4953000" y="1120775"/>
          <p14:tracePt t="14374" x="4999038" y="1120775"/>
          <p14:tracePt t="14391" x="5037138" y="1120775"/>
          <p14:tracePt t="14407" x="5083175" y="1120775"/>
          <p14:tracePt t="14423" x="5113338" y="1120775"/>
          <p14:tracePt t="14440" x="5135563" y="1120775"/>
          <p14:tracePt t="14478" x="5181600" y="1120775"/>
          <p14:tracePt t="14495" x="5235575" y="1120775"/>
          <p14:tracePt t="14511" x="5287963" y="1120775"/>
          <p14:tracePt t="14524" x="5295900" y="1120775"/>
          <p14:tracePt t="14542" x="5303838" y="1112838"/>
          <p14:tracePt t="14559" x="5303838" y="1104900"/>
          <p14:tracePt t="14588" x="5318125" y="1089025"/>
          <p14:tracePt t="14607" x="5341938" y="1066800"/>
          <p14:tracePt t="14624" x="5349875" y="1044575"/>
          <p14:tracePt t="14640" x="5356225" y="1044575"/>
          <p14:tracePt t="14653" x="5356225" y="1028700"/>
          <p14:tracePt t="14669" x="5356225" y="1012825"/>
          <p14:tracePt t="14686" x="5356225" y="974725"/>
          <p14:tracePt t="14717" x="5356225" y="952500"/>
          <p14:tracePt t="14736" x="5341938" y="936625"/>
          <p14:tracePt t="14745" x="5341938" y="922338"/>
          <p14:tracePt t="14762" x="5326063" y="914400"/>
          <p14:tracePt t="14776" x="5326063" y="898525"/>
          <p14:tracePt t="14793" x="5311775" y="884238"/>
          <p14:tracePt t="14808" x="5303838" y="868363"/>
          <p14:tracePt t="14826" x="5287963" y="846138"/>
          <p14:tracePt t="14842" x="5265738" y="830263"/>
          <p14:tracePt t="14860" x="5249863" y="822325"/>
          <p14:tracePt t="14874" x="5235575" y="808038"/>
          <p14:tracePt t="14874" x="5227638" y="808038"/>
          <p14:tracePt t="14891" x="5211763" y="792163"/>
          <p14:tracePt t="14908" x="5197475" y="792163"/>
          <p14:tracePt t="14936" x="5181600" y="792163"/>
          <p14:tracePt t="14945" x="5165725" y="792163"/>
          <p14:tracePt t="14962" x="5151438" y="784225"/>
          <p14:tracePt t="14979" x="5127625" y="777875"/>
          <p14:tracePt t="14995" x="5121275" y="769938"/>
          <p14:tracePt t="15008" x="5075238" y="754063"/>
          <p14:tracePt t="15027" x="5045075" y="754063"/>
          <p14:tracePt t="15044" x="5006975" y="754063"/>
          <p14:tracePt t="15060" x="4991100" y="754063"/>
          <p14:tracePt t="15074" x="4975225" y="754063"/>
          <p14:tracePt t="15092" x="4968875" y="754063"/>
          <p14:tracePt t="15108" x="4953000" y="754063"/>
          <p14:tracePt t="15125" x="4945063" y="754063"/>
          <p14:tracePt t="15142" x="4937125" y="754063"/>
          <p14:tracePt t="15156" x="4906963" y="754063"/>
          <p14:tracePt t="15173" x="4892675" y="762000"/>
          <p14:tracePt t="15189" x="4868863" y="769938"/>
          <p14:tracePt t="15206" x="4860925" y="769938"/>
          <p14:tracePt t="15228" x="4854575" y="777875"/>
          <p14:tracePt t="15245" x="4846638" y="777875"/>
          <p14:tracePt t="15258" x="4830763" y="784225"/>
          <p14:tracePt t="15275" x="4816475" y="800100"/>
          <p14:tracePt t="15291" x="4800600" y="800100"/>
          <p14:tracePt t="15308" x="4784725" y="815975"/>
          <p14:tracePt t="15325" x="4754563" y="830263"/>
          <p14:tracePt t="15341" x="4746625" y="838200"/>
          <p14:tracePt t="15358" x="4732338" y="846138"/>
          <p14:tracePt t="15375" x="4724400" y="854075"/>
          <p14:tracePt t="15392" x="4716463" y="860425"/>
          <p14:tracePt t="15423" x="4708525" y="860425"/>
          <p14:tracePt t="15435" x="4708525" y="868363"/>
          <p14:tracePt t="15451" x="4702175" y="884238"/>
          <p14:tracePt t="15461" x="4694238" y="892175"/>
          <p14:tracePt t="15494" x="4694238" y="906463"/>
          <p14:tracePt t="15510" x="4694238" y="914400"/>
          <p14:tracePt t="15528" x="4694238" y="922338"/>
          <p14:tracePt t="15540" x="4694238" y="936625"/>
          <p14:tracePt t="15561" x="4694238" y="952500"/>
          <p14:tracePt t="15573" x="4694238" y="960438"/>
          <p14:tracePt t="15590" x="4694238" y="974725"/>
          <p14:tracePt t="15623" x="4708525" y="974725"/>
          <p14:tracePt t="15639" x="4716463" y="982663"/>
          <p14:tracePt t="15657" x="4740275" y="998538"/>
          <p14:tracePt t="15668" x="4746625" y="998538"/>
          <p14:tracePt t="15699" x="4784725" y="1006475"/>
          <p14:tracePt t="15733" x="4808538" y="1006475"/>
          <p14:tracePt t="15751" x="4846638" y="1006475"/>
          <p14:tracePt t="15761" x="4860925" y="1006475"/>
          <p14:tracePt t="15777" x="4892675" y="1006475"/>
          <p14:tracePt t="15790" x="4906963" y="1006475"/>
          <p14:tracePt t="15809" x="4922838" y="1006475"/>
          <p14:tracePt t="15825" x="4983163" y="1006475"/>
          <p14:tracePt t="15842" x="5021263" y="1006475"/>
          <p14:tracePt t="15858" x="5059363" y="1006475"/>
          <p14:tracePt t="15874" x="5075238" y="1006475"/>
          <p14:tracePt t="15891" x="5083175" y="1006475"/>
          <p14:tracePt t="15905" x="5089525" y="1006475"/>
          <p14:tracePt t="15923" x="5097463" y="1006475"/>
          <p14:tracePt t="15938" x="5105400" y="1006475"/>
          <p14:tracePt t="15961" x="5113338" y="1006475"/>
          <p14:tracePt t="16032" x="5121275" y="1006475"/>
          <p14:tracePt t="16041" x="5127625" y="1012825"/>
          <p14:tracePt t="16386" x="5121275" y="1012825"/>
          <p14:tracePt t="17320" x="5113338" y="1012825"/>
          <p14:tracePt t="19341" x="5097463" y="1012825"/>
          <p14:tracePt t="19589" x="5083175" y="1012825"/>
          <p14:tracePt t="19606" x="5067300" y="1012825"/>
          <p14:tracePt t="19633" x="5059363" y="1012825"/>
          <p14:tracePt t="19653" x="5051425" y="1012825"/>
          <p14:tracePt t="19670" x="5037138" y="1012825"/>
          <p14:tracePt t="19686" x="5013325" y="1012825"/>
          <p14:tracePt t="19703" x="5006975" y="1012825"/>
          <p14:tracePt t="19719" x="4999038" y="1012825"/>
          <p14:tracePt t="19750" x="4991100" y="1012825"/>
          <p14:tracePt t="19779" x="4953000" y="1012825"/>
          <p14:tracePt t="19812" x="4945063" y="1012825"/>
          <p14:tracePt t="19822" x="4906963" y="1012825"/>
          <p14:tracePt t="19840" x="4860925" y="998538"/>
          <p14:tracePt t="19854" x="4838700" y="998538"/>
          <p14:tracePt t="19870" x="4808538" y="990600"/>
          <p14:tracePt t="19887" x="4784725" y="990600"/>
          <p14:tracePt t="19904" x="4754563" y="990600"/>
          <p14:tracePt t="19921" x="4724400" y="990600"/>
          <p14:tracePt t="19938" x="4708525" y="990600"/>
          <p14:tracePt t="19952" x="4686300" y="990600"/>
          <p14:tracePt t="19968" x="4656138" y="990600"/>
          <p14:tracePt t="19985" x="4618038" y="990600"/>
          <p14:tracePt t="20001" x="4587875" y="990600"/>
          <p14:tracePt t="20018" x="4564063" y="982663"/>
          <p14:tracePt t="20034" x="4556125" y="982663"/>
          <p14:tracePt t="20034" x="4541838" y="982663"/>
          <p14:tracePt t="20051" x="4541838" y="974725"/>
          <p14:tracePt t="20119" x="4533900" y="974725"/>
          <p14:tracePt t="20403" x="4533900" y="960438"/>
          <p14:tracePt t="22464" x="4533900" y="968375"/>
          <p14:tracePt t="23063" x="4533900" y="974725"/>
          <p14:tracePt t="23108" x="4525963" y="974725"/>
          <p14:tracePt t="23135" x="4518025" y="974725"/>
          <p14:tracePt t="23152" x="4511675" y="974725"/>
          <p14:tracePt t="23165" x="4503738" y="974725"/>
          <p14:tracePt t="23196" x="4503738" y="982663"/>
          <p14:tracePt t="23263" x="4487863" y="990600"/>
          <p14:tracePt t="23282" x="4473575" y="990600"/>
          <p14:tracePt t="23329" x="4465638" y="990600"/>
          <p14:tracePt t="23344" x="4449763" y="990600"/>
          <p14:tracePt t="23353" x="4435475" y="990600"/>
          <p14:tracePt t="23370" x="4411663" y="990600"/>
          <p14:tracePt t="23387" x="4397375" y="990600"/>
          <p14:tracePt t="23400" x="4373563" y="990600"/>
          <p14:tracePt t="23417" x="4343400" y="990600"/>
          <p14:tracePt t="23434" x="4327525" y="990600"/>
          <p14:tracePt t="23450" x="4313238" y="990600"/>
          <p14:tracePt t="23467" x="4297363" y="990600"/>
          <p14:tracePt t="23484" x="4289425" y="990600"/>
          <p14:tracePt t="23500" x="4267200" y="990600"/>
          <p14:tracePt t="23514" x="4244975" y="990600"/>
          <p14:tracePt t="23532" x="4229100" y="990600"/>
          <p14:tracePt t="23561" x="4221163" y="982663"/>
          <p14:tracePt t="23578" x="4213225" y="982663"/>
          <p14:tracePt t="23587" x="4191000" y="982663"/>
          <p14:tracePt t="23603" x="4168775" y="982663"/>
          <p14:tracePt t="23620" x="4137025" y="982663"/>
          <p14:tracePt t="23637" x="4106863" y="982663"/>
          <p14:tracePt t="23650" x="4092575" y="982663"/>
          <p14:tracePt t="23667" x="4068763" y="982663"/>
          <p14:tracePt t="23683" x="4046538" y="982663"/>
          <p14:tracePt t="23700" x="4008438" y="982663"/>
          <p14:tracePt t="23717" x="3962400" y="982663"/>
          <p14:tracePt t="23733" x="3924300" y="982663"/>
          <p14:tracePt t="23750" x="3886200" y="982663"/>
          <p14:tracePt t="23766" x="3870325" y="982663"/>
          <p14:tracePt t="23794" x="3848100" y="982663"/>
          <p14:tracePt t="23810" x="3825875" y="982663"/>
          <p14:tracePt t="23827" x="3802063" y="982663"/>
          <p14:tracePt t="23837" x="3771900" y="982663"/>
          <p14:tracePt t="23853" x="3733800" y="982663"/>
          <p14:tracePt t="23870" x="3725863" y="982663"/>
          <p14:tracePt t="23887" x="3717925" y="982663"/>
          <p14:tracePt t="23900" x="3711575" y="982663"/>
          <p14:tracePt t="23918" x="3695700" y="982663"/>
          <p14:tracePt t="23963" x="3687763" y="982663"/>
          <p14:tracePt t="23981" x="3665538" y="982663"/>
          <p14:tracePt t="23997" x="3649663" y="982663"/>
          <p14:tracePt t="24015" x="3635375" y="982663"/>
          <p14:tracePt t="24028" x="3627438" y="982663"/>
          <p14:tracePt t="24080" x="3635375" y="982663"/>
          <p14:tracePt t="24607" x="3649663" y="982663"/>
          <p14:tracePt t="24625" x="3665538" y="982663"/>
          <p14:tracePt t="24635" x="3679825" y="982663"/>
          <p14:tracePt t="24652" x="3695700" y="982663"/>
          <p14:tracePt t="24666" x="3717925" y="982663"/>
          <p14:tracePt t="24682" x="3763963" y="982663"/>
          <p14:tracePt t="24700" x="3817938" y="982663"/>
          <p14:tracePt t="24714" x="3970338" y="982663"/>
          <p14:tracePt t="24732" x="4060825" y="982663"/>
          <p14:tracePt t="24749" x="4137025" y="982663"/>
          <p14:tracePt t="24766" x="4168775" y="982663"/>
          <p14:tracePt t="24780" x="4183063" y="982663"/>
          <p14:tracePt t="24797" x="4213225" y="982663"/>
          <p14:tracePt t="24815" x="4275138" y="982663"/>
          <p14:tracePt t="24830" x="4381500" y="982663"/>
          <p14:tracePt t="24846" x="4473575" y="982663"/>
          <p14:tracePt t="24862" x="4549775" y="982663"/>
          <p14:tracePt t="24862" x="4572000" y="982663"/>
          <p14:tracePt t="24880" x="4572000" y="974725"/>
          <p14:tracePt t="24949" x="4579938" y="974725"/>
          <p14:tracePt t="24963" x="4587875" y="974725"/>
          <p14:tracePt t="25011" x="4594225" y="974725"/>
          <p14:tracePt t="25031" x="4602163" y="974725"/>
          <p14:tracePt t="25096" x="4602163" y="982663"/>
          <p14:tracePt t="25577" x="4572000" y="982663"/>
          <p14:tracePt t="26172" x="4473575" y="1006475"/>
          <p14:tracePt t="26182" x="4335463" y="1028700"/>
          <p14:tracePt t="26197" x="4137025" y="1058863"/>
          <p14:tracePt t="26214" x="3902075" y="1066800"/>
          <p14:tracePt t="26230" x="3535363" y="1135063"/>
          <p14:tracePt t="26247" x="3101975" y="1189038"/>
          <p14:tracePt t="26264" x="2765425" y="1235075"/>
          <p14:tracePt t="26281" x="2430463" y="1287463"/>
          <p14:tracePt t="26298" x="2346325" y="1311275"/>
          <p14:tracePt t="26311" x="2171700" y="1317625"/>
          <p14:tracePt t="26328" x="2049463" y="1317625"/>
          <p14:tracePt t="26345" x="1920875" y="1317625"/>
          <p14:tracePt t="26361" x="1806575" y="1317625"/>
          <p14:tracePt t="26377" x="1714500" y="1317625"/>
          <p14:tracePt t="26394" x="1630363" y="1317625"/>
          <p14:tracePt t="26410" x="1417638" y="1317625"/>
          <p14:tracePt t="26427" x="1219200" y="1317625"/>
          <p14:tracePt t="26448" x="1074738" y="1317625"/>
          <p14:tracePt t="26464" x="1028700" y="1317625"/>
          <p14:tracePt t="26481" x="1012825" y="1317625"/>
          <p14:tracePt t="26497" x="1006475" y="1317625"/>
          <p14:tracePt t="26574" x="1006475" y="1311275"/>
          <p14:tracePt t="26595" x="1006475" y="1303338"/>
          <p14:tracePt t="26621" x="1050925" y="1273175"/>
          <p14:tracePt t="26671" x="1158875" y="1249363"/>
          <p14:tracePt t="26681" x="1317625" y="1196975"/>
          <p14:tracePt t="26700" x="1463675" y="1173163"/>
          <p14:tracePt t="26714" x="1570038" y="1143000"/>
          <p14:tracePt t="26731" x="1622425" y="1135063"/>
          <p14:tracePt t="26747" x="1638300" y="1127125"/>
          <p14:tracePt t="26763" x="1638300" y="1120775"/>
          <p14:tracePt t="26795" x="1646238" y="1104900"/>
          <p14:tracePt t="26812" x="1654175" y="1089025"/>
          <p14:tracePt t="26824" x="1654175" y="1082675"/>
          <p14:tracePt t="26840" x="1654175" y="1066800"/>
          <p14:tracePt t="26858" x="1654175" y="1050925"/>
          <p14:tracePt t="26874" x="1654175" y="1036638"/>
          <p14:tracePt t="26888" x="1654175" y="1020763"/>
          <p14:tracePt t="26899" x="1654175" y="998538"/>
          <p14:tracePt t="26916" x="1654175" y="960438"/>
          <p14:tracePt t="26933" x="1630363" y="936625"/>
          <p14:tracePt t="26947" x="1616075" y="922338"/>
          <p14:tracePt t="26963" x="1600200" y="922338"/>
          <p14:tracePt t="26980" x="1584325" y="906463"/>
          <p14:tracePt t="26997" x="1562100" y="898525"/>
          <p14:tracePt t="27031" x="1539875" y="892175"/>
          <p14:tracePt t="27046" x="1508125" y="868363"/>
          <p14:tracePt t="27062" x="1477963" y="860425"/>
          <p14:tracePt t="27074" x="1470025" y="854075"/>
          <p14:tracePt t="27090" x="1455738" y="838200"/>
          <p14:tracePt t="27122" x="1439863" y="838200"/>
          <p14:tracePt t="27139" x="1431925" y="838200"/>
          <p14:tracePt t="27149" x="1409700" y="838200"/>
          <p14:tracePt t="27166" x="1379538" y="830263"/>
          <p14:tracePt t="27183" x="1349375" y="830263"/>
          <p14:tracePt t="27196" x="1317625" y="830263"/>
          <p14:tracePt t="27212" x="1303338" y="830263"/>
          <p14:tracePt t="27229" x="1287463" y="830263"/>
          <p14:tracePt t="27247" x="1279525" y="830263"/>
          <p14:tracePt t="27263" x="1265238" y="830263"/>
          <p14:tracePt t="27279" x="1235075" y="838200"/>
          <p14:tracePt t="27296" x="1219200" y="854075"/>
          <p14:tracePt t="27313" x="1196975" y="876300"/>
          <p14:tracePt t="27327" x="1189038" y="898525"/>
          <p14:tracePt t="27343" x="1189038" y="914400"/>
          <p14:tracePt t="27360" x="1189038" y="930275"/>
          <p14:tracePt t="27376" x="1189038" y="936625"/>
          <p14:tracePt t="27399" x="1189038" y="944563"/>
          <p14:tracePt t="27431" x="1203325" y="952500"/>
          <p14:tracePt t="27712" x="1203325" y="960438"/>
          <p14:tracePt t="27730" x="1211263" y="960438"/>
          <p14:tracePt t="27762" x="1227138" y="960438"/>
          <p14:tracePt t="27792" x="1317625" y="982663"/>
          <p14:tracePt t="27810" x="1409700" y="1006475"/>
          <p14:tracePt t="27827" x="1455738" y="1006475"/>
          <p14:tracePt t="27840" x="1570038" y="1028700"/>
          <p14:tracePt t="27857" x="1684338" y="1044575"/>
          <p14:tracePt t="27873" x="1812925" y="1050925"/>
          <p14:tracePt t="27889" x="1965325" y="1074738"/>
          <p14:tracePt t="27899" x="2149475" y="1089025"/>
          <p14:tracePt t="27916" x="2362200" y="1112838"/>
          <p14:tracePt t="27933" x="2651125" y="1112838"/>
          <p14:tracePt t="27949" x="2979738" y="1112838"/>
          <p14:tracePt t="27962" x="3292475" y="1112838"/>
          <p14:tracePt t="27979" x="3527425" y="1112838"/>
          <p14:tracePt t="27995" x="3641725" y="1112838"/>
          <p14:tracePt t="28012" x="3749675" y="1112838"/>
          <p14:tracePt t="28031" x="3870325" y="1120775"/>
          <p14:tracePt t="28046" x="4030663" y="1120775"/>
          <p14:tracePt t="28062" x="4213225" y="1120775"/>
          <p14:tracePt t="28079" x="4373563" y="1120775"/>
          <p14:tracePt t="28093" x="4487863" y="1143000"/>
          <p14:tracePt t="28110" x="4541838" y="1143000"/>
          <p14:tracePt t="28126" x="4594225" y="1143000"/>
          <p14:tracePt t="28142" x="4656138" y="1143000"/>
          <p14:tracePt t="28160" x="4762500" y="1143000"/>
          <p14:tracePt t="28176" x="4854575" y="1143000"/>
          <p14:tracePt t="28176" x="4892675" y="1143000"/>
          <p14:tracePt t="28193" x="4945063" y="1143000"/>
          <p14:tracePt t="28214" x="4983163" y="1143000"/>
          <p14:tracePt t="28230" x="5051425" y="1143000"/>
          <p14:tracePt t="28245" x="5127625" y="1143000"/>
          <p14:tracePt t="28261" x="5241925" y="1143000"/>
          <p14:tracePt t="28278" x="5356225" y="1143000"/>
          <p14:tracePt t="28295" x="5440363" y="1143000"/>
          <p14:tracePt t="28312" x="5494338" y="1143000"/>
          <p14:tracePt t="28329" x="5532438" y="1143000"/>
          <p14:tracePt t="28345" x="5562600" y="1143000"/>
          <p14:tracePt t="28372" x="5622925" y="1143000"/>
          <p14:tracePt t="28389" x="5684838" y="1143000"/>
          <p14:tracePt t="28399" x="5821363" y="1143000"/>
          <p14:tracePt t="28415" x="5913438" y="1143000"/>
          <p14:tracePt t="28432" x="5965825" y="1143000"/>
          <p14:tracePt t="28449" x="5989638" y="1143000"/>
          <p14:tracePt t="28465" x="5997575" y="1143000"/>
          <p14:tracePt t="28478" x="6049963" y="1150938"/>
          <p14:tracePt t="28495" x="6118225" y="1165225"/>
          <p14:tracePt t="28511" x="6210300" y="1165225"/>
          <p14:tracePt t="28530" x="6232525" y="1165225"/>
          <p14:tracePt t="28545" x="6264275" y="1181100"/>
          <p14:tracePt t="28564" x="6308725" y="1181100"/>
          <p14:tracePt t="28578" x="6378575" y="1181100"/>
          <p14:tracePt t="28595" x="6400800" y="1181100"/>
          <p14:tracePt t="28609" x="6438900" y="1181100"/>
          <p14:tracePt t="28625" x="6446838" y="1181100"/>
          <p14:tracePt t="28641" x="6507163" y="1181100"/>
          <p14:tracePt t="28703" x="6537325" y="1203325"/>
          <p14:tracePt t="28712" x="6591300" y="1203325"/>
          <p14:tracePt t="28727" x="6629400" y="1203325"/>
          <p14:tracePt t="28745" x="6645275" y="1203325"/>
          <p14:tracePt t="28761" x="6651625" y="1203325"/>
          <p14:tracePt t="28779" x="6667500" y="1203325"/>
          <p14:tracePt t="28793" x="6773863" y="1203325"/>
          <p14:tracePt t="28811" x="6942138" y="1173163"/>
          <p14:tracePt t="28828" x="7048500" y="1143000"/>
          <p14:tracePt t="28844" x="7078663" y="1143000"/>
          <p14:tracePt t="28858" x="7094538" y="1127125"/>
          <p14:tracePt t="28875" x="7094538" y="1120775"/>
          <p14:tracePt t="28891" x="7094538" y="1104900"/>
          <p14:tracePt t="28915" x="7094538" y="1082675"/>
          <p14:tracePt t="28931" x="7094538" y="1058863"/>
          <p14:tracePt t="28948" x="7094538" y="1036638"/>
          <p14:tracePt t="28965" x="7094538" y="998538"/>
          <p14:tracePt t="28978" x="7094538" y="968375"/>
          <p14:tracePt t="28995" x="7094538" y="952500"/>
          <p14:tracePt t="29011" x="7094538" y="936625"/>
          <p14:tracePt t="29029" x="7086600" y="914400"/>
          <p14:tracePt t="29042" x="7070725" y="892175"/>
          <p14:tracePt t="29063" x="7048500" y="868363"/>
          <p14:tracePt t="29076" x="7040563" y="846138"/>
          <p14:tracePt t="29092" x="7040563" y="830263"/>
          <p14:tracePt t="29109" x="7032625" y="808038"/>
          <p14:tracePt t="29127" x="7002463" y="769938"/>
          <p14:tracePt t="29141" x="6988175" y="754063"/>
          <p14:tracePt t="29158" x="6964363" y="739775"/>
          <p14:tracePt t="29175" x="6926263" y="723900"/>
          <p14:tracePt t="29175" x="6918325" y="715963"/>
          <p14:tracePt t="29193" x="6880225" y="693738"/>
          <p14:tracePt t="29214" x="6842125" y="669925"/>
          <p14:tracePt t="29227" x="6804025" y="655638"/>
          <p14:tracePt t="29244" x="6773863" y="639763"/>
          <p14:tracePt t="29261" x="6735763" y="625475"/>
          <p14:tracePt t="29278" x="6705600" y="601663"/>
          <p14:tracePt t="29294" x="6667500" y="587375"/>
          <p14:tracePt t="29311" x="6621463" y="579438"/>
          <p14:tracePt t="29327" x="6591300" y="571500"/>
          <p14:tracePt t="29344" x="6545263" y="563563"/>
          <p14:tracePt t="29359" x="6492875" y="549275"/>
          <p14:tracePt t="29376" x="6469063" y="549275"/>
          <p14:tracePt t="29391" x="6446838" y="549275"/>
          <p14:tracePt t="29408" x="6408738" y="549275"/>
          <p14:tracePt t="29424" x="6378575" y="549275"/>
          <p14:tracePt t="29447" x="6362700" y="549275"/>
          <p14:tracePt t="29463" x="6346825" y="549275"/>
          <p14:tracePt t="29480" x="6340475" y="549275"/>
          <p14:tracePt t="29512" x="6332538" y="549275"/>
          <p14:tracePt t="29528" x="6316663" y="549275"/>
          <p14:tracePt t="29541" x="6278563" y="549275"/>
          <p14:tracePt t="29562" x="6232525" y="563563"/>
          <p14:tracePt t="29575" x="6202363" y="571500"/>
          <p14:tracePt t="29594" x="6188075" y="579438"/>
          <p14:tracePt t="29607" x="6188075" y="587375"/>
          <p14:tracePt t="29625" x="6172200" y="593725"/>
          <p14:tracePt t="29638" x="6142038" y="609600"/>
          <p14:tracePt t="29655" x="6118225" y="625475"/>
          <p14:tracePt t="29671" x="6096000" y="647700"/>
          <p14:tracePt t="29682" x="6080125" y="655638"/>
          <p14:tracePt t="29696" x="6049963" y="669925"/>
          <p14:tracePt t="29713" x="6049963" y="677863"/>
          <p14:tracePt t="29729" x="6042025" y="677863"/>
          <p14:tracePt t="29744" x="6042025" y="685800"/>
          <p14:tracePt t="29761" x="6019800" y="701675"/>
          <p14:tracePt t="29777" x="6011863" y="715963"/>
          <p14:tracePt t="29794" x="5997575" y="723900"/>
          <p14:tracePt t="29810" x="5989638" y="739775"/>
          <p14:tracePt t="29827" x="5989638" y="746125"/>
          <p14:tracePt t="29856" x="5981700" y="769938"/>
          <p14:tracePt t="29873" x="5973763" y="777875"/>
          <p14:tracePt t="29889" x="5973763" y="792163"/>
          <p14:tracePt t="29908" x="5973763" y="808038"/>
          <p14:tracePt t="29921" x="5973763" y="822325"/>
          <p14:tracePt t="29931" x="5973763" y="838200"/>
          <p14:tracePt t="29963" x="5973763" y="854075"/>
          <p14:tracePt t="29978" x="5973763" y="868363"/>
          <p14:tracePt t="29997" x="5973763" y="884238"/>
          <p14:tracePt t="30010" x="5973763" y="898525"/>
          <p14:tracePt t="30030" x="5973763" y="914400"/>
          <p14:tracePt t="30043" x="5989638" y="936625"/>
          <p14:tracePt t="30060" x="5989638" y="952500"/>
          <p14:tracePt t="30079" x="5989638" y="968375"/>
          <p14:tracePt t="30092" x="6003925" y="990600"/>
          <p14:tracePt t="30110" x="6011863" y="1006475"/>
          <p14:tracePt t="30137" x="6019800" y="1012825"/>
          <p14:tracePt t="30154" x="6027738" y="1036638"/>
          <p14:tracePt t="30185" x="6035675" y="1036638"/>
          <p14:tracePt t="30196" x="6049963" y="1050925"/>
          <p14:tracePt t="30213" x="6065838" y="1066800"/>
          <p14:tracePt t="30230" x="6088063" y="1082675"/>
          <p14:tracePt t="30246" x="6118225" y="1096963"/>
          <p14:tracePt t="30260" x="6156325" y="1104900"/>
          <p14:tracePt t="30276" x="6188075" y="1120775"/>
          <p14:tracePt t="30293" x="6210300" y="1127125"/>
          <p14:tracePt t="30310" x="6240463" y="1135063"/>
          <p14:tracePt t="30327" x="6270625" y="1135063"/>
          <p14:tracePt t="30343" x="6308725" y="1150938"/>
          <p14:tracePt t="30360" x="6354763" y="1150938"/>
          <p14:tracePt t="30374" x="6416675" y="1150938"/>
          <p14:tracePt t="30391" x="6515100" y="1150938"/>
          <p14:tracePt t="30407" x="6583363" y="1150938"/>
          <p14:tracePt t="30423" x="6629400" y="1150938"/>
          <p14:tracePt t="30440" x="6705600" y="1196975"/>
          <p14:tracePt t="30457" x="6743700" y="1189038"/>
          <p14:tracePt t="30509" x="6789738" y="1173163"/>
          <p14:tracePt t="30528" x="6819900" y="1143000"/>
          <p14:tracePt t="30542" x="6842125" y="1127125"/>
          <p14:tracePt t="30563" x="6858000" y="1112838"/>
          <p14:tracePt t="30576" x="6880225" y="1074738"/>
          <p14:tracePt t="30593" x="6880225" y="1058863"/>
          <p14:tracePt t="30610" x="6888163" y="1044575"/>
          <p14:tracePt t="30623" x="6896100" y="1020763"/>
          <p14:tracePt t="30640" x="6896100" y="998538"/>
          <p14:tracePt t="30657" x="6896100" y="974725"/>
          <p14:tracePt t="30674" x="6904038" y="952500"/>
          <p14:tracePt t="30690" x="6904038" y="930275"/>
          <p14:tracePt t="30707" x="6904038" y="914400"/>
          <p14:tracePt t="30723" x="6904038" y="884238"/>
          <p14:tracePt t="30744" x="6904038" y="854075"/>
          <p14:tracePt t="30761" x="6904038" y="846138"/>
          <p14:tracePt t="30776" x="6888163" y="822325"/>
          <p14:tracePt t="30793" x="6858000" y="784225"/>
          <p14:tracePt t="30811" x="6850063" y="784225"/>
          <p14:tracePt t="30824" x="6842125" y="769938"/>
          <p14:tracePt t="30840" x="6819900" y="739775"/>
          <p14:tracePt t="30858" x="6804025" y="731838"/>
          <p14:tracePt t="30876" x="6797675" y="723900"/>
          <p14:tracePt t="30891" x="6789738" y="723900"/>
          <p14:tracePt t="30906" x="6759575" y="701675"/>
          <p14:tracePt t="30925" x="6751638" y="701675"/>
          <p14:tracePt t="30940" x="6721475" y="685800"/>
          <p14:tracePt t="30956" x="6705600" y="685800"/>
          <p14:tracePt t="30977" x="6675438" y="677863"/>
          <p14:tracePt t="30994" x="6651625" y="669925"/>
          <p14:tracePt t="31011" x="6621463" y="669925"/>
          <p14:tracePt t="31026" x="6591300" y="669925"/>
          <p14:tracePt t="31044" x="6553200" y="663575"/>
          <p14:tracePt t="31060" x="6530975" y="663575"/>
          <p14:tracePt t="31076" x="6507163" y="647700"/>
          <p14:tracePt t="31093" x="6492875" y="647700"/>
          <p14:tracePt t="31109" x="6477000" y="647700"/>
          <p14:tracePt t="31126" x="6454775" y="647700"/>
          <p14:tracePt t="31143" x="6430963" y="647700"/>
          <p14:tracePt t="31157" x="6408738" y="647700"/>
          <p14:tracePt t="31173" x="6378575" y="647700"/>
          <p14:tracePt t="31190" x="6354763" y="647700"/>
          <p14:tracePt t="31207" x="6332538" y="647700"/>
          <p14:tracePt t="31222" x="6308725" y="647700"/>
          <p14:tracePt t="31222" x="6294438" y="647700"/>
          <p14:tracePt t="31239" x="6270625" y="647700"/>
          <p14:tracePt t="31259" x="6256338" y="647700"/>
          <p14:tracePt t="31276" x="6240463" y="647700"/>
          <p14:tracePt t="31292" x="6232525" y="647700"/>
          <p14:tracePt t="31308" x="6218238" y="647700"/>
          <p14:tracePt t="31325" x="6210300" y="647700"/>
          <p14:tracePt t="31342" x="6194425" y="647700"/>
          <p14:tracePt t="31358" x="6188075" y="647700"/>
          <p14:tracePt t="31375" x="6164263" y="663575"/>
          <p14:tracePt t="31392" x="6142038" y="677863"/>
          <p14:tracePt t="31419" x="6118225" y="693738"/>
          <p14:tracePt t="31435" x="6103938" y="708025"/>
          <p14:tracePt t="31452" x="6096000" y="723900"/>
          <p14:tracePt t="31468" x="6088063" y="723900"/>
          <p14:tracePt t="31494" x="6080125" y="739775"/>
          <p14:tracePt t="31510" x="6080125" y="754063"/>
          <p14:tracePt t="31529" x="6073775" y="769938"/>
          <p14:tracePt t="31547" x="6065838" y="784225"/>
          <p14:tracePt t="31547" x="6065838" y="792163"/>
          <p14:tracePt t="31562" x="6057900" y="800100"/>
          <p14:tracePt t="31590" x="6057900" y="838200"/>
          <p14:tracePt t="31607" x="6057900" y="860425"/>
          <p14:tracePt t="31624" x="6057900" y="876300"/>
          <p14:tracePt t="31640" x="6057900" y="906463"/>
          <p14:tracePt t="31652" x="6057900" y="922338"/>
          <p14:tracePt t="31669" x="6057900" y="930275"/>
          <p14:tracePt t="31686" x="6073775" y="960438"/>
          <p14:tracePt t="31716" x="6080125" y="974725"/>
          <p14:tracePt t="31735" x="6096000" y="982663"/>
          <p14:tracePt t="31745" x="6134100" y="1006475"/>
          <p14:tracePt t="31762" x="6142038" y="1020763"/>
          <p14:tracePt t="31775" x="6164263" y="1028700"/>
          <p14:tracePt t="31791" x="6172200" y="1028700"/>
          <p14:tracePt t="31808" x="6202363" y="1036638"/>
          <p14:tracePt t="31825" x="6302375" y="1074738"/>
          <p14:tracePt t="31842" x="6362700" y="1074738"/>
          <p14:tracePt t="31858" x="6438900" y="1074738"/>
          <p14:tracePt t="31875" x="6492875" y="1074738"/>
          <p14:tracePt t="31893" x="6530975" y="1074738"/>
          <p14:tracePt t="31906" x="6667500" y="1074738"/>
          <p14:tracePt t="31923" x="6705600" y="1074738"/>
          <p14:tracePt t="31938" x="6735763" y="1074738"/>
          <p14:tracePt t="31955" x="6765925" y="1074738"/>
          <p14:tracePt t="31972" x="6781800" y="1066800"/>
          <p14:tracePt t="31995" x="6789738" y="1050925"/>
          <p14:tracePt t="32008" x="6811963" y="974725"/>
          <p14:tracePt t="32026" x="6819900" y="952500"/>
          <p14:tracePt t="32042" x="6835775" y="930275"/>
          <p14:tracePt t="32059" x="6835775" y="906463"/>
          <p14:tracePt t="32076" x="6835775" y="898525"/>
          <p14:tracePt t="32091" x="6835775" y="884238"/>
          <p14:tracePt t="32108" x="6835775" y="854075"/>
          <p14:tracePt t="32125" x="6835775" y="830263"/>
          <p14:tracePt t="32141" x="6819900" y="784225"/>
          <p14:tracePt t="32155" x="6789738" y="762000"/>
          <p14:tracePt t="32172" x="6751638" y="723900"/>
          <p14:tracePt t="32188" x="6713538" y="693738"/>
          <p14:tracePt t="32206" x="6697663" y="685800"/>
          <p14:tracePt t="32221" x="6659563" y="663575"/>
          <p14:tracePt t="32238" x="6613525" y="663575"/>
          <p14:tracePt t="32255" x="6545263" y="639763"/>
          <p14:tracePt t="32255" x="6523038" y="639763"/>
          <p14:tracePt t="32272" x="6454775" y="625475"/>
          <p14:tracePt t="32292" x="6416675" y="625475"/>
          <p14:tracePt t="32309" x="6384925" y="625475"/>
          <p14:tracePt t="32325" x="6370638" y="625475"/>
          <p14:tracePt t="32342" x="6346825" y="625475"/>
          <p14:tracePt t="32359" x="6324600" y="625475"/>
          <p14:tracePt t="32375" x="6302375" y="625475"/>
          <p14:tracePt t="32389" x="6278563" y="625475"/>
          <p14:tracePt t="32406" x="6248400" y="625475"/>
          <p14:tracePt t="32424" x="6226175" y="625475"/>
          <p14:tracePt t="32438" x="6202363" y="625475"/>
          <p14:tracePt t="32454" x="6188075" y="625475"/>
          <p14:tracePt t="32471" x="6172200" y="625475"/>
          <p14:tracePt t="32488" x="6156325" y="631825"/>
          <p14:tracePt t="32504" x="6134100" y="639763"/>
          <p14:tracePt t="32504" x="6103938" y="655638"/>
          <p14:tracePt t="32523" x="6080125" y="669925"/>
          <p14:tracePt t="32541" x="6035675" y="693738"/>
          <p14:tracePt t="32559" x="5997575" y="723900"/>
          <p14:tracePt t="32576" x="5981700" y="731838"/>
          <p14:tracePt t="32592" x="5965825" y="769938"/>
          <p14:tracePt t="32609" x="5943600" y="784225"/>
          <p14:tracePt t="32626" x="5943600" y="792163"/>
          <p14:tracePt t="32638" x="5943600" y="808038"/>
          <p14:tracePt t="32655" x="5935663" y="822325"/>
          <p14:tracePt t="32672" x="5935663" y="854075"/>
          <p14:tracePt t="32696" x="5935663" y="860425"/>
          <p14:tracePt t="32696" x="5935663" y="876300"/>
          <p14:tracePt t="32715" x="5935663" y="898525"/>
          <p14:tracePt t="32734" x="5935663" y="914400"/>
          <p14:tracePt t="32744" x="5943600" y="960438"/>
          <p14:tracePt t="32761" x="5965825" y="990600"/>
          <p14:tracePt t="32778" x="5989638" y="1012825"/>
          <p14:tracePt t="32790" x="6003925" y="1028700"/>
          <p14:tracePt t="32807" x="6011863" y="1044575"/>
          <p14:tracePt t="32824" x="6027738" y="1050925"/>
          <p14:tracePt t="32841" x="6049963" y="1066800"/>
          <p14:tracePt t="32857" x="6073775" y="1089025"/>
          <p14:tracePt t="32874" x="6103938" y="1089025"/>
          <p14:tracePt t="32891" x="6142038" y="1120775"/>
          <p14:tracePt t="32905" x="6202363" y="1135063"/>
          <p14:tracePt t="32922" x="6286500" y="1143000"/>
          <p14:tracePt t="32937" x="6400800" y="1143000"/>
          <p14:tracePt t="32956" x="6423025" y="1150938"/>
          <p14:tracePt t="32970" x="6492875" y="1158875"/>
          <p14:tracePt t="32988" x="6537325" y="1158875"/>
          <p14:tracePt t="33004" x="6613525" y="1158875"/>
          <p14:tracePt t="33027" x="6645275" y="1158875"/>
          <p14:tracePt t="33039" x="6683375" y="1158875"/>
          <p14:tracePt t="33058" x="6705600" y="1158875"/>
          <p14:tracePt t="33077" x="6713538" y="1158875"/>
          <p14:tracePt t="33090" x="6735763" y="1135063"/>
          <p14:tracePt t="33107" x="6765925" y="1089025"/>
          <p14:tracePt t="33124" x="6781800" y="1058863"/>
          <p14:tracePt t="33140" x="6811963" y="1012825"/>
          <p14:tracePt t="33157" x="6835775" y="998538"/>
          <p14:tracePt t="33171" x="6842125" y="982663"/>
          <p14:tracePt t="33188" x="6850063" y="968375"/>
          <p14:tracePt t="33217" x="6850063" y="952500"/>
          <p14:tracePt t="33226" x="6850063" y="922338"/>
          <p14:tracePt t="33244" x="6850063" y="884238"/>
          <p14:tracePt t="33260" x="6850063" y="868363"/>
          <p14:tracePt t="33277" x="6835775" y="838200"/>
          <p14:tracePt t="33290" x="6827838" y="830263"/>
          <p14:tracePt t="33309" x="6819900" y="830263"/>
          <p14:tracePt t="33322" x="6804025" y="815975"/>
          <p14:tracePt t="33339" x="6789738" y="800100"/>
          <p14:tracePt t="33357" x="6773863" y="792163"/>
          <p14:tracePt t="33374" x="6751638" y="762000"/>
          <p14:tracePt t="33390" x="6713538" y="739775"/>
          <p14:tracePt t="33407" x="6667500" y="708025"/>
          <p14:tracePt t="33421" x="6659563" y="701675"/>
          <p14:tracePt t="33437" x="6629400" y="685800"/>
          <p14:tracePt t="33454" x="6599238" y="677863"/>
          <p14:tracePt t="33470" x="6575425" y="669925"/>
          <p14:tracePt t="33487" x="6545263" y="655638"/>
          <p14:tracePt t="33503" x="6523038" y="655638"/>
          <p14:tracePt t="33503" x="6499225" y="655638"/>
          <p14:tracePt t="33522" x="6477000" y="639763"/>
          <p14:tracePt t="33543" x="6469063" y="639763"/>
          <p14:tracePt t="33561" x="6438900" y="639763"/>
          <p14:tracePt t="33575" x="6430963" y="639763"/>
          <p14:tracePt t="33588" x="6408738" y="639763"/>
          <p14:tracePt t="33606" x="6378575" y="631825"/>
          <p14:tracePt t="33623" x="6362700" y="625475"/>
          <p14:tracePt t="33640" x="6340475" y="625475"/>
          <p14:tracePt t="33656" x="6316663" y="625475"/>
          <p14:tracePt t="33672" x="6286500" y="625475"/>
          <p14:tracePt t="33700" x="6264275" y="625475"/>
          <p14:tracePt t="33716" x="6232525" y="655638"/>
          <p14:tracePt t="33734" x="6226175" y="655638"/>
          <p14:tracePt t="33743" x="6194425" y="669925"/>
          <p14:tracePt t="33760" x="6149975" y="693738"/>
          <p14:tracePt t="33777" x="6134100" y="693738"/>
          <p14:tracePt t="33793" x="6134100" y="701675"/>
          <p14:tracePt t="33806" x="6118225" y="701675"/>
          <p14:tracePt t="33823" x="6118225" y="708025"/>
          <p14:tracePt t="33840" x="6118225" y="715963"/>
          <p14:tracePt t="33856" x="6111875" y="715963"/>
          <p14:tracePt t="33873" x="6096000" y="739775"/>
          <p14:tracePt t="33889" x="6088063" y="746125"/>
          <p14:tracePt t="33906" x="6080125" y="777875"/>
          <p14:tracePt t="33923" x="6065838" y="800100"/>
          <p14:tracePt t="33939" x="6065838" y="808038"/>
          <p14:tracePt t="33953" x="6065838" y="830263"/>
          <p14:tracePt t="33970" x="6065838" y="846138"/>
          <p14:tracePt t="33986" x="6065838" y="860425"/>
          <p14:tracePt t="34010" x="6065838" y="876300"/>
          <p14:tracePt t="34026" x="6065838" y="898525"/>
          <p14:tracePt t="34043" x="6065838" y="922338"/>
          <p14:tracePt t="34060" x="6080125" y="944563"/>
          <p14:tracePt t="34074" x="6096000" y="968375"/>
          <p14:tracePt t="34090" x="6096000" y="990600"/>
          <p14:tracePt t="34106" x="6096000" y="998538"/>
          <p14:tracePt t="34123" x="6111875" y="1006475"/>
          <p14:tracePt t="34139" x="6111875" y="1012825"/>
          <p14:tracePt t="34155" x="6118225" y="1020763"/>
          <p14:tracePt t="34187" x="6126163" y="1020763"/>
          <p14:tracePt t="34200" x="6126163" y="1028700"/>
          <p14:tracePt t="34218" x="6134100" y="1036638"/>
          <p14:tracePt t="34232" x="6149975" y="1044575"/>
          <p14:tracePt t="34249" x="6180138" y="1058863"/>
          <p14:tracePt t="34259" x="6194425" y="1066800"/>
          <p14:tracePt t="34277" x="6210300" y="1074738"/>
          <p14:tracePt t="34290" x="6240463" y="1082675"/>
          <p14:tracePt t="34306" x="6256338" y="1089025"/>
          <p14:tracePt t="34323" x="6316663" y="1104900"/>
          <p14:tracePt t="34339" x="6370638" y="1104900"/>
          <p14:tracePt t="34356" x="6423025" y="1120775"/>
          <p14:tracePt t="34372" x="6469063" y="1120775"/>
          <p14:tracePt t="34389" x="6484938" y="1120775"/>
          <p14:tracePt t="34406" x="6499225" y="1120775"/>
          <p14:tracePt t="39363" x="6499225" y="1112838"/>
          <p14:tracePt t="40259" x="6515100" y="1112838"/>
          <p14:tracePt t="40259" x="6515100" y="1104900"/>
          <p14:tracePt t="40266" x="6523038" y="1104900"/>
          <p14:tracePt t="40312" x="6530975" y="1096963"/>
          <p14:tracePt t="40326" x="6537325" y="1096963"/>
          <p14:tracePt t="40343" x="6545263" y="1089025"/>
          <p14:tracePt t="40353" x="6553200" y="1082675"/>
          <p14:tracePt t="40385" x="6561138" y="1082675"/>
          <p14:tracePt t="40528" x="6561138" y="1074738"/>
          <p14:tracePt t="40560" x="6561138" y="1058863"/>
          <p14:tracePt t="40890" x="6553200" y="1050925"/>
          <p14:tracePt t="40917" x="6553200" y="1058863"/>
          <p14:tracePt t="41111" x="6561138" y="1066800"/>
          <p14:tracePt t="45057" x="6561138" y="1058863"/>
          <p14:tracePt t="45090" x="6569075" y="1050925"/>
          <p14:tracePt t="45173" x="6569075" y="1020763"/>
          <p14:tracePt t="45244" x="6569075" y="1012825"/>
          <p14:tracePt t="46951" x="6569075" y="1006475"/>
          <p14:tracePt t="47405" x="6575425" y="998538"/>
          <p14:tracePt t="49561" x="6515100" y="982663"/>
          <p14:tracePt t="50170" x="6454775" y="936625"/>
          <p14:tracePt t="50188" x="6454775" y="906463"/>
          <p14:tracePt t="50323" x="6484938" y="792163"/>
          <p14:tracePt t="50340" x="6530975" y="739775"/>
          <p14:tracePt t="50353" x="6537325" y="739775"/>
          <p14:tracePt t="50371" x="6530975" y="914400"/>
          <p14:tracePt t="50402" x="6515100" y="1089025"/>
          <p14:tracePt t="50420" x="6591300" y="1257300"/>
          <p14:tracePt t="50437" x="6667500" y="1341438"/>
          <p14:tracePt t="50449" x="6865938" y="1577975"/>
          <p14:tracePt t="50466" x="7048500" y="1828800"/>
          <p14:tracePt t="50483" x="7070725" y="2057400"/>
          <p14:tracePt t="50494" x="7010400" y="2384425"/>
          <p14:tracePt t="50515" x="6942138" y="2667000"/>
          <p14:tracePt t="50527" x="6942138" y="2857500"/>
          <p14:tracePt t="50546" x="7064375" y="3032125"/>
          <p14:tracePt t="50566" x="7116763" y="3101975"/>
          <p14:tracePt t="50577" x="7178675" y="3222625"/>
          <p14:tracePt t="50591" x="7208838" y="3336925"/>
          <p14:tracePt t="50606" x="7208838" y="3436938"/>
          <p14:tracePt t="50625" x="7192963" y="3535363"/>
          <p14:tracePt t="50639" x="7185025" y="3679825"/>
          <p14:tracePt t="50655" x="7185025" y="3992563"/>
          <p14:tracePt t="50674" x="7185025" y="4060825"/>
          <p14:tracePt t="50688" x="7192963" y="4275138"/>
          <p14:tracePt t="50703" x="7192963" y="4441825"/>
          <p14:tracePt t="50720" x="7192963" y="4541838"/>
          <p14:tracePt t="50736" x="7192963" y="4618038"/>
          <p14:tracePt t="50752" x="7192963" y="4664075"/>
          <p14:tracePt t="50769" x="7185025" y="4716463"/>
          <p14:tracePt t="50786" x="7178675" y="4754563"/>
          <p14:tracePt t="50786" x="7170738" y="4770438"/>
          <p14:tracePt t="50802" x="7132638" y="4846638"/>
          <p14:tracePt t="50823" x="7132638" y="4868863"/>
          <p14:tracePt t="50839" x="7132638" y="4876800"/>
          <p14:tracePt t="50856" x="7124700" y="4884738"/>
          <p14:tracePt t="62959" x="7116763" y="4884738"/>
          <p14:tracePt t="63838" x="6994525" y="4838700"/>
          <p14:tracePt t="63856" x="6765925" y="4784725"/>
          <p14:tracePt t="63874" x="6461125" y="4670425"/>
          <p14:tracePt t="63890" x="6202363" y="4533900"/>
          <p14:tracePt t="63903" x="5737225" y="4381500"/>
          <p14:tracePt t="63919" x="5265738" y="4175125"/>
          <p14:tracePt t="63935" x="4770438" y="3962400"/>
          <p14:tracePt t="63952" x="4435475" y="3787775"/>
          <p14:tracePt t="63961" x="3992563" y="3535363"/>
          <p14:tracePt t="63978" x="3573463" y="3322638"/>
          <p14:tracePt t="63995" x="3178175" y="3055938"/>
          <p14:tracePt t="64012" x="2819400" y="2781300"/>
          <p14:tracePt t="64028" x="2536825" y="2552700"/>
          <p14:tracePt t="64042" x="2346325" y="2416175"/>
          <p14:tracePt t="64059" x="2217738" y="2301875"/>
          <p14:tracePt t="64076" x="2133600" y="2270125"/>
          <p14:tracePt t="64093" x="2035175" y="2187575"/>
          <p14:tracePt t="64108" x="1912938" y="2117725"/>
          <p14:tracePt t="64125" x="1820863" y="2027238"/>
          <p14:tracePt t="64141" x="1752600" y="1981200"/>
          <p14:tracePt t="64141" x="1706563" y="1943100"/>
          <p14:tracePt t="64155" x="1554163" y="1828800"/>
          <p14:tracePt t="64173" x="1355725" y="1722438"/>
          <p14:tracePt t="64189" x="1241425" y="1638300"/>
          <p14:tracePt t="64206" x="1143000" y="1592263"/>
          <p14:tracePt t="64222" x="1050925" y="1531938"/>
          <p14:tracePt t="64222" x="998538" y="1493838"/>
          <p14:tracePt t="64239" x="952500" y="1447800"/>
          <p14:tracePt t="64259" x="936625" y="1425575"/>
          <p14:tracePt t="64275" x="922338" y="1393825"/>
          <p14:tracePt t="64292" x="860425" y="1333500"/>
          <p14:tracePt t="64308" x="769938" y="1257300"/>
          <p14:tracePt t="64325" x="609600" y="1135063"/>
          <p14:tracePt t="64341" x="419100" y="1058863"/>
          <p14:tracePt t="64360" x="258763" y="982663"/>
          <p14:tracePt t="64374" x="190500" y="936625"/>
          <p14:tracePt t="64392" x="152400" y="898525"/>
          <p14:tracePt t="64406" x="152400" y="892175"/>
          <p14:tracePt t="64436" x="152400" y="884238"/>
          <p14:tracePt t="64451" x="136525" y="876300"/>
          <p14:tracePt t="64461" x="114300" y="846138"/>
          <p14:tracePt t="64478" x="15875" y="77787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 flipV="1">
            <a:off x="784225" y="1550988"/>
            <a:ext cx="0" cy="42497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" name="Freeform 3"/>
          <p:cNvSpPr>
            <a:spLocks/>
          </p:cNvSpPr>
          <p:nvPr/>
        </p:nvSpPr>
        <p:spPr bwMode="auto">
          <a:xfrm>
            <a:off x="1143000" y="2895600"/>
            <a:ext cx="2665413" cy="2173288"/>
          </a:xfrm>
          <a:custGeom>
            <a:avLst/>
            <a:gdLst>
              <a:gd name="T0" fmla="*/ 0 w 1679"/>
              <a:gd name="T1" fmla="*/ 2147483647 h 1369"/>
              <a:gd name="T2" fmla="*/ 2147483647 w 1679"/>
              <a:gd name="T3" fmla="*/ 2147483647 h 1369"/>
              <a:gd name="T4" fmla="*/ 2147483647 w 1679"/>
              <a:gd name="T5" fmla="*/ 2147483647 h 1369"/>
              <a:gd name="T6" fmla="*/ 2147483647 w 1679"/>
              <a:gd name="T7" fmla="*/ 2147483647 h 1369"/>
              <a:gd name="T8" fmla="*/ 2147483647 w 1679"/>
              <a:gd name="T9" fmla="*/ 2147483647 h 1369"/>
              <a:gd name="T10" fmla="*/ 2147483647 w 1679"/>
              <a:gd name="T11" fmla="*/ 2147483647 h 1369"/>
              <a:gd name="T12" fmla="*/ 2147483647 w 1679"/>
              <a:gd name="T13" fmla="*/ 2147483647 h 1369"/>
              <a:gd name="T14" fmla="*/ 2147483647 w 1679"/>
              <a:gd name="T15" fmla="*/ 2147483647 h 1369"/>
              <a:gd name="T16" fmla="*/ 2147483647 w 1679"/>
              <a:gd name="T17" fmla="*/ 2147483647 h 1369"/>
              <a:gd name="T18" fmla="*/ 2147483647 w 1679"/>
              <a:gd name="T19" fmla="*/ 2147483647 h 1369"/>
              <a:gd name="T20" fmla="*/ 2147483647 w 1679"/>
              <a:gd name="T21" fmla="*/ 2147483647 h 1369"/>
              <a:gd name="T22" fmla="*/ 2147483647 w 1679"/>
              <a:gd name="T23" fmla="*/ 2147483647 h 1369"/>
              <a:gd name="T24" fmla="*/ 2147483647 w 1679"/>
              <a:gd name="T25" fmla="*/ 2147483647 h 13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79"/>
              <a:gd name="T40" fmla="*/ 0 h 1369"/>
              <a:gd name="T41" fmla="*/ 1679 w 1679"/>
              <a:gd name="T42" fmla="*/ 1369 h 13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79" h="1369">
                <a:moveTo>
                  <a:pt x="0" y="1058"/>
                </a:moveTo>
                <a:cubicBezTo>
                  <a:pt x="15" y="1126"/>
                  <a:pt x="31" y="1195"/>
                  <a:pt x="46" y="1240"/>
                </a:cubicBezTo>
                <a:cubicBezTo>
                  <a:pt x="61" y="1285"/>
                  <a:pt x="68" y="1316"/>
                  <a:pt x="91" y="1331"/>
                </a:cubicBezTo>
                <a:cubicBezTo>
                  <a:pt x="114" y="1346"/>
                  <a:pt x="137" y="1369"/>
                  <a:pt x="182" y="1331"/>
                </a:cubicBezTo>
                <a:cubicBezTo>
                  <a:pt x="227" y="1293"/>
                  <a:pt x="235" y="1293"/>
                  <a:pt x="363" y="1104"/>
                </a:cubicBezTo>
                <a:cubicBezTo>
                  <a:pt x="491" y="915"/>
                  <a:pt x="825" y="378"/>
                  <a:pt x="953" y="197"/>
                </a:cubicBezTo>
                <a:cubicBezTo>
                  <a:pt x="1081" y="16"/>
                  <a:pt x="1081" y="30"/>
                  <a:pt x="1134" y="15"/>
                </a:cubicBezTo>
                <a:cubicBezTo>
                  <a:pt x="1187" y="0"/>
                  <a:pt x="1232" y="31"/>
                  <a:pt x="1270" y="106"/>
                </a:cubicBezTo>
                <a:cubicBezTo>
                  <a:pt x="1308" y="181"/>
                  <a:pt x="1338" y="371"/>
                  <a:pt x="1361" y="469"/>
                </a:cubicBezTo>
                <a:cubicBezTo>
                  <a:pt x="1384" y="567"/>
                  <a:pt x="1391" y="643"/>
                  <a:pt x="1406" y="696"/>
                </a:cubicBezTo>
                <a:cubicBezTo>
                  <a:pt x="1421" y="749"/>
                  <a:pt x="1429" y="771"/>
                  <a:pt x="1452" y="786"/>
                </a:cubicBezTo>
                <a:cubicBezTo>
                  <a:pt x="1475" y="801"/>
                  <a:pt x="1505" y="824"/>
                  <a:pt x="1543" y="786"/>
                </a:cubicBezTo>
                <a:cubicBezTo>
                  <a:pt x="1581" y="748"/>
                  <a:pt x="1630" y="654"/>
                  <a:pt x="1679" y="56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>
            <a:off x="1216025" y="4792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3352800" y="40386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>
            <a:off x="3375025" y="39274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Freeform 8"/>
          <p:cNvSpPr>
            <a:spLocks/>
          </p:cNvSpPr>
          <p:nvPr/>
        </p:nvSpPr>
        <p:spPr bwMode="auto">
          <a:xfrm>
            <a:off x="2743200" y="2514600"/>
            <a:ext cx="381000" cy="406400"/>
          </a:xfrm>
          <a:custGeom>
            <a:avLst/>
            <a:gdLst>
              <a:gd name="T0" fmla="*/ 0 w 431"/>
              <a:gd name="T1" fmla="*/ 0 h 256"/>
              <a:gd name="T2" fmla="*/ 2147483647 w 431"/>
              <a:gd name="T3" fmla="*/ 2147483647 h 256"/>
              <a:gd name="T4" fmla="*/ 2147483647 w 431"/>
              <a:gd name="T5" fmla="*/ 2147483647 h 256"/>
              <a:gd name="T6" fmla="*/ 2147483647 w 431"/>
              <a:gd name="T7" fmla="*/ 2147483647 h 256"/>
              <a:gd name="T8" fmla="*/ 2147483647 w 431"/>
              <a:gd name="T9" fmla="*/ 2147483647 h 256"/>
              <a:gd name="T10" fmla="*/ 2147483647 w 431"/>
              <a:gd name="T11" fmla="*/ 0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1"/>
              <a:gd name="T19" fmla="*/ 0 h 256"/>
              <a:gd name="T20" fmla="*/ 431 w 431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1" h="256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98" y="211"/>
                  <a:pt x="136" y="226"/>
                </a:cubicBezTo>
                <a:cubicBezTo>
                  <a:pt x="174" y="241"/>
                  <a:pt x="227" y="256"/>
                  <a:pt x="272" y="226"/>
                </a:cubicBezTo>
                <a:cubicBezTo>
                  <a:pt x="317" y="196"/>
                  <a:pt x="385" y="82"/>
                  <a:pt x="408" y="45"/>
                </a:cubicBezTo>
                <a:cubicBezTo>
                  <a:pt x="431" y="8"/>
                  <a:pt x="419" y="4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9"/>
          <p:cNvSpPr>
            <a:spLocks noChangeShapeType="1"/>
          </p:cNvSpPr>
          <p:nvPr/>
        </p:nvSpPr>
        <p:spPr bwMode="auto">
          <a:xfrm>
            <a:off x="2819400" y="2819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207963" y="1550988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Ep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4" name="Text Box 11"/>
          <p:cNvSpPr txBox="1">
            <a:spLocks noChangeArrowheads="1"/>
          </p:cNvSpPr>
          <p:nvPr/>
        </p:nvSpPr>
        <p:spPr bwMode="auto">
          <a:xfrm>
            <a:off x="1503363" y="59436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ciona koordinata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5" name="Line 12"/>
          <p:cNvSpPr>
            <a:spLocks noChangeShapeType="1"/>
          </p:cNvSpPr>
          <p:nvPr/>
        </p:nvSpPr>
        <p:spPr bwMode="auto">
          <a:xfrm>
            <a:off x="784225" y="5800725"/>
            <a:ext cx="44640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2743200" y="421005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oduk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1000125" y="5151438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tan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8" name="Text Box 15"/>
          <p:cNvSpPr txBox="1">
            <a:spLocks noChangeArrowheads="1"/>
          </p:cNvSpPr>
          <p:nvPr/>
        </p:nvSpPr>
        <p:spPr bwMode="auto">
          <a:xfrm>
            <a:off x="2438400" y="1600200"/>
            <a:ext cx="120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elazn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stanje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6159" name="Line 16"/>
          <p:cNvSpPr>
            <a:spLocks noChangeShapeType="1"/>
          </p:cNvSpPr>
          <p:nvPr/>
        </p:nvSpPr>
        <p:spPr bwMode="auto">
          <a:xfrm>
            <a:off x="1216025" y="49355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18"/>
          <p:cNvSpPr>
            <a:spLocks noChangeShapeType="1"/>
          </p:cNvSpPr>
          <p:nvPr/>
        </p:nvSpPr>
        <p:spPr bwMode="auto">
          <a:xfrm flipH="1">
            <a:off x="1358900" y="2743200"/>
            <a:ext cx="12700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Text Box 20"/>
          <p:cNvSpPr txBox="1">
            <a:spLocks noChangeArrowheads="1"/>
          </p:cNvSpPr>
          <p:nvPr/>
        </p:nvSpPr>
        <p:spPr bwMode="auto">
          <a:xfrm>
            <a:off x="5875338" y="14827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62" name="Rectangle 22"/>
          <p:cNvSpPr>
            <a:spLocks noChangeArrowheads="1"/>
          </p:cNvSpPr>
          <p:nvPr/>
        </p:nvSpPr>
        <p:spPr bwMode="auto">
          <a:xfrm>
            <a:off x="0" y="6353175"/>
            <a:ext cx="701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4000" dirty="0">
                <a:solidFill>
                  <a:schemeClr val="tx2"/>
                </a:solidFill>
              </a:rPr>
              <a:t>A+ </a:t>
            </a:r>
            <a:r>
              <a:rPr lang="sl-SI" altLang="en-US" sz="4000" dirty="0" smtClean="0">
                <a:solidFill>
                  <a:schemeClr val="tx2"/>
                </a:solidFill>
              </a:rPr>
              <a:t>B </a:t>
            </a:r>
            <a:r>
              <a:rPr lang="sl-SI" altLang="en-US" sz="4000" dirty="0">
                <a:solidFill>
                  <a:schemeClr val="tx2"/>
                </a:solidFill>
                <a:cs typeface="Arial" panose="020B0604020202020204" pitchFamily="34" charset="0"/>
              </a:rPr>
              <a:t>↔</a:t>
            </a:r>
            <a:r>
              <a:rPr lang="sl-SI" altLang="en-US" sz="4000" dirty="0" smtClean="0">
                <a:solidFill>
                  <a:schemeClr val="tx2"/>
                </a:solidFill>
                <a:cs typeface="Arial" panose="020B0604020202020204" pitchFamily="34" charset="0"/>
              </a:rPr>
              <a:t>(</a:t>
            </a:r>
            <a:r>
              <a:rPr lang="sl-SI" altLang="en-US" sz="4000" dirty="0" smtClean="0">
                <a:solidFill>
                  <a:schemeClr val="tx2"/>
                </a:solidFill>
              </a:rPr>
              <a:t>C</a:t>
            </a:r>
            <a:r>
              <a:rPr lang="sl-SI" altLang="en-US" sz="4000" dirty="0">
                <a:solidFill>
                  <a:schemeClr val="tx2"/>
                </a:solidFill>
              </a:rPr>
              <a:t>)</a:t>
            </a:r>
            <a:r>
              <a:rPr lang="en-US" altLang="en-US" sz="4000" baseline="30000" dirty="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l-SI" altLang="en-US" sz="4000" dirty="0">
                <a:solidFill>
                  <a:schemeClr val="tx2"/>
                </a:solidFill>
              </a:rPr>
              <a:t> </a:t>
            </a:r>
            <a:r>
              <a:rPr lang="sl-SI" altLang="en-US" sz="4000" dirty="0" smtClean="0">
                <a:solidFill>
                  <a:schemeClr val="tx2"/>
                </a:solidFill>
                <a:cs typeface="Arial" panose="020B0604020202020204" pitchFamily="34" charset="0"/>
              </a:rPr>
              <a:t>→P</a:t>
            </a:r>
            <a:endParaRPr lang="en-US" altLang="en-US" sz="4000" dirty="0">
              <a:solidFill>
                <a:schemeClr val="tx2"/>
              </a:solidFill>
            </a:endParaRPr>
          </a:p>
        </p:txBody>
      </p:sp>
      <p:sp>
        <p:nvSpPr>
          <p:cNvPr id="6163" name="Line 29"/>
          <p:cNvSpPr>
            <a:spLocks noChangeShapeType="1"/>
          </p:cNvSpPr>
          <p:nvPr/>
        </p:nvSpPr>
        <p:spPr bwMode="auto">
          <a:xfrm>
            <a:off x="2743200" y="3505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Text Box 31"/>
          <p:cNvSpPr txBox="1">
            <a:spLocks noChangeArrowheads="1"/>
          </p:cNvSpPr>
          <p:nvPr/>
        </p:nvSpPr>
        <p:spPr bwMode="auto">
          <a:xfrm>
            <a:off x="914400" y="31242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</a:t>
            </a:r>
            <a:r>
              <a:rPr lang="sr-Latn-CS" altLang="en-US" sz="1800" baseline="-25000"/>
              <a:t>o1</a:t>
            </a:r>
            <a:endParaRPr lang="en-US" altLang="en-US" sz="1800" baseline="-25000"/>
          </a:p>
        </p:txBody>
      </p:sp>
      <p:sp>
        <p:nvSpPr>
          <p:cNvPr id="6165" name="Line 40"/>
          <p:cNvSpPr>
            <a:spLocks noChangeShapeType="1"/>
          </p:cNvSpPr>
          <p:nvPr/>
        </p:nvSpPr>
        <p:spPr bwMode="auto">
          <a:xfrm flipV="1">
            <a:off x="2209800" y="3886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41"/>
          <p:cNvSpPr>
            <a:spLocks noChangeShapeType="1"/>
          </p:cNvSpPr>
          <p:nvPr/>
        </p:nvSpPr>
        <p:spPr bwMode="auto">
          <a:xfrm flipH="1">
            <a:off x="2286000" y="39624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42"/>
          <p:cNvSpPr>
            <a:spLocks noChangeShapeType="1"/>
          </p:cNvSpPr>
          <p:nvPr/>
        </p:nvSpPr>
        <p:spPr bwMode="auto">
          <a:xfrm>
            <a:off x="3124200" y="2362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43"/>
          <p:cNvSpPr>
            <a:spLocks noChangeShapeType="1"/>
          </p:cNvSpPr>
          <p:nvPr/>
        </p:nvSpPr>
        <p:spPr bwMode="auto">
          <a:xfrm>
            <a:off x="2743200" y="2362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Rectangle 44"/>
          <p:cNvSpPr>
            <a:spLocks noChangeArrowheads="1"/>
          </p:cNvSpPr>
          <p:nvPr/>
        </p:nvSpPr>
        <p:spPr bwMode="auto">
          <a:xfrm>
            <a:off x="2667000" y="2133600"/>
            <a:ext cx="531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1600" b="1">
                <a:solidFill>
                  <a:srgbClr val="FF0000"/>
                </a:solidFill>
              </a:rPr>
              <a:t>(X)</a:t>
            </a:r>
            <a:r>
              <a:rPr lang="en-US" altLang="en-US" sz="1600" b="1" baseline="30000">
                <a:solidFill>
                  <a:srgbClr val="FF0000"/>
                </a:solidFill>
              </a:rPr>
              <a:t>±</a:t>
            </a:r>
          </a:p>
        </p:txBody>
      </p:sp>
      <p:sp>
        <p:nvSpPr>
          <p:cNvPr id="6170" name="Text Box 45"/>
          <p:cNvSpPr txBox="1">
            <a:spLocks noChangeArrowheads="1"/>
          </p:cNvSpPr>
          <p:nvPr/>
        </p:nvSpPr>
        <p:spPr bwMode="auto">
          <a:xfrm>
            <a:off x="2743200" y="3505200"/>
            <a:ext cx="296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0" y="0"/>
            <a:ext cx="3257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vi i drugi postulat: 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172" name="Text Box 47"/>
          <p:cNvSpPr txBox="1">
            <a:spLocks noChangeArrowheads="1"/>
          </p:cNvSpPr>
          <p:nvPr/>
        </p:nvSpPr>
        <p:spPr bwMode="auto">
          <a:xfrm>
            <a:off x="228600" y="381000"/>
            <a:ext cx="8915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Izmedju reaktanata i aktiviranog kompleksa se uspstavlja ravnoteža, definisana konstantom formiranja aktiviranog kompleksa.</a:t>
            </a:r>
            <a:endParaRPr lang="en-US" altLang="en-US" sz="2400"/>
          </a:p>
        </p:txBody>
      </p:sp>
      <p:graphicFrame>
        <p:nvGraphicFramePr>
          <p:cNvPr id="61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68064"/>
              </p:ext>
            </p:extLst>
          </p:nvPr>
        </p:nvGraphicFramePr>
        <p:xfrm>
          <a:off x="4722813" y="4210685"/>
          <a:ext cx="31178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4210685"/>
                        <a:ext cx="311785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95421" y="2449868"/>
            <a:ext cx="4372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30000" dirty="0" smtClean="0"/>
              <a:t>o</a:t>
            </a:r>
            <a:r>
              <a:rPr lang="en-US" dirty="0" smtClean="0"/>
              <a:t> – </a:t>
            </a:r>
            <a:r>
              <a:rPr lang="en-US" dirty="0" err="1" smtClean="0"/>
              <a:t>standardna</a:t>
            </a:r>
            <a:r>
              <a:rPr lang="en-US" dirty="0" smtClean="0"/>
              <a:t> </a:t>
            </a:r>
            <a:r>
              <a:rPr lang="en-US" dirty="0" err="1" smtClean="0"/>
              <a:t>konc</a:t>
            </a:r>
            <a:r>
              <a:rPr lang="en-US" dirty="0" smtClean="0"/>
              <a:t>. Obi</a:t>
            </a:r>
            <a:r>
              <a:rPr lang="sr-Latn-RS" dirty="0" smtClean="0"/>
              <a:t>čno 1 mol/dm</a:t>
            </a:r>
            <a:r>
              <a:rPr lang="sr-Latn-RS" baseline="30000" dirty="0" smtClean="0"/>
              <a:t>3</a:t>
            </a:r>
            <a:r>
              <a:rPr lang="en-US" baseline="30000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38838"/>
              </p:ext>
            </p:extLst>
          </p:nvPr>
        </p:nvGraphicFramePr>
        <p:xfrm>
          <a:off x="3841750" y="1647346"/>
          <a:ext cx="3869242" cy="70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7" imgW="2450880" imgH="444240" progId="Equation.DSMT4">
                  <p:embed/>
                </p:oleObj>
              </mc:Choice>
              <mc:Fallback>
                <p:oleObj name="Equation" r:id="rId7" imgW="245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1750" y="1647346"/>
                        <a:ext cx="3869242" cy="701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124007"/>
              </p:ext>
            </p:extLst>
          </p:nvPr>
        </p:nvGraphicFramePr>
        <p:xfrm>
          <a:off x="4208462" y="2981960"/>
          <a:ext cx="37322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9" imgW="2108160" imgH="520560" progId="Equation.DSMT4">
                  <p:embed/>
                </p:oleObj>
              </mc:Choice>
              <mc:Fallback>
                <p:oleObj name="Equation" r:id="rId9" imgW="2108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8462" y="2981960"/>
                        <a:ext cx="3732212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27302"/>
              </p:ext>
            </p:extLst>
          </p:nvPr>
        </p:nvGraphicFramePr>
        <p:xfrm>
          <a:off x="5030153" y="307905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0153" y="307905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" x="2827338" y="6477000"/>
          <p14:tracePt t="664" x="2811463" y="6469063"/>
          <p14:tracePt t="672" x="2803525" y="6469063"/>
          <p14:tracePt t="686" x="2797175" y="6461125"/>
          <p14:tracePt t="1597" x="2797175" y="6454775"/>
          <p14:tracePt t="1920" x="2789238" y="6454775"/>
          <p14:tracePt t="1928" x="2781300" y="6446838"/>
          <p14:tracePt t="1936" x="2773363" y="6438900"/>
          <p14:tracePt t="11647" x="2773363" y="6430963"/>
          <p14:tracePt t="11960" x="2773363" y="6423025"/>
          <p14:tracePt t="12712" x="2759075" y="6408738"/>
          <p14:tracePt t="12736" x="2751138" y="6408738"/>
          <p14:tracePt t="12744" x="2713038" y="6408738"/>
          <p14:tracePt t="12759" x="2506663" y="6400800"/>
          <p14:tracePt t="12759" x="2239963" y="6400800"/>
          <p14:tracePt t="12777" x="1828800" y="6400800"/>
          <p14:tracePt t="12791" x="549275" y="6400800"/>
          <p14:tracePt t="13064" x="68263" y="4259263"/>
          <p14:tracePt t="13256" x="144463" y="4198938"/>
          <p14:tracePt t="13264" x="228600" y="4152900"/>
          <p14:tracePt t="13275" x="312738" y="4068763"/>
          <p14:tracePt t="13292" x="312738" y="4038600"/>
          <p14:tracePt t="13308" x="296863" y="3984625"/>
          <p14:tracePt t="13325" x="296863" y="3946525"/>
          <p14:tracePt t="13341" x="296863" y="3863975"/>
          <p14:tracePt t="13357" x="342900" y="3703638"/>
          <p14:tracePt t="13374" x="396875" y="3482975"/>
          <p14:tracePt t="13374" x="419100" y="3398838"/>
          <p14:tracePt t="13393" x="427038" y="3336925"/>
          <p14:tracePt t="13406" x="449263" y="3306763"/>
          <p14:tracePt t="13422" x="457200" y="3306763"/>
          <p14:tracePt t="13511" x="473075" y="3306763"/>
          <p14:tracePt t="13519" x="479425" y="3306763"/>
          <p14:tracePt t="13527" x="487363" y="3306763"/>
          <p14:tracePt t="13540" x="601663" y="3360738"/>
          <p14:tracePt t="13557" x="898525" y="3635375"/>
          <p14:tracePt t="13574" x="1189038" y="3946525"/>
          <p14:tracePt t="13574" x="1287463" y="4098925"/>
          <p14:tracePt t="13592" x="1333500" y="4168775"/>
          <p14:tracePt t="13606" x="1393825" y="4321175"/>
          <p14:tracePt t="13624" x="1439863" y="4373563"/>
          <p14:tracePt t="13641" x="1470025" y="4411663"/>
          <p14:tracePt t="13657" x="1501775" y="4427538"/>
          <p14:tracePt t="13674" x="1524000" y="4441825"/>
          <p14:tracePt t="13691" x="1562100" y="4479925"/>
          <p14:tracePt t="13707" x="1616075" y="4533900"/>
          <p14:tracePt t="13724" x="1654175" y="4587875"/>
          <p14:tracePt t="13740" x="1676400" y="4618038"/>
          <p14:tracePt t="13757" x="1730375" y="4656138"/>
          <p14:tracePt t="13757" x="1768475" y="4678363"/>
          <p14:tracePt t="13777" x="1798638" y="4694238"/>
          <p14:tracePt t="13790" x="1851025" y="4732338"/>
          <p14:tracePt t="13807" x="1858963" y="4732338"/>
          <p14:tracePt t="13879" x="1858963" y="4724400"/>
          <p14:tracePt t="13895" x="1844675" y="4708525"/>
          <p14:tracePt t="13904" x="1836738" y="4708525"/>
          <p14:tracePt t="13911" x="1806575" y="4694238"/>
          <p14:tracePt t="13923" x="1782763" y="4686300"/>
          <p14:tracePt t="13939" x="1730375" y="4664075"/>
          <p14:tracePt t="13957" x="1714500" y="4648200"/>
          <p14:tracePt t="13973" x="1698625" y="4640263"/>
          <p14:tracePt t="13989" x="1684338" y="4632325"/>
          <p14:tracePt t="14006" x="1660525" y="4632325"/>
          <p14:tracePt t="14025" x="1646238" y="4602163"/>
          <p14:tracePt t="14040" x="1622425" y="4594225"/>
          <p14:tracePt t="14057" x="1584325" y="4572000"/>
          <p14:tracePt t="14074" x="1546225" y="4549775"/>
          <p14:tracePt t="14090" x="1531938" y="4549775"/>
          <p14:tracePt t="14107" x="1508125" y="4549775"/>
          <p14:tracePt t="14122" x="1501775" y="4549775"/>
          <p14:tracePt t="14139" x="1477963" y="4541838"/>
          <p14:tracePt t="14159" x="1477963" y="4549775"/>
          <p14:tracePt t="14215" x="1463675" y="4556125"/>
          <p14:tracePt t="14223" x="1447800" y="4572000"/>
          <p14:tracePt t="14223" x="1439863" y="4579938"/>
          <p14:tracePt t="14240" x="1431925" y="4579938"/>
          <p14:tracePt t="14256" x="1425575" y="4587875"/>
          <p14:tracePt t="14295" x="1425575" y="4594225"/>
          <p14:tracePt t="14303" x="1417638" y="4610100"/>
          <p14:tracePt t="14311" x="1409700" y="4618038"/>
          <p14:tracePt t="14322" x="1393825" y="4656138"/>
          <p14:tracePt t="14340" x="1379538" y="4664075"/>
          <p14:tracePt t="14356" x="1371600" y="4678363"/>
          <p14:tracePt t="14372" x="1371600" y="4694238"/>
          <p14:tracePt t="14415" x="1363663" y="4708525"/>
          <p14:tracePt t="14431" x="1355725" y="4716463"/>
          <p14:tracePt t="14440" x="1349375" y="4740275"/>
          <p14:tracePt t="14457" x="1349375" y="4770438"/>
          <p14:tracePt t="14473" x="1349375" y="4800600"/>
          <p14:tracePt t="14490" x="1349375" y="4838700"/>
          <p14:tracePt t="14506" x="1349375" y="4876800"/>
          <p14:tracePt t="14524" x="1333500" y="4914900"/>
          <p14:tracePt t="14539" x="1311275" y="4937125"/>
          <p14:tracePt t="14556" x="1303338" y="4968875"/>
          <p14:tracePt t="14573" x="1303338" y="4983163"/>
          <p14:tracePt t="14589" x="1303338" y="5045075"/>
          <p14:tracePt t="14606" x="1333500" y="5089525"/>
          <p14:tracePt t="14606" x="1349375" y="5113338"/>
          <p14:tracePt t="14624" x="1379538" y="5159375"/>
          <p14:tracePt t="14640" x="1439863" y="5181600"/>
          <p14:tracePt t="14656" x="1455738" y="5181600"/>
          <p14:tracePt t="14688" x="1463675" y="5181600"/>
          <p14:tracePt t="14704" x="1485900" y="5181600"/>
          <p14:tracePt t="14711" x="1501775" y="5181600"/>
          <p14:tracePt t="14722" x="1539875" y="5181600"/>
          <p14:tracePt t="14739" x="1570038" y="5181600"/>
          <p14:tracePt t="14756" x="1600200" y="5181600"/>
          <p14:tracePt t="14773" x="1608138" y="5181600"/>
          <p14:tracePt t="14807" x="1616075" y="5181600"/>
          <p14:tracePt t="14815" x="1630363" y="5181600"/>
          <p14:tracePt t="14831" x="1638300" y="5165725"/>
          <p14:tracePt t="14840" x="1646238" y="5143500"/>
          <p14:tracePt t="14856" x="1660525" y="5127625"/>
          <p14:tracePt t="14872" x="1660525" y="5113338"/>
          <p14:tracePt t="15279" x="1660525" y="5105400"/>
          <p14:tracePt t="15295" x="1660525" y="5083175"/>
          <p14:tracePt t="15304" x="1660525" y="5059363"/>
          <p14:tracePt t="15311" x="1660525" y="5029200"/>
          <p14:tracePt t="15321" x="1692275" y="4960938"/>
          <p14:tracePt t="15339" x="1706563" y="4860925"/>
          <p14:tracePt t="15355" x="1752600" y="4708525"/>
          <p14:tracePt t="15372" x="1820863" y="4525963"/>
          <p14:tracePt t="15389" x="1889125" y="4359275"/>
          <p14:tracePt t="15405" x="1927225" y="4213225"/>
          <p14:tracePt t="15422" x="1958975" y="4122738"/>
          <p14:tracePt t="15438" x="1973263" y="4068763"/>
          <p14:tracePt t="15438" x="1973263" y="4054475"/>
          <p14:tracePt t="15456" x="1997075" y="4016375"/>
          <p14:tracePt t="15472" x="2027238" y="3962400"/>
          <p14:tracePt t="15489" x="2049463" y="3894138"/>
          <p14:tracePt t="15506" x="2095500" y="3794125"/>
          <p14:tracePt t="15523" x="2155825" y="3673475"/>
          <p14:tracePt t="15539" x="2209800" y="3559175"/>
          <p14:tracePt t="15556" x="2239963" y="3459163"/>
          <p14:tracePt t="15572" x="2255838" y="3375025"/>
          <p14:tracePt t="15588" x="2263775" y="3306763"/>
          <p14:tracePt t="15605" x="2270125" y="3276600"/>
          <p14:tracePt t="15622" x="2301875" y="3200400"/>
          <p14:tracePt t="15622" x="2324100" y="3170238"/>
          <p14:tracePt t="15639" x="2332038" y="3154363"/>
          <p14:tracePt t="15655" x="2354263" y="3101975"/>
          <p14:tracePt t="15672" x="2378075" y="3055938"/>
          <p14:tracePt t="15688" x="2392363" y="2994025"/>
          <p14:tracePt t="15705" x="2438400" y="2903538"/>
          <p14:tracePt t="15722" x="2476500" y="2827338"/>
          <p14:tracePt t="15738" x="2506663" y="2773363"/>
          <p14:tracePt t="15755" x="2514600" y="2765425"/>
          <p14:tracePt t="15815" x="2536825" y="2765425"/>
          <p14:tracePt t="15823" x="2560638" y="2759075"/>
          <p14:tracePt t="15837" x="2644775" y="2720975"/>
          <p14:tracePt t="15837" x="2674938" y="2713038"/>
          <p14:tracePt t="15856" x="2682875" y="2713038"/>
          <p14:tracePt t="15870" x="2697163" y="2705100"/>
          <p14:tracePt t="15887" x="2713038" y="2705100"/>
          <p14:tracePt t="15927" x="2727325" y="2705100"/>
          <p14:tracePt t="15936" x="2759075" y="2705100"/>
          <p14:tracePt t="15943" x="2811463" y="2705100"/>
          <p14:tracePt t="15954" x="2903538" y="2682875"/>
          <p14:tracePt t="15971" x="2941638" y="2674938"/>
          <p14:tracePt t="15988" x="2941638" y="2667000"/>
          <p14:tracePt t="16007" x="2941638" y="2659063"/>
          <p14:tracePt t="16023" x="2941638" y="2651125"/>
          <p14:tracePt t="16037" x="2987675" y="2620963"/>
          <p14:tracePt t="16037" x="3032125" y="2598738"/>
          <p14:tracePt t="16056" x="3154363" y="2552700"/>
          <p14:tracePt t="16072" x="3230563" y="2522538"/>
          <p14:tracePt t="16088" x="3238500" y="2514600"/>
          <p14:tracePt t="16105" x="3238500" y="2498725"/>
          <p14:tracePt t="16121" x="3238500" y="2484438"/>
          <p14:tracePt t="16137" x="3238500" y="2460625"/>
          <p14:tracePt t="16155" x="3260725" y="2416175"/>
          <p14:tracePt t="16171" x="3292475" y="2370138"/>
          <p14:tracePt t="16188" x="3298825" y="2354263"/>
          <p14:tracePt t="16204" x="3298825" y="2346325"/>
          <p14:tracePt t="16220" x="3298825" y="2339975"/>
          <p14:tracePt t="16237" x="3298825" y="2324100"/>
          <p14:tracePt t="16237" x="3298825" y="2316163"/>
          <p14:tracePt t="16256" x="3298825" y="2308225"/>
          <p14:tracePt t="16256" x="3292475" y="2301875"/>
          <p14:tracePt t="16272" x="3268663" y="2278063"/>
          <p14:tracePt t="16288" x="3230563" y="2247900"/>
          <p14:tracePt t="16305" x="3208338" y="2217738"/>
          <p14:tracePt t="16321" x="3146425" y="2179638"/>
          <p14:tracePt t="16337" x="3108325" y="2155825"/>
          <p14:tracePt t="16354" x="3040063" y="2125663"/>
          <p14:tracePt t="16371" x="3009900" y="2103438"/>
          <p14:tracePt t="16389" x="2987675" y="2087563"/>
          <p14:tracePt t="16404" x="2971800" y="2087563"/>
          <p14:tracePt t="16420" x="2949575" y="2073275"/>
          <p14:tracePt t="16437" x="2925763" y="2073275"/>
          <p14:tracePt t="16454" x="2895600" y="2057400"/>
          <p14:tracePt t="16454" x="2879725" y="2041525"/>
          <p14:tracePt t="16472" x="2857500" y="2041525"/>
          <p14:tracePt t="16488" x="2841625" y="2041525"/>
          <p14:tracePt t="16505" x="2827338" y="2041525"/>
          <p14:tracePt t="16522" x="2811463" y="2041525"/>
          <p14:tracePt t="16538" x="2803525" y="2041525"/>
          <p14:tracePt t="16554" x="2789238" y="2041525"/>
          <p14:tracePt t="16570" x="2773363" y="2049463"/>
          <p14:tracePt t="16587" x="2735263" y="2065338"/>
          <p14:tracePt t="16604" x="2705100" y="2087563"/>
          <p14:tracePt t="16621" x="2667000" y="2103438"/>
          <p14:tracePt t="16637" x="2628900" y="2133600"/>
          <p14:tracePt t="16654" x="2613025" y="2163763"/>
          <p14:tracePt t="16654" x="2606675" y="2179638"/>
          <p14:tracePt t="16672" x="2590800" y="2193925"/>
          <p14:tracePt t="16686" x="2560638" y="2270125"/>
          <p14:tracePt t="16705" x="2552700" y="2316163"/>
          <p14:tracePt t="16721" x="2544763" y="2400300"/>
          <p14:tracePt t="16738" x="2536825" y="2468563"/>
          <p14:tracePt t="16755" x="2530475" y="2536825"/>
          <p14:tracePt t="16771" x="2514600" y="2598738"/>
          <p14:tracePt t="16787" x="2498725" y="2674938"/>
          <p14:tracePt t="16804" x="2484438" y="2720975"/>
          <p14:tracePt t="16820" x="2476500" y="2743200"/>
          <p14:tracePt t="16837" x="2476500" y="2759075"/>
          <p14:tracePt t="16853" x="2476500" y="2765425"/>
          <p14:tracePt t="16870" x="2484438" y="2789238"/>
          <p14:tracePt t="16870" x="2492375" y="2797175"/>
          <p14:tracePt t="16888" x="2506663" y="2819400"/>
          <p14:tracePt t="16920" x="2530475" y="2835275"/>
          <p14:tracePt t="16927" x="2536825" y="2849563"/>
          <p14:tracePt t="16937" x="2560638" y="2873375"/>
          <p14:tracePt t="16954" x="2582863" y="2895600"/>
          <p14:tracePt t="16969" x="2644775" y="2925763"/>
          <p14:tracePt t="16987" x="2713038" y="2955925"/>
          <p14:tracePt t="17004" x="2781300" y="3025775"/>
          <p14:tracePt t="17021" x="2873375" y="3070225"/>
          <p14:tracePt t="17037" x="2933700" y="3094038"/>
          <p14:tracePt t="17054" x="2941638" y="3094038"/>
          <p14:tracePt t="17069" x="2955925" y="3094038"/>
          <p14:tracePt t="17088" x="2963863" y="3101975"/>
          <p14:tracePt t="17103" x="3001963" y="3101975"/>
          <p14:tracePt t="17121" x="3063875" y="3078163"/>
          <p14:tracePt t="17137" x="3108325" y="3048000"/>
          <p14:tracePt t="17154" x="3132138" y="3032125"/>
          <p14:tracePt t="17170" x="3146425" y="3025775"/>
          <p14:tracePt t="17186" x="3154363" y="3025775"/>
          <p14:tracePt t="17203" x="3178175" y="3025775"/>
          <p14:tracePt t="17220" x="3208338" y="3025775"/>
          <p14:tracePt t="17237" x="3238500" y="3001963"/>
          <p14:tracePt t="17254" x="3268663" y="2949575"/>
          <p14:tracePt t="17254" x="3276600" y="2933700"/>
          <p14:tracePt t="17272" x="3292475" y="2911475"/>
          <p14:tracePt t="17287" x="3330575" y="2849563"/>
          <p14:tracePt t="17304" x="3336925" y="2841625"/>
          <p14:tracePt t="17319" x="3336925" y="2835275"/>
          <p14:tracePt t="17353" x="3344863" y="2835275"/>
          <p14:tracePt t="17359" x="3344863" y="2827338"/>
          <p14:tracePt t="17369" x="3336925" y="2827338"/>
          <p14:tracePt t="17719" x="3330575" y="2827338"/>
          <p14:tracePt t="17759" x="3322638" y="2827338"/>
          <p14:tracePt t="17823" x="3314700" y="2819400"/>
          <p14:tracePt t="19398" x="3306763" y="2819400"/>
          <p14:tracePt t="23406" x="3284538" y="2819400"/>
          <p14:tracePt t="24047" x="3276600" y="2819400"/>
          <p14:tracePt t="24055" x="3268663" y="2819400"/>
          <p14:tracePt t="24064" x="3246438" y="2819400"/>
          <p14:tracePt t="24087" x="3178175" y="2827338"/>
          <p14:tracePt t="24096" x="2857500" y="2827338"/>
          <p14:tracePt t="24114" x="2087563" y="2797175"/>
          <p14:tracePt t="24130" x="1379538" y="2797175"/>
          <p14:tracePt t="24146" x="746125" y="2849563"/>
          <p14:tracePt t="24163" x="449263" y="2857500"/>
          <p14:tracePt t="24179" x="342900" y="2857500"/>
          <p14:tracePt t="24196" x="350838" y="2857500"/>
          <p14:tracePt t="24247" x="342900" y="2857500"/>
          <p14:tracePt t="24287" x="327025" y="2857500"/>
          <p14:tracePt t="24295" x="327025" y="2849563"/>
          <p14:tracePt t="24303" x="327025" y="2835275"/>
          <p14:tracePt t="24313" x="327025" y="2811463"/>
          <p14:tracePt t="24329" x="327025" y="2789238"/>
          <p14:tracePt t="24346" x="327025" y="2751138"/>
          <p14:tracePt t="24363" x="327025" y="2727325"/>
          <p14:tracePt t="24382" x="327025" y="2713038"/>
          <p14:tracePt t="24398" x="334963" y="2689225"/>
          <p14:tracePt t="24412" x="373063" y="2659063"/>
          <p14:tracePt t="24428" x="388938" y="2620963"/>
          <p14:tracePt t="24445" x="403225" y="2582863"/>
          <p14:tracePt t="24462" x="419100" y="2530475"/>
          <p14:tracePt t="24478" x="441325" y="2476500"/>
          <p14:tracePt t="24478" x="449263" y="2446338"/>
          <p14:tracePt t="24496" x="495300" y="2362200"/>
          <p14:tracePt t="24513" x="517525" y="2286000"/>
          <p14:tracePt t="24530" x="533400" y="2209800"/>
          <p14:tracePt t="24546" x="555625" y="2141538"/>
          <p14:tracePt t="24563" x="587375" y="2087563"/>
          <p14:tracePt t="24579" x="609600" y="2035175"/>
          <p14:tracePt t="24595" x="617538" y="1958975"/>
          <p14:tracePt t="24613" x="617538" y="1882775"/>
          <p14:tracePt t="24629" x="617538" y="1828800"/>
          <p14:tracePt t="24646" x="617538" y="1806575"/>
          <p14:tracePt t="24662" x="609600" y="1768475"/>
          <p14:tracePt t="24662" x="609600" y="1744663"/>
          <p14:tracePt t="24680" x="601663" y="1698625"/>
          <p14:tracePt t="24696" x="601663" y="1668463"/>
          <p14:tracePt t="24713" x="593725" y="1646238"/>
          <p14:tracePt t="24728" x="593725" y="1638300"/>
          <p14:tracePt t="24745" x="587375" y="1630363"/>
          <p14:tracePt t="24855" x="587375" y="1638300"/>
          <p14:tracePt t="24887" x="587375" y="1668463"/>
          <p14:tracePt t="24895" x="587375" y="1706563"/>
          <p14:tracePt t="24903" x="587375" y="1760538"/>
          <p14:tracePt t="24912" x="587375" y="1844675"/>
          <p14:tracePt t="24929" x="587375" y="1943100"/>
          <p14:tracePt t="24946" x="587375" y="2057400"/>
          <p14:tracePt t="24962" x="601663" y="2187575"/>
          <p14:tracePt t="24979" x="625475" y="2316163"/>
          <p14:tracePt t="24995" x="647700" y="2416175"/>
          <p14:tracePt t="25012" x="655638" y="2506663"/>
          <p14:tracePt t="25029" x="669925" y="2636838"/>
          <p14:tracePt t="25044" x="677863" y="2759075"/>
          <p14:tracePt t="25060" x="701675" y="2879725"/>
          <p14:tracePt t="25078" x="723900" y="2987675"/>
          <p14:tracePt t="25078" x="723900" y="3032125"/>
          <p14:tracePt t="25096" x="746125" y="3132138"/>
          <p14:tracePt t="25113" x="746125" y="3184525"/>
          <p14:tracePt t="25129" x="746125" y="3254375"/>
          <p14:tracePt t="25145" x="746125" y="3306763"/>
          <p14:tracePt t="25162" x="746125" y="3382963"/>
          <p14:tracePt t="25179" x="762000" y="3521075"/>
          <p14:tracePt t="25195" x="822325" y="3687763"/>
          <p14:tracePt t="25212" x="838200" y="3817938"/>
          <p14:tracePt t="25228" x="860425" y="3902075"/>
          <p14:tracePt t="25245" x="860425" y="3954463"/>
          <p14:tracePt t="25245" x="860425" y="3992563"/>
          <p14:tracePt t="25263" x="860425" y="4016375"/>
          <p14:tracePt t="25277" x="860425" y="4068763"/>
          <p14:tracePt t="25277" x="860425" y="4106863"/>
          <p14:tracePt t="25296" x="846138" y="4213225"/>
          <p14:tracePt t="25313" x="838200" y="4305300"/>
          <p14:tracePt t="25329" x="822325" y="4427538"/>
          <p14:tracePt t="25345" x="815975" y="4533900"/>
          <p14:tracePt t="25362" x="815975" y="4678363"/>
          <p14:tracePt t="25379" x="815975" y="4822825"/>
          <p14:tracePt t="25396" x="815975" y="4953000"/>
          <p14:tracePt t="25411" x="815975" y="5075238"/>
          <p14:tracePt t="25428" x="815975" y="5219700"/>
          <p14:tracePt t="25445" x="876300" y="5402263"/>
          <p14:tracePt t="25461" x="914400" y="5554663"/>
          <p14:tracePt t="25461" x="930275" y="5584825"/>
          <p14:tracePt t="25480" x="944563" y="5638800"/>
          <p14:tracePt t="25494" x="960438" y="5707063"/>
          <p14:tracePt t="25494" x="960438" y="5730875"/>
          <p14:tracePt t="25512" x="960438" y="5783263"/>
          <p14:tracePt t="25528" x="982663" y="5851525"/>
          <p14:tracePt t="25547" x="998538" y="5897563"/>
          <p14:tracePt t="25562" x="998538" y="5921375"/>
          <p14:tracePt t="25578" x="1012825" y="5935663"/>
          <p14:tracePt t="25596" x="1012825" y="5959475"/>
          <p14:tracePt t="25611" x="1012825" y="5989638"/>
          <p14:tracePt t="25628" x="1012825" y="6057900"/>
          <p14:tracePt t="25645" x="1012825" y="6111875"/>
          <p14:tracePt t="25661" x="1012825" y="6149975"/>
          <p14:tracePt t="25678" x="1012825" y="6134100"/>
          <p14:tracePt t="25855" x="1012825" y="6118225"/>
          <p14:tracePt t="25872" x="1012825" y="6103938"/>
          <p14:tracePt t="25879" x="1012825" y="6088063"/>
          <p14:tracePt t="25903" x="1020763" y="6080125"/>
          <p14:tracePt t="25912" x="1028700" y="6049963"/>
          <p14:tracePt t="25928" x="1028700" y="6042025"/>
          <p14:tracePt t="25945" x="1028700" y="6027738"/>
          <p14:tracePt t="25961" x="1028700" y="6003925"/>
          <p14:tracePt t="25978" x="1028700" y="5981700"/>
          <p14:tracePt t="25995" x="1028700" y="5935663"/>
          <p14:tracePt t="26011" x="1028700" y="5921375"/>
          <p14:tracePt t="26028" x="1028700" y="5905500"/>
          <p14:tracePt t="26159" x="1044575" y="5913438"/>
          <p14:tracePt t="26319" x="1050925" y="5913438"/>
          <p14:tracePt t="26439" x="1058863" y="5913438"/>
          <p14:tracePt t="26447" x="1066800" y="5913438"/>
          <p14:tracePt t="26471" x="1082675" y="5913438"/>
          <p14:tracePt t="26495" x="1096963" y="5913438"/>
          <p14:tracePt t="26503" x="1135063" y="5913438"/>
          <p14:tracePt t="26511" x="1173163" y="5913438"/>
          <p14:tracePt t="26526" x="1371600" y="5913438"/>
          <p14:tracePt t="26544" x="1539875" y="5913438"/>
          <p14:tracePt t="26561" x="1654175" y="5913438"/>
          <p14:tracePt t="26578" x="1752600" y="5913438"/>
          <p14:tracePt t="26594" x="1844675" y="5913438"/>
          <p14:tracePt t="26610" x="1905000" y="5913438"/>
          <p14:tracePt t="26627" x="1958975" y="5913438"/>
          <p14:tracePt t="26644" x="2041525" y="5913438"/>
          <p14:tracePt t="26660" x="2149475" y="5913438"/>
          <p14:tracePt t="26677" x="2247900" y="5913438"/>
          <p14:tracePt t="26693" x="2370138" y="5913438"/>
          <p14:tracePt t="26693" x="2446338" y="5913438"/>
          <p14:tracePt t="26711" x="2514600" y="5913438"/>
          <p14:tracePt t="26726" x="2682875" y="5913438"/>
          <p14:tracePt t="26726" x="2759075" y="5913438"/>
          <p14:tracePt t="26744" x="2873375" y="5913438"/>
          <p14:tracePt t="26760" x="3009900" y="5913438"/>
          <p14:tracePt t="26777" x="3124200" y="5913438"/>
          <p14:tracePt t="26794" x="3238500" y="5913438"/>
          <p14:tracePt t="26811" x="3322638" y="5913438"/>
          <p14:tracePt t="26827" x="3421063" y="5913438"/>
          <p14:tracePt t="26843" x="3505200" y="5913438"/>
          <p14:tracePt t="26860" x="3551238" y="5913438"/>
          <p14:tracePt t="26876" x="3611563" y="5897563"/>
          <p14:tracePt t="26894" x="3679825" y="5897563"/>
          <p14:tracePt t="26910" x="3794125" y="5875338"/>
          <p14:tracePt t="26926" x="3908425" y="5851525"/>
          <p14:tracePt t="26926" x="3940175" y="5851525"/>
          <p14:tracePt t="26944" x="4000500" y="5837238"/>
          <p14:tracePt t="26960" x="4046538" y="5829300"/>
          <p14:tracePt t="26977" x="4054475" y="5829300"/>
          <p14:tracePt t="26994" x="4068763" y="5829300"/>
          <p14:tracePt t="27039" x="4084638" y="5829300"/>
          <p14:tracePt t="27047" x="4106863" y="5829300"/>
          <p14:tracePt t="27059" x="4183063" y="5829300"/>
          <p14:tracePt t="27076" x="4259263" y="5813425"/>
          <p14:tracePt t="27093" x="4289425" y="5813425"/>
          <p14:tracePt t="27110" x="4267200" y="5813425"/>
          <p14:tracePt t="27151" x="4259263" y="5813425"/>
          <p14:tracePt t="27439" x="4251325" y="5813425"/>
          <p14:tracePt t="27447" x="4244975" y="5813425"/>
          <p14:tracePt t="27458" x="4213225" y="5813425"/>
          <p14:tracePt t="27476" x="4152900" y="5799138"/>
          <p14:tracePt t="27493" x="4084638" y="5791200"/>
          <p14:tracePt t="27509" x="3940175" y="5791200"/>
          <p14:tracePt t="27526" x="3787775" y="5768975"/>
          <p14:tracePt t="27526" x="3711575" y="5745163"/>
          <p14:tracePt t="27544" x="3611563" y="5737225"/>
          <p14:tracePt t="27560" x="3543300" y="5730875"/>
          <p14:tracePt t="27577" x="3459163" y="5722938"/>
          <p14:tracePt t="27593" x="3382963" y="5722938"/>
          <p14:tracePt t="27609" x="3268663" y="5722938"/>
          <p14:tracePt t="27626" x="3108325" y="5722938"/>
          <p14:tracePt t="27643" x="2933700" y="5722938"/>
          <p14:tracePt t="27659" x="2789238" y="5722938"/>
          <p14:tracePt t="27676" x="2620963" y="5692775"/>
          <p14:tracePt t="27692" x="2484438" y="5661025"/>
          <p14:tracePt t="27709" x="2400300" y="5600700"/>
          <p14:tracePt t="27709" x="2362200" y="5584825"/>
          <p14:tracePt t="27727" x="2316163" y="5562600"/>
          <p14:tracePt t="27742" x="2209800" y="5502275"/>
          <p14:tracePt t="27742" x="2163763" y="5470525"/>
          <p14:tracePt t="27760" x="2035175" y="5402263"/>
          <p14:tracePt t="27777" x="1935163" y="5372100"/>
          <p14:tracePt t="27793" x="1820863" y="5349875"/>
          <p14:tracePt t="27810" x="1722438" y="5326063"/>
          <p14:tracePt t="27826" x="1676400" y="5295900"/>
          <p14:tracePt t="27843" x="1668463" y="5280025"/>
          <p14:tracePt t="27858" x="1638300" y="5249863"/>
          <p14:tracePt t="27876" x="1584325" y="5189538"/>
          <p14:tracePt t="27892" x="1501775" y="5135563"/>
          <p14:tracePt t="27892" x="1485900" y="5121275"/>
          <p14:tracePt t="27911" x="1447800" y="5089525"/>
          <p14:tracePt t="27925" x="1417638" y="5051425"/>
          <p14:tracePt t="27942" x="1341438" y="4991100"/>
          <p14:tracePt t="27960" x="1317625" y="4975225"/>
          <p14:tracePt t="27977" x="1295400" y="4960938"/>
          <p14:tracePt t="27992" x="1279525" y="4953000"/>
          <p14:tracePt t="28024" x="1273175" y="4922838"/>
          <p14:tracePt t="28055" x="1265238" y="4922838"/>
          <p14:tracePt t="28063" x="1257300" y="4914900"/>
          <p14:tracePt t="28075" x="1227138" y="4860925"/>
          <p14:tracePt t="28092" x="1189038" y="4822825"/>
          <p14:tracePt t="28108" x="1181100" y="4816475"/>
          <p14:tracePt t="28125" x="1181100" y="4808538"/>
          <p14:tracePt t="28167" x="1181100" y="4800600"/>
          <p14:tracePt t="28183" x="1181100" y="4784725"/>
          <p14:tracePt t="28215" x="1181100" y="4770438"/>
          <p14:tracePt t="28263" x="1181100" y="4754563"/>
          <p14:tracePt t="28279" x="1181100" y="4740275"/>
          <p14:tracePt t="28296" x="1181100" y="4732338"/>
          <p14:tracePt t="28311" x="1181100" y="4716463"/>
          <p14:tracePt t="28319" x="1181100" y="4708525"/>
          <p14:tracePt t="28351" x="1181100" y="4702175"/>
          <p14:tracePt t="28367" x="1181100" y="4694238"/>
          <p14:tracePt t="28415" x="1173163" y="4678363"/>
          <p14:tracePt t="28424" x="1165225" y="4670425"/>
          <p14:tracePt t="28440" x="1158875" y="4664075"/>
          <p14:tracePt t="28456" x="1158875" y="4656138"/>
          <p14:tracePt t="28463" x="1150938" y="4648200"/>
          <p14:tracePt t="28479" x="1143000" y="4648200"/>
          <p14:tracePt t="28491" x="1120775" y="4625975"/>
          <p14:tracePt t="28508" x="1112838" y="4618038"/>
          <p14:tracePt t="28525" x="1104900" y="4602163"/>
          <p14:tracePt t="28541" x="1089025" y="4594225"/>
          <p14:tracePt t="28557" x="1089025" y="4602163"/>
          <p14:tracePt t="29423" x="1089025" y="4610100"/>
          <p14:tracePt t="29440" x="1089025" y="4618038"/>
          <p14:tracePt t="29456" x="1089025" y="4632325"/>
          <p14:tracePt t="29472" x="1096963" y="4640263"/>
          <p14:tracePt t="29511" x="1104900" y="4648200"/>
          <p14:tracePt t="29527" x="1104900" y="4656138"/>
          <p14:tracePt t="29543" x="1112838" y="4670425"/>
          <p14:tracePt t="29615" x="1120775" y="4678363"/>
          <p14:tracePt t="29631" x="1120775" y="4686300"/>
          <p14:tracePt t="29655" x="1120775" y="4694238"/>
          <p14:tracePt t="29663" x="1120775" y="4702175"/>
          <p14:tracePt t="29674" x="1120775" y="4708525"/>
          <p14:tracePt t="29690" x="1127125" y="4724400"/>
          <p14:tracePt t="29707" x="1135063" y="4732338"/>
          <p14:tracePt t="29724" x="1135063" y="4740275"/>
          <p14:tracePt t="29739" x="1135063" y="4746625"/>
          <p14:tracePt t="29775" x="1135063" y="4754563"/>
          <p14:tracePt t="29807" x="1135063" y="4762500"/>
          <p14:tracePt t="29815" x="1135063" y="4770438"/>
          <p14:tracePt t="29824" x="1135063" y="4778375"/>
          <p14:tracePt t="29840" x="1143000" y="4800600"/>
          <p14:tracePt t="29857" x="1143000" y="4808538"/>
          <p14:tracePt t="29887" x="1143000" y="4816475"/>
          <p14:tracePt t="29903" x="1150938" y="4822825"/>
          <p14:tracePt t="29911" x="1150938" y="4830763"/>
          <p14:tracePt t="29928" x="1150938" y="4846638"/>
          <p14:tracePt t="29939" x="1165225" y="4868863"/>
          <p14:tracePt t="29957" x="1165225" y="4876800"/>
          <p14:tracePt t="29973" x="1181100" y="4892675"/>
          <p14:tracePt t="29991" x="1189038" y="4906963"/>
          <p14:tracePt t="30007" x="1196975" y="4914900"/>
          <p14:tracePt t="30031" x="1196975" y="4922838"/>
          <p14:tracePt t="30041" x="1203325" y="4930775"/>
          <p14:tracePt t="30056" x="1211263" y="4945063"/>
          <p14:tracePt t="30072" x="1211263" y="4953000"/>
          <p14:tracePt t="30089" x="1227138" y="4960938"/>
          <p14:tracePt t="30105" x="1241425" y="4983163"/>
          <p14:tracePt t="30122" x="1257300" y="4999038"/>
          <p14:tracePt t="30139" x="1265238" y="5006975"/>
          <p14:tracePt t="30155" x="1265238" y="5013325"/>
          <p14:tracePt t="30171" x="1273175" y="5013325"/>
          <p14:tracePt t="30188" x="1295400" y="5021263"/>
          <p14:tracePt t="30205" x="1311275" y="5037138"/>
          <p14:tracePt t="30222" x="1355725" y="5051425"/>
          <p14:tracePt t="30240" x="1363663" y="5059363"/>
          <p14:tracePt t="30255" x="1379538" y="5059363"/>
          <p14:tracePt t="30274" x="1401763" y="5059363"/>
          <p14:tracePt t="30290" x="1447800" y="5067300"/>
          <p14:tracePt t="30306" x="1485900" y="5075238"/>
          <p14:tracePt t="30323" x="1493838" y="5075238"/>
          <p14:tracePt t="30339" x="1508125" y="5075238"/>
          <p14:tracePt t="30393" x="1524000" y="5075238"/>
          <p14:tracePt t="30415" x="1539875" y="5067300"/>
          <p14:tracePt t="30423" x="1554163" y="5051425"/>
          <p14:tracePt t="30439" x="1562100" y="5045075"/>
          <p14:tracePt t="30457" x="1570038" y="5037138"/>
          <p14:tracePt t="30473" x="1577975" y="5029200"/>
          <p14:tracePt t="30489" x="1592263" y="5006975"/>
          <p14:tracePt t="30506" x="1608138" y="4991100"/>
          <p14:tracePt t="30523" x="1616075" y="4968875"/>
          <p14:tracePt t="30538" x="1622425" y="4945063"/>
          <p14:tracePt t="30555" x="1622425" y="4914900"/>
          <p14:tracePt t="30571" x="1622425" y="4906963"/>
          <p14:tracePt t="30588" x="1622425" y="4899025"/>
          <p14:tracePt t="30605" x="1630363" y="4892675"/>
          <p14:tracePt t="30624" x="1638300" y="4892675"/>
          <p14:tracePt t="30640" x="1638300" y="4876800"/>
          <p14:tracePt t="30663" x="1638300" y="4860925"/>
          <p14:tracePt t="30673" x="1646238" y="4846638"/>
          <p14:tracePt t="30689" x="1654175" y="4822825"/>
          <p14:tracePt t="30706" x="1660525" y="4816475"/>
          <p14:tracePt t="30722" x="1660525" y="4800600"/>
          <p14:tracePt t="30739" x="1660525" y="4792663"/>
          <p14:tracePt t="30775" x="1660525" y="4784725"/>
          <p14:tracePt t="30807" x="1660525" y="4778375"/>
          <p14:tracePt t="30823" x="1676400" y="4770438"/>
          <p14:tracePt t="30839" x="1676400" y="4762500"/>
          <p14:tracePt t="30855" x="1676400" y="4754563"/>
          <p14:tracePt t="30863" x="1676400" y="4746625"/>
          <p14:tracePt t="30873" x="1676400" y="4732338"/>
          <p14:tracePt t="30904" x="1676400" y="4724400"/>
          <p14:tracePt t="30943" x="1684338" y="4716463"/>
          <p14:tracePt t="31103" x="1692275" y="4708525"/>
          <p14:tracePt t="31111" x="1692275" y="4702175"/>
          <p14:tracePt t="31199" x="1692275" y="4686300"/>
          <p14:tracePt t="31207" x="1698625" y="4686300"/>
          <p14:tracePt t="31231" x="1698625" y="4678363"/>
          <p14:tracePt t="31240" x="1698625" y="4670425"/>
          <p14:tracePt t="31272" x="1692275" y="4670425"/>
          <p14:tracePt t="31295" x="1692275" y="4664075"/>
          <p14:tracePt t="31615" x="1698625" y="4664075"/>
          <p14:tracePt t="32505" x="1698625" y="4678363"/>
          <p14:tracePt t="33271" x="1692275" y="4686300"/>
          <p14:tracePt t="33279" x="1676400" y="4702175"/>
          <p14:tracePt t="33295" x="1676400" y="4708525"/>
          <p14:tracePt t="33306" x="1676400" y="4716463"/>
          <p14:tracePt t="33320" x="1660525" y="4732338"/>
          <p14:tracePt t="33336" x="1646238" y="4746625"/>
          <p14:tracePt t="33353" x="1646238" y="4762500"/>
          <p14:tracePt t="33370" x="1630363" y="4778375"/>
          <p14:tracePt t="33390" x="1630363" y="4784725"/>
          <p14:tracePt t="33403" x="1630363" y="4800600"/>
          <p14:tracePt t="33418" x="1622425" y="4816475"/>
          <p14:tracePt t="33435" x="1616075" y="4822825"/>
          <p14:tracePt t="33455" x="1616075" y="4830763"/>
          <p14:tracePt t="33468" x="1608138" y="4830763"/>
          <p14:tracePt t="33487" x="1608138" y="4838700"/>
          <p14:tracePt t="33511" x="1608138" y="4854575"/>
          <p14:tracePt t="33520" x="1600200" y="4860925"/>
          <p14:tracePt t="33536" x="1600200" y="4884738"/>
          <p14:tracePt t="33553" x="1592263" y="4892675"/>
          <p14:tracePt t="33568" x="1592263" y="4906963"/>
          <p14:tracePt t="33586" x="1584325" y="4906963"/>
          <p14:tracePt t="33602" x="1577975" y="4914900"/>
          <p14:tracePt t="33618" x="1577975" y="4922838"/>
          <p14:tracePt t="33635" x="1570038" y="4937125"/>
          <p14:tracePt t="33663" x="1562100" y="4937125"/>
          <p14:tracePt t="33671" x="1554163" y="4953000"/>
          <p14:tracePt t="33685" x="1539875" y="4960938"/>
          <p14:tracePt t="33685" x="1531938" y="4960938"/>
          <p14:tracePt t="33704" x="1524000" y="4968875"/>
          <p14:tracePt t="33720" x="1508125" y="4975225"/>
          <p14:tracePt t="33736" x="1485900" y="4975225"/>
          <p14:tracePt t="33752" x="1485900" y="4983163"/>
          <p14:tracePt t="33791" x="1477963" y="4983163"/>
          <p14:tracePt t="33800" x="1463675" y="4983163"/>
          <p14:tracePt t="33807" x="1447800" y="4983163"/>
          <p14:tracePt t="33818" x="1409700" y="4983163"/>
          <p14:tracePt t="33836" x="1387475" y="4983163"/>
          <p14:tracePt t="33853" x="1363663" y="4983163"/>
          <p14:tracePt t="33869" x="1355725" y="4983163"/>
          <p14:tracePt t="33885" x="1341438" y="4983163"/>
          <p14:tracePt t="33902" x="1341438" y="4975225"/>
          <p14:tracePt t="33919" x="1325563" y="4960938"/>
          <p14:tracePt t="33936" x="1311275" y="4960938"/>
          <p14:tracePt t="33953" x="1279525" y="4937125"/>
          <p14:tracePt t="33970" x="1273175" y="4922838"/>
          <p14:tracePt t="33985" x="1257300" y="4922838"/>
          <p14:tracePt t="34002" x="1249363" y="4914900"/>
          <p14:tracePt t="34019" x="1249363" y="4906963"/>
          <p14:tracePt t="34055" x="1241425" y="4906963"/>
          <p14:tracePt t="34071" x="1235075" y="4899025"/>
          <p14:tracePt t="34087" x="1235075" y="4892675"/>
          <p14:tracePt t="34095" x="1235075" y="4876800"/>
          <p14:tracePt t="34103" x="1219200" y="4854575"/>
          <p14:tracePt t="34120" x="1219200" y="4846638"/>
          <p14:tracePt t="34136" x="1219200" y="4838700"/>
          <p14:tracePt t="34153" x="1203325" y="4822825"/>
          <p14:tracePt t="34168" x="1196975" y="4800600"/>
          <p14:tracePt t="34185" x="1196975" y="4792663"/>
          <p14:tracePt t="34202" x="1196975" y="4778375"/>
          <p14:tracePt t="34219" x="1196975" y="4770438"/>
          <p14:tracePt t="34235" x="1196975" y="4762500"/>
          <p14:tracePt t="34252" x="1196975" y="4740275"/>
          <p14:tracePt t="34271" x="1196975" y="4732338"/>
          <p14:tracePt t="34287" x="1196975" y="4716463"/>
          <p14:tracePt t="34303" x="1181100" y="4708525"/>
          <p14:tracePt t="34320" x="1181100" y="4702175"/>
          <p14:tracePt t="34336" x="1181100" y="4694238"/>
          <p14:tracePt t="34383" x="1181100" y="4686300"/>
          <p14:tracePt t="34447" x="1173163" y="4670425"/>
          <p14:tracePt t="34463" x="1173163" y="4664075"/>
          <p14:tracePt t="34751" x="1173163" y="4656138"/>
          <p14:tracePt t="34775" x="1165225" y="4648200"/>
          <p14:tracePt t="35674" x="1165225" y="4664075"/>
          <p14:tracePt t="36295" x="1165225" y="4670425"/>
          <p14:tracePt t="36311" x="1165225" y="4678363"/>
          <p14:tracePt t="36319" x="1165225" y="4686300"/>
          <p14:tracePt t="36335" x="1165225" y="4694238"/>
          <p14:tracePt t="36349" x="1165225" y="4702175"/>
          <p14:tracePt t="36368" x="1165225" y="4716463"/>
          <p14:tracePt t="36384" x="1165225" y="4746625"/>
          <p14:tracePt t="36401" x="1165225" y="4762500"/>
          <p14:tracePt t="36417" x="1165225" y="4784725"/>
          <p14:tracePt t="36434" x="1173163" y="4808538"/>
          <p14:tracePt t="36450" x="1173163" y="4816475"/>
          <p14:tracePt t="36466" x="1181100" y="4830763"/>
          <p14:tracePt t="36483" x="1181100" y="4838700"/>
          <p14:tracePt t="36503" x="1181100" y="4846638"/>
          <p14:tracePt t="36517" x="1189038" y="4860925"/>
          <p14:tracePt t="36533" x="1196975" y="4868863"/>
          <p14:tracePt t="36548" x="1211263" y="4876800"/>
          <p14:tracePt t="36565" x="1227138" y="4892675"/>
          <p14:tracePt t="36582" x="1241425" y="4906963"/>
          <p14:tracePt t="36601" x="1241425" y="4914900"/>
          <p14:tracePt t="36623" x="1249363" y="4914900"/>
          <p14:tracePt t="36639" x="1265238" y="4914900"/>
          <p14:tracePt t="36649" x="1295400" y="4930775"/>
          <p14:tracePt t="36666" x="1349375" y="4945063"/>
          <p14:tracePt t="36683" x="1387475" y="4975225"/>
          <p14:tracePt t="36700" x="1417638" y="4999038"/>
          <p14:tracePt t="36716" x="1431925" y="4999038"/>
          <p14:tracePt t="36735" x="1447800" y="4999038"/>
          <p14:tracePt t="36767" x="1470025" y="5013325"/>
          <p14:tracePt t="36783" x="1477963" y="5013325"/>
          <p14:tracePt t="36791" x="1485900" y="5013325"/>
          <p14:tracePt t="36807" x="1493838" y="5013325"/>
          <p14:tracePt t="36817" x="1501775" y="5021263"/>
          <p14:tracePt t="36834" x="1508125" y="5021263"/>
          <p14:tracePt t="36850" x="1531938" y="5021263"/>
          <p14:tracePt t="36866" x="1546225" y="5021263"/>
          <p14:tracePt t="36881" x="1577975" y="5021263"/>
          <p14:tracePt t="36899" x="1584325" y="5021263"/>
          <p14:tracePt t="36919" x="1592263" y="5021263"/>
          <p14:tracePt t="36935" x="1600200" y="5021263"/>
          <p14:tracePt t="36951" x="1608138" y="5021263"/>
          <p14:tracePt t="36967" x="1616075" y="5013325"/>
          <p14:tracePt t="36982" x="1622425" y="4991100"/>
          <p14:tracePt t="37000" x="1622425" y="4975225"/>
          <p14:tracePt t="37017" x="1630363" y="4975225"/>
          <p14:tracePt t="37063" x="1630363" y="4968875"/>
          <p14:tracePt t="37143" x="1630363" y="4960938"/>
          <p14:tracePt t="37167" x="1630363" y="4953000"/>
          <p14:tracePt t="37191" x="1630363" y="4945063"/>
          <p14:tracePt t="37311" x="1616075" y="4945063"/>
          <p14:tracePt t="37999" x="1622425" y="4945063"/>
          <p14:tracePt t="38055" x="1660525" y="4922838"/>
          <p14:tracePt t="38064" x="1714500" y="4899025"/>
          <p14:tracePt t="38071" x="1782763" y="4876800"/>
          <p14:tracePt t="38081" x="1905000" y="4800600"/>
          <p14:tracePt t="38099" x="1981200" y="4702175"/>
          <p14:tracePt t="38115" x="2003425" y="4632325"/>
          <p14:tracePt t="38131" x="2003425" y="4587875"/>
          <p14:tracePt t="38148" x="2019300" y="4556125"/>
          <p14:tracePt t="38165" x="2073275" y="4511675"/>
          <p14:tracePt t="38182" x="2179638" y="4449763"/>
          <p14:tracePt t="38182" x="2247900" y="4397375"/>
          <p14:tracePt t="38199" x="2378075" y="4305300"/>
          <p14:tracePt t="38216" x="2438400" y="4251325"/>
          <p14:tracePt t="38232" x="2446338" y="4229100"/>
          <p14:tracePt t="38249" x="2430463" y="4198938"/>
          <p14:tracePt t="38266" x="2430463" y="4160838"/>
          <p14:tracePt t="38282" x="2430463" y="4084638"/>
          <p14:tracePt t="38298" x="2430463" y="4022725"/>
          <p14:tracePt t="38315" x="2468563" y="3962400"/>
          <p14:tracePt t="38331" x="2506663" y="3886200"/>
          <p14:tracePt t="38348" x="2530475" y="3817938"/>
          <p14:tracePt t="38366" x="2552700" y="3763963"/>
          <p14:tracePt t="38366" x="2574925" y="3741738"/>
          <p14:tracePt t="38383" x="2582863" y="3717925"/>
          <p14:tracePt t="38396" x="2606675" y="3679825"/>
          <p14:tracePt t="38414" x="2620963" y="3619500"/>
          <p14:tracePt t="38414" x="2620963" y="3581400"/>
          <p14:tracePt t="38432" x="2620963" y="3527425"/>
          <p14:tracePt t="38446" x="2620963" y="3382963"/>
          <p14:tracePt t="38464" x="2620963" y="3292475"/>
          <p14:tracePt t="38481" x="2620963" y="3208338"/>
          <p14:tracePt t="38497" x="2620963" y="3132138"/>
          <p14:tracePt t="38514" x="2628900" y="3063875"/>
          <p14:tracePt t="38532" x="2628900" y="3025775"/>
          <p14:tracePt t="38546" x="2628900" y="2987675"/>
          <p14:tracePt t="38564" x="2628900" y="2933700"/>
          <p14:tracePt t="38580" x="2620963" y="2879725"/>
          <p14:tracePt t="38597" x="2620963" y="2865438"/>
          <p14:tracePt t="38614" x="2620963" y="2835275"/>
          <p14:tracePt t="38632" x="2620963" y="2803525"/>
          <p14:tracePt t="38648" x="2620963" y="2797175"/>
          <p14:tracePt t="38687" x="2620963" y="2789238"/>
          <p14:tracePt t="38751" x="2620963" y="2781300"/>
          <p14:tracePt t="38767" x="2636838" y="2759075"/>
          <p14:tracePt t="38783" x="2644775" y="2751138"/>
          <p14:tracePt t="38791" x="2651125" y="2743200"/>
          <p14:tracePt t="38799" x="2659063" y="2735263"/>
          <p14:tracePt t="38814" x="2667000" y="2727325"/>
          <p14:tracePt t="38831" x="2667000" y="2720975"/>
          <p14:tracePt t="38847" x="2667000" y="2713038"/>
          <p14:tracePt t="38880" x="2674938" y="2705100"/>
          <p14:tracePt t="38887" x="2674938" y="2697163"/>
          <p14:tracePt t="38897" x="2682875" y="2689225"/>
          <p14:tracePt t="38914" x="2697163" y="2674938"/>
          <p14:tracePt t="38931" x="2705100" y="2659063"/>
          <p14:tracePt t="38948" x="2705100" y="2651125"/>
          <p14:tracePt t="38967" x="2705100" y="2644775"/>
          <p14:tracePt t="38991" x="2705100" y="2636838"/>
          <p14:tracePt t="39007" x="2705100" y="2628900"/>
          <p14:tracePt t="39015" x="2705100" y="2613025"/>
          <p14:tracePt t="39030" x="2697163" y="2598738"/>
          <p14:tracePt t="39048" x="2697163" y="2590800"/>
          <p14:tracePt t="39064" x="2697163" y="2574925"/>
          <p14:tracePt t="39111" x="2697163" y="2568575"/>
          <p14:tracePt t="39143" x="2689225" y="2568575"/>
          <p14:tracePt t="39207" x="2689225" y="2560638"/>
          <p14:tracePt t="39255" x="2689225" y="2568575"/>
          <p14:tracePt t="39359" x="2689225" y="2574925"/>
          <p14:tracePt t="39367" x="2689225" y="2582863"/>
          <p14:tracePt t="39379" x="2674938" y="2590800"/>
          <p14:tracePt t="39397" x="2674938" y="2606675"/>
          <p14:tracePt t="39413" x="2674938" y="2628900"/>
          <p14:tracePt t="39413" x="2674938" y="2651125"/>
          <p14:tracePt t="39432" x="2674938" y="2667000"/>
          <p14:tracePt t="39447" x="2674938" y="2682875"/>
          <p14:tracePt t="39464" x="2674938" y="2689225"/>
          <p14:tracePt t="39479" x="2674938" y="2705100"/>
          <p14:tracePt t="39497" x="2674938" y="2720975"/>
          <p14:tracePt t="39514" x="2674938" y="2751138"/>
          <p14:tracePt t="39530" x="2674938" y="2773363"/>
          <p14:tracePt t="39547" x="2674938" y="2797175"/>
          <p14:tracePt t="39564" x="2682875" y="2819400"/>
          <p14:tracePt t="39580" x="2689225" y="2835275"/>
          <p14:tracePt t="39596" x="2705100" y="2849563"/>
          <p14:tracePt t="39614" x="2713038" y="2865438"/>
          <p14:tracePt t="39614" x="2720975" y="2873375"/>
          <p14:tracePt t="39631" x="2727325" y="2887663"/>
          <p14:tracePt t="39647" x="2751138" y="2903538"/>
          <p14:tracePt t="39663" x="2773363" y="2925763"/>
          <p14:tracePt t="39680" x="2803525" y="2941638"/>
          <p14:tracePt t="39697" x="2835275" y="2955925"/>
          <p14:tracePt t="39714" x="2849563" y="2963863"/>
          <p14:tracePt t="39730" x="2865438" y="2971800"/>
          <p14:tracePt t="39746" x="2879725" y="2979738"/>
          <p14:tracePt t="39763" x="2903538" y="2979738"/>
          <p14:tracePt t="39780" x="2917825" y="2979738"/>
          <p14:tracePt t="39796" x="2941638" y="2987675"/>
          <p14:tracePt t="39814" x="2949575" y="2987675"/>
          <p14:tracePt t="39829" x="2979738" y="2987675"/>
          <p14:tracePt t="39846" x="3009900" y="2987675"/>
          <p14:tracePt t="39864" x="3032125" y="2987675"/>
          <p14:tracePt t="39880" x="3048000" y="2955925"/>
          <p14:tracePt t="39897" x="3055938" y="2933700"/>
          <p14:tracePt t="39914" x="3086100" y="2917825"/>
          <p14:tracePt t="39930" x="3101975" y="2903538"/>
          <p14:tracePt t="39946" x="3101975" y="2887663"/>
          <p14:tracePt t="39963" x="3108325" y="2873375"/>
          <p14:tracePt t="39980" x="3132138" y="2841625"/>
          <p14:tracePt t="39996" x="3154363" y="2819400"/>
          <p14:tracePt t="40013" x="3170238" y="2789238"/>
          <p14:tracePt t="40013" x="3170238" y="2781300"/>
          <p14:tracePt t="40032" x="3178175" y="2773363"/>
          <p14:tracePt t="40045" x="3184525" y="2765425"/>
          <p14:tracePt t="40062" x="3184525" y="2759075"/>
          <p14:tracePt t="40079" x="3200400" y="2751138"/>
          <p14:tracePt t="40096" x="3208338" y="2743200"/>
          <p14:tracePt t="40112" x="3208338" y="2720975"/>
          <p14:tracePt t="40129" x="3208338" y="2697163"/>
          <p14:tracePt t="40145" x="3208338" y="2659063"/>
          <p14:tracePt t="40162" x="3208338" y="2644775"/>
          <p14:tracePt t="40178" x="3216275" y="2628900"/>
          <p14:tracePt t="40195" x="3216275" y="2620963"/>
          <p14:tracePt t="40223" x="3216275" y="2613025"/>
          <p14:tracePt t="40263" x="3216275" y="2606675"/>
          <p14:tracePt t="40311" x="3216275" y="2598738"/>
          <p14:tracePt t="40399" x="3208338" y="2598738"/>
          <p14:tracePt t="40559" x="3200400" y="2598738"/>
          <p14:tracePt t="40631" x="3192463" y="2606675"/>
          <p14:tracePt t="40639" x="3192463" y="2613025"/>
          <p14:tracePt t="40663" x="3192463" y="2620963"/>
          <p14:tracePt t="40671" x="3178175" y="2628900"/>
          <p14:tracePt t="40680" x="3154363" y="2674938"/>
          <p14:tracePt t="40697" x="3140075" y="2705100"/>
          <p14:tracePt t="40713" x="3124200" y="2765425"/>
          <p14:tracePt t="40729" x="3094038" y="2849563"/>
          <p14:tracePt t="40746" x="3070225" y="2925763"/>
          <p14:tracePt t="40763" x="3055938" y="3055938"/>
          <p14:tracePt t="40779" x="3101975" y="3192463"/>
          <p14:tracePt t="40796" x="3146425" y="3276600"/>
          <p14:tracePt t="40796" x="3146425" y="3322638"/>
          <p14:tracePt t="40815" x="3146425" y="3344863"/>
          <p14:tracePt t="40828" x="3170238" y="3398838"/>
          <p14:tracePt t="40844" x="3170238" y="3451225"/>
          <p14:tracePt t="40861" x="3192463" y="3521075"/>
          <p14:tracePt t="40877" x="3200400" y="3573463"/>
          <p14:tracePt t="40894" x="3208338" y="3641725"/>
          <p14:tracePt t="40912" x="3208338" y="3695700"/>
          <p14:tracePt t="40928" x="3208338" y="3725863"/>
          <p14:tracePt t="40945" x="3222625" y="3763963"/>
          <p14:tracePt t="40962" x="3238500" y="3817938"/>
          <p14:tracePt t="40979" x="3246438" y="3856038"/>
          <p14:tracePt t="40995" x="3260725" y="3886200"/>
          <p14:tracePt t="41013" x="3276600" y="3902075"/>
          <p14:tracePt t="41028" x="3276600" y="3908425"/>
          <p14:tracePt t="41045" x="3292475" y="3924300"/>
          <p14:tracePt t="41062" x="3298825" y="3940175"/>
          <p14:tracePt t="41095" x="3306763" y="3940175"/>
          <p14:tracePt t="41103" x="3314700" y="3954463"/>
          <p14:tracePt t="41112" x="3322638" y="3962400"/>
          <p14:tracePt t="41129" x="3330575" y="3962400"/>
          <p14:tracePt t="41144" x="3336925" y="3962400"/>
          <p14:tracePt t="41161" x="3344863" y="3970338"/>
          <p14:tracePt t="41178" x="3352800" y="3978275"/>
          <p14:tracePt t="41194" x="3368675" y="3978275"/>
          <p14:tracePt t="41239" x="3375025" y="3962400"/>
          <p14:tracePt t="41271" x="3375025" y="3946525"/>
          <p14:tracePt t="41279" x="3390900" y="3894138"/>
          <p14:tracePt t="41296" x="3390900" y="3878263"/>
          <p14:tracePt t="41296" x="3406775" y="3856038"/>
          <p14:tracePt t="41312" x="3406775" y="3840163"/>
          <p14:tracePt t="41328" x="3406775" y="3832225"/>
          <p14:tracePt t="41345" x="3406775" y="3817938"/>
          <p14:tracePt t="41362" x="3406775" y="3802063"/>
          <p14:tracePt t="41378" x="3406775" y="3794125"/>
          <p14:tracePt t="41399" x="3406775" y="3787775"/>
          <p14:tracePt t="41411" x="3398838" y="3763963"/>
          <p14:tracePt t="41428" x="3398838" y="3756025"/>
          <p14:tracePt t="41444" x="3398838" y="3749675"/>
          <p14:tracePt t="41461" x="3382963" y="3741738"/>
          <p14:tracePt t="41478" x="3382963" y="3733800"/>
          <p14:tracePt t="41495" x="3375025" y="3725863"/>
          <p14:tracePt t="41535" x="3368675" y="3725863"/>
          <p14:tracePt t="41639" x="3360738" y="3725863"/>
          <p14:tracePt t="41663" x="3352800" y="3725863"/>
          <p14:tracePt t="41671" x="3352800" y="3733800"/>
          <p14:tracePt t="41687" x="3352800" y="3741738"/>
          <p14:tracePt t="41703" x="3352800" y="3749675"/>
          <p14:tracePt t="41712" x="3352800" y="3779838"/>
          <p14:tracePt t="41728" x="3352800" y="3810000"/>
          <p14:tracePt t="41745" x="3352800" y="3825875"/>
          <p14:tracePt t="41761" x="3352800" y="3870325"/>
          <p14:tracePt t="41778" x="3352800" y="3902075"/>
          <p14:tracePt t="41795" x="3352800" y="3940175"/>
          <p14:tracePt t="41812" x="3368675" y="3992563"/>
          <p14:tracePt t="41828" x="3382963" y="4038600"/>
          <p14:tracePt t="41845" x="3382963" y="4046538"/>
          <p14:tracePt t="41861" x="3390900" y="4068763"/>
          <p14:tracePt t="41878" x="3398838" y="4084638"/>
          <p14:tracePt t="41895" x="3398838" y="4092575"/>
          <p14:tracePt t="41912" x="3413125" y="4106863"/>
          <p14:tracePt t="41928" x="3429000" y="4122738"/>
          <p14:tracePt t="41945" x="3444875" y="4137025"/>
          <p14:tracePt t="41962" x="3459163" y="4144963"/>
          <p14:tracePt t="41977" x="3467100" y="4152900"/>
          <p14:tracePt t="41994" x="3482975" y="4160838"/>
          <p14:tracePt t="42011" x="3505200" y="4175125"/>
          <p14:tracePt t="42028" x="3527425" y="4191000"/>
          <p14:tracePt t="42044" x="3543300" y="4191000"/>
          <p14:tracePt t="42060" x="3559175" y="4198938"/>
          <p14:tracePt t="42077" x="3611563" y="4198938"/>
          <p14:tracePt t="42095" x="3627438" y="4198938"/>
          <p14:tracePt t="42112" x="3649663" y="4160838"/>
          <p14:tracePt t="42128" x="3673475" y="4114800"/>
          <p14:tracePt t="42145" x="3687763" y="4076700"/>
          <p14:tracePt t="42161" x="3703638" y="4046538"/>
          <p14:tracePt t="42178" x="3711575" y="4022725"/>
          <p14:tracePt t="42195" x="3711575" y="4000500"/>
          <p14:tracePt t="42211" x="3725863" y="3984625"/>
          <p14:tracePt t="42227" x="3733800" y="3970338"/>
          <p14:tracePt t="42244" x="3763963" y="3932238"/>
          <p14:tracePt t="42261" x="3763963" y="3902075"/>
          <p14:tracePt t="42277" x="3779838" y="3870325"/>
          <p14:tracePt t="42294" x="3787775" y="3832225"/>
          <p14:tracePt t="42313" x="3787775" y="3825875"/>
          <p14:tracePt t="42327" x="3787775" y="3810000"/>
          <p14:tracePt t="42367" x="3779838" y="3810000"/>
          <p14:tracePt t="42415" x="3771900" y="3810000"/>
          <p14:tracePt t="42551" x="3771900" y="3817938"/>
          <p14:tracePt t="42567" x="3763963" y="3840163"/>
          <p14:tracePt t="42576" x="3756025" y="3856038"/>
          <p14:tracePt t="42583" x="3749675" y="3870325"/>
          <p14:tracePt t="42594" x="3741738" y="3902075"/>
          <p14:tracePt t="42611" x="3733800" y="3940175"/>
          <p14:tracePt t="42627" x="3711575" y="4000500"/>
          <p14:tracePt t="42644" x="3703638" y="4038600"/>
          <p14:tracePt t="42660" x="3679825" y="4068763"/>
          <p14:tracePt t="42677" x="3665538" y="4092575"/>
          <p14:tracePt t="42694" x="3649663" y="4106863"/>
          <p14:tracePt t="42710" x="3641725" y="4106863"/>
          <p14:tracePt t="42710" x="3641725" y="4114800"/>
          <p14:tracePt t="42728" x="3635375" y="4114800"/>
          <p14:tracePt t="42743" x="3627438" y="4114800"/>
          <p14:tracePt t="42767" x="3597275" y="4114800"/>
          <p14:tracePt t="42792" x="3581400" y="4114800"/>
          <p14:tracePt t="42799" x="3565525" y="4114800"/>
          <p14:tracePt t="42810" x="3535363" y="4114800"/>
          <p14:tracePt t="42827" x="3521075" y="4114800"/>
          <p14:tracePt t="42844" x="3505200" y="4122738"/>
          <p14:tracePt t="42859" x="3489325" y="4122738"/>
          <p14:tracePt t="42959" x="3482975" y="4122738"/>
          <p14:tracePt t="42967" x="3459163" y="4106863"/>
          <p14:tracePt t="42977" x="3421063" y="4060825"/>
          <p14:tracePt t="42992" x="3406775" y="4030663"/>
          <p14:tracePt t="43009" x="3406775" y="4016375"/>
          <p14:tracePt t="43025" x="3406775" y="4008438"/>
          <p14:tracePt t="43042" x="3406775" y="4000500"/>
          <p14:tracePt t="43058" x="3406775" y="3984625"/>
          <p14:tracePt t="43087" x="3406775" y="3978275"/>
          <p14:tracePt t="43095" x="3406775" y="3962400"/>
          <p14:tracePt t="43109" x="3421063" y="3940175"/>
          <p14:tracePt t="43126" x="3429000" y="3902075"/>
          <p14:tracePt t="43126" x="3429000" y="3870325"/>
          <p14:tracePt t="43144" x="3429000" y="3832225"/>
          <p14:tracePt t="43160" x="3429000" y="3817938"/>
          <p14:tracePt t="43176" x="3429000" y="3802063"/>
          <p14:tracePt t="45836" x="3436938" y="3802063"/>
          <p14:tracePt t="46695" x="3444875" y="3802063"/>
          <p14:tracePt t="46991" x="3436938" y="3802063"/>
          <p14:tracePt t="47095" x="3436938" y="3810000"/>
          <p14:tracePt t="47111" x="3421063" y="3817938"/>
          <p14:tracePt t="47127" x="3421063" y="3825875"/>
          <p14:tracePt t="47143" x="3413125" y="3832225"/>
          <p14:tracePt t="47167" x="3398838" y="3840163"/>
          <p14:tracePt t="47191" x="3382963" y="3840163"/>
          <p14:tracePt t="47207" x="3375025" y="3840163"/>
          <p14:tracePt t="47215" x="3360738" y="3848100"/>
          <p14:tracePt t="47224" x="3298825" y="3856038"/>
          <p14:tracePt t="47240" x="3260725" y="3856038"/>
          <p14:tracePt t="47254" x="3192463" y="3870325"/>
          <p14:tracePt t="47254" x="3178175" y="3878263"/>
          <p14:tracePt t="47271" x="3116263" y="3916363"/>
          <p14:tracePt t="47288" x="3017838" y="3962400"/>
          <p14:tracePt t="47306" x="2911475" y="3984625"/>
          <p14:tracePt t="47322" x="2803525" y="4030663"/>
          <p14:tracePt t="47339" x="2674938" y="4068763"/>
          <p14:tracePt t="47357" x="2568575" y="4098925"/>
          <p14:tracePt t="47373" x="2468563" y="4152900"/>
          <p14:tracePt t="47393" x="2416175" y="4183063"/>
          <p14:tracePt t="47407" x="2362200" y="4213225"/>
          <p14:tracePt t="47407" x="2354263" y="4221163"/>
          <p14:tracePt t="47425" x="2324100" y="4221163"/>
          <p14:tracePt t="47439" x="2286000" y="4237038"/>
          <p14:tracePt t="47457" x="2247900" y="4251325"/>
          <p14:tracePt t="47474" x="2217738" y="4267200"/>
          <p14:tracePt t="47490" x="2209800" y="4283075"/>
          <p14:tracePt t="47506" x="2187575" y="4305300"/>
          <p14:tracePt t="47523" x="2117725" y="4351338"/>
          <p14:tracePt t="47539" x="2049463" y="4411663"/>
          <p14:tracePt t="47556" x="2019300" y="4435475"/>
          <p14:tracePt t="47574" x="1989138" y="4465638"/>
          <p14:tracePt t="47590" x="1981200" y="4465638"/>
          <p14:tracePt t="47606" x="1973263" y="4479925"/>
          <p14:tracePt t="47623" x="1965325" y="4511675"/>
          <p14:tracePt t="47623" x="1951038" y="4525963"/>
          <p14:tracePt t="47641" x="1943100" y="4556125"/>
          <p14:tracePt t="47657" x="1943100" y="4564063"/>
          <p14:tracePt t="47673" x="1943100" y="4572000"/>
          <p14:tracePt t="47696" x="1943100" y="4587875"/>
          <p14:tracePt t="47712" x="1943100" y="4594225"/>
          <p14:tracePt t="47728" x="1943100" y="4610100"/>
          <p14:tracePt t="47739" x="1927225" y="4625975"/>
          <p14:tracePt t="47755" x="1920875" y="4632325"/>
          <p14:tracePt t="47816" x="1920875" y="4640263"/>
          <p14:tracePt t="47824" x="1905000" y="4656138"/>
          <p14:tracePt t="47838" x="1882775" y="4678363"/>
          <p14:tracePt t="47857" x="1866900" y="4686300"/>
          <p14:tracePt t="47873" x="1866900" y="4694238"/>
          <p14:tracePt t="47920" x="1858963" y="4702175"/>
          <p14:tracePt t="47936" x="1851025" y="4702175"/>
          <p14:tracePt t="47952" x="1836738" y="4716463"/>
          <p14:tracePt t="47960" x="1828800" y="4724400"/>
          <p14:tracePt t="47971" x="1782763" y="4754563"/>
          <p14:tracePt t="47989" x="1760538" y="4770438"/>
          <p14:tracePt t="48006" x="1744663" y="4784725"/>
          <p14:tracePt t="48023" x="1730375" y="4784725"/>
          <p14:tracePt t="48039" x="1730375" y="4778375"/>
          <p14:tracePt t="48456" x="1736725" y="4770438"/>
          <p14:tracePt t="48464" x="1744663" y="4754563"/>
          <p14:tracePt t="48473" x="1752600" y="4746625"/>
          <p14:tracePt t="48496" x="1752600" y="4732338"/>
          <p14:tracePt t="48552" x="1752600" y="4724400"/>
          <p14:tracePt t="48576" x="1752600" y="4716463"/>
          <p14:tracePt t="48584" x="1760538" y="4708525"/>
          <p14:tracePt t="48608" x="1760538" y="4702175"/>
          <p14:tracePt t="48632" x="1760538" y="4694238"/>
          <p14:tracePt t="48640" x="1760538" y="4686300"/>
          <p14:tracePt t="48968" x="1752600" y="4686300"/>
          <p14:tracePt t="48984" x="1744663" y="4686300"/>
          <p14:tracePt t="49008" x="1736725" y="4686300"/>
          <p14:tracePt t="49064" x="1722438" y="4686300"/>
          <p14:tracePt t="49088" x="1706563" y="4694238"/>
          <p14:tracePt t="49096" x="1706563" y="4702175"/>
          <p14:tracePt t="49105" x="1706563" y="4708525"/>
          <p14:tracePt t="49122" x="1692275" y="4716463"/>
          <p14:tracePt t="49137" x="1692275" y="4724400"/>
          <p14:tracePt t="49154" x="1692275" y="4740275"/>
          <p14:tracePt t="49184" x="1692275" y="4746625"/>
          <p14:tracePt t="49288" x="1684338" y="4754563"/>
          <p14:tracePt t="49296" x="1676400" y="4762500"/>
          <p14:tracePt t="49321" x="1676400" y="4770438"/>
          <p14:tracePt t="49337" x="1676400" y="4778375"/>
          <p14:tracePt t="49344" x="1676400" y="4792663"/>
          <p14:tracePt t="49472" x="1676400" y="4800600"/>
          <p14:tracePt t="49512" x="1676400" y="4808538"/>
          <p14:tracePt t="49521" x="1676400" y="4816475"/>
          <p14:tracePt t="49537" x="1668463" y="4822825"/>
          <p14:tracePt t="49544" x="1660525" y="4830763"/>
          <p14:tracePt t="49600" x="1660525" y="4838700"/>
          <p14:tracePt t="49624" x="1654175" y="4846638"/>
          <p14:tracePt t="49640" x="1646238" y="4846638"/>
          <p14:tracePt t="49680" x="1646238" y="4860925"/>
          <p14:tracePt t="49704" x="1646238" y="4868863"/>
          <p14:tracePt t="49712" x="1638300" y="4868863"/>
          <p14:tracePt t="49721" x="1638300" y="4884738"/>
          <p14:tracePt t="49738" x="1630363" y="4899025"/>
          <p14:tracePt t="49754" x="1622425" y="4922838"/>
          <p14:tracePt t="49770" x="1608138" y="4930775"/>
          <p14:tracePt t="49787" x="1608138" y="4937125"/>
          <p14:tracePt t="49856" x="1608138" y="4945063"/>
          <p14:tracePt t="49872" x="1608138" y="4953000"/>
          <p14:tracePt t="49912" x="1600200" y="4953000"/>
          <p14:tracePt t="49928" x="1600200" y="4960938"/>
          <p14:tracePt t="49937" x="1592263" y="4960938"/>
          <p14:tracePt t="49953" x="1584325" y="4975225"/>
          <p14:tracePt t="49971" x="1577975" y="4983163"/>
          <p14:tracePt t="49987" x="1562100" y="4991100"/>
          <p14:tracePt t="50004" x="1562100" y="4999038"/>
          <p14:tracePt t="50020" x="1562100" y="5006975"/>
          <p14:tracePt t="50048" x="1562100" y="5021263"/>
          <p14:tracePt t="50064" x="1562100" y="5029200"/>
          <p14:tracePt t="50080" x="1562100" y="5037138"/>
          <p14:tracePt t="50088" x="1554163" y="5037138"/>
          <p14:tracePt t="50104" x="1546225" y="5037138"/>
          <p14:tracePt t="50296" x="1531938" y="5037138"/>
          <p14:tracePt t="50312" x="1516063" y="5037138"/>
          <p14:tracePt t="50328" x="1508125" y="5037138"/>
          <p14:tracePt t="50337" x="1501775" y="5037138"/>
          <p14:tracePt t="50353" x="1493838" y="5037138"/>
          <p14:tracePt t="50408" x="1485900" y="5037138"/>
          <p14:tracePt t="50416" x="1470025" y="5037138"/>
          <p14:tracePt t="50424" x="1463675" y="5037138"/>
          <p14:tracePt t="50436" x="1455738" y="5037138"/>
          <p14:tracePt t="50453" x="1447800" y="5037138"/>
          <p14:tracePt t="50528" x="1447800" y="5045075"/>
          <p14:tracePt t="50784" x="1439863" y="5045075"/>
          <p14:tracePt t="54308" x="1447800" y="5045075"/>
          <p14:tracePt t="54584" x="1463675" y="5045075"/>
          <p14:tracePt t="54600" x="1470025" y="5045075"/>
          <p14:tracePt t="54608" x="1493838" y="5037138"/>
          <p14:tracePt t="54617" x="1501775" y="5037138"/>
          <p14:tracePt t="54632" x="1546225" y="5021263"/>
          <p14:tracePt t="54650" x="1562100" y="5013325"/>
          <p14:tracePt t="54666" x="1570038" y="5006975"/>
          <p14:tracePt t="54682" x="1577975" y="4983163"/>
          <p14:tracePt t="54699" x="1584325" y="4968875"/>
          <p14:tracePt t="54716" x="1600200" y="4945063"/>
          <p14:tracePt t="54732" x="1630363" y="4930775"/>
          <p14:tracePt t="54749" x="1660525" y="4906963"/>
          <p14:tracePt t="54766" x="1660525" y="4899025"/>
          <p14:tracePt t="54782" x="1676400" y="4892675"/>
          <p14:tracePt t="54799" x="1676400" y="4884738"/>
          <p14:tracePt t="54799" x="1676400" y="4876800"/>
          <p14:tracePt t="54818" x="1676400" y="4860925"/>
          <p14:tracePt t="54832" x="1676400" y="4846638"/>
          <p14:tracePt t="54848" x="1684338" y="4838700"/>
          <p14:tracePt t="54872" x="1684338" y="4830763"/>
          <p14:tracePt t="54912" x="1692275" y="4822825"/>
          <p14:tracePt t="54920" x="1692275" y="4816475"/>
          <p14:tracePt t="54931" x="1698625" y="4792663"/>
          <p14:tracePt t="54948" x="1706563" y="4784725"/>
          <p14:tracePt t="54965" x="1706563" y="4770438"/>
          <p14:tracePt t="55000" x="1706563" y="4762500"/>
          <p14:tracePt t="55024" x="1706563" y="4754563"/>
          <p14:tracePt t="55048" x="1706563" y="4746625"/>
          <p14:tracePt t="55056" x="1714500" y="4746625"/>
          <p14:tracePt t="55066" x="1714500" y="4732338"/>
          <p14:tracePt t="55104" x="1714500" y="4724400"/>
          <p14:tracePt t="55112" x="1714500" y="4716463"/>
          <p14:tracePt t="55120" x="1714500" y="4702175"/>
          <p14:tracePt t="55131" x="1714500" y="4686300"/>
          <p14:tracePt t="55160" x="1714500" y="4678363"/>
          <p14:tracePt t="55256" x="1722438" y="4670425"/>
          <p14:tracePt t="55312" x="1722438" y="4664075"/>
          <p14:tracePt t="55329" x="1722438" y="4656138"/>
          <p14:tracePt t="55385" x="1722438" y="4648200"/>
          <p14:tracePt t="55400" x="1722438" y="4632325"/>
          <p14:tracePt t="55416" x="1722438" y="4618038"/>
          <p14:tracePt t="55432" x="1714500" y="4610100"/>
          <p14:tracePt t="55560" x="1706563" y="4610100"/>
          <p14:tracePt t="55616" x="1714500" y="4610100"/>
          <p14:tracePt t="55792" x="1722438" y="4610100"/>
          <p14:tracePt t="55800" x="1722438" y="4625975"/>
          <p14:tracePt t="55816" x="1730375" y="4625975"/>
          <p14:tracePt t="55848" x="1736725" y="4625975"/>
          <p14:tracePt t="55880" x="1744663" y="4625975"/>
          <p14:tracePt t="55920" x="1744663" y="4640263"/>
          <p14:tracePt t="55976" x="1752600" y="4640263"/>
          <p14:tracePt t="56000" x="1752600" y="4648200"/>
          <p14:tracePt t="56024" x="1752600" y="4656138"/>
          <p14:tracePt t="56048" x="1744663" y="4664075"/>
          <p14:tracePt t="56080" x="1736725" y="4670425"/>
          <p14:tracePt t="56112" x="1730375" y="4678363"/>
          <p14:tracePt t="56129" x="1722438" y="4686300"/>
          <p14:tracePt t="56145" x="1714500" y="4694238"/>
          <p14:tracePt t="56152" x="1706563" y="4702175"/>
          <p14:tracePt t="56176" x="1706563" y="4716463"/>
          <p14:tracePt t="56192" x="1692275" y="4724400"/>
          <p14:tracePt t="56208" x="1692275" y="4732338"/>
          <p14:tracePt t="56216" x="1684338" y="4740275"/>
          <p14:tracePt t="56232" x="1684338" y="4746625"/>
          <p14:tracePt t="56246" x="1668463" y="4762500"/>
          <p14:tracePt t="56246" x="1668463" y="4770438"/>
          <p14:tracePt t="56265" x="1660525" y="4770438"/>
          <p14:tracePt t="56280" x="1654175" y="4778375"/>
          <p14:tracePt t="56298" x="1654175" y="4784725"/>
          <p14:tracePt t="56314" x="1638300" y="4792663"/>
          <p14:tracePt t="56331" x="1630363" y="4808538"/>
          <p14:tracePt t="56347" x="1616075" y="4822825"/>
          <p14:tracePt t="56364" x="1616075" y="4830763"/>
          <p14:tracePt t="56380" x="1608138" y="4830763"/>
          <p14:tracePt t="56400" x="1608138" y="4838700"/>
          <p14:tracePt t="56416" x="1608138" y="4846638"/>
          <p14:tracePt t="56430" x="1592263" y="4854575"/>
          <p14:tracePt t="56446" x="1592263" y="4892675"/>
          <p14:tracePt t="56446" x="1592263" y="4899025"/>
          <p14:tracePt t="56465" x="1584325" y="4906963"/>
          <p14:tracePt t="56480" x="1584325" y="4914900"/>
          <p14:tracePt t="56498" x="1600200" y="4953000"/>
          <p14:tracePt t="56514" x="1608138" y="4960938"/>
          <p14:tracePt t="56530" x="1608138" y="4968875"/>
          <p14:tracePt t="56546" x="1608138" y="4975225"/>
          <p14:tracePt t="56563" x="1608138" y="4991100"/>
          <p14:tracePt t="56584" x="1608138" y="4999038"/>
          <p14:tracePt t="56596" x="1584325" y="5013325"/>
          <p14:tracePt t="56614" x="1570038" y="5029200"/>
          <p14:tracePt t="56632" x="1562100" y="5037138"/>
          <p14:tracePt t="56736" x="1554163" y="5037138"/>
          <p14:tracePt t="56744" x="1539875" y="5037138"/>
          <p14:tracePt t="56752" x="1524000" y="5037138"/>
          <p14:tracePt t="56763" x="1493838" y="5037138"/>
          <p14:tracePt t="56780" x="1485900" y="5037138"/>
          <p14:tracePt t="56796" x="1470025" y="5037138"/>
          <p14:tracePt t="56816" x="1455738" y="5029200"/>
          <p14:tracePt t="56840" x="1447800" y="5029200"/>
          <p14:tracePt t="56856" x="1439863" y="5029200"/>
          <p14:tracePt t="56864" x="1425575" y="5029200"/>
          <p14:tracePt t="56888" x="1409700" y="5029200"/>
          <p14:tracePt t="56913" x="1401763" y="5029200"/>
          <p14:tracePt t="56920" x="1393825" y="5029200"/>
          <p14:tracePt t="56930" x="1371600" y="5029200"/>
          <p14:tracePt t="56947" x="1363663" y="5029200"/>
          <p14:tracePt t="56962" x="1363663" y="5021263"/>
          <p14:tracePt t="56984" x="1355725" y="5013325"/>
          <p14:tracePt t="57016" x="1341438" y="4999038"/>
          <p14:tracePt t="57024" x="1317625" y="4975225"/>
          <p14:tracePt t="57032" x="1303338" y="4960938"/>
          <p14:tracePt t="57046" x="1257300" y="4906963"/>
          <p14:tracePt t="57064" x="1241425" y="4884738"/>
          <p14:tracePt t="57064" x="1227138" y="4868863"/>
          <p14:tracePt t="57081" x="1211263" y="4868863"/>
          <p14:tracePt t="57096" x="1181100" y="4838700"/>
          <p14:tracePt t="57114" x="1181100" y="4830763"/>
          <p14:tracePt t="57130" x="1158875" y="4784725"/>
          <p14:tracePt t="57147" x="1158875" y="4778375"/>
          <p14:tracePt t="57162" x="1143000" y="4732338"/>
          <p14:tracePt t="57180" x="1143000" y="4716463"/>
          <p14:tracePt t="57196" x="1135063" y="4702175"/>
          <p14:tracePt t="57213" x="1135063" y="4686300"/>
          <p14:tracePt t="57230" x="1135063" y="4670425"/>
          <p14:tracePt t="57246" x="1120775" y="4648200"/>
          <p14:tracePt t="57262" x="1104900" y="4625975"/>
          <p14:tracePt t="57279" x="1089025" y="4610100"/>
          <p14:tracePt t="57296" x="1089025" y="4618038"/>
          <p14:tracePt t="57520" x="1089025" y="4640263"/>
          <p14:tracePt t="57544" x="1089025" y="4656138"/>
          <p14:tracePt t="57561" x="1089025" y="4664075"/>
          <p14:tracePt t="57584" x="1089025" y="4670425"/>
          <p14:tracePt t="57608" x="1089025" y="4678363"/>
          <p14:tracePt t="57632" x="1096963" y="4694238"/>
          <p14:tracePt t="57640" x="1104900" y="4708525"/>
          <p14:tracePt t="57656" x="1104900" y="4724400"/>
          <p14:tracePt t="57680" x="1112838" y="4732338"/>
          <p14:tracePt t="57688" x="1120775" y="4740275"/>
          <p14:tracePt t="57704" x="1127125" y="4754563"/>
          <p14:tracePt t="57713" x="1135063" y="4762500"/>
          <p14:tracePt t="57728" x="1135063" y="4792663"/>
          <p14:tracePt t="57746" x="1143000" y="4800600"/>
          <p14:tracePt t="57762" x="1143000" y="4816475"/>
          <p14:tracePt t="57779" x="1143000" y="4838700"/>
          <p14:tracePt t="57796" x="1150938" y="4854575"/>
          <p14:tracePt t="57812" x="1165225" y="4884738"/>
          <p14:tracePt t="57829" x="1189038" y="4899025"/>
          <p14:tracePt t="57846" x="1196975" y="4906963"/>
          <p14:tracePt t="57862" x="1196975" y="4914900"/>
          <p14:tracePt t="57904" x="1203325" y="4922838"/>
          <p14:tracePt t="57912" x="1219200" y="4930775"/>
          <p14:tracePt t="57928" x="1227138" y="4945063"/>
          <p14:tracePt t="57936" x="1235075" y="4945063"/>
          <p14:tracePt t="57946" x="1249363" y="4960938"/>
          <p14:tracePt t="57962" x="1257300" y="4975225"/>
          <p14:tracePt t="57978" x="1273175" y="4975225"/>
          <p14:tracePt t="57994" x="1295400" y="4991100"/>
          <p14:tracePt t="58011" x="1325563" y="5006975"/>
          <p14:tracePt t="58029" x="1333500" y="5006975"/>
          <p14:tracePt t="58045" x="1355725" y="5006975"/>
          <p14:tracePt t="58061" x="1363663" y="5006975"/>
          <p14:tracePt t="58078" x="1387475" y="5006975"/>
          <p14:tracePt t="58096" x="1425575" y="5006975"/>
          <p14:tracePt t="58096" x="1431925" y="5006975"/>
          <p14:tracePt t="58113" x="1470025" y="5006975"/>
          <p14:tracePt t="58129" x="1501775" y="5006975"/>
          <p14:tracePt t="58145" x="1531938" y="5006975"/>
          <p14:tracePt t="58161" x="1546225" y="4999038"/>
          <p14:tracePt t="58178" x="1562100" y="4983163"/>
          <p14:tracePt t="58195" x="1577975" y="4968875"/>
          <p14:tracePt t="58211" x="1592263" y="4914900"/>
          <p14:tracePt t="58228" x="1616075" y="4892675"/>
          <p14:tracePt t="58244" x="1622425" y="4892675"/>
          <p14:tracePt t="58260" x="1630363" y="4876800"/>
          <p14:tracePt t="58280" x="1638300" y="4860925"/>
          <p14:tracePt t="58294" x="1646238" y="4846638"/>
          <p14:tracePt t="58310" x="1668463" y="4830763"/>
          <p14:tracePt t="58310" x="1684338" y="4816475"/>
          <p14:tracePt t="58329" x="1706563" y="4778375"/>
          <p14:tracePt t="58345" x="1714500" y="4746625"/>
          <p14:tracePt t="58361" x="1714500" y="4702175"/>
          <p14:tracePt t="58379" x="1714500" y="4686300"/>
          <p14:tracePt t="58568" x="1706563" y="4686300"/>
          <p14:tracePt t="58768" x="1698625" y="4686300"/>
          <p14:tracePt t="58792" x="1698625" y="4694238"/>
          <p14:tracePt t="58809" x="1698625" y="4702175"/>
          <p14:tracePt t="58832" x="1692275" y="4708525"/>
          <p14:tracePt t="58864" x="1684338" y="4708525"/>
          <p14:tracePt t="59096" x="1684338" y="4716463"/>
          <p14:tracePt t="59104" x="1684338" y="4724400"/>
          <p14:tracePt t="59128" x="1676400" y="4732338"/>
          <p14:tracePt t="59136" x="1676400" y="4740275"/>
          <p14:tracePt t="59160" x="1676400" y="4746625"/>
          <p14:tracePt t="59176" x="1676400" y="4754563"/>
          <p14:tracePt t="59193" x="1668463" y="4754563"/>
          <p14:tracePt t="59208" x="1668463" y="4762500"/>
          <p14:tracePt t="59216" x="1668463" y="4770438"/>
          <p14:tracePt t="59227" x="1654175" y="4784725"/>
          <p14:tracePt t="59244" x="1646238" y="4792663"/>
          <p14:tracePt t="59272" x="1646238" y="4800600"/>
          <p14:tracePt t="59296" x="1646238" y="4808538"/>
          <p14:tracePt t="59328" x="1630363" y="4816475"/>
          <p14:tracePt t="59336" x="1630363" y="4822825"/>
          <p14:tracePt t="59416" x="1622425" y="4830763"/>
          <p14:tracePt t="59440" x="1616075" y="4846638"/>
          <p14:tracePt t="59456" x="1616075" y="4854575"/>
          <p14:tracePt t="59472" x="1608138" y="4854575"/>
          <p14:tracePt t="59488" x="1608138" y="4860925"/>
          <p14:tracePt t="59552" x="1592263" y="4860925"/>
          <p14:tracePt t="59568" x="1577975" y="4860925"/>
          <p14:tracePt t="59577" x="1562100" y="4868863"/>
          <p14:tracePt t="59594" x="1562100" y="4876800"/>
          <p14:tracePt t="59672" x="1562100" y="4884738"/>
          <p14:tracePt t="59712" x="1562100" y="4892675"/>
          <p14:tracePt t="59784" x="1562100" y="4899025"/>
          <p14:tracePt t="59896" x="1562100" y="4906963"/>
          <p14:tracePt t="61741" x="1577975" y="4906963"/>
          <p14:tracePt t="61776" x="1584325" y="4906963"/>
          <p14:tracePt t="61848" x="1600200" y="4899025"/>
          <p14:tracePt t="61864" x="1622425" y="4892675"/>
          <p14:tracePt t="61880" x="1638300" y="4892675"/>
          <p14:tracePt t="61889" x="1654175" y="4876800"/>
          <p14:tracePt t="61896" x="1698625" y="4876800"/>
          <p14:tracePt t="61908" x="1812925" y="4854575"/>
          <p14:tracePt t="61925" x="1989138" y="4838700"/>
          <p14:tracePt t="61941" x="2232025" y="4800600"/>
          <p14:tracePt t="61958" x="2454275" y="4770438"/>
          <p14:tracePt t="61975" x="2606675" y="4746625"/>
          <p14:tracePt t="61975" x="2659063" y="4732338"/>
          <p14:tracePt t="61993" x="2682875" y="4732338"/>
          <p14:tracePt t="62007" x="2797175" y="4702175"/>
          <p14:tracePt t="62025" x="2865438" y="4664075"/>
          <p14:tracePt t="62042" x="2955925" y="4625975"/>
          <p14:tracePt t="62059" x="3025775" y="4602163"/>
          <p14:tracePt t="62076" x="3154363" y="4587875"/>
          <p14:tracePt t="62092" x="3260725" y="4587875"/>
          <p14:tracePt t="62106" x="3336925" y="4572000"/>
          <p14:tracePt t="62123" x="3382963" y="4556125"/>
          <p14:tracePt t="62140" x="3413125" y="4556125"/>
          <p14:tracePt t="62156" x="3467100" y="4518025"/>
          <p14:tracePt t="62173" x="3505200" y="4487863"/>
          <p14:tracePt t="62190" x="3543300" y="4449763"/>
          <p14:tracePt t="62206" x="3573463" y="4403725"/>
          <p14:tracePt t="62206" x="3589338" y="4389438"/>
          <p14:tracePt t="62224" x="3627438" y="4351338"/>
          <p14:tracePt t="62241" x="3641725" y="4335463"/>
          <p14:tracePt t="62257" x="3641725" y="4327525"/>
          <p14:tracePt t="62273" x="3641725" y="4321175"/>
          <p14:tracePt t="62291" x="3641725" y="4289425"/>
          <p14:tracePt t="62308" x="3657600" y="4275138"/>
          <p14:tracePt t="62325" x="3673475" y="4244975"/>
          <p14:tracePt t="62341" x="3673475" y="4229100"/>
          <p14:tracePt t="62357" x="3673475" y="4191000"/>
          <p14:tracePt t="62375" x="3673475" y="4168775"/>
          <p14:tracePt t="62394" x="3673475" y="4160838"/>
          <p14:tracePt t="62440" x="3665538" y="4144963"/>
          <p14:tracePt t="62496" x="3649663" y="4144963"/>
          <p14:tracePt t="62528" x="3641725" y="4144963"/>
          <p14:tracePt t="62552" x="3635375" y="4144963"/>
          <p14:tracePt t="62560" x="3619500" y="4144963"/>
          <p14:tracePt t="62572" x="3597275" y="4130675"/>
          <p14:tracePt t="62591" x="3573463" y="4130675"/>
          <p14:tracePt t="62607" x="3559175" y="4130675"/>
          <p14:tracePt t="62624" x="3551238" y="4130675"/>
          <p14:tracePt t="62641" x="3535363" y="4130675"/>
          <p14:tracePt t="62664" x="3527425" y="4130675"/>
          <p14:tracePt t="62674" x="3513138" y="4130675"/>
          <p14:tracePt t="62690" x="3505200" y="4137025"/>
          <p14:tracePt t="63272" x="3489325" y="4144963"/>
          <p14:tracePt t="63280" x="3459163" y="4160838"/>
          <p14:tracePt t="63290" x="3429000" y="4198938"/>
          <p14:tracePt t="63308" x="3336925" y="4244975"/>
          <p14:tracePt t="63323" x="3276600" y="4289425"/>
          <p14:tracePt t="63340" x="3146425" y="4351338"/>
          <p14:tracePt t="63357" x="2971800" y="4411663"/>
          <p14:tracePt t="63373" x="2803525" y="4457700"/>
          <p14:tracePt t="63391" x="2674938" y="4511675"/>
          <p14:tracePt t="63391" x="2582863" y="4533900"/>
          <p14:tracePt t="63408" x="2492375" y="4556125"/>
          <p14:tracePt t="63422" x="2324100" y="4610100"/>
          <p14:tracePt t="63422" x="2263775" y="4648200"/>
          <p14:tracePt t="63440" x="2187575" y="4656138"/>
          <p14:tracePt t="63455" x="2073275" y="4716463"/>
          <p14:tracePt t="63473" x="2027238" y="4732338"/>
          <p14:tracePt t="63489" x="1997075" y="4770438"/>
          <p14:tracePt t="63506" x="1965325" y="4792663"/>
          <p14:tracePt t="63523" x="1935163" y="4816475"/>
          <p14:tracePt t="63540" x="1897063" y="4838700"/>
          <p14:tracePt t="63556" x="1844675" y="4854575"/>
          <p14:tracePt t="63573" x="1790700" y="4868863"/>
          <p14:tracePt t="63589" x="1774825" y="4876800"/>
          <p14:tracePt t="63606" x="1760538" y="4884738"/>
          <p14:tracePt t="63623" x="1744663" y="4892675"/>
          <p14:tracePt t="63623" x="1730375" y="4892675"/>
          <p14:tracePt t="63641" x="1692275" y="4906963"/>
          <p14:tracePt t="63656" x="1592263" y="4930775"/>
          <p14:tracePt t="63673" x="1493838" y="4953000"/>
          <p14:tracePt t="63690" x="1455738" y="4968875"/>
          <p14:tracePt t="63706" x="1447800" y="4968875"/>
          <p14:tracePt t="63722" x="1439863" y="4968875"/>
          <p14:tracePt t="63760" x="1425575" y="4968875"/>
          <p14:tracePt t="63768" x="1401763" y="4968875"/>
          <p14:tracePt t="63776" x="1387475" y="4968875"/>
          <p14:tracePt t="63789" x="1333500" y="4968875"/>
          <p14:tracePt t="63806" x="1303338" y="4968875"/>
          <p14:tracePt t="63824" x="1287463" y="4968875"/>
          <p14:tracePt t="63840" x="1279525" y="4968875"/>
          <p14:tracePt t="63920" x="1273175" y="4968875"/>
          <p14:tracePt t="63928" x="1279525" y="4968875"/>
          <p14:tracePt t="64544" x="1287463" y="4968875"/>
          <p14:tracePt t="64560" x="1295400" y="4968875"/>
          <p14:tracePt t="64584" x="1303338" y="4968875"/>
          <p14:tracePt t="64640" x="1311275" y="4968875"/>
          <p14:tracePt t="64720" x="1317625" y="4968875"/>
          <p14:tracePt t="64728" x="1325563" y="4968875"/>
          <p14:tracePt t="64840" x="1333500" y="4968875"/>
          <p14:tracePt t="64848" x="1341438" y="4968875"/>
          <p14:tracePt t="64856" x="1355725" y="4960938"/>
          <p14:tracePt t="64888" x="1371600" y="4960938"/>
          <p14:tracePt t="64905" x="1393825" y="4960938"/>
          <p14:tracePt t="64912" x="1409700" y="4960938"/>
          <p14:tracePt t="64922" x="1477963" y="4937125"/>
          <p14:tracePt t="64939" x="1501775" y="4937125"/>
          <p14:tracePt t="64955" x="1516063" y="4937125"/>
          <p14:tracePt t="64971" x="1524000" y="4937125"/>
          <p14:tracePt t="65000" x="1524000" y="4922838"/>
          <p14:tracePt t="65088" x="1501775" y="4922838"/>
          <p14:tracePt t="65096" x="1485900" y="4914900"/>
          <p14:tracePt t="65105" x="1477963" y="4906963"/>
          <p14:tracePt t="65122" x="1447800" y="4906963"/>
          <p14:tracePt t="65138" x="1425575" y="4884738"/>
          <p14:tracePt t="65154" x="1409700" y="4876800"/>
          <p14:tracePt t="65171" x="1401763" y="4876800"/>
          <p14:tracePt t="65200" x="1393825" y="4876800"/>
          <p14:tracePt t="65264" x="1393825" y="4868863"/>
          <p14:tracePt t="65272" x="1387475" y="4860925"/>
          <p14:tracePt t="65480" x="1379538" y="4860925"/>
          <p14:tracePt t="65536" x="1371600" y="4854575"/>
          <p14:tracePt t="65552" x="1363663" y="4846638"/>
          <p14:tracePt t="65559" x="1355725" y="4838700"/>
          <p14:tracePt t="65569" x="1355725" y="4830763"/>
          <p14:tracePt t="65672" x="1371600" y="4816475"/>
          <p14:tracePt t="65704" x="1393825" y="4816475"/>
          <p14:tracePt t="65720" x="1393825" y="4808538"/>
          <p14:tracePt t="65728" x="1409700" y="4808538"/>
          <p14:tracePt t="65738" x="1425575" y="4808538"/>
          <p14:tracePt t="65755" x="1447800" y="4800600"/>
          <p14:tracePt t="65771" x="1463675" y="4792663"/>
          <p14:tracePt t="65788" x="1493838" y="4792663"/>
          <p14:tracePt t="65804" x="1501775" y="4792663"/>
          <p14:tracePt t="65820" x="1508125" y="4792663"/>
          <p14:tracePt t="65840" x="1524000" y="4792663"/>
          <p14:tracePt t="65864" x="1531938" y="4792663"/>
          <p14:tracePt t="65880" x="1524000" y="4792663"/>
          <p14:tracePt t="65984" x="1508125" y="4792663"/>
          <p14:tracePt t="66016" x="1501775" y="4792663"/>
          <p14:tracePt t="66048" x="1493838" y="4792663"/>
          <p14:tracePt t="66056" x="1477963" y="4792663"/>
          <p14:tracePt t="66080" x="1477963" y="4800600"/>
          <p14:tracePt t="66096" x="1463675" y="4800600"/>
          <p14:tracePt t="66105" x="1455738" y="4800600"/>
          <p14:tracePt t="66120" x="1439863" y="4800600"/>
          <p14:tracePt t="66138" x="1431925" y="4800600"/>
          <p14:tracePt t="66160" x="1425575" y="4800600"/>
          <p14:tracePt t="66170" x="1401763" y="4800600"/>
          <p14:tracePt t="66188" x="1379538" y="4800600"/>
          <p14:tracePt t="66203" x="1333500" y="4792663"/>
          <p14:tracePt t="66220" x="1303338" y="4784725"/>
          <p14:tracePt t="66237" x="1287463" y="4778375"/>
          <p14:tracePt t="66254" x="1279525" y="4778375"/>
          <p14:tracePt t="66352" x="1273175" y="4778375"/>
          <p14:tracePt t="66376" x="1265238" y="4778375"/>
          <p14:tracePt t="66416" x="1265238" y="4770438"/>
          <p14:tracePt t="66424" x="1257300" y="4770438"/>
          <p14:tracePt t="66434" x="1257300" y="4762500"/>
          <p14:tracePt t="67778" x="1257300" y="4754563"/>
          <p14:tracePt t="69577" x="1273175" y="4754563"/>
          <p14:tracePt t="69624" x="1279525" y="4754563"/>
          <p14:tracePt t="70096" x="1287463" y="4754563"/>
          <p14:tracePt t="70192" x="1295400" y="4754563"/>
          <p14:tracePt t="70280" x="1303338" y="4754563"/>
          <p14:tracePt t="70888" x="1311275" y="4754563"/>
          <p14:tracePt t="71248" x="1317625" y="4754563"/>
          <p14:tracePt t="71328" x="1325563" y="4754563"/>
          <p14:tracePt t="71394" x="1341438" y="4754563"/>
          <p14:tracePt t="71424" x="1349375" y="4746625"/>
          <p14:tracePt t="71448" x="1349375" y="4754563"/>
          <p14:tracePt t="194868" x="1355725" y="4754563"/>
          <p14:tracePt t="195463" x="1371600" y="4754563"/>
          <p14:tracePt t="195471" x="1387475" y="4754563"/>
          <p14:tracePt t="195486" x="1546225" y="4648200"/>
          <p14:tracePt t="195486" x="1744663" y="4533900"/>
          <p14:tracePt t="195504" x="2187575" y="4397375"/>
          <p14:tracePt t="195521" x="2598738" y="4275138"/>
          <p14:tracePt t="195538" x="3070225" y="4160838"/>
          <p14:tracePt t="195554" x="3336925" y="4084638"/>
          <p14:tracePt t="195570" x="3436938" y="4046538"/>
          <p14:tracePt t="195587" x="3475038" y="4030663"/>
          <p14:tracePt t="195603" x="3475038" y="4022725"/>
          <p14:tracePt t="195619" x="3482975" y="4016375"/>
          <p14:tracePt t="195663" x="3505200" y="4016375"/>
          <p14:tracePt t="195671" x="3581400" y="4016375"/>
          <p14:tracePt t="195686" x="3794125" y="3992563"/>
          <p14:tracePt t="195686" x="3940175" y="3946525"/>
          <p14:tracePt t="195704" x="4237038" y="3810000"/>
          <p14:tracePt t="195720" x="4373563" y="3687763"/>
          <p14:tracePt t="195738" x="4449763" y="3543300"/>
          <p14:tracePt t="195754" x="4549775" y="3382963"/>
          <p14:tracePt t="195770" x="4648200" y="3230563"/>
          <p14:tracePt t="195787" x="4702175" y="3178175"/>
          <p14:tracePt t="195804" x="4708525" y="3178175"/>
          <p14:tracePt t="195819" x="4708525" y="3170238"/>
          <p14:tracePt t="195836" x="4732338" y="3170238"/>
          <p14:tracePt t="195854" x="4754563" y="3170238"/>
          <p14:tracePt t="195870" x="4784725" y="3170238"/>
          <p14:tracePt t="195886" x="4800600" y="3170238"/>
          <p14:tracePt t="195886" x="4808538" y="3170238"/>
          <p14:tracePt t="195904" x="4860925" y="3140075"/>
          <p14:tracePt t="195920" x="4945063" y="3048000"/>
          <p14:tracePt t="195938" x="5067300" y="2955925"/>
          <p14:tracePt t="195954" x="5151438" y="2887663"/>
          <p14:tracePt t="195970" x="5197475" y="2841625"/>
          <p14:tracePt t="195987" x="5219700" y="2827338"/>
          <p14:tracePt t="196003" x="5235575" y="2827338"/>
          <p14:tracePt t="196023" x="5249863" y="2819400"/>
          <p14:tracePt t="196039" x="5265738" y="2811463"/>
          <p14:tracePt t="196052" x="5280025" y="2797175"/>
          <p14:tracePt t="196069" x="5295900" y="2789238"/>
          <p14:tracePt t="196085" x="5318125" y="2781300"/>
          <p14:tracePt t="196085" x="5326063" y="2773363"/>
          <p14:tracePt t="196104" x="5372100" y="2765425"/>
          <p14:tracePt t="196119" x="5470525" y="2720975"/>
          <p14:tracePt t="196136" x="5486400" y="2713038"/>
          <p14:tracePt t="196153" x="5502275" y="2713038"/>
          <p14:tracePt t="196215" x="5524500" y="2713038"/>
          <p14:tracePt t="196223" x="5570538" y="2697163"/>
          <p14:tracePt t="196235" x="5654675" y="2659063"/>
          <p14:tracePt t="196253" x="5722938" y="2613025"/>
          <p14:tracePt t="196269" x="5730875" y="2606675"/>
          <p14:tracePt t="196285" x="5730875" y="2598738"/>
          <p14:tracePt t="196302" x="5730875" y="2590800"/>
          <p14:tracePt t="196320" x="5730875" y="2582863"/>
          <p14:tracePt t="196352" x="5730875" y="2560638"/>
          <p14:tracePt t="196360" x="5730875" y="2552700"/>
          <p14:tracePt t="196369" x="5753100" y="2514600"/>
          <p14:tracePt t="196386" x="5791200" y="2460625"/>
          <p14:tracePt t="196403" x="5791200" y="2446338"/>
          <p14:tracePt t="196419" x="5791200" y="2430463"/>
          <p14:tracePt t="196436" x="5791200" y="2416175"/>
          <p14:tracePt t="196471" x="5799138" y="2408238"/>
          <p14:tracePt t="196479" x="5807075" y="2400300"/>
          <p14:tracePt t="196495" x="5813425" y="2392363"/>
          <p14:tracePt t="196503" x="5821363" y="2384425"/>
          <p14:tracePt t="196519" x="5821363" y="2378075"/>
          <p14:tracePt t="196535" x="5829300" y="2370138"/>
          <p14:tracePt t="196552" x="5821363" y="2370138"/>
          <p14:tracePt t="196696" x="5813425" y="2370138"/>
          <p14:tracePt t="196703" x="5799138" y="2362200"/>
          <p14:tracePt t="196720" x="5791200" y="2354263"/>
          <p14:tracePt t="196735" x="5783263" y="2354263"/>
          <p14:tracePt t="197651" x="5791200" y="2354263"/>
          <p14:tracePt t="198583" x="5799138" y="2354263"/>
          <p14:tracePt t="198592" x="5807075" y="2346325"/>
          <p14:tracePt t="198600" x="5821363" y="2339975"/>
          <p14:tracePt t="198618" x="5829300" y="2339975"/>
          <p14:tracePt t="198633" x="5837238" y="2332038"/>
          <p14:tracePt t="198656" x="5851525" y="2324100"/>
          <p14:tracePt t="198680" x="5859463" y="2324100"/>
          <p14:tracePt t="198695" x="5867400" y="2316163"/>
          <p14:tracePt t="198710" x="5875338" y="2308225"/>
          <p14:tracePt t="198726" x="5883275" y="2308225"/>
          <p14:tracePt t="198734" x="5897563" y="2308225"/>
          <p14:tracePt t="198749" x="5905500" y="2301875"/>
          <p14:tracePt t="198766" x="5913438" y="2293938"/>
          <p14:tracePt t="198784" x="5927725" y="2286000"/>
          <p14:tracePt t="198799" x="5927725" y="2278063"/>
          <p14:tracePt t="198822" x="5943600" y="2270125"/>
          <p14:tracePt t="198838" x="5943600" y="2263775"/>
          <p14:tracePt t="198854" x="5951538" y="2263775"/>
          <p14:tracePt t="198865" x="5959475" y="2255838"/>
          <p14:tracePt t="198882" x="5973763" y="2247900"/>
          <p14:tracePt t="198899" x="5981700" y="2239963"/>
          <p14:tracePt t="198915" x="5989638" y="2232025"/>
          <p14:tracePt t="198942" x="5997575" y="2225675"/>
          <p14:tracePt t="198974" x="6003925" y="2225675"/>
          <p14:tracePt t="198982" x="6019800" y="2209800"/>
          <p14:tracePt t="199000" x="6019800" y="2201863"/>
          <p14:tracePt t="199016" x="6027738" y="2193925"/>
          <p14:tracePt t="199033" x="6027738" y="2179638"/>
          <p14:tracePt t="199439" x="6027738" y="2171700"/>
          <p14:tracePt t="199566" x="6035675" y="2163763"/>
          <p14:tracePt t="199590" x="6042025" y="2163763"/>
          <p14:tracePt t="199598" x="6042025" y="2155825"/>
          <p14:tracePt t="199615" x="6042025" y="2149475"/>
          <p14:tracePt t="199632" x="6049963" y="2149475"/>
          <p14:tracePt t="199710" x="6065838" y="2149475"/>
          <p14:tracePt t="199726" x="6065838" y="2141538"/>
          <p14:tracePt t="199734" x="6073775" y="2133600"/>
          <p14:tracePt t="199751" x="6080125" y="2117725"/>
          <p14:tracePt t="199766" x="6080125" y="2111375"/>
          <p14:tracePt t="199830" x="6088063" y="2103438"/>
          <p14:tracePt t="199847" x="6088063" y="2095500"/>
          <p14:tracePt t="199854" x="6096000" y="2087563"/>
          <p14:tracePt t="199865" x="6103938" y="2079625"/>
          <p14:tracePt t="199881" x="6103938" y="2073275"/>
          <p14:tracePt t="199897" x="6111875" y="2057400"/>
          <p14:tracePt t="199914" x="6111875" y="2049463"/>
          <p14:tracePt t="199934" x="6111875" y="2041525"/>
          <p14:tracePt t="199966" x="6111875" y="2035175"/>
          <p14:tracePt t="199982" x="6111875" y="2027238"/>
          <p14:tracePt t="199991" x="6111875" y="2019300"/>
          <p14:tracePt t="200006" x="6111875" y="2003425"/>
          <p14:tracePt t="200016" x="6111875" y="1981200"/>
          <p14:tracePt t="200032" x="6103938" y="1973263"/>
          <p14:tracePt t="200048" x="6103938" y="1958975"/>
          <p14:tracePt t="200064" x="6103938" y="1951038"/>
          <p14:tracePt t="200081" x="6096000" y="1935163"/>
          <p14:tracePt t="200097" x="6096000" y="1927225"/>
          <p14:tracePt t="200113" x="6088063" y="1920875"/>
          <p14:tracePt t="200131" x="6080125" y="1905000"/>
          <p14:tracePt t="200147" x="6080125" y="1897063"/>
          <p14:tracePt t="200174" x="6065838" y="1882775"/>
          <p14:tracePt t="200190" x="6057900" y="1882775"/>
          <p14:tracePt t="200206" x="6049963" y="1866900"/>
          <p14:tracePt t="200230" x="6042025" y="1866900"/>
          <p14:tracePt t="200247" x="6035675" y="1866900"/>
          <p14:tracePt t="200263" x="6019800" y="1851025"/>
          <p14:tracePt t="200286" x="6003925" y="1851025"/>
          <p14:tracePt t="200318" x="5989638" y="1836738"/>
          <p14:tracePt t="200390" x="5981700" y="1836738"/>
          <p14:tracePt t="200526" x="5973763" y="1836738"/>
          <p14:tracePt t="200542" x="5965825" y="1836738"/>
          <p14:tracePt t="200606" x="5951538" y="1844675"/>
          <p14:tracePt t="200622" x="5943600" y="1851025"/>
          <p14:tracePt t="200631" x="5935663" y="1851025"/>
          <p14:tracePt t="200663" x="5927725" y="1858963"/>
          <p14:tracePt t="200670" x="5921375" y="1858963"/>
          <p14:tracePt t="200726" x="5913438" y="1866900"/>
          <p14:tracePt t="200758" x="5905500" y="1874838"/>
          <p14:tracePt t="200798" x="5897563" y="1874838"/>
          <p14:tracePt t="200814" x="5897563" y="1882775"/>
          <p14:tracePt t="200830" x="5897563" y="1889125"/>
          <p14:tracePt t="200846" x="5889625" y="1897063"/>
          <p14:tracePt t="200863" x="5883275" y="1905000"/>
          <p14:tracePt t="200879" x="5875338" y="1912938"/>
          <p14:tracePt t="200886" x="5875338" y="1920875"/>
          <p14:tracePt t="200927" x="5875338" y="1927225"/>
          <p14:tracePt t="200943" x="5875338" y="1935163"/>
          <p14:tracePt t="200959" x="5859463" y="1951038"/>
          <p14:tracePt t="200982" x="5859463" y="1958975"/>
          <p14:tracePt t="201014" x="5859463" y="1965325"/>
          <p14:tracePt t="201022" x="5859463" y="1973263"/>
          <p14:tracePt t="201038" x="5859463" y="1981200"/>
          <p14:tracePt t="201047" x="5859463" y="1989138"/>
          <p14:tracePt t="201086" x="5859463" y="1997075"/>
          <p14:tracePt t="201095" x="5859463" y="2003425"/>
          <p14:tracePt t="201102" x="5859463" y="2011363"/>
          <p14:tracePt t="201113" x="5859463" y="2019300"/>
          <p14:tracePt t="201129" x="5859463" y="2027238"/>
          <p14:tracePt t="201146" x="5859463" y="2035175"/>
          <p14:tracePt t="201163" x="5859463" y="2049463"/>
          <p14:tracePt t="201182" x="5859463" y="2057400"/>
          <p14:tracePt t="201214" x="5859463" y="2065338"/>
          <p14:tracePt t="201230" x="5859463" y="2073275"/>
          <p14:tracePt t="201238" x="5859463" y="2079625"/>
          <p14:tracePt t="201254" x="5859463" y="2087563"/>
          <p14:tracePt t="201318" x="5859463" y="2103438"/>
          <p14:tracePt t="201334" x="5867400" y="2111375"/>
          <p14:tracePt t="201350" x="5875338" y="2117725"/>
          <p14:tracePt t="201359" x="5883275" y="2125663"/>
          <p14:tracePt t="201374" x="5889625" y="2133600"/>
          <p14:tracePt t="201406" x="5889625" y="2141538"/>
          <p14:tracePt t="201422" x="5897563" y="2141538"/>
          <p14:tracePt t="201440" x="5905500" y="2149475"/>
          <p14:tracePt t="201450" x="5921375" y="2155825"/>
          <p14:tracePt t="201463" x="5927725" y="2155825"/>
          <p14:tracePt t="201478" x="5935663" y="2155825"/>
          <p14:tracePt t="201495" x="5943600" y="2163763"/>
          <p14:tracePt t="201512" x="5951538" y="2163763"/>
          <p14:tracePt t="201534" x="5959475" y="2163763"/>
          <p14:tracePt t="201550" x="5965825" y="2163763"/>
          <p14:tracePt t="201566" x="5973763" y="2163763"/>
          <p14:tracePt t="201579" x="5981700" y="2163763"/>
          <p14:tracePt t="201595" x="5989638" y="2163763"/>
          <p14:tracePt t="201612" x="5997575" y="2163763"/>
          <p14:tracePt t="201629" x="6011863" y="2163763"/>
          <p14:tracePt t="201645" x="6019800" y="2163763"/>
          <p14:tracePt t="201663" x="6027738" y="2149475"/>
          <p14:tracePt t="201680" x="6042025" y="2133600"/>
          <p14:tracePt t="201696" x="6042025" y="2117725"/>
          <p14:tracePt t="201713" x="6049963" y="2111375"/>
          <p14:tracePt t="201729" x="6049963" y="2095500"/>
          <p14:tracePt t="201746" x="6057900" y="2087563"/>
          <p14:tracePt t="201763" x="6065838" y="2079625"/>
          <p14:tracePt t="201779" x="6065838" y="2065338"/>
          <p14:tracePt t="201795" x="6073775" y="2049463"/>
          <p14:tracePt t="201813" x="6080125" y="2027238"/>
          <p14:tracePt t="201829" x="6088063" y="1989138"/>
          <p14:tracePt t="201846" x="6088063" y="1965325"/>
          <p14:tracePt t="201846" x="6088063" y="1951038"/>
          <p14:tracePt t="201863" x="6088063" y="1935163"/>
          <p14:tracePt t="201879" x="6088063" y="1927225"/>
          <p14:tracePt t="201918" x="6088063" y="1920875"/>
          <p14:tracePt t="201950" x="6088063" y="1912938"/>
          <p14:tracePt t="201966" x="6073775" y="1905000"/>
          <p14:tracePt t="201982" x="6057900" y="1889125"/>
          <p14:tracePt t="201999" x="6049963" y="1889125"/>
          <p14:tracePt t="202031" x="6042025" y="1889125"/>
          <p14:tracePt t="202046" x="6035675" y="1889125"/>
          <p14:tracePt t="202070" x="6019800" y="1889125"/>
          <p14:tracePt t="202094" x="6011863" y="1889125"/>
          <p14:tracePt t="202111" x="6003925" y="1889125"/>
          <p14:tracePt t="202118" x="5997575" y="1889125"/>
          <p14:tracePt t="202150" x="5989638" y="1889125"/>
          <p14:tracePt t="202158" x="5973763" y="1889125"/>
          <p14:tracePt t="202206" x="5965825" y="1897063"/>
          <p14:tracePt t="202230" x="5959475" y="1897063"/>
          <p14:tracePt t="202238" x="5959475" y="1905000"/>
          <p14:tracePt t="202247" x="5951538" y="1905000"/>
          <p14:tracePt t="202261" x="5943600" y="1912938"/>
          <p14:tracePt t="202278" x="5935663" y="1912938"/>
          <p14:tracePt t="202296" x="5927725" y="1912938"/>
          <p14:tracePt t="202312" x="5905500" y="1920875"/>
          <p14:tracePt t="202329" x="5897563" y="1927225"/>
          <p14:tracePt t="202345" x="5889625" y="1927225"/>
          <p14:tracePt t="202366" x="5889625" y="1935163"/>
          <p14:tracePt t="202382" x="5889625" y="1951038"/>
          <p14:tracePt t="202454" x="5889625" y="1958975"/>
          <p14:tracePt t="202486" x="5889625" y="1965325"/>
          <p14:tracePt t="202502" x="5889625" y="1973263"/>
          <p14:tracePt t="202526" x="5889625" y="1981200"/>
          <p14:tracePt t="202543" x="5889625" y="1989138"/>
          <p14:tracePt t="202559" x="5889625" y="1997075"/>
          <p14:tracePt t="203473" x="5883275" y="1997075"/>
          <p14:tracePt t="204046" x="5875338" y="1997075"/>
          <p14:tracePt t="204063" x="5867400" y="1997075"/>
          <p14:tracePt t="204070" x="5851525" y="1997075"/>
          <p14:tracePt t="204102" x="5845175" y="1997075"/>
          <p14:tracePt t="204118" x="5837238" y="1997075"/>
          <p14:tracePt t="204127" x="5829300" y="1997075"/>
          <p14:tracePt t="204134" x="5821363" y="1997075"/>
          <p14:tracePt t="204144" x="5813425" y="1997075"/>
          <p14:tracePt t="204160" x="5799138" y="1997075"/>
          <p14:tracePt t="204177" x="5761038" y="1997075"/>
          <p14:tracePt t="204194" x="5745163" y="1997075"/>
          <p14:tracePt t="204210" x="5737225" y="1997075"/>
          <p14:tracePt t="204226" x="5722938" y="1997075"/>
          <p14:tracePt t="204243" x="5699125" y="1981200"/>
          <p14:tracePt t="204259" x="5692775" y="1981200"/>
          <p14:tracePt t="204276" x="5668963" y="1981200"/>
          <p14:tracePt t="204293" x="5630863" y="1981200"/>
          <p14:tracePt t="204311" x="5616575" y="1981200"/>
          <p14:tracePt t="204326" x="5584825" y="1981200"/>
          <p14:tracePt t="204344" x="5554663" y="1981200"/>
          <p14:tracePt t="204360" x="5508625" y="1965325"/>
          <p14:tracePt t="204377" x="5448300" y="1958975"/>
          <p14:tracePt t="204394" x="5418138" y="1951038"/>
          <p14:tracePt t="204409" x="5402263" y="1943100"/>
          <p14:tracePt t="204425" x="5380038" y="1935163"/>
          <p14:tracePt t="204443" x="5356225" y="1927225"/>
          <p14:tracePt t="204460" x="5341938" y="1920875"/>
          <p14:tracePt t="204475" x="5303838" y="1912938"/>
          <p14:tracePt t="204492" x="5227638" y="1897063"/>
          <p14:tracePt t="204511" x="5219700" y="1897063"/>
          <p14:tracePt t="204527" x="5203825" y="1897063"/>
          <p14:tracePt t="204542" x="5173663" y="1897063"/>
          <p14:tracePt t="204559" x="5159375" y="1897063"/>
          <p14:tracePt t="204576" x="5143500" y="1897063"/>
          <p14:tracePt t="204593" x="5105400" y="1897063"/>
          <p14:tracePt t="204610" x="5059363" y="1897063"/>
          <p14:tracePt t="204626" x="4930775" y="1897063"/>
          <p14:tracePt t="204643" x="4808538" y="1897063"/>
          <p14:tracePt t="204660" x="4732338" y="1897063"/>
          <p14:tracePt t="204676" x="4702175" y="1897063"/>
          <p14:tracePt t="204693" x="4694238" y="1897063"/>
          <p14:tracePt t="204782" x="4686300" y="1897063"/>
          <p14:tracePt t="204791" x="4678363" y="1897063"/>
          <p14:tracePt t="204798" x="4670425" y="1897063"/>
          <p14:tracePt t="204809" x="4656138" y="1897063"/>
          <p14:tracePt t="204826" x="4640263" y="1897063"/>
          <p14:tracePt t="204842" x="4632325" y="1882775"/>
          <p14:tracePt t="210203" x="4632325" y="1874838"/>
          <p14:tracePt t="210414" x="4640263" y="1874838"/>
          <p14:tracePt t="210454" x="4640263" y="1866900"/>
          <p14:tracePt t="210463" x="4640263" y="1858963"/>
          <p14:tracePt t="210487" x="4648200" y="1858963"/>
          <p14:tracePt t="210494" x="4648200" y="1851025"/>
          <p14:tracePt t="210510" x="4656138" y="1851025"/>
          <p14:tracePt t="210535" x="4656138" y="1844675"/>
          <p14:tracePt t="210567" x="4664075" y="1844675"/>
          <p14:tracePt t="210598" x="4664075" y="1836738"/>
          <p14:tracePt t="210607" x="4670425" y="1828800"/>
          <p14:tracePt t="210619" x="4678363" y="1812925"/>
          <p14:tracePt t="210636" x="4686300" y="1806575"/>
          <p14:tracePt t="215094" x="4694238" y="1806575"/>
          <p14:tracePt t="215182" x="4702175" y="1806575"/>
          <p14:tracePt t="215190" x="4716463" y="1806575"/>
          <p14:tracePt t="215199" x="4792663" y="1820863"/>
          <p14:tracePt t="215216" x="4937125" y="1858963"/>
          <p14:tracePt t="215233" x="5143500" y="1912938"/>
          <p14:tracePt t="215249" x="5318125" y="1935163"/>
          <p14:tracePt t="215265" x="5394325" y="1958975"/>
          <p14:tracePt t="215282" x="5402263" y="1965325"/>
          <p14:tracePt t="215298" x="5402263" y="1981200"/>
          <p14:tracePt t="215350" x="5418138" y="1997075"/>
          <p14:tracePt t="215358" x="5456238" y="2011363"/>
          <p14:tracePt t="215366" x="5516563" y="2035175"/>
          <p14:tracePt t="215381" x="5608638" y="2079625"/>
          <p14:tracePt t="215399" x="5630863" y="2087563"/>
          <p14:tracePt t="215414" x="5638800" y="2087563"/>
          <p14:tracePt t="215471" x="5654675" y="2095500"/>
          <p14:tracePt t="215479" x="5668963" y="2103438"/>
          <p14:tracePt t="215486" x="5684838" y="2125663"/>
          <p14:tracePt t="215498" x="5737225" y="2141538"/>
          <p14:tracePt t="215516" x="5753100" y="2149475"/>
          <p14:tracePt t="215533" x="5768975" y="2155825"/>
          <p14:tracePt t="215547" x="5783263" y="2155825"/>
          <p14:tracePt t="215563" x="5807075" y="2193925"/>
          <p14:tracePt t="215563" x="5851525" y="2217738"/>
          <p14:tracePt t="215583" x="5927725" y="2255838"/>
          <p14:tracePt t="215599" x="5951538" y="2270125"/>
          <p14:tracePt t="215617" x="5959475" y="2270125"/>
          <p14:tracePt t="215782" x="5965825" y="2270125"/>
          <p14:tracePt t="215790" x="5973763" y="2270125"/>
          <p14:tracePt t="215799" x="5989638" y="2270125"/>
          <p14:tracePt t="215815" x="5997575" y="2270125"/>
          <p14:tracePt t="215870" x="6003925" y="2270125"/>
          <p14:tracePt t="215879" x="6011863" y="2270125"/>
          <p14:tracePt t="215902" x="6019800" y="2263775"/>
          <p14:tracePt t="215911" x="6027738" y="2255838"/>
          <p14:tracePt t="215918" x="6049963" y="2247900"/>
          <p14:tracePt t="215931" x="6057900" y="2239963"/>
          <p14:tracePt t="215950" x="6065838" y="2239963"/>
          <p14:tracePt t="216006" x="6065838" y="2225675"/>
          <p14:tracePt t="216030" x="6073775" y="2217738"/>
          <p14:tracePt t="216047" x="6080125" y="2209800"/>
          <p14:tracePt t="216054" x="6080125" y="2201863"/>
          <p14:tracePt t="216064" x="6080125" y="2193925"/>
          <p14:tracePt t="216081" x="6088063" y="2187575"/>
          <p14:tracePt t="216134" x="6088063" y="2179638"/>
          <p14:tracePt t="216142" x="6096000" y="2171700"/>
          <p14:tracePt t="216150" x="6096000" y="2163763"/>
          <p14:tracePt t="216164" x="6103938" y="2141538"/>
          <p14:tracePt t="216181" x="6118225" y="2125663"/>
          <p14:tracePt t="216197" x="6118225" y="2117725"/>
          <p14:tracePt t="216214" x="6126163" y="2111375"/>
          <p14:tracePt t="216230" x="6126163" y="2103438"/>
          <p14:tracePt t="216294" x="6134100" y="2103438"/>
          <p14:tracePt t="216303" x="6134100" y="2095500"/>
          <p14:tracePt t="216313" x="6142038" y="2073275"/>
          <p14:tracePt t="216330" x="6149975" y="2073275"/>
          <p14:tracePt t="216347" x="6149975" y="2057400"/>
          <p14:tracePt t="216364" x="6156325" y="2057400"/>
          <p14:tracePt t="216380" x="6164263" y="2049463"/>
          <p14:tracePt t="216397" x="6164263" y="2041525"/>
          <p14:tracePt t="216431" x="6164263" y="2035175"/>
          <p14:tracePt t="216447" x="6164263" y="2027238"/>
          <p14:tracePt t="216456" x="6164263" y="2019300"/>
          <p14:tracePt t="216466" x="6164263" y="2003425"/>
          <p14:tracePt t="216481" x="6164263" y="1997075"/>
          <p14:tracePt t="216497" x="6164263" y="1981200"/>
          <p14:tracePt t="216527" x="6164263" y="1973263"/>
          <p14:tracePt t="216582" x="6164263" y="1951038"/>
          <p14:tracePt t="216598" x="6156325" y="1943100"/>
          <p14:tracePt t="216606" x="6156325" y="1935163"/>
          <p14:tracePt t="216615" x="6156325" y="1920875"/>
          <p14:tracePt t="216631" x="6134100" y="1897063"/>
          <p14:tracePt t="216648" x="6134100" y="1889125"/>
          <p14:tracePt t="216664" x="6118225" y="1882775"/>
          <p14:tracePt t="216680" x="6118225" y="1874838"/>
          <p14:tracePt t="216697" x="6111875" y="1874838"/>
          <p14:tracePt t="216742" x="6096000" y="1858963"/>
          <p14:tracePt t="216766" x="6088063" y="1858963"/>
          <p14:tracePt t="216782" x="6080125" y="1858963"/>
          <p14:tracePt t="216790" x="6057900" y="1844675"/>
          <p14:tracePt t="216815" x="6042025" y="1844675"/>
          <p14:tracePt t="216838" x="6035675" y="1844675"/>
          <p14:tracePt t="216846" x="6019800" y="1828800"/>
          <p14:tracePt t="216854" x="6011863" y="1828800"/>
          <p14:tracePt t="216870" x="6003925" y="1828800"/>
          <p14:tracePt t="216881" x="5997575" y="1828800"/>
          <p14:tracePt t="216918" x="5989638" y="1828800"/>
          <p14:tracePt t="216942" x="5981700" y="1828800"/>
          <p14:tracePt t="216950" x="5973763" y="1828800"/>
          <p14:tracePt t="216966" x="5965825" y="1828800"/>
          <p14:tracePt t="216979" x="5959475" y="1828800"/>
          <p14:tracePt t="216996" x="5951538" y="1828800"/>
          <p14:tracePt t="217030" x="5943600" y="1828800"/>
          <p14:tracePt t="217046" x="5927725" y="1828800"/>
          <p14:tracePt t="217078" x="5913438" y="1828800"/>
          <p14:tracePt t="217095" x="5905500" y="1828800"/>
          <p14:tracePt t="217111" x="5897563" y="1828800"/>
          <p14:tracePt t="217126" x="5897563" y="1836738"/>
          <p14:tracePt t="217134" x="5889625" y="1836738"/>
          <p14:tracePt t="217182" x="5883275" y="1844675"/>
          <p14:tracePt t="217190" x="5883275" y="1851025"/>
          <p14:tracePt t="217214" x="5875338" y="1851025"/>
          <p14:tracePt t="217222" x="5875338" y="1858963"/>
          <p14:tracePt t="217231" x="5867400" y="1874838"/>
          <p14:tracePt t="217247" x="5859463" y="1889125"/>
          <p14:tracePt t="217263" x="5859463" y="1905000"/>
          <p14:tracePt t="217280" x="5859463" y="1920875"/>
          <p14:tracePt t="217318" x="5859463" y="1927225"/>
          <p14:tracePt t="217350" x="5859463" y="1935163"/>
          <p14:tracePt t="217366" x="5859463" y="1951038"/>
          <p14:tracePt t="217374" x="5859463" y="1958975"/>
          <p14:tracePt t="217382" x="5851525" y="1965325"/>
          <p14:tracePt t="217396" x="5851525" y="1997075"/>
          <p14:tracePt t="217413" x="5851525" y="2027238"/>
          <p14:tracePt t="217430" x="5851525" y="2079625"/>
          <p14:tracePt t="217447" x="5851525" y="2087563"/>
          <p14:tracePt t="217465" x="5851525" y="2103438"/>
          <p14:tracePt t="217486" x="5851525" y="2111375"/>
          <p14:tracePt t="217511" x="5851525" y="2125663"/>
          <p14:tracePt t="217527" x="5875338" y="2149475"/>
          <p14:tracePt t="217550" x="5883275" y="2163763"/>
          <p14:tracePt t="217558" x="5889625" y="2163763"/>
          <p14:tracePt t="217566" x="5913438" y="2193925"/>
          <p14:tracePt t="217579" x="5935663" y="2225675"/>
          <p14:tracePt t="217596" x="5965825" y="2247900"/>
          <p14:tracePt t="217613" x="5973763" y="2255838"/>
          <p14:tracePt t="217630" x="5997575" y="2263775"/>
          <p14:tracePt t="217647" x="6003925" y="2263775"/>
          <p14:tracePt t="217670" x="6019800" y="2263775"/>
          <p14:tracePt t="217680" x="6027738" y="2270125"/>
          <p14:tracePt t="217697" x="6042025" y="2270125"/>
          <p14:tracePt t="217713" x="6057900" y="2270125"/>
          <p14:tracePt t="217729" x="6065838" y="2270125"/>
          <p14:tracePt t="217745" x="6073775" y="2270125"/>
          <p14:tracePt t="217766" x="6080125" y="2270125"/>
          <p14:tracePt t="217790" x="6096000" y="2270125"/>
          <p14:tracePt t="217798" x="6103938" y="2270125"/>
          <p14:tracePt t="217814" x="6118225" y="2270125"/>
          <p14:tracePt t="217829" x="6126163" y="2270125"/>
          <p14:tracePt t="217870" x="6134100" y="2263775"/>
          <p14:tracePt t="217879" x="6142038" y="2247900"/>
          <p14:tracePt t="217886" x="6142038" y="2232025"/>
          <p14:tracePt t="217902" x="6142038" y="2225675"/>
          <p14:tracePt t="217913" x="6149975" y="2201863"/>
          <p14:tracePt t="217929" x="6156325" y="2187575"/>
          <p14:tracePt t="217946" x="6156325" y="2163763"/>
          <p14:tracePt t="217964" x="6164263" y="2141538"/>
          <p14:tracePt t="217979" x="6164263" y="2111375"/>
          <p14:tracePt t="217996" x="6172200" y="2095500"/>
          <p14:tracePt t="218013" x="6172200" y="2087563"/>
          <p14:tracePt t="218030" x="6172200" y="2079625"/>
          <p14:tracePt t="218047" x="6172200" y="2073275"/>
          <p14:tracePt t="218063" x="6172200" y="2065338"/>
          <p14:tracePt t="218079" x="6172200" y="2057400"/>
          <p14:tracePt t="218096" x="6172200" y="2049463"/>
          <p14:tracePt t="218113" x="6172200" y="2041525"/>
          <p14:tracePt t="218129" x="6172200" y="2011363"/>
          <p14:tracePt t="218145" x="6172200" y="2003425"/>
          <p14:tracePt t="218162" x="6172200" y="1989138"/>
          <p14:tracePt t="218179" x="6164263" y="1973263"/>
          <p14:tracePt t="218195" x="6164263" y="1965325"/>
          <p14:tracePt t="218212" x="6164263" y="1958975"/>
          <p14:tracePt t="218228" x="6164263" y="1951038"/>
          <p14:tracePt t="218245" x="6156325" y="1935163"/>
          <p14:tracePt t="218262" x="6149975" y="1920875"/>
          <p14:tracePt t="218279" x="6126163" y="1905000"/>
          <p14:tracePt t="218296" x="6126163" y="1897063"/>
          <p14:tracePt t="218313" x="6118225" y="1897063"/>
          <p14:tracePt t="218359" x="6103938" y="1889125"/>
          <p14:tracePt t="218382" x="6088063" y="1882775"/>
          <p14:tracePt t="218399" x="6073775" y="1882775"/>
          <p14:tracePt t="218406" x="6065838" y="1874838"/>
          <p14:tracePt t="218414" x="6057900" y="1874838"/>
          <p14:tracePt t="218430" x="6049963" y="1874838"/>
          <p14:tracePt t="218471" x="6042025" y="1874838"/>
          <p14:tracePt t="218486" x="6035675" y="1874838"/>
          <p14:tracePt t="218502" x="6027738" y="1874838"/>
          <p14:tracePt t="218511" x="6019800" y="1874838"/>
          <p14:tracePt t="218534" x="6003925" y="1866900"/>
          <p14:tracePt t="218559" x="5997575" y="1866900"/>
          <p14:tracePt t="218566" x="5989638" y="1866900"/>
          <p14:tracePt t="218578" x="5981700" y="1866900"/>
          <p14:tracePt t="218631" x="5973763" y="1866900"/>
          <p14:tracePt t="218646" x="5965825" y="1866900"/>
          <p14:tracePt t="218654" x="5959475" y="1866900"/>
          <p14:tracePt t="218663" x="5951538" y="1866900"/>
          <p14:tracePt t="218679" x="5935663" y="1866900"/>
          <p14:tracePt t="218694" x="5927725" y="1866900"/>
          <p14:tracePt t="218742" x="5927725" y="1874838"/>
          <p14:tracePt t="218758" x="5921375" y="1874838"/>
          <p14:tracePt t="218766" x="5913438" y="1882775"/>
          <p14:tracePt t="218790" x="5905500" y="1889125"/>
          <p14:tracePt t="218814" x="5905500" y="1897063"/>
          <p14:tracePt t="218838" x="5905500" y="1905000"/>
          <p14:tracePt t="218846" x="5889625" y="1920875"/>
          <p14:tracePt t="218861" x="5889625" y="1927225"/>
          <p14:tracePt t="218879" x="5889625" y="1935163"/>
          <p14:tracePt t="218896" x="5889625" y="1951038"/>
          <p14:tracePt t="218912" x="5889625" y="1965325"/>
          <p14:tracePt t="218928" x="5889625" y="1973263"/>
          <p14:tracePt t="218944" x="5883275" y="1981200"/>
          <p14:tracePt t="218963" x="5883275" y="1997075"/>
          <p14:tracePt t="218978" x="5883275" y="2011363"/>
          <p14:tracePt t="218995" x="5883275" y="2019300"/>
          <p14:tracePt t="219011" x="5883275" y="2035175"/>
          <p14:tracePt t="219028" x="5883275" y="2041525"/>
          <p14:tracePt t="219054" x="5883275" y="2049463"/>
          <p14:tracePt t="219063" x="5883275" y="2057400"/>
          <p14:tracePt t="219077" x="5883275" y="2065338"/>
          <p14:tracePt t="219094" x="5883275" y="2073275"/>
          <p14:tracePt t="219112" x="5883275" y="2079625"/>
          <p14:tracePt t="219174" x="5883275" y="2087563"/>
          <p14:tracePt t="219191" x="5889625" y="2087563"/>
          <p14:tracePt t="219206" x="5897563" y="2103438"/>
          <p14:tracePt t="219214" x="5905500" y="2103438"/>
          <p14:tracePt t="219227" x="5913438" y="2111375"/>
          <p14:tracePt t="219244" x="5927725" y="2125663"/>
          <p14:tracePt t="219261" x="5935663" y="2125663"/>
          <p14:tracePt t="219279" x="5951538" y="2133600"/>
          <p14:tracePt t="219295" x="5959475" y="2133600"/>
          <p14:tracePt t="219327" x="5965825" y="2133600"/>
          <p14:tracePt t="219343" x="5981700" y="2133600"/>
          <p14:tracePt t="219366" x="5989638" y="2133600"/>
          <p14:tracePt t="219398" x="5997575" y="2133600"/>
          <p14:tracePt t="219414" x="6003925" y="2133600"/>
          <p14:tracePt t="219464" x="6011863" y="2133600"/>
          <p14:tracePt t="219470" x="6027738" y="2133600"/>
          <p14:tracePt t="219494" x="6035675" y="2125663"/>
          <p14:tracePt t="219511" x="6042025" y="2125663"/>
          <p14:tracePt t="219528" x="6049963" y="2125663"/>
          <p14:tracePt t="219534" x="6049963" y="2117725"/>
          <p14:tracePt t="219544" x="6065838" y="2095500"/>
          <p14:tracePt t="219561" x="6065838" y="2087563"/>
          <p14:tracePt t="219577" x="6065838" y="2073275"/>
          <p14:tracePt t="219593" x="6073775" y="2073275"/>
          <p14:tracePt t="219610" x="6073775" y="2065338"/>
          <p14:tracePt t="219646" x="6073775" y="2057400"/>
          <p14:tracePt t="219662" x="6080125" y="2049463"/>
          <p14:tracePt t="219678" x="6080125" y="2035175"/>
          <p14:tracePt t="219686" x="6080125" y="2027238"/>
          <p14:tracePt t="219695" x="6096000" y="2011363"/>
          <p14:tracePt t="219712" x="6096000" y="2003425"/>
          <p14:tracePt t="219728" x="6096000" y="1997075"/>
          <p14:tracePt t="219744" x="6096000" y="1989138"/>
          <p14:tracePt t="219766" x="6096000" y="1973263"/>
          <p14:tracePt t="219798" x="6096000" y="1965325"/>
          <p14:tracePt t="219830" x="6096000" y="1958975"/>
          <p14:tracePt t="219846" x="6096000" y="1951038"/>
          <p14:tracePt t="219862" x="6096000" y="1943100"/>
          <p14:tracePt t="219878" x="6096000" y="1935163"/>
          <p14:tracePt t="219886" x="6096000" y="1927225"/>
          <p14:tracePt t="219934" x="6096000" y="1920875"/>
          <p14:tracePt t="219943" x="6096000" y="1912938"/>
          <p14:tracePt t="219961" x="6088063" y="1905000"/>
          <p14:tracePt t="219982" x="6080125" y="1905000"/>
          <p14:tracePt t="220046" x="6073775" y="1905000"/>
          <p14:tracePt t="220062" x="6065838" y="1905000"/>
          <p14:tracePt t="220078" x="6057900" y="1905000"/>
          <p14:tracePt t="220094" x="6049963" y="1905000"/>
          <p14:tracePt t="220102" x="6042025" y="1905000"/>
          <p14:tracePt t="220150" x="6035675" y="1905000"/>
          <p14:tracePt t="220159" x="6027738" y="1905000"/>
          <p14:tracePt t="220198" x="6019800" y="1905000"/>
          <p14:tracePt t="220206" x="6019800" y="1912938"/>
          <p14:tracePt t="220222" x="6011863" y="1912938"/>
          <p14:tracePt t="220230" x="6003925" y="1912938"/>
          <p14:tracePt t="220243" x="5997575" y="1912938"/>
          <p14:tracePt t="220270" x="5989638" y="1912938"/>
          <p14:tracePt t="220286" x="5981700" y="1920875"/>
          <p14:tracePt t="220295" x="5973763" y="1920875"/>
          <p14:tracePt t="220310" x="5973763" y="1927225"/>
          <p14:tracePt t="220326" x="5965825" y="1935163"/>
          <p14:tracePt t="220343" x="5951538" y="1943100"/>
          <p14:tracePt t="220360" x="5943600" y="1951038"/>
          <p14:tracePt t="220376" x="5935663" y="1951038"/>
          <p14:tracePt t="220393" x="5935663" y="1958975"/>
          <p14:tracePt t="220409" x="5927725" y="1965325"/>
          <p14:tracePt t="220426" x="5927725" y="1973263"/>
          <p14:tracePt t="220443" x="5921375" y="1973263"/>
          <p14:tracePt t="220459" x="5921375" y="1989138"/>
          <p14:tracePt t="220477" x="5921375" y="2011363"/>
          <p14:tracePt t="220493" x="5921375" y="2019300"/>
          <p14:tracePt t="220508" x="5921375" y="2027238"/>
          <p14:tracePt t="220534" x="5921375" y="2035175"/>
          <p14:tracePt t="220574" x="5921375" y="2049463"/>
          <p14:tracePt t="220606" x="5921375" y="2057400"/>
          <p14:tracePt t="220622" x="5921375" y="2065338"/>
          <p14:tracePt t="220646" x="5927725" y="2079625"/>
          <p14:tracePt t="220678" x="5935663" y="2079625"/>
          <p14:tracePt t="220718" x="5943600" y="2079625"/>
          <p14:tracePt t="220750" x="5959475" y="2079625"/>
          <p14:tracePt t="223455" x="5943600" y="2079625"/>
          <p14:tracePt t="223918" x="5935663" y="2079625"/>
          <p14:tracePt t="223942" x="5913438" y="2079625"/>
          <p14:tracePt t="223950" x="5883275" y="2079625"/>
          <p14:tracePt t="223968" x="5845175" y="2079625"/>
          <p14:tracePt t="223974" x="5821363" y="2079625"/>
          <p14:tracePt t="223989" x="5775325" y="2079625"/>
          <p14:tracePt t="224007" x="5745163" y="2079625"/>
          <p14:tracePt t="224024" x="5730875" y="2079625"/>
          <p14:tracePt t="224040" x="5715000" y="2079625"/>
          <p14:tracePt t="224071" x="5692775" y="2073275"/>
          <p14:tracePt t="224087" x="5668963" y="2073275"/>
          <p14:tracePt t="224094" x="5646738" y="2073275"/>
          <p14:tracePt t="224106" x="5546725" y="2057400"/>
          <p14:tracePt t="224123" x="5440363" y="2057400"/>
          <p14:tracePt t="224139" x="5356225" y="2035175"/>
          <p14:tracePt t="224156" x="5311775" y="2027238"/>
          <p14:tracePt t="224173" x="5303838" y="2027238"/>
          <p14:tracePt t="224189" x="5287963" y="2019300"/>
          <p14:tracePt t="224230" x="5280025" y="2019300"/>
          <p14:tracePt t="224246" x="5265738" y="2019300"/>
          <p14:tracePt t="224255" x="5235575" y="2019300"/>
          <p14:tracePt t="224262" x="5197475" y="2019300"/>
          <p14:tracePt t="224278" x="5165725" y="2011363"/>
          <p14:tracePt t="224289" x="5127625" y="1997075"/>
          <p14:tracePt t="224306" x="5121275" y="1997075"/>
          <p14:tracePt t="224334" x="5113338" y="1997075"/>
          <p14:tracePt t="224342" x="5105400" y="1997075"/>
          <p14:tracePt t="224355" x="5083175" y="1997075"/>
          <p14:tracePt t="224373" x="5051425" y="1997075"/>
          <p14:tracePt t="224389" x="5021263" y="1989138"/>
          <p14:tracePt t="224389" x="5006975" y="1981200"/>
          <p14:tracePt t="224407" x="4999038" y="1981200"/>
          <p14:tracePt t="224423" x="4991100" y="1981200"/>
          <p14:tracePt t="224440" x="4975225" y="1981200"/>
          <p14:tracePt t="224456" x="4968875" y="1981200"/>
          <p14:tracePt t="224475" x="4937125" y="1981200"/>
          <p14:tracePt t="224489" x="4930775" y="1965325"/>
          <p14:tracePt t="224505" x="4922838" y="1965325"/>
          <p14:tracePt t="224522" x="4914900" y="1958975"/>
          <p14:tracePt t="224590" x="4914900" y="1951038"/>
          <p14:tracePt t="224598" x="4906963" y="1951038"/>
          <p14:tracePt t="224606" x="4899025" y="1943100"/>
          <p14:tracePt t="224623" x="4892675" y="1935163"/>
          <p14:tracePt t="224646" x="4892675" y="1927225"/>
          <p14:tracePt t="224672" x="4892675" y="1920875"/>
          <p14:tracePt t="224806" x="4892675" y="1912938"/>
          <p14:tracePt t="224822" x="4892675" y="1905000"/>
          <p14:tracePt t="224862" x="4892675" y="1897063"/>
          <p14:tracePt t="224887" x="4892675" y="1889125"/>
          <p14:tracePt t="224903" x="4899025" y="1882775"/>
          <p14:tracePt t="224918" x="4899025" y="1874838"/>
          <p14:tracePt t="224934" x="4899025" y="1866900"/>
          <p14:tracePt t="224950" x="4906963" y="1851025"/>
          <p14:tracePt t="224966" x="4914900" y="1851025"/>
          <p14:tracePt t="225054" x="4914900" y="1836738"/>
          <p14:tracePt t="225071" x="4906963" y="1820863"/>
          <p14:tracePt t="225087" x="4899025" y="1806575"/>
          <p14:tracePt t="225150" x="4892675" y="1790700"/>
          <p14:tracePt t="225190" x="4884738" y="1774825"/>
          <p14:tracePt t="225214" x="4876800" y="1768475"/>
          <p14:tracePt t="225286" x="4860925" y="1744663"/>
          <p14:tracePt t="225310" x="4846638" y="1736725"/>
          <p14:tracePt t="225326" x="4846638" y="1730375"/>
          <p14:tracePt t="225342" x="4822825" y="1730375"/>
          <p14:tracePt t="225350" x="4816475" y="1722438"/>
          <p14:tracePt t="225358" x="4816475" y="1714500"/>
          <p14:tracePt t="225371" x="4800600" y="1714500"/>
          <p14:tracePt t="225398" x="4784725" y="1706563"/>
          <p14:tracePt t="225486" x="4784725" y="1698625"/>
          <p14:tracePt t="225494" x="4770438" y="1692275"/>
          <p14:tracePt t="225504" x="4754563" y="1684338"/>
          <p14:tracePt t="225521" x="4732338" y="1684338"/>
          <p14:tracePt t="225539" x="4724400" y="1676400"/>
          <p14:tracePt t="225555" x="4716463" y="1676400"/>
          <p14:tracePt t="225598" x="4708525" y="1676400"/>
          <p14:tracePt t="225606" x="4702175" y="1676400"/>
          <p14:tracePt t="225621" x="4678363" y="1676400"/>
          <p14:tracePt t="225637" x="4648200" y="1668463"/>
          <p14:tracePt t="225655" x="4640263" y="1668463"/>
          <p14:tracePt t="225671" x="4632325" y="1668463"/>
          <p14:tracePt t="225688" x="4625975" y="1668463"/>
          <p14:tracePt t="225705" x="4618038" y="1668463"/>
          <p14:tracePt t="225721" x="4610100" y="1668463"/>
          <p14:tracePt t="225742" x="4594225" y="1668463"/>
          <p14:tracePt t="225766" x="4587875" y="1668463"/>
          <p14:tracePt t="225782" x="4564063" y="1668463"/>
          <p14:tracePt t="225798" x="4556125" y="1668463"/>
          <p14:tracePt t="225838" x="4549775" y="1668463"/>
          <p14:tracePt t="225854" x="4541838" y="1668463"/>
          <p14:tracePt t="225862" x="4533900" y="1668463"/>
          <p14:tracePt t="225872" x="4487863" y="1668463"/>
          <p14:tracePt t="225888" x="4435475" y="1668463"/>
          <p14:tracePt t="225904" x="4397375" y="1668463"/>
          <p14:tracePt t="225921" x="4381500" y="1668463"/>
          <p14:tracePt t="225937" x="4365625" y="1668463"/>
          <p14:tracePt t="226006" x="4351338" y="1668463"/>
          <p14:tracePt t="226030" x="4335463" y="1676400"/>
          <p14:tracePt t="226046" x="4335463" y="1684338"/>
          <p14:tracePt t="226078" x="4327525" y="1692275"/>
          <p14:tracePt t="226094" x="4321175" y="1706563"/>
          <p14:tracePt t="226158" x="4321175" y="1714500"/>
          <p14:tracePt t="226182" x="4313238" y="1722438"/>
          <p14:tracePt t="226190" x="4313238" y="1730375"/>
          <p14:tracePt t="226204" x="4313238" y="1760538"/>
          <p14:tracePt t="226221" x="4313238" y="1768475"/>
          <p14:tracePt t="226237" x="4313238" y="1782763"/>
          <p14:tracePt t="226253" x="4313238" y="1790700"/>
          <p14:tracePt t="226270" x="4313238" y="1798638"/>
          <p14:tracePt t="226288" x="4313238" y="1806575"/>
          <p14:tracePt t="226310" x="4313238" y="1812925"/>
          <p14:tracePt t="226351" x="4313238" y="1820863"/>
          <p14:tracePt t="226366" x="4313238" y="1836738"/>
          <p14:tracePt t="226382" x="4321175" y="1851025"/>
          <p14:tracePt t="226390" x="4321175" y="1858963"/>
          <p14:tracePt t="226403" x="4343400" y="1882775"/>
          <p14:tracePt t="226421" x="4365625" y="1897063"/>
          <p14:tracePt t="226437" x="4389438" y="1920875"/>
          <p14:tracePt t="226437" x="4397375" y="1935163"/>
          <p14:tracePt t="226455" x="4411663" y="1943100"/>
          <p14:tracePt t="226472" x="4419600" y="1951038"/>
          <p14:tracePt t="226488" x="4427538" y="1958975"/>
          <p14:tracePt t="226519" x="4441825" y="1965325"/>
          <p14:tracePt t="226542" x="4441825" y="1973263"/>
          <p14:tracePt t="226551" x="4457700" y="1989138"/>
          <p14:tracePt t="226566" x="4473575" y="1997075"/>
          <p14:tracePt t="226582" x="4479925" y="1997075"/>
          <p14:tracePt t="226590" x="4487863" y="2003425"/>
          <p14:tracePt t="226603" x="4503738" y="2019300"/>
          <p14:tracePt t="226620" x="4525963" y="2035175"/>
          <p14:tracePt t="226637" x="4533900" y="2035175"/>
          <p14:tracePt t="226653" x="4549775" y="2035175"/>
          <p14:tracePt t="226671" x="4564063" y="2035175"/>
          <p14:tracePt t="226687" x="4594225" y="2049463"/>
          <p14:tracePt t="226704" x="4632325" y="2049463"/>
          <p14:tracePt t="226721" x="4664075" y="2049463"/>
          <p14:tracePt t="226737" x="4678363" y="2049463"/>
          <p14:tracePt t="226753" x="4694238" y="2049463"/>
          <p14:tracePt t="226774" x="4702175" y="2049463"/>
          <p14:tracePt t="226798" x="4716463" y="2049463"/>
          <p14:tracePt t="226806" x="4740275" y="2049463"/>
          <p14:tracePt t="226819" x="4792663" y="2049463"/>
          <p14:tracePt t="226837" x="4822825" y="2049463"/>
          <p14:tracePt t="226837" x="4830763" y="2049463"/>
          <p14:tracePt t="226855" x="4838700" y="2049463"/>
          <p14:tracePt t="226869" x="4860925" y="2049463"/>
          <p14:tracePt t="226869" x="4876800" y="2041525"/>
          <p14:tracePt t="226887" x="4884738" y="2035175"/>
          <p14:tracePt t="226904" x="4899025" y="2035175"/>
          <p14:tracePt t="226920" x="4914900" y="2035175"/>
          <p14:tracePt t="226937" x="4930775" y="2019300"/>
          <p14:tracePt t="226953" x="4945063" y="2019300"/>
          <p14:tracePt t="226970" x="4960938" y="2019300"/>
          <p14:tracePt t="226986" x="4983163" y="2011363"/>
          <p14:tracePt t="227003" x="4991100" y="1997075"/>
          <p14:tracePt t="227019" x="5006975" y="1989138"/>
          <p14:tracePt t="227036" x="5021263" y="1981200"/>
          <p14:tracePt t="227053" x="5045075" y="1958975"/>
          <p14:tracePt t="227053" x="5059363" y="1951038"/>
          <p14:tracePt t="227071" x="5075238" y="1935163"/>
          <p14:tracePt t="227087" x="5075238" y="1927225"/>
          <p14:tracePt t="227104" x="5075238" y="1912938"/>
          <p14:tracePt t="227120" x="5083175" y="1897063"/>
          <p14:tracePt t="227136" x="5083175" y="1889125"/>
          <p14:tracePt t="227158" x="5083175" y="1874838"/>
          <p14:tracePt t="227169" x="5089525" y="1858963"/>
          <p14:tracePt t="227186" x="5097463" y="1851025"/>
          <p14:tracePt t="227203" x="5127625" y="1828800"/>
          <p14:tracePt t="227220" x="5135563" y="1820863"/>
          <p14:tracePt t="227236" x="5135563" y="1812925"/>
          <p14:tracePt t="227252" x="5135563" y="1798638"/>
          <p14:tracePt t="227252" x="5135563" y="1790700"/>
          <p14:tracePt t="227271" x="5135563" y="1774825"/>
          <p14:tracePt t="227287" x="5135563" y="1760538"/>
          <p14:tracePt t="227304" x="5135563" y="1744663"/>
          <p14:tracePt t="227320" x="5135563" y="1736725"/>
          <p14:tracePt t="227336" x="5121275" y="1730375"/>
          <p14:tracePt t="227353" x="5113338" y="1714500"/>
          <p14:tracePt t="227370" x="5105400" y="1714500"/>
          <p14:tracePt t="227385" x="5075238" y="1698625"/>
          <p14:tracePt t="227403" x="5067300" y="1698625"/>
          <p14:tracePt t="227419" x="5045075" y="1684338"/>
          <p14:tracePt t="227436" x="5013325" y="1668463"/>
          <p14:tracePt t="227453" x="4999038" y="1668463"/>
          <p14:tracePt t="227473" x="4968875" y="1668463"/>
          <p14:tracePt t="227487" x="4960938" y="1668463"/>
          <p14:tracePt t="227503" x="4945063" y="1668463"/>
          <p14:tracePt t="227520" x="4930775" y="1660525"/>
          <p14:tracePt t="227537" x="4922838" y="1654175"/>
          <p14:tracePt t="227552" x="4914900" y="1654175"/>
          <p14:tracePt t="227568" x="4899025" y="1654175"/>
          <p14:tracePt t="227586" x="4884738" y="1654175"/>
          <p14:tracePt t="227603" x="4868863" y="1654175"/>
          <p14:tracePt t="227619" x="4838700" y="1654175"/>
          <p14:tracePt t="227636" x="4822825" y="1654175"/>
          <p14:tracePt t="227652" x="4808538" y="1638300"/>
          <p14:tracePt t="227669" x="4800600" y="1638300"/>
          <p14:tracePt t="227686" x="4778375" y="1638300"/>
          <p14:tracePt t="227703" x="4762500" y="1638300"/>
          <p14:tracePt t="227726" x="4746625" y="1638300"/>
          <p14:tracePt t="227742" x="4740275" y="1638300"/>
          <p14:tracePt t="227753" x="4724400" y="1638300"/>
          <p14:tracePt t="227769" x="4716463" y="1638300"/>
          <p14:tracePt t="227785" x="4702175" y="1638300"/>
          <p14:tracePt t="227802" x="4678363" y="1638300"/>
          <p14:tracePt t="227819" x="4664075" y="1638300"/>
          <p14:tracePt t="227835" x="4632325" y="1638300"/>
          <p14:tracePt t="227852" x="4618038" y="1638300"/>
          <p14:tracePt t="227868" x="4602163" y="1638300"/>
          <p14:tracePt t="227887" x="4594225" y="1638300"/>
          <p14:tracePt t="227926" x="4587875" y="1638300"/>
          <p14:tracePt t="227935" x="4579938" y="1646238"/>
          <p14:tracePt t="227942" x="4564063" y="1646238"/>
          <p14:tracePt t="227953" x="4549775" y="1660525"/>
          <p14:tracePt t="227970" x="4541838" y="1660525"/>
          <p14:tracePt t="227985" x="4533900" y="1660525"/>
          <p14:tracePt t="228006" x="4525963" y="1660525"/>
          <p14:tracePt t="228022" x="4518025" y="1660525"/>
          <p14:tracePt t="228034" x="4511675" y="1668463"/>
          <p14:tracePt t="228052" x="4503738" y="1668463"/>
          <p14:tracePt t="228068" x="4487863" y="1684338"/>
          <p14:tracePt t="228085" x="4465638" y="1684338"/>
          <p14:tracePt t="228102" x="4465638" y="1692275"/>
          <p14:tracePt t="228126" x="4457700" y="1692275"/>
          <p14:tracePt t="228142" x="4457700" y="1698625"/>
          <p14:tracePt t="228174" x="4441825" y="1706563"/>
          <p14:tracePt t="228183" x="4441825" y="1714500"/>
          <p14:tracePt t="228198" x="4435475" y="1722438"/>
          <p14:tracePt t="228222" x="4435475" y="1730375"/>
          <p14:tracePt t="228238" x="4435475" y="1744663"/>
          <p14:tracePt t="228262" x="4427538" y="1752600"/>
          <p14:tracePt t="228278" x="4427538" y="1760538"/>
          <p14:tracePt t="228294" x="4427538" y="1768475"/>
          <p14:tracePt t="228303" x="4419600" y="1774825"/>
          <p14:tracePt t="228319" x="4419600" y="1782763"/>
          <p14:tracePt t="228334" x="4419600" y="1798638"/>
          <p14:tracePt t="228351" x="4419600" y="1812925"/>
          <p14:tracePt t="228368" x="4419600" y="1844675"/>
          <p14:tracePt t="228385" x="4419600" y="1882775"/>
          <p14:tracePt t="228402" x="4427538" y="1889125"/>
          <p14:tracePt t="228418" x="4449763" y="1912938"/>
          <p14:tracePt t="228435" x="4465638" y="1935163"/>
          <p14:tracePt t="228452" x="4495800" y="1951038"/>
          <p14:tracePt t="228473" x="4511675" y="1958975"/>
          <p14:tracePt t="228485" x="4525963" y="1965325"/>
          <p14:tracePt t="228501" x="4549775" y="1981200"/>
          <p14:tracePt t="228519" x="4572000" y="1989138"/>
          <p14:tracePt t="228534" x="4587875" y="1997075"/>
          <p14:tracePt t="228551" x="4602163" y="2003425"/>
          <p14:tracePt t="228569" x="4625975" y="2019300"/>
          <p14:tracePt t="228585" x="4648200" y="2019300"/>
          <p14:tracePt t="228602" x="4664075" y="2019300"/>
          <p14:tracePt t="228618" x="4678363" y="2019300"/>
          <p14:tracePt t="228634" x="4694238" y="2019300"/>
          <p14:tracePt t="228651" x="4708525" y="2019300"/>
          <p14:tracePt t="228668" x="4716463" y="2019300"/>
          <p14:tracePt t="228684" x="4724400" y="2019300"/>
          <p14:tracePt t="228701" x="4746625" y="2019300"/>
          <p14:tracePt t="228719" x="4762500" y="2019300"/>
          <p14:tracePt t="228735" x="4792663" y="2019300"/>
          <p14:tracePt t="228752" x="4808538" y="2019300"/>
          <p14:tracePt t="228768" x="4822825" y="2019300"/>
          <p14:tracePt t="228785" x="4838700" y="2019300"/>
          <p14:tracePt t="228801" x="4846638" y="2019300"/>
          <p14:tracePt t="228817" x="4860925" y="2019300"/>
          <p14:tracePt t="228834" x="4876800" y="2019300"/>
          <p14:tracePt t="228850" x="4892675" y="2019300"/>
          <p14:tracePt t="228867" x="4914900" y="2019300"/>
          <p14:tracePt t="228885" x="4930775" y="2019300"/>
          <p14:tracePt t="228901" x="4945063" y="2011363"/>
          <p14:tracePt t="228917" x="4953000" y="2011363"/>
          <p14:tracePt t="228935" x="4960938" y="2011363"/>
          <p14:tracePt t="228951" x="4975225" y="2011363"/>
          <p14:tracePt t="228968" x="4975225" y="2003425"/>
          <p14:tracePt t="228984" x="4983163" y="2003425"/>
          <p14:tracePt t="229038" x="4983163" y="1997075"/>
          <p14:tracePt t="234549" x="4975225" y="1997075"/>
          <p14:tracePt t="235430" x="4968875" y="1997075"/>
          <p14:tracePt t="235446" x="4960938" y="1981200"/>
          <p14:tracePt t="235454" x="4945063" y="1981200"/>
          <p14:tracePt t="235486" x="4930775" y="1981200"/>
          <p14:tracePt t="235502" x="4922838" y="1981200"/>
          <p14:tracePt t="235511" x="4899025" y="1965325"/>
          <p14:tracePt t="235518" x="4876800" y="1965325"/>
          <p14:tracePt t="235528" x="4808538" y="1935163"/>
          <p14:tracePt t="235545" x="4770438" y="1920875"/>
          <p14:tracePt t="235562" x="4754563" y="1912938"/>
          <p14:tracePt t="235578" x="4746625" y="1912938"/>
          <p14:tracePt t="235598" x="4746625" y="1905000"/>
          <p14:tracePt t="235610" x="4740275" y="1905000"/>
          <p14:tracePt t="235630" x="4732338" y="1897063"/>
          <p14:tracePt t="235662" x="4724400" y="1897063"/>
          <p14:tracePt t="235670" x="4716463" y="1897063"/>
          <p14:tracePt t="235686" x="4702175" y="1882775"/>
          <p14:tracePt t="235695" x="4686300" y="1866900"/>
          <p14:tracePt t="236610" x="4686300" y="1858963"/>
          <p14:tracePt t="237422" x="4694238" y="1858963"/>
          <p14:tracePt t="237454" x="4702175" y="1858963"/>
          <p14:tracePt t="237494" x="4708525" y="1858963"/>
          <p14:tracePt t="237502" x="4716463" y="1858963"/>
          <p14:tracePt t="237510" x="4724400" y="1858963"/>
          <p14:tracePt t="237525" x="4746625" y="1866900"/>
          <p14:tracePt t="237543" x="4762500" y="1866900"/>
          <p14:tracePt t="237559" x="4778375" y="1874838"/>
          <p14:tracePt t="237576" x="4792663" y="1874838"/>
          <p14:tracePt t="237593" x="4800600" y="1882775"/>
          <p14:tracePt t="237609" x="4816475" y="1882775"/>
          <p14:tracePt t="237625" x="4822825" y="1882775"/>
          <p14:tracePt t="237642" x="4830763" y="1882775"/>
          <p14:tracePt t="237658" x="4846638" y="1882775"/>
          <p14:tracePt t="237675" x="4854575" y="1889125"/>
          <p14:tracePt t="237691" x="4868863" y="1889125"/>
          <p14:tracePt t="237709" x="4884738" y="1889125"/>
          <p14:tracePt t="237725" x="4892675" y="1889125"/>
          <p14:tracePt t="237741" x="4899025" y="1889125"/>
          <p14:tracePt t="237759" x="4914900" y="1905000"/>
          <p14:tracePt t="237776" x="4937125" y="1905000"/>
          <p14:tracePt t="237791" x="4953000" y="1905000"/>
          <p14:tracePt t="237809" x="4960938" y="1905000"/>
          <p14:tracePt t="237825" x="4983163" y="1912938"/>
          <p14:tracePt t="237841" x="4991100" y="1920875"/>
          <p14:tracePt t="237858" x="5006975" y="1920875"/>
          <p14:tracePt t="237910" x="5013325" y="1920875"/>
          <p14:tracePt t="237934" x="5029200" y="1920875"/>
          <p14:tracePt t="237958" x="5037138" y="1920875"/>
          <p14:tracePt t="239738" x="5037138" y="1927225"/>
          <p14:tracePt t="240286" x="5037138" y="1935163"/>
          <p14:tracePt t="240294" x="5037138" y="1943100"/>
          <p14:tracePt t="240305" x="5037138" y="1951038"/>
          <p14:tracePt t="240322" x="5021263" y="1958975"/>
          <p14:tracePt t="240339" x="5013325" y="1981200"/>
          <p14:tracePt t="240356" x="4999038" y="2011363"/>
          <p14:tracePt t="240373" x="4991100" y="2049463"/>
          <p14:tracePt t="240389" x="4975225" y="2095500"/>
          <p14:tracePt t="240389" x="4960938" y="2111375"/>
          <p14:tracePt t="240407" x="4937125" y="2141538"/>
          <p14:tracePt t="240423" x="4899025" y="2225675"/>
          <p14:tracePt t="240440" x="4860925" y="2293938"/>
          <p14:tracePt t="240456" x="4808538" y="2354263"/>
          <p14:tracePt t="240476" x="4784725" y="2416175"/>
          <p14:tracePt t="240491" x="4778375" y="2446338"/>
          <p14:tracePt t="240506" x="4754563" y="2476500"/>
          <p14:tracePt t="240523" x="4740275" y="2506663"/>
          <p14:tracePt t="240539" x="4702175" y="2560638"/>
          <p14:tracePt t="240556" x="4618038" y="2644775"/>
          <p14:tracePt t="240573" x="4511675" y="2727325"/>
          <p14:tracePt t="240573" x="4449763" y="2781300"/>
          <p14:tracePt t="240590" x="4403725" y="2819400"/>
          <p14:tracePt t="240605" x="4221163" y="2895600"/>
          <p14:tracePt t="240623" x="4137025" y="2925763"/>
          <p14:tracePt t="240640" x="4114800" y="2941638"/>
          <p14:tracePt t="240656" x="4106863" y="2949575"/>
          <p14:tracePt t="240726" x="4098925" y="2949575"/>
          <p14:tracePt t="240742" x="4084638" y="2955925"/>
          <p14:tracePt t="240750" x="4068763" y="2971800"/>
          <p14:tracePt t="240758" x="4054475" y="2971800"/>
          <p14:tracePt t="240774" x="4068763" y="2963863"/>
          <p14:tracePt t="240966" x="4076700" y="2955925"/>
          <p14:tracePt t="240974" x="4084638" y="2955925"/>
          <p14:tracePt t="240988" x="4092575" y="2949575"/>
          <p14:tracePt t="241006" x="4122738" y="2933700"/>
          <p14:tracePt t="241023" x="4191000" y="2925763"/>
          <p14:tracePt t="241040" x="4283075" y="2911475"/>
          <p14:tracePt t="241054" x="4335463" y="2895600"/>
          <p14:tracePt t="241071" x="4397375" y="2879725"/>
          <p14:tracePt t="241088" x="4411663" y="2865438"/>
          <p14:tracePt t="241104" x="4419600" y="2865438"/>
          <p14:tracePt t="241190" x="4435475" y="2865438"/>
          <p14:tracePt t="241246" x="4449763" y="2865438"/>
          <p14:tracePt t="241254" x="4465638" y="2865438"/>
          <p14:tracePt t="241262" x="4487863" y="2865438"/>
          <p14:tracePt t="241272" x="4518025" y="2857500"/>
          <p14:tracePt t="241289" x="4525963" y="2849563"/>
          <p14:tracePt t="241304" x="4533900" y="2849563"/>
          <p14:tracePt t="241326" x="4541838" y="2849563"/>
          <p14:tracePt t="241342" x="4556125" y="2849563"/>
          <p14:tracePt t="241354" x="4610100" y="2849563"/>
          <p14:tracePt t="241372" x="4678363" y="2849563"/>
          <p14:tracePt t="241389" x="4754563" y="2849563"/>
          <p14:tracePt t="241404" x="4800600" y="2849563"/>
          <p14:tracePt t="241421" x="4822825" y="2849563"/>
          <p14:tracePt t="241421" x="4830763" y="2849563"/>
          <p14:tracePt t="241438" x="4846638" y="2849563"/>
          <p14:tracePt t="241478" x="4860925" y="2849563"/>
          <p14:tracePt t="241487" x="4884738" y="2849563"/>
          <p14:tracePt t="241496" x="4922838" y="2849563"/>
          <p14:tracePt t="241505" x="5029200" y="2849563"/>
          <p14:tracePt t="241522" x="5089525" y="2849563"/>
          <p14:tracePt t="241538" x="5127625" y="2849563"/>
          <p14:tracePt t="241555" x="5151438" y="2849563"/>
          <p14:tracePt t="241571" x="5159375" y="2849563"/>
          <p14:tracePt t="241588" x="5165725" y="2849563"/>
          <p14:tracePt t="241604" x="5197475" y="2849563"/>
          <p14:tracePt t="241604" x="5211763" y="2849563"/>
          <p14:tracePt t="241623" x="5273675" y="2849563"/>
          <p14:tracePt t="241639" x="5356225" y="2849563"/>
          <p14:tracePt t="241655" x="5432425" y="2849563"/>
          <p14:tracePt t="241672" x="5486400" y="2849563"/>
          <p14:tracePt t="241688" x="5524500" y="2849563"/>
          <p14:tracePt t="241705" x="5562600" y="2849563"/>
          <p14:tracePt t="241721" x="5592763" y="2849563"/>
          <p14:tracePt t="241738" x="5668963" y="2849563"/>
          <p14:tracePt t="241755" x="5783263" y="2849563"/>
          <p14:tracePt t="241771" x="5897563" y="2841625"/>
          <p14:tracePt t="241788" x="5997575" y="2841625"/>
          <p14:tracePt t="241805" x="6042025" y="2841625"/>
          <p14:tracePt t="241821" x="6065838" y="2841625"/>
          <p14:tracePt t="241821" x="6073775" y="2841625"/>
          <p14:tracePt t="241839" x="6080125" y="2841625"/>
          <p14:tracePt t="241855" x="6096000" y="2841625"/>
          <p14:tracePt t="241872" x="6194425" y="2841625"/>
          <p14:tracePt t="241889" x="6346825" y="2841625"/>
          <p14:tracePt t="241905" x="6454775" y="2841625"/>
          <p14:tracePt t="241921" x="6507163" y="2841625"/>
          <p14:tracePt t="241938" x="6530975" y="2841625"/>
          <p14:tracePt t="241955" x="6553200" y="2841625"/>
          <p14:tracePt t="241971" x="6583363" y="2841625"/>
          <p14:tracePt t="241990" x="6599238" y="2841625"/>
          <p14:tracePt t="242004" x="6613525" y="2835275"/>
          <p14:tracePt t="242021" x="6659563" y="2835275"/>
          <p14:tracePt t="242021" x="6689725" y="2835275"/>
          <p14:tracePt t="242039" x="6713538" y="2835275"/>
          <p14:tracePt t="242039" x="6751638" y="2835275"/>
          <p14:tracePt t="242055" x="6819900" y="2835275"/>
          <p14:tracePt t="242072" x="6873875" y="2827338"/>
          <p14:tracePt t="242088" x="6934200" y="2827338"/>
          <p14:tracePt t="242104" x="6972300" y="2827338"/>
          <p14:tracePt t="242121" x="6980238" y="2827338"/>
          <p14:tracePt t="242137" x="6994525" y="2827338"/>
          <p14:tracePt t="242154" x="7048500" y="2827338"/>
          <p14:tracePt t="242171" x="7108825" y="2827338"/>
          <p14:tracePt t="242188" x="7223125" y="2827338"/>
          <p14:tracePt t="242204" x="7323138" y="2827338"/>
          <p14:tracePt t="242221" x="7383463" y="2827338"/>
          <p14:tracePt t="242238" x="7391400" y="2827338"/>
          <p14:tracePt t="242255" x="7413625" y="2827338"/>
          <p14:tracePt t="242271" x="7437438" y="2827338"/>
          <p14:tracePt t="242289" x="7475538" y="2827338"/>
          <p14:tracePt t="242304" x="7513638" y="2827338"/>
          <p14:tracePt t="242320" x="7559675" y="2827338"/>
          <p14:tracePt t="242336" x="7597775" y="2827338"/>
          <p14:tracePt t="242353" x="7627938" y="2827338"/>
          <p14:tracePt t="242370" x="7673975" y="2827338"/>
          <p14:tracePt t="242388" x="7734300" y="2827338"/>
          <p14:tracePt t="242404" x="7794625" y="2827338"/>
          <p14:tracePt t="242421" x="7840663" y="2827338"/>
          <p14:tracePt t="242421" x="7856538" y="2827338"/>
          <p14:tracePt t="242439" x="7864475" y="2827338"/>
          <p14:tracePt t="242454" x="7886700" y="2827338"/>
          <p14:tracePt t="242480" x="7902575" y="2827338"/>
          <p14:tracePt t="242491" x="7954963" y="2827338"/>
          <p14:tracePt t="242505" x="8016875" y="2827338"/>
          <p14:tracePt t="242520" x="8047038" y="2827338"/>
          <p14:tracePt t="242536" x="8054975" y="2827338"/>
          <p14:tracePt t="242558" x="8047038" y="2827338"/>
          <p14:tracePt t="242726" x="8031163" y="2819400"/>
          <p14:tracePt t="242734" x="8008938" y="2819400"/>
          <p14:tracePt t="242742" x="7978775" y="2819400"/>
          <p14:tracePt t="242753" x="7940675" y="2819400"/>
          <p14:tracePt t="242770" x="7902575" y="2811463"/>
          <p14:tracePt t="242787" x="7886700" y="2803525"/>
          <p14:tracePt t="242803" x="7870825" y="2803525"/>
          <p14:tracePt t="242821" x="7856538" y="2803525"/>
          <p14:tracePt t="242836" x="7810500" y="2797175"/>
          <p14:tracePt t="242854" x="7750175" y="2797175"/>
          <p14:tracePt t="242871" x="7688263" y="2797175"/>
          <p14:tracePt t="242887" x="7635875" y="2797175"/>
          <p14:tracePt t="242904" x="7604125" y="2797175"/>
          <p14:tracePt t="242921" x="7566025" y="2797175"/>
          <p14:tracePt t="242937" x="7527925" y="2781300"/>
          <p14:tracePt t="242954" x="7497763" y="2773363"/>
          <p14:tracePt t="242970" x="7467600" y="2773363"/>
          <p14:tracePt t="242988" x="7459663" y="2773363"/>
          <p14:tracePt t="243006" x="7451725" y="2773363"/>
          <p14:tracePt t="243019" x="7429500" y="2773363"/>
          <p14:tracePt t="243037" x="7391400" y="2773363"/>
          <p14:tracePt t="243053" x="7337425" y="2773363"/>
          <p14:tracePt t="243069" x="7285038" y="2773363"/>
          <p14:tracePt t="243087" x="7231063" y="2773363"/>
          <p14:tracePt t="243104" x="7162800" y="2765425"/>
          <p14:tracePt t="243121" x="7108825" y="2759075"/>
          <p14:tracePt t="243137" x="7094538" y="2759075"/>
          <p14:tracePt t="243153" x="7078663" y="2759075"/>
          <p14:tracePt t="243206" x="7056438" y="2759075"/>
          <p14:tracePt t="243214" x="7026275" y="2759075"/>
          <p14:tracePt t="243222" x="7002463" y="2759075"/>
          <p14:tracePt t="243236" x="6956425" y="2759075"/>
          <p14:tracePt t="243236" x="6934200" y="2759075"/>
          <p14:tracePt t="243255" x="6918325" y="2759075"/>
          <p14:tracePt t="243268" x="6904038" y="2759075"/>
          <p14:tracePt t="243285" x="6888163" y="2759075"/>
          <p14:tracePt t="243302" x="6842125" y="2759075"/>
          <p14:tracePt t="243319" x="6804025" y="2759075"/>
          <p14:tracePt t="243335" x="6789738" y="2759075"/>
          <p14:tracePt t="243352" x="6759575" y="2759075"/>
          <p14:tracePt t="243369" x="6727825" y="2759075"/>
          <p14:tracePt t="243385" x="6689725" y="2759075"/>
          <p14:tracePt t="243402" x="6675438" y="2759075"/>
          <p14:tracePt t="243418" x="6667500" y="2759075"/>
          <p14:tracePt t="243438" x="6659563" y="2759075"/>
          <p14:tracePt t="243470" x="6651625" y="2759075"/>
          <p14:tracePt t="243478" x="6629400" y="2765425"/>
          <p14:tracePt t="243494" x="6613525" y="2773363"/>
          <p14:tracePt t="243503" x="6599238" y="2773363"/>
          <p14:tracePt t="243519" x="6583363" y="2773363"/>
          <p14:tracePt t="243535" x="6575425" y="2773363"/>
          <p14:tracePt t="243614" x="6553200" y="2773363"/>
          <p14:tracePt t="246457" x="6545263" y="2773363"/>
          <p14:tracePt t="246862" x="6537325" y="2773363"/>
          <p14:tracePt t="246870" x="6530975" y="2789238"/>
          <p14:tracePt t="246882" x="6507163" y="2789238"/>
          <p14:tracePt t="246899" x="6484938" y="2789238"/>
          <p14:tracePt t="246916" x="6446838" y="2797175"/>
          <p14:tracePt t="246933" x="6392863" y="2811463"/>
          <p14:tracePt t="246933" x="6378575" y="2811463"/>
          <p14:tracePt t="246951" x="6354763" y="2819400"/>
          <p14:tracePt t="246966" x="6316663" y="2819400"/>
          <p14:tracePt t="246984" x="6294438" y="2827338"/>
          <p14:tracePt t="247000" x="6248400" y="2835275"/>
          <p14:tracePt t="247017" x="6194425" y="2841625"/>
          <p14:tracePt t="247033" x="6164263" y="2857500"/>
          <p14:tracePt t="247049" x="6096000" y="2857500"/>
          <p14:tracePt t="247066" x="6027738" y="2857500"/>
          <p14:tracePt t="247083" x="5959475" y="2857500"/>
          <p14:tracePt t="247099" x="5905500" y="2857500"/>
          <p14:tracePt t="247116" x="5807075" y="2819400"/>
          <p14:tracePt t="247132" x="5730875" y="2789238"/>
          <p14:tracePt t="247149" x="5616575" y="2720975"/>
          <p14:tracePt t="247149" x="5570538" y="2697163"/>
          <p14:tracePt t="247167" x="5486400" y="2667000"/>
          <p14:tracePt t="247182" x="5410200" y="2598738"/>
          <p14:tracePt t="247199" x="5364163" y="2544763"/>
          <p14:tracePt t="247216" x="5341938" y="2484438"/>
          <p14:tracePt t="247233" x="5318125" y="2416175"/>
          <p14:tracePt t="247249" x="5303838" y="2362200"/>
          <p14:tracePt t="247265" x="5287963" y="2308225"/>
          <p14:tracePt t="247282" x="5273675" y="2263775"/>
          <p14:tracePt t="247299" x="5249863" y="2232025"/>
          <p14:tracePt t="247316" x="5249863" y="2179638"/>
          <p14:tracePt t="247333" x="5235575" y="2133600"/>
          <p14:tracePt t="247349" x="5211763" y="2065338"/>
          <p14:tracePt t="247349" x="5203825" y="2027238"/>
          <p14:tracePt t="247367" x="5197475" y="1965325"/>
          <p14:tracePt t="247383" x="5197475" y="1897063"/>
          <p14:tracePt t="247399" x="5189538" y="1836738"/>
          <p14:tracePt t="247416" x="5173663" y="1806575"/>
          <p14:tracePt t="247433" x="5173663" y="1782763"/>
          <p14:tracePt t="247449" x="5159375" y="1768475"/>
          <p14:tracePt t="247465" x="5159375" y="1752600"/>
          <p14:tracePt t="247485" x="5143500" y="1736725"/>
          <p14:tracePt t="247500" x="5143500" y="1714500"/>
          <p14:tracePt t="247515" x="5143500" y="1698625"/>
          <p14:tracePt t="247531" x="5135563" y="1684338"/>
          <p14:tracePt t="247548" x="5135563" y="1692275"/>
          <p14:tracePt t="248142" x="5135563" y="1698625"/>
          <p14:tracePt t="248150" x="5135563" y="1714500"/>
          <p14:tracePt t="248163" x="5135563" y="1744663"/>
          <p14:tracePt t="248181" x="5135563" y="1782763"/>
          <p14:tracePt t="248199" x="5135563" y="1806575"/>
          <p14:tracePt t="248215" x="5135563" y="1820863"/>
          <p14:tracePt t="248262" x="5143500" y="1828800"/>
          <p14:tracePt t="251004" x="5143500" y="1820863"/>
          <p14:tracePt t="251662" x="5143500" y="1812925"/>
          <p14:tracePt t="251694" x="5143500" y="1806575"/>
          <p14:tracePt t="251718" x="5143500" y="1798638"/>
          <p14:tracePt t="251758" x="5143500" y="1790700"/>
          <p14:tracePt t="251775" x="5135563" y="1782763"/>
          <p14:tracePt t="251822" x="5135563" y="1774825"/>
          <p14:tracePt t="251862" x="5135563" y="1760538"/>
          <p14:tracePt t="251926" x="5127625" y="1752600"/>
          <p14:tracePt t="251950" x="5127625" y="1744663"/>
          <p14:tracePt t="251966" x="5121275" y="1730375"/>
          <p14:tracePt t="252006" x="5113338" y="1730375"/>
          <p14:tracePt t="252062" x="5113338" y="1722438"/>
          <p14:tracePt t="252070" x="5105400" y="1714500"/>
          <p14:tracePt t="252110" x="5097463" y="1706563"/>
          <p14:tracePt t="252166" x="5089525" y="1698625"/>
          <p14:tracePt t="252182" x="5083175" y="1692275"/>
          <p14:tracePt t="252206" x="5067300" y="1684338"/>
          <p14:tracePt t="252254" x="5059363" y="1676400"/>
          <p14:tracePt t="252286" x="5051425" y="1676400"/>
          <p14:tracePt t="252302" x="5037138" y="1668463"/>
          <p14:tracePt t="252318" x="5021263" y="1660525"/>
          <p14:tracePt t="252343" x="5021263" y="1654175"/>
          <p14:tracePt t="252350" x="5006975" y="1654175"/>
          <p14:tracePt t="252360" x="4999038" y="1646238"/>
          <p14:tracePt t="252376" x="4991100" y="1638300"/>
          <p14:tracePt t="252393" x="4983163" y="1638300"/>
          <p14:tracePt t="252409" x="4968875" y="1630363"/>
          <p14:tracePt t="252426" x="4960938" y="1622425"/>
          <p14:tracePt t="252446" x="4945063" y="1622425"/>
          <p14:tracePt t="252494" x="4937125" y="1622425"/>
          <p14:tracePt t="252502" x="4930775" y="1622425"/>
          <p14:tracePt t="252511" x="4899025" y="1616075"/>
          <p14:tracePt t="252527" x="4846638" y="1608138"/>
          <p14:tracePt t="252543" x="4830763" y="1608138"/>
          <p14:tracePt t="252560" x="4816475" y="1600200"/>
          <p14:tracePt t="252575" x="4808538" y="1600200"/>
          <p14:tracePt t="252638" x="4800600" y="1600200"/>
          <p14:tracePt t="252646" x="4784725" y="1600200"/>
          <p14:tracePt t="252659" x="4770438" y="1600200"/>
          <p14:tracePt t="252676" x="4746625" y="1600200"/>
          <p14:tracePt t="252693" x="4724400" y="1600200"/>
          <p14:tracePt t="252693" x="4716463" y="1600200"/>
          <p14:tracePt t="252711" x="4702175" y="1600200"/>
          <p14:tracePt t="252727" x="4686300" y="1600200"/>
          <p14:tracePt t="252759" x="4670425" y="1600200"/>
          <p14:tracePt t="252766" x="4664075" y="1600200"/>
          <p14:tracePt t="252776" x="4640263" y="1600200"/>
          <p14:tracePt t="252793" x="4632325" y="1600200"/>
          <p14:tracePt t="252809" x="4625975" y="1600200"/>
          <p14:tracePt t="252826" x="4618038" y="1600200"/>
          <p14:tracePt t="252870" x="4610100" y="1600200"/>
          <p14:tracePt t="252886" x="4602163" y="1600200"/>
          <p14:tracePt t="252894" x="4579938" y="1600200"/>
          <p14:tracePt t="252909" x="4572000" y="1600200"/>
          <p14:tracePt t="252926" x="4556125" y="1608138"/>
          <p14:tracePt t="252944" x="4549775" y="1608138"/>
          <p14:tracePt t="252960" x="4533900" y="1608138"/>
          <p14:tracePt t="252977" x="4511675" y="1608138"/>
          <p14:tracePt t="252993" x="4503738" y="1608138"/>
          <p14:tracePt t="253009" x="4503738" y="1616075"/>
          <p14:tracePt t="253025" x="4495800" y="1646238"/>
          <p14:tracePt t="253044" x="4503738" y="1676400"/>
          <p14:tracePt t="253060" x="4511675" y="1692275"/>
          <p14:tracePt t="253075" x="4479925" y="1692275"/>
          <p14:tracePt t="253092" x="4473575" y="1692275"/>
          <p14:tracePt t="253108" x="4457700" y="1692275"/>
          <p14:tracePt t="253108" x="4449763" y="1698625"/>
          <p14:tracePt t="253127" x="4441825" y="1698625"/>
          <p14:tracePt t="253142" x="4427538" y="1706563"/>
          <p14:tracePt t="253158" x="4411663" y="1706563"/>
          <p14:tracePt t="253262" x="4411663" y="1714500"/>
          <p14:tracePt t="253270" x="4397375" y="1722438"/>
          <p14:tracePt t="253286" x="4397375" y="1730375"/>
          <p14:tracePt t="253382" x="4389438" y="1736725"/>
          <p14:tracePt t="253398" x="4373563" y="1752600"/>
          <p14:tracePt t="253414" x="4365625" y="1760538"/>
          <p14:tracePt t="253423" x="4359275" y="1774825"/>
          <p14:tracePt t="253446" x="4359275" y="1782763"/>
          <p14:tracePt t="253454" x="4351338" y="1790700"/>
          <p14:tracePt t="253462" x="4351338" y="1798638"/>
          <p14:tracePt t="253479" x="4351338" y="1806575"/>
          <p14:tracePt t="253493" x="4351338" y="1812925"/>
          <p14:tracePt t="253507" x="4351338" y="1820863"/>
          <p14:tracePt t="253550" x="4351338" y="1828800"/>
          <p14:tracePt t="253590" x="4359275" y="1844675"/>
          <p14:tracePt t="253598" x="4365625" y="1844675"/>
          <p14:tracePt t="253614" x="4373563" y="1851025"/>
          <p14:tracePt t="253625" x="4381500" y="1858963"/>
          <p14:tracePt t="253646" x="4389438" y="1866900"/>
          <p14:tracePt t="253662" x="4403725" y="1874838"/>
          <p14:tracePt t="253678" x="4411663" y="1882775"/>
          <p14:tracePt t="253694" x="4419600" y="1889125"/>
          <p14:tracePt t="253710" x="4427538" y="1889125"/>
          <p14:tracePt t="253725" x="4435475" y="1897063"/>
          <p14:tracePt t="253742" x="4449763" y="1912938"/>
          <p14:tracePt t="253760" x="4457700" y="1920875"/>
          <p14:tracePt t="253775" x="4479925" y="1927225"/>
          <p14:tracePt t="253792" x="4503738" y="1943100"/>
          <p14:tracePt t="253809" x="4518025" y="1951038"/>
          <p14:tracePt t="253825" x="4533900" y="1958975"/>
          <p14:tracePt t="253842" x="4549775" y="1965325"/>
          <p14:tracePt t="253859" x="4556125" y="1965325"/>
          <p14:tracePt t="253878" x="4572000" y="1965325"/>
          <p14:tracePt t="253902" x="4572000" y="1973263"/>
          <p14:tracePt t="253918" x="4579938" y="1973263"/>
          <p14:tracePt t="253934" x="4587875" y="1973263"/>
          <p14:tracePt t="253958" x="4594225" y="1973263"/>
          <p14:tracePt t="253982" x="4602163" y="1973263"/>
          <p14:tracePt t="253991" x="4618038" y="1973263"/>
          <p14:tracePt t="253998" x="4632325" y="1973263"/>
          <p14:tracePt t="254014" x="4648200" y="1973263"/>
          <p14:tracePt t="254025" x="4678363" y="1973263"/>
          <p14:tracePt t="254042" x="4686300" y="1973263"/>
          <p14:tracePt t="254094" x="4694238" y="1973263"/>
          <p14:tracePt t="254102" x="4702175" y="1973263"/>
          <p14:tracePt t="254110" x="4724400" y="1973263"/>
          <p14:tracePt t="254125" x="4740275" y="1973263"/>
          <p14:tracePt t="254141" x="4792663" y="1973263"/>
          <p14:tracePt t="254159" x="4816475" y="1973263"/>
          <p14:tracePt t="254176" x="4830763" y="1973263"/>
          <p14:tracePt t="254222" x="4846638" y="1973263"/>
          <p14:tracePt t="254239" x="4854575" y="1973263"/>
          <p14:tracePt t="254246" x="4860925" y="1973263"/>
          <p14:tracePt t="254257" x="4868863" y="1973263"/>
          <p14:tracePt t="254274" x="4876800" y="1973263"/>
          <p14:tracePt t="254302" x="4884738" y="1973263"/>
          <p14:tracePt t="254310" x="4899025" y="1973263"/>
          <p14:tracePt t="254324" x="4922838" y="1973263"/>
          <p14:tracePt t="254324" x="4930775" y="1973263"/>
          <p14:tracePt t="254343" x="4937125" y="1973263"/>
          <p14:tracePt t="254358" x="4953000" y="1973263"/>
          <p14:tracePt t="254398" x="4960938" y="1973263"/>
          <p14:tracePt t="254407" x="4968875" y="1973263"/>
          <p14:tracePt t="254423" x="4983163" y="1973263"/>
          <p14:tracePt t="254430" x="4991100" y="1973263"/>
          <p14:tracePt t="254441" x="5006975" y="1973263"/>
          <p14:tracePt t="254458" x="5013325" y="1973263"/>
          <p14:tracePt t="254486" x="5021263" y="1973263"/>
          <p14:tracePt t="254496" x="5021263" y="1965325"/>
          <p14:tracePt t="254510" x="5029200" y="1965325"/>
          <p14:tracePt t="254524" x="5051425" y="1965325"/>
          <p14:tracePt t="254524" x="5059363" y="1965325"/>
          <p14:tracePt t="254542" x="5067300" y="1965325"/>
          <p14:tracePt t="254558" x="5083175" y="1951038"/>
          <p14:tracePt t="254573" x="5089525" y="1951038"/>
          <p14:tracePt t="254622" x="5097463" y="1951038"/>
          <p14:tracePt t="254630" x="5105400" y="1943100"/>
          <p14:tracePt t="254641" x="5113338" y="1935163"/>
          <p14:tracePt t="254657" x="5121275" y="1927225"/>
          <p14:tracePt t="254674" x="5127625" y="1912938"/>
          <p14:tracePt t="254691" x="5127625" y="1905000"/>
          <p14:tracePt t="254707" x="5135563" y="1897063"/>
          <p14:tracePt t="254724" x="5135563" y="1889125"/>
          <p14:tracePt t="254742" x="5135563" y="1882775"/>
          <p14:tracePt t="254759" x="5135563" y="1874838"/>
          <p14:tracePt t="254774" x="5135563" y="1851025"/>
          <p14:tracePt t="254792" x="5143500" y="1836738"/>
          <p14:tracePt t="254808" x="5143500" y="1828800"/>
          <p14:tracePt t="254824" x="5143500" y="1812925"/>
          <p14:tracePt t="254846" x="5151438" y="1812925"/>
          <p14:tracePt t="254857" x="5151438" y="1806575"/>
          <p14:tracePt t="254894" x="5159375" y="1790700"/>
          <p14:tracePt t="254910" x="5159375" y="1782763"/>
          <p14:tracePt t="254934" x="5159375" y="1774825"/>
          <p14:tracePt t="254942" x="5159375" y="1768475"/>
          <p14:tracePt t="254959" x="5159375" y="1760538"/>
          <p14:tracePt t="254982" x="5159375" y="1752600"/>
          <p14:tracePt t="255030" x="5143500" y="1752600"/>
          <p14:tracePt t="255046" x="5135563" y="1744663"/>
          <p14:tracePt t="255055" x="5127625" y="1736725"/>
          <p14:tracePt t="255062" x="5113338" y="1730375"/>
          <p14:tracePt t="255078" x="5105400" y="1730375"/>
          <p14:tracePt t="255094" x="5105400" y="1722438"/>
          <p14:tracePt t="255106" x="5097463" y="1714500"/>
          <p14:tracePt t="255123" x="5083175" y="1706563"/>
          <p14:tracePt t="255139" x="5075238" y="1698625"/>
          <p14:tracePt t="255156" x="5059363" y="1692275"/>
          <p14:tracePt t="255173" x="5051425" y="1684338"/>
          <p14:tracePt t="255189" x="5021263" y="1676400"/>
          <p14:tracePt t="255207" x="5006975" y="1668463"/>
          <p14:tracePt t="255224" x="4999038" y="1668463"/>
          <p14:tracePt t="255239" x="4983163" y="1660525"/>
          <p14:tracePt t="255256" x="4975225" y="1654175"/>
          <p14:tracePt t="255278" x="4968875" y="1654175"/>
          <p14:tracePt t="255289" x="4945063" y="1654175"/>
          <p14:tracePt t="255306" x="4922838" y="1654175"/>
          <p14:tracePt t="255323" x="4906963" y="1646238"/>
          <p14:tracePt t="255340" x="4899025" y="1646238"/>
          <p14:tracePt t="255356" x="4892675" y="1646238"/>
          <p14:tracePt t="255374" x="4884738" y="1638300"/>
          <p14:tracePt t="255390" x="4876800" y="1638300"/>
          <p14:tracePt t="255430" x="4868863" y="1638300"/>
          <p14:tracePt t="255446" x="4860925" y="1638300"/>
          <p14:tracePt t="255455" x="4854575" y="1638300"/>
          <p14:tracePt t="255462" x="4830763" y="1630363"/>
          <p14:tracePt t="255473" x="4808538" y="1616075"/>
          <p14:tracePt t="255492" x="4792663" y="1616075"/>
          <p14:tracePt t="255507" x="4762500" y="1608138"/>
          <p14:tracePt t="255524" x="4754563" y="1600200"/>
          <p14:tracePt t="255539" x="4746625" y="1600200"/>
          <p14:tracePt t="255557" x="4732338" y="1600200"/>
          <p14:tracePt t="255575" x="4724400" y="1600200"/>
          <p14:tracePt t="255598" x="4716463" y="1600200"/>
          <p14:tracePt t="255607" x="4702175" y="1600200"/>
          <p14:tracePt t="255624" x="4686300" y="1600200"/>
          <p14:tracePt t="255639" x="4678363" y="1600200"/>
          <p14:tracePt t="255656" x="4664075" y="1600200"/>
          <p14:tracePt t="255673" x="4648200" y="1600200"/>
          <p14:tracePt t="255689" x="4640263" y="1600200"/>
          <p14:tracePt t="255718" x="4632325" y="1600200"/>
          <p14:tracePt t="255726" x="4618038" y="1600200"/>
          <p14:tracePt t="255740" x="4594225" y="1600200"/>
          <p14:tracePt t="255757" x="4579938" y="1600200"/>
          <p14:tracePt t="255773" x="4556125" y="1600200"/>
          <p14:tracePt t="255791" x="4541838" y="1600200"/>
          <p14:tracePt t="255807" x="4525963" y="1600200"/>
          <p14:tracePt t="255824" x="4518025" y="1600200"/>
          <p14:tracePt t="255840" x="4503738" y="1600200"/>
          <p14:tracePt t="255856" x="4487863" y="1600200"/>
          <p14:tracePt t="255874" x="4479925" y="1600200"/>
          <p14:tracePt t="255889" x="4473575" y="1608138"/>
          <p14:tracePt t="255910" x="4465638" y="1608138"/>
          <p14:tracePt t="255926" x="4449763" y="1608138"/>
          <p14:tracePt t="255950" x="4441825" y="1616075"/>
          <p14:tracePt t="255958" x="4435475" y="1616075"/>
          <p14:tracePt t="255973" x="4427538" y="1622425"/>
          <p14:tracePt t="255973" x="4403725" y="1630363"/>
          <p14:tracePt t="255992" x="4381500" y="1646238"/>
          <p14:tracePt t="256008" x="4365625" y="1660525"/>
          <p14:tracePt t="256024" x="4359275" y="1660525"/>
          <p14:tracePt t="256040" x="4351338" y="1660525"/>
          <p14:tracePt t="256086" x="4351338" y="1668463"/>
          <p14:tracePt t="256094" x="4335463" y="1684338"/>
          <p14:tracePt t="256118" x="4327525" y="1692275"/>
          <p14:tracePt t="256150" x="4321175" y="1706563"/>
          <p14:tracePt t="256190" x="4313238" y="1706563"/>
          <p14:tracePt t="256230" x="4313238" y="1714500"/>
          <p14:tracePt t="256239" x="4313238" y="1722438"/>
          <p14:tracePt t="256255" x="4313238" y="1736725"/>
          <p14:tracePt t="256270" x="4305300" y="1744663"/>
          <p14:tracePt t="256287" x="4305300" y="1752600"/>
          <p14:tracePt t="256294" x="4305300" y="1760538"/>
          <p14:tracePt t="256334" x="4305300" y="1768475"/>
          <p14:tracePt t="256374" x="4305300" y="1774825"/>
          <p14:tracePt t="256382" x="4305300" y="1782763"/>
          <p14:tracePt t="256430" x="4313238" y="1790700"/>
          <p14:tracePt t="256454" x="4321175" y="1798638"/>
          <p14:tracePt t="256478" x="4327525" y="1806575"/>
          <p14:tracePt t="256487" x="4335463" y="1812925"/>
          <p14:tracePt t="256502" x="4343400" y="1820863"/>
          <p14:tracePt t="256510" x="4351338" y="1828800"/>
          <p14:tracePt t="256522" x="4359275" y="1836738"/>
          <p14:tracePt t="256539" x="4373563" y="1844675"/>
          <p14:tracePt t="256556" x="4381500" y="1844675"/>
          <p14:tracePt t="256606" x="4381500" y="1851025"/>
          <p14:tracePt t="256614" x="4381500" y="1858963"/>
          <p14:tracePt t="256654" x="4389438" y="1874838"/>
          <p14:tracePt t="256662" x="4397375" y="1874838"/>
          <p14:tracePt t="256673" x="4419600" y="1882775"/>
          <p14:tracePt t="256690" x="4427538" y="1889125"/>
          <p14:tracePt t="256706" x="4435475" y="1897063"/>
          <p14:tracePt t="256722" x="4441825" y="1905000"/>
          <p14:tracePt t="256742" x="4441825" y="1912938"/>
          <p14:tracePt t="256758" x="4449763" y="1912938"/>
          <p14:tracePt t="256771" x="4465638" y="1912938"/>
          <p14:tracePt t="256788" x="4473575" y="1912938"/>
          <p14:tracePt t="256804" x="4495800" y="1935163"/>
          <p14:tracePt t="256821" x="4503738" y="1935163"/>
          <p14:tracePt t="256838" x="4511675" y="1935163"/>
          <p14:tracePt t="256855" x="4518025" y="1935163"/>
          <p14:tracePt t="256872" x="4525963" y="1935163"/>
          <p14:tracePt t="256888" x="4533900" y="1935163"/>
          <p14:tracePt t="256910" x="4541838" y="1935163"/>
          <p14:tracePt t="256921" x="4549775" y="1943100"/>
          <p14:tracePt t="256937" x="4564063" y="1943100"/>
          <p14:tracePt t="256958" x="4572000" y="1943100"/>
          <p14:tracePt t="256998" x="4587875" y="1951038"/>
          <p14:tracePt t="257014" x="4594225" y="1951038"/>
          <p14:tracePt t="257046" x="4602163" y="1951038"/>
          <p14:tracePt t="257054" x="4610100" y="1951038"/>
          <p14:tracePt t="257062" x="4618038" y="1951038"/>
          <p14:tracePt t="257072" x="4632325" y="1951038"/>
          <p14:tracePt t="257088" x="4664075" y="1951038"/>
          <p14:tracePt t="257105" x="4678363" y="1951038"/>
          <p14:tracePt t="257121" x="4694238" y="1958975"/>
          <p14:tracePt t="257139" x="4702175" y="1958975"/>
          <p14:tracePt t="257198" x="4708525" y="1958975"/>
          <p14:tracePt t="257206" x="4724400" y="1958975"/>
          <p14:tracePt t="257221" x="4770438" y="1958975"/>
          <p14:tracePt t="257239" x="4800600" y="1958975"/>
          <p14:tracePt t="257256" x="4816475" y="1958975"/>
          <p14:tracePt t="257272" x="4830763" y="1958975"/>
          <p14:tracePt t="257326" x="4846638" y="1958975"/>
          <p14:tracePt t="257342" x="4854575" y="1958975"/>
          <p14:tracePt t="257350" x="4860925" y="1958975"/>
          <p14:tracePt t="257358" x="4868863" y="1958975"/>
          <p14:tracePt t="257371" x="4884738" y="1958975"/>
          <p14:tracePt t="257389" x="4899025" y="1958975"/>
          <p14:tracePt t="257405" x="4914900" y="1958975"/>
          <p14:tracePt t="257488" x="4922838" y="1958975"/>
          <p14:tracePt t="257502" x="4930775" y="1958975"/>
          <p14:tracePt t="257510" x="4937125" y="1958975"/>
          <p14:tracePt t="257520" x="4945063" y="1958975"/>
          <p14:tracePt t="257550" x="4960938" y="1958975"/>
          <p14:tracePt t="257598" x="4968875" y="1958975"/>
          <p14:tracePt t="257614" x="4975225" y="1958975"/>
          <p14:tracePt t="257622" x="4983163" y="1958975"/>
          <p14:tracePt t="257638" x="4999038" y="1958975"/>
          <p14:tracePt t="257655" x="5006975" y="1958975"/>
          <p14:tracePt t="257671" x="5013325" y="1951038"/>
          <p14:tracePt t="257688" x="5029200" y="1943100"/>
          <p14:tracePt t="257704" x="5037138" y="1943100"/>
          <p14:tracePt t="257721" x="5045075" y="1943100"/>
          <p14:tracePt t="257742" x="5051425" y="1943100"/>
          <p14:tracePt t="257766" x="5067300" y="1943100"/>
          <p14:tracePt t="257790" x="5075238" y="1943100"/>
          <p14:tracePt t="257814" x="5083175" y="1943100"/>
          <p14:tracePt t="257822" x="5089525" y="1935163"/>
          <p14:tracePt t="257822" x="5105400" y="1935163"/>
          <p14:tracePt t="257839" x="5113338" y="1927225"/>
          <p14:tracePt t="257854" x="5121275" y="1927225"/>
          <p14:tracePt t="257872" x="5127625" y="1927225"/>
          <p14:tracePt t="257887" x="5143500" y="1912938"/>
          <p14:tracePt t="257904" x="5159375" y="1905000"/>
          <p14:tracePt t="257922" x="5159375" y="1897063"/>
          <p14:tracePt t="257937" x="5173663" y="1889125"/>
          <p14:tracePt t="257955" x="5173663" y="1882775"/>
          <p14:tracePt t="257972" x="5173663" y="1874838"/>
          <p14:tracePt t="257987" x="5173663" y="1866900"/>
          <p14:tracePt t="258004" x="5181600" y="1866900"/>
          <p14:tracePt t="258022" x="5181600" y="1851025"/>
          <p14:tracePt t="258037" x="5189538" y="1851025"/>
          <p14:tracePt t="258054" x="5197475" y="1844675"/>
          <p14:tracePt t="258071" x="5197475" y="1836738"/>
          <p14:tracePt t="258087" x="5197475" y="1828800"/>
          <p14:tracePt t="258103" x="5197475" y="1806575"/>
          <p14:tracePt t="258120" x="5203825" y="1790700"/>
          <p14:tracePt t="258137" x="5203825" y="1782763"/>
          <p14:tracePt t="258153" x="5203825" y="1768475"/>
          <p14:tracePt t="258170" x="5203825" y="1760538"/>
          <p14:tracePt t="258190" x="5203825" y="1752600"/>
          <p14:tracePt t="258254" x="5203825" y="1744663"/>
          <p14:tracePt t="258262" x="5203825" y="1736725"/>
          <p14:tracePt t="258271" x="5203825" y="1730375"/>
          <p14:tracePt t="258287" x="5203825" y="1722438"/>
          <p14:tracePt t="258304" x="5203825" y="1714500"/>
          <p14:tracePt t="258320" x="5189538" y="1706563"/>
          <p14:tracePt t="258337" x="5181600" y="1706563"/>
          <p14:tracePt t="258382" x="5159375" y="1698625"/>
          <p14:tracePt t="258438" x="5143500" y="1692275"/>
          <p14:tracePt t="258446" x="5135563" y="1692275"/>
          <p14:tracePt t="258455" x="5089525" y="1668463"/>
          <p14:tracePt t="258473" x="5075238" y="1654175"/>
          <p14:tracePt t="258488" x="5059363" y="1646238"/>
          <p14:tracePt t="258504" x="5051425" y="1646238"/>
          <p14:tracePt t="258520" x="5045075" y="1646238"/>
          <p14:tracePt t="258558" x="5037138" y="1646238"/>
          <p14:tracePt t="258566" x="5021263" y="1638300"/>
          <p14:tracePt t="258582" x="4991100" y="1630363"/>
          <p14:tracePt t="258590" x="4975225" y="1622425"/>
          <p14:tracePt t="258602" x="4945063" y="1616075"/>
          <p14:tracePt t="258620" x="4922838" y="1608138"/>
          <p14:tracePt t="258636" x="4906963" y="1608138"/>
          <p14:tracePt t="258652" x="4892675" y="1608138"/>
          <p14:tracePt t="258670" x="4876800" y="1592263"/>
          <p14:tracePt t="258687" x="4854575" y="1592263"/>
          <p14:tracePt t="258704" x="4830763" y="1592263"/>
          <p14:tracePt t="258720" x="4816475" y="1592263"/>
          <p14:tracePt t="258736" x="4770438" y="1577975"/>
          <p14:tracePt t="258753" x="4740275" y="1577975"/>
          <p14:tracePt t="258770" x="4702175" y="1577975"/>
          <p14:tracePt t="258786" x="4686300" y="1577975"/>
          <p14:tracePt t="258802" x="4656138" y="1577975"/>
          <p14:tracePt t="258820" x="4648200" y="1577975"/>
          <p14:tracePt t="258836" x="4632325" y="1577975"/>
          <p14:tracePt t="258853" x="4625975" y="1577975"/>
          <p14:tracePt t="258869" x="4594225" y="1577975"/>
          <p14:tracePt t="258887" x="4579938" y="1577975"/>
          <p14:tracePt t="258903" x="4572000" y="1577975"/>
          <p14:tracePt t="258919" x="4556125" y="1577975"/>
          <p14:tracePt t="258935" x="4549775" y="1577975"/>
          <p14:tracePt t="258958" x="4525963" y="1577975"/>
          <p14:tracePt t="259014" x="4518025" y="1577975"/>
          <p14:tracePt t="259030" x="4511675" y="1577975"/>
          <p14:tracePt t="259038" x="4495800" y="1577975"/>
          <p14:tracePt t="259053" x="4465638" y="1577975"/>
          <p14:tracePt t="259071" x="4457700" y="1584325"/>
          <p14:tracePt t="259086" x="4441825" y="1584325"/>
          <p14:tracePt t="259110" x="4435475" y="1584325"/>
          <p14:tracePt t="259120" x="4411663" y="1600200"/>
          <p14:tracePt t="259137" x="4397375" y="1600200"/>
          <p14:tracePt t="259153" x="4389438" y="1608138"/>
          <p14:tracePt t="259169" x="4381500" y="1616075"/>
          <p14:tracePt t="259214" x="4373563" y="1630363"/>
          <p14:tracePt t="259230" x="4365625" y="1630363"/>
          <p14:tracePt t="259238" x="4359275" y="1630363"/>
          <p14:tracePt t="259253" x="4351338" y="1630363"/>
          <p14:tracePt t="259253" x="4343400" y="1638300"/>
          <p14:tracePt t="259271" x="4335463" y="1646238"/>
          <p14:tracePt t="259287" x="4327525" y="1646238"/>
          <p14:tracePt t="259303" x="4321175" y="1654175"/>
          <p14:tracePt t="259366" x="4313238" y="1660525"/>
          <p14:tracePt t="259390" x="4305300" y="1660525"/>
          <p14:tracePt t="259398" x="4305300" y="1668463"/>
          <p14:tracePt t="259414" x="4305300" y="1676400"/>
          <p14:tracePt t="259446" x="4305300" y="1684338"/>
          <p14:tracePt t="259510" x="4305300" y="1692275"/>
          <p14:tracePt t="259519" x="4305300" y="1706563"/>
          <p14:tracePt t="259622" x="4305300" y="1714500"/>
          <p14:tracePt t="259694" x="4305300" y="1722438"/>
          <p14:tracePt t="259710" x="4305300" y="1730375"/>
          <p14:tracePt t="259758" x="4305300" y="1736725"/>
          <p14:tracePt t="259774" x="4305300" y="1744663"/>
          <p14:tracePt t="259798" x="4305300" y="1752600"/>
          <p14:tracePt t="259806" x="4305300" y="1760538"/>
          <p14:tracePt t="259830" x="4305300" y="1768475"/>
          <p14:tracePt t="259838" x="4305300" y="1774825"/>
          <p14:tracePt t="259853" x="4305300" y="1782763"/>
          <p14:tracePt t="259869" x="4321175" y="1820863"/>
          <p14:tracePt t="259887" x="4327525" y="1836738"/>
          <p14:tracePt t="259903" x="4335463" y="1844675"/>
          <p14:tracePt t="259919" x="4343400" y="1844675"/>
          <p14:tracePt t="259951" x="4343400" y="1851025"/>
          <p14:tracePt t="259958" x="4351338" y="1851025"/>
          <p14:tracePt t="259990" x="4359275" y="1858963"/>
          <p14:tracePt t="259998" x="4373563" y="1866900"/>
          <p14:tracePt t="260014" x="4381500" y="1874838"/>
          <p14:tracePt t="260030" x="4403725" y="1874838"/>
          <p14:tracePt t="260038" x="4411663" y="1874838"/>
          <p14:tracePt t="260054" x="4419600" y="1882775"/>
          <p14:tracePt t="260068" x="4435475" y="1882775"/>
          <p14:tracePt t="260102" x="4449763" y="1882775"/>
          <p14:tracePt t="260118" x="4465638" y="1889125"/>
          <p14:tracePt t="260126" x="4487863" y="1905000"/>
          <p14:tracePt t="260136" x="4518025" y="1905000"/>
          <p14:tracePt t="260153" x="4564063" y="1920875"/>
          <p14:tracePt t="260169" x="4572000" y="1920875"/>
          <p14:tracePt t="260214" x="4579938" y="1920875"/>
          <p14:tracePt t="260246" x="4587875" y="1920875"/>
          <p14:tracePt t="260254" x="4594225" y="1920875"/>
          <p14:tracePt t="260268" x="4610100" y="1920875"/>
          <p14:tracePt t="260285" x="4632325" y="1927225"/>
          <p14:tracePt t="260319" x="4640263" y="1935163"/>
          <p14:tracePt t="260335" x="4648200" y="1935163"/>
          <p14:tracePt t="260342" x="4664075" y="1935163"/>
          <p14:tracePt t="260352" x="4732338" y="1935163"/>
          <p14:tracePt t="260369" x="4808538" y="1943100"/>
          <p14:tracePt t="260385" x="4830763" y="1951038"/>
          <p14:tracePt t="260401" x="4838700" y="1951038"/>
          <p14:tracePt t="260494" x="4838700" y="1958975"/>
          <p14:tracePt t="261334" x="4838700" y="1965325"/>
          <p14:tracePt t="261358" x="4838700" y="1973263"/>
          <p14:tracePt t="261374" x="4838700" y="1981200"/>
          <p14:tracePt t="261383" x="4838700" y="1989138"/>
          <p14:tracePt t="261398" x="4838700" y="1997075"/>
          <p14:tracePt t="261406" x="4838700" y="2003425"/>
          <p14:tracePt t="261417" x="4838700" y="2019300"/>
          <p14:tracePt t="261434" x="4822825" y="2035175"/>
          <p14:tracePt t="261450" x="4822825" y="2065338"/>
          <p14:tracePt t="261467" x="4808538" y="2087563"/>
          <p14:tracePt t="261467" x="4808538" y="2095500"/>
          <p14:tracePt t="261488" x="4792663" y="2103438"/>
          <p14:tracePt t="261501" x="4792663" y="2125663"/>
          <p14:tracePt t="261519" x="4784725" y="2133600"/>
          <p14:tracePt t="261574" x="4784725" y="2141538"/>
          <p14:tracePt t="261590" x="4778375" y="2149475"/>
          <p14:tracePt t="261599" x="4770438" y="2155825"/>
          <p14:tracePt t="261606" x="4762500" y="2171700"/>
          <p14:tracePt t="261618" x="4746625" y="2179638"/>
          <p14:tracePt t="261633" x="4740275" y="2187575"/>
          <p14:tracePt t="261649" x="4732338" y="2193925"/>
          <p14:tracePt t="261666" x="4724400" y="2179638"/>
          <p14:tracePt t="261774" x="4716463" y="2171700"/>
          <p14:tracePt t="261783" x="4708525" y="2171700"/>
          <p14:tracePt t="261790" x="4708525" y="2163763"/>
          <p14:tracePt t="261800" x="4694238" y="2141538"/>
          <p14:tracePt t="261817" x="4686300" y="2133600"/>
          <p14:tracePt t="261833" x="4686300" y="2125663"/>
          <p14:tracePt t="261849" x="4678363" y="2117725"/>
          <p14:tracePt t="261867" x="4656138" y="2103438"/>
          <p14:tracePt t="261950" x="4648200" y="2087563"/>
          <p14:tracePt t="261958" x="4625975" y="2079625"/>
          <p14:tracePt t="261967" x="4610100" y="2065338"/>
          <p14:tracePt t="261984" x="4579938" y="2041525"/>
          <p14:tracePt t="262001" x="4572000" y="2035175"/>
          <p14:tracePt t="262016" x="4556125" y="2027238"/>
          <p14:tracePt t="262038" x="4549775" y="2027238"/>
          <p14:tracePt t="262222" x="4533900" y="2027238"/>
          <p14:tracePt t="262255" x="4518025" y="2027238"/>
          <p14:tracePt t="262270" x="4511675" y="2027238"/>
          <p14:tracePt t="262278" x="4495800" y="2027238"/>
          <p14:tracePt t="262286" x="4473575" y="2027238"/>
          <p14:tracePt t="262300" x="4465638" y="2027238"/>
          <p14:tracePt t="262316" x="4457700" y="2027238"/>
          <p14:tracePt t="262333" x="4449763" y="2027238"/>
          <p14:tracePt t="262366" x="4441825" y="2027238"/>
          <p14:tracePt t="262374" x="4435475" y="2027238"/>
          <p14:tracePt t="262384" x="4411663" y="2027238"/>
          <p14:tracePt t="262401" x="4389438" y="2027238"/>
          <p14:tracePt t="262417" x="4373563" y="2027238"/>
          <p14:tracePt t="262434" x="4359275" y="2027238"/>
          <p14:tracePt t="262502" x="4343400" y="2027238"/>
          <p14:tracePt t="262510" x="4327525" y="2027238"/>
          <p14:tracePt t="262518" x="4313238" y="2027238"/>
          <p14:tracePt t="262534" x="4297363" y="2027238"/>
          <p14:tracePt t="262549" x="4289425" y="2027238"/>
          <p14:tracePt t="262606" x="4283075" y="2027238"/>
          <p14:tracePt t="262615" x="4275138" y="2027238"/>
          <p14:tracePt t="262646" x="4267200" y="2027238"/>
          <p14:tracePt t="262654" x="4259263" y="2027238"/>
          <p14:tracePt t="262670" x="4244975" y="2027238"/>
          <p14:tracePt t="262702" x="4237038" y="2027238"/>
          <p14:tracePt t="262710" x="4229100" y="2035175"/>
          <p14:tracePt t="262718" x="4213225" y="2049463"/>
          <p14:tracePt t="262733" x="4198938" y="2049463"/>
          <p14:tracePt t="262733" x="4191000" y="2049463"/>
          <p14:tracePt t="262751" x="4183063" y="2049463"/>
          <p14:tracePt t="262766" x="4168775" y="2057400"/>
          <p14:tracePt t="262799" x="4152900" y="2057400"/>
          <p14:tracePt t="262806" x="4122738" y="2065338"/>
          <p14:tracePt t="262816" x="4106863" y="2079625"/>
          <p14:tracePt t="262833" x="4092575" y="2087563"/>
          <p14:tracePt t="262849" x="4084638" y="2095500"/>
          <p14:tracePt t="262866" x="4076700" y="2095500"/>
          <p14:tracePt t="262882" x="4076700" y="2103438"/>
          <p14:tracePt t="262899" x="4060825" y="2117725"/>
          <p14:tracePt t="262916" x="4046538" y="2133600"/>
          <p14:tracePt t="262933" x="4046538" y="2141538"/>
          <p14:tracePt t="262949" x="4038600" y="2149475"/>
          <p14:tracePt t="262965" x="4038600" y="2155825"/>
          <p14:tracePt t="262983" x="4038600" y="2163763"/>
          <p14:tracePt t="263000" x="4022725" y="2187575"/>
          <p14:tracePt t="263017" x="4016375" y="2193925"/>
          <p14:tracePt t="263032" x="4016375" y="2209800"/>
          <p14:tracePt t="263049" x="4016375" y="2232025"/>
          <p14:tracePt t="263066" x="4016375" y="2247900"/>
          <p14:tracePt t="263083" x="4016375" y="2270125"/>
          <p14:tracePt t="263099" x="4016375" y="2278063"/>
          <p14:tracePt t="263115" x="4016375" y="2286000"/>
          <p14:tracePt t="263132" x="4016375" y="2301875"/>
          <p14:tracePt t="263149" x="4022725" y="2308225"/>
          <p14:tracePt t="263174" x="4046538" y="2316163"/>
          <p14:tracePt t="263183" x="4068763" y="2324100"/>
          <p14:tracePt t="263200" x="4106863" y="2339975"/>
          <p14:tracePt t="263216" x="4137025" y="2362200"/>
          <p14:tracePt t="263233" x="4144963" y="2370138"/>
          <p14:tracePt t="263249" x="4152900" y="2370138"/>
          <p14:tracePt t="263265" x="4160838" y="2370138"/>
          <p14:tracePt t="263294" x="4168775" y="2370138"/>
          <p14:tracePt t="263302" x="4175125" y="2370138"/>
          <p14:tracePt t="263315" x="4198938" y="2370138"/>
          <p14:tracePt t="263333" x="4229100" y="2370138"/>
          <p14:tracePt t="263350" x="4251325" y="2370138"/>
          <p14:tracePt t="263365" x="4275138" y="2370138"/>
          <p14:tracePt t="263365" x="4283075" y="2370138"/>
          <p14:tracePt t="263383" x="4289425" y="2370138"/>
          <p14:tracePt t="263398" x="4305300" y="2370138"/>
          <p14:tracePt t="263416" x="4313238" y="2370138"/>
          <p14:tracePt t="263432" x="4327525" y="2362200"/>
          <p14:tracePt t="263449" x="4359275" y="2362200"/>
          <p14:tracePt t="263466" x="4389438" y="2362200"/>
          <p14:tracePt t="263486" x="4403725" y="2362200"/>
          <p14:tracePt t="263498" x="4427538" y="2354263"/>
          <p14:tracePt t="263515" x="4435475" y="2354263"/>
          <p14:tracePt t="263532" x="4441825" y="2346325"/>
          <p14:tracePt t="263548" x="4449763" y="2346325"/>
          <p14:tracePt t="263565" x="4479925" y="2339975"/>
          <p14:tracePt t="263565" x="4495800" y="2339975"/>
          <p14:tracePt t="263583" x="4533900" y="2339975"/>
          <p14:tracePt t="263599" x="4556125" y="2339975"/>
          <p14:tracePt t="263615" x="4564063" y="2332038"/>
          <p14:tracePt t="263633" x="4579938" y="2324100"/>
          <p14:tracePt t="263649" x="4579938" y="2316163"/>
          <p14:tracePt t="263665" x="4594225" y="2308225"/>
          <p14:tracePt t="263681" x="4594225" y="2301875"/>
          <p14:tracePt t="263698" x="4602163" y="2301875"/>
          <p14:tracePt t="263714" x="4587875" y="2301875"/>
          <p14:tracePt t="263854" x="4579938" y="2301875"/>
          <p14:tracePt t="263934" x="4579938" y="2308225"/>
          <p14:tracePt t="263950" x="4579938" y="2316163"/>
          <p14:tracePt t="263966" x="4587875" y="2324100"/>
          <p14:tracePt t="263974" x="4602163" y="2346325"/>
          <p14:tracePt t="263983" x="4625975" y="2362200"/>
          <p14:tracePt t="263999" x="4664075" y="2378075"/>
          <p14:tracePt t="264016" x="4708525" y="2384425"/>
          <p14:tracePt t="264033" x="4746625" y="2384425"/>
          <p14:tracePt t="264049" x="4762500" y="2384425"/>
          <p14:tracePt t="264064" x="4778375" y="2384425"/>
          <p14:tracePt t="264081" x="4792663" y="2384425"/>
          <p14:tracePt t="264099" x="4846638" y="2378075"/>
          <p14:tracePt t="264115" x="4930775" y="2362200"/>
          <p14:tracePt t="264131" x="5051425" y="2354263"/>
          <p14:tracePt t="264148" x="5173663" y="2339975"/>
          <p14:tracePt t="264165" x="5211763" y="2339975"/>
          <p14:tracePt t="264165" x="5219700" y="2339975"/>
          <p14:tracePt t="264183" x="5227638" y="2339975"/>
          <p14:tracePt t="264197" x="5235575" y="2339975"/>
          <p14:tracePt t="264238" x="5241925" y="2339975"/>
          <p14:tracePt t="264255" x="5257800" y="2339975"/>
          <p14:tracePt t="264270" x="5265738" y="2339975"/>
          <p14:tracePt t="264279" x="5280025" y="2339975"/>
          <p14:tracePt t="264286" x="5303838" y="2324100"/>
          <p14:tracePt t="264297" x="5326063" y="2324100"/>
          <p14:tracePt t="264314" x="5334000" y="2324100"/>
          <p14:tracePt t="264330" x="5341938" y="2324100"/>
          <p14:tracePt t="264374" x="5356225" y="2316163"/>
          <p14:tracePt t="264382" x="5372100" y="2301875"/>
          <p14:tracePt t="264406" x="5380038" y="2293938"/>
          <p14:tracePt t="264422" x="5387975" y="2293938"/>
          <p14:tracePt t="264432" x="5410200" y="2278063"/>
          <p14:tracePt t="264448" x="5432425" y="2270125"/>
          <p14:tracePt t="264465" x="5432425" y="2255838"/>
          <p14:tracePt t="264485" x="5432425" y="2225675"/>
          <p14:tracePt t="264500" x="5432425" y="2201863"/>
          <p14:tracePt t="264513" x="5432425" y="2187575"/>
          <p14:tracePt t="264530" x="5432425" y="2179638"/>
          <p14:tracePt t="264546" x="5426075" y="2163763"/>
          <p14:tracePt t="264563" x="5418138" y="2155825"/>
          <p14:tracePt t="264579" x="5410200" y="2141538"/>
          <p14:tracePt t="264596" x="5402263" y="2133600"/>
          <p14:tracePt t="264613" x="5364163" y="2111375"/>
          <p14:tracePt t="264613" x="5349875" y="2111375"/>
          <p14:tracePt t="264631" x="5318125" y="2111375"/>
          <p14:tracePt t="264647" x="5280025" y="2087563"/>
          <p14:tracePt t="264663" x="5249863" y="2087563"/>
          <p14:tracePt t="264680" x="5219700" y="2079625"/>
          <p14:tracePt t="264696" x="5181600" y="2073275"/>
          <p14:tracePt t="264713" x="5127625" y="2057400"/>
          <p14:tracePt t="264730" x="5105400" y="2057400"/>
          <p14:tracePt t="264746" x="5075238" y="2057400"/>
          <p14:tracePt t="264763" x="5059363" y="2057400"/>
          <p14:tracePt t="264780" x="5051425" y="2057400"/>
          <p14:tracePt t="264796" x="5021263" y="2057400"/>
          <p14:tracePt t="264813" x="5006975" y="2057400"/>
          <p14:tracePt t="264830" x="4983163" y="2057400"/>
          <p14:tracePt t="264847" x="4960938" y="2057400"/>
          <p14:tracePt t="264863" x="4945063" y="2073275"/>
          <p14:tracePt t="264880" x="4937125" y="2087563"/>
          <p14:tracePt t="264896" x="4930775" y="2095500"/>
          <p14:tracePt t="264912" x="4930775" y="2103438"/>
          <p14:tracePt t="264929" x="4922838" y="2111375"/>
          <p14:tracePt t="264946" x="4914900" y="2111375"/>
          <p14:tracePt t="265014" x="4914900" y="2125663"/>
          <p14:tracePt t="265030" x="4914900" y="2133600"/>
          <p14:tracePt t="265047" x="4899025" y="2149475"/>
          <p14:tracePt t="265054" x="4899025" y="2155825"/>
          <p14:tracePt t="265064" x="4899025" y="2163763"/>
          <p14:tracePt t="265080" x="4899025" y="2179638"/>
          <p14:tracePt t="265111" x="4899025" y="2187575"/>
          <p14:tracePt t="265158" x="4899025" y="2209800"/>
          <p14:tracePt t="265174" x="4899025" y="2225675"/>
          <p14:tracePt t="265198" x="4899025" y="2239963"/>
          <p14:tracePt t="265206" x="4899025" y="2255838"/>
          <p14:tracePt t="265215" x="4906963" y="2270125"/>
          <p14:tracePt t="265230" x="4945063" y="2332038"/>
          <p14:tracePt t="265247" x="4953000" y="2332038"/>
          <p14:tracePt t="265264" x="4968875" y="2346325"/>
          <p14:tracePt t="265280" x="4975225" y="2346325"/>
          <p14:tracePt t="265334" x="4983163" y="2346325"/>
          <p14:tracePt t="265342" x="4999038" y="2346325"/>
          <p14:tracePt t="265358" x="5006975" y="2346325"/>
          <p14:tracePt t="265422" x="5013325" y="2339975"/>
          <p14:tracePt t="265446" x="5021263" y="2339975"/>
          <p14:tracePt t="266434" x="5037138" y="2332038"/>
          <p14:tracePt t="266615" x="5059363" y="2324100"/>
          <p14:tracePt t="266622" x="5083175" y="2324100"/>
          <p14:tracePt t="266630" x="5097463" y="2316163"/>
          <p14:tracePt t="266645" x="5135563" y="2301875"/>
          <p14:tracePt t="266663" x="5151438" y="2301875"/>
          <p14:tracePt t="266679" x="5173663" y="2301875"/>
          <p14:tracePt t="266696" x="5189538" y="2301875"/>
          <p14:tracePt t="266712" x="5219700" y="2301875"/>
          <p14:tracePt t="266729" x="5295900" y="2301875"/>
          <p14:tracePt t="266745" x="5387975" y="2301875"/>
          <p14:tracePt t="266762" x="5494338" y="2278063"/>
          <p14:tracePt t="266779" x="5546725" y="2255838"/>
          <p14:tracePt t="266795" x="5554663" y="2247900"/>
          <p14:tracePt t="266811" x="5562600" y="2239963"/>
          <p14:tracePt t="266830" x="5570538" y="2232025"/>
          <p14:tracePt t="266847" x="5616575" y="2232025"/>
          <p14:tracePt t="266863" x="5753100" y="2232025"/>
          <p14:tracePt t="266879" x="5859463" y="2232025"/>
          <p14:tracePt t="266896" x="5913438" y="2217738"/>
          <p14:tracePt t="266913" x="5927725" y="2217738"/>
          <p14:tracePt t="266974" x="5943600" y="2209800"/>
          <p14:tracePt t="266982" x="5959475" y="2209800"/>
          <p14:tracePt t="266994" x="5973763" y="2201863"/>
          <p14:tracePt t="267012" x="5981700" y="2201863"/>
          <p14:tracePt t="267028" x="5981700" y="2193925"/>
          <p14:tracePt t="272374" x="5989638" y="2193925"/>
          <p14:tracePt t="274376" x="5981700" y="2201863"/>
          <p14:tracePt t="274654" x="5973763" y="2209800"/>
          <p14:tracePt t="274686" x="5965825" y="2209800"/>
          <p14:tracePt t="274703" x="5959475" y="2209800"/>
          <p14:tracePt t="274710" x="5943600" y="2225675"/>
          <p14:tracePt t="274726" x="5935663" y="2225675"/>
          <p14:tracePt t="274750" x="5921375" y="2225675"/>
          <p14:tracePt t="274758" x="5913438" y="2225675"/>
          <p14:tracePt t="274774" x="5905500" y="2225675"/>
          <p14:tracePt t="274787" x="5883275" y="2225675"/>
          <p14:tracePt t="274804" x="5837238" y="2225675"/>
          <p14:tracePt t="274821" x="5807075" y="2225675"/>
          <p14:tracePt t="274821" x="5775325" y="2225675"/>
          <p14:tracePt t="274839" x="5768975" y="2225675"/>
          <p14:tracePt t="274854" x="5761038" y="2225675"/>
          <p14:tracePt t="274910" x="5753100" y="2225675"/>
          <p14:tracePt t="274919" x="5737225" y="2225675"/>
          <p14:tracePt t="274926" x="5722938" y="2225675"/>
          <p14:tracePt t="274942" x="5715000" y="2225675"/>
          <p14:tracePt t="274953" x="5699125" y="2217738"/>
          <p14:tracePt t="274969" x="5699125" y="2209800"/>
          <p14:tracePt t="274986" x="5684838" y="2201863"/>
          <p14:tracePt t="275004" x="5684838" y="2179638"/>
          <p14:tracePt t="275021" x="5676900" y="2179638"/>
          <p14:tracePt t="275036" x="5676900" y="2171700"/>
          <p14:tracePt t="275286" x="5676900" y="2163763"/>
          <p14:tracePt t="275326" x="5676900" y="2155825"/>
          <p14:tracePt t="275366" x="5668963" y="2155825"/>
          <p14:tracePt t="275494" x="5654675" y="2149475"/>
          <p14:tracePt t="275518" x="5654675" y="2141538"/>
          <p14:tracePt t="275526" x="5646738" y="2125663"/>
          <p14:tracePt t="275542" x="5630863" y="2111375"/>
          <p14:tracePt t="275558" x="5630863" y="2103438"/>
          <p14:tracePt t="275582" x="5630863" y="2095500"/>
          <p14:tracePt t="275590" x="5630863" y="2087563"/>
          <p14:tracePt t="275602" x="5630863" y="2073275"/>
          <p14:tracePt t="275638" x="5622925" y="2065338"/>
          <p14:tracePt t="275662" x="5622925" y="2049463"/>
          <p14:tracePt t="275686" x="5622925" y="2041525"/>
          <p14:tracePt t="275694" x="5616575" y="2027238"/>
          <p14:tracePt t="275703" x="5616575" y="2011363"/>
          <p14:tracePt t="275720" x="5616575" y="1989138"/>
          <p14:tracePt t="275736" x="5616575" y="1973263"/>
          <p14:tracePt t="275758" x="5616575" y="1965325"/>
          <p14:tracePt t="275798" x="5616575" y="1958975"/>
          <p14:tracePt t="275814" x="5608638" y="1943100"/>
          <p14:tracePt t="275822" x="5592763" y="1927225"/>
          <p14:tracePt t="275835" x="5592763" y="1920875"/>
          <p14:tracePt t="275852" x="5554663" y="1889125"/>
          <p14:tracePt t="275852" x="5554663" y="1882775"/>
          <p14:tracePt t="275871" x="5540375" y="1874838"/>
          <p14:tracePt t="275885" x="5508625" y="1844675"/>
          <p14:tracePt t="275903" x="5508625" y="1836738"/>
          <p14:tracePt t="275920" x="5494338" y="1828800"/>
          <p14:tracePt t="275936" x="5470525" y="1812925"/>
          <p14:tracePt t="275953" x="5432425" y="1798638"/>
          <p14:tracePt t="275969" x="5418138" y="1782763"/>
          <p14:tracePt t="275985" x="5394325" y="1774825"/>
          <p14:tracePt t="276004" x="5356225" y="1752600"/>
          <p14:tracePt t="276020" x="5326063" y="1736725"/>
          <p14:tracePt t="276036" x="5303838" y="1722438"/>
          <p14:tracePt t="276036" x="5295900" y="1714500"/>
          <p14:tracePt t="276054" x="5287963" y="1714500"/>
          <p14:tracePt t="276069" x="5265738" y="1698625"/>
          <p14:tracePt t="276085" x="5227638" y="1684338"/>
          <p14:tracePt t="276103" x="5203825" y="1668463"/>
          <p14:tracePt t="276119" x="5189538" y="1668463"/>
          <p14:tracePt t="276136" x="5135563" y="1660525"/>
          <p14:tracePt t="276153" x="5121275" y="1654175"/>
          <p14:tracePt t="276169" x="5097463" y="1646238"/>
          <p14:tracePt t="276186" x="5083175" y="1646238"/>
          <p14:tracePt t="276203" x="5051425" y="1638300"/>
          <p14:tracePt t="276219" x="5045075" y="1638300"/>
          <p14:tracePt t="276235" x="5021263" y="1638300"/>
          <p14:tracePt t="276253" x="4999038" y="1638300"/>
          <p14:tracePt t="276269" x="4968875" y="1638300"/>
          <p14:tracePt t="276269" x="4953000" y="1638300"/>
          <p14:tracePt t="276287" x="4906963" y="1638300"/>
          <p14:tracePt t="276303" x="4884738" y="1638300"/>
          <p14:tracePt t="276319" x="4854575" y="1638300"/>
          <p14:tracePt t="276336" x="4830763" y="1638300"/>
          <p14:tracePt t="276353" x="4808538" y="1638300"/>
          <p14:tracePt t="276369" x="4778375" y="1638300"/>
          <p14:tracePt t="276386" x="4740275" y="1638300"/>
          <p14:tracePt t="276402" x="4708525" y="1638300"/>
          <p14:tracePt t="276419" x="4678363" y="1638300"/>
          <p14:tracePt t="276435" x="4664075" y="1638300"/>
          <p14:tracePt t="276454" x="4656138" y="1638300"/>
          <p14:tracePt t="276468" x="4640263" y="1638300"/>
          <p14:tracePt t="276485" x="4602163" y="1638300"/>
          <p14:tracePt t="276501" x="4572000" y="1654175"/>
          <p14:tracePt t="276519" x="4549775" y="1660525"/>
          <p14:tracePt t="276535" x="4541838" y="1668463"/>
          <p14:tracePt t="276550" x="4525963" y="1676400"/>
          <p14:tracePt t="276568" x="4495800" y="1698625"/>
          <p14:tracePt t="276585" x="4465638" y="1714500"/>
          <p14:tracePt t="276601" x="4419600" y="1744663"/>
          <p14:tracePt t="276618" x="4397375" y="1760538"/>
          <p14:tracePt t="276634" x="4381500" y="1768475"/>
          <p14:tracePt t="276651" x="4365625" y="1774825"/>
          <p14:tracePt t="276668" x="4359275" y="1782763"/>
          <p14:tracePt t="276684" x="4327525" y="1806575"/>
          <p14:tracePt t="276684" x="4321175" y="1812925"/>
          <p14:tracePt t="276702" x="4305300" y="1820863"/>
          <p14:tracePt t="276718" x="4283075" y="1851025"/>
          <p14:tracePt t="276734" x="4267200" y="1866900"/>
          <p14:tracePt t="276751" x="4259263" y="1866900"/>
          <p14:tracePt t="276767" x="4259263" y="1882775"/>
          <p14:tracePt t="276784" x="4237038" y="1905000"/>
          <p14:tracePt t="276801" x="4237038" y="1912938"/>
          <p14:tracePt t="276817" x="4237038" y="1943100"/>
          <p14:tracePt t="276834" x="4229100" y="1973263"/>
          <p14:tracePt t="276851" x="4229100" y="2011363"/>
          <p14:tracePt t="276867" x="4229100" y="2035175"/>
          <p14:tracePt t="276884" x="4229100" y="2057400"/>
          <p14:tracePt t="276901" x="4229100" y="2079625"/>
          <p14:tracePt t="276901" x="4229100" y="2087563"/>
          <p14:tracePt t="276918" x="4229100" y="2103438"/>
          <p14:tracePt t="276934" x="4251325" y="2133600"/>
          <p14:tracePt t="276951" x="4267200" y="2149475"/>
          <p14:tracePt t="276967" x="4313238" y="2193925"/>
          <p14:tracePt t="276984" x="4359275" y="2239963"/>
          <p14:tracePt t="277001" x="4403725" y="2286000"/>
          <p14:tracePt t="277017" x="4479925" y="2346325"/>
          <p14:tracePt t="277034" x="4503738" y="2362200"/>
          <p14:tracePt t="277050" x="4541838" y="2378075"/>
          <p14:tracePt t="277067" x="4556125" y="2384425"/>
          <p14:tracePt t="277083" x="4594225" y="2392363"/>
          <p14:tracePt t="277100" x="4648200" y="2400300"/>
          <p14:tracePt t="277100" x="4664075" y="2400300"/>
          <p14:tracePt t="277118" x="4716463" y="2416175"/>
          <p14:tracePt t="277134" x="4746625" y="2416175"/>
          <p14:tracePt t="277151" x="4762500" y="2416175"/>
          <p14:tracePt t="277168" x="4778375" y="2430463"/>
          <p14:tracePt t="277185" x="4792663" y="2430463"/>
          <p14:tracePt t="277201" x="4816475" y="2430463"/>
          <p14:tracePt t="277218" x="4876800" y="2446338"/>
          <p14:tracePt t="277235" x="4991100" y="2446338"/>
          <p14:tracePt t="277251" x="5143500" y="2446338"/>
          <p14:tracePt t="277267" x="5265738" y="2446338"/>
          <p14:tracePt t="277283" x="5303838" y="2446338"/>
          <p14:tracePt t="277301" x="5311775" y="2446338"/>
          <p14:tracePt t="277350" x="5326063" y="2446338"/>
          <p14:tracePt t="277367" x="5349875" y="2446338"/>
          <p14:tracePt t="277374" x="5364163" y="2446338"/>
          <p14:tracePt t="277384" x="5402263" y="2446338"/>
          <p14:tracePt t="277401" x="5432425" y="2446338"/>
          <p14:tracePt t="277418" x="5478463" y="2438400"/>
          <p14:tracePt t="277435" x="5494338" y="2422525"/>
          <p14:tracePt t="277451" x="5516563" y="2408238"/>
          <p14:tracePt t="277468" x="5524500" y="2392363"/>
          <p14:tracePt t="277485" x="5540375" y="2384425"/>
          <p14:tracePt t="277500" x="5554663" y="2370138"/>
          <p14:tracePt t="277517" x="5570538" y="2354263"/>
          <p14:tracePt t="277533" x="5584825" y="2339975"/>
          <p14:tracePt t="277550" x="5608638" y="2332038"/>
          <p14:tracePt t="277566" x="5622925" y="2316163"/>
          <p14:tracePt t="277584" x="5638800" y="2278063"/>
          <p14:tracePt t="277602" x="5646738" y="2270125"/>
          <p14:tracePt t="277617" x="5654675" y="2255838"/>
          <p14:tracePt t="277633" x="5654675" y="2239963"/>
          <p14:tracePt t="277650" x="5654675" y="2225675"/>
          <p14:tracePt t="277668" x="5661025" y="2217738"/>
          <p14:tracePt t="277684" x="5661025" y="2201863"/>
          <p14:tracePt t="277701" x="5661025" y="2187575"/>
          <p14:tracePt t="277717" x="5661025" y="2179638"/>
          <p14:tracePt t="277750" x="5661025" y="2171700"/>
          <p14:tracePt t="277774" x="5661025" y="2163763"/>
          <p14:tracePt t="277783" x="5661025" y="2149475"/>
          <p14:tracePt t="277790" x="5661025" y="2125663"/>
          <p14:tracePt t="277800" x="5661025" y="2111375"/>
          <p14:tracePt t="277817" x="5661025" y="2103438"/>
          <p14:tracePt t="281392" x="5668963" y="2095500"/>
          <p14:tracePt t="281670" x="5684838" y="2095500"/>
          <p14:tracePt t="281686" x="5699125" y="2095500"/>
          <p14:tracePt t="281694" x="5715000" y="2095500"/>
          <p14:tracePt t="281702" x="5730875" y="2095500"/>
          <p14:tracePt t="281713" x="5768975" y="2095500"/>
          <p14:tracePt t="281730" x="5783263" y="2095500"/>
          <p14:tracePt t="281746" x="5791200" y="2095500"/>
          <p14:tracePt t="281763" x="5799138" y="2095500"/>
          <p14:tracePt t="281798" x="5807075" y="2095500"/>
          <p14:tracePt t="281806" x="5821363" y="2095500"/>
          <p14:tracePt t="281822" x="5837238" y="2095500"/>
          <p14:tracePt t="281831" x="5845175" y="2095500"/>
          <p14:tracePt t="281847" x="5851525" y="2095500"/>
          <p14:tracePt t="281863" x="5859463" y="2095500"/>
          <p14:tracePt t="281886" x="5867400" y="2095500"/>
          <p14:tracePt t="281896" x="5889625" y="2095500"/>
          <p14:tracePt t="281913" x="5905500" y="2095500"/>
          <p14:tracePt t="281930" x="5921375" y="2095500"/>
          <p14:tracePt t="281945" x="5927725" y="2095500"/>
          <p14:tracePt t="281963" x="5943600" y="2095500"/>
          <p14:tracePt t="281979" x="5951538" y="2095500"/>
          <p14:tracePt t="281996" x="5959475" y="2095500"/>
          <p14:tracePt t="282012" x="5981700" y="2095500"/>
          <p14:tracePt t="282012" x="5997575" y="2095500"/>
          <p14:tracePt t="282031" x="6035675" y="2095500"/>
          <p14:tracePt t="282047" x="6057900" y="2103438"/>
          <p14:tracePt t="282064" x="6073775" y="2111375"/>
          <p14:tracePt t="282126" x="6088063" y="2111375"/>
          <p14:tracePt t="282150" x="6103938" y="2111375"/>
          <p14:tracePt t="282166" x="6118225" y="2111375"/>
          <p14:tracePt t="282174" x="6134100" y="2111375"/>
          <p14:tracePt t="282182" x="6156325" y="2111375"/>
          <p14:tracePt t="282196" x="6202363" y="2111375"/>
          <p14:tracePt t="282213" x="6210300" y="2111375"/>
          <p14:tracePt t="282229" x="6232525" y="2111375"/>
          <p14:tracePt t="282246" x="6264275" y="2111375"/>
          <p14:tracePt t="282264" x="6278563" y="2111375"/>
          <p14:tracePt t="282280" x="6302375" y="2111375"/>
          <p14:tracePt t="282296" x="6308725" y="2111375"/>
          <p14:tracePt t="282312" x="6316663" y="2111375"/>
          <p14:tracePt t="282334" x="6324600" y="2111375"/>
          <p14:tracePt t="282345" x="6340475" y="2103438"/>
          <p14:tracePt t="282363" x="6384925" y="2079625"/>
          <p14:tracePt t="282379" x="6423025" y="2065338"/>
          <p14:tracePt t="282396" x="6438900" y="2057400"/>
          <p14:tracePt t="282412" x="6446838" y="2049463"/>
          <p14:tracePt t="282429" x="6446838" y="2035175"/>
          <p14:tracePt t="282447" x="6461125" y="2019300"/>
          <p14:tracePt t="282463" x="6469063" y="2011363"/>
          <p14:tracePt t="282518" x="6477000" y="2011363"/>
          <p14:tracePt t="282542" x="6477000" y="2003425"/>
          <p14:tracePt t="282550" x="6484938" y="1997075"/>
          <p14:tracePt t="282598" x="6484938" y="1989138"/>
          <p14:tracePt t="282638" x="6499225" y="1981200"/>
          <p14:tracePt t="282654" x="6507163" y="1973263"/>
          <p14:tracePt t="282670" x="6515100" y="1965325"/>
          <p14:tracePt t="282711" x="6515100" y="1958975"/>
          <p14:tracePt t="282750" x="6523038" y="1958975"/>
          <p14:tracePt t="282758" x="6537325" y="1951038"/>
          <p14:tracePt t="282766" x="6561138" y="1943100"/>
          <p14:tracePt t="282778" x="6599238" y="1935163"/>
          <p14:tracePt t="282796" x="6621463" y="1920875"/>
          <p14:tracePt t="282812" x="6629400" y="1912938"/>
          <p14:tracePt t="282828" x="6637338" y="1912938"/>
          <p14:tracePt t="282845" x="6645275" y="1912938"/>
          <p14:tracePt t="282879" x="6645275" y="1905000"/>
          <p14:tracePt t="282895" x="6651625" y="1905000"/>
          <p14:tracePt t="282902" x="6659563" y="1897063"/>
          <p14:tracePt t="282918" x="6667500" y="1897063"/>
          <p14:tracePt t="282934" x="6667500" y="1889125"/>
          <p14:tracePt t="283278" x="6675438" y="1889125"/>
          <p14:tracePt t="283294" x="6683375" y="1882775"/>
          <p14:tracePt t="284252" x="6689725" y="1882775"/>
          <p14:tracePt t="284566" x="6697663" y="1882775"/>
          <p14:tracePt t="284614" x="6705600" y="1874838"/>
          <p14:tracePt t="284622" x="6713538" y="1874838"/>
          <p14:tracePt t="284638" x="6727825" y="1874838"/>
          <p14:tracePt t="284646" x="6743700" y="1874838"/>
          <p14:tracePt t="284659" x="6765925" y="1874838"/>
          <p14:tracePt t="284678" x="6773863" y="1874838"/>
          <p14:tracePt t="284678" x="6781800" y="1866900"/>
          <p14:tracePt t="284695" x="6811963" y="1866900"/>
          <p14:tracePt t="284711" x="6942138" y="1844675"/>
          <p14:tracePt t="284728" x="7086600" y="1844675"/>
          <p14:tracePt t="284744" x="7154863" y="1844675"/>
          <p14:tracePt t="284760" x="7162800" y="1844675"/>
          <p14:tracePt t="284776" x="7162800" y="1836738"/>
          <p14:tracePt t="284862" x="7162800" y="1828800"/>
          <p14:tracePt t="284886" x="7162800" y="1820863"/>
          <p14:tracePt t="284894" x="7162800" y="1812925"/>
          <p14:tracePt t="284909" x="7162800" y="1798638"/>
          <p14:tracePt t="284927" x="7162800" y="1790700"/>
          <p14:tracePt t="284950" x="7154863" y="1768475"/>
          <p14:tracePt t="284982" x="7146925" y="1752600"/>
          <p14:tracePt t="284991" x="7140575" y="1752600"/>
          <p14:tracePt t="284998" x="7132638" y="1744663"/>
          <p14:tracePt t="285014" x="7124700" y="1730375"/>
          <p14:tracePt t="285026" x="7124700" y="1722438"/>
          <p14:tracePt t="285042" x="7108825" y="1698625"/>
          <p14:tracePt t="285061" x="7102475" y="1698625"/>
          <p14:tracePt t="285076" x="7102475" y="1692275"/>
          <p14:tracePt t="285093" x="7078663" y="1660525"/>
          <p14:tracePt t="285111" x="7064375" y="1660525"/>
          <p14:tracePt t="285127" x="7032625" y="1646238"/>
          <p14:tracePt t="285144" x="7002463" y="1630363"/>
          <p14:tracePt t="285160" x="6988175" y="1622425"/>
          <p14:tracePt t="285176" x="6964363" y="1616075"/>
          <p14:tracePt t="285193" x="6950075" y="1608138"/>
          <p14:tracePt t="285209" x="6934200" y="1592263"/>
          <p14:tracePt t="285230" x="6926263" y="1592263"/>
          <p14:tracePt t="285246" x="6911975" y="1592263"/>
          <p14:tracePt t="285259" x="6880225" y="1584325"/>
          <p14:tracePt t="285276" x="6865938" y="1584325"/>
          <p14:tracePt t="285276" x="6850063" y="1577975"/>
          <p14:tracePt t="285294" x="6842125" y="1577975"/>
          <p14:tracePt t="285309" x="6827838" y="1577975"/>
          <p14:tracePt t="285327" x="6811963" y="1577975"/>
          <p14:tracePt t="285343" x="6797675" y="1577975"/>
          <p14:tracePt t="285360" x="6773863" y="1577975"/>
          <p14:tracePt t="285376" x="6743700" y="1577975"/>
          <p14:tracePt t="285393" x="6727825" y="1577975"/>
          <p14:tracePt t="285409" x="6721475" y="1577975"/>
          <p14:tracePt t="285425" x="6705600" y="1584325"/>
          <p14:tracePt t="285443" x="6697663" y="1584325"/>
          <p14:tracePt t="285462" x="6683375" y="1592263"/>
          <p14:tracePt t="285486" x="6675438" y="1600200"/>
          <p14:tracePt t="285495" x="6667500" y="1600200"/>
          <p14:tracePt t="285509" x="6645275" y="1622425"/>
          <p14:tracePt t="285509" x="6637338" y="1622425"/>
          <p14:tracePt t="285526" x="6629400" y="1630363"/>
          <p14:tracePt t="285543" x="6621463" y="1638300"/>
          <p14:tracePt t="285558" x="6607175" y="1646238"/>
          <p14:tracePt t="285575" x="6607175" y="1654175"/>
          <p14:tracePt t="285592" x="6591300" y="1654175"/>
          <p14:tracePt t="285608" x="6591300" y="1660525"/>
          <p14:tracePt t="285625" x="6591300" y="1676400"/>
          <p14:tracePt t="285642" x="6583363" y="1684338"/>
          <p14:tracePt t="285659" x="6583363" y="1692275"/>
          <p14:tracePt t="285675" x="6575425" y="1706563"/>
          <p14:tracePt t="285692" x="6569075" y="1722438"/>
          <p14:tracePt t="285708" x="6569075" y="1730375"/>
          <p14:tracePt t="285727" x="6561138" y="1736725"/>
          <p14:tracePt t="285742" x="6553200" y="1744663"/>
          <p14:tracePt t="285758" x="6553200" y="1760538"/>
          <p14:tracePt t="285776" x="6553200" y="1768475"/>
          <p14:tracePt t="285798" x="6553200" y="1774825"/>
          <p14:tracePt t="285809" x="6553200" y="1798638"/>
          <p14:tracePt t="285826" x="6553200" y="1812925"/>
          <p14:tracePt t="285842" x="6553200" y="1828800"/>
          <p14:tracePt t="285859" x="6553200" y="1844675"/>
          <p14:tracePt t="285875" x="6553200" y="1858963"/>
          <p14:tracePt t="285892" x="6553200" y="1866900"/>
          <p14:tracePt t="285918" x="6553200" y="1874838"/>
          <p14:tracePt t="285934" x="6561138" y="1889125"/>
          <p14:tracePt t="285959" x="6569075" y="1897063"/>
          <p14:tracePt t="285975" x="6575425" y="1897063"/>
          <p14:tracePt t="285982" x="6575425" y="1912938"/>
          <p14:tracePt t="285992" x="6591300" y="1935163"/>
          <p14:tracePt t="286011" x="6613525" y="1958975"/>
          <p14:tracePt t="286026" x="6629400" y="1973263"/>
          <p14:tracePt t="286042" x="6645275" y="1981200"/>
          <p14:tracePt t="286058" x="6645275" y="1989138"/>
          <p14:tracePt t="286086" x="6659563" y="1989138"/>
          <p14:tracePt t="286110" x="6667500" y="1989138"/>
          <p14:tracePt t="286118" x="6667500" y="1997075"/>
          <p14:tracePt t="286126" x="6675438" y="1997075"/>
          <p14:tracePt t="286141" x="6689725" y="1997075"/>
          <p14:tracePt t="286158" x="6705600" y="1997075"/>
          <p14:tracePt t="286206" x="6721475" y="2003425"/>
          <p14:tracePt t="286223" x="6727825" y="2003425"/>
          <p14:tracePt t="286238" x="6735763" y="2003425"/>
          <p14:tracePt t="286246" x="6743700" y="2003425"/>
          <p14:tracePt t="286258" x="6759575" y="2003425"/>
          <p14:tracePt t="286274" x="6765925" y="2003425"/>
          <p14:tracePt t="286291" x="6781800" y="2003425"/>
          <p14:tracePt t="286311" x="6797675" y="2003425"/>
          <p14:tracePt t="286324" x="6804025" y="2003425"/>
          <p14:tracePt t="286342" x="6819900" y="2003425"/>
          <p14:tracePt t="286358" x="6827838" y="2003425"/>
          <p14:tracePt t="286398" x="6835775" y="1997075"/>
          <p14:tracePt t="286414" x="6842125" y="1997075"/>
          <p14:tracePt t="286430" x="6858000" y="1989138"/>
          <p14:tracePt t="286446" x="6858000" y="1981200"/>
          <p14:tracePt t="286454" x="6865938" y="1981200"/>
          <p14:tracePt t="286461" x="6873875" y="1981200"/>
          <p14:tracePt t="286474" x="6880225" y="1981200"/>
          <p14:tracePt t="286491" x="6888163" y="1981200"/>
          <p14:tracePt t="286511" x="6888163" y="1973263"/>
          <p14:tracePt t="286558" x="6904038" y="1973263"/>
          <p14:tracePt t="286566" x="6911975" y="1973263"/>
          <p14:tracePt t="286576" x="6918325" y="1973263"/>
          <p14:tracePt t="286630" x="6926263" y="1965325"/>
          <p14:tracePt t="286662" x="6934200" y="1958975"/>
          <p14:tracePt t="286694" x="6942138" y="1951038"/>
          <p14:tracePt t="286710" x="6950075" y="1951038"/>
          <p14:tracePt t="286718" x="6950075" y="1943100"/>
          <p14:tracePt t="286726" x="6956425" y="1943100"/>
          <p14:tracePt t="286742" x="6956425" y="1935163"/>
          <p14:tracePt t="286798" x="6964363" y="1927225"/>
          <p14:tracePt t="286822" x="6972300" y="1927225"/>
          <p14:tracePt t="286839" x="6988175" y="1920875"/>
          <p14:tracePt t="286846" x="6994525" y="1912938"/>
          <p14:tracePt t="286902" x="7002463" y="1905000"/>
          <p14:tracePt t="286918" x="7010400" y="1905000"/>
          <p14:tracePt t="286934" x="7026275" y="1897063"/>
          <p14:tracePt t="286942" x="7026275" y="1889125"/>
          <p14:tracePt t="286966" x="7032625" y="1889125"/>
          <p14:tracePt t="286998" x="7032625" y="1882775"/>
          <p14:tracePt t="287014" x="7032625" y="1874838"/>
          <p14:tracePt t="287022" x="7032625" y="1866900"/>
          <p14:tracePt t="287030" x="7032625" y="1851025"/>
          <p14:tracePt t="287041" x="7040563" y="1836738"/>
          <p14:tracePt t="287058" x="7048500" y="1790700"/>
          <p14:tracePt t="287075" x="7048500" y="1774825"/>
          <p14:tracePt t="287091" x="7048500" y="1768475"/>
          <p14:tracePt t="287107" x="7048500" y="1760538"/>
          <p14:tracePt t="287134" x="7048500" y="1752600"/>
          <p14:tracePt t="287150" x="7048500" y="1744663"/>
          <p14:tracePt t="287166" x="7048500" y="1736725"/>
          <p14:tracePt t="287175" x="7048500" y="1730375"/>
          <p14:tracePt t="287191" x="7048500" y="1714500"/>
          <p14:tracePt t="287209" x="7040563" y="1706563"/>
          <p14:tracePt t="287224" x="7032625" y="1698625"/>
          <p14:tracePt t="287240" x="7026275" y="1698625"/>
          <p14:tracePt t="287257" x="7018338" y="1698625"/>
          <p14:tracePt t="287318" x="7010400" y="1698625"/>
          <p14:tracePt t="287326" x="6994525" y="1692275"/>
          <p14:tracePt t="287339" x="6980238" y="1684338"/>
          <p14:tracePt t="287356" x="6972300" y="1684338"/>
          <p14:tracePt t="287372" x="6964363" y="1684338"/>
          <p14:tracePt t="287389" x="6950075" y="1684338"/>
          <p14:tracePt t="287423" x="6942138" y="1668463"/>
          <p14:tracePt t="287438" x="6934200" y="1668463"/>
          <p14:tracePt t="287471" x="6918325" y="1668463"/>
          <p14:tracePt t="287494" x="6911975" y="1668463"/>
          <p14:tracePt t="287502" x="6904038" y="1668463"/>
          <p14:tracePt t="287510" x="6896100" y="1668463"/>
          <p14:tracePt t="287522" x="6888163" y="1668463"/>
          <p14:tracePt t="287539" x="6873875" y="1668463"/>
          <p14:tracePt t="287566" x="6865938" y="1668463"/>
          <p14:tracePt t="287575" x="6850063" y="1668463"/>
          <p14:tracePt t="287591" x="6835775" y="1668463"/>
          <p14:tracePt t="287608" x="6819900" y="1668463"/>
          <p14:tracePt t="287624" x="6811963" y="1668463"/>
          <p14:tracePt t="287640" x="6789738" y="1668463"/>
          <p14:tracePt t="287657" x="6773863" y="1668463"/>
          <p14:tracePt t="287674" x="6759575" y="1668463"/>
          <p14:tracePt t="287690" x="6743700" y="1668463"/>
          <p14:tracePt t="287706" x="6735763" y="1668463"/>
          <p14:tracePt t="287723" x="6721475" y="1668463"/>
          <p14:tracePt t="287740" x="6713538" y="1668463"/>
          <p14:tracePt t="287758" x="6705600" y="1668463"/>
          <p14:tracePt t="287758" x="6697663" y="1668463"/>
          <p14:tracePt t="287775" x="6689725" y="1668463"/>
          <p14:tracePt t="287790" x="6675438" y="1668463"/>
          <p14:tracePt t="287807" x="6659563" y="1676400"/>
          <p14:tracePt t="287824" x="6651625" y="1676400"/>
          <p14:tracePt t="287840" x="6637338" y="1684338"/>
          <p14:tracePt t="287856" x="6621463" y="1684338"/>
          <p14:tracePt t="287878" x="6613525" y="1692275"/>
          <p14:tracePt t="287902" x="6607175" y="1692275"/>
          <p14:tracePt t="287926" x="6599238" y="1692275"/>
          <p14:tracePt t="287942" x="6591300" y="1698625"/>
          <p14:tracePt t="287950" x="6591300" y="1706563"/>
          <p14:tracePt t="287990" x="6583363" y="1706563"/>
          <p14:tracePt t="288006" x="6569075" y="1706563"/>
          <p14:tracePt t="288078" x="6569075" y="1714500"/>
          <p14:tracePt t="288086" x="6569075" y="1722438"/>
          <p14:tracePt t="288094" x="6569075" y="1730375"/>
          <p14:tracePt t="288110" x="6569075" y="1736725"/>
          <p14:tracePt t="288126" x="6561138" y="1744663"/>
          <p14:tracePt t="288140" x="6561138" y="1760538"/>
          <p14:tracePt t="288155" x="6561138" y="1774825"/>
          <p14:tracePt t="288172" x="6553200" y="1798638"/>
          <p14:tracePt t="288189" x="6553200" y="1806575"/>
          <p14:tracePt t="288206" x="6553200" y="1812925"/>
          <p14:tracePt t="288230" x="6553200" y="1820863"/>
          <p14:tracePt t="288270" x="6553200" y="1828800"/>
          <p14:tracePt t="288278" x="6553200" y="1836738"/>
          <p14:tracePt t="288310" x="6561138" y="1851025"/>
          <p14:tracePt t="288366" x="6561138" y="1858963"/>
          <p14:tracePt t="288398" x="6569075" y="1874838"/>
          <p14:tracePt t="288422" x="6575425" y="1874838"/>
          <p14:tracePt t="288430" x="6575425" y="1889125"/>
          <p14:tracePt t="288440" x="6575425" y="1897063"/>
          <p14:tracePt t="288456" x="6583363" y="1912938"/>
          <p14:tracePt t="288473" x="6591300" y="1927225"/>
          <p14:tracePt t="288491" x="6599238" y="1935163"/>
          <p14:tracePt t="288506" x="6607175" y="1935163"/>
          <p14:tracePt t="288523" x="6607175" y="1943100"/>
          <p14:tracePt t="288539" x="6621463" y="1951038"/>
          <p14:tracePt t="288556" x="6645275" y="1951038"/>
          <p14:tracePt t="288572" x="6651625" y="1958975"/>
          <p14:tracePt t="288589" x="6667500" y="1958975"/>
          <p14:tracePt t="288623" x="6683375" y="1973263"/>
          <p14:tracePt t="288639" x="6697663" y="1973263"/>
          <p14:tracePt t="288655" x="6705600" y="1973263"/>
          <p14:tracePt t="288662" x="6705600" y="1989138"/>
          <p14:tracePt t="288672" x="6721475" y="1989138"/>
          <p14:tracePt t="288689" x="6735763" y="1997075"/>
          <p14:tracePt t="288705" x="6743700" y="1997075"/>
          <p14:tracePt t="288722" x="6751638" y="1997075"/>
          <p14:tracePt t="288739" x="6765925" y="1997075"/>
          <p14:tracePt t="288755" x="6781800" y="1997075"/>
          <p14:tracePt t="288773" x="6797675" y="1997075"/>
          <p14:tracePt t="288789" x="6804025" y="1997075"/>
          <p14:tracePt t="288806" x="6811963" y="1997075"/>
          <p14:tracePt t="288822" x="6819900" y="1997075"/>
          <p14:tracePt t="288839" x="6827838" y="1989138"/>
          <p14:tracePt t="288856" x="6858000" y="1989138"/>
          <p14:tracePt t="288873" x="6865938" y="1989138"/>
          <p14:tracePt t="288902" x="6873875" y="1989138"/>
          <p14:tracePt t="288926" x="6880225" y="1981200"/>
          <p14:tracePt t="288934" x="6888163" y="1981200"/>
          <p14:tracePt t="288950" x="6888163" y="1973263"/>
          <p14:tracePt t="288958" x="6896100" y="1973263"/>
          <p14:tracePt t="288972" x="6904038" y="1973263"/>
          <p14:tracePt t="288988" x="6911975" y="1958975"/>
          <p14:tracePt t="289007" x="6918325" y="1951038"/>
          <p14:tracePt t="289023" x="6926263" y="1943100"/>
          <p14:tracePt t="289039" x="6942138" y="1943100"/>
          <p14:tracePt t="289056" x="6942138" y="1935163"/>
          <p14:tracePt t="289078" x="6942138" y="1927225"/>
          <p14:tracePt t="289094" x="6950075" y="1927225"/>
          <p14:tracePt t="289110" x="6956425" y="1927225"/>
          <p14:tracePt t="289166" x="6956425" y="1920875"/>
          <p14:tracePt t="289238" x="6964363" y="1920875"/>
          <p14:tracePt t="289838" x="6980238" y="1920875"/>
          <p14:tracePt t="289862" x="6994525" y="1912938"/>
          <p14:tracePt t="289878" x="7002463" y="1905000"/>
          <p14:tracePt t="289894" x="7010400" y="1897063"/>
          <p14:tracePt t="289903" x="7018338" y="1897063"/>
          <p14:tracePt t="289910" x="7048500" y="1882775"/>
          <p14:tracePt t="289922" x="7070725" y="1858963"/>
          <p14:tracePt t="289938" x="7108825" y="1844675"/>
          <p14:tracePt t="289955" x="7124700" y="1836738"/>
          <p14:tracePt t="289972" x="7132638" y="1828800"/>
          <p14:tracePt t="289990" x="7132638" y="1820863"/>
          <p14:tracePt t="290006" x="7132638" y="1812925"/>
          <p14:tracePt t="290022" x="7154863" y="1782763"/>
          <p14:tracePt t="290039" x="7162800" y="1768475"/>
          <p14:tracePt t="290056" x="7170738" y="1760538"/>
          <p14:tracePt t="290072" x="7178675" y="1730375"/>
          <p14:tracePt t="290088" x="7185025" y="1722438"/>
          <p14:tracePt t="290104" x="7185025" y="1714500"/>
          <p14:tracePt t="290121" x="7192963" y="1706563"/>
          <p14:tracePt t="290222" x="7185025" y="1706563"/>
          <p14:tracePt t="290422" x="7178675" y="1706563"/>
          <p14:tracePt t="290438" x="7178675" y="1714500"/>
          <p14:tracePt t="291126" x="7178675" y="1722438"/>
          <p14:tracePt t="291206" x="7178675" y="1730375"/>
          <p14:tracePt t="291214" x="7170738" y="1730375"/>
          <p14:tracePt t="291238" x="7170738" y="1736725"/>
          <p14:tracePt t="291246" x="7170738" y="1744663"/>
          <p14:tracePt t="291262" x="7162800" y="1744663"/>
          <p14:tracePt t="291271" x="7162800" y="1768475"/>
          <p14:tracePt t="291287" x="7146925" y="1774825"/>
          <p14:tracePt t="291319" x="7146925" y="1782763"/>
          <p14:tracePt t="291342" x="7140575" y="1790700"/>
          <p14:tracePt t="291351" x="7132638" y="1798638"/>
          <p14:tracePt t="291358" x="7132638" y="1806575"/>
          <p14:tracePt t="291370" x="7116763" y="1828800"/>
          <p14:tracePt t="291387" x="7116763" y="1858963"/>
          <p14:tracePt t="291403" x="7116763" y="1874838"/>
          <p14:tracePt t="291419" x="7108825" y="1889125"/>
          <p14:tracePt t="291436" x="7108825" y="1897063"/>
          <p14:tracePt t="291462" x="7108825" y="1905000"/>
          <p14:tracePt t="291486" x="7102475" y="1905000"/>
          <p14:tracePt t="291495" x="7102475" y="1912938"/>
          <p14:tracePt t="291504" x="7102475" y="1927225"/>
          <p14:tracePt t="291520" x="7094538" y="1943100"/>
          <p14:tracePt t="291535" x="7094538" y="1958975"/>
          <p14:tracePt t="291551" x="7086600" y="1981200"/>
          <p14:tracePt t="291568" x="7086600" y="1989138"/>
          <p14:tracePt t="291590" x="7086600" y="1997075"/>
          <p14:tracePt t="291734" x="7086600" y="2003425"/>
          <p14:tracePt t="291742" x="7086600" y="2011363"/>
          <p14:tracePt t="295299" x="7070725" y="2011363"/>
          <p14:tracePt t="295406" x="7032625" y="2019300"/>
          <p14:tracePt t="295415" x="6994525" y="2027238"/>
          <p14:tracePt t="295422" x="6956425" y="2035175"/>
          <p14:tracePt t="295432" x="6880225" y="2057400"/>
          <p14:tracePt t="295449" x="6811963" y="2079625"/>
          <p14:tracePt t="295466" x="6743700" y="2103438"/>
          <p14:tracePt t="295482" x="6651625" y="2103438"/>
          <p14:tracePt t="295500" x="6492875" y="2103438"/>
          <p14:tracePt t="295500" x="6423025" y="2103438"/>
          <p14:tracePt t="295520" x="6340475" y="2103438"/>
          <p14:tracePt t="295532" x="6180138" y="2103438"/>
          <p14:tracePt t="295549" x="6057900" y="2103438"/>
          <p14:tracePt t="295549" x="6011863" y="2103438"/>
          <p14:tracePt t="295567" x="5989638" y="2103438"/>
          <p14:tracePt t="295583" x="5981700" y="2103438"/>
          <p14:tracePt t="295630" x="5965825" y="2103438"/>
          <p14:tracePt t="295638" x="5935663" y="2103438"/>
          <p14:tracePt t="295649" x="5813425" y="2103438"/>
          <p14:tracePt t="295665" x="5646738" y="2103438"/>
          <p14:tracePt t="295682" x="5494338" y="2103438"/>
          <p14:tracePt t="295699" x="5356225" y="2073275"/>
          <p14:tracePt t="295715" x="5303838" y="2035175"/>
          <p14:tracePt t="295733" x="5295900" y="2011363"/>
          <p14:tracePt t="295749" x="5295900" y="2003425"/>
          <p14:tracePt t="295806" x="5287963" y="1997075"/>
          <p14:tracePt t="295815" x="5280025" y="1981200"/>
          <p14:tracePt t="295822" x="5257800" y="1965325"/>
          <p14:tracePt t="295832" x="5241925" y="1951038"/>
          <p14:tracePt t="295849" x="5235575" y="1943100"/>
          <p14:tracePt t="295865" x="5219700" y="1927225"/>
          <p14:tracePt t="295882" x="5203825" y="1912938"/>
          <p14:tracePt t="295910" x="5189538" y="1912938"/>
          <p14:tracePt t="296006" x="5159375" y="1912938"/>
          <p14:tracePt t="296014" x="5143500" y="1912938"/>
          <p14:tracePt t="296022" x="5113338" y="1912938"/>
          <p14:tracePt t="296032" x="5089525" y="1897063"/>
          <p14:tracePt t="296047" x="5089525" y="1889125"/>
          <p14:tracePt t="296063" x="5083175" y="1889125"/>
          <p14:tracePt t="296101" x="5083175" y="1882775"/>
          <p14:tracePt t="296495" x="5089525" y="1882775"/>
          <p14:tracePt t="296510" x="5097463" y="1882775"/>
          <p14:tracePt t="296518" x="5113338" y="1882775"/>
          <p14:tracePt t="296530" x="5127625" y="1874838"/>
          <p14:tracePt t="296547" x="5127625" y="1866900"/>
          <p14:tracePt t="296563" x="5135563" y="1858963"/>
          <p14:tracePt t="296598" x="5135563" y="1851025"/>
          <p14:tracePt t="296630" x="5135563" y="1844675"/>
          <p14:tracePt t="296838" x="5121275" y="1851025"/>
          <p14:tracePt t="296862" x="5113338" y="1858963"/>
          <p14:tracePt t="296870" x="5097463" y="1866900"/>
          <p14:tracePt t="296881" x="5083175" y="1889125"/>
          <p14:tracePt t="296897" x="5059363" y="1912938"/>
          <p14:tracePt t="296914" x="5059363" y="1927225"/>
          <p14:tracePt t="296931" x="5059363" y="1943100"/>
          <p14:tracePt t="296990" x="5051425" y="1951038"/>
          <p14:tracePt t="296998" x="5045075" y="1958975"/>
          <p14:tracePt t="297014" x="5013325" y="2019300"/>
          <p14:tracePt t="297032" x="4975225" y="2049463"/>
          <p14:tracePt t="297048" x="4960938" y="2073275"/>
          <p14:tracePt t="297065" x="4960938" y="2079625"/>
          <p14:tracePt t="297080" x="4937125" y="2111375"/>
          <p14:tracePt t="297097" x="4914900" y="2141538"/>
          <p14:tracePt t="297114" x="4854575" y="2187575"/>
          <p14:tracePt t="297131" x="4784725" y="2225675"/>
          <p14:tracePt t="297147" x="4746625" y="2232025"/>
          <p14:tracePt t="297164" x="4746625" y="2239963"/>
          <p14:tracePt t="297180" x="4740275" y="2239963"/>
          <p14:tracePt t="297197" x="4740275" y="2247900"/>
          <p14:tracePt t="297222" x="4724400" y="2247900"/>
          <p14:tracePt t="297231" x="4686300" y="2263775"/>
          <p14:tracePt t="297248" x="4664075" y="2270125"/>
          <p14:tracePt t="297265" x="4640263" y="2293938"/>
          <p14:tracePt t="297281" x="4602163" y="2316163"/>
          <p14:tracePt t="297297" x="4587875" y="2316163"/>
          <p14:tracePt t="297314" x="4564063" y="2332038"/>
          <p14:tracePt t="297331" x="4541838" y="2339975"/>
          <p14:tracePt t="297347" x="4503738" y="2354263"/>
          <p14:tracePt t="297364" x="4465638" y="2378075"/>
          <p14:tracePt t="297382" x="4457700" y="2378075"/>
          <p14:tracePt t="297397" x="4457700" y="2370138"/>
          <p14:tracePt t="297438" x="4457700" y="2362200"/>
          <p14:tracePt t="297454" x="4457700" y="2354263"/>
          <p14:tracePt t="297463" x="4457700" y="2346325"/>
          <p14:tracePt t="297502" x="4457700" y="2339975"/>
          <p14:tracePt t="297526" x="4465638" y="2339975"/>
          <p14:tracePt t="297541" x="4465638" y="2332038"/>
          <p14:tracePt t="297549" x="4479925" y="2316163"/>
          <p14:tracePt t="297565" x="4487863" y="2293938"/>
          <p14:tracePt t="297579" x="4511675" y="2278063"/>
          <p14:tracePt t="297597" x="4549775" y="2255838"/>
          <p14:tracePt t="297614" x="4556125" y="2247900"/>
          <p14:tracePt t="297630" x="4572000" y="2239963"/>
          <p14:tracePt t="297647" x="4572000" y="2232025"/>
          <p14:tracePt t="297664" x="4579938" y="2232025"/>
          <p14:tracePt t="297680" x="4594225" y="2217738"/>
          <p14:tracePt t="297697" x="4625975" y="2201863"/>
          <p14:tracePt t="297714" x="4656138" y="2179638"/>
          <p14:tracePt t="297730" x="4694238" y="2155825"/>
          <p14:tracePt t="297747" x="4716463" y="2141538"/>
          <p14:tracePt t="297764" x="4724400" y="2125663"/>
          <p14:tracePt t="297780" x="4740275" y="2117725"/>
          <p14:tracePt t="297797" x="4746625" y="2111375"/>
          <p14:tracePt t="297813" x="4784725" y="2087563"/>
          <p14:tracePt t="297831" x="4816475" y="2073275"/>
          <p14:tracePt t="297847" x="4838700" y="2057400"/>
          <p14:tracePt t="297864" x="4860925" y="2041525"/>
          <p14:tracePt t="297880" x="4884738" y="2027238"/>
          <p14:tracePt t="297897" x="4906963" y="1997075"/>
          <p14:tracePt t="297914" x="4930775" y="1973263"/>
          <p14:tracePt t="297930" x="4945063" y="1958975"/>
          <p14:tracePt t="297946" x="4960938" y="1958975"/>
          <p14:tracePt t="297964" x="4975225" y="1951038"/>
          <p14:tracePt t="297980" x="4983163" y="1943100"/>
          <p14:tracePt t="297997" x="4991100" y="1943100"/>
          <p14:tracePt t="297997" x="4999038" y="1927225"/>
          <p14:tracePt t="298015" x="5006975" y="1920875"/>
          <p14:tracePt t="298030" x="5021263" y="1905000"/>
          <p14:tracePt t="298030" x="5029200" y="1889125"/>
          <p14:tracePt t="298046" x="5037138" y="1882775"/>
          <p14:tracePt t="298062" x="5059363" y="1858963"/>
          <p14:tracePt t="298079" x="5059363" y="1844675"/>
          <p14:tracePt t="298096" x="5059363" y="1836738"/>
          <p14:tracePt t="298541" x="5051425" y="1836738"/>
          <p14:tracePt t="298734" x="5045075" y="1844675"/>
          <p14:tracePt t="298742" x="5037138" y="1844675"/>
          <p14:tracePt t="298798" x="5037138" y="1858963"/>
          <p14:tracePt t="298926" x="5029200" y="1858963"/>
          <p14:tracePt t="298943" x="5021263" y="1858963"/>
          <p14:tracePt t="298950" x="5013325" y="1866900"/>
          <p14:tracePt t="298961" x="5006975" y="1882775"/>
          <p14:tracePt t="298979" x="4999038" y="1882775"/>
          <p14:tracePt t="298995" x="4991100" y="1889125"/>
          <p14:tracePt t="298995" x="4983163" y="1905000"/>
          <p14:tracePt t="299014" x="4975225" y="1905000"/>
          <p14:tracePt t="299028" x="4960938" y="1912938"/>
          <p14:tracePt t="299046" x="4945063" y="1927225"/>
          <p14:tracePt t="299063" x="4922838" y="1951038"/>
          <p14:tracePt t="299079" x="4899025" y="1973263"/>
          <p14:tracePt t="299096" x="4876800" y="1997075"/>
          <p14:tracePt t="299113" x="4854575" y="2019300"/>
          <p14:tracePt t="299129" x="4838700" y="2035175"/>
          <p14:tracePt t="299145" x="4808538" y="2057400"/>
          <p14:tracePt t="299162" x="4784725" y="2073275"/>
          <p14:tracePt t="299178" x="4770438" y="2087563"/>
          <p14:tracePt t="299195" x="4754563" y="2095500"/>
          <p14:tracePt t="299212" x="4754563" y="2103438"/>
          <p14:tracePt t="299228" x="4746625" y="2103438"/>
          <p14:tracePt t="299244" x="4740275" y="2117725"/>
          <p14:tracePt t="299263" x="4724400" y="2141538"/>
          <p14:tracePt t="299279" x="4702175" y="2171700"/>
          <p14:tracePt t="299296" x="4686300" y="2179638"/>
          <p14:tracePt t="299312" x="4656138" y="2201863"/>
          <p14:tracePt t="299329" x="4648200" y="2201863"/>
          <p14:tracePt t="299344" x="4648200" y="2209800"/>
          <p14:tracePt t="299374" x="4640263" y="2209800"/>
          <p14:tracePt t="299398" x="4625975" y="2217738"/>
          <p14:tracePt t="299431" x="4625975" y="2225675"/>
          <p14:tracePt t="299438" x="4610100" y="2225675"/>
          <p14:tracePt t="299446" x="4602163" y="2232025"/>
          <p14:tracePt t="299463" x="4610100" y="2232025"/>
          <p14:tracePt t="299950" x="4618038" y="2232025"/>
          <p14:tracePt t="299966" x="4625975" y="2232025"/>
          <p14:tracePt t="299974" x="4632325" y="2232025"/>
          <p14:tracePt t="300046" x="4640263" y="2232025"/>
          <p14:tracePt t="300054" x="4670425" y="2232025"/>
          <p14:tracePt t="300062" x="4678363" y="2232025"/>
          <p14:tracePt t="300077" x="4702175" y="2232025"/>
          <p14:tracePt t="300095" x="4708525" y="2232025"/>
          <p14:tracePt t="300111" x="4724400" y="2232025"/>
          <p14:tracePt t="300127" x="4732338" y="2239963"/>
          <p14:tracePt t="300143" x="4754563" y="2239963"/>
          <p14:tracePt t="300161" x="4808538" y="2239963"/>
          <p14:tracePt t="300178" x="4854575" y="2239963"/>
          <p14:tracePt t="300195" x="4868863" y="2239963"/>
          <p14:tracePt t="300209" x="4884738" y="2239963"/>
          <p14:tracePt t="300226" x="4899025" y="2239963"/>
          <p14:tracePt t="300243" x="4953000" y="2225675"/>
          <p14:tracePt t="300261" x="5006975" y="2225675"/>
          <p14:tracePt t="300276" x="5121275" y="2225675"/>
          <p14:tracePt t="300295" x="5181600" y="2225675"/>
          <p14:tracePt t="300312" x="5197475" y="2225675"/>
          <p14:tracePt t="300327" x="5211763" y="2225675"/>
          <p14:tracePt t="306514" x="5211763" y="2217738"/>
          <p14:tracePt t="307118" x="5219700" y="2217738"/>
          <p14:tracePt t="307126" x="5227638" y="2217738"/>
          <p14:tracePt t="307136" x="5257800" y="2209800"/>
          <p14:tracePt t="307154" x="5287963" y="2209800"/>
          <p14:tracePt t="307170" x="5318125" y="2209800"/>
          <p14:tracePt t="307187" x="5349875" y="2209800"/>
          <p14:tracePt t="307204" x="5402263" y="2209800"/>
          <p14:tracePt t="307220" x="5486400" y="2209800"/>
          <p14:tracePt t="307220" x="5508625" y="2209800"/>
          <p14:tracePt t="307238" x="5540375" y="2209800"/>
          <p14:tracePt t="307238" x="5562600" y="2209800"/>
          <p14:tracePt t="307254" x="5584825" y="2209800"/>
          <p14:tracePt t="307271" x="5622925" y="2209800"/>
          <p14:tracePt t="307288" x="5676900" y="2209800"/>
          <p14:tracePt t="307304" x="5753100" y="2209800"/>
          <p14:tracePt t="307320" x="5889625" y="2209800"/>
          <p14:tracePt t="307337" x="5989638" y="2209800"/>
          <p14:tracePt t="307353" x="6057900" y="2209800"/>
          <p14:tracePt t="307370" x="6088063" y="2209800"/>
          <p14:tracePt t="307387" x="6096000" y="2209800"/>
          <p14:tracePt t="307406" x="6103938" y="2209800"/>
          <p14:tracePt t="307420" x="6156325" y="2209800"/>
          <p14:tracePt t="307437" x="6270625" y="2209800"/>
          <p14:tracePt t="307437" x="6340475" y="2209800"/>
          <p14:tracePt t="307455" x="6392863" y="2209800"/>
          <p14:tracePt t="307470" x="6537325" y="2209800"/>
          <p14:tracePt t="307487" x="6575425" y="2209800"/>
          <p14:tracePt t="307506" x="6599238" y="2209800"/>
          <p14:tracePt t="307522" x="6621463" y="2209800"/>
          <p14:tracePt t="307536" x="6667500" y="2209800"/>
          <p14:tracePt t="307553" x="6773863" y="2209800"/>
          <p14:tracePt t="307569" x="6918325" y="2209800"/>
          <p14:tracePt t="307585" x="7070725" y="2209800"/>
          <p14:tracePt t="307602" x="7178675" y="2209800"/>
          <p14:tracePt t="307619" x="7216775" y="2209800"/>
          <p14:tracePt t="307635" x="7223125" y="2209800"/>
          <p14:tracePt t="307652" x="7239000" y="2209800"/>
          <p14:tracePt t="307670" x="7261225" y="2209800"/>
          <p14:tracePt t="307686" x="7307263" y="2209800"/>
          <p14:tracePt t="307703" x="7369175" y="2209800"/>
          <p14:tracePt t="307719" x="7421563" y="2209800"/>
          <p14:tracePt t="307736" x="7467600" y="2209800"/>
          <p14:tracePt t="307752" x="7521575" y="2217738"/>
          <p14:tracePt t="307769" x="7559675" y="2225675"/>
          <p14:tracePt t="307785" x="7573963" y="2225675"/>
          <p14:tracePt t="307802" x="7589838" y="2225675"/>
          <p14:tracePt t="307818" x="7597775" y="2232025"/>
          <p14:tracePt t="307910" x="7604125" y="2232025"/>
          <p14:tracePt t="307934" x="7612063" y="2239963"/>
          <p14:tracePt t="310587" x="7620000" y="2239963"/>
          <p14:tracePt t="311134" x="7627938" y="2232025"/>
          <p14:tracePt t="311174" x="7627938" y="2225675"/>
          <p14:tracePt t="311214" x="7635875" y="2225675"/>
          <p14:tracePt t="311230" x="7642225" y="2217738"/>
          <p14:tracePt t="311238" x="7642225" y="2209800"/>
          <p14:tracePt t="311249" x="7650163" y="2193925"/>
          <p14:tracePt t="311266" x="7658100" y="2179638"/>
          <p14:tracePt t="311283" x="7673975" y="2171700"/>
          <p14:tracePt t="311299" x="7673975" y="2149475"/>
          <p14:tracePt t="311316" x="7673975" y="2141538"/>
          <p14:tracePt t="311332" x="7688263" y="2133600"/>
          <p14:tracePt t="311349" x="7688263" y="2125663"/>
          <p14:tracePt t="311367" x="7688263" y="2111375"/>
          <p14:tracePt t="311384" x="7688263" y="2079625"/>
          <p14:tracePt t="311400" x="7704138" y="2065338"/>
          <p14:tracePt t="311416" x="7704138" y="2049463"/>
          <p14:tracePt t="311433" x="7718425" y="2035175"/>
          <p14:tracePt t="311449" x="7718425" y="2027238"/>
          <p14:tracePt t="311470" x="7718425" y="2019300"/>
          <p14:tracePt t="311482" x="7718425" y="2011363"/>
          <p14:tracePt t="311499" x="7718425" y="1997075"/>
          <p14:tracePt t="311522" x="7718425" y="1981200"/>
          <p14:tracePt t="311535" x="7718425" y="1965325"/>
          <p14:tracePt t="311548" x="7742238" y="1935163"/>
          <p14:tracePt t="311567" x="7764463" y="1920875"/>
          <p14:tracePt t="311583" x="7780338" y="1912938"/>
          <p14:tracePt t="311600" x="7780338" y="1905000"/>
          <p14:tracePt t="311616" x="7780338" y="1897063"/>
          <p14:tracePt t="311632" x="7780338" y="1889125"/>
          <p14:tracePt t="311670" x="7780338" y="1882775"/>
          <p14:tracePt t="311678" x="7788275" y="1882775"/>
          <p14:tracePt t="311694" x="7788275" y="1874838"/>
          <p14:tracePt t="311710" x="7788275" y="1866900"/>
          <p14:tracePt t="311742" x="7788275" y="1858963"/>
          <p14:tracePt t="311750" x="7788275" y="1851025"/>
          <p14:tracePt t="311790" x="7788275" y="1844675"/>
          <p14:tracePt t="311798" x="7788275" y="1836738"/>
          <p14:tracePt t="311806" x="7788275" y="1828800"/>
          <p14:tracePt t="311822" x="7788275" y="1820863"/>
          <p14:tracePt t="311832" x="7780338" y="1812925"/>
          <p14:tracePt t="311848" x="7772400" y="1806575"/>
          <p14:tracePt t="311865" x="7764463" y="1798638"/>
          <p14:tracePt t="311881" x="7750175" y="1782763"/>
          <p14:tracePt t="311902" x="7734300" y="1774825"/>
          <p14:tracePt t="311915" x="7726363" y="1768475"/>
          <p14:tracePt t="311931" x="7718425" y="1768475"/>
          <p14:tracePt t="311948" x="7712075" y="1760538"/>
          <p14:tracePt t="311965" x="7688263" y="1752600"/>
          <p14:tracePt t="311982" x="7673975" y="1736725"/>
          <p14:tracePt t="311999" x="7642225" y="1722438"/>
          <p14:tracePt t="312018" x="7627938" y="1722438"/>
          <p14:tracePt t="312033" x="7620000" y="1722438"/>
          <p14:tracePt t="312048" x="7604125" y="1706563"/>
          <p14:tracePt t="312158" x="7597775" y="1706563"/>
          <p14:tracePt t="312174" x="7589838" y="1706563"/>
          <p14:tracePt t="312198" x="7581900" y="1706563"/>
          <p14:tracePt t="312302" x="7566025" y="1706563"/>
          <p14:tracePt t="312334" x="7559675" y="1706563"/>
          <p14:tracePt t="312414" x="7551738" y="1706563"/>
          <p14:tracePt t="312438" x="7543800" y="1706563"/>
          <p14:tracePt t="312447" x="7527925" y="1706563"/>
          <p14:tracePt t="312462" x="7521575" y="1706563"/>
          <p14:tracePt t="312479" x="7513638" y="1706563"/>
          <p14:tracePt t="312533" x="7505700" y="1706563"/>
          <p14:tracePt t="312574" x="7497763" y="1706563"/>
          <p14:tracePt t="312590" x="7489825" y="1706563"/>
          <p14:tracePt t="312614" x="7475538" y="1706563"/>
          <p14:tracePt t="312631" x="7475538" y="1714500"/>
          <p14:tracePt t="312686" x="7467600" y="1714500"/>
          <p14:tracePt t="312702" x="7451725" y="1722438"/>
          <p14:tracePt t="312710" x="7445375" y="1730375"/>
          <p14:tracePt t="312758" x="7437438" y="1730375"/>
          <p14:tracePt t="312766" x="7437438" y="1736725"/>
          <p14:tracePt t="312782" x="7437438" y="1744663"/>
          <p14:tracePt t="312846" x="7429500" y="1744663"/>
          <p14:tracePt t="312854" x="7429500" y="1752600"/>
          <p14:tracePt t="312864" x="7413625" y="1768475"/>
          <p14:tracePt t="312881" x="7407275" y="1774825"/>
          <p14:tracePt t="312902" x="7407275" y="1782763"/>
          <p14:tracePt t="312950" x="7399338" y="1790700"/>
          <p14:tracePt t="312958" x="7391400" y="1798638"/>
          <p14:tracePt t="312998" x="7391400" y="1806575"/>
          <p14:tracePt t="313022" x="7391400" y="1812925"/>
          <p14:tracePt t="313030" x="7383463" y="1820863"/>
          <p14:tracePt t="313054" x="7383463" y="1828800"/>
          <p14:tracePt t="313110" x="7383463" y="1836738"/>
          <p14:tracePt t="313158" x="7383463" y="1844675"/>
          <p14:tracePt t="313182" x="7383463" y="1851025"/>
          <p14:tracePt t="313198" x="7383463" y="1858963"/>
          <p14:tracePt t="313214" x="7383463" y="1874838"/>
          <p14:tracePt t="313238" x="7399338" y="1882775"/>
          <p14:tracePt t="313254" x="7407275" y="1889125"/>
          <p14:tracePt t="313270" x="7413625" y="1897063"/>
          <p14:tracePt t="313286" x="7429500" y="1905000"/>
          <p14:tracePt t="313310" x="7429500" y="1912938"/>
          <p14:tracePt t="313326" x="7437438" y="1920875"/>
          <p14:tracePt t="313358" x="7445375" y="1927225"/>
          <p14:tracePt t="313398" x="7459663" y="1935163"/>
          <p14:tracePt t="313446" x="7467600" y="1943100"/>
          <p14:tracePt t="314345" x="7483475" y="1943100"/>
          <p14:tracePt t="314590" x="7489825" y="1943100"/>
          <p14:tracePt t="314598" x="7497763" y="1943100"/>
          <p14:tracePt t="314612" x="7505700" y="1943100"/>
          <p14:tracePt t="314629" x="7513638" y="1943100"/>
          <p14:tracePt t="314645" x="7527925" y="1943100"/>
          <p14:tracePt t="314663" x="7535863" y="1943100"/>
          <p14:tracePt t="314679" x="7543800" y="1943100"/>
          <p14:tracePt t="314695" x="7559675" y="1951038"/>
          <p14:tracePt t="314713" x="7566025" y="1951038"/>
          <p14:tracePt t="314734" x="7573963" y="1951038"/>
          <p14:tracePt t="314750" x="7581900" y="1951038"/>
          <p14:tracePt t="314766" x="7589838" y="1951038"/>
          <p14:tracePt t="314782" x="7597775" y="1951038"/>
          <p14:tracePt t="314795" x="7604125" y="1951038"/>
          <p14:tracePt t="314812" x="7612063" y="1951038"/>
          <p14:tracePt t="314829" x="7627938" y="1951038"/>
          <p14:tracePt t="314862" x="7635875" y="1951038"/>
          <p14:tracePt t="314902" x="7642225" y="1951038"/>
          <p14:tracePt t="314911" x="7650163" y="1943100"/>
          <p14:tracePt t="314934" x="7658100" y="1943100"/>
          <p14:tracePt t="314942" x="7658100" y="1935163"/>
          <p14:tracePt t="314950" x="7666038" y="1927225"/>
          <p14:tracePt t="314961" x="7666038" y="1920875"/>
          <p14:tracePt t="314978" x="7673975" y="1905000"/>
          <p14:tracePt t="314995" x="7673975" y="1889125"/>
          <p14:tracePt t="315012" x="7673975" y="1882775"/>
          <p14:tracePt t="315012" x="7673975" y="1874838"/>
          <p14:tracePt t="315031" x="7673975" y="1866900"/>
          <p14:tracePt t="315047" x="7673975" y="1851025"/>
          <p14:tracePt t="315063" x="7673975" y="1836738"/>
          <p14:tracePt t="315080" x="7673975" y="1820863"/>
          <p14:tracePt t="315095" x="7673975" y="1812925"/>
          <p14:tracePt t="315126" x="7673975" y="1806575"/>
          <p14:tracePt t="315134" x="7673975" y="1798638"/>
          <p14:tracePt t="315182" x="7658100" y="1782763"/>
          <p14:tracePt t="315190" x="7658100" y="1768475"/>
          <p14:tracePt t="315214" x="7658100" y="1760538"/>
          <p14:tracePt t="315222" x="7650163" y="1760538"/>
          <p14:tracePt t="315230" x="7635875" y="1752600"/>
          <p14:tracePt t="315246" x="7627938" y="1752600"/>
          <p14:tracePt t="315350" x="7620000" y="1752600"/>
          <p14:tracePt t="315366" x="7612063" y="1752600"/>
          <p14:tracePt t="315374" x="7604125" y="1752600"/>
          <p14:tracePt t="315390" x="7597775" y="1752600"/>
          <p14:tracePt t="315422" x="7589838" y="1752600"/>
          <p14:tracePt t="315438" x="7581900" y="1752600"/>
          <p14:tracePt t="315462" x="7573963" y="1744663"/>
          <p14:tracePt t="315470" x="7566025" y="1744663"/>
          <p14:tracePt t="315486" x="7551738" y="1744663"/>
          <p14:tracePt t="315496" x="7543800" y="1744663"/>
          <p14:tracePt t="315528" x="7535863" y="1744663"/>
          <p14:tracePt t="315534" x="7527925" y="1744663"/>
          <p14:tracePt t="315549" x="7521575" y="1744663"/>
          <p14:tracePt t="315565" x="7505700" y="1744663"/>
          <p14:tracePt t="315581" x="7497763" y="1744663"/>
          <p14:tracePt t="315598" x="7483475" y="1744663"/>
          <p14:tracePt t="315670" x="7475538" y="1744663"/>
          <p14:tracePt t="315686" x="7451725" y="1744663"/>
          <p14:tracePt t="315694" x="7445375" y="1744663"/>
          <p14:tracePt t="315718" x="7437438" y="1744663"/>
          <p14:tracePt t="315727" x="7429500" y="1744663"/>
          <p14:tracePt t="315742" x="7421563" y="1744663"/>
          <p14:tracePt t="315759" x="7413625" y="1744663"/>
          <p14:tracePt t="315790" x="7399338" y="1744663"/>
          <p14:tracePt t="315822" x="7391400" y="1752600"/>
          <p14:tracePt t="315854" x="7383463" y="1760538"/>
          <p14:tracePt t="315910" x="7383463" y="1768475"/>
          <p14:tracePt t="315966" x="7383463" y="1774825"/>
          <p14:tracePt t="315974" x="7383463" y="1782763"/>
          <p14:tracePt t="315982" x="7383463" y="1798638"/>
          <p14:tracePt t="315994" x="7383463" y="1820863"/>
          <p14:tracePt t="316011" x="7383463" y="1851025"/>
          <p14:tracePt t="316029" x="7383463" y="1866900"/>
          <p14:tracePt t="316029" x="7383463" y="1874838"/>
          <p14:tracePt t="316046" x="7383463" y="1882775"/>
          <p14:tracePt t="316086" x="7383463" y="1889125"/>
          <p14:tracePt t="316134" x="7383463" y="1897063"/>
          <p14:tracePt t="316142" x="7383463" y="1905000"/>
          <p14:tracePt t="316166" x="7391400" y="1905000"/>
          <p14:tracePt t="316190" x="7399338" y="1920875"/>
          <p14:tracePt t="316206" x="7407275" y="1920875"/>
          <p14:tracePt t="316222" x="7413625" y="1927225"/>
          <p14:tracePt t="316238" x="7421563" y="1927225"/>
          <p14:tracePt t="316246" x="7429500" y="1935163"/>
          <p14:tracePt t="316262" x="7445375" y="1943100"/>
          <p14:tracePt t="316278" x="7451725" y="1943100"/>
          <p14:tracePt t="316295" x="7459663" y="1943100"/>
          <p14:tracePt t="316327" x="7467600" y="1943100"/>
          <p14:tracePt t="316350" x="7475538" y="1943100"/>
          <p14:tracePt t="316390" x="7483475" y="1943100"/>
          <p14:tracePt t="316454" x="7489825" y="1958975"/>
          <p14:tracePt t="316478" x="7497763" y="1958975"/>
          <p14:tracePt t="316486" x="7505700" y="1958975"/>
          <p14:tracePt t="316502" x="7513638" y="1958975"/>
          <p14:tracePt t="316511" x="7527925" y="1958975"/>
          <p14:tracePt t="316529" x="7551738" y="1965325"/>
          <p14:tracePt t="316558" x="7559675" y="1973263"/>
          <p14:tracePt t="316574" x="7573963" y="1973263"/>
          <p14:tracePt t="316622" x="7589838" y="1973263"/>
          <p14:tracePt t="316638" x="7597775" y="1973263"/>
          <p14:tracePt t="316646" x="7604125" y="1973263"/>
          <p14:tracePt t="316660" x="7612063" y="1973263"/>
          <p14:tracePt t="316677" x="7620000" y="1973263"/>
          <p14:tracePt t="316695" x="7627938" y="1973263"/>
          <p14:tracePt t="316718" x="7635875" y="1973263"/>
          <p14:tracePt t="316774" x="7642225" y="1973263"/>
          <p14:tracePt t="316822" x="7650163" y="1965325"/>
          <p14:tracePt t="317744" x="7650163" y="1973263"/>
          <p14:tracePt t="318158" x="7650163" y="1981200"/>
          <p14:tracePt t="318166" x="7650163" y="1989138"/>
          <p14:tracePt t="318175" x="7650163" y="2011363"/>
          <p14:tracePt t="318193" x="7650163" y="2035175"/>
          <p14:tracePt t="318209" x="7650163" y="2041525"/>
          <p14:tracePt t="318225" x="7650163" y="2057400"/>
          <p14:tracePt t="318241" x="7650163" y="2065338"/>
          <p14:tracePt t="318262" x="7658100" y="2065338"/>
          <p14:tracePt t="318275" x="7658100" y="2073275"/>
          <p14:tracePt t="318292" x="7658100" y="2079625"/>
          <p14:tracePt t="318308" x="7658100" y="2095500"/>
          <p14:tracePt t="318326" x="7673975" y="2117725"/>
          <p14:tracePt t="318343" x="7673975" y="2133600"/>
          <p14:tracePt t="318359" x="7680325" y="2155825"/>
          <p14:tracePt t="318376" x="7688263" y="2155825"/>
          <p14:tracePt t="318662" x="7688263" y="2149475"/>
          <p14:tracePt t="318726" x="7688263" y="2141538"/>
          <p14:tracePt t="318742" x="7680325" y="2133600"/>
          <p14:tracePt t="318774" x="7673975" y="2125663"/>
          <p14:tracePt t="318830" x="7673975" y="2117725"/>
          <p14:tracePt t="318862" x="7666038" y="2117725"/>
          <p14:tracePt t="318878" x="7658100" y="2111375"/>
          <p14:tracePt t="318902" x="7650163" y="2111375"/>
          <p14:tracePt t="318910" x="7642225" y="2111375"/>
          <p14:tracePt t="318926" x="7635875" y="2111375"/>
          <p14:tracePt t="318941" x="7627938" y="2103438"/>
          <p14:tracePt t="318958" x="7612063" y="2103438"/>
          <p14:tracePt t="319014" x="7604125" y="2095500"/>
          <p14:tracePt t="319070" x="7597775" y="2095500"/>
          <p14:tracePt t="319086" x="7581900" y="2095500"/>
          <p14:tracePt t="319182" x="7581900" y="2087563"/>
          <p14:tracePt t="319214" x="7573963" y="2087563"/>
          <p14:tracePt t="319246" x="7573963" y="2079625"/>
          <p14:tracePt t="319270" x="7566025" y="2079625"/>
          <p14:tracePt t="319310" x="7559675" y="2079625"/>
          <p14:tracePt t="319326" x="7551738" y="2079625"/>
          <p14:tracePt t="319334" x="7543800" y="2079625"/>
          <p14:tracePt t="319342" x="7527925" y="2079625"/>
          <p14:tracePt t="319359" x="7513638" y="2079625"/>
          <p14:tracePt t="319374" x="7505700" y="2079625"/>
          <p14:tracePt t="319494" x="7497763" y="2079625"/>
          <p14:tracePt t="319502" x="7483475" y="2079625"/>
          <p14:tracePt t="319526" x="7483475" y="2087563"/>
          <p14:tracePt t="319550" x="7475538" y="2087563"/>
          <p14:tracePt t="319581" x="7467600" y="2095500"/>
          <p14:tracePt t="319590" x="7459663" y="2095500"/>
          <p14:tracePt t="319638" x="7451725" y="2111375"/>
          <p14:tracePt t="319662" x="7451725" y="2117725"/>
          <p14:tracePt t="319678" x="7445375" y="2117725"/>
          <p14:tracePt t="319686" x="7437438" y="2125663"/>
          <p14:tracePt t="319702" x="7429500" y="2133600"/>
          <p14:tracePt t="319726" x="7429500" y="2141538"/>
          <p14:tracePt t="319734" x="7429500" y="2149475"/>
          <p14:tracePt t="319742" x="7421563" y="2163763"/>
          <p14:tracePt t="319758" x="7413625" y="2163763"/>
          <p14:tracePt t="319773" x="7413625" y="2179638"/>
          <p14:tracePt t="319792" x="7413625" y="2193925"/>
          <p14:tracePt t="319808" x="7413625" y="2209800"/>
          <p14:tracePt t="319824" x="7413625" y="2225675"/>
          <p14:tracePt t="319840" x="7413625" y="2239963"/>
          <p14:tracePt t="319857" x="7413625" y="2247900"/>
          <p14:tracePt t="319873" x="7413625" y="2255838"/>
          <p14:tracePt t="319890" x="7413625" y="2263775"/>
          <p14:tracePt t="319907" x="7413625" y="2270125"/>
          <p14:tracePt t="319942" x="7413625" y="2286000"/>
          <p14:tracePt t="320006" x="7421563" y="2301875"/>
          <p14:tracePt t="320037" x="7437438" y="2308225"/>
          <p14:tracePt t="320061" x="7437438" y="2316163"/>
          <p14:tracePt t="320070" x="7445375" y="2316163"/>
          <p14:tracePt t="320078" x="7451725" y="2324100"/>
          <p14:tracePt t="320089" x="7467600" y="2332038"/>
          <p14:tracePt t="320106" x="7475538" y="2339975"/>
          <p14:tracePt t="320123" x="7483475" y="2339975"/>
          <p14:tracePt t="320158" x="7489825" y="2339975"/>
          <p14:tracePt t="320182" x="7505700" y="2339975"/>
          <p14:tracePt t="320190" x="7521575" y="2339975"/>
          <p14:tracePt t="320206" x="7527925" y="2339975"/>
          <p14:tracePt t="320222" x="7535863" y="2339975"/>
          <p14:tracePt t="320230" x="7551738" y="2339975"/>
          <p14:tracePt t="320318" x="7566025" y="2339975"/>
          <p14:tracePt t="320326" x="7589838" y="2332038"/>
          <p14:tracePt t="320339" x="7627938" y="2301875"/>
          <p14:tracePt t="320339" x="7642225" y="2286000"/>
          <p14:tracePt t="320358" x="7642225" y="2278063"/>
          <p14:tracePt t="320373" x="7642225" y="2247900"/>
          <p14:tracePt t="320391" x="7658100" y="2239963"/>
          <p14:tracePt t="320406" x="7658100" y="2232025"/>
          <p14:tracePt t="320446" x="7658100" y="2225675"/>
          <p14:tracePt t="320454" x="7658100" y="2217738"/>
          <p14:tracePt t="320471" x="7658100" y="2201863"/>
          <p14:tracePt t="320478" x="7658100" y="2193925"/>
          <p14:tracePt t="320489" x="7666038" y="2171700"/>
          <p14:tracePt t="320507" x="7666038" y="2155825"/>
          <p14:tracePt t="320507" x="7673975" y="2149475"/>
          <p14:tracePt t="320527" x="7673975" y="2133600"/>
          <p14:tracePt t="320549" x="7658100" y="2117725"/>
          <p14:tracePt t="320662" x="7650163" y="2117725"/>
          <p14:tracePt t="320671" x="7642225" y="2117725"/>
          <p14:tracePt t="320678" x="7635875" y="2111375"/>
          <p14:tracePt t="320689" x="7627938" y="2111375"/>
          <p14:tracePt t="320706" x="7612063" y="2103438"/>
          <p14:tracePt t="320723" x="7604125" y="2103438"/>
          <p14:tracePt t="320742" x="7597775" y="2103438"/>
          <p14:tracePt t="320766" x="7589838" y="2103438"/>
          <p14:tracePt t="320774" x="7573963" y="2103438"/>
          <p14:tracePt t="320791" x="7566025" y="2103438"/>
          <p14:tracePt t="320806" x="7543800" y="2103438"/>
          <p14:tracePt t="320823" x="7535863" y="2103438"/>
          <p14:tracePt t="320840" x="7527925" y="2103438"/>
          <p14:tracePt t="320856" x="7521575" y="2103438"/>
          <p14:tracePt t="320902" x="7505700" y="2103438"/>
          <p14:tracePt t="320926" x="7497763" y="2103438"/>
          <p14:tracePt t="320934" x="7483475" y="2111375"/>
          <p14:tracePt t="320942" x="7475538" y="2111375"/>
          <p14:tracePt t="320956" x="7467600" y="2111375"/>
          <p14:tracePt t="320972" x="7451725" y="2111375"/>
          <p14:tracePt t="320990" x="7445375" y="2117725"/>
          <p14:tracePt t="321007" x="7437438" y="2117725"/>
          <p14:tracePt t="321023" x="7429500" y="2125663"/>
          <p14:tracePt t="321040" x="7421563" y="2125663"/>
          <p14:tracePt t="321062" x="7421563" y="2133600"/>
          <p14:tracePt t="321073" x="7413625" y="2141538"/>
          <p14:tracePt t="321094" x="7407275" y="2141538"/>
          <p14:tracePt t="321105" x="7407275" y="2155825"/>
          <p14:tracePt t="321123" x="7391400" y="2179638"/>
          <p14:tracePt t="321139" x="7391400" y="2193925"/>
          <p14:tracePt t="321156" x="7383463" y="2209800"/>
          <p14:tracePt t="321173" x="7383463" y="2217738"/>
          <p14:tracePt t="321198" x="7383463" y="2232025"/>
          <p14:tracePt t="321286" x="7383463" y="2239963"/>
          <p14:tracePt t="321334" x="7399338" y="2239963"/>
          <p14:tracePt t="321398" x="7413625" y="2247900"/>
          <p14:tracePt t="321406" x="7429500" y="2247900"/>
          <p14:tracePt t="321423" x="7445375" y="2247900"/>
          <p14:tracePt t="321502" x="7451725" y="2255838"/>
          <p14:tracePt t="321528" x="7459663" y="2255838"/>
          <p14:tracePt t="321573" x="7467600" y="2255838"/>
          <p14:tracePt t="321646" x="7475538" y="2263775"/>
          <p14:tracePt t="321678" x="7483475" y="2270125"/>
          <p14:tracePt t="321694" x="7489825" y="2270125"/>
          <p14:tracePt t="321703" x="7497763" y="2270125"/>
          <p14:tracePt t="321710" x="7513638" y="2270125"/>
          <p14:tracePt t="321734" x="7527925" y="2270125"/>
          <p14:tracePt t="321750" x="7535863" y="2270125"/>
          <p14:tracePt t="321766" x="7551738" y="2270125"/>
          <p14:tracePt t="321774" x="7559675" y="2270125"/>
          <p14:tracePt t="321788" x="7566025" y="2270125"/>
          <p14:tracePt t="321878" x="7573963" y="2270125"/>
          <p14:tracePt t="321886" x="7573963" y="2263775"/>
          <p14:tracePt t="321903" x="7581900" y="2255838"/>
          <p14:tracePt t="321918" x="7589838" y="2255838"/>
          <p14:tracePt t="321926" x="7589838" y="2247900"/>
          <p14:tracePt t="321990" x="7589838" y="2232025"/>
          <p14:tracePt t="321998" x="7589838" y="2217738"/>
          <p14:tracePt t="322014" x="7589838" y="2201863"/>
          <p14:tracePt t="322023" x="7589838" y="2187575"/>
          <p14:tracePt t="322039" x="7589838" y="2179638"/>
          <p14:tracePt t="322054" x="7589838" y="2171700"/>
          <p14:tracePt t="322150" x="7589838" y="2163763"/>
          <p14:tracePt t="322182" x="7589838" y="2155825"/>
          <p14:tracePt t="322198" x="7581900" y="2155825"/>
          <p14:tracePt t="322534" x="7581900" y="2163763"/>
          <p14:tracePt t="322630" x="7573963" y="2163763"/>
          <p14:tracePt t="323414" x="7566025" y="2171700"/>
          <p14:tracePt t="323790" x="7566025" y="2179638"/>
          <p14:tracePt t="323814" x="7559675" y="2179638"/>
          <p14:tracePt t="323830" x="7551738" y="2179638"/>
          <p14:tracePt t="323854" x="7543800" y="2179638"/>
          <p14:tracePt t="323862" x="7527925" y="2179638"/>
          <p14:tracePt t="323878" x="7505700" y="2187575"/>
          <p14:tracePt t="323887" x="7437438" y="2193925"/>
          <p14:tracePt t="323904" x="7375525" y="2193925"/>
          <p14:tracePt t="323920" x="7353300" y="2193925"/>
          <p14:tracePt t="323936" x="7345363" y="2193925"/>
          <p14:tracePt t="323952" x="7337425" y="2193925"/>
          <p14:tracePt t="323982" x="7331075" y="2193925"/>
          <p14:tracePt t="323998" x="7315200" y="2193925"/>
          <p14:tracePt t="324014" x="7307263" y="2193925"/>
          <p14:tracePt t="324030" x="7285038" y="2193925"/>
          <p14:tracePt t="324078" x="7285038" y="2187575"/>
          <p14:tracePt t="324086" x="7269163" y="2179638"/>
          <p14:tracePt t="324094" x="7261225" y="2179638"/>
          <p14:tracePt t="324104" x="7254875" y="2171700"/>
          <p14:tracePt t="324120" x="7246938" y="2171700"/>
          <p14:tracePt t="324136" x="7246938" y="2163763"/>
          <p14:tracePt t="324174" x="7246938" y="2155825"/>
          <p14:tracePt t="324182" x="7231063" y="2149475"/>
          <p14:tracePt t="324190" x="7231063" y="2133600"/>
          <p14:tracePt t="324214" x="7223125" y="2117725"/>
          <p14:tracePt t="324246" x="7216775" y="2111375"/>
          <p14:tracePt t="324542" x="7216775" y="2103438"/>
          <p14:tracePt t="324950" x="7216775" y="2095500"/>
          <p14:tracePt t="325046" x="7216775" y="2087563"/>
          <p14:tracePt t="325070" x="7216775" y="2079625"/>
          <p14:tracePt t="325094" x="7223125" y="2079625"/>
          <p14:tracePt t="325118" x="7223125" y="2073275"/>
          <p14:tracePt t="325126" x="7231063" y="2065338"/>
          <p14:tracePt t="325142" x="7231063" y="2057400"/>
          <p14:tracePt t="325182" x="7231063" y="2049463"/>
          <p14:tracePt t="325198" x="7231063" y="2041525"/>
          <p14:tracePt t="325238" x="7231063" y="2035175"/>
          <p14:tracePt t="325246" x="7239000" y="2027238"/>
          <p14:tracePt t="325270" x="7239000" y="2011363"/>
          <p14:tracePt t="325286" x="7239000" y="2003425"/>
          <p14:tracePt t="325310" x="7239000" y="1997075"/>
          <p14:tracePt t="325326" x="7239000" y="1981200"/>
          <p14:tracePt t="325350" x="7239000" y="1973263"/>
          <p14:tracePt t="325390" x="7239000" y="1965325"/>
          <p14:tracePt t="325406" x="7239000" y="1958975"/>
          <p14:tracePt t="325414" x="7239000" y="1943100"/>
          <p14:tracePt t="325446" x="7239000" y="1927225"/>
          <p14:tracePt t="325486" x="7239000" y="1920875"/>
          <p14:tracePt t="325510" x="7239000" y="1912938"/>
          <p14:tracePt t="325518" x="7231063" y="1905000"/>
          <p14:tracePt t="325542" x="7223125" y="1897063"/>
          <p14:tracePt t="325557" x="7223125" y="1889125"/>
          <p14:tracePt t="325573" x="7216775" y="1882775"/>
          <p14:tracePt t="325582" x="7216775" y="1874838"/>
          <p14:tracePt t="325590" x="7208838" y="1858963"/>
          <p14:tracePt t="325606" x="7200900" y="1851025"/>
          <p14:tracePt t="325617" x="7192963" y="1844675"/>
          <p14:tracePt t="325634" x="7192963" y="1828800"/>
          <p14:tracePt t="325651" x="7185025" y="1820863"/>
          <p14:tracePt t="325668" x="7170738" y="1798638"/>
          <p14:tracePt t="325686" x="7170738" y="1790700"/>
          <p14:tracePt t="325702" x="7162800" y="1782763"/>
          <p14:tracePt t="325717" x="7154863" y="1774825"/>
          <p14:tracePt t="325735" x="7146925" y="1768475"/>
          <p14:tracePt t="325752" x="7140575" y="1760538"/>
          <p14:tracePt t="325769" x="7132638" y="1744663"/>
          <p14:tracePt t="325784" x="7116763" y="1736725"/>
          <p14:tracePt t="325814" x="7116763" y="1730375"/>
          <p14:tracePt t="325846" x="7102475" y="1722438"/>
          <p14:tracePt t="325854" x="7102475" y="1714500"/>
          <p14:tracePt t="325870" x="7094538" y="1706563"/>
          <p14:tracePt t="325884" x="7078663" y="1698625"/>
          <p14:tracePt t="325901" x="7070725" y="1692275"/>
          <p14:tracePt t="325918" x="7064375" y="1684338"/>
          <p14:tracePt t="325933" x="7048500" y="1684338"/>
          <p14:tracePt t="325950" x="7032625" y="1668463"/>
          <p14:tracePt t="325967" x="7026275" y="1668463"/>
          <p14:tracePt t="325983" x="7018338" y="1668463"/>
          <p14:tracePt t="326000" x="7002463" y="1660525"/>
          <p14:tracePt t="326017" x="6988175" y="1654175"/>
          <p14:tracePt t="326034" x="6964363" y="1638300"/>
          <p14:tracePt t="326049" x="6950075" y="1638300"/>
          <p14:tracePt t="326067" x="6942138" y="1638300"/>
          <p14:tracePt t="326084" x="6918325" y="1638300"/>
          <p14:tracePt t="326084" x="6911975" y="1638300"/>
          <p14:tracePt t="326102" x="6904038" y="1622425"/>
          <p14:tracePt t="326117" x="6873875" y="1622425"/>
          <p14:tracePt t="326135" x="6865938" y="1622425"/>
          <p14:tracePt t="326151" x="6850063" y="1608138"/>
          <p14:tracePt t="326174" x="6842125" y="1608138"/>
          <p14:tracePt t="326184" x="6797675" y="1608138"/>
          <p14:tracePt t="326201" x="6773863" y="1608138"/>
          <p14:tracePt t="326217" x="6759575" y="1608138"/>
          <p14:tracePt t="326235" x="6743700" y="1608138"/>
          <p14:tracePt t="326254" x="6735763" y="1608138"/>
          <p14:tracePt t="326278" x="6713538" y="1608138"/>
          <p14:tracePt t="326286" x="6705600" y="1608138"/>
          <p14:tracePt t="326310" x="6697663" y="1608138"/>
          <p14:tracePt t="326318" x="6689725" y="1608138"/>
          <p14:tracePt t="326335" x="6683375" y="1616075"/>
          <p14:tracePt t="326350" x="6651625" y="1630363"/>
          <p14:tracePt t="326368" x="6637338" y="1638300"/>
          <p14:tracePt t="326384" x="6621463" y="1646238"/>
          <p14:tracePt t="326401" x="6613525" y="1646238"/>
          <p14:tracePt t="326438" x="6607175" y="1646238"/>
          <p14:tracePt t="326462" x="6607175" y="1654175"/>
          <p14:tracePt t="326470" x="6599238" y="1654175"/>
          <p14:tracePt t="326483" x="6583363" y="1660525"/>
          <p14:tracePt t="326500" x="6569075" y="1684338"/>
          <p14:tracePt t="326500" x="6561138" y="1684338"/>
          <p14:tracePt t="326519" x="6545263" y="1698625"/>
          <p14:tracePt t="326538" x="6537325" y="1698625"/>
          <p14:tracePt t="326549" x="6530975" y="1706563"/>
          <p14:tracePt t="326565" x="6523038" y="1714500"/>
          <p14:tracePt t="326589" x="6523038" y="1730375"/>
          <p14:tracePt t="326621" x="6515100" y="1736725"/>
          <p14:tracePt t="326629" x="6507163" y="1752600"/>
          <p14:tracePt t="326637" x="6492875" y="1760538"/>
          <p14:tracePt t="326649" x="6469063" y="1798638"/>
          <p14:tracePt t="326666" x="6446838" y="1836738"/>
          <p14:tracePt t="326682" x="6438900" y="1858963"/>
          <p14:tracePt t="326699" x="6438900" y="1866900"/>
          <p14:tracePt t="326766" x="6423025" y="1874838"/>
          <p14:tracePt t="326774" x="6423025" y="1882775"/>
          <p14:tracePt t="326790" x="6423025" y="1897063"/>
          <p14:tracePt t="326800" x="6423025" y="1912938"/>
          <p14:tracePt t="326817" x="6423025" y="1927225"/>
          <p14:tracePt t="326833" x="6423025" y="1935163"/>
          <p14:tracePt t="326850" x="6423025" y="1965325"/>
          <p14:tracePt t="326867" x="6423025" y="1973263"/>
          <p14:tracePt t="326883" x="6423025" y="1981200"/>
          <p14:tracePt t="326899" x="6423025" y="1997075"/>
          <p14:tracePt t="326917" x="6423025" y="2003425"/>
          <p14:tracePt t="326933" x="6423025" y="2027238"/>
          <p14:tracePt t="326951" x="6423025" y="2049463"/>
          <p14:tracePt t="326967" x="6423025" y="2073275"/>
          <p14:tracePt t="326984" x="6423025" y="2087563"/>
          <p14:tracePt t="326999" x="6423025" y="2103438"/>
          <p14:tracePt t="327017" x="6423025" y="2111375"/>
          <p14:tracePt t="327035" x="6430963" y="2111375"/>
          <p14:tracePt t="327049" x="6438900" y="2125663"/>
          <p14:tracePt t="327067" x="6446838" y="2133600"/>
          <p14:tracePt t="327083" x="6461125" y="2149475"/>
          <p14:tracePt t="327100" x="6477000" y="2163763"/>
          <p14:tracePt t="327116" x="6499225" y="2187575"/>
          <p14:tracePt t="327116" x="6507163" y="2193925"/>
          <p14:tracePt t="327135" x="6515100" y="2201863"/>
          <p14:tracePt t="327149" x="6530975" y="2217738"/>
          <p14:tracePt t="327167" x="6553200" y="2232025"/>
          <p14:tracePt t="327184" x="6575425" y="2239963"/>
          <p14:tracePt t="327200" x="6591300" y="2255838"/>
          <p14:tracePt t="327217" x="6599238" y="2255838"/>
          <p14:tracePt t="327233" x="6629400" y="2278063"/>
          <p14:tracePt t="327250" x="6645275" y="2293938"/>
          <p14:tracePt t="327266" x="6683375" y="2308225"/>
          <p14:tracePt t="327283" x="6713538" y="2316163"/>
          <p14:tracePt t="327300" x="6721475" y="2316163"/>
          <p14:tracePt t="327316" x="6727825" y="2324100"/>
          <p14:tracePt t="327334" x="6735763" y="2324100"/>
          <p14:tracePt t="327349" x="6759575" y="2324100"/>
          <p14:tracePt t="327367" x="6781800" y="2324100"/>
          <p14:tracePt t="327384" x="6819900" y="2324100"/>
          <p14:tracePt t="327400" x="6842125" y="2324100"/>
          <p14:tracePt t="327416" x="6873875" y="2324100"/>
          <p14:tracePt t="327433" x="6888163" y="2324100"/>
          <p14:tracePt t="327449" x="6918325" y="2324100"/>
          <p14:tracePt t="327466" x="6964363" y="2316163"/>
          <p14:tracePt t="327483" x="6994525" y="2316163"/>
          <p14:tracePt t="327500" x="7018338" y="2301875"/>
          <p14:tracePt t="327500" x="7032625" y="2301875"/>
          <p14:tracePt t="327522" x="7032625" y="2286000"/>
          <p14:tracePt t="327533" x="7048500" y="2286000"/>
          <p14:tracePt t="327548" x="7064375" y="2263775"/>
          <p14:tracePt t="327548" x="7078663" y="2239963"/>
          <p14:tracePt t="327566" x="7086600" y="2239963"/>
          <p14:tracePt t="327566" x="7094538" y="2232025"/>
          <p14:tracePt t="327582" x="7108825" y="2217738"/>
          <p14:tracePt t="327600" x="7116763" y="2201863"/>
          <p14:tracePt t="327616" x="7116763" y="2187575"/>
          <p14:tracePt t="327633" x="7124700" y="2179638"/>
          <p14:tracePt t="327650" x="7124700" y="2155825"/>
          <p14:tracePt t="327666" x="7132638" y="2125663"/>
          <p14:tracePt t="327683" x="7132638" y="2111375"/>
          <p14:tracePt t="327699" x="7132638" y="2095500"/>
          <p14:tracePt t="327715" x="7132638" y="2087563"/>
          <p14:tracePt t="327732" x="7132638" y="2073275"/>
          <p14:tracePt t="327749" x="7132638" y="2049463"/>
          <p14:tracePt t="327767" x="7132638" y="2041525"/>
          <p14:tracePt t="327790" x="7132638" y="2027238"/>
          <p14:tracePt t="327806" x="7132638" y="2011363"/>
          <p14:tracePt t="327822" x="7132638" y="1997075"/>
          <p14:tracePt t="327832" x="7132638" y="1965325"/>
          <p14:tracePt t="327849" x="7132638" y="1935163"/>
          <p14:tracePt t="327866" x="7132638" y="1912938"/>
          <p14:tracePt t="327882" x="7132638" y="1889125"/>
          <p14:tracePt t="327899" x="7132638" y="1874838"/>
          <p14:tracePt t="327915" x="7124700" y="1858963"/>
          <p14:tracePt t="327932" x="7116763" y="1851025"/>
          <p14:tracePt t="327966" x="7108825" y="1844675"/>
          <p14:tracePt t="327982" x="7102475" y="1836738"/>
          <p14:tracePt t="327998" x="7064375" y="1820863"/>
          <p14:tracePt t="328006" x="7040563" y="1812925"/>
          <p14:tracePt t="328022" x="7040563" y="1806575"/>
          <p14:tracePt t="328032" x="7040563" y="1782763"/>
          <p14:tracePt t="328048" x="7032625" y="1774825"/>
          <p14:tracePt t="328064" x="7026275" y="1774825"/>
          <p14:tracePt t="328081" x="7018338" y="1768475"/>
          <p14:tracePt t="328097" x="7010400" y="1768475"/>
          <p14:tracePt t="328118" x="7002463" y="1768475"/>
          <p14:tracePt t="328131" x="6988175" y="1768475"/>
          <p14:tracePt t="328148" x="6956425" y="1760538"/>
          <p14:tracePt t="328165" x="6904038" y="1752600"/>
          <p14:tracePt t="328183" x="6873875" y="1752600"/>
          <p14:tracePt t="328199" x="6865938" y="1752600"/>
          <p14:tracePt t="328214" x="6842125" y="1752600"/>
          <p14:tracePt t="328233" x="6827838" y="1744663"/>
          <p14:tracePt t="328248" x="6811963" y="1744663"/>
          <p14:tracePt t="328263" x="6797675" y="1744663"/>
          <p14:tracePt t="328280" x="6765925" y="1744663"/>
          <p14:tracePt t="328297" x="6751638" y="1744663"/>
          <p14:tracePt t="328315" x="6743700" y="1744663"/>
          <p14:tracePt t="328331" x="6735763" y="1744663"/>
          <p14:tracePt t="328348" x="6727825" y="1744663"/>
          <p14:tracePt t="328365" x="6713538" y="1744663"/>
          <p14:tracePt t="328365" x="6705600" y="1744663"/>
          <p14:tracePt t="328383" x="6683375" y="1752600"/>
          <p14:tracePt t="328399" x="6667500" y="1760538"/>
          <p14:tracePt t="328415" x="6637338" y="1774825"/>
          <p14:tracePt t="328432" x="6621463" y="1782763"/>
          <p14:tracePt t="328448" x="6613525" y="1790700"/>
          <p14:tracePt t="328465" x="6607175" y="1806575"/>
          <p14:tracePt t="328481" x="6583363" y="1820863"/>
          <p14:tracePt t="328498" x="6575425" y="1836738"/>
          <p14:tracePt t="328515" x="6569075" y="1851025"/>
          <p14:tracePt t="328532" x="6561138" y="1889125"/>
          <p14:tracePt t="328548" x="6553200" y="1927225"/>
          <p14:tracePt t="328565" x="6537325" y="1958975"/>
          <p14:tracePt t="328565" x="6537325" y="1989138"/>
          <p14:tracePt t="328583" x="6523038" y="2027238"/>
          <p14:tracePt t="328599" x="6507163" y="2049463"/>
          <p14:tracePt t="328616" x="6507163" y="2057400"/>
          <p14:tracePt t="328632" x="6507163" y="2073275"/>
          <p14:tracePt t="328648" x="6507163" y="2079625"/>
          <p14:tracePt t="328664" x="6523038" y="2087563"/>
          <p14:tracePt t="328681" x="6530975" y="2111375"/>
          <p14:tracePt t="328699" x="6561138" y="2141538"/>
          <p14:tracePt t="328715" x="6599238" y="2171700"/>
          <p14:tracePt t="328731" x="6637338" y="2217738"/>
          <p14:tracePt t="328748" x="6683375" y="2263775"/>
          <p14:tracePt t="328765" x="6705600" y="2293938"/>
          <p14:tracePt t="328765" x="6721475" y="2293938"/>
          <p14:tracePt t="328783" x="6743700" y="2324100"/>
          <p14:tracePt t="328799" x="6773863" y="2339975"/>
          <p14:tracePt t="328815" x="6804025" y="2354263"/>
          <p14:tracePt t="328832" x="6819900" y="2354263"/>
          <p14:tracePt t="328848" x="6842125" y="2354263"/>
          <p14:tracePt t="328864" x="6865938" y="2354263"/>
          <p14:tracePt t="328882" x="6880225" y="2354263"/>
          <p14:tracePt t="328898" x="6896100" y="2354263"/>
          <p14:tracePt t="328914" x="6904038" y="2346325"/>
          <p14:tracePt t="328930" x="6911975" y="2346325"/>
          <p14:tracePt t="328966" x="6918325" y="2346325"/>
          <p14:tracePt t="328974" x="6926263" y="2346325"/>
          <p14:tracePt t="328982" x="6934200" y="2346325"/>
          <p14:tracePt t="328998" x="6950075" y="2339975"/>
          <p14:tracePt t="329015" x="6956425" y="2339975"/>
          <p14:tracePt t="329032" x="6964363" y="2332038"/>
          <p14:tracePt t="329048" x="6980238" y="2332038"/>
          <p14:tracePt t="329064" x="6994525" y="2324100"/>
          <p14:tracePt t="329081" x="7002463" y="2316163"/>
          <p14:tracePt t="329097" x="7010400" y="2308225"/>
          <p14:tracePt t="329126" x="7018338" y="2301875"/>
          <p14:tracePt t="329134" x="7032625" y="2301875"/>
          <p14:tracePt t="329150" x="7032625" y="2293938"/>
          <p14:tracePt t="331252" x="7026275" y="2293938"/>
          <p14:tracePt t="331462" x="7018338" y="2293938"/>
          <p14:tracePt t="336526" x="7018338" y="2316163"/>
          <p14:tracePt t="337254" x="7010400" y="2324100"/>
          <p14:tracePt t="338174" x="7002463" y="2324100"/>
          <p14:tracePt t="338446" x="6994525" y="2324100"/>
          <p14:tracePt t="338478" x="6994525" y="2332038"/>
          <p14:tracePt t="338510" x="6994525" y="2339975"/>
          <p14:tracePt t="338590" x="6994525" y="2354263"/>
          <p14:tracePt t="338662" x="7002463" y="2370138"/>
          <p14:tracePt t="370375" x="7002463" y="2378075"/>
          <p14:tracePt t="370678" x="7002463" y="2384425"/>
          <p14:tracePt t="370694" x="6994525" y="2384425"/>
          <p14:tracePt t="370726" x="6988175" y="2384425"/>
          <p14:tracePt t="370734" x="6980238" y="2384425"/>
          <p14:tracePt t="370741" x="6972300" y="2384425"/>
          <p14:tracePt t="370754" x="6956425" y="2378075"/>
          <p14:tracePt t="370926" x="6950075" y="2370138"/>
          <p14:tracePt t="370934" x="6942138" y="2362200"/>
          <p14:tracePt t="370942" x="6926263" y="2346325"/>
          <p14:tracePt t="370973" x="6911975" y="2346325"/>
          <p14:tracePt t="370989" x="6896100" y="2346325"/>
          <p14:tracePt t="370997" x="6880225" y="2332038"/>
          <p14:tracePt t="371005" x="6865938" y="2324100"/>
          <p14:tracePt t="371020" x="6835775" y="2308225"/>
          <p14:tracePt t="371020" x="6827838" y="2301875"/>
          <p14:tracePt t="371039" x="6819900" y="2293938"/>
          <p14:tracePt t="371039" x="6804025" y="2286000"/>
          <p14:tracePt t="371054" x="6773863" y="2278063"/>
          <p14:tracePt t="371071" x="6697663" y="2263775"/>
          <p14:tracePt t="371087" x="6613525" y="2255838"/>
          <p14:tracePt t="371103" x="6599238" y="2255838"/>
          <p14:tracePt t="371119" x="6569075" y="2239963"/>
          <p14:tracePt t="371198" x="6523038" y="2225675"/>
          <p14:tracePt t="371206" x="6499225" y="2225675"/>
          <p14:tracePt t="371220" x="6499225" y="2217738"/>
          <p14:tracePt t="371254" x="6499225" y="2201863"/>
          <p14:tracePt t="371326" x="6484938" y="2193925"/>
          <p14:tracePt t="371341" x="6477000" y="2187575"/>
          <p14:tracePt t="371350" x="6469063" y="2187575"/>
          <p14:tracePt t="371358" x="6469063" y="2179638"/>
          <p14:tracePt t="371370" x="6461125" y="2171700"/>
          <p14:tracePt t="371387" x="6461125" y="2163763"/>
          <p14:tracePt t="371414" x="6461125" y="2155825"/>
          <p14:tracePt t="371454" x="6461125" y="2149475"/>
          <p14:tracePt t="371478" x="6461125" y="2141538"/>
          <p14:tracePt t="371494" x="6461125" y="2133600"/>
          <p14:tracePt t="371510" x="6461125" y="2117725"/>
          <p14:tracePt t="371535" x="6461125" y="2103438"/>
          <p14:tracePt t="371557" x="6454775" y="2095500"/>
          <p14:tracePt t="371565" x="6446838" y="2087563"/>
          <p14:tracePt t="371590" x="6446838" y="2079625"/>
          <p14:tracePt t="371614" x="6446838" y="2073275"/>
          <p14:tracePt t="371638" x="6438900" y="2057400"/>
          <p14:tracePt t="371670" x="6423025" y="2035175"/>
          <p14:tracePt t="371686" x="6423025" y="2019300"/>
          <p14:tracePt t="371703" x="6423025" y="2011363"/>
          <p14:tracePt t="371718" x="6423025" y="2003425"/>
          <p14:tracePt t="371734" x="6408738" y="1997075"/>
          <p14:tracePt t="371750" x="6408738" y="1981200"/>
          <p14:tracePt t="371774" x="6400800" y="1965325"/>
          <p14:tracePt t="371822" x="6392863" y="1958975"/>
          <p14:tracePt t="371838" x="6384925" y="1958975"/>
          <p14:tracePt t="371846" x="6378575" y="1943100"/>
          <p14:tracePt t="371878" x="6370638" y="1935163"/>
          <p14:tracePt t="371894" x="6362700" y="1927225"/>
          <p14:tracePt t="371903" x="6354763" y="1920875"/>
          <p14:tracePt t="371918" x="6346825" y="1912938"/>
          <p14:tracePt t="371926" x="6332538" y="1905000"/>
          <p14:tracePt t="371942" x="6316663" y="1905000"/>
          <p14:tracePt t="371958" x="6308725" y="1897063"/>
          <p14:tracePt t="371970" x="6294438" y="1889125"/>
          <p14:tracePt t="371987" x="6286500" y="1889125"/>
          <p14:tracePt t="372004" x="6278563" y="1874838"/>
          <p14:tracePt t="372019" x="6264275" y="1858963"/>
          <p14:tracePt t="372019" x="6256338" y="1858963"/>
          <p14:tracePt t="372039" x="6248400" y="1851025"/>
          <p14:tracePt t="372054" x="6226175" y="1844675"/>
          <p14:tracePt t="372071" x="6202363" y="1836738"/>
          <p14:tracePt t="372087" x="6194425" y="1828800"/>
          <p14:tracePt t="372126" x="6188075" y="1828800"/>
          <p14:tracePt t="372142" x="6172200" y="1828800"/>
          <p14:tracePt t="372158" x="6149975" y="1828800"/>
          <p14:tracePt t="372166" x="6142038" y="1820863"/>
          <p14:tracePt t="372174" x="6134100" y="1820863"/>
          <p14:tracePt t="372190" x="6126163" y="1820863"/>
          <p14:tracePt t="372254" x="6103938" y="1820863"/>
          <p14:tracePt t="372262" x="6096000" y="1820863"/>
          <p14:tracePt t="372270" x="6065838" y="1820863"/>
          <p14:tracePt t="372287" x="6057900" y="1820863"/>
          <p14:tracePt t="372304" x="6049963" y="1812925"/>
          <p14:tracePt t="372319" x="6035675" y="1812925"/>
          <p14:tracePt t="372351" x="6027738" y="1812925"/>
          <p14:tracePt t="372358" x="6019800" y="1812925"/>
          <p14:tracePt t="372369" x="6003925" y="1812925"/>
          <p14:tracePt t="372386" x="5989638" y="1812925"/>
          <p14:tracePt t="372402" x="5943600" y="1812925"/>
          <p14:tracePt t="372420" x="5905500" y="1812925"/>
          <p14:tracePt t="372436" x="5897563" y="1812925"/>
          <p14:tracePt t="372452" x="5889625" y="1812925"/>
          <p14:tracePt t="372469" x="5889625" y="1820863"/>
          <p14:tracePt t="372502" x="5875338" y="1828800"/>
          <p14:tracePt t="372518" x="5875338" y="1844675"/>
          <p14:tracePt t="372534" x="5875338" y="1851025"/>
          <p14:tracePt t="372551" x="5859463" y="1866900"/>
          <p14:tracePt t="372565" x="5859463" y="1882775"/>
          <p14:tracePt t="372589" x="5859463" y="1889125"/>
          <p14:tracePt t="372606" x="5859463" y="1897063"/>
          <p14:tracePt t="372614" x="5859463" y="1905000"/>
          <p14:tracePt t="372622" x="5859463" y="1912938"/>
          <p14:tracePt t="372635" x="5859463" y="1920875"/>
          <p14:tracePt t="372652" x="5859463" y="1935163"/>
          <p14:tracePt t="372670" x="5859463" y="1951038"/>
          <p14:tracePt t="372686" x="5859463" y="1965325"/>
          <p14:tracePt t="372703" x="5859463" y="1989138"/>
          <p14:tracePt t="372720" x="5859463" y="2003425"/>
          <p14:tracePt t="372736" x="5867400" y="2019300"/>
          <p14:tracePt t="372753" x="5875338" y="2041525"/>
          <p14:tracePt t="372769" x="5883275" y="2049463"/>
          <p14:tracePt t="372785" x="5897563" y="2073275"/>
          <p14:tracePt t="372803" x="5913438" y="2087563"/>
          <p14:tracePt t="372819" x="5927725" y="2103438"/>
          <p14:tracePt t="372836" x="5935663" y="2133600"/>
          <p14:tracePt t="372853" x="5973763" y="2155825"/>
          <p14:tracePt t="372853" x="5989638" y="2171700"/>
          <p14:tracePt t="372871" x="6019800" y="2193925"/>
          <p14:tracePt t="372886" x="6096000" y="2255838"/>
          <p14:tracePt t="372903" x="6142038" y="2286000"/>
          <p14:tracePt t="372920" x="6188075" y="2301875"/>
          <p14:tracePt t="372936" x="6218238" y="2301875"/>
          <p14:tracePt t="372953" x="6232525" y="2301875"/>
          <p14:tracePt t="372969" x="6256338" y="2301875"/>
          <p14:tracePt t="372985" x="6256338" y="2239963"/>
          <p14:tracePt t="373002" x="6256338" y="2201863"/>
          <p14:tracePt t="373020" x="6256338" y="2179638"/>
          <p14:tracePt t="373036" x="6264275" y="2171700"/>
          <p14:tracePt t="373054" x="6270625" y="2163763"/>
          <p14:tracePt t="373102" x="6270625" y="2149475"/>
          <p14:tracePt t="373110" x="6270625" y="2125663"/>
          <p14:tracePt t="373119" x="6248400" y="2049463"/>
          <p14:tracePt t="373136" x="6202363" y="1973263"/>
          <p14:tracePt t="373153" x="6172200" y="1927225"/>
          <p14:tracePt t="373169" x="6156325" y="1905000"/>
          <p14:tracePt t="373186" x="6149975" y="1897063"/>
          <p14:tracePt t="373202" x="6149975" y="1889125"/>
          <p14:tracePt t="373246" x="6134100" y="1874838"/>
          <p14:tracePt t="373262" x="6126163" y="1858963"/>
          <p14:tracePt t="373270" x="6111875" y="1836738"/>
          <p14:tracePt t="373270" x="6111875" y="1828800"/>
          <p14:tracePt t="373286" x="6096000" y="1806575"/>
          <p14:tracePt t="373303" x="6088063" y="1790700"/>
          <p14:tracePt t="373319" x="6073775" y="1774825"/>
          <p14:tracePt t="373336" x="6065838" y="1774825"/>
          <p14:tracePt t="373352" x="6057900" y="1774825"/>
          <p14:tracePt t="373374" x="6049963" y="1774825"/>
          <p14:tracePt t="373390" x="6035675" y="1774825"/>
          <p14:tracePt t="373414" x="6027738" y="1774825"/>
          <p14:tracePt t="373430" x="6019800" y="1774825"/>
          <p14:tracePt t="373438" x="6003925" y="1774825"/>
          <p14:tracePt t="373451" x="5981700" y="1774825"/>
          <p14:tracePt t="373468" x="5959475" y="1774825"/>
          <p14:tracePt t="373468" x="5951538" y="1774825"/>
          <p14:tracePt t="373486" x="5935663" y="1774825"/>
          <p14:tracePt t="373502" x="5921375" y="1782763"/>
          <p14:tracePt t="373519" x="5913438" y="1782763"/>
          <p14:tracePt t="373536" x="5905500" y="1790700"/>
          <p14:tracePt t="373554" x="5897563" y="1798638"/>
          <p14:tracePt t="373568" x="5889625" y="1798638"/>
          <p14:tracePt t="373584" x="5875338" y="1806575"/>
          <p14:tracePt t="373602" x="5875338" y="1812925"/>
          <p14:tracePt t="373622" x="5867400" y="1812925"/>
          <p14:tracePt t="373634" x="5845175" y="1820863"/>
          <p14:tracePt t="373652" x="5837238" y="1828800"/>
          <p14:tracePt t="373668" x="5829300" y="1844675"/>
          <p14:tracePt t="373684" x="5821363" y="1851025"/>
          <p14:tracePt t="373718" x="5821363" y="1858963"/>
          <p14:tracePt t="373726" x="5821363" y="1866900"/>
          <p14:tracePt t="373735" x="5821363" y="1882775"/>
          <p14:tracePt t="373752" x="5821363" y="1897063"/>
          <p14:tracePt t="373768" x="5813425" y="1897063"/>
          <p14:tracePt t="373784" x="5813425" y="1905000"/>
          <p14:tracePt t="373801" x="5813425" y="1912938"/>
          <p14:tracePt t="373817" x="5807075" y="1920875"/>
          <p14:tracePt t="373834" x="5807075" y="1927225"/>
          <p14:tracePt t="373854" x="5807075" y="1935163"/>
          <p14:tracePt t="373886" x="5807075" y="1943100"/>
          <p14:tracePt t="373894" x="5807075" y="1951038"/>
          <p14:tracePt t="373910" x="5813425" y="1965325"/>
          <p14:tracePt t="373918" x="5829300" y="1981200"/>
          <p14:tracePt t="373935" x="5837238" y="2003425"/>
          <p14:tracePt t="373952" x="5845175" y="2019300"/>
          <p14:tracePt t="373968" x="5845175" y="2041525"/>
          <p14:tracePt t="373984" x="5859463" y="2065338"/>
          <p14:tracePt t="374001" x="5867400" y="2073275"/>
          <p14:tracePt t="374018" x="5875338" y="2087563"/>
          <p14:tracePt t="374034" x="5889625" y="2095500"/>
          <p14:tracePt t="374050" x="5897563" y="2111375"/>
          <p14:tracePt t="374077" x="5905500" y="2117725"/>
          <p14:tracePt t="374094" x="5913438" y="2125663"/>
          <p14:tracePt t="374102" x="5927725" y="2141538"/>
          <p14:tracePt t="374119" x="5943600" y="2155825"/>
          <p14:tracePt t="374135" x="5959475" y="2171700"/>
          <p14:tracePt t="374152" x="5973763" y="2187575"/>
          <p14:tracePt t="374174" x="5981700" y="2187575"/>
          <p14:tracePt t="374189" x="5981700" y="2193925"/>
          <p14:tracePt t="374214" x="5997575" y="2193925"/>
          <p14:tracePt t="374245" x="6003925" y="2193925"/>
          <p14:tracePt t="374261" x="6011863" y="2193925"/>
          <p14:tracePt t="374278" x="6019800" y="2193925"/>
          <p14:tracePt t="374286" x="6027738" y="2193925"/>
          <p14:tracePt t="374310" x="6042025" y="2193925"/>
          <p14:tracePt t="374350" x="6049963" y="2179638"/>
          <p14:tracePt t="374367" x="6057900" y="2179638"/>
          <p14:tracePt t="374374" x="6073775" y="2171700"/>
          <p14:tracePt t="374390" x="6073775" y="2163763"/>
          <p14:tracePt t="374400" x="6080125" y="2163763"/>
          <p14:tracePt t="374417" x="6088063" y="2155825"/>
          <p14:tracePt t="374435" x="6088063" y="2141538"/>
          <p14:tracePt t="374454" x="6096000" y="2141538"/>
          <p14:tracePt t="376252" x="6088063" y="2141538"/>
          <p14:tracePt t="377030" x="6088063" y="2149475"/>
          <p14:tracePt t="377134" x="6088063" y="2155825"/>
          <p14:tracePt t="377158" x="6080125" y="2155825"/>
          <p14:tracePt t="377166" x="6080125" y="2163763"/>
          <p14:tracePt t="377183" x="6080125" y="2171700"/>
          <p14:tracePt t="377221" x="6073775" y="2171700"/>
          <p14:tracePt t="377246" x="6073775" y="2187575"/>
          <p14:tracePt t="377294" x="6073775" y="2193925"/>
          <p14:tracePt t="377310" x="6065838" y="2193925"/>
          <p14:tracePt t="377318" x="6065838" y="2201863"/>
          <p14:tracePt t="377331" x="6057900" y="2209800"/>
          <p14:tracePt t="377349" x="6057900" y="2217738"/>
          <p14:tracePt t="377364" x="6049963" y="2225675"/>
          <p14:tracePt t="377380" x="6049963" y="2239963"/>
          <p14:tracePt t="377399" x="6042025" y="2255838"/>
          <p14:tracePt t="377415" x="6042025" y="2263775"/>
          <p14:tracePt t="377432" x="6035675" y="2270125"/>
          <p14:tracePt t="377448" x="6035675" y="2278063"/>
          <p14:tracePt t="377464" x="6035675" y="2286000"/>
          <p14:tracePt t="377486" x="6035675" y="2293938"/>
          <p14:tracePt t="377497" x="6027738" y="2301875"/>
          <p14:tracePt t="377514" x="6027738" y="2308225"/>
          <p14:tracePt t="377532" x="6027738" y="2324100"/>
          <p14:tracePt t="377547" x="6011863" y="2332038"/>
          <p14:tracePt t="377565" x="6003925" y="2339975"/>
          <p14:tracePt t="377580" x="6003925" y="2346325"/>
          <p14:tracePt t="377598" x="5997575" y="2370138"/>
          <p14:tracePt t="377615" x="5989638" y="2392363"/>
          <p14:tracePt t="377632" x="5989638" y="2408238"/>
          <p14:tracePt t="377647" x="5989638" y="2438400"/>
          <p14:tracePt t="377665" x="5981700" y="2446338"/>
          <p14:tracePt t="377680" x="5981700" y="2460625"/>
          <p14:tracePt t="377697" x="5981700" y="2476500"/>
          <p14:tracePt t="377715" x="5973763" y="2498725"/>
          <p14:tracePt t="377731" x="5973763" y="2506663"/>
          <p14:tracePt t="377747" x="5973763" y="2536825"/>
          <p14:tracePt t="377764" x="5973763" y="2544763"/>
          <p14:tracePt t="377782" x="5965825" y="2574925"/>
          <p14:tracePt t="377798" x="5965825" y="2598738"/>
          <p14:tracePt t="377814" x="5959475" y="2613025"/>
          <p14:tracePt t="377832" x="5959475" y="2620963"/>
          <p14:tracePt t="377848" x="5959475" y="2644775"/>
          <p14:tracePt t="377864" x="5959475" y="2651125"/>
          <p14:tracePt t="377880" x="5959475" y="2659063"/>
          <p14:tracePt t="377897" x="5959475" y="2667000"/>
          <p14:tracePt t="377918" x="5959475" y="2674938"/>
          <p14:tracePt t="377930" x="5959475" y="2682875"/>
          <p14:tracePt t="377947" x="5959475" y="2713038"/>
          <p14:tracePt t="377964" x="5959475" y="2727325"/>
          <p14:tracePt t="377980" x="5959475" y="2759075"/>
          <p14:tracePt t="377998" x="5959475" y="2773363"/>
          <p14:tracePt t="378015" x="5959475" y="2789238"/>
          <p14:tracePt t="378031" x="5959475" y="2811463"/>
          <p14:tracePt t="378048" x="5959475" y="2835275"/>
          <p14:tracePt t="378065" x="5951538" y="2857500"/>
          <p14:tracePt t="378080" x="5951538" y="2879725"/>
          <p14:tracePt t="378097" x="5943600" y="2887663"/>
          <p14:tracePt t="378113" x="5935663" y="2911475"/>
          <p14:tracePt t="378131" x="5927725" y="2917825"/>
          <p14:tracePt t="378147" x="5927725" y="2925763"/>
          <p14:tracePt t="378163" x="5927725" y="2933700"/>
          <p14:tracePt t="378180" x="5921375" y="2941638"/>
          <p14:tracePt t="378196" x="5913438" y="2941638"/>
          <p14:tracePt t="378230" x="5913438" y="2949575"/>
          <p14:tracePt t="378246" x="5897563" y="2949575"/>
          <p14:tracePt t="378254" x="5889625" y="2949575"/>
          <p14:tracePt t="378264" x="5875338" y="2955925"/>
          <p14:tracePt t="378280" x="5851525" y="2963863"/>
          <p14:tracePt t="378297" x="5829300" y="2963863"/>
          <p14:tracePt t="378313" x="5783263" y="2963863"/>
          <p14:tracePt t="378330" x="5730875" y="2963863"/>
          <p14:tracePt t="378347" x="5692775" y="2963863"/>
          <p14:tracePt t="378363" x="5654675" y="2979738"/>
          <p14:tracePt t="378363" x="5638800" y="2979738"/>
          <p14:tracePt t="378382" x="5630863" y="2979738"/>
          <p14:tracePt t="378396" x="5622925" y="2979738"/>
          <p14:tracePt t="378413" x="5616575" y="2979738"/>
          <p14:tracePt t="378502" x="5616575" y="2987675"/>
          <p14:tracePt t="378598" x="5616575" y="2994025"/>
          <p14:tracePt t="378630" x="5622925" y="2994025"/>
          <p14:tracePt t="378734" x="5630863" y="3009900"/>
          <p14:tracePt t="378782" x="5638800" y="3025775"/>
          <p14:tracePt t="378894" x="5646738" y="3025775"/>
          <p14:tracePt t="378958" x="5654675" y="3032125"/>
          <p14:tracePt t="378974" x="5661025" y="3040063"/>
          <p14:tracePt t="378982" x="5668963" y="3048000"/>
          <p14:tracePt t="378995" x="5684838" y="3055938"/>
          <p14:tracePt t="379014" x="5707063" y="3070225"/>
          <p14:tracePt t="379028" x="5722938" y="3086100"/>
          <p14:tracePt t="379044" x="5775325" y="3124200"/>
          <p14:tracePt t="379063" x="5829300" y="3162300"/>
          <p14:tracePt t="379080" x="5889625" y="3192463"/>
          <p14:tracePt t="379096" x="5913438" y="3216275"/>
          <p14:tracePt t="379113" x="5951538" y="3246438"/>
          <p14:tracePt t="379129" x="5981700" y="3268663"/>
          <p14:tracePt t="379146" x="5997575" y="3284538"/>
          <p14:tracePt t="379163" x="6011863" y="3298825"/>
          <p14:tracePt t="379179" x="6049963" y="3330575"/>
          <p14:tracePt t="379196" x="6096000" y="3352800"/>
          <p14:tracePt t="379212" x="6134100" y="3382963"/>
          <p14:tracePt t="379230" x="6164263" y="3413125"/>
          <p14:tracePt t="379246" x="6188075" y="3444875"/>
          <p14:tracePt t="379263" x="6210300" y="3459163"/>
          <p14:tracePt t="379280" x="6226175" y="3475038"/>
          <p14:tracePt t="379296" x="6240463" y="3505200"/>
          <p14:tracePt t="379313" x="6248400" y="3527425"/>
          <p14:tracePt t="379329" x="6278563" y="3559175"/>
          <p14:tracePt t="379346" x="6286500" y="3565525"/>
          <p14:tracePt t="379362" x="6294438" y="3581400"/>
          <p14:tracePt t="379378" x="6294438" y="3589338"/>
          <p14:tracePt t="379395" x="6316663" y="3619500"/>
          <p14:tracePt t="379412" x="6332538" y="3649663"/>
          <p14:tracePt t="379431" x="6332538" y="3679825"/>
          <p14:tracePt t="379447" x="6340475" y="3695700"/>
          <p14:tracePt t="379463" x="6340475" y="3711575"/>
          <p14:tracePt t="379494" x="6340475" y="3717925"/>
          <p14:tracePt t="379517" x="6340475" y="3725863"/>
          <p14:tracePt t="379582" x="6340475" y="3733800"/>
          <p14:tracePt t="380270" x="6340475" y="3741738"/>
          <p14:tracePt t="380278" x="6332538" y="3756025"/>
          <p14:tracePt t="380295" x="6316663" y="3787775"/>
          <p14:tracePt t="380312" x="6302375" y="3802063"/>
          <p14:tracePt t="380328" x="6278563" y="3817938"/>
          <p14:tracePt t="380345" x="6264275" y="3832225"/>
          <p14:tracePt t="380361" x="6240463" y="3848100"/>
          <p14:tracePt t="380378" x="6202363" y="3856038"/>
          <p14:tracePt t="380395" x="6142038" y="3870325"/>
          <p14:tracePt t="380411" x="6073775" y="3870325"/>
          <p14:tracePt t="380428" x="6003925" y="3886200"/>
          <p14:tracePt t="380444" x="5981700" y="3886200"/>
          <p14:tracePt t="380444" x="5973763" y="3886200"/>
          <p14:tracePt t="380462" x="5943600" y="3886200"/>
          <p14:tracePt t="380478" x="5897563" y="3886200"/>
          <p14:tracePt t="380495" x="5807075" y="3886200"/>
          <p14:tracePt t="380512" x="5722938" y="3886200"/>
          <p14:tracePt t="380528" x="5661025" y="3886200"/>
          <p14:tracePt t="380545" x="5616575" y="3886200"/>
          <p14:tracePt t="380545" x="5600700" y="3886200"/>
          <p14:tracePt t="380567" x="5592763" y="3902075"/>
          <p14:tracePt t="380576" x="5562600" y="3902075"/>
          <p14:tracePt t="380593" x="5532438" y="3908425"/>
          <p14:tracePt t="380612" x="5502275" y="3916363"/>
          <p14:tracePt t="380628" x="5486400" y="3924300"/>
          <p14:tracePt t="380644" x="5456238" y="3940175"/>
          <p14:tracePt t="380660" x="5372100" y="3940175"/>
          <p14:tracePt t="380678" x="5326063" y="3962400"/>
          <p14:tracePt t="380695" x="5273675" y="3962400"/>
          <p14:tracePt t="380712" x="5241925" y="3962400"/>
          <p14:tracePt t="380728" x="5197475" y="3962400"/>
          <p14:tracePt t="380744" x="5143500" y="3962400"/>
          <p14:tracePt t="380761" x="5083175" y="3962400"/>
          <p14:tracePt t="380778" x="5006975" y="3962400"/>
          <p14:tracePt t="380794" x="4960938" y="3962400"/>
          <p14:tracePt t="380811" x="4914900" y="3962400"/>
          <p14:tracePt t="380827" x="4868863" y="3962400"/>
          <p14:tracePt t="380845" x="4816475" y="3962400"/>
          <p14:tracePt t="380845" x="4792663" y="3962400"/>
          <p14:tracePt t="380862" x="4762500" y="3954463"/>
          <p14:tracePt t="380876" x="4708525" y="3946525"/>
          <p14:tracePt t="380876" x="4686300" y="3940175"/>
          <p14:tracePt t="380894" x="4656138" y="3924300"/>
          <p14:tracePt t="380911" x="4640263" y="3924300"/>
          <p14:tracePt t="380926" x="4602163" y="3902075"/>
          <p14:tracePt t="380943" x="4541838" y="3886200"/>
          <p14:tracePt t="380960" x="4479925" y="3863975"/>
          <p14:tracePt t="380976" x="4457700" y="3848100"/>
          <p14:tracePt t="380993" x="4427538" y="3817938"/>
          <p14:tracePt t="381010" x="4419600" y="3802063"/>
          <p14:tracePt t="381026" x="4389438" y="3763963"/>
          <p14:tracePt t="381043" x="4365625" y="3749675"/>
          <p14:tracePt t="381043" x="4343400" y="3733800"/>
          <p14:tracePt t="381062" x="4327525" y="3725863"/>
          <p14:tracePt t="381076" x="4283075" y="3711575"/>
          <p14:tracePt t="381076" x="4267200" y="3703638"/>
          <p14:tracePt t="381094" x="4259263" y="3703638"/>
          <p14:tracePt t="381109" x="4267200" y="3703638"/>
          <p14:tracePt t="381414" x="4275138" y="3703638"/>
          <p14:tracePt t="381438" x="4297363" y="3711575"/>
          <p14:tracePt t="381446" x="4313238" y="3725863"/>
          <p14:tracePt t="381459" x="4343400" y="3741738"/>
          <p14:tracePt t="381459" x="4365625" y="3749675"/>
          <p14:tracePt t="381478" x="4381500" y="3763963"/>
          <p14:tracePt t="381495" x="4389438" y="3771900"/>
          <p14:tracePt t="381511" x="4397375" y="3779838"/>
          <p14:tracePt t="381527" x="4403725" y="3787775"/>
          <p14:tracePt t="381543" x="4441825" y="3802063"/>
          <p14:tracePt t="381564" x="4525963" y="3825875"/>
          <p14:tracePt t="381576" x="4579938" y="3832225"/>
          <p14:tracePt t="381592" x="4594225" y="3840163"/>
          <p14:tracePt t="381609" x="4610100" y="3840163"/>
          <p14:tracePt t="381625" x="4625975" y="3840163"/>
          <p14:tracePt t="381642" x="4656138" y="3840163"/>
          <p14:tracePt t="381659" x="4754563" y="3840163"/>
          <p14:tracePt t="381676" x="4906963" y="3840163"/>
          <p14:tracePt t="381692" x="5083175" y="3840163"/>
          <p14:tracePt t="381692" x="5151438" y="3840163"/>
          <p14:tracePt t="381710" x="5235575" y="3840163"/>
          <p14:tracePt t="381726" x="5249863" y="3840163"/>
          <p14:tracePt t="381743" x="5249863" y="3848100"/>
          <p14:tracePt t="381759" x="5257800" y="3856038"/>
          <p14:tracePt t="381798" x="5311775" y="3856038"/>
          <p14:tracePt t="381806" x="5394325" y="3856038"/>
          <p14:tracePt t="381814" x="5486400" y="3856038"/>
          <p14:tracePt t="381826" x="5661025" y="3856038"/>
          <p14:tracePt t="381843" x="5722938" y="3856038"/>
          <p14:tracePt t="381860" x="5730875" y="3856038"/>
          <p14:tracePt t="381918" x="5745163" y="3856038"/>
          <p14:tracePt t="381926" x="5768975" y="3856038"/>
          <p14:tracePt t="381934" x="5837238" y="3856038"/>
          <p14:tracePt t="381944" x="5965825" y="3832225"/>
          <p14:tracePt t="381960" x="6065838" y="3825875"/>
          <p14:tracePt t="381977" x="6065838" y="3817938"/>
          <p14:tracePt t="381993" x="6065838" y="3787775"/>
          <p14:tracePt t="382010" x="6042025" y="3763963"/>
          <p14:tracePt t="382026" x="6035675" y="3756025"/>
          <p14:tracePt t="382054" x="6035675" y="3741738"/>
          <p14:tracePt t="382078" x="6042025" y="3741738"/>
          <p14:tracePt t="382086" x="6049963" y="3733800"/>
          <p14:tracePt t="382094" x="6065838" y="3725863"/>
          <p14:tracePt t="382109" x="6080125" y="3717925"/>
          <p14:tracePt t="382127" x="6096000" y="3703638"/>
          <p14:tracePt t="382143" x="6103938" y="3687763"/>
          <p14:tracePt t="382160" x="6126163" y="3657600"/>
          <p14:tracePt t="382176" x="6149975" y="3641725"/>
          <p14:tracePt t="382193" x="6180138" y="3611563"/>
          <p14:tracePt t="382209" x="6202363" y="3597275"/>
          <p14:tracePt t="382226" x="6210300" y="3597275"/>
          <p14:tracePt t="382310" x="6218238" y="3597275"/>
          <p14:tracePt t="382318" x="6218238" y="3589338"/>
          <p14:tracePt t="382326" x="6232525" y="3589338"/>
          <p14:tracePt t="382343" x="6240463" y="3589338"/>
          <p14:tracePt t="384219" x="6248400" y="3589338"/>
          <p14:tracePt t="384813" x="6256338" y="3589338"/>
          <p14:tracePt t="386329" x="6264275" y="3589338"/>
          <p14:tracePt t="386349" x="6264275" y="3581400"/>
          <p14:tracePt t="386365" x="6270625" y="3581400"/>
          <p14:tracePt t="386373" x="6278563" y="3581400"/>
          <p14:tracePt t="386397" x="6286500" y="3581400"/>
          <p14:tracePt t="386742" x="6294438" y="3581400"/>
          <p14:tracePt t="387664" x="6302375" y="3581400"/>
          <p14:tracePt t="388366" x="6308725" y="3581400"/>
          <p14:tracePt t="391054" x="6316663" y="3581400"/>
          <p14:tracePt t="391486" x="6340475" y="3581400"/>
          <p14:tracePt t="391502" x="6340475" y="3589338"/>
          <p14:tracePt t="391518" x="6354763" y="3589338"/>
          <p14:tracePt t="391534" x="6370638" y="3589338"/>
          <p14:tracePt t="391542" x="6384925" y="3589338"/>
          <p14:tracePt t="391550" x="6408738" y="3589338"/>
          <p14:tracePt t="391567" x="6416675" y="3589338"/>
          <p14:tracePt t="391583" x="6430963" y="3589338"/>
          <p14:tracePt t="391605" x="6446838" y="3589338"/>
          <p14:tracePt t="391615" x="6461125" y="3589338"/>
          <p14:tracePt t="391632" x="6477000" y="3581400"/>
          <p14:tracePt t="391649" x="6484938" y="3581400"/>
          <p14:tracePt t="391710" x="6492875" y="3581400"/>
          <p14:tracePt t="391718" x="6499225" y="3581400"/>
          <p14:tracePt t="391734" x="6507163" y="3581400"/>
          <p14:tracePt t="391750" x="6523038" y="3581400"/>
          <p14:tracePt t="391822" x="6537325" y="3573463"/>
          <p14:tracePt t="391830" x="6561138" y="3565525"/>
          <p14:tracePt t="391838" x="6569075" y="3565525"/>
          <p14:tracePt t="391849" x="6591300" y="3559175"/>
          <p14:tracePt t="391866" x="6591300" y="3551238"/>
          <p14:tracePt t="391901" x="6591300" y="3543300"/>
          <p14:tracePt t="391934" x="6591300" y="3535363"/>
          <p14:tracePt t="391942" x="6591300" y="3527425"/>
          <p14:tracePt t="391958" x="6591300" y="3513138"/>
          <p14:tracePt t="391966" x="6583363" y="3505200"/>
          <p14:tracePt t="391984" x="6575425" y="3475038"/>
          <p14:tracePt t="392000" x="6569075" y="3467100"/>
          <p14:tracePt t="392015" x="6561138" y="3459163"/>
          <p14:tracePt t="392046" x="6553200" y="3451225"/>
          <p14:tracePt t="392054" x="6545263" y="3444875"/>
          <p14:tracePt t="392065" x="6537325" y="3444875"/>
          <p14:tracePt t="392094" x="6523038" y="3436938"/>
          <p14:tracePt t="392101" x="6515100" y="3429000"/>
          <p14:tracePt t="392117" x="6499225" y="3413125"/>
          <p14:tracePt t="392132" x="6492875" y="3413125"/>
          <p14:tracePt t="392149" x="6461125" y="3390900"/>
          <p14:tracePt t="392166" x="6446838" y="3382963"/>
          <p14:tracePt t="392183" x="6423025" y="3375025"/>
          <p14:tracePt t="392200" x="6400800" y="3368675"/>
          <p14:tracePt t="392216" x="6378575" y="3360738"/>
          <p14:tracePt t="392238" x="6370638" y="3352800"/>
          <p14:tracePt t="392270" x="6362700" y="3352800"/>
          <p14:tracePt t="400259" x="6354763" y="3360738"/>
          <p14:tracePt t="400566" x="6354763" y="3368675"/>
          <p14:tracePt t="400582" x="6354763" y="3382963"/>
          <p14:tracePt t="400591" x="6354763" y="3398838"/>
          <p14:tracePt t="400607" x="6354763" y="3429000"/>
          <p14:tracePt t="400624" x="6354763" y="3451225"/>
          <p14:tracePt t="400641" x="6340475" y="3482975"/>
          <p14:tracePt t="400657" x="6332538" y="3497263"/>
          <p14:tracePt t="400674" x="6316663" y="3513138"/>
          <p14:tracePt t="400690" x="6302375" y="3535363"/>
          <p14:tracePt t="400707" x="6294438" y="3559175"/>
          <p14:tracePt t="400724" x="6286500" y="3573463"/>
          <p14:tracePt t="400740" x="6278563" y="3589338"/>
          <p14:tracePt t="400740" x="6270625" y="3597275"/>
          <p14:tracePt t="400758" x="6240463" y="3627438"/>
          <p14:tracePt t="400775" x="6202363" y="3649663"/>
          <p14:tracePt t="400791" x="6156325" y="3679825"/>
          <p14:tracePt t="400808" x="6103938" y="3711575"/>
          <p14:tracePt t="400824" x="6042025" y="3741738"/>
          <p14:tracePt t="400841" x="5973763" y="3756025"/>
          <p14:tracePt t="400857" x="5913438" y="3779838"/>
          <p14:tracePt t="400874" x="5889625" y="3787775"/>
          <p14:tracePt t="400890" x="5883275" y="3787775"/>
          <p14:tracePt t="400910" x="5883275" y="3794125"/>
          <p14:tracePt t="400923" x="5859463" y="3794125"/>
          <p14:tracePt t="400923" x="5837238" y="3810000"/>
          <p14:tracePt t="400942" x="5783263" y="3817938"/>
          <p14:tracePt t="400956" x="5676900" y="3832225"/>
          <p14:tracePt t="400972" x="5554663" y="3832225"/>
          <p14:tracePt t="400990" x="5508625" y="3832225"/>
          <p14:tracePt t="401006" x="5456238" y="3832225"/>
          <p14:tracePt t="401023" x="5418138" y="3832225"/>
          <p14:tracePt t="401039" x="5380038" y="3817938"/>
          <p14:tracePt t="401056" x="5341938" y="3794125"/>
          <p14:tracePt t="401072" x="5273675" y="3779838"/>
          <p14:tracePt t="401090" x="5197475" y="3741738"/>
          <p14:tracePt t="401106" x="5127625" y="3733800"/>
          <p14:tracePt t="401123" x="5045075" y="3717925"/>
          <p14:tracePt t="401139" x="4983163" y="3703638"/>
          <p14:tracePt t="401155" x="4922838" y="3695700"/>
          <p14:tracePt t="401174" x="4899025" y="3679825"/>
          <p14:tracePt t="401188" x="4884738" y="3679825"/>
          <p14:tracePt t="401206" x="4838700" y="3649663"/>
          <p14:tracePt t="401223" x="4784725" y="3641725"/>
          <p14:tracePt t="401239" x="4732338" y="3627438"/>
          <p14:tracePt t="401256" x="4702175" y="3611563"/>
          <p14:tracePt t="401273" x="4686300" y="3597275"/>
          <p14:tracePt t="401290" x="4664075" y="3581400"/>
          <p14:tracePt t="401307" x="4648200" y="3573463"/>
          <p14:tracePt t="401322" x="4632325" y="3565525"/>
          <p14:tracePt t="401339" x="4602163" y="3551238"/>
          <p14:tracePt t="401358" x="4610100" y="3551238"/>
          <p14:tracePt t="401525" x="4618038" y="3559175"/>
          <p14:tracePt t="401566" x="4632325" y="3573463"/>
          <p14:tracePt t="401582" x="4648200" y="3589338"/>
          <p14:tracePt t="401591" x="4678363" y="3611563"/>
          <p14:tracePt t="401606" x="4732338" y="3649663"/>
          <p14:tracePt t="401622" x="4778375" y="3679825"/>
          <p14:tracePt t="401640" x="4816475" y="3695700"/>
          <p14:tracePt t="401656" x="4854575" y="3711575"/>
          <p14:tracePt t="401673" x="4906963" y="3733800"/>
          <p14:tracePt t="401689" x="4945063" y="3749675"/>
          <p14:tracePt t="401706" x="4968875" y="3756025"/>
          <p14:tracePt t="401722" x="5021263" y="3771900"/>
          <p14:tracePt t="401739" x="5151438" y="3802063"/>
          <p14:tracePt t="401756" x="5280025" y="3825875"/>
          <p14:tracePt t="401773" x="5364163" y="3825875"/>
          <p14:tracePt t="401773" x="5402263" y="3840163"/>
          <p14:tracePt t="401791" x="5432425" y="3848100"/>
          <p14:tracePt t="401807" x="5448300" y="3848100"/>
          <p14:tracePt t="401846" x="5464175" y="3848100"/>
          <p14:tracePt t="401854" x="5494338" y="3848100"/>
          <p14:tracePt t="401862" x="5540375" y="3848100"/>
          <p14:tracePt t="401872" x="5654675" y="3848100"/>
          <p14:tracePt t="401889" x="5791200" y="3848100"/>
          <p14:tracePt t="401906" x="5889625" y="3848100"/>
          <p14:tracePt t="401923" x="5935663" y="3848100"/>
          <p14:tracePt t="401939" x="5951538" y="3848100"/>
          <p14:tracePt t="401955" x="5959475" y="3840163"/>
          <p14:tracePt t="401972" x="5965825" y="3832225"/>
          <p14:tracePt t="401998" x="5997575" y="3817938"/>
          <p14:tracePt t="402006" x="6065838" y="3794125"/>
          <p14:tracePt t="402023" x="6164263" y="3763963"/>
          <p14:tracePt t="402040" x="6226175" y="3749675"/>
          <p14:tracePt t="402056" x="6240463" y="3741738"/>
          <p14:tracePt t="402072" x="6240463" y="3733800"/>
          <p14:tracePt t="402090" x="6248400" y="3733800"/>
          <p14:tracePt t="402105" x="6248400" y="3725863"/>
          <p14:tracePt t="402122" x="6264275" y="3711575"/>
          <p14:tracePt t="402138" x="6270625" y="3695700"/>
          <p14:tracePt t="402157" x="6278563" y="3687763"/>
          <p14:tracePt t="402172" x="6302375" y="3665538"/>
          <p14:tracePt t="402189" x="6316663" y="3657600"/>
          <p14:tracePt t="402206" x="6316663" y="3649663"/>
          <p14:tracePt t="402238" x="6316663" y="3657600"/>
          <p14:tracePt t="402901" x="6302375" y="3673475"/>
          <p14:tracePt t="402918" x="6286500" y="3673475"/>
          <p14:tracePt t="402926" x="6278563" y="3673475"/>
          <p14:tracePt t="402938" x="6256338" y="3673475"/>
          <p14:tracePt t="402956" x="6226175" y="3673475"/>
          <p14:tracePt t="402972" x="6194425" y="3687763"/>
          <p14:tracePt t="402988" x="6126163" y="3687763"/>
          <p14:tracePt t="403004" x="6080125" y="3687763"/>
          <p14:tracePt t="403004" x="6065838" y="3687763"/>
          <p14:tracePt t="403022" x="6042025" y="3703638"/>
          <p14:tracePt t="403039" x="6035675" y="3703638"/>
          <p14:tracePt t="403055" x="6027738" y="3703638"/>
          <p14:tracePt t="403072" x="6019800" y="3703638"/>
          <p14:tracePt t="403088" x="5951538" y="3717925"/>
          <p14:tracePt t="403104" x="5921375" y="3725863"/>
          <p14:tracePt t="403120" x="5897563" y="3733800"/>
          <p14:tracePt t="403138" x="5897563" y="3725863"/>
          <p14:tracePt t="403358" x="5905500" y="3717925"/>
          <p14:tracePt t="403405" x="5913438" y="3711575"/>
          <p14:tracePt t="403414" x="5927725" y="3703638"/>
          <p14:tracePt t="403422" x="5951538" y="3679825"/>
          <p14:tracePt t="403438" x="5973763" y="3665538"/>
          <p14:tracePt t="403454" x="5981700" y="3649663"/>
          <p14:tracePt t="403470" x="5989638" y="3649663"/>
          <p14:tracePt t="403487" x="5997575" y="3641725"/>
          <p14:tracePt t="403504" x="6003925" y="3627438"/>
          <p14:tracePt t="403521" x="6019800" y="3611563"/>
          <p14:tracePt t="403538" x="6042025" y="3589338"/>
          <p14:tracePt t="403554" x="6057900" y="3589338"/>
          <p14:tracePt t="403570" x="6065838" y="3581400"/>
          <p14:tracePt t="403588" x="6080125" y="3573463"/>
          <p14:tracePt t="403603" x="6096000" y="3565525"/>
          <p14:tracePt t="403620" x="6103938" y="3527425"/>
          <p14:tracePt t="403638" x="6118225" y="3505200"/>
          <p14:tracePt t="403655" x="6126163" y="3489325"/>
          <p14:tracePt t="403670" x="6126163" y="3467100"/>
          <p14:tracePt t="403688" x="6126163" y="3459163"/>
          <p14:tracePt t="403704" x="6134100" y="3451225"/>
          <p14:tracePt t="403720" x="6134100" y="3429000"/>
          <p14:tracePt t="403737" x="6134100" y="3398838"/>
          <p14:tracePt t="403754" x="6142038" y="3360738"/>
          <p14:tracePt t="403771" x="6142038" y="3322638"/>
          <p14:tracePt t="403787" x="6142038" y="3292475"/>
          <p14:tracePt t="403804" x="6142038" y="3276600"/>
          <p14:tracePt t="403821" x="6142038" y="3254375"/>
          <p14:tracePt t="403821" x="6142038" y="3246438"/>
          <p14:tracePt t="403838" x="6142038" y="3222625"/>
          <p14:tracePt t="403854" x="6142038" y="3208338"/>
          <p14:tracePt t="403871" x="6142038" y="3200400"/>
          <p14:tracePt t="403888" x="6142038" y="3184525"/>
          <p14:tracePt t="403904" x="6142038" y="3162300"/>
          <p14:tracePt t="403921" x="6142038" y="3146425"/>
          <p14:tracePt t="403937" x="6142038" y="3124200"/>
          <p14:tracePt t="403954" x="6142038" y="3094038"/>
          <p14:tracePt t="403970" x="6142038" y="3055938"/>
          <p14:tracePt t="403987" x="6142038" y="3025775"/>
          <p14:tracePt t="404004" x="6142038" y="3009900"/>
          <p14:tracePt t="404004" x="6134100" y="2979738"/>
          <p14:tracePt t="404022" x="6126163" y="2979738"/>
          <p14:tracePt t="404036" x="6111875" y="2949575"/>
          <p14:tracePt t="404036" x="6103938" y="2933700"/>
          <p14:tracePt t="404055" x="6080125" y="2917825"/>
          <p14:tracePt t="404071" x="6065838" y="2903538"/>
          <p14:tracePt t="404088" x="6035675" y="2879725"/>
          <p14:tracePt t="404104" x="6011863" y="2865438"/>
          <p14:tracePt t="404121" x="5989638" y="2857500"/>
          <p14:tracePt t="404137" x="5959475" y="2841625"/>
          <p14:tracePt t="404154" x="5927725" y="2827338"/>
          <p14:tracePt t="404170" x="5897563" y="2811463"/>
          <p14:tracePt t="404187" x="5875338" y="2803525"/>
          <p14:tracePt t="404204" x="5837238" y="2803525"/>
          <p14:tracePt t="404220" x="5813425" y="2797175"/>
          <p14:tracePt t="404220" x="5799138" y="2797175"/>
          <p14:tracePt t="404238" x="5783263" y="2797175"/>
          <p14:tracePt t="404254" x="5753100" y="2797175"/>
          <p14:tracePt t="404271" x="5722938" y="2797175"/>
          <p14:tracePt t="404287" x="5692775" y="2797175"/>
          <p14:tracePt t="404304" x="5661025" y="2789238"/>
          <p14:tracePt t="404320" x="5622925" y="2789238"/>
          <p14:tracePt t="404337" x="5592763" y="2789238"/>
          <p14:tracePt t="404353" x="5554663" y="2789238"/>
          <p14:tracePt t="404370" x="5508625" y="2789238"/>
          <p14:tracePt t="404387" x="5470525" y="2789238"/>
          <p14:tracePt t="404403" x="5426075" y="2789238"/>
          <p14:tracePt t="404420" x="5387975" y="2789238"/>
          <p14:tracePt t="404436" x="5372100" y="2789238"/>
          <p14:tracePt t="404436" x="5356225" y="2789238"/>
          <p14:tracePt t="404454" x="5318125" y="2789238"/>
          <p14:tracePt t="404471" x="5265738" y="2797175"/>
          <p14:tracePt t="404487" x="5219700" y="2797175"/>
          <p14:tracePt t="404504" x="5189538" y="2803525"/>
          <p14:tracePt t="404520" x="5159375" y="2811463"/>
          <p14:tracePt t="404537" x="5127625" y="2819400"/>
          <p14:tracePt t="404554" x="5089525" y="2835275"/>
          <p14:tracePt t="404570" x="5059363" y="2849563"/>
          <p14:tracePt t="404587" x="5037138" y="2865438"/>
          <p14:tracePt t="404604" x="5013325" y="2865438"/>
          <p14:tracePt t="404620" x="4999038" y="2879725"/>
          <p14:tracePt t="404636" x="4991100" y="2895600"/>
          <p14:tracePt t="404636" x="4968875" y="2911475"/>
          <p14:tracePt t="404654" x="4937125" y="2925763"/>
          <p14:tracePt t="404671" x="4930775" y="2941638"/>
          <p14:tracePt t="404687" x="4922838" y="2949575"/>
          <p14:tracePt t="404703" x="4892675" y="2971800"/>
          <p14:tracePt t="404720" x="4884738" y="2987675"/>
          <p14:tracePt t="404736" x="4868863" y="2994025"/>
          <p14:tracePt t="404754" x="4854575" y="3025775"/>
          <p14:tracePt t="404769" x="4838700" y="3032125"/>
          <p14:tracePt t="404786" x="4830763" y="3040063"/>
          <p14:tracePt t="404803" x="4830763" y="3063875"/>
          <p14:tracePt t="404820" x="4830763" y="3078163"/>
          <p14:tracePt t="404836" x="4830763" y="3094038"/>
          <p14:tracePt t="404852" x="4830763" y="3140075"/>
          <p14:tracePt t="404870" x="4830763" y="3178175"/>
          <p14:tracePt t="404887" x="4830763" y="3200400"/>
          <p14:tracePt t="404903" x="4830763" y="3230563"/>
          <p14:tracePt t="404920" x="4838700" y="3276600"/>
          <p14:tracePt t="404936" x="4854575" y="3322638"/>
          <p14:tracePt t="404953" x="4854575" y="3336925"/>
          <p14:tracePt t="404969" x="4860925" y="3352800"/>
          <p14:tracePt t="404986" x="4868863" y="3375025"/>
          <p14:tracePt t="405003" x="4876800" y="3382963"/>
          <p14:tracePt t="405020" x="4892675" y="3406775"/>
          <p14:tracePt t="405036" x="4930775" y="3451225"/>
          <p14:tracePt t="405052" x="4930775" y="3475038"/>
          <p14:tracePt t="405068" x="4953000" y="3527425"/>
          <p14:tracePt t="405086" x="4983163" y="3589338"/>
          <p14:tracePt t="405104" x="4991100" y="3597275"/>
          <p14:tracePt t="405120" x="4991100" y="3619500"/>
          <p14:tracePt t="405136" x="5013325" y="3641725"/>
          <p14:tracePt t="405153" x="5021263" y="3665538"/>
          <p14:tracePt t="405169" x="5029200" y="3679825"/>
          <p14:tracePt t="405186" x="5051425" y="3695700"/>
          <p14:tracePt t="405202" x="5051425" y="3703638"/>
          <p14:tracePt t="405219" x="5059363" y="3703638"/>
          <p14:tracePt t="405238" x="5067300" y="3703638"/>
          <p14:tracePt t="405252" x="5075238" y="3703638"/>
          <p14:tracePt t="405270" x="5083175" y="3717925"/>
          <p14:tracePt t="405286" x="5089525" y="3717925"/>
          <p14:tracePt t="405303" x="5097463" y="3717925"/>
          <p14:tracePt t="405319" x="5105400" y="3717925"/>
          <p14:tracePt t="405366" x="5113338" y="3717925"/>
          <p14:tracePt t="405382" x="5121275" y="3711575"/>
          <p14:tracePt t="405390" x="5121275" y="3703638"/>
          <p14:tracePt t="405406" x="5121275" y="3695700"/>
          <p14:tracePt t="405418" x="5121275" y="3679825"/>
          <p14:tracePt t="405436" x="5127625" y="3657600"/>
          <p14:tracePt t="405452" x="5135563" y="3627438"/>
          <p14:tracePt t="405452" x="5135563" y="3603625"/>
          <p14:tracePt t="405470" x="5151438" y="3581400"/>
          <p14:tracePt t="405486" x="5151438" y="3551238"/>
          <p14:tracePt t="405503" x="5151438" y="3527425"/>
          <p14:tracePt t="405519" x="5151438" y="3513138"/>
          <p14:tracePt t="405535" x="5165725" y="3497263"/>
          <p14:tracePt t="405552" x="5165725" y="3482975"/>
          <p14:tracePt t="405552" x="5165725" y="3475038"/>
          <p14:tracePt t="405577" x="5165725" y="3467100"/>
          <p14:tracePt t="405585" x="5165725" y="3459163"/>
          <p14:tracePt t="405603" x="5165725" y="3451225"/>
          <p14:tracePt t="405618" x="5165725" y="3444875"/>
          <p14:tracePt t="405637" x="5165725" y="3436938"/>
          <p14:tracePt t="405678" x="5159375" y="3429000"/>
          <p14:tracePt t="405685" x="5159375" y="3421063"/>
          <p14:tracePt t="405703" x="5143500" y="3406775"/>
          <p14:tracePt t="405719" x="5135563" y="3390900"/>
          <p14:tracePt t="405736" x="5135563" y="3375025"/>
          <p14:tracePt t="405752" x="5135563" y="3368675"/>
          <p14:tracePt t="405768" x="5127625" y="3360738"/>
          <p14:tracePt t="405785" x="5127625" y="3352800"/>
          <p14:tracePt t="405813" x="5127625" y="3360738"/>
          <p14:tracePt t="406566" x="5127625" y="3368675"/>
          <p14:tracePt t="406598" x="5127625" y="3375025"/>
          <p14:tracePt t="406605" x="5143500" y="3382963"/>
          <p14:tracePt t="406646" x="5143500" y="3390900"/>
          <p14:tracePt t="406709" x="5143500" y="3398838"/>
          <p14:tracePt t="406717" x="5159375" y="3406775"/>
          <p14:tracePt t="406733" x="5159375" y="3413125"/>
          <p14:tracePt t="406750" x="5165725" y="3413125"/>
          <p14:tracePt t="406767" x="5181600" y="3436938"/>
          <p14:tracePt t="406784" x="5197475" y="3451225"/>
          <p14:tracePt t="406800" x="5211763" y="3467100"/>
          <p14:tracePt t="406816" x="5227638" y="3482975"/>
          <p14:tracePt t="406834" x="5241925" y="3497263"/>
          <p14:tracePt t="406851" x="5241925" y="3505200"/>
          <p14:tracePt t="406870" x="5257800" y="3521075"/>
          <p14:tracePt t="406885" x="5280025" y="3551238"/>
          <p14:tracePt t="406910" x="5295900" y="3565525"/>
          <p14:tracePt t="406918" x="5303838" y="3581400"/>
          <p14:tracePt t="406935" x="5311775" y="3589338"/>
          <p14:tracePt t="406950" x="5326063" y="3611563"/>
          <p14:tracePt t="406967" x="5341938" y="3619500"/>
          <p14:tracePt t="406984" x="5341938" y="3627438"/>
          <p14:tracePt t="407000" x="5341938" y="3635375"/>
          <p14:tracePt t="407017" x="5341938" y="3649663"/>
          <p14:tracePt t="407037" x="5356225" y="3657600"/>
          <p14:tracePt t="407050" x="5356225" y="3665538"/>
          <p14:tracePt t="407067" x="5356225" y="3673475"/>
          <p14:tracePt t="407094" x="5356225" y="3665538"/>
          <p14:tracePt t="407717" x="5356225" y="3657600"/>
          <p14:tracePt t="407726" x="5356225" y="3649663"/>
          <p14:tracePt t="407734" x="5356225" y="3635375"/>
          <p14:tracePt t="407750" x="5349875" y="3611563"/>
          <p14:tracePt t="407767" x="5349875" y="3603625"/>
          <p14:tracePt t="407784" x="5341938" y="3581400"/>
          <p14:tracePt t="407801" x="5341938" y="3573463"/>
          <p14:tracePt t="407821" x="5326063" y="3559175"/>
          <p14:tracePt t="407833" x="5318125" y="3543300"/>
          <p14:tracePt t="407849" x="5311775" y="3513138"/>
          <p14:tracePt t="407866" x="5295900" y="3482975"/>
          <p14:tracePt t="407883" x="5280025" y="3459163"/>
          <p14:tracePt t="407900" x="5273675" y="3436938"/>
          <p14:tracePt t="407916" x="5265738" y="3429000"/>
          <p14:tracePt t="407932" x="5265738" y="3421063"/>
          <p14:tracePt t="407966" x="5265738" y="3413125"/>
          <p14:tracePt t="407973" x="5265738" y="3406775"/>
          <p14:tracePt t="407990" x="5257800" y="3390900"/>
          <p14:tracePt t="408014" x="5249863" y="3382963"/>
          <p14:tracePt t="408021" x="5241925" y="3375025"/>
          <p14:tracePt t="408033" x="5241925" y="3368675"/>
          <p14:tracePt t="408049" x="5235575" y="3360738"/>
          <p14:tracePt t="408070" x="5241925" y="3360738"/>
          <p14:tracePt t="408254" x="5249863" y="3360738"/>
          <p14:tracePt t="408301" x="5257800" y="3368675"/>
          <p14:tracePt t="408310" x="5257800" y="3375025"/>
          <p14:tracePt t="408334" x="5265738" y="3375025"/>
          <p14:tracePt t="408358" x="5280025" y="3382963"/>
          <p14:tracePt t="408374" x="5287963" y="3390900"/>
          <p14:tracePt t="408382" x="5295900" y="3390900"/>
          <p14:tracePt t="408390" x="5318125" y="3398838"/>
          <p14:tracePt t="408400" x="5326063" y="3406775"/>
          <p14:tracePt t="408462" x="5334000" y="3406775"/>
          <p14:tracePt t="408477" x="5341938" y="3406775"/>
          <p14:tracePt t="408486" x="5349875" y="3406775"/>
          <p14:tracePt t="408498" x="5372100" y="3413125"/>
          <p14:tracePt t="408516" x="5394325" y="3413125"/>
          <p14:tracePt t="408532" x="5418138" y="3421063"/>
          <p14:tracePt t="408548" x="5426075" y="3421063"/>
          <p14:tracePt t="408565" x="5432425" y="3421063"/>
          <p14:tracePt t="408646" x="5448300" y="3421063"/>
          <p14:tracePt t="408669" x="5456238" y="3421063"/>
          <p14:tracePt t="408734" x="5464175" y="3421063"/>
          <p14:tracePt t="408782" x="5470525" y="3421063"/>
          <p14:tracePt t="408790" x="5494338" y="3421063"/>
          <p14:tracePt t="408799" x="5524500" y="3406775"/>
          <p14:tracePt t="408816" x="5540375" y="3406775"/>
          <p14:tracePt t="408833" x="5554663" y="3406775"/>
          <p14:tracePt t="408848" x="5562600" y="3406775"/>
          <p14:tracePt t="408942" x="5562600" y="3390900"/>
          <p14:tracePt t="409542" x="5562600" y="3382963"/>
          <p14:tracePt t="409550" x="5562600" y="3375025"/>
          <p14:tracePt t="409563" x="5562600" y="3368675"/>
          <p14:tracePt t="409582" x="5570538" y="3368675"/>
          <p14:tracePt t="409597" x="5578475" y="3344863"/>
          <p14:tracePt t="409615" x="5584825" y="3314700"/>
          <p14:tracePt t="409632" x="5630863" y="3284538"/>
          <p14:tracePt t="409648" x="5654675" y="3260725"/>
          <p14:tracePt t="409665" x="5668963" y="3246438"/>
          <p14:tracePt t="409680" x="5676900" y="3238500"/>
          <p14:tracePt t="409698" x="5676900" y="3230563"/>
          <p14:tracePt t="409713" x="5676900" y="3222625"/>
          <p14:tracePt t="409730" x="5676900" y="3208338"/>
          <p14:tracePt t="409750" x="5692775" y="3208338"/>
          <p14:tracePt t="409830" x="5707063" y="3200400"/>
          <p14:tracePt t="409838" x="5722938" y="3192463"/>
          <p14:tracePt t="409847" x="5730875" y="3192463"/>
          <p14:tracePt t="409863" x="5737225" y="3192463"/>
          <p14:tracePt t="409880" x="5745163" y="3184525"/>
          <p14:tracePt t="409897" x="5753100" y="3184525"/>
          <p14:tracePt t="409914" x="5761038" y="3184525"/>
          <p14:tracePt t="409930" x="5775325" y="3184525"/>
          <p14:tracePt t="409947" x="5807075" y="3192463"/>
          <p14:tracePt t="410357" x="5851525" y="3200400"/>
          <p14:tracePt t="410366" x="5905500" y="3208338"/>
          <p14:tracePt t="410380" x="5981700" y="3208338"/>
          <p14:tracePt t="410380" x="5997575" y="3222625"/>
          <p14:tracePt t="410398" x="6011863" y="3222625"/>
          <p14:tracePt t="410582" x="6019800" y="3222625"/>
          <p14:tracePt t="410621" x="6035675" y="3222625"/>
          <p14:tracePt t="410629" x="6042025" y="3230563"/>
          <p14:tracePt t="410637" x="6049963" y="3230563"/>
          <p14:tracePt t="410647" x="6065838" y="3238500"/>
          <p14:tracePt t="410664" x="6080125" y="3238500"/>
          <p14:tracePt t="410680" x="6088063" y="3238500"/>
          <p14:tracePt t="410701" x="6096000" y="3238500"/>
          <p14:tracePt t="410742" x="6103938" y="3238500"/>
          <p14:tracePt t="410757" x="6111875" y="3238500"/>
          <p14:tracePt t="410766" x="6126163" y="3238500"/>
          <p14:tracePt t="410781" x="6134100" y="3238500"/>
          <p14:tracePt t="410934" x="6142038" y="3238500"/>
          <p14:tracePt t="411069" x="6149975" y="3230563"/>
          <p14:tracePt t="411078" x="6156325" y="3222625"/>
          <p14:tracePt t="411085" x="6164263" y="3216275"/>
          <p14:tracePt t="411096" x="6194425" y="3200400"/>
          <p14:tracePt t="411115" x="6194425" y="3192463"/>
          <p14:tracePt t="411230" x="6202363" y="3192463"/>
          <p14:tracePt t="411238" x="6202363" y="3184525"/>
          <p14:tracePt t="411253" x="6210300" y="3178175"/>
          <p14:tracePt t="411264" x="6210300" y="3162300"/>
          <p14:tracePt t="411374" x="6202363" y="3154363"/>
          <p14:tracePt t="411398" x="6194425" y="3146425"/>
          <p14:tracePt t="411429" x="6188075" y="3146425"/>
          <p14:tracePt t="411454" x="6188075" y="3140075"/>
          <p14:tracePt t="411463" x="6180138" y="3140075"/>
          <p14:tracePt t="411478" x="6172200" y="3132138"/>
          <p14:tracePt t="411486" x="6164263" y="3132138"/>
          <p14:tracePt t="411501" x="6156325" y="3124200"/>
          <p14:tracePt t="411557" x="6156325" y="3116263"/>
          <p14:tracePt t="411574" x="6149975" y="3116263"/>
          <p14:tracePt t="411582" x="6142038" y="3116263"/>
          <p14:tracePt t="411594" x="6142038" y="3108325"/>
          <p14:tracePt t="411611" x="6134100" y="3108325"/>
          <p14:tracePt t="411627" x="6134100" y="3101975"/>
          <p14:tracePt t="411644" x="6126163" y="3094038"/>
          <p14:tracePt t="411662" x="6118225" y="3094038"/>
          <p14:tracePt t="411677" x="6096000" y="3086100"/>
          <p14:tracePt t="411695" x="6080125" y="3078163"/>
          <p14:tracePt t="411717" x="6065838" y="3070225"/>
          <p14:tracePt t="411765" x="6057900" y="3070225"/>
          <p14:tracePt t="411781" x="6049963" y="3063875"/>
          <p14:tracePt t="411789" x="6035675" y="3063875"/>
          <p14:tracePt t="411813" x="6027738" y="3063875"/>
          <p14:tracePt t="411829" x="6019800" y="3063875"/>
          <p14:tracePt t="411845" x="6011863" y="3063875"/>
          <p14:tracePt t="411862" x="6003925" y="3063875"/>
          <p14:tracePt t="411885" x="5989638" y="3063875"/>
          <p14:tracePt t="411894" x="5981700" y="3063875"/>
          <p14:tracePt t="411901" x="5973763" y="3063875"/>
          <p14:tracePt t="411912" x="5965825" y="3063875"/>
          <p14:tracePt t="411928" x="5951538" y="3063875"/>
          <p14:tracePt t="411950" x="5935663" y="3063875"/>
          <p14:tracePt t="412149" x="5943600" y="3086100"/>
          <p14:tracePt t="412213" x="5943600" y="3101975"/>
          <p14:tracePt t="412270" x="5959475" y="3108325"/>
          <p14:tracePt t="412541" x="5959475" y="3116263"/>
          <p14:tracePt t="412573" x="5959475" y="3124200"/>
          <p14:tracePt t="412598" x="5959475" y="3132138"/>
          <p14:tracePt t="412614" x="5959475" y="3140075"/>
          <p14:tracePt t="412645" x="5959475" y="3146425"/>
          <p14:tracePt t="412653" x="5973763" y="3162300"/>
          <p14:tracePt t="412669" x="5973763" y="3170238"/>
          <p14:tracePt t="412694" x="5981700" y="3178175"/>
          <p14:tracePt t="412718" x="5981700" y="3184525"/>
          <p14:tracePt t="412734" x="5989638" y="3192463"/>
          <p14:tracePt t="412742" x="5989638" y="3200400"/>
          <p14:tracePt t="412757" x="6003925" y="3216275"/>
          <p14:tracePt t="412773" x="6019800" y="3222625"/>
          <p14:tracePt t="412813" x="6027738" y="3222625"/>
          <p14:tracePt t="412869" x="6035675" y="3222625"/>
          <p14:tracePt t="412885" x="6049963" y="3222625"/>
          <p14:tracePt t="412901" x="6049963" y="3230563"/>
          <p14:tracePt t="412910" x="6057900" y="3230563"/>
          <p14:tracePt t="412917" x="6065838" y="3238500"/>
          <p14:tracePt t="412927" x="6080125" y="3246438"/>
          <p14:tracePt t="412944" x="6088063" y="3246438"/>
          <p14:tracePt t="412965" x="6096000" y="3246438"/>
          <p14:tracePt t="412977" x="6103938" y="3246438"/>
          <p14:tracePt t="412993" x="6118225" y="3246438"/>
          <p14:tracePt t="413010" x="6126163" y="3246438"/>
          <p14:tracePt t="413037" x="6134100" y="3246438"/>
          <p14:tracePt t="413045" x="6142038" y="3246438"/>
          <p14:tracePt t="413061" x="6149975" y="3246438"/>
          <p14:tracePt t="413076" x="6156325" y="3246438"/>
          <p14:tracePt t="413094" x="6164263" y="3246438"/>
          <p14:tracePt t="413117" x="6172200" y="3246438"/>
          <p14:tracePt t="413127" x="6180138" y="3246438"/>
          <p14:tracePt t="413158" x="6180138" y="3238500"/>
          <p14:tracePt t="413166" x="6188075" y="3230563"/>
          <p14:tracePt t="413189" x="6188075" y="3222625"/>
          <p14:tracePt t="417654" x="6188075" y="3216275"/>
          <p14:tracePt t="417909" x="6180138" y="3216275"/>
          <p14:tracePt t="417925" x="6172200" y="3230563"/>
          <p14:tracePt t="417933" x="6164263" y="3230563"/>
          <p14:tracePt t="417941" x="6156325" y="3238500"/>
          <p14:tracePt t="417955" x="6134100" y="3254375"/>
          <p14:tracePt t="417955" x="6111875" y="3268663"/>
          <p14:tracePt t="417974" x="6049963" y="3330575"/>
          <p14:tracePt t="417990" x="5927725" y="3429000"/>
          <p14:tracePt t="418007" x="5753100" y="3589338"/>
          <p14:tracePt t="418023" x="5402263" y="3779838"/>
          <p14:tracePt t="418040" x="5059363" y="3984625"/>
          <p14:tracePt t="418056" x="4808538" y="4152900"/>
          <p14:tracePt t="418073" x="4694238" y="4244975"/>
          <p14:tracePt t="418090" x="4670425" y="4327525"/>
          <p14:tracePt t="418108" x="4656138" y="4381500"/>
          <p14:tracePt t="418123" x="4632325" y="4465638"/>
          <p14:tracePt t="418139" x="4556125" y="4602163"/>
          <p14:tracePt t="418156" x="4473575" y="4732338"/>
          <p14:tracePt t="418172" x="4359275" y="4884738"/>
          <p14:tracePt t="418172" x="4305300" y="4953000"/>
          <p14:tracePt t="418190" x="4213225" y="5083175"/>
          <p14:tracePt t="418206" x="4137025" y="5197475"/>
          <p14:tracePt t="418223" x="4068763" y="5326063"/>
          <p14:tracePt t="418240" x="4046538" y="5394325"/>
          <p14:tracePt t="418256" x="4046538" y="5410200"/>
          <p14:tracePt t="418272" x="4046538" y="5426075"/>
          <p14:tracePt t="418289" x="4046538" y="5456238"/>
          <p14:tracePt t="418306" x="4046538" y="5532438"/>
          <p14:tracePt t="418322" x="4046538" y="5654675"/>
          <p14:tracePt t="418339" x="4016375" y="5807075"/>
          <p14:tracePt t="418356" x="3962400" y="5973763"/>
          <p14:tracePt t="418356" x="3946525" y="6027738"/>
          <p14:tracePt t="418374" x="3946525" y="6080125"/>
          <p14:tracePt t="418388" x="3946525" y="6134100"/>
          <p14:tracePt t="418388" x="3946525" y="6149975"/>
          <p14:tracePt t="418406" x="3946525" y="6188075"/>
          <p14:tracePt t="418423" x="3962400" y="6240463"/>
          <p14:tracePt t="418439" x="3984625" y="6294438"/>
          <p14:tracePt t="418456" x="4046538" y="6370638"/>
          <p14:tracePt t="418472" x="4060825" y="6416675"/>
          <p14:tracePt t="418489" x="4084638" y="6484938"/>
          <p14:tracePt t="418505" x="4092575" y="6569075"/>
          <p14:tracePt t="418522" x="4092575" y="6613525"/>
          <p14:tracePt t="418538" x="4098925" y="6651625"/>
          <p14:tracePt t="418554" x="4092575" y="6651625"/>
          <p14:tracePt t="418701" x="4076700" y="6651625"/>
          <p14:tracePt t="418718" x="4046538" y="6621463"/>
          <p14:tracePt t="418733" x="4022725" y="6621463"/>
          <p14:tracePt t="418741" x="4000500" y="6599238"/>
          <p14:tracePt t="418754" x="3924300" y="6553200"/>
          <p14:tracePt t="418772" x="3870325" y="6523038"/>
          <p14:tracePt t="418788" x="3825875" y="6484938"/>
          <p14:tracePt t="418788" x="3817938" y="6477000"/>
          <p14:tracePt t="418806" x="3794125" y="6461125"/>
          <p14:tracePt t="418822" x="3771900" y="6446838"/>
          <p14:tracePt t="418839" x="3749675" y="6423025"/>
          <p14:tracePt t="418854" x="3741738" y="6416675"/>
          <p14:tracePt t="418871" x="3717925" y="6400800"/>
          <p14:tracePt t="418888" x="3703638" y="6400800"/>
          <p14:tracePt t="418904" x="3679825" y="6384925"/>
          <p14:tracePt t="418922" x="3665538" y="6370638"/>
          <p14:tracePt t="418938" x="3627438" y="6346825"/>
          <p14:tracePt t="418955" x="3589338" y="6332538"/>
          <p14:tracePt t="418972" x="3543300" y="6302375"/>
          <p14:tracePt t="418988" x="3527425" y="6294438"/>
          <p14:tracePt t="419005" x="3497263" y="6264275"/>
          <p14:tracePt t="419005" x="3467100" y="6256338"/>
          <p14:tracePt t="419022" x="3406775" y="6226175"/>
          <p14:tracePt t="419039" x="3360738" y="6210300"/>
          <p14:tracePt t="419055" x="3330575" y="6194425"/>
          <p14:tracePt t="419072" x="3314700" y="6180138"/>
          <p14:tracePt t="419088" x="3306763" y="6180138"/>
          <p14:tracePt t="419104" x="3260725" y="6172200"/>
          <p14:tracePt t="419121" x="3200400" y="6156325"/>
          <p14:tracePt t="419138" x="3124200" y="6149975"/>
          <p14:tracePt t="419155" x="3070225" y="6142038"/>
          <p14:tracePt t="419172" x="3001963" y="6134100"/>
          <p14:tracePt t="419188" x="2949575" y="6118225"/>
          <p14:tracePt t="419204" x="2941638" y="6118225"/>
          <p14:tracePt t="419221" x="2917825" y="6111875"/>
          <p14:tracePt t="419238" x="2887663" y="6111875"/>
          <p14:tracePt t="419255" x="2819400" y="6111875"/>
          <p14:tracePt t="419272" x="2751138" y="6111875"/>
          <p14:tracePt t="419287" x="2674938" y="6111875"/>
          <p14:tracePt t="419304" x="2644775" y="6111875"/>
          <p14:tracePt t="419321" x="2628900" y="6111875"/>
          <p14:tracePt t="419337" x="2613025" y="6111875"/>
          <p14:tracePt t="419355" x="2582863" y="6111875"/>
          <p14:tracePt t="419372" x="2544763" y="6111875"/>
          <p14:tracePt t="419388" x="2498725" y="6111875"/>
          <p14:tracePt t="419388" x="2454275" y="6111875"/>
          <p14:tracePt t="419406" x="2422525" y="6111875"/>
          <p14:tracePt t="419420" x="2378075" y="6118225"/>
          <p14:tracePt t="419438" x="2354263" y="6126163"/>
          <p14:tracePt t="419455" x="2339975" y="6134100"/>
          <p14:tracePt t="419477" x="2332038" y="6142038"/>
          <p14:tracePt t="419488" x="2301875" y="6164263"/>
          <p14:tracePt t="419505" x="2263775" y="6164263"/>
          <p14:tracePt t="419521" x="2239963" y="6180138"/>
          <p14:tracePt t="419538" x="2209800" y="6210300"/>
          <p14:tracePt t="419553" x="2179638" y="6226175"/>
          <p14:tracePt t="419569" x="2141538" y="6240463"/>
          <p14:tracePt t="419586" x="2117725" y="6248400"/>
          <p14:tracePt t="419603" x="2095500" y="6264275"/>
          <p14:tracePt t="419620" x="2087563" y="6264275"/>
          <p14:tracePt t="419645" x="2079625" y="6270625"/>
          <p14:tracePt t="419655" x="2041525" y="6286500"/>
          <p14:tracePt t="419671" x="1981200" y="6308725"/>
          <p14:tracePt t="419688" x="1935163" y="6340475"/>
          <p14:tracePt t="419704" x="1897063" y="6362700"/>
          <p14:tracePt t="419721" x="1889125" y="6370638"/>
          <p14:tracePt t="419736" x="1874838" y="6384925"/>
          <p14:tracePt t="419754" x="1858963" y="6392863"/>
          <p14:tracePt t="419771" x="1844675" y="6408738"/>
          <p14:tracePt t="419787" x="1820863" y="6423025"/>
          <p14:tracePt t="419804" x="1812925" y="6446838"/>
          <p14:tracePt t="419821" x="1812925" y="6454775"/>
          <p14:tracePt t="419837" x="1812925" y="6469063"/>
          <p14:tracePt t="419861" x="1812925" y="6477000"/>
          <p14:tracePt t="419877" x="1820863" y="6492875"/>
          <p14:tracePt t="419887" x="1820863" y="6523038"/>
          <p14:tracePt t="419904" x="1828800" y="6553200"/>
          <p14:tracePt t="419921" x="1836738" y="6575425"/>
          <p14:tracePt t="419937" x="1858963" y="6591300"/>
          <p14:tracePt t="419954" x="1874838" y="6607175"/>
          <p14:tracePt t="419970" x="1897063" y="6629400"/>
          <p14:tracePt t="419987" x="1912938" y="6645275"/>
          <p14:tracePt t="420004" x="1927225" y="6659563"/>
          <p14:tracePt t="420004" x="1943100" y="6675438"/>
          <p14:tracePt t="420022" x="1951038" y="6683375"/>
          <p14:tracePt t="420037" x="1981200" y="6713538"/>
          <p14:tracePt t="420055" x="2019300" y="6735763"/>
          <p14:tracePt t="420071" x="2057400" y="6773863"/>
          <p14:tracePt t="420088" x="2087563" y="6804025"/>
          <p14:tracePt t="420104" x="2111375" y="6819900"/>
          <p14:tracePt t="420122" x="2141538" y="6850063"/>
          <p14:tracePt t="420137" x="2179638" y="6850063"/>
          <p14:tracePt t="420154" x="2270125" y="6850063"/>
          <p14:tracePt t="420171" x="2346325" y="6850063"/>
          <p14:tracePt t="420187" x="2408238" y="6850063"/>
          <p14:tracePt t="420187" x="2422525" y="6850063"/>
          <p14:tracePt t="420206" x="2438400" y="6850063"/>
          <p14:tracePt t="420220" x="2492375" y="6850063"/>
          <p14:tracePt t="420220" x="2530475" y="6850063"/>
          <p14:tracePt t="420238" x="2613025" y="6850063"/>
          <p14:tracePt t="420254" x="2674938" y="6850063"/>
          <p14:tracePt t="420271" x="2705100" y="6850063"/>
          <p14:tracePt t="420286" x="2727325" y="6850063"/>
          <p14:tracePt t="420325" x="2743200" y="6850063"/>
          <p14:tracePt t="420334" x="2789238" y="6850063"/>
          <p14:tracePt t="420341" x="2873375" y="6850063"/>
          <p14:tracePt t="420353" x="3001963" y="6850063"/>
          <p14:tracePt t="420370" x="3040063" y="6850063"/>
          <p14:tracePt t="420387" x="3048000" y="6850063"/>
          <p14:tracePt t="420404" x="3063875" y="6850063"/>
          <p14:tracePt t="420453" x="3108325" y="6850063"/>
          <p14:tracePt t="420461" x="3162300" y="6850063"/>
          <p14:tracePt t="420471" x="3184525" y="6850063"/>
          <p14:tracePt t="420487" x="3200400" y="6850063"/>
          <p14:tracePt t="420503" x="3222625" y="6850063"/>
          <p14:tracePt t="420573" x="3276600" y="6850063"/>
          <p14:tracePt t="420581" x="3322638" y="6850063"/>
          <p14:tracePt t="420589" x="3360738" y="6850063"/>
          <p14:tracePt t="420603" x="3398838" y="6850063"/>
          <p14:tracePt t="420621" x="3406775" y="6850063"/>
          <p14:tracePt t="420669" x="3429000" y="6850063"/>
          <p14:tracePt t="420677" x="3467100" y="6850063"/>
          <p14:tracePt t="420688" x="3581400" y="6850063"/>
          <p14:tracePt t="420704" x="3657600" y="6850063"/>
          <p14:tracePt t="420721" x="3703638" y="6850063"/>
          <p14:tracePt t="420737" x="3733800" y="6850063"/>
          <p14:tracePt t="420789" x="3779838" y="6850063"/>
          <p14:tracePt t="420797" x="3840163" y="6850063"/>
          <p14:tracePt t="420805" x="3924300" y="6850063"/>
          <p14:tracePt t="420819" x="4000500" y="6850063"/>
          <p14:tracePt t="420837" x="4008438" y="6850063"/>
          <p14:tracePt t="420909" x="4016375" y="6850063"/>
          <p14:tracePt t="420933" x="4038600" y="6842125"/>
          <p14:tracePt t="420941" x="4054475" y="6842125"/>
          <p14:tracePt t="420953" x="4068763" y="6842125"/>
          <p14:tracePt t="420969" x="4068763" y="6835775"/>
          <p14:tracePt t="421006" x="4076700" y="6835775"/>
          <p14:tracePt t="421021" x="4092575" y="6835775"/>
          <p14:tracePt t="421029" x="4130675" y="6827838"/>
          <p14:tracePt t="421037" x="4144963" y="6811963"/>
          <p14:tracePt t="421051" x="4213225" y="6797675"/>
          <p14:tracePt t="421051" x="4221163" y="6773863"/>
          <p14:tracePt t="421069" x="4229100" y="6765925"/>
          <p14:tracePt t="421085" x="4237038" y="6759575"/>
          <p14:tracePt t="421119" x="4237038" y="6751638"/>
          <p14:tracePt t="421125" x="4244975" y="6735763"/>
          <p14:tracePt t="421136" x="4267200" y="6713538"/>
          <p14:tracePt t="421153" x="4283075" y="6683375"/>
          <p14:tracePt t="421169" x="4283075" y="6675438"/>
          <p14:tracePt t="421185" x="4289425" y="6667500"/>
          <p14:tracePt t="421202" x="4289425" y="6651625"/>
          <p14:tracePt t="421219" x="4289425" y="6629400"/>
          <p14:tracePt t="421236" x="4297363" y="6613525"/>
          <p14:tracePt t="421252" x="4297363" y="6599238"/>
          <p14:tracePt t="421268" x="4297363" y="6553200"/>
          <p14:tracePt t="421286" x="4305300" y="6523038"/>
          <p14:tracePt t="421303" x="4305300" y="6515100"/>
          <p14:tracePt t="421320" x="4305300" y="6499225"/>
          <p14:tracePt t="421335" x="4289425" y="6477000"/>
          <p14:tracePt t="421353" x="4289425" y="6469063"/>
          <p14:tracePt t="421368" x="4283075" y="6454775"/>
          <p14:tracePt t="421386" x="4267200" y="6446838"/>
          <p14:tracePt t="421402" x="4251325" y="6430963"/>
          <p14:tracePt t="421418" x="4213225" y="6384925"/>
          <p14:tracePt t="421436" x="4175125" y="6354763"/>
          <p14:tracePt t="421452" x="4160838" y="6340475"/>
          <p14:tracePt t="421469" x="4122738" y="6316663"/>
          <p14:tracePt t="421486" x="4114800" y="6308725"/>
          <p14:tracePt t="421502" x="4092575" y="6302375"/>
          <p14:tracePt t="421520" x="4038600" y="6286500"/>
          <p14:tracePt t="421536" x="3978275" y="6264275"/>
          <p14:tracePt t="421553" x="3916363" y="6248400"/>
          <p14:tracePt t="421569" x="3886200" y="6232525"/>
          <p14:tracePt t="421587" x="3848100" y="6232525"/>
          <p14:tracePt t="421603" x="3810000" y="6210300"/>
          <p14:tracePt t="421620" x="3749675" y="6188075"/>
          <p14:tracePt t="421635" x="3687763" y="6164263"/>
          <p14:tracePt t="421653" x="3635375" y="6134100"/>
          <p14:tracePt t="421653" x="3619500" y="6126163"/>
          <p14:tracePt t="421670" x="3589338" y="6118225"/>
          <p14:tracePt t="421684" x="3521075" y="6096000"/>
          <p14:tracePt t="421703" x="3489325" y="6096000"/>
          <p14:tracePt t="421719" x="3406775" y="6080125"/>
          <p14:tracePt t="421736" x="3352800" y="6073775"/>
          <p14:tracePt t="421752" x="3298825" y="6057900"/>
          <p14:tracePt t="421769" x="3260725" y="6057900"/>
          <p14:tracePt t="421786" x="3216275" y="6057900"/>
          <p14:tracePt t="421802" x="3140075" y="6042025"/>
          <p14:tracePt t="421819" x="3063875" y="6019800"/>
          <p14:tracePt t="421835" x="3017838" y="5997575"/>
          <p14:tracePt t="421852" x="2971800" y="5997575"/>
          <p14:tracePt t="421869" x="2903538" y="5981700"/>
          <p14:tracePt t="421886" x="2857500" y="5981700"/>
          <p14:tracePt t="421902" x="2819400" y="5981700"/>
          <p14:tracePt t="421919" x="2781300" y="5981700"/>
          <p14:tracePt t="421936" x="2735263" y="5981700"/>
          <p14:tracePt t="421952" x="2674938" y="5981700"/>
          <p14:tracePt t="421969" x="2598738" y="5981700"/>
          <p14:tracePt t="421985" x="2536825" y="5981700"/>
          <p14:tracePt t="422002" x="2498725" y="5981700"/>
          <p14:tracePt t="422018" x="2460625" y="5981700"/>
          <p14:tracePt t="422035" x="2422525" y="5981700"/>
          <p14:tracePt t="422052" x="2370138" y="5981700"/>
          <p14:tracePt t="422052" x="2354263" y="5989638"/>
          <p14:tracePt t="422070" x="2332038" y="5997575"/>
          <p14:tracePt t="422070" x="2308225" y="6011863"/>
          <p14:tracePt t="422086" x="2263775" y="6019800"/>
          <p14:tracePt t="422102" x="2225675" y="6035675"/>
          <p14:tracePt t="422120" x="2201863" y="6049963"/>
          <p14:tracePt t="422136" x="2179638" y="6065838"/>
          <p14:tracePt t="422152" x="2141538" y="6080125"/>
          <p14:tracePt t="422168" x="2111375" y="6111875"/>
          <p14:tracePt t="422185" x="2057400" y="6142038"/>
          <p14:tracePt t="422202" x="2019300" y="6164263"/>
          <p14:tracePt t="422218" x="2011363" y="6180138"/>
          <p14:tracePt t="422235" x="2003425" y="6188075"/>
          <p14:tracePt t="422251" x="1989138" y="6202363"/>
          <p14:tracePt t="422268" x="1989138" y="6210300"/>
          <p14:tracePt t="422284" x="1981200" y="6240463"/>
          <p14:tracePt t="422284" x="1973263" y="6248400"/>
          <p14:tracePt t="422302" x="1958975" y="6294438"/>
          <p14:tracePt t="422319" x="1951038" y="6324600"/>
          <p14:tracePt t="422336" x="1935163" y="6354763"/>
          <p14:tracePt t="422352" x="1920875" y="6384925"/>
          <p14:tracePt t="422369" x="1920875" y="6400800"/>
          <p14:tracePt t="422385" x="1920875" y="6438900"/>
          <p14:tracePt t="422400" x="1920875" y="6484938"/>
          <p14:tracePt t="422417" x="1935163" y="6523038"/>
          <p14:tracePt t="422434" x="1973263" y="6583363"/>
          <p14:tracePt t="422450" x="1989138" y="6607175"/>
          <p14:tracePt t="422466" x="2011363" y="6637338"/>
          <p14:tracePt t="422484" x="2049463" y="6667500"/>
          <p14:tracePt t="422484" x="2065338" y="6683375"/>
          <p14:tracePt t="422502" x="2095500" y="6697663"/>
          <p14:tracePt t="422516" x="2141538" y="6735763"/>
          <p14:tracePt t="422534" x="2179638" y="6765925"/>
          <p14:tracePt t="422550" x="2193925" y="6781800"/>
          <p14:tracePt t="422567" x="2201863" y="6789738"/>
          <p14:tracePt t="422584" x="2225675" y="6811963"/>
          <p14:tracePt t="422600" x="2278063" y="6842125"/>
          <p14:tracePt t="422618" x="2324100" y="6850063"/>
          <p14:tracePt t="422633" x="2362200" y="6850063"/>
          <p14:tracePt t="422650" x="2392363" y="6850063"/>
          <p14:tracePt t="422667" x="2422525" y="6850063"/>
          <p14:tracePt t="422683" x="2460625" y="6850063"/>
          <p14:tracePt t="422700" x="2568575" y="6850063"/>
          <p14:tracePt t="422700" x="2636838" y="6850063"/>
          <p14:tracePt t="422718" x="2743200" y="6850063"/>
          <p14:tracePt t="422734" x="2811463" y="6850063"/>
          <p14:tracePt t="422750" x="2857500" y="6850063"/>
          <p14:tracePt t="422767" x="2887663" y="6850063"/>
          <p14:tracePt t="422783" x="2917825" y="6850063"/>
          <p14:tracePt t="422800" x="2963863" y="6850063"/>
          <p14:tracePt t="422817" x="3078163" y="6850063"/>
          <p14:tracePt t="422833" x="3162300" y="6850063"/>
          <p14:tracePt t="422850" x="3200400" y="6850063"/>
          <p14:tracePt t="422866" x="3230563" y="6850063"/>
          <p14:tracePt t="422884" x="3246438" y="6850063"/>
          <p14:tracePt t="422902" x="3298825" y="6850063"/>
          <p14:tracePt t="422918" x="3352800" y="6850063"/>
          <p14:tracePt t="422935" x="3429000" y="6850063"/>
          <p14:tracePt t="422952" x="3482975" y="6850063"/>
          <p14:tracePt t="422968" x="3521075" y="6850063"/>
          <p14:tracePt t="422984" x="3573463" y="6850063"/>
          <p14:tracePt t="423001" x="3627438" y="6850063"/>
          <p14:tracePt t="423017" x="3673475" y="6850063"/>
          <p14:tracePt t="423034" x="3711575" y="6850063"/>
          <p14:tracePt t="423051" x="3741738" y="6850063"/>
          <p14:tracePt t="423067" x="3756025" y="6850063"/>
          <p14:tracePt t="423083" x="3763963" y="6850063"/>
          <p14:tracePt t="423101" x="3863975" y="6850063"/>
          <p14:tracePt t="423120" x="3978275" y="6835775"/>
          <p14:tracePt t="423135" x="4060825" y="6835775"/>
          <p14:tracePt t="423151" x="4098925" y="6827838"/>
          <p14:tracePt t="423168" x="4106863" y="6819900"/>
          <p14:tracePt t="423198" x="4106863" y="6804025"/>
          <p14:tracePt t="423214" x="4106863" y="6789738"/>
          <p14:tracePt t="423221" x="4122738" y="6773863"/>
          <p14:tracePt t="423233" x="4160838" y="6735763"/>
          <p14:tracePt t="423251" x="4206875" y="6705600"/>
          <p14:tracePt t="423267" x="4213225" y="6683375"/>
          <p14:tracePt t="423267" x="4229100" y="6667500"/>
          <p14:tracePt t="423286" x="4229100" y="6651625"/>
          <p14:tracePt t="423299" x="4237038" y="6599238"/>
          <p14:tracePt t="423316" x="4237038" y="6553200"/>
          <p14:tracePt t="423333" x="4251325" y="6499225"/>
          <p14:tracePt t="423350" x="4251325" y="6454775"/>
          <p14:tracePt t="423367" x="4251325" y="6400800"/>
          <p14:tracePt t="423383" x="4221163" y="6354763"/>
          <p14:tracePt t="423400" x="4160838" y="6302375"/>
          <p14:tracePt t="423416" x="4137025" y="6278563"/>
          <p14:tracePt t="423432" x="4092575" y="6256338"/>
          <p14:tracePt t="423450" x="4046538" y="6240463"/>
          <p14:tracePt t="423466" x="3992563" y="6226175"/>
          <p14:tracePt t="423482" x="3924300" y="6202363"/>
          <p14:tracePt t="423499" x="3856038" y="6188075"/>
          <p14:tracePt t="423516" x="3802063" y="6164263"/>
          <p14:tracePt t="423533" x="3779838" y="6156325"/>
          <p14:tracePt t="423550" x="3763963" y="6134100"/>
          <p14:tracePt t="423565" x="3679825" y="6111875"/>
          <p14:tracePt t="423583" x="3603625" y="6103938"/>
          <p14:tracePt t="423599" x="3543300" y="6088063"/>
          <p14:tracePt t="423616" x="3505200" y="6065838"/>
          <p14:tracePt t="423632" x="3475038" y="6049963"/>
          <p14:tracePt t="423649" x="3429000" y="6042025"/>
          <p14:tracePt t="423665" x="3352800" y="6035675"/>
          <p14:tracePt t="423682" x="3254375" y="6035675"/>
          <p14:tracePt t="423699" x="3162300" y="6035675"/>
          <p14:tracePt t="423716" x="3108325" y="6035675"/>
          <p14:tracePt t="423732" x="3070225" y="6035675"/>
          <p14:tracePt t="423732" x="3063875" y="6035675"/>
          <p14:tracePt t="423750" x="3048000" y="6035675"/>
          <p14:tracePt t="423765" x="2941638" y="6019800"/>
          <p14:tracePt t="423783" x="2827338" y="6019800"/>
          <p14:tracePt t="423799" x="2735263" y="6019800"/>
          <p14:tracePt t="423816" x="2644775" y="6011863"/>
          <p14:tracePt t="423832" x="2613025" y="6011863"/>
          <p14:tracePt t="423849" x="2590800" y="6011863"/>
          <p14:tracePt t="423866" x="2560638" y="6027738"/>
          <p14:tracePt t="423882" x="2468563" y="6035675"/>
          <p14:tracePt t="423899" x="2362200" y="6057900"/>
          <p14:tracePt t="423916" x="2301875" y="6073775"/>
          <p14:tracePt t="423932" x="2263775" y="6073775"/>
          <p14:tracePt t="423932" x="2247900" y="6080125"/>
          <p14:tracePt t="423950" x="2232025" y="6088063"/>
          <p14:tracePt t="423966" x="2187575" y="6111875"/>
          <p14:tracePt t="423982" x="2125663" y="6126163"/>
          <p14:tracePt t="423999" x="2065338" y="6164263"/>
          <p14:tracePt t="424016" x="2035175" y="6188075"/>
          <p14:tracePt t="424032" x="2019300" y="6194425"/>
          <p14:tracePt t="424048" x="2019300" y="6226175"/>
          <p14:tracePt t="424065" x="2011363" y="6278563"/>
          <p14:tracePt t="424082" x="1989138" y="6332538"/>
          <p14:tracePt t="424099" x="1973263" y="6400800"/>
          <p14:tracePt t="424115" x="1965325" y="6430963"/>
          <p14:tracePt t="424115" x="1965325" y="6454775"/>
          <p14:tracePt t="424134" x="1965325" y="6461125"/>
          <p14:tracePt t="424148" x="1965325" y="6499225"/>
          <p14:tracePt t="424148" x="1951038" y="6530975"/>
          <p14:tracePt t="424166" x="1951038" y="6569075"/>
          <p14:tracePt t="424182" x="1935163" y="6599238"/>
          <p14:tracePt t="424199" x="1935163" y="6621463"/>
          <p14:tracePt t="424215" x="1965325" y="6659563"/>
          <p14:tracePt t="424232" x="1981200" y="6683375"/>
          <p14:tracePt t="424248" x="1997075" y="6713538"/>
          <p14:tracePt t="424265" x="2019300" y="6751638"/>
          <p14:tracePt t="424282" x="2035175" y="6781800"/>
          <p14:tracePt t="424299" x="2065338" y="6811963"/>
          <p14:tracePt t="424316" x="2155825" y="6850063"/>
          <p14:tracePt t="424316" x="2179638" y="6850063"/>
          <p14:tracePt t="424334" x="2225675" y="6850063"/>
          <p14:tracePt t="424350" x="2301875" y="6850063"/>
          <p14:tracePt t="424366" x="2378075" y="6850063"/>
          <p14:tracePt t="424383" x="2446338" y="6850063"/>
          <p14:tracePt t="424400" x="2476500" y="6850063"/>
          <p14:tracePt t="424416" x="2514600" y="6850063"/>
          <p14:tracePt t="424433" x="2530475" y="6850063"/>
          <p14:tracePt t="424448" x="2613025" y="6850063"/>
          <p14:tracePt t="424467" x="2773363" y="6850063"/>
          <p14:tracePt t="424483" x="2895600" y="6850063"/>
          <p14:tracePt t="424499" x="2963863" y="6850063"/>
          <p14:tracePt t="424517" x="2979738" y="6850063"/>
          <p14:tracePt t="424549" x="3001963" y="6850063"/>
          <p14:tracePt t="424557" x="3025775" y="6850063"/>
          <p14:tracePt t="424566" x="3048000" y="6850063"/>
          <p14:tracePt t="424581" x="3222625" y="6850063"/>
          <p14:tracePt t="424600" x="3306763" y="6850063"/>
          <p14:tracePt t="424615" x="3330575" y="6850063"/>
          <p14:tracePt t="424632" x="3336925" y="6850063"/>
          <p14:tracePt t="424648" x="3368675" y="6850063"/>
          <p14:tracePt t="424677" x="3413125" y="6850063"/>
          <p14:tracePt t="424685" x="3475038" y="6850063"/>
          <p14:tracePt t="424698" x="3603625" y="6850063"/>
          <p14:tracePt t="424715" x="3749675" y="6850063"/>
          <p14:tracePt t="424731" x="3810000" y="6850063"/>
          <p14:tracePt t="424748" x="3817938" y="6850063"/>
          <p14:tracePt t="424789" x="3832225" y="6835775"/>
          <p14:tracePt t="424805" x="3848100" y="6827838"/>
          <p14:tracePt t="424814" x="3878263" y="6811963"/>
          <p14:tracePt t="424821" x="3902075" y="6797675"/>
          <p14:tracePt t="424831" x="3940175" y="6773863"/>
          <p14:tracePt t="424848" x="3946525" y="6765925"/>
          <p14:tracePt t="424864" x="3954463" y="6765925"/>
          <p14:tracePt t="424881" x="3954463" y="6759575"/>
          <p14:tracePt t="425709" x="3946525" y="6759575"/>
          <p14:tracePt t="425749" x="3940175" y="6765925"/>
          <p14:tracePt t="425757" x="3924300" y="6765925"/>
          <p14:tracePt t="425765" x="3886200" y="6765925"/>
          <p14:tracePt t="425780" x="3817938" y="6765925"/>
          <p14:tracePt t="425798" x="3787775" y="6765925"/>
          <p14:tracePt t="425815" x="3771900" y="6765925"/>
          <p14:tracePt t="425831" x="3763963" y="6765925"/>
          <p14:tracePt t="425847" x="3749675" y="6765925"/>
          <p14:tracePt t="425865" x="3711575" y="6765925"/>
          <p14:tracePt t="425881" x="3657600" y="6765925"/>
          <p14:tracePt t="425898" x="3573463" y="6765925"/>
          <p14:tracePt t="425914" x="3543300" y="6765925"/>
          <p14:tracePt t="425931" x="3521075" y="6765925"/>
          <p14:tracePt t="425948" x="3513138" y="6765925"/>
          <p14:tracePt t="425981" x="3505200" y="6759575"/>
          <p14:tracePt t="425997" x="3497263" y="6751638"/>
          <p14:tracePt t="426014" x="3482975" y="6751638"/>
          <p14:tracePt t="426037" x="3482975" y="6743700"/>
          <p14:tracePt t="426053" x="3482975" y="6735763"/>
          <p14:tracePt t="426078" x="3482975" y="6727825"/>
          <p14:tracePt t="426125" x="3482975" y="6721475"/>
          <p14:tracePt t="426133" x="3482975" y="6705600"/>
          <p14:tracePt t="426157" x="3482975" y="6697663"/>
          <p14:tracePt t="426166" x="3482975" y="6689725"/>
          <p14:tracePt t="426182" x="3482975" y="6683375"/>
          <p14:tracePt t="426893" x="3482975" y="6675438"/>
          <p14:tracePt t="426910" x="3482975" y="6667500"/>
          <p14:tracePt t="426941" x="3489325" y="6667500"/>
          <p14:tracePt t="426949" x="3489325" y="6659563"/>
          <p14:tracePt t="426965" x="3489325" y="6651625"/>
          <p14:tracePt t="426981" x="3497263" y="6651625"/>
          <p14:tracePt t="426998" x="3497263" y="6637338"/>
          <p14:tracePt t="427021" x="3497263" y="6621463"/>
          <p14:tracePt t="427031" x="3497263" y="6613525"/>
          <p14:tracePt t="427046" x="3497263" y="6607175"/>
          <p14:tracePt t="427062" x="3505200" y="6583363"/>
          <p14:tracePt t="427080" x="3513138" y="6583363"/>
          <p14:tracePt t="427101" x="3513138" y="6575425"/>
          <p14:tracePt t="427133" x="3513138" y="6569075"/>
          <p14:tracePt t="427141" x="3513138" y="6561138"/>
          <p14:tracePt t="427149" x="3513138" y="6553200"/>
          <p14:tracePt t="427165" x="3513138" y="6537325"/>
          <p14:tracePt t="427189" x="3513138" y="6530975"/>
          <p14:tracePt t="427221" x="3513138" y="6523038"/>
          <p14:tracePt t="427229" x="3513138" y="6515100"/>
          <p14:tracePt t="427253" x="3513138" y="6507163"/>
          <p14:tracePt t="427262" x="3513138" y="6499225"/>
          <p14:tracePt t="427269" x="3513138" y="6484938"/>
          <p14:tracePt t="427294" x="3513138" y="6469063"/>
          <p14:tracePt t="427310" x="3513138" y="6454775"/>
          <p14:tracePt t="427333" x="3513138" y="6446838"/>
          <p14:tracePt t="427357" x="3513138" y="6438900"/>
          <p14:tracePt t="427365" x="3513138" y="6430963"/>
          <p14:tracePt t="427379" x="3513138" y="6423025"/>
          <p14:tracePt t="427396" x="3513138" y="6416675"/>
          <p14:tracePt t="427413" x="3513138" y="6408738"/>
          <p14:tracePt t="427430" x="3505200" y="6392863"/>
          <p14:tracePt t="427453" x="3505200" y="6384925"/>
          <p14:tracePt t="427463" x="3505200" y="6370638"/>
          <p14:tracePt t="427480" x="3505200" y="6354763"/>
          <p14:tracePt t="427511" x="3497263" y="6346825"/>
          <p14:tracePt t="427525" x="3497263" y="6340475"/>
          <p14:tracePt t="429508" x="3497263" y="6346825"/>
          <p14:tracePt t="430005" x="3497263" y="6354763"/>
          <p14:tracePt t="430030" x="3497263" y="6362700"/>
          <p14:tracePt t="430093" x="3497263" y="6370638"/>
          <p14:tracePt t="430101" x="3497263" y="6378575"/>
          <p14:tracePt t="430118" x="3497263" y="6384925"/>
          <p14:tracePt t="430127" x="3489325" y="6400800"/>
          <p14:tracePt t="430143" x="3482975" y="6400800"/>
          <p14:tracePt t="430160" x="3467100" y="6416675"/>
          <p14:tracePt t="430177" x="3451225" y="6416675"/>
          <p14:tracePt t="430193" x="3421063" y="6430963"/>
          <p14:tracePt t="430210" x="3336925" y="6454775"/>
          <p14:tracePt t="430226" x="3238500" y="6492875"/>
          <p14:tracePt t="430244" x="3208338" y="6537325"/>
          <p14:tracePt t="430260" x="3154363" y="6553200"/>
          <p14:tracePt t="430260" x="3140075" y="6553200"/>
          <p14:tracePt t="430278" x="3108325" y="6575425"/>
          <p14:tracePt t="430294" x="3078163" y="6583363"/>
          <p14:tracePt t="430311" x="3017838" y="6591300"/>
          <p14:tracePt t="430327" x="2955925" y="6599238"/>
          <p14:tracePt t="430344" x="2911475" y="6607175"/>
          <p14:tracePt t="430360" x="2857500" y="6629400"/>
          <p14:tracePt t="430376" x="2811463" y="6645275"/>
          <p14:tracePt t="430393" x="2751138" y="6667500"/>
          <p14:tracePt t="430410" x="2697163" y="6683375"/>
          <p14:tracePt t="430427" x="2651125" y="6705600"/>
          <p14:tracePt t="430443" x="2628900" y="6705600"/>
          <p14:tracePt t="430459" x="2613025" y="6705600"/>
          <p14:tracePt t="430476" x="2590800" y="6721475"/>
          <p14:tracePt t="430476" x="2568575" y="6735763"/>
          <p14:tracePt t="430494" x="2544763" y="6735763"/>
          <p14:tracePt t="430494" x="2514600" y="6751638"/>
          <p14:tracePt t="430510" x="2468563" y="6751638"/>
          <p14:tracePt t="430527" x="2446338" y="6765925"/>
          <p14:tracePt t="430543" x="2438400" y="6765925"/>
          <p14:tracePt t="430559" x="2430463" y="6765925"/>
          <p14:tracePt t="430576" x="2378075" y="6781800"/>
          <p14:tracePt t="430595" x="2286000" y="6804025"/>
          <p14:tracePt t="430610" x="2201863" y="6804025"/>
          <p14:tracePt t="430626" x="2163763" y="6819900"/>
          <p14:tracePt t="430643" x="2155825" y="6819900"/>
          <p14:tracePt t="430658" x="2141538" y="6819900"/>
          <p14:tracePt t="430675" x="2133600" y="6819900"/>
          <p14:tracePt t="430694" x="2087563" y="6819900"/>
          <p14:tracePt t="430710" x="2049463" y="6811963"/>
          <p14:tracePt t="430727" x="2035175" y="6804025"/>
          <p14:tracePt t="430742" x="2019300" y="6804025"/>
          <p14:tracePt t="430821" x="2011363" y="6804025"/>
          <p14:tracePt t="430893" x="2011363" y="6797675"/>
          <p14:tracePt t="431808" x="2011363" y="6789738"/>
          <p14:tracePt t="432181" x="2019300" y="6789738"/>
          <p14:tracePt t="433013" x="2027238" y="6789738"/>
          <p14:tracePt t="433061" x="2035175" y="6789738"/>
          <p14:tracePt t="433069" x="2049463" y="6781800"/>
          <p14:tracePt t="433093" x="2065338" y="6781800"/>
          <p14:tracePt t="433181" x="2073275" y="6781800"/>
          <p14:tracePt t="433197" x="2079625" y="6781800"/>
          <p14:tracePt t="433206" x="2095500" y="6773863"/>
          <p14:tracePt t="433213" x="2103438" y="6773863"/>
          <p14:tracePt t="433223" x="2125663" y="6773863"/>
          <p14:tracePt t="433240" x="2141538" y="6765925"/>
          <p14:tracePt t="433277" x="2155825" y="6765925"/>
          <p14:tracePt t="433293" x="2171700" y="6765925"/>
          <p14:tracePt t="433301" x="2187575" y="6765925"/>
          <p14:tracePt t="433309" x="2193925" y="6759575"/>
          <p14:tracePt t="433324" x="2209800" y="6759575"/>
          <p14:tracePt t="433324" x="2217738" y="6759575"/>
          <p14:tracePt t="433342" x="2225675" y="6759575"/>
          <p14:tracePt t="433358" x="2232025" y="6759575"/>
          <p14:tracePt t="433374" x="2239963" y="6759575"/>
          <p14:tracePt t="433421" x="2247900" y="6759575"/>
          <p14:tracePt t="433429" x="2270125" y="6759575"/>
          <p14:tracePt t="433440" x="2308225" y="6759575"/>
          <p14:tracePt t="433457" x="2362200" y="6759575"/>
          <p14:tracePt t="433473" x="2370138" y="6759575"/>
          <p14:tracePt t="433489" x="2378075" y="6759575"/>
          <p14:tracePt t="433506" x="2384425" y="6759575"/>
          <p14:tracePt t="433533" x="2392363" y="6759575"/>
          <p14:tracePt t="433541" x="2400300" y="6759575"/>
          <p14:tracePt t="433555" x="2416175" y="6759575"/>
          <p14:tracePt t="433555" x="2430463" y="6759575"/>
          <p14:tracePt t="433574" x="2446338" y="6759575"/>
          <p14:tracePt t="433590" x="2460625" y="6759575"/>
          <p14:tracePt t="433606" x="2468563" y="6759575"/>
          <p14:tracePt t="433693" x="2492375" y="6759575"/>
          <p14:tracePt t="433701" x="2506663" y="6759575"/>
          <p14:tracePt t="433709" x="2506663" y="6765925"/>
          <p14:tracePt t="436375" x="2514600" y="6765925"/>
          <p14:tracePt t="436837" x="2522538" y="6759575"/>
          <p14:tracePt t="436845" x="2522538" y="6751638"/>
          <p14:tracePt t="436854" x="2530475" y="6735763"/>
          <p14:tracePt t="436870" x="2544763" y="6727825"/>
          <p14:tracePt t="436887" x="2552700" y="6697663"/>
          <p14:tracePt t="436904" x="2582863" y="6675438"/>
          <p14:tracePt t="436920" x="2644775" y="6637338"/>
          <p14:tracePt t="436937" x="2735263" y="6583363"/>
          <p14:tracePt t="436953" x="2849563" y="6492875"/>
          <p14:tracePt t="436970" x="2941638" y="6423025"/>
          <p14:tracePt t="436986" x="3001963" y="6384925"/>
          <p14:tracePt t="437003" x="3078163" y="6340475"/>
          <p14:tracePt t="437020" x="3208338" y="6286500"/>
          <p14:tracePt t="437020" x="3284538" y="6256338"/>
          <p14:tracePt t="437038" x="3406775" y="6210300"/>
          <p14:tracePt t="437052" x="3870325" y="6118225"/>
          <p14:tracePt t="437071" x="4008438" y="6080125"/>
          <p14:tracePt t="437087" x="4076700" y="6049963"/>
          <p14:tracePt t="437104" x="4092575" y="6027738"/>
          <p14:tracePt t="437119" x="4114800" y="5989638"/>
          <p14:tracePt t="437137" x="4191000" y="5913438"/>
          <p14:tracePt t="437153" x="4335463" y="5807075"/>
          <p14:tracePt t="437170" x="4541838" y="5684838"/>
          <p14:tracePt t="437186" x="4838700" y="5532438"/>
          <p14:tracePt t="437204" x="4983163" y="5448300"/>
          <p14:tracePt t="437218" x="5075238" y="5341938"/>
          <p14:tracePt t="437235" x="5113338" y="5265738"/>
          <p14:tracePt t="437252" x="5159375" y="5159375"/>
          <p14:tracePt t="437252" x="5181600" y="5105400"/>
          <p14:tracePt t="437270" x="5311775" y="4960938"/>
          <p14:tracePt t="437286" x="5502275" y="4822825"/>
          <p14:tracePt t="437303" x="5715000" y="4670425"/>
          <p14:tracePt t="437320" x="5821363" y="4541838"/>
          <p14:tracePt t="437337" x="5845175" y="4441825"/>
          <p14:tracePt t="437353" x="5821363" y="4335463"/>
          <p14:tracePt t="437369" x="5775325" y="4237038"/>
          <p14:tracePt t="437386" x="5768975" y="4160838"/>
          <p14:tracePt t="437403" x="5768975" y="4114800"/>
          <p14:tracePt t="437419" x="5813425" y="4038600"/>
          <p14:tracePt t="437436" x="5875338" y="3954463"/>
          <p14:tracePt t="437453" x="5921375" y="3810000"/>
          <p14:tracePt t="437470" x="5927725" y="3725863"/>
          <p14:tracePt t="437486" x="5927725" y="3679825"/>
          <p14:tracePt t="437503" x="5927725" y="3627438"/>
          <p14:tracePt t="437521" x="5943600" y="3581400"/>
          <p14:tracePt t="437536" x="5943600" y="3543300"/>
          <p14:tracePt t="437553" x="5973763" y="3497263"/>
          <p14:tracePt t="437569" x="5989638" y="3451225"/>
          <p14:tracePt t="437586" x="6003925" y="3436938"/>
          <p14:tracePt t="437603" x="6019800" y="3421063"/>
          <p14:tracePt t="437618" x="6042025" y="3406775"/>
          <p14:tracePt t="437618" x="6042025" y="3390900"/>
          <p14:tracePt t="437638" x="6057900" y="3368675"/>
          <p14:tracePt t="437652" x="6057900" y="3336925"/>
          <p14:tracePt t="437670" x="6057900" y="3322638"/>
          <p14:tracePt t="437685" x="6065838" y="3306763"/>
          <p14:tracePt t="437704" x="6073775" y="3298825"/>
          <p14:tracePt t="437719" x="6080125" y="3276600"/>
          <p14:tracePt t="437741" x="6088063" y="3268663"/>
          <p14:tracePt t="437752" x="6088063" y="3260725"/>
          <p14:tracePt t="439543" x="6096000" y="3254375"/>
          <p14:tracePt t="440334" x="6103938" y="3246438"/>
          <p14:tracePt t="440414" x="6111875" y="3246438"/>
          <p14:tracePt t="441157" x="6118225" y="3238500"/>
          <p14:tracePt t="441213" x="6126163" y="3230563"/>
          <p14:tracePt t="441261" x="6126163" y="3222625"/>
          <p14:tracePt t="441277" x="6126163" y="3216275"/>
          <p14:tracePt t="441309" x="6126163" y="3208338"/>
          <p14:tracePt t="441333" x="6126163" y="3200400"/>
          <p14:tracePt t="441357" x="6126163" y="3192463"/>
          <p14:tracePt t="441373" x="6126163" y="3184525"/>
          <p14:tracePt t="441398" x="6126163" y="3178175"/>
          <p14:tracePt t="441429" x="6126163" y="3170238"/>
          <p14:tracePt t="441437" x="6126163" y="3162300"/>
          <p14:tracePt t="441477" x="6118225" y="3162300"/>
          <p14:tracePt t="441501" x="6118225" y="3154363"/>
          <p14:tracePt t="441509" x="6111875" y="3154363"/>
          <p14:tracePt t="441525" x="6103938" y="3146425"/>
          <p14:tracePt t="441549" x="6096000" y="3140075"/>
          <p14:tracePt t="441565" x="6080125" y="3140075"/>
          <p14:tracePt t="441589" x="6073775" y="3140075"/>
          <p14:tracePt t="441605" x="6049963" y="3132138"/>
          <p14:tracePt t="441613" x="6049963" y="3124200"/>
          <p14:tracePt t="441621" x="6042025" y="3124200"/>
          <p14:tracePt t="441631" x="6035675" y="3116263"/>
          <p14:tracePt t="441648" x="6027738" y="3108325"/>
          <p14:tracePt t="441663" x="6011863" y="3101975"/>
          <p14:tracePt t="441680" x="6003925" y="3094038"/>
          <p14:tracePt t="441699" x="5997575" y="3094038"/>
          <p14:tracePt t="441713" x="5989638" y="3086100"/>
          <p14:tracePt t="441730" x="5981700" y="3086100"/>
          <p14:tracePt t="441797" x="5973763" y="3086100"/>
          <p14:tracePt t="441814" x="5965825" y="3086100"/>
          <p14:tracePt t="441831" x="5951538" y="3086100"/>
          <p14:tracePt t="441861" x="5943600" y="3078163"/>
          <p14:tracePt t="441869" x="5935663" y="3078163"/>
          <p14:tracePt t="441901" x="5927725" y="3078163"/>
          <p14:tracePt t="441941" x="5921375" y="3078163"/>
          <p14:tracePt t="441949" x="5913438" y="3078163"/>
          <p14:tracePt t="441965" x="5905500" y="3078163"/>
          <p14:tracePt t="441982" x="5905500" y="3086100"/>
          <p14:tracePt t="441997" x="5897563" y="3094038"/>
          <p14:tracePt t="442014" x="5897563" y="3101975"/>
          <p14:tracePt t="442061" x="5889625" y="3101975"/>
          <p14:tracePt t="442093" x="5889625" y="3116263"/>
          <p14:tracePt t="442133" x="5889625" y="3124200"/>
          <p14:tracePt t="442149" x="5889625" y="3132138"/>
          <p14:tracePt t="442157" x="5889625" y="3140075"/>
          <p14:tracePt t="442165" x="5889625" y="3154363"/>
          <p14:tracePt t="442180" x="5897563" y="3200400"/>
          <p14:tracePt t="442198" x="5913438" y="3230563"/>
          <p14:tracePt t="442215" x="5913438" y="3238500"/>
          <p14:tracePt t="442230" x="5913438" y="3246438"/>
          <p14:tracePt t="442285" x="5921375" y="3246438"/>
          <p14:tracePt t="442310" x="5921375" y="3238500"/>
          <p14:tracePt t="442333" x="5913438" y="3230563"/>
          <p14:tracePt t="442821" x="5897563" y="3222625"/>
          <p14:tracePt t="442845" x="5889625" y="3222625"/>
          <p14:tracePt t="442877" x="5883275" y="3222625"/>
          <p14:tracePt t="442885" x="5875338" y="3222625"/>
          <p14:tracePt t="442896" x="5867400" y="3222625"/>
          <p14:tracePt t="442913" x="5859463" y="3222625"/>
          <p14:tracePt t="442930" x="5845175" y="3222625"/>
          <p14:tracePt t="442949" x="5829300" y="3222625"/>
          <p14:tracePt t="442973" x="5821363" y="3222625"/>
          <p14:tracePt t="442981" x="5813425" y="3222625"/>
          <p14:tracePt t="442996" x="5807075" y="3222625"/>
          <p14:tracePt t="443013" x="5799138" y="3222625"/>
          <p14:tracePt t="443053" x="5791200" y="3222625"/>
          <p14:tracePt t="443077" x="5783263" y="3222625"/>
          <p14:tracePt t="443133" x="5775325" y="3222625"/>
          <p14:tracePt t="443157" x="5775325" y="3216275"/>
          <p14:tracePt t="443517" x="5791200" y="3216275"/>
          <p14:tracePt t="443613" x="5799138" y="3216275"/>
          <p14:tracePt t="444726" x="5807075" y="3216275"/>
          <p14:tracePt t="446083" x="5813425" y="3216275"/>
          <p14:tracePt t="446925" x="5821363" y="3216275"/>
          <p14:tracePt t="446950" x="5821363" y="3230563"/>
          <p14:tracePt t="447341" x="5799138" y="3276600"/>
          <p14:tracePt t="447350" x="5775325" y="3322638"/>
          <p14:tracePt t="447359" x="5707063" y="3429000"/>
          <p14:tracePt t="447376" x="5578475" y="3565525"/>
          <p14:tracePt t="447393" x="5387975" y="3756025"/>
          <p14:tracePt t="447409" x="5045075" y="4038600"/>
          <p14:tracePt t="447426" x="4670425" y="4267200"/>
          <p14:tracePt t="447442" x="4275138" y="4564063"/>
          <p14:tracePt t="447459" x="3825875" y="4930775"/>
          <p14:tracePt t="447476" x="3482975" y="5326063"/>
          <p14:tracePt t="447492" x="3200400" y="5608638"/>
          <p14:tracePt t="447509" x="3048000" y="5791200"/>
          <p14:tracePt t="447509" x="2994025" y="5851525"/>
          <p14:tracePt t="447526" x="2865438" y="5973763"/>
          <p14:tracePt t="447542" x="2743200" y="6065838"/>
          <p14:tracePt t="447558" x="2620963" y="6149975"/>
          <p14:tracePt t="447575" x="2530475" y="6210300"/>
          <p14:tracePt t="447591" x="2430463" y="6278563"/>
          <p14:tracePt t="447608" x="2370138" y="6346825"/>
          <p14:tracePt t="447624" x="2332038" y="6408738"/>
          <p14:tracePt t="447642" x="2308225" y="6454775"/>
          <p14:tracePt t="447658" x="2278063" y="6507163"/>
          <p14:tracePt t="447674" x="2225675" y="6575425"/>
          <p14:tracePt t="447691" x="2187575" y="6645275"/>
          <p14:tracePt t="447708" x="2163763" y="6705600"/>
          <p14:tracePt t="447708" x="2163763" y="6727825"/>
          <p14:tracePt t="447726" x="2163763" y="6743700"/>
          <p14:tracePt t="447741" x="2155825" y="6751638"/>
          <p14:tracePt t="447758" x="2149475" y="6765925"/>
          <p14:tracePt t="447775" x="2155825" y="6773863"/>
          <p14:tracePt t="447973" x="2179638" y="6781800"/>
          <p14:tracePt t="447981" x="2187575" y="6781800"/>
          <p14:tracePt t="447991" x="2193925" y="6781800"/>
          <p14:tracePt t="448173" x="2217738" y="6773863"/>
          <p14:tracePt t="448181" x="2239963" y="6773863"/>
          <p14:tracePt t="448192" x="2270125" y="6773863"/>
          <p14:tracePt t="448208" x="2301875" y="6773863"/>
          <p14:tracePt t="448225" x="2346325" y="6773863"/>
          <p14:tracePt t="448241" x="2438400" y="6773863"/>
          <p14:tracePt t="448258" x="2530475" y="6773863"/>
          <p14:tracePt t="448274" x="2582863" y="6773863"/>
          <p14:tracePt t="448291" x="2598738" y="6773863"/>
          <p14:tracePt t="448307" x="2613025" y="6773863"/>
          <p14:tracePt t="448341" x="2620963" y="6773863"/>
          <p14:tracePt t="448349" x="2628900" y="6773863"/>
          <p14:tracePt t="448358" x="2636838" y="6765925"/>
          <p14:tracePt t="448375" x="2644775" y="6765925"/>
          <p14:tracePt t="448421" x="2651125" y="6765925"/>
          <p14:tracePt t="448438" x="2667000" y="6765925"/>
          <p14:tracePt t="448485" x="2674938" y="6765925"/>
          <p14:tracePt t="448493" x="2689225" y="6765925"/>
          <p14:tracePt t="448507" x="2697163" y="6765925"/>
          <p14:tracePt t="448524" x="2713038" y="6765925"/>
          <p14:tracePt t="448565" x="2727325" y="6765925"/>
          <p14:tracePt t="448574" x="2751138" y="6765925"/>
          <p14:tracePt t="448581" x="2789238" y="6765925"/>
          <p14:tracePt t="448593" x="2849563" y="6743700"/>
          <p14:tracePt t="448609" x="2865438" y="6743700"/>
          <p14:tracePt t="448623" x="2873375" y="6743700"/>
          <p14:tracePt t="448685" x="2887663" y="6735763"/>
          <p14:tracePt t="448701" x="2903538" y="6721475"/>
          <p14:tracePt t="448717" x="2917825" y="6713538"/>
          <p14:tracePt t="448726" x="2925763" y="6697663"/>
          <p14:tracePt t="448740" x="3048000" y="6651625"/>
          <p14:tracePt t="448758" x="3184525" y="6629400"/>
          <p14:tracePt t="448775" x="3246438" y="6629400"/>
          <p14:tracePt t="448792" x="3284538" y="6613525"/>
          <p14:tracePt t="448807" x="3292475" y="6613525"/>
          <p14:tracePt t="448861" x="3306763" y="6613525"/>
          <p14:tracePt t="448869" x="3330575" y="6599238"/>
          <p14:tracePt t="448877" x="3375025" y="6591300"/>
          <p14:tracePt t="448892" x="3489325" y="6591300"/>
          <p14:tracePt t="448907" x="3619500" y="6591300"/>
          <p14:tracePt t="448924" x="3673475" y="6575425"/>
          <p14:tracePt t="448924" x="3679825" y="6575425"/>
          <p14:tracePt t="448942" x="3679825" y="6569075"/>
          <p14:tracePt t="448958" x="3687763" y="6553200"/>
          <p14:tracePt t="448975" x="3717925" y="6515100"/>
          <p14:tracePt t="448992" x="3787775" y="6469063"/>
          <p14:tracePt t="449006" x="3856038" y="6423025"/>
          <p14:tracePt t="449023" x="3878263" y="6416675"/>
          <p14:tracePt t="449039" x="3878263" y="6400800"/>
          <p14:tracePt t="449055" x="3878263" y="6392863"/>
          <p14:tracePt t="449077" x="3878263" y="6384925"/>
          <p14:tracePt t="449089" x="3878263" y="6378575"/>
          <p14:tracePt t="449105" x="3878263" y="6370638"/>
          <p14:tracePt t="449122" x="3870325" y="6354763"/>
          <p14:tracePt t="449141" x="3863975" y="6354763"/>
          <p14:tracePt t="449157" x="3848100" y="6354763"/>
          <p14:tracePt t="449174" x="3832225" y="6354763"/>
          <p14:tracePt t="449190" x="3825875" y="6340475"/>
          <p14:tracePt t="449206" x="3817938" y="6340475"/>
          <p14:tracePt t="449222" x="3810000" y="6340475"/>
          <p14:tracePt t="449245" x="3802063" y="6340475"/>
          <p14:tracePt t="449261" x="3787775" y="6340475"/>
          <p14:tracePt t="449272" x="3763963" y="6340475"/>
          <p14:tracePt t="449289" x="3717925" y="6362700"/>
          <p14:tracePt t="449306" x="3687763" y="6378575"/>
          <p14:tracePt t="449323" x="3649663" y="6392863"/>
          <p14:tracePt t="449341" x="3641725" y="6408738"/>
          <p14:tracePt t="449355" x="3635375" y="6408738"/>
          <p14:tracePt t="449372" x="3635375" y="6430963"/>
          <p14:tracePt t="449390" x="3635375" y="6461125"/>
          <p14:tracePt t="449406" x="3635375" y="6484938"/>
          <p14:tracePt t="449424" x="3619500" y="6515100"/>
          <p14:tracePt t="449439" x="3619500" y="6537325"/>
          <p14:tracePt t="449457" x="3619500" y="6553200"/>
          <p14:tracePt t="449472" x="3619500" y="6569075"/>
          <p14:tracePt t="449490" x="3619500" y="6583363"/>
          <p14:tracePt t="449505" x="3619500" y="6599238"/>
          <p14:tracePt t="449522" x="3619500" y="6613525"/>
          <p14:tracePt t="449538" x="3619500" y="6621463"/>
          <p14:tracePt t="449555" x="3627438" y="6637338"/>
          <p14:tracePt t="449555" x="3635375" y="6651625"/>
          <p14:tracePt t="449574" x="3665538" y="6689725"/>
          <p14:tracePt t="449591" x="3673475" y="6705600"/>
          <p14:tracePt t="449608" x="3687763" y="6721475"/>
          <p14:tracePt t="449624" x="3695700" y="6721475"/>
          <p14:tracePt t="449640" x="3703638" y="6743700"/>
          <p14:tracePt t="449656" x="3717925" y="6751638"/>
          <p14:tracePt t="449672" x="3749675" y="6773863"/>
          <p14:tracePt t="449689" x="3771900" y="6804025"/>
          <p14:tracePt t="449706" x="3787775" y="6804025"/>
          <p14:tracePt t="449722" x="3794125" y="6804025"/>
          <p14:tracePt t="449741" x="3810000" y="6804025"/>
          <p14:tracePt t="449755" x="3832225" y="6804025"/>
          <p14:tracePt t="449772" x="3878263" y="6804025"/>
          <p14:tracePt t="449772" x="3894138" y="6804025"/>
          <p14:tracePt t="449790" x="3916363" y="6804025"/>
          <p14:tracePt t="449805" x="3924300" y="6789738"/>
          <p14:tracePt t="449861" x="3924300" y="6781800"/>
          <p14:tracePt t="449870" x="3932238" y="6773863"/>
          <p14:tracePt t="449877" x="3932238" y="6765925"/>
          <p14:tracePt t="449889" x="3940175" y="6751638"/>
          <p14:tracePt t="449906" x="3940175" y="6743700"/>
          <p14:tracePt t="449923" x="3946525" y="6735763"/>
          <p14:tracePt t="449939" x="3946525" y="6743700"/>
          <p14:tracePt t="450038" x="3946525" y="6751638"/>
          <p14:tracePt t="450493" x="3946525" y="6759575"/>
          <p14:tracePt t="450661" x="3940175" y="6759575"/>
          <p14:tracePt t="450711" x="3924300" y="6759575"/>
          <p14:tracePt t="450757" x="3916363" y="6759575"/>
          <p14:tracePt t="451109" x="3916363" y="6751638"/>
          <p14:tracePt t="451157" x="3916363" y="6743700"/>
          <p14:tracePt t="451197" x="3916363" y="6735763"/>
          <p14:tracePt t="451213" x="3916363" y="6727825"/>
          <p14:tracePt t="451229" x="3916363" y="6713538"/>
          <p14:tracePt t="451245" x="3916363" y="6705600"/>
          <p14:tracePt t="451261" x="3916363" y="6697663"/>
          <p14:tracePt t="451272" x="3916363" y="6683375"/>
          <p14:tracePt t="451288" x="3916363" y="6651625"/>
          <p14:tracePt t="451305" x="3924300" y="6637338"/>
          <p14:tracePt t="451321" x="3932238" y="6607175"/>
          <p14:tracePt t="451338" x="3946525" y="6575425"/>
          <p14:tracePt t="451355" x="3946525" y="6561138"/>
          <p14:tracePt t="451371" x="3946525" y="6507163"/>
          <p14:tracePt t="451388" x="3946525" y="6461125"/>
          <p14:tracePt t="451388" x="3946525" y="6454775"/>
          <p14:tracePt t="451406" x="3946525" y="6438900"/>
          <p14:tracePt t="451422" x="3946525" y="6416675"/>
          <p14:tracePt t="451438" x="3946525" y="6384925"/>
          <p14:tracePt t="451455" x="3946525" y="6346825"/>
          <p14:tracePt t="451472" x="3946525" y="6308725"/>
          <p14:tracePt t="451488" x="3946525" y="6278563"/>
          <p14:tracePt t="451504" x="3946525" y="6226175"/>
          <p14:tracePt t="451523" x="3946525" y="6149975"/>
          <p14:tracePt t="451538" x="3924300" y="6042025"/>
          <p14:tracePt t="451555" x="3924300" y="6003925"/>
          <p14:tracePt t="451571" x="3924300" y="5927725"/>
          <p14:tracePt t="451591" x="3924300" y="5897563"/>
          <p14:tracePt t="451604" x="3924300" y="5813425"/>
          <p14:tracePt t="451604" x="3924300" y="5753100"/>
          <p14:tracePt t="451622" x="3924300" y="5676900"/>
          <p14:tracePt t="451622" x="3924300" y="5600700"/>
          <p14:tracePt t="451638" x="3908425" y="5426075"/>
          <p14:tracePt t="451655" x="3886200" y="5311775"/>
          <p14:tracePt t="451672" x="3878263" y="5235575"/>
          <p14:tracePt t="451687" x="3863975" y="5151438"/>
          <p14:tracePt t="451704" x="3856038" y="5067300"/>
          <p14:tracePt t="451720" x="3856038" y="4999038"/>
          <p14:tracePt t="451737" x="3856038" y="4922838"/>
          <p14:tracePt t="451753" x="3856038" y="4868863"/>
          <p14:tracePt t="451770" x="3863975" y="4808538"/>
          <p14:tracePt t="451787" x="3863975" y="4762500"/>
          <p14:tracePt t="451803" x="3878263" y="4694238"/>
          <p14:tracePt t="451803" x="3878263" y="4670425"/>
          <p14:tracePt t="451822" x="3878263" y="4648200"/>
          <p14:tracePt t="451836" x="3902075" y="4572000"/>
          <p14:tracePt t="451854" x="3932238" y="4503738"/>
          <p14:tracePt t="451871" x="3946525" y="4449763"/>
          <p14:tracePt t="451887" x="4000500" y="4373563"/>
          <p14:tracePt t="451903" x="4022725" y="4321175"/>
          <p14:tracePt t="451920" x="4060825" y="4259263"/>
          <p14:tracePt t="451937" x="4084638" y="4213225"/>
          <p14:tracePt t="451953" x="4098925" y="4160838"/>
          <p14:tracePt t="451970" x="4137025" y="4098925"/>
          <p14:tracePt t="451986" x="4160838" y="4046538"/>
          <p14:tracePt t="452003" x="4198938" y="4008438"/>
          <p14:tracePt t="452020" x="4229100" y="3962400"/>
          <p14:tracePt t="452020" x="4229100" y="3946525"/>
          <p14:tracePt t="452038" x="4244975" y="3924300"/>
          <p14:tracePt t="452052" x="4267200" y="3870325"/>
          <p14:tracePt t="452070" x="4289425" y="3832225"/>
          <p14:tracePt t="452087" x="4335463" y="3787775"/>
          <p14:tracePt t="452103" x="4351338" y="3763963"/>
          <p14:tracePt t="452120" x="4359275" y="3741738"/>
          <p14:tracePt t="452137" x="4359275" y="3733800"/>
          <p14:tracePt t="452157" x="4359275" y="3711575"/>
          <p14:tracePt t="452169" x="4373563" y="3695700"/>
          <p14:tracePt t="452186" x="4373563" y="3687763"/>
          <p14:tracePt t="452203" x="4381500" y="3673475"/>
          <p14:tracePt t="452221" x="4389438" y="3657600"/>
          <p14:tracePt t="452237" x="4389438" y="3649663"/>
          <p14:tracePt t="452254" x="4403725" y="3627438"/>
          <p14:tracePt t="452270" x="4419600" y="3603625"/>
          <p14:tracePt t="452286" x="4427538" y="3597275"/>
          <p14:tracePt t="453200" x="4427538" y="3603625"/>
          <p14:tracePt t="453301" x="4427538" y="3611563"/>
          <p14:tracePt t="453350" x="4435475" y="3619500"/>
          <p14:tracePt t="453365" x="4441825" y="3627438"/>
          <p14:tracePt t="453373" x="4457700" y="3635375"/>
          <p14:tracePt t="453385" x="4465638" y="3641725"/>
          <p14:tracePt t="453403" x="4479925" y="3657600"/>
          <p14:tracePt t="453419" x="4511675" y="3679825"/>
          <p14:tracePt t="453419" x="4525963" y="3679825"/>
          <p14:tracePt t="453438" x="4549775" y="3679825"/>
          <p14:tracePt t="453454" x="4572000" y="3687763"/>
          <p14:tracePt t="453470" x="4602163" y="3695700"/>
          <p14:tracePt t="453486" x="4656138" y="3711575"/>
          <p14:tracePt t="453503" x="4670425" y="3717925"/>
          <p14:tracePt t="453520" x="4686300" y="3733800"/>
          <p14:tracePt t="453536" x="4702175" y="3733800"/>
          <p14:tracePt t="453552" x="4784725" y="3749675"/>
          <p14:tracePt t="453569" x="4960938" y="3787775"/>
          <p14:tracePt t="453587" x="5059363" y="3840163"/>
          <p14:tracePt t="453603" x="5143500" y="3863975"/>
          <p14:tracePt t="453619" x="5151438" y="3870325"/>
          <p14:tracePt t="453637" x="5165725" y="3870325"/>
          <p14:tracePt t="453661" x="5173663" y="3878263"/>
          <p14:tracePt t="453677" x="5197475" y="3878263"/>
          <p14:tracePt t="453686" x="5273675" y="3886200"/>
          <p14:tracePt t="453703" x="5356225" y="3902075"/>
          <p14:tracePt t="453719" x="5440363" y="3908425"/>
          <p14:tracePt t="453735" x="5486400" y="3908425"/>
          <p14:tracePt t="453753" x="5540375" y="3924300"/>
          <p14:tracePt t="453770" x="5562600" y="3924300"/>
          <p14:tracePt t="453784" x="5578475" y="3940175"/>
          <p14:tracePt t="453801" x="5592763" y="3940175"/>
          <p14:tracePt t="453819" x="5630863" y="3946525"/>
          <p14:tracePt t="453819" x="5638800" y="3954463"/>
          <p14:tracePt t="453838" x="5668963" y="3954463"/>
          <p14:tracePt t="453852" x="5722938" y="3962400"/>
          <p14:tracePt t="453852" x="5768975" y="3962400"/>
          <p14:tracePt t="453870" x="5821363" y="3978275"/>
          <p14:tracePt t="453885" x="6049963" y="3978275"/>
          <p14:tracePt t="453903" x="6164263" y="3978275"/>
          <p14:tracePt t="453919" x="6202363" y="3978275"/>
          <p14:tracePt t="453936" x="6226175" y="3978275"/>
          <p14:tracePt t="453952" x="6232525" y="3978275"/>
          <p14:tracePt t="453973" x="6248400" y="3978275"/>
          <p14:tracePt t="453985" x="6324600" y="3992563"/>
          <p14:tracePt t="454003" x="6461125" y="3992563"/>
          <p14:tracePt t="454019" x="6599238" y="3992563"/>
          <p14:tracePt t="454035" x="6659563" y="3992563"/>
          <p14:tracePt t="454052" x="6697663" y="3992563"/>
          <p14:tracePt t="454068" x="6765925" y="3992563"/>
          <p14:tracePt t="454086" x="6858000" y="3992563"/>
          <p14:tracePt t="454103" x="6994525" y="3992563"/>
          <p14:tracePt t="454119" x="7086600" y="3992563"/>
          <p14:tracePt t="454137" x="7102475" y="3992563"/>
          <p14:tracePt t="454152" x="7108825" y="3992563"/>
          <p14:tracePt t="454168" x="7132638" y="3992563"/>
          <p14:tracePt t="454213" x="7162800" y="3992563"/>
          <p14:tracePt t="454221" x="7208838" y="3992563"/>
          <p14:tracePt t="454234" x="7246938" y="3992563"/>
          <p14:tracePt t="454252" x="7254875" y="3992563"/>
          <p14:tracePt t="454268" x="7277100" y="3992563"/>
          <p14:tracePt t="454286" x="7323138" y="3984625"/>
          <p14:tracePt t="454302" x="7375525" y="3978275"/>
          <p14:tracePt t="454319" x="7413625" y="3962400"/>
          <p14:tracePt t="454335" x="7437438" y="3946525"/>
          <p14:tracePt t="454352" x="7475538" y="3932238"/>
          <p14:tracePt t="454369" x="7497763" y="3916363"/>
          <p14:tracePt t="454384" x="7543800" y="3894138"/>
          <p14:tracePt t="454401" x="7573963" y="3878263"/>
          <p14:tracePt t="454418" x="7604125" y="3870325"/>
          <p14:tracePt t="454434" x="7635875" y="3848100"/>
          <p14:tracePt t="454451" x="7650163" y="3817938"/>
          <p14:tracePt t="454467" x="7680325" y="3763963"/>
          <p14:tracePt t="454484" x="7718425" y="3711575"/>
          <p14:tracePt t="454484" x="7734300" y="3695700"/>
          <p14:tracePt t="454502" x="7764463" y="3657600"/>
          <p14:tracePt t="454518" x="7788275" y="3635375"/>
          <p14:tracePt t="454534" x="7788275" y="3627438"/>
          <p14:tracePt t="454551" x="7788275" y="3619500"/>
          <p14:tracePt t="454567" x="7788275" y="3611563"/>
          <p14:tracePt t="454584" x="7788275" y="3603625"/>
          <p14:tracePt t="454790" x="7780338" y="3603625"/>
          <p14:tracePt t="455157" x="7772400" y="3611563"/>
          <p14:tracePt t="455197" x="7764463" y="3611563"/>
          <p14:tracePt t="455213" x="7756525" y="3611563"/>
          <p14:tracePt t="455229" x="7750175" y="3619500"/>
          <p14:tracePt t="455245" x="7742238" y="3619500"/>
          <p14:tracePt t="455269" x="7734300" y="3619500"/>
          <p14:tracePt t="455285" x="7726363" y="3619500"/>
          <p14:tracePt t="455293" x="7704138" y="3619500"/>
          <p14:tracePt t="455302" x="7658100" y="3619500"/>
          <p14:tracePt t="455318" x="7620000" y="3619500"/>
          <p14:tracePt t="455335" x="7597775" y="3619500"/>
          <p14:tracePt t="455350" x="7589838" y="3611563"/>
          <p14:tracePt t="455437" x="7566025" y="3589338"/>
          <p14:tracePt t="455453" x="7566025" y="3573463"/>
          <p14:tracePt t="455470" x="7551738" y="3565525"/>
          <p14:tracePt t="455477" x="7551738" y="3559175"/>
          <p14:tracePt t="455509" x="7551738" y="3551238"/>
          <p14:tracePt t="455581" x="7551738" y="3543300"/>
          <p14:tracePt t="455589" x="7551738" y="3527425"/>
          <p14:tracePt t="455621" x="7543800" y="3521075"/>
          <p14:tracePt t="455981" x="7521575" y="3505200"/>
          <p14:tracePt t="455989" x="7505700" y="3505200"/>
          <p14:tracePt t="455999" x="7459663" y="3482975"/>
          <p14:tracePt t="456017" x="7445375" y="3475038"/>
          <p14:tracePt t="456034" x="7421563" y="3467100"/>
          <p14:tracePt t="456051" x="7391400" y="3467100"/>
          <p14:tracePt t="456067" x="7375525" y="3451225"/>
          <p14:tracePt t="456084" x="7292975" y="3436938"/>
          <p14:tracePt t="456099" x="7216775" y="3398838"/>
          <p14:tracePt t="456117" x="7208838" y="3398838"/>
          <p14:tracePt t="456133" x="7200900" y="3398838"/>
          <p14:tracePt t="456181" x="7185025" y="3398838"/>
          <p14:tracePt t="456205" x="7170738" y="3398838"/>
          <p14:tracePt t="456214" x="7146925" y="3398838"/>
          <p14:tracePt t="456230" x="7140575" y="3398838"/>
          <p14:tracePt t="456245" x="7124700" y="3398838"/>
          <p14:tracePt t="456253" x="7108825" y="3398838"/>
          <p14:tracePt t="456266" x="7094538" y="3398838"/>
          <p14:tracePt t="456283" x="7086600" y="3398838"/>
          <p14:tracePt t="456299" x="7064375" y="3398838"/>
          <p14:tracePt t="456316" x="7040563" y="3398838"/>
          <p14:tracePt t="456334" x="7032625" y="3398838"/>
          <p14:tracePt t="456350" x="7026275" y="3398838"/>
          <p14:tracePt t="457250" x="7040563" y="3398838"/>
          <p14:tracePt t="457637" x="7048500" y="3398838"/>
          <p14:tracePt t="457669" x="7056438" y="3398838"/>
          <p14:tracePt t="457678" x="7064375" y="3398838"/>
          <p14:tracePt t="457693" x="7070725" y="3398838"/>
          <p14:tracePt t="457701" x="7086600" y="3398838"/>
          <p14:tracePt t="457717" x="7094538" y="3398838"/>
          <p14:tracePt t="457731" x="7108825" y="3398838"/>
          <p14:tracePt t="457748" x="7124700" y="3398838"/>
          <p14:tracePt t="457764" x="7140575" y="3398838"/>
          <p14:tracePt t="457764" x="7146925" y="3398838"/>
          <p14:tracePt t="457782" x="7154863" y="3398838"/>
          <p14:tracePt t="457782" x="7170738" y="3398838"/>
          <p14:tracePt t="457798" x="7200900" y="3398838"/>
          <p14:tracePt t="457815" x="7223125" y="3398838"/>
          <p14:tracePt t="457832" x="7239000" y="3398838"/>
          <p14:tracePt t="457848" x="7246938" y="3398838"/>
          <p14:tracePt t="457869" x="7261225" y="3398838"/>
          <p14:tracePt t="457880" x="7331075" y="3398838"/>
          <p14:tracePt t="457897" x="7445375" y="3398838"/>
          <p14:tracePt t="457915" x="7535863" y="3398838"/>
          <p14:tracePt t="457931" x="7551738" y="3398838"/>
          <p14:tracePt t="457947" x="7535863" y="3398838"/>
          <p14:tracePt t="458301" x="7527925" y="3398838"/>
          <p14:tracePt t="458309" x="7521575" y="3406775"/>
          <p14:tracePt t="458325" x="7505700" y="3413125"/>
          <p14:tracePt t="458333" x="7497763" y="3421063"/>
          <p14:tracePt t="458349" x="7489825" y="3421063"/>
          <p14:tracePt t="458363" x="7483475" y="3436938"/>
          <p14:tracePt t="458363" x="7467600" y="3444875"/>
          <p14:tracePt t="458382" x="7467600" y="3459163"/>
          <p14:tracePt t="458398" x="7451725" y="3482975"/>
          <p14:tracePt t="458415" x="7437438" y="3505200"/>
          <p14:tracePt t="458431" x="7429500" y="3551238"/>
          <p14:tracePt t="458447" x="7407275" y="3589338"/>
          <p14:tracePt t="458463" x="7375525" y="3603625"/>
          <p14:tracePt t="458480" x="7383463" y="3641725"/>
          <p14:tracePt t="458497" x="7383463" y="3679825"/>
          <p14:tracePt t="458514" x="7361238" y="3711575"/>
          <p14:tracePt t="458530" x="7353300" y="3733800"/>
          <p14:tracePt t="458548" x="7331075" y="3756025"/>
          <p14:tracePt t="458564" x="7307263" y="3794125"/>
          <p14:tracePt t="458580" x="7285038" y="3817938"/>
          <p14:tracePt t="458596" x="7277100" y="3825875"/>
          <p14:tracePt t="458613" x="7269163" y="3832225"/>
          <p14:tracePt t="458629" x="7261225" y="3840163"/>
          <p14:tracePt t="463064" x="7269163" y="3840163"/>
          <p14:tracePt t="463261" x="7277100" y="3840163"/>
          <p14:tracePt t="463301" x="7285038" y="3840163"/>
          <p14:tracePt t="463365" x="7292975" y="3840163"/>
          <p14:tracePt t="463374" x="7299325" y="3832225"/>
          <p14:tracePt t="463405" x="7307263" y="3832225"/>
          <p14:tracePt t="463429" x="7315200" y="3832225"/>
          <p14:tracePt t="463445" x="7323138" y="3832225"/>
          <p14:tracePt t="463461" x="7331075" y="3825875"/>
          <p14:tracePt t="463477" x="7337425" y="3825875"/>
          <p14:tracePt t="463525" x="7345363" y="3817938"/>
          <p14:tracePt t="463533" x="7361238" y="3817938"/>
          <p14:tracePt t="463543" x="7383463" y="3810000"/>
          <p14:tracePt t="463559" x="7391400" y="3810000"/>
          <p14:tracePt t="463575" x="7407275" y="3810000"/>
          <p14:tracePt t="463606" x="7421563" y="3810000"/>
          <p14:tracePt t="463661" x="7437438" y="3810000"/>
          <p14:tracePt t="463669" x="7445375" y="3810000"/>
          <p14:tracePt t="463677" x="7451725" y="3802063"/>
          <p14:tracePt t="463691" x="7467600" y="3794125"/>
          <p14:tracePt t="463709" x="7475538" y="3794125"/>
          <p14:tracePt t="463773" x="7489825" y="3794125"/>
          <p14:tracePt t="463797" x="7505700" y="3794125"/>
          <p14:tracePt t="463806" x="7513638" y="3787775"/>
          <p14:tracePt t="463845" x="7521575" y="3779838"/>
          <p14:tracePt t="463853" x="7535863" y="3763963"/>
          <p14:tracePt t="463861" x="7566025" y="3749675"/>
          <p14:tracePt t="463875" x="7597775" y="3733800"/>
          <p14:tracePt t="463892" x="7604125" y="3733800"/>
          <p14:tracePt t="463908" x="7612063" y="3717925"/>
          <p14:tracePt t="463965" x="7620000" y="3717925"/>
          <p14:tracePt t="463974" x="7635875" y="3703638"/>
          <p14:tracePt t="463981" x="7650163" y="3695700"/>
          <p14:tracePt t="463992" x="7680325" y="3679825"/>
          <p14:tracePt t="464007" x="7688263" y="3679825"/>
          <p14:tracePt t="464024" x="7696200" y="3673475"/>
          <p14:tracePt t="464061" x="7704138" y="3673475"/>
          <p14:tracePt t="464085" x="7704138" y="3665538"/>
          <p14:tracePt t="464093" x="7704138" y="3657600"/>
          <p14:tracePt t="464109" x="7704138" y="3649663"/>
          <p14:tracePt t="464117" x="7712075" y="3641725"/>
          <p14:tracePt t="464125" x="7718425" y="3635375"/>
          <p14:tracePt t="464140" x="7734300" y="3603625"/>
          <p14:tracePt t="464158" x="7734300" y="3589338"/>
          <p14:tracePt t="464181" x="7734300" y="3573463"/>
          <p14:tracePt t="464221" x="7734300" y="3565525"/>
          <p14:tracePt t="464253" x="7734300" y="3551238"/>
          <p14:tracePt t="464261" x="7742238" y="3535363"/>
          <p14:tracePt t="464277" x="7742238" y="3527425"/>
          <p14:tracePt t="464293" x="7750175" y="3521075"/>
          <p14:tracePt t="464307" x="7764463" y="3505200"/>
          <p14:tracePt t="464324" x="7764463" y="3497263"/>
          <p14:tracePt t="464342" x="7764463" y="3489325"/>
          <p14:tracePt t="464365" x="7764463" y="3482975"/>
          <p14:tracePt t="464375" x="7764463" y="3451225"/>
          <p14:tracePt t="464392" x="7764463" y="3421063"/>
          <p14:tracePt t="464408" x="7764463" y="3390900"/>
          <p14:tracePt t="464424" x="7764463" y="3360738"/>
          <p14:tracePt t="464441" x="7764463" y="3344863"/>
          <p14:tracePt t="464457" x="7764463" y="3330575"/>
          <p14:tracePt t="464474" x="7764463" y="3322638"/>
          <p14:tracePt t="464493" x="7756525" y="3306763"/>
          <p14:tracePt t="464507" x="7742238" y="3292475"/>
          <p14:tracePt t="464524" x="7704138" y="3260725"/>
          <p14:tracePt t="464524" x="7704138" y="3254375"/>
          <p14:tracePt t="464542" x="7666038" y="3222625"/>
          <p14:tracePt t="464558" x="7642225" y="3208338"/>
          <p14:tracePt t="464575" x="7620000" y="3192463"/>
          <p14:tracePt t="464593" x="7604125" y="3178175"/>
          <p14:tracePt t="464607" x="7589838" y="3162300"/>
          <p14:tracePt t="464624" x="7566025" y="3154363"/>
          <p14:tracePt t="464641" x="7543800" y="3146425"/>
          <p14:tracePt t="464658" x="7527925" y="3140075"/>
          <p14:tracePt t="464674" x="7513638" y="3132138"/>
          <p14:tracePt t="464691" x="7483475" y="3124200"/>
          <p14:tracePt t="464707" x="7467600" y="3116263"/>
          <p14:tracePt t="464723" x="7437438" y="3101975"/>
          <p14:tracePt t="464723" x="7413625" y="3101975"/>
          <p14:tracePt t="464742" x="7369175" y="3086100"/>
          <p14:tracePt t="464758" x="7353300" y="3086100"/>
          <p14:tracePt t="464775" x="7337425" y="3086100"/>
          <p14:tracePt t="464791" x="7323138" y="3086100"/>
          <p14:tracePt t="464808" x="7292975" y="3086100"/>
          <p14:tracePt t="464824" x="7261225" y="3086100"/>
          <p14:tracePt t="464841" x="7246938" y="3086100"/>
          <p14:tracePt t="464856" x="7239000" y="3086100"/>
          <p14:tracePt t="464873" x="7223125" y="3094038"/>
          <p14:tracePt t="464891" x="7200900" y="3094038"/>
          <p14:tracePt t="464907" x="7178675" y="3101975"/>
          <p14:tracePt t="464924" x="7146925" y="3101975"/>
          <p14:tracePt t="464924" x="7146925" y="3108325"/>
          <p14:tracePt t="464942" x="7132638" y="3108325"/>
          <p14:tracePt t="464958" x="7124700" y="3108325"/>
          <p14:tracePt t="464973" x="7102475" y="3108325"/>
          <p14:tracePt t="464991" x="7086600" y="3124200"/>
          <p14:tracePt t="465007" x="7070725" y="3140075"/>
          <p14:tracePt t="465025" x="7048500" y="3154363"/>
          <p14:tracePt t="465041" x="7026275" y="3170238"/>
          <p14:tracePt t="465057" x="7010400" y="3184525"/>
          <p14:tracePt t="465073" x="7002463" y="3208338"/>
          <p14:tracePt t="465093" x="7002463" y="3216275"/>
          <p14:tracePt t="465106" x="7002463" y="3222625"/>
          <p14:tracePt t="465123" x="7002463" y="3238500"/>
          <p14:tracePt t="465140" x="6980238" y="3284538"/>
          <p14:tracePt t="465158" x="6972300" y="3314700"/>
          <p14:tracePt t="465174" x="6964363" y="3352800"/>
          <p14:tracePt t="465191" x="6950075" y="3382963"/>
          <p14:tracePt t="465208" x="6950075" y="3421063"/>
          <p14:tracePt t="465225" x="6950075" y="3436938"/>
          <p14:tracePt t="465239" x="6950075" y="3459163"/>
          <p14:tracePt t="465256" x="6950075" y="3482975"/>
          <p14:tracePt t="465273" x="6950075" y="3497263"/>
          <p14:tracePt t="465290" x="6950075" y="3521075"/>
          <p14:tracePt t="465307" x="6950075" y="3551238"/>
          <p14:tracePt t="465324" x="6964363" y="3589338"/>
          <p14:tracePt t="465340" x="6988175" y="3611563"/>
          <p14:tracePt t="465340" x="7002463" y="3641725"/>
          <p14:tracePt t="465358" x="7018338" y="3673475"/>
          <p14:tracePt t="465374" x="7056438" y="3717925"/>
          <p14:tracePt t="465391" x="7086600" y="3749675"/>
          <p14:tracePt t="465408" x="7094538" y="3756025"/>
          <p14:tracePt t="465423" x="7108825" y="3763963"/>
          <p14:tracePt t="465440" x="7140575" y="3787775"/>
          <p14:tracePt t="465457" x="7170738" y="3802063"/>
          <p14:tracePt t="465473" x="7200900" y="3810000"/>
          <p14:tracePt t="465490" x="7208838" y="3817938"/>
          <p14:tracePt t="465506" x="7231063" y="3825875"/>
          <p14:tracePt t="465524" x="7254875" y="3840163"/>
          <p14:tracePt t="465524" x="7269163" y="3840163"/>
          <p14:tracePt t="465542" x="7307263" y="3863975"/>
          <p14:tracePt t="465556" x="7421563" y="3894138"/>
          <p14:tracePt t="465556" x="7445375" y="3894138"/>
          <p14:tracePt t="465574" x="7483475" y="3894138"/>
          <p14:tracePt t="465592" x="7489825" y="3894138"/>
          <p14:tracePt t="465613" x="7497763" y="3894138"/>
          <p14:tracePt t="465629" x="7497763" y="3886200"/>
          <p14:tracePt t="465640" x="7505700" y="3840163"/>
          <p14:tracePt t="465657" x="7597775" y="3779838"/>
          <p14:tracePt t="465674" x="7666038" y="3756025"/>
          <p14:tracePt t="465696" x="7666038" y="3749675"/>
          <p14:tracePt t="465707" x="7673975" y="3749675"/>
          <p14:tracePt t="465733" x="7673975" y="3741738"/>
          <p14:tracePt t="465741" x="7688263" y="3725863"/>
          <p14:tracePt t="465756" x="7726363" y="3665538"/>
          <p14:tracePt t="465774" x="7742238" y="3619500"/>
          <p14:tracePt t="465791" x="7756525" y="3565525"/>
          <p14:tracePt t="465807" x="7764463" y="3543300"/>
          <p14:tracePt t="465824" x="7772400" y="3535363"/>
          <p14:tracePt t="465839" x="7772400" y="3527425"/>
          <p14:tracePt t="465856" x="7772400" y="3521075"/>
          <p14:tracePt t="465893" x="7764463" y="3513138"/>
          <p14:tracePt t="465917" x="7764463" y="3505200"/>
          <p14:tracePt t="465933" x="7756525" y="3505200"/>
          <p14:tracePt t="465949" x="7750175" y="3505200"/>
          <p14:tracePt t="465997" x="7742238" y="3505200"/>
          <p14:tracePt t="466493" x="7734300" y="3505200"/>
          <p14:tracePt t="466509" x="7734300" y="3513138"/>
          <p14:tracePt t="466517" x="7726363" y="3513138"/>
          <p14:tracePt t="466637" x="7718425" y="3513138"/>
          <p14:tracePt t="466645" x="7712075" y="3513138"/>
          <p14:tracePt t="466655" x="7704138" y="3513138"/>
          <p14:tracePt t="466685" x="7704138" y="3505200"/>
          <p14:tracePt t="466805" x="7704138" y="3489325"/>
          <p14:tracePt t="466813" x="7704138" y="3475038"/>
          <p14:tracePt t="466822" x="7704138" y="3451225"/>
          <p14:tracePt t="466839" x="7704138" y="3429000"/>
          <p14:tracePt t="466856" x="7704138" y="3382963"/>
          <p14:tracePt t="466872" x="7704138" y="3344863"/>
          <p14:tracePt t="466889" x="7704138" y="3292475"/>
          <p14:tracePt t="466905" x="7704138" y="3268663"/>
          <p14:tracePt t="466922" x="7704138" y="3246438"/>
          <p14:tracePt t="466939" x="7704138" y="3216275"/>
          <p14:tracePt t="466955" x="7704138" y="3170238"/>
          <p14:tracePt t="466972" x="7704138" y="3116263"/>
          <p14:tracePt t="466972" x="7704138" y="3078163"/>
          <p14:tracePt t="466990" x="7704138" y="3025775"/>
          <p14:tracePt t="467004" x="7704138" y="2903538"/>
          <p14:tracePt t="467024" x="7704138" y="2879725"/>
          <p14:tracePt t="467038" x="7704138" y="2865438"/>
          <p14:tracePt t="467054" x="7688263" y="2827338"/>
          <p14:tracePt t="467072" x="7688263" y="2811463"/>
          <p14:tracePt t="467088" x="7688263" y="2765425"/>
          <p14:tracePt t="467105" x="7688263" y="2720975"/>
          <p14:tracePt t="467122" x="7688263" y="2689225"/>
          <p14:tracePt t="467139" x="7688263" y="2667000"/>
          <p14:tracePt t="467155" x="7688263" y="2644775"/>
          <p14:tracePt t="467155" x="7688263" y="2628900"/>
          <p14:tracePt t="467174" x="7688263" y="2620963"/>
          <p14:tracePt t="467188" x="7688263" y="2590800"/>
          <p14:tracePt t="467206" x="7688263" y="2560638"/>
          <p14:tracePt t="467223" x="7688263" y="2514600"/>
          <p14:tracePt t="467239" x="7688263" y="2476500"/>
          <p14:tracePt t="467256" x="7688263" y="2430463"/>
          <p14:tracePt t="467272" x="7688263" y="2416175"/>
          <p14:tracePt t="467289" x="7696200" y="2400300"/>
          <p14:tracePt t="467304" x="7696200" y="2392363"/>
          <p14:tracePt t="467333" x="7696200" y="2378075"/>
          <p14:tracePt t="467357" x="7696200" y="2370138"/>
          <p14:tracePt t="467365" x="7696200" y="2346325"/>
          <p14:tracePt t="467373" x="7696200" y="2332038"/>
          <p14:tracePt t="467388" x="7696200" y="2293938"/>
          <p14:tracePt t="467388" x="7696200" y="2263775"/>
          <p14:tracePt t="467406" x="7696200" y="2247900"/>
          <p14:tracePt t="467422" x="7696200" y="2232025"/>
          <p14:tracePt t="467439" x="7696200" y="2225675"/>
          <p14:tracePt t="467517" x="7696200" y="2217738"/>
          <p14:tracePt t="467525" x="7696200" y="2209800"/>
          <p14:tracePt t="467537" x="7696200" y="2187575"/>
          <p14:tracePt t="467554" x="7696200" y="2171700"/>
          <p14:tracePt t="468463" x="7688263" y="2163763"/>
          <p14:tracePt t="469325" x="7680325" y="2155825"/>
          <p14:tracePt t="469349" x="7680325" y="2149475"/>
          <p14:tracePt t="469358" x="7673975" y="2149475"/>
          <p14:tracePt t="469369" x="7666038" y="2141538"/>
          <p14:tracePt t="469386" x="7658100" y="2133600"/>
          <p14:tracePt t="469509" x="7650163" y="2133600"/>
          <p14:tracePt t="469845" x="7642225" y="2141538"/>
          <p14:tracePt t="469853" x="7642225" y="2149475"/>
          <p14:tracePt t="469868" x="7627938" y="2171700"/>
          <p14:tracePt t="469886" x="7604125" y="2201863"/>
          <p14:tracePt t="469903" x="7581900" y="2239963"/>
          <p14:tracePt t="469920" x="7559675" y="2293938"/>
          <p14:tracePt t="469936" x="7527925" y="2332038"/>
          <p14:tracePt t="469953" x="7521575" y="2339975"/>
          <p14:tracePt t="469968" x="7521575" y="2346325"/>
          <p14:tracePt t="470293" x="7521575" y="2362200"/>
          <p14:tracePt t="470301" x="7505700" y="2400300"/>
          <p14:tracePt t="470309" x="7483475" y="2460625"/>
          <p14:tracePt t="470319" x="7437438" y="2574925"/>
          <p14:tracePt t="470335" x="7413625" y="2682875"/>
          <p14:tracePt t="470351" x="7375525" y="2789238"/>
          <p14:tracePt t="470368" x="7369175" y="2857500"/>
          <p14:tracePt t="470384" x="7345363" y="2911475"/>
          <p14:tracePt t="470401" x="7323138" y="2971800"/>
          <p14:tracePt t="470417" x="7285038" y="3040063"/>
          <p14:tracePt t="470434" x="7254875" y="3094038"/>
          <p14:tracePt t="470451" x="7239000" y="3170238"/>
          <p14:tracePt t="470467" x="7208838" y="3216275"/>
          <p14:tracePt t="470484" x="7192963" y="3254375"/>
          <p14:tracePt t="470484" x="7185025" y="3260725"/>
          <p14:tracePt t="470502" x="7170738" y="3292475"/>
          <p14:tracePt t="470518" x="7170738" y="3298825"/>
          <p14:tracePt t="470534" x="7154863" y="3322638"/>
          <p14:tracePt t="470551" x="7132638" y="3344863"/>
          <p14:tracePt t="470567" x="7124700" y="3368675"/>
          <p14:tracePt t="470587" x="7116763" y="3368675"/>
          <p14:tracePt t="470600" x="7102475" y="3390900"/>
          <p14:tracePt t="470617" x="7094538" y="3413125"/>
          <p14:tracePt t="470634" x="7070725" y="3436938"/>
          <p14:tracePt t="470650" x="7070725" y="3429000"/>
          <p14:tracePt t="470813" x="7070725" y="3421063"/>
          <p14:tracePt t="470821" x="7086600" y="3398838"/>
          <p14:tracePt t="470833" x="7094538" y="3360738"/>
          <p14:tracePt t="470851" x="7108825" y="3322638"/>
          <p14:tracePt t="470868" x="7116763" y="3292475"/>
          <p14:tracePt t="470884" x="7124700" y="3284538"/>
          <p14:tracePt t="470918" x="7132638" y="3276600"/>
          <p14:tracePt t="470925" x="7140575" y="3268663"/>
          <p14:tracePt t="470935" x="7140575" y="3260725"/>
          <p14:tracePt t="470951" x="7140575" y="3254375"/>
          <p14:tracePt t="471021" x="7132638" y="3246438"/>
          <p14:tracePt t="471141" x="7124700" y="3246438"/>
          <p14:tracePt t="471213" x="7116763" y="3246438"/>
          <p14:tracePt t="471597" x="7116763" y="3254375"/>
          <p14:tracePt t="471606" x="7116763" y="3260725"/>
          <p14:tracePt t="471637" x="7116763" y="3268663"/>
          <p14:tracePt t="471645" x="7108825" y="3268663"/>
          <p14:tracePt t="471661" x="7108825" y="3284538"/>
          <p14:tracePt t="471709" x="7102475" y="3292475"/>
          <p14:tracePt t="472615" x="7102475" y="3298825"/>
          <p14:tracePt t="472733" x="7102475" y="3306763"/>
          <p14:tracePt t="472741" x="7094538" y="3322638"/>
          <p14:tracePt t="472750" x="7094538" y="3330575"/>
          <p14:tracePt t="472766" x="7086600" y="3344863"/>
          <p14:tracePt t="472783" x="7078663" y="3352800"/>
          <p14:tracePt t="472799" x="7078663" y="3360738"/>
          <p14:tracePt t="472845" x="7070725" y="3368675"/>
          <p14:tracePt t="472853" x="7064375" y="3382963"/>
          <p14:tracePt t="472869" x="7056438" y="3398838"/>
          <p14:tracePt t="472882" x="7048500" y="3413125"/>
          <p14:tracePt t="472899" x="7032625" y="3451225"/>
          <p14:tracePt t="472916" x="7018338" y="3475038"/>
          <p14:tracePt t="472933" x="6980238" y="3521075"/>
          <p14:tracePt t="472950" x="6956425" y="3559175"/>
          <p14:tracePt t="472966" x="6918325" y="3597275"/>
          <p14:tracePt t="472983" x="6873875" y="3665538"/>
          <p14:tracePt t="472999" x="6804025" y="3733800"/>
          <p14:tracePt t="473017" x="6713538" y="3817938"/>
          <p14:tracePt t="473033" x="6613525" y="3902075"/>
          <p14:tracePt t="473049" x="6553200" y="3940175"/>
          <p14:tracePt t="473066" x="6523038" y="3984625"/>
          <p14:tracePt t="473083" x="6492875" y="4016375"/>
          <p14:tracePt t="473099" x="6477000" y="4068763"/>
          <p14:tracePt t="473116" x="6461125" y="4098925"/>
          <p14:tracePt t="473132" x="6430963" y="4175125"/>
          <p14:tracePt t="473150" x="6416675" y="4191000"/>
          <p14:tracePt t="473166" x="6416675" y="4221163"/>
          <p14:tracePt t="473184" x="6408738" y="4229100"/>
          <p14:tracePt t="473214" x="6408738" y="4237038"/>
          <p14:tracePt t="473221" x="6400800" y="4244975"/>
          <p14:tracePt t="473232" x="6400800" y="4251325"/>
          <p14:tracePt t="473248" x="6378575" y="4289425"/>
          <p14:tracePt t="473265" x="6346825" y="4335463"/>
          <p14:tracePt t="473282" x="6302375" y="4403725"/>
          <p14:tracePt t="473299" x="6264275" y="4479925"/>
          <p14:tracePt t="473315" x="6218238" y="4549775"/>
          <p14:tracePt t="473332" x="6218238" y="4564063"/>
          <p14:tracePt t="473348" x="6210300" y="4564063"/>
          <p14:tracePt t="473397" x="6210300" y="4572000"/>
          <p14:tracePt t="473405" x="6202363" y="4572000"/>
          <p14:tracePt t="473525" x="6202363" y="4564063"/>
          <p14:tracePt t="473557" x="6202363" y="4556125"/>
          <p14:tracePt t="473573" x="6202363" y="4549775"/>
          <p14:tracePt t="473597" x="6202363" y="4541838"/>
          <p14:tracePt t="473629" x="6202363" y="4533900"/>
          <p14:tracePt t="473646" x="6194425" y="4518025"/>
          <p14:tracePt t="473701" x="6188075" y="4511675"/>
          <p14:tracePt t="473773" x="6180138" y="4503738"/>
          <p14:tracePt t="473805" x="6164263" y="4495800"/>
          <p14:tracePt t="473814" x="6164263" y="4487863"/>
          <p14:tracePt t="473821" x="6156325" y="4479925"/>
          <p14:tracePt t="473846" x="6149975" y="4473575"/>
          <p14:tracePt t="473861" x="6149975" y="4465638"/>
          <p14:tracePt t="474277" x="6149975" y="4457700"/>
          <p14:tracePt t="474333" x="6149975" y="4449763"/>
          <p14:tracePt t="474709" x="6156325" y="4449763"/>
          <p14:tracePt t="474789" x="6164263" y="4449763"/>
          <p14:tracePt t="474821" x="6164263" y="4441825"/>
          <p14:tracePt t="474901" x="6164263" y="4435475"/>
          <p14:tracePt t="474917" x="6164263" y="4427538"/>
          <p14:tracePt t="474933" x="6164263" y="4411663"/>
          <p14:tracePt t="474949" x="6164263" y="4403725"/>
          <p14:tracePt t="474981" x="6164263" y="4397375"/>
          <p14:tracePt t="475005" x="6156325" y="4389438"/>
          <p14:tracePt t="475013" x="6149975" y="4389438"/>
          <p14:tracePt t="475030" x="6149975" y="4381500"/>
          <p14:tracePt t="475037" x="6142038" y="4381500"/>
          <p14:tracePt t="475047" x="6134100" y="4365625"/>
          <p14:tracePt t="475063" x="6126163" y="4359275"/>
          <p14:tracePt t="475229" x="6118225" y="4351338"/>
          <p14:tracePt t="475246" x="6111875" y="4343400"/>
          <p14:tracePt t="475293" x="6111875" y="4335463"/>
          <p14:tracePt t="475349" x="6103938" y="4321175"/>
          <p14:tracePt t="475365" x="6096000" y="4321175"/>
          <p14:tracePt t="475381" x="6096000" y="4313238"/>
          <p14:tracePt t="475389" x="6080125" y="4313238"/>
          <p14:tracePt t="475398" x="6080125" y="4305300"/>
          <p14:tracePt t="475413" x="6057900" y="4289425"/>
          <p14:tracePt t="475431" x="6042025" y="4283075"/>
          <p14:tracePt t="475446" x="6035675" y="4283075"/>
          <p14:tracePt t="475463" x="6027738" y="4267200"/>
          <p14:tracePt t="475480" x="6019800" y="4259263"/>
          <p14:tracePt t="475510" x="6003925" y="4251325"/>
          <p14:tracePt t="475525" x="5997575" y="4251325"/>
          <p14:tracePt t="475533" x="5973763" y="4237038"/>
          <p14:tracePt t="475546" x="5935663" y="4229100"/>
          <p14:tracePt t="475564" x="5883275" y="4213225"/>
          <p14:tracePt t="475580" x="5813425" y="4213225"/>
          <p14:tracePt t="475600" x="5807075" y="4213225"/>
          <p14:tracePt t="475621" x="5799138" y="4213225"/>
          <p14:tracePt t="475630" x="5791200" y="4206875"/>
          <p14:tracePt t="475645" x="5783263" y="4206875"/>
          <p14:tracePt t="475662" x="5768975" y="4206875"/>
          <p14:tracePt t="475678" x="5722938" y="4206875"/>
          <p14:tracePt t="475695" x="5676900" y="4206875"/>
          <p14:tracePt t="475712" x="5646738" y="4206875"/>
          <p14:tracePt t="475729" x="5608638" y="4206875"/>
          <p14:tracePt t="475745" x="5578475" y="4206875"/>
          <p14:tracePt t="475763" x="5546725" y="4206875"/>
          <p14:tracePt t="475779" x="5508625" y="4206875"/>
          <p14:tracePt t="475795" x="5456238" y="4206875"/>
          <p14:tracePt t="475795" x="5440363" y="4206875"/>
          <p14:tracePt t="475813" x="5426075" y="4206875"/>
          <p14:tracePt t="475828" x="5394325" y="4206875"/>
          <p14:tracePt t="475846" x="5364163" y="4206875"/>
          <p14:tracePt t="475863" x="5334000" y="4206875"/>
          <p14:tracePt t="475879" x="5273675" y="4206875"/>
          <p14:tracePt t="475895" x="5203825" y="4206875"/>
          <p14:tracePt t="475912" x="5143500" y="4206875"/>
          <p14:tracePt t="475929" x="5121275" y="4206875"/>
          <p14:tracePt t="475945" x="5113338" y="4213225"/>
          <p14:tracePt t="475961" x="5089525" y="4213225"/>
          <p14:tracePt t="475978" x="5083175" y="4213225"/>
          <p14:tracePt t="475995" x="5059363" y="4237038"/>
          <p14:tracePt t="475995" x="5045075" y="4251325"/>
          <p14:tracePt t="476013" x="5029200" y="4251325"/>
          <p14:tracePt t="476028" x="4991100" y="4267200"/>
          <p14:tracePt t="476028" x="4968875" y="4283075"/>
          <p14:tracePt t="476046" x="4937125" y="4305300"/>
          <p14:tracePt t="476062" x="4906963" y="4321175"/>
          <p14:tracePt t="476078" x="4884738" y="4321175"/>
          <p14:tracePt t="476094" x="4876800" y="4335463"/>
          <p14:tracePt t="476111" x="4868863" y="4343400"/>
          <p14:tracePt t="476128" x="4860925" y="4359275"/>
          <p14:tracePt t="476145" x="4838700" y="4365625"/>
          <p14:tracePt t="476161" x="4816475" y="4403725"/>
          <p14:tracePt t="476178" x="4784725" y="4435475"/>
          <p14:tracePt t="476196" x="4754563" y="4479925"/>
          <p14:tracePt t="476212" x="4716463" y="4533900"/>
          <p14:tracePt t="476230" x="4702175" y="4564063"/>
          <p14:tracePt t="476246" x="4702175" y="4579938"/>
          <p14:tracePt t="476263" x="4702175" y="4587875"/>
          <p14:tracePt t="476280" x="4702175" y="4602163"/>
          <p14:tracePt t="476296" x="4702175" y="4625975"/>
          <p14:tracePt t="476312" x="4702175" y="4670425"/>
          <p14:tracePt t="476329" x="4702175" y="4702175"/>
          <p14:tracePt t="476346" x="4702175" y="4740275"/>
          <p14:tracePt t="476363" x="4702175" y="4784725"/>
          <p14:tracePt t="476379" x="4678363" y="4830763"/>
          <p14:tracePt t="476396" x="4670425" y="4860925"/>
          <p14:tracePt t="476412" x="4670425" y="4876800"/>
          <p14:tracePt t="476429" x="4670425" y="4922838"/>
          <p14:tracePt t="476446" x="4670425" y="4960938"/>
          <p14:tracePt t="476463" x="4670425" y="4991100"/>
          <p14:tracePt t="476479" x="4678363" y="5037138"/>
          <p14:tracePt t="476496" x="4694238" y="5075238"/>
          <p14:tracePt t="476512" x="4716463" y="5113338"/>
          <p14:tracePt t="476530" x="4724400" y="5143500"/>
          <p14:tracePt t="476546" x="4740275" y="5189538"/>
          <p14:tracePt t="476562" x="4762500" y="5227638"/>
          <p14:tracePt t="476579" x="4800600" y="5280025"/>
          <p14:tracePt t="476599" x="4808538" y="5287963"/>
          <p14:tracePt t="476612" x="4830763" y="5318125"/>
          <p14:tracePt t="476612" x="4846638" y="5341938"/>
          <p14:tracePt t="476630" x="4860925" y="5349875"/>
          <p14:tracePt t="476646" x="4868863" y="5364163"/>
          <p14:tracePt t="476663" x="4876800" y="5372100"/>
          <p14:tracePt t="476679" x="4899025" y="5394325"/>
          <p14:tracePt t="476695" x="4922838" y="5418138"/>
          <p14:tracePt t="476712" x="4975225" y="5456238"/>
          <p14:tracePt t="476729" x="5021263" y="5486400"/>
          <p14:tracePt t="476745" x="5051425" y="5494338"/>
          <p14:tracePt t="476762" x="5067300" y="5508625"/>
          <p14:tracePt t="476778" x="5075238" y="5508625"/>
          <p14:tracePt t="476795" x="5083175" y="5524500"/>
          <p14:tracePt t="476813" x="5097463" y="5532438"/>
          <p14:tracePt t="476827" x="5127625" y="5546725"/>
          <p14:tracePt t="476827" x="5165725" y="5562600"/>
          <p14:tracePt t="476846" x="5181600" y="5570538"/>
          <p14:tracePt t="476862" x="5197475" y="5578475"/>
          <p14:tracePt t="476879" x="5197475" y="5584825"/>
          <p14:tracePt t="476895" x="5211763" y="5584825"/>
          <p14:tracePt t="476912" x="5249863" y="5622925"/>
          <p14:tracePt t="476929" x="5287963" y="5638800"/>
          <p14:tracePt t="476945" x="5341938" y="5661025"/>
          <p14:tracePt t="476962" x="5356225" y="5668963"/>
          <p14:tracePt t="476978" x="5372100" y="5676900"/>
          <p14:tracePt t="476994" x="5380038" y="5676900"/>
          <p14:tracePt t="477037" x="5402263" y="5692775"/>
          <p14:tracePt t="477045" x="5426075" y="5707063"/>
          <p14:tracePt t="477063" x="5470525" y="5707063"/>
          <p14:tracePt t="477078" x="5508625" y="5722938"/>
          <p14:tracePt t="477095" x="5524500" y="5722938"/>
          <p14:tracePt t="477141" x="5554663" y="5737225"/>
          <p14:tracePt t="477149" x="5562600" y="5737225"/>
          <p14:tracePt t="477161" x="5616575" y="5753100"/>
          <p14:tracePt t="477178" x="5668963" y="5753100"/>
          <p14:tracePt t="477196" x="5715000" y="5753100"/>
          <p14:tracePt t="477212" x="5745163" y="5753100"/>
          <p14:tracePt t="477228" x="5768975" y="5753100"/>
          <p14:tracePt t="477244" x="5799138" y="5753100"/>
          <p14:tracePt t="477262" x="5829300" y="5753100"/>
          <p14:tracePt t="477279" x="5867400" y="5753100"/>
          <p14:tracePt t="477295" x="5927725" y="5737225"/>
          <p14:tracePt t="477312" x="6003925" y="5715000"/>
          <p14:tracePt t="477328" x="6057900" y="5715000"/>
          <p14:tracePt t="477344" x="6080125" y="5699125"/>
          <p14:tracePt t="477361" x="6088063" y="5699125"/>
          <p14:tracePt t="477377" x="6088063" y="5661025"/>
          <p14:tracePt t="477395" x="6080125" y="5638800"/>
          <p14:tracePt t="477411" x="6080125" y="5616575"/>
          <p14:tracePt t="477428" x="6088063" y="5584825"/>
          <p14:tracePt t="477444" x="6126163" y="5554663"/>
          <p14:tracePt t="477444" x="6126163" y="5546725"/>
          <p14:tracePt t="477462" x="6126163" y="5516563"/>
          <p14:tracePt t="477478" x="6126163" y="5478463"/>
          <p14:tracePt t="477495" x="6126163" y="5418138"/>
          <p14:tracePt t="477512" x="6126163" y="5380038"/>
          <p14:tracePt t="477528" x="6126163" y="5341938"/>
          <p14:tracePt t="477544" x="6126163" y="5303838"/>
          <p14:tracePt t="477561" x="6142038" y="5235575"/>
          <p14:tracePt t="477578" x="6142038" y="5181600"/>
          <p14:tracePt t="477594" x="6142038" y="5113338"/>
          <p14:tracePt t="477611" x="6142038" y="5097463"/>
          <p14:tracePt t="477627" x="6142038" y="5067300"/>
          <p14:tracePt t="477644" x="6134100" y="5013325"/>
          <p14:tracePt t="477644" x="6134100" y="4999038"/>
          <p14:tracePt t="477662" x="6134100" y="4945063"/>
          <p14:tracePt t="477678" x="6126163" y="4906963"/>
          <p14:tracePt t="477698" x="6103938" y="4822825"/>
          <p14:tracePt t="477712" x="6088063" y="4770438"/>
          <p14:tracePt t="477728" x="6088063" y="4724400"/>
          <p14:tracePt t="477744" x="6088063" y="4678363"/>
          <p14:tracePt t="477761" x="6088063" y="4664075"/>
          <p14:tracePt t="477777" x="6080125" y="4610100"/>
          <p14:tracePt t="477794" x="6057900" y="4579938"/>
          <p14:tracePt t="477811" x="6019800" y="4533900"/>
          <p14:tracePt t="477827" x="5997575" y="4495800"/>
          <p14:tracePt t="477827" x="5981700" y="4479925"/>
          <p14:tracePt t="477846" x="5959475" y="4473575"/>
          <p14:tracePt t="477846" x="5951538" y="4457700"/>
          <p14:tracePt t="477862" x="5951538" y="4441825"/>
          <p14:tracePt t="477878" x="5943600" y="4403725"/>
          <p14:tracePt t="477895" x="5927725" y="4389438"/>
          <p14:tracePt t="477911" x="5905500" y="4365625"/>
          <p14:tracePt t="477927" x="5897563" y="4351338"/>
          <p14:tracePt t="477944" x="5883275" y="4343400"/>
          <p14:tracePt t="477960" x="5875338" y="4327525"/>
          <p14:tracePt t="477977" x="5851525" y="4305300"/>
          <p14:tracePt t="477994" x="5829300" y="4289425"/>
          <p14:tracePt t="478011" x="5813425" y="4275138"/>
          <p14:tracePt t="478027" x="5783263" y="4267200"/>
          <p14:tracePt t="478043" x="5730875" y="4244975"/>
          <p14:tracePt t="478060" x="5692775" y="4221163"/>
          <p14:tracePt t="478076" x="5668963" y="4221163"/>
          <p14:tracePt t="478092" x="5661025" y="4213225"/>
          <p14:tracePt t="478110" x="5646738" y="4206875"/>
          <p14:tracePt t="478127" x="5600700" y="4206875"/>
          <p14:tracePt t="478144" x="5554663" y="4206875"/>
          <p14:tracePt t="478161" x="5486400" y="4206875"/>
          <p14:tracePt t="478177" x="5432425" y="4206875"/>
          <p14:tracePt t="478195" x="5426075" y="4206875"/>
          <p14:tracePt t="478213" x="5402263" y="4206875"/>
          <p14:tracePt t="478226" x="5387975" y="4206875"/>
          <p14:tracePt t="478244" x="5318125" y="4229100"/>
          <p14:tracePt t="478244" x="5295900" y="4244975"/>
          <p14:tracePt t="478262" x="5227638" y="4275138"/>
          <p14:tracePt t="478278" x="5127625" y="4321175"/>
          <p14:tracePt t="478294" x="5059363" y="4321175"/>
          <p14:tracePt t="478311" x="5021263" y="4359275"/>
          <p14:tracePt t="478327" x="4991100" y="4381500"/>
          <p14:tracePt t="478344" x="4983163" y="4403725"/>
          <p14:tracePt t="478360" x="4960938" y="4435475"/>
          <p14:tracePt t="478376" x="4953000" y="4487863"/>
          <p14:tracePt t="478392" x="4945063" y="4572000"/>
          <p14:tracePt t="478410" x="4922838" y="4678363"/>
          <p14:tracePt t="478427" x="4906963" y="4792663"/>
          <p14:tracePt t="478444" x="4906963" y="4892675"/>
          <p14:tracePt t="478460" x="4906963" y="4968875"/>
          <p14:tracePt t="478460" x="4906963" y="5013325"/>
          <p14:tracePt t="478478" x="4906963" y="5113338"/>
          <p14:tracePt t="478494" x="4953000" y="5211763"/>
          <p14:tracePt t="478510" x="5037138" y="5326063"/>
          <p14:tracePt t="478527" x="5151438" y="5432425"/>
          <p14:tracePt t="478544" x="5280025" y="5508625"/>
          <p14:tracePt t="478560" x="5432425" y="5554663"/>
          <p14:tracePt t="478577" x="5524500" y="5654675"/>
          <p14:tracePt t="478594" x="5600700" y="5676900"/>
          <p14:tracePt t="478612" x="5646738" y="5715000"/>
          <p14:tracePt t="478626" x="5676900" y="5715000"/>
          <p14:tracePt t="478644" x="5684838" y="5715000"/>
          <p14:tracePt t="478659" x="5715000" y="5715000"/>
          <p14:tracePt t="478659" x="5737225" y="5715000"/>
          <p14:tracePt t="478678" x="5753100" y="5715000"/>
          <p14:tracePt t="478694" x="5791200" y="5699125"/>
          <p14:tracePt t="478711" x="5829300" y="5684838"/>
          <p14:tracePt t="478727" x="5875338" y="5676900"/>
          <p14:tracePt t="478743" x="5943600" y="5661025"/>
          <p14:tracePt t="478760" x="6035675" y="5661025"/>
          <p14:tracePt t="478776" x="6049963" y="5661025"/>
          <p14:tracePt t="478793" x="6057900" y="5661025"/>
          <p14:tracePt t="478837" x="6049963" y="5661025"/>
          <p14:tracePt t="478845" x="6042025" y="5646738"/>
          <p14:tracePt t="478859" x="6035675" y="5630863"/>
          <p14:tracePt t="478876" x="6027738" y="5622925"/>
          <p14:tracePt t="478973" x="6019800" y="5622925"/>
          <p14:tracePt t="479013" x="6035675" y="5622925"/>
          <p14:tracePt t="479365" x="6073775" y="5622925"/>
          <p14:tracePt t="479374" x="6118225" y="5622925"/>
          <p14:tracePt t="479381" x="6180138" y="5622925"/>
          <p14:tracePt t="479392" x="6240463" y="5622925"/>
          <p14:tracePt t="479409" x="6256338" y="5622925"/>
          <p14:tracePt t="479425" x="6264275" y="5622925"/>
          <p14:tracePt t="479453" x="6278563" y="5622925"/>
          <p14:tracePt t="479461" x="6278563" y="5616575"/>
          <p14:tracePt t="479475" x="6384925" y="5608638"/>
          <p14:tracePt t="479492" x="6553200" y="5584825"/>
          <p14:tracePt t="479510" x="6575425" y="5584825"/>
          <p14:tracePt t="479525" x="6583363" y="5578475"/>
          <p14:tracePt t="479605" x="6599238" y="5578475"/>
          <p14:tracePt t="479621" x="6607175" y="5570538"/>
          <p14:tracePt t="479693" x="6613525" y="5570538"/>
          <p14:tracePt t="479709" x="6629400" y="5570538"/>
          <p14:tracePt t="479717" x="6645275" y="5570538"/>
          <p14:tracePt t="479726" x="6659563" y="5562600"/>
          <p14:tracePt t="479743" x="6675438" y="5554663"/>
          <p14:tracePt t="479759" x="6683375" y="5546725"/>
          <p14:tracePt t="479775" x="6689725" y="5540375"/>
          <p14:tracePt t="479792" x="6713538" y="5516563"/>
          <p14:tracePt t="479809" x="6765925" y="5516563"/>
          <p14:tracePt t="479825" x="6835775" y="5508625"/>
          <p14:tracePt t="479843" x="6880225" y="5502275"/>
          <p14:tracePt t="479859" x="6888163" y="5502275"/>
          <p14:tracePt t="479909" x="6896100" y="5494338"/>
          <p14:tracePt t="479917" x="6911975" y="5478463"/>
          <p14:tracePt t="479933" x="6926263" y="5464175"/>
          <p14:tracePt t="479942" x="6972300" y="5448300"/>
          <p14:tracePt t="479959" x="7010400" y="5432425"/>
          <p14:tracePt t="479975" x="7010400" y="5426075"/>
          <p14:tracePt t="479991" x="7010400" y="5410200"/>
          <p14:tracePt t="480009" x="7010400" y="5372100"/>
          <p14:tracePt t="480025" x="7010400" y="5318125"/>
          <p14:tracePt t="480042" x="7064375" y="5249863"/>
          <p14:tracePt t="480059" x="7086600" y="5203825"/>
          <p14:tracePt t="480076" x="7094538" y="5165725"/>
          <p14:tracePt t="480092" x="7094538" y="5143500"/>
          <p14:tracePt t="480108" x="7094538" y="5089525"/>
          <p14:tracePt t="480126" x="7094538" y="5051425"/>
          <p14:tracePt t="480142" x="7094538" y="5006975"/>
          <p14:tracePt t="480159" x="7094538" y="4953000"/>
          <p14:tracePt t="480177" x="7094538" y="4914900"/>
          <p14:tracePt t="480192" x="7094538" y="4868863"/>
          <p14:tracePt t="480209" x="7094538" y="4838700"/>
          <p14:tracePt t="480225" x="7094538" y="4808538"/>
          <p14:tracePt t="480241" x="7086600" y="4770438"/>
          <p14:tracePt t="480257" x="7086600" y="4740275"/>
          <p14:tracePt t="480274" x="7078663" y="4708525"/>
          <p14:tracePt t="480291" x="7078663" y="4702175"/>
          <p14:tracePt t="480307" x="7070725" y="4686300"/>
          <p14:tracePt t="480307" x="7070725" y="4678363"/>
          <p14:tracePt t="480326" x="7064375" y="4664075"/>
          <p14:tracePt t="480342" x="7048500" y="4648200"/>
          <p14:tracePt t="480359" x="7032625" y="4632325"/>
          <p14:tracePt t="480376" x="7002463" y="4594225"/>
          <p14:tracePt t="480391" x="6988175" y="4579938"/>
          <p14:tracePt t="480407" x="6980238" y="4564063"/>
          <p14:tracePt t="480424" x="6972300" y="4564063"/>
          <p14:tracePt t="480441" x="6950075" y="4549775"/>
          <p14:tracePt t="480458" x="6918325" y="4533900"/>
          <p14:tracePt t="480475" x="6911975" y="4533900"/>
          <p14:tracePt t="480493" x="6904038" y="4533900"/>
          <p14:tracePt t="480507" x="6896100" y="4533900"/>
          <p14:tracePt t="480524" x="6888163" y="4533900"/>
          <p14:tracePt t="480565" x="6873875" y="4533900"/>
          <p14:tracePt t="480589" x="6873875" y="4541838"/>
          <p14:tracePt t="480597" x="6865938" y="4541838"/>
          <p14:tracePt t="480607" x="6835775" y="4572000"/>
          <p14:tracePt t="480625" x="6819900" y="4594225"/>
          <p14:tracePt t="480641" x="6797675" y="4625975"/>
          <p14:tracePt t="480658" x="6789738" y="4640263"/>
          <p14:tracePt t="480674" x="6781800" y="4648200"/>
          <p14:tracePt t="480692" x="6781800" y="4664075"/>
          <p14:tracePt t="480709" x="6781800" y="4670425"/>
          <p14:tracePt t="480724" x="6773863" y="4686300"/>
          <p14:tracePt t="480724" x="6773863" y="4702175"/>
          <p14:tracePt t="480742" x="6773863" y="4746625"/>
          <p14:tracePt t="480758" x="6759575" y="4792663"/>
          <p14:tracePt t="480775" x="6751638" y="4830763"/>
          <p14:tracePt t="480792" x="6735763" y="4846638"/>
          <p14:tracePt t="480807" x="6735763" y="4860925"/>
          <p14:tracePt t="480824" x="6735763" y="4868863"/>
          <p14:tracePt t="480841" x="6735763" y="4876800"/>
          <p14:tracePt t="480857" x="6735763" y="4892675"/>
          <p14:tracePt t="480874" x="6721475" y="4914900"/>
          <p14:tracePt t="480890" x="6721475" y="4937125"/>
          <p14:tracePt t="480908" x="6721475" y="5013325"/>
          <p14:tracePt t="480924" x="6721475" y="5045075"/>
          <p14:tracePt t="480924" x="6721475" y="5059363"/>
          <p14:tracePt t="480942" x="6721475" y="5067300"/>
          <p14:tracePt t="480957" x="6721475" y="5075238"/>
          <p14:tracePt t="480975" x="6721475" y="5089525"/>
          <p14:tracePt t="481029" x="6721475" y="5097463"/>
          <p14:tracePt t="481045" x="6721475" y="5121275"/>
          <p14:tracePt t="481053" x="6721475" y="5135563"/>
          <p14:tracePt t="481069" x="6721475" y="5151438"/>
          <p14:tracePt t="481077" x="6721475" y="5165725"/>
          <p14:tracePt t="481090" x="6727825" y="5181600"/>
          <p14:tracePt t="481107" x="6735763" y="5189538"/>
          <p14:tracePt t="481124" x="6735763" y="5197475"/>
          <p14:tracePt t="481142" x="6743700" y="5219700"/>
          <p14:tracePt t="481158" x="6751638" y="5227638"/>
          <p14:tracePt t="481174" x="6759575" y="5241925"/>
          <p14:tracePt t="481191" x="6765925" y="5273675"/>
          <p14:tracePt t="481207" x="6781800" y="5287963"/>
          <p14:tracePt t="481224" x="6781800" y="5303838"/>
          <p14:tracePt t="481241" x="6789738" y="5318125"/>
          <p14:tracePt t="481257" x="6789738" y="5334000"/>
          <p14:tracePt t="481274" x="6804025" y="5356225"/>
          <p14:tracePt t="481290" x="6804025" y="5364163"/>
          <p14:tracePt t="481307" x="6804025" y="5372100"/>
          <p14:tracePt t="481323" x="6819900" y="5387975"/>
          <p14:tracePt t="481357" x="6827838" y="5387975"/>
          <p14:tracePt t="481581" x="6835775" y="5387975"/>
          <p14:tracePt t="481590" x="6842125" y="5387975"/>
          <p14:tracePt t="481597" x="6865938" y="5387975"/>
          <p14:tracePt t="481609" x="6888163" y="5380038"/>
          <p14:tracePt t="481623" x="6926263" y="5372100"/>
          <p14:tracePt t="481639" x="6956425" y="5364163"/>
          <p14:tracePt t="481655" x="6994525" y="5356225"/>
          <p14:tracePt t="481672" x="7032625" y="5356225"/>
          <p14:tracePt t="481690" x="7064375" y="5356225"/>
          <p14:tracePt t="481705" x="7070725" y="5356225"/>
          <p14:tracePt t="481722" x="7094538" y="5356225"/>
          <p14:tracePt t="481739" x="7154863" y="5334000"/>
          <p14:tracePt t="481756" x="7269163" y="5318125"/>
          <p14:tracePt t="481756" x="7331075" y="5318125"/>
          <p14:tracePt t="481773" x="7407275" y="5311775"/>
          <p14:tracePt t="481789" x="7421563" y="5311775"/>
          <p14:tracePt t="481807" x="7437438" y="5311775"/>
          <p14:tracePt t="481877" x="7459663" y="5311775"/>
          <p14:tracePt t="481885" x="7489825" y="5311775"/>
          <p14:tracePt t="481893" x="7513638" y="5311775"/>
          <p14:tracePt t="481906" x="7521575" y="5311775"/>
          <p14:tracePt t="481923" x="7527925" y="5311775"/>
          <p14:tracePt t="482869" x="7535863" y="5311775"/>
          <p14:tracePt t="482877" x="7551738" y="5311775"/>
          <p14:tracePt t="483501" x="7559675" y="5311775"/>
          <p14:tracePt t="483661" x="7543800" y="5311775"/>
          <p14:tracePt t="484493" x="7527925" y="5311775"/>
          <p14:tracePt t="484501" x="7521575" y="5311775"/>
          <p14:tracePt t="484518" x="7505700" y="5311775"/>
          <p14:tracePt t="484573" x="7483475" y="5311775"/>
          <p14:tracePt t="484589" x="7475538" y="5311775"/>
          <p14:tracePt t="484598" x="7451725" y="5311775"/>
          <p14:tracePt t="484605" x="7445375" y="5311775"/>
          <p14:tracePt t="484621" x="7437438" y="5311775"/>
          <p14:tracePt t="484733" x="7421563" y="5311775"/>
          <p14:tracePt t="484741" x="7421563" y="5318125"/>
          <p14:tracePt t="484765" x="7413625" y="5318125"/>
          <p14:tracePt t="484821" x="7407275" y="5318125"/>
          <p14:tracePt t="485141" x="7399338" y="5318125"/>
          <p14:tracePt t="485149" x="7413625" y="5318125"/>
          <p14:tracePt t="485781" x="7421563" y="5318125"/>
          <p14:tracePt t="485853" x="7429500" y="5318125"/>
          <p14:tracePt t="485861" x="7445375" y="5318125"/>
          <p14:tracePt t="485933" x="7451725" y="5318125"/>
          <p14:tracePt t="485941" x="7467600" y="5318125"/>
          <p14:tracePt t="485952" x="7489825" y="5318125"/>
          <p14:tracePt t="485969" x="7497763" y="5318125"/>
          <p14:tracePt t="485985" x="7505700" y="5318125"/>
          <p14:tracePt t="486002" x="7513638" y="5318125"/>
          <p14:tracePt t="486019" x="7527925" y="5318125"/>
          <p14:tracePt t="486053" x="7543800" y="5318125"/>
          <p14:tracePt t="486069" x="7559675" y="5318125"/>
          <p14:tracePt t="486077" x="7573963" y="5318125"/>
          <p14:tracePt t="486086" x="7597775" y="5318125"/>
          <p14:tracePt t="486103" x="7635875" y="5318125"/>
          <p14:tracePt t="486119" x="7642225" y="5318125"/>
          <p14:tracePt t="486136" x="7650163" y="5318125"/>
          <p14:tracePt t="486151" x="7658100" y="5318125"/>
          <p14:tracePt t="486173" x="7666038" y="5318125"/>
          <p14:tracePt t="486185" x="7673975" y="5318125"/>
          <p14:tracePt t="486205" x="7680325" y="5318125"/>
          <p14:tracePt t="486218" x="7696200" y="5318125"/>
          <p14:tracePt t="486235" x="7704138" y="5318125"/>
          <p14:tracePt t="486252" x="7696200" y="5318125"/>
          <p14:tracePt t="486517" x="7688263" y="5318125"/>
          <p14:tracePt t="486525" x="7680325" y="5318125"/>
          <p14:tracePt t="486534" x="7666038" y="5318125"/>
          <p14:tracePt t="486551" x="7635875" y="5318125"/>
          <p14:tracePt t="486568" x="7612063" y="5318125"/>
          <p14:tracePt t="486585" x="7589838" y="5318125"/>
          <p14:tracePt t="486602" x="7573963" y="5318125"/>
          <p14:tracePt t="486619" x="7566025" y="5318125"/>
          <p14:tracePt t="486637" x="7559675" y="5318125"/>
          <p14:tracePt t="486650" x="7543800" y="5318125"/>
          <p14:tracePt t="486650" x="7527925" y="5318125"/>
          <p14:tracePt t="486669" x="7505700" y="5318125"/>
          <p14:tracePt t="486688" x="7483475" y="5318125"/>
          <p14:tracePt t="486702" x="7467600" y="5318125"/>
          <p14:tracePt t="486719" x="7459663" y="5318125"/>
          <p14:tracePt t="486735" x="7445375" y="5318125"/>
          <p14:tracePt t="486752" x="7429500" y="5318125"/>
          <p14:tracePt t="486768" x="7407275" y="5318125"/>
          <p14:tracePt t="486785" x="7399338" y="5318125"/>
          <p14:tracePt t="486821" x="7391400" y="5318125"/>
          <p14:tracePt t="486837" x="7383463" y="5318125"/>
          <p14:tracePt t="487726" x="7375525" y="5318125"/>
          <p14:tracePt t="487877" x="7361238" y="5318125"/>
          <p14:tracePt t="487885" x="7345363" y="5318125"/>
          <p14:tracePt t="487901" x="7331075" y="5318125"/>
          <p14:tracePt t="487918" x="7299325" y="5295900"/>
          <p14:tracePt t="487934" x="7254875" y="5273675"/>
          <p14:tracePt t="487951" x="7208838" y="5241925"/>
          <p14:tracePt t="487967" x="7154863" y="5211763"/>
          <p14:tracePt t="487983" x="7102475" y="5189538"/>
          <p14:tracePt t="488000" x="7070725" y="5165725"/>
          <p14:tracePt t="488018" x="7032625" y="5143500"/>
          <p14:tracePt t="488033" x="7026275" y="5127625"/>
          <p14:tracePt t="488049" x="7010400" y="5121275"/>
          <p14:tracePt t="488066" x="6994525" y="5089525"/>
          <p14:tracePt t="488082" x="6988175" y="5075238"/>
          <p14:tracePt t="488082" x="6988175" y="5067300"/>
          <p14:tracePt t="488102" x="6980238" y="5051425"/>
          <p14:tracePt t="488116" x="6980238" y="4968875"/>
          <p14:tracePt t="488134" x="6972300" y="4930775"/>
          <p14:tracePt t="488152" x="6972300" y="4892675"/>
          <p14:tracePt t="488167" x="6956425" y="4854575"/>
          <p14:tracePt t="488185" x="6956425" y="4830763"/>
          <p14:tracePt t="488201" x="6956425" y="4816475"/>
          <p14:tracePt t="488217" x="6956425" y="4800600"/>
          <p14:tracePt t="488233" x="6964363" y="4784725"/>
          <p14:tracePt t="488250" x="6980238" y="4754563"/>
          <p14:tracePt t="488266" x="6980238" y="4732338"/>
          <p14:tracePt t="488283" x="6994525" y="4708525"/>
          <p14:tracePt t="488300" x="6994525" y="4694238"/>
          <p14:tracePt t="488318" x="6994525" y="4664075"/>
          <p14:tracePt t="488334" x="7010400" y="4648200"/>
          <p14:tracePt t="488350" x="7010400" y="4632325"/>
          <p14:tracePt t="488367" x="7018338" y="4632325"/>
          <p14:tracePt t="488509" x="7018338" y="4648200"/>
          <p14:tracePt t="488765" x="7018338" y="4656138"/>
          <p14:tracePt t="488782" x="7018338" y="4664075"/>
          <p14:tracePt t="488789" x="7018338" y="4670425"/>
          <p14:tracePt t="488800" x="7010400" y="4694238"/>
          <p14:tracePt t="488815" x="7010400" y="4708525"/>
          <p14:tracePt t="488832" x="7010400" y="4732338"/>
          <p14:tracePt t="488849" x="6994525" y="4762500"/>
          <p14:tracePt t="488865" x="6994525" y="4784725"/>
          <p14:tracePt t="488882" x="6980238" y="4822825"/>
          <p14:tracePt t="488898" x="6980238" y="4846638"/>
          <p14:tracePt t="488915" x="6964363" y="4876800"/>
          <p14:tracePt t="488932" x="6964363" y="4914900"/>
          <p14:tracePt t="488948" x="6942138" y="5006975"/>
          <p14:tracePt t="488966" x="6934200" y="5051425"/>
          <p14:tracePt t="488983" x="6926263" y="5089525"/>
          <p14:tracePt t="488999" x="6918325" y="5127625"/>
          <p14:tracePt t="489015" x="6918325" y="5165725"/>
          <p14:tracePt t="489032" x="6918325" y="5181600"/>
          <p14:tracePt t="489048" x="6918325" y="5203825"/>
          <p14:tracePt t="489065" x="6918325" y="5219700"/>
          <p14:tracePt t="489081" x="6918325" y="5249863"/>
          <p14:tracePt t="489098" x="6918325" y="5273675"/>
          <p14:tracePt t="489115" x="6918325" y="5295900"/>
          <p14:tracePt t="489131" x="6918325" y="5311775"/>
          <p14:tracePt t="489148" x="6918325" y="5318125"/>
          <p14:tracePt t="489166" x="6918325" y="5326063"/>
          <p14:tracePt t="489205" x="6918325" y="5341938"/>
          <p14:tracePt t="489214" x="6918325" y="5349875"/>
          <p14:tracePt t="493655" x="6926263" y="5349875"/>
          <p14:tracePt t="494061" x="6934200" y="5349875"/>
          <p14:tracePt t="496744" x="6942138" y="5349875"/>
          <p14:tracePt t="497674" x="6956425" y="5349875"/>
          <p14:tracePt t="500156" x="6964363" y="5356225"/>
          <p14:tracePt t="500717" x="6972300" y="5364163"/>
          <p14:tracePt t="500853" x="6980238" y="5372100"/>
          <p14:tracePt t="500885" x="6980238" y="5380038"/>
          <p14:tracePt t="500965" x="6988175" y="5387975"/>
          <p14:tracePt t="500997" x="7002463" y="5394325"/>
          <p14:tracePt t="501013" x="7002463" y="5402263"/>
          <p14:tracePt t="501021" x="7002463" y="5410200"/>
          <p14:tracePt t="501093" x="7018338" y="5426075"/>
          <p14:tracePt t="501125" x="7026275" y="5440363"/>
          <p14:tracePt t="501149" x="7026275" y="5456238"/>
          <p14:tracePt t="501157" x="7026275" y="5478463"/>
          <p14:tracePt t="501181" x="7032625" y="5478463"/>
          <p14:tracePt t="501189" x="7032625" y="5494338"/>
          <p14:tracePt t="501204" x="7032625" y="5508625"/>
          <p14:tracePt t="501219" x="7056438" y="5546725"/>
          <p14:tracePt t="501219" x="7056438" y="5554663"/>
          <p14:tracePt t="501238" x="7064375" y="5584825"/>
          <p14:tracePt t="501254" x="7064375" y="5600700"/>
          <p14:tracePt t="501270" x="7070725" y="5616575"/>
          <p14:tracePt t="501287" x="7070725" y="5622925"/>
          <p14:tracePt t="501303" x="7070725" y="5630863"/>
          <p14:tracePt t="501357" x="7070725" y="5638800"/>
          <p14:tracePt t="501373" x="7070725" y="5646738"/>
          <p14:tracePt t="501381" x="7070725" y="5654675"/>
          <p14:tracePt t="501389" x="7070725" y="5668963"/>
          <p14:tracePt t="501413" x="7064375" y="5676900"/>
          <p14:tracePt t="501429" x="7040563" y="5684838"/>
          <p14:tracePt t="501437" x="7032625" y="5684838"/>
          <p14:tracePt t="502347" x="7032625" y="5692775"/>
          <p14:tracePt t="505200" x="7040563" y="5692775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86922"/>
              </p:ext>
            </p:extLst>
          </p:nvPr>
        </p:nvGraphicFramePr>
        <p:xfrm>
          <a:off x="208594" y="2221855"/>
          <a:ext cx="8580438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5" imgW="2781000" imgH="507960" progId="Equation.DSMT4">
                  <p:embed/>
                </p:oleObj>
              </mc:Choice>
              <mc:Fallback>
                <p:oleObj name="Equation" r:id="rId5" imgW="2781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4" y="2221855"/>
                        <a:ext cx="8580438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0" y="160964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K</a:t>
            </a:r>
            <a:r>
              <a:rPr lang="en-US" sz="2400" baseline="-25000" dirty="0" err="1" smtClean="0"/>
              <a:t>p</a:t>
            </a:r>
            <a:r>
              <a:rPr lang="en-US" sz="2400" dirty="0" smtClean="0"/>
              <a:t> se ne </a:t>
            </a:r>
            <a:r>
              <a:rPr lang="en-US" sz="2400" dirty="0" err="1" smtClean="0"/>
              <a:t>mo</a:t>
            </a:r>
            <a:r>
              <a:rPr lang="sr-Latn-RS" sz="2400" dirty="0" smtClean="0"/>
              <a:t>že eksperimetalno meriti zbog izuzetno kratkog života aktiviranog kompleksa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61293"/>
            <a:ext cx="5181600" cy="645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</a:rPr>
              <a:t>K</a:t>
            </a:r>
            <a:r>
              <a:rPr lang="sr-Latn-RS" baseline="-25000" dirty="0" smtClean="0">
                <a:solidFill>
                  <a:srgbClr val="FF0000"/>
                </a:solidFill>
              </a:rPr>
              <a:t>p</a:t>
            </a:r>
            <a:r>
              <a:rPr lang="sr-Latn-RS" dirty="0" smtClean="0">
                <a:solidFill>
                  <a:srgbClr val="FF0000"/>
                </a:solidFill>
              </a:rPr>
              <a:t> se može izračunati </a:t>
            </a:r>
            <a:r>
              <a:rPr lang="sr-Latn-RS" dirty="0" smtClean="0">
                <a:solidFill>
                  <a:srgbClr val="FF0000"/>
                </a:solidFill>
              </a:rPr>
              <a:t>preko </a:t>
            </a:r>
            <a:r>
              <a:rPr lang="sr-Latn-RS" dirty="0" smtClean="0">
                <a:solidFill>
                  <a:srgbClr val="FF0000"/>
                </a:solidFill>
              </a:rPr>
              <a:t>statističke termodinamik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73571" y="2213874"/>
            <a:ext cx="6015460" cy="1752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71055" y="1462606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dirty="0" smtClean="0"/>
              <a:t>K</a:t>
            </a:r>
            <a:r>
              <a:rPr lang="sr-Latn-RS" sz="3200" baseline="-25000" dirty="0" smtClean="0"/>
              <a:t>p</a:t>
            </a:r>
            <a:endParaRPr lang="en-US" sz="32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271260" y="1840980"/>
            <a:ext cx="685800" cy="31251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772310" y="4830590"/>
            <a:ext cx="1908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altLang="en-US" dirty="0" smtClean="0">
                <a:solidFill>
                  <a:schemeClr val="tx2"/>
                </a:solidFill>
              </a:rPr>
              <a:t>A+ B </a:t>
            </a:r>
            <a:r>
              <a:rPr lang="sl-SI" altLang="en-US" dirty="0" smtClean="0">
                <a:solidFill>
                  <a:schemeClr val="tx2"/>
                </a:solidFill>
                <a:cs typeface="Arial" panose="020B0604020202020204" pitchFamily="34" charset="0"/>
              </a:rPr>
              <a:t>↔(</a:t>
            </a:r>
            <a:r>
              <a:rPr lang="sl-SI" altLang="en-US" dirty="0" smtClean="0">
                <a:solidFill>
                  <a:schemeClr val="tx2"/>
                </a:solidFill>
              </a:rPr>
              <a:t>C)</a:t>
            </a:r>
            <a:r>
              <a:rPr lang="en-US" altLang="en-US" baseline="30000" dirty="0" smtClean="0">
                <a:solidFill>
                  <a:schemeClr val="tx2"/>
                </a:solidFill>
                <a:cs typeface="Arial" panose="020B0604020202020204" pitchFamily="34" charset="0"/>
              </a:rPr>
              <a:t>±</a:t>
            </a:r>
            <a:r>
              <a:rPr lang="sr-Latn-RS" altLang="en-US" dirty="0" smtClean="0">
                <a:solidFill>
                  <a:schemeClr val="tx2"/>
                </a:solidFill>
                <a:cs typeface="Arial" panose="020B0604020202020204" pitchFamily="34" charset="0"/>
              </a:rPr>
              <a:t> ;  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03301"/>
              </p:ext>
            </p:extLst>
          </p:nvPr>
        </p:nvGraphicFramePr>
        <p:xfrm>
          <a:off x="3425985" y="4834758"/>
          <a:ext cx="1072828" cy="42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5985" y="4834758"/>
                        <a:ext cx="1072828" cy="42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30340"/>
              </p:ext>
            </p:extLst>
          </p:nvPr>
        </p:nvGraphicFramePr>
        <p:xfrm>
          <a:off x="706755" y="5289550"/>
          <a:ext cx="64643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9" imgW="2095200" imgH="507960" progId="Equation.DSMT4">
                  <p:embed/>
                </p:oleObj>
              </mc:Choice>
              <mc:Fallback>
                <p:oleObj name="Equation" r:id="rId9" imgW="2095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" y="5289550"/>
                        <a:ext cx="6464300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4800" y="4094632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Treba imati na umu da u svim q, odgovarajuca translatorna particiona f-ja zavisi od zapremine                                              i da za reakciju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61734"/>
              </p:ext>
            </p:extLst>
          </p:nvPr>
        </p:nvGraphicFramePr>
        <p:xfrm>
          <a:off x="2773571" y="4350576"/>
          <a:ext cx="2377657" cy="43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11" imgW="1307880" imgH="241200" progId="Equation.DSMT4">
                  <p:embed/>
                </p:oleObj>
              </mc:Choice>
              <mc:Fallback>
                <p:oleObj name="Equation" r:id="rId11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3571" y="4350576"/>
                        <a:ext cx="2377657" cy="438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20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" x="7048500" y="5692775"/>
          <p14:tracePt t="694" x="7048500" y="5676900"/>
          <p14:tracePt t="1462" x="7064375" y="5654675"/>
          <p14:tracePt t="1470" x="7116763" y="5638800"/>
          <p14:tracePt t="1478" x="7162800" y="5622925"/>
          <p14:tracePt t="1496" x="7146925" y="5622925"/>
          <p14:tracePt t="1533" x="7140575" y="5622925"/>
          <p14:tracePt t="1550" x="7132638" y="5616575"/>
          <p14:tracePt t="1734" x="7132638" y="5608638"/>
          <p14:tracePt t="1742" x="7132638" y="5600700"/>
          <p14:tracePt t="1749" x="7132638" y="5592763"/>
          <p14:tracePt t="1760" x="7102475" y="5562600"/>
          <p14:tracePt t="1776" x="7070725" y="5540375"/>
          <p14:tracePt t="1792" x="7032625" y="5502275"/>
          <p14:tracePt t="1809" x="7026275" y="5478463"/>
          <p14:tracePt t="1826" x="7018338" y="5456238"/>
          <p14:tracePt t="1842" x="7010400" y="5448300"/>
          <p14:tracePt t="1858" x="6994525" y="5432425"/>
          <p14:tracePt t="1877" x="6988175" y="5418138"/>
          <p14:tracePt t="1893" x="6964363" y="5394325"/>
          <p14:tracePt t="1910" x="6964363" y="5387975"/>
          <p14:tracePt t="1925" x="6956425" y="5372100"/>
          <p14:tracePt t="1942" x="6950075" y="5372100"/>
          <p14:tracePt t="1958" x="6950075" y="5364163"/>
          <p14:tracePt t="2005" x="6950075" y="5356225"/>
          <p14:tracePt t="2085" x="6950075" y="5349875"/>
          <p14:tracePt t="2189" x="6950075" y="5341938"/>
          <p14:tracePt t="2197" x="6942138" y="5334000"/>
          <p14:tracePt t="2229" x="6926263" y="5318125"/>
          <p14:tracePt t="2253" x="6918325" y="5311775"/>
          <p14:tracePt t="2269" x="6896100" y="5287963"/>
          <p14:tracePt t="2277" x="6880225" y="5273675"/>
          <p14:tracePt t="2292" x="6804025" y="5211763"/>
          <p14:tracePt t="2312" x="6765925" y="5181600"/>
          <p14:tracePt t="2328" x="6743700" y="5143500"/>
          <p14:tracePt t="2344" x="6667500" y="5067300"/>
          <p14:tracePt t="2360" x="6484938" y="4906963"/>
          <p14:tracePt t="2377" x="6226175" y="4648200"/>
          <p14:tracePt t="2393" x="5951538" y="4373563"/>
          <p14:tracePt t="2411" x="5692775" y="4114800"/>
          <p14:tracePt t="2427" x="5532438" y="3962400"/>
          <p14:tracePt t="2443" x="5372100" y="3825875"/>
          <p14:tracePt t="2459" x="5257800" y="3711575"/>
          <p14:tracePt t="2459" x="5203825" y="3657600"/>
          <p14:tracePt t="2478" x="5121275" y="3581400"/>
          <p14:tracePt t="2478" x="5045075" y="3505200"/>
          <p14:tracePt t="2494" x="4838700" y="3292475"/>
          <p14:tracePt t="2510" x="4640263" y="3063875"/>
          <p14:tracePt t="2527" x="4419600" y="2835275"/>
          <p14:tracePt t="2543" x="4321175" y="2682875"/>
          <p14:tracePt t="2559" x="4175125" y="2544763"/>
          <p14:tracePt t="2576" x="4000500" y="2430463"/>
          <p14:tracePt t="2593" x="3863975" y="2324100"/>
          <p14:tracePt t="2609" x="3679825" y="2217738"/>
          <p14:tracePt t="2626" x="3436938" y="2073275"/>
          <p14:tracePt t="2642" x="3178175" y="1943100"/>
          <p14:tracePt t="2659" x="2895600" y="1760538"/>
          <p14:tracePt t="2676" x="2606675" y="1584325"/>
          <p14:tracePt t="2676" x="2484438" y="1516063"/>
          <p14:tracePt t="2694" x="2408238" y="1470025"/>
          <p14:tracePt t="2709" x="2217738" y="1371600"/>
          <p14:tracePt t="2726" x="2141538" y="1333500"/>
          <p14:tracePt t="2743" x="2079625" y="1311275"/>
          <p14:tracePt t="2759" x="1997075" y="1219200"/>
          <p14:tracePt t="2775" x="1866900" y="1096963"/>
          <p14:tracePt t="2793" x="1768475" y="1020763"/>
          <p14:tracePt t="2809" x="1660525" y="944563"/>
          <p14:tracePt t="2826" x="1554163" y="884238"/>
          <p14:tracePt t="2842" x="1485900" y="868363"/>
          <p14:tracePt t="2859" x="1470025" y="860425"/>
          <p14:tracePt t="2875" x="1455738" y="860425"/>
          <p14:tracePt t="2925" x="1439863" y="860425"/>
          <p14:tracePt t="2942" x="1417638" y="854075"/>
          <p14:tracePt t="2949" x="1401763" y="846138"/>
          <p14:tracePt t="2959" x="1379538" y="830263"/>
          <p14:tracePt t="2975" x="1355725" y="808038"/>
          <p14:tracePt t="2992" x="1333500" y="800100"/>
          <p14:tracePt t="3008" x="1325563" y="800100"/>
          <p14:tracePt t="3025" x="1317625" y="800100"/>
          <p14:tracePt t="3069" x="1303338" y="800100"/>
          <p14:tracePt t="3077" x="1295400" y="800100"/>
          <p14:tracePt t="3091" x="1265238" y="784225"/>
          <p14:tracePt t="3091" x="1249363" y="769938"/>
          <p14:tracePt t="3110" x="1235075" y="769938"/>
          <p14:tracePt t="3125" x="1235075" y="762000"/>
          <p14:tracePt t="3142" x="1227138" y="762000"/>
          <p14:tracePt t="3197" x="1227138" y="754063"/>
          <p14:tracePt t="3213" x="1227138" y="746125"/>
          <p14:tracePt t="3221" x="1227138" y="739775"/>
          <p14:tracePt t="3237" x="1227138" y="731838"/>
          <p14:tracePt t="3253" x="1227138" y="723900"/>
          <p14:tracePt t="3261" x="1227138" y="715963"/>
          <p14:tracePt t="3274" x="1227138" y="701675"/>
          <p14:tracePt t="3291" x="1219200" y="693738"/>
          <p14:tracePt t="3309" x="1219200" y="685800"/>
          <p14:tracePt t="3365" x="1211263" y="669925"/>
          <p14:tracePt t="3374" x="1211263" y="663575"/>
          <p14:tracePt t="3381" x="1203325" y="639763"/>
          <p14:tracePt t="3391" x="1189038" y="617538"/>
          <p14:tracePt t="3410" x="1173163" y="609600"/>
          <p14:tracePt t="3425" x="1173163" y="601663"/>
          <p14:tracePt t="3441" x="1181100" y="609600"/>
          <p14:tracePt t="3797" x="1189038" y="609600"/>
          <p14:tracePt t="7117" x="1203325" y="609600"/>
          <p14:tracePt t="7885" x="1211263" y="609600"/>
          <p14:tracePt t="7925" x="1219200" y="617538"/>
          <p14:tracePt t="7965" x="1227138" y="625475"/>
          <p14:tracePt t="7989" x="1235075" y="625475"/>
          <p14:tracePt t="8005" x="1241425" y="625475"/>
          <p14:tracePt t="8013" x="1249363" y="625475"/>
          <p14:tracePt t="8093" x="1257300" y="625475"/>
          <p14:tracePt t="8102" x="1265238" y="625475"/>
          <p14:tracePt t="8109" x="1273175" y="625475"/>
          <p14:tracePt t="8120" x="1311275" y="625475"/>
          <p14:tracePt t="8137" x="1333500" y="625475"/>
          <p14:tracePt t="8153" x="1341438" y="625475"/>
          <p14:tracePt t="8170" x="1349375" y="625475"/>
          <p14:tracePt t="8186" x="1363663" y="625475"/>
          <p14:tracePt t="8204" x="1371600" y="625475"/>
          <p14:tracePt t="8229" x="1379538" y="625475"/>
          <p14:tracePt t="8245" x="1387475" y="617538"/>
          <p14:tracePt t="8261" x="1393825" y="617538"/>
          <p14:tracePt t="8277" x="1401763" y="617538"/>
          <p14:tracePt t="8287" x="1409700" y="617538"/>
          <p14:tracePt t="8304" x="1401763" y="617538"/>
          <p14:tracePt t="8613" x="1393825" y="617538"/>
          <p14:tracePt t="8629" x="1387475" y="617538"/>
          <p14:tracePt t="8637" x="1371600" y="617538"/>
          <p14:tracePt t="8653" x="1349375" y="617538"/>
          <p14:tracePt t="8670" x="1333500" y="617538"/>
          <p14:tracePt t="8687" x="1303338" y="617538"/>
          <p14:tracePt t="8704" x="1295400" y="617538"/>
          <p14:tracePt t="8719" x="1273175" y="617538"/>
          <p14:tracePt t="8736" x="1265238" y="617538"/>
          <p14:tracePt t="8753" x="1249363" y="609600"/>
          <p14:tracePt t="8769" x="1249363" y="601663"/>
          <p14:tracePt t="8785" x="1257300" y="601663"/>
          <p14:tracePt t="9085" x="1273175" y="601663"/>
          <p14:tracePt t="9102" x="1279525" y="601663"/>
          <p14:tracePt t="9109" x="1287463" y="601663"/>
          <p14:tracePt t="9119" x="1317625" y="587375"/>
          <p14:tracePt t="9136" x="1355725" y="579438"/>
          <p14:tracePt t="9152" x="1401763" y="579438"/>
          <p14:tracePt t="9169" x="1409700" y="571500"/>
          <p14:tracePt t="9185" x="1425575" y="563563"/>
          <p14:tracePt t="9202" x="1439863" y="563563"/>
          <p14:tracePt t="9218" x="1470025" y="563563"/>
          <p14:tracePt t="9236" x="1516063" y="563563"/>
          <p14:tracePt t="9236" x="1554163" y="563563"/>
          <p14:tracePt t="9253" x="1577975" y="563563"/>
          <p14:tracePt t="9253" x="1616075" y="555625"/>
          <p14:tracePt t="9270" x="1654175" y="549275"/>
          <p14:tracePt t="9287" x="1684338" y="549275"/>
          <p14:tracePt t="9304" x="1714500" y="549275"/>
          <p14:tracePt t="9320" x="1744663" y="549275"/>
          <p14:tracePt t="9336" x="1760538" y="549275"/>
          <p14:tracePt t="9389" x="1768475" y="549275"/>
          <p14:tracePt t="9397" x="1790700" y="549275"/>
          <p14:tracePt t="9405" x="1812925" y="549275"/>
          <p14:tracePt t="9420" x="1858963" y="549275"/>
          <p14:tracePt t="9420" x="1874838" y="549275"/>
          <p14:tracePt t="9437" x="1889125" y="549275"/>
          <p14:tracePt t="9451" x="1943100" y="549275"/>
          <p14:tracePt t="9470" x="1958975" y="549275"/>
          <p14:tracePt t="9486" x="1989138" y="549275"/>
          <p14:tracePt t="9503" x="2041525" y="549275"/>
          <p14:tracePt t="9520" x="2079625" y="549275"/>
          <p14:tracePt t="9536" x="2133600" y="549275"/>
          <p14:tracePt t="9552" x="2179638" y="549275"/>
          <p14:tracePt t="9568" x="2187575" y="549275"/>
          <p14:tracePt t="9585" x="2193925" y="549275"/>
          <p14:tracePt t="9602" x="2201863" y="549275"/>
          <p14:tracePt t="9618" x="2209800" y="549275"/>
          <p14:tracePt t="9653" x="2217738" y="549275"/>
          <p14:tracePt t="9661" x="2225675" y="549275"/>
          <p14:tracePt t="9669" x="2247900" y="549275"/>
          <p14:tracePt t="9686" x="2263775" y="549275"/>
          <p14:tracePt t="9702" x="2278063" y="549275"/>
          <p14:tracePt t="9719" x="2293938" y="549275"/>
          <p14:tracePt t="9736" x="2324100" y="549275"/>
          <p14:tracePt t="9752" x="2346325" y="549275"/>
          <p14:tracePt t="9769" x="2370138" y="549275"/>
          <p14:tracePt t="9784" x="2378075" y="549275"/>
          <p14:tracePt t="9821" x="2384425" y="549275"/>
          <p14:tracePt t="9829" x="2392363" y="549275"/>
          <p14:tracePt t="9837" x="2400300" y="549275"/>
          <p14:tracePt t="9851" x="2408238" y="549275"/>
          <p14:tracePt t="9868" x="2422525" y="549275"/>
          <p14:tracePt t="9886" x="2468563" y="549275"/>
          <p14:tracePt t="9902" x="2536825" y="549275"/>
          <p14:tracePt t="9919" x="2606675" y="549275"/>
          <p14:tracePt t="9936" x="2636838" y="549275"/>
          <p14:tracePt t="9952" x="2644775" y="549275"/>
          <p14:tracePt t="9968" x="2651125" y="549275"/>
          <p14:tracePt t="9997" x="2659063" y="549275"/>
          <p14:tracePt t="10005" x="2667000" y="549275"/>
          <p14:tracePt t="10018" x="2713038" y="549275"/>
          <p14:tracePt t="10035" x="2759075" y="549275"/>
          <p14:tracePt t="10052" x="2789238" y="549275"/>
          <p14:tracePt t="10052" x="2797175" y="549275"/>
          <p14:tracePt t="10069" x="2811463" y="549275"/>
          <p14:tracePt t="10086" x="2827338" y="549275"/>
          <p14:tracePt t="10109" x="2841625" y="549275"/>
          <p14:tracePt t="10119" x="2895600" y="549275"/>
          <p14:tracePt t="10135" x="2963863" y="533400"/>
          <p14:tracePt t="10152" x="3017838" y="533400"/>
          <p14:tracePt t="10168" x="3063875" y="533400"/>
          <p14:tracePt t="10185" x="3078163" y="533400"/>
          <p14:tracePt t="10201" x="3108325" y="533400"/>
          <p14:tracePt t="10218" x="3124200" y="533400"/>
          <p14:tracePt t="10234" x="3154363" y="533400"/>
          <p14:tracePt t="10251" x="3246438" y="533400"/>
          <p14:tracePt t="10251" x="3298825" y="533400"/>
          <p14:tracePt t="10269" x="3368675" y="533400"/>
          <p14:tracePt t="10284" x="3521075" y="533400"/>
          <p14:tracePt t="10302" x="3565525" y="533400"/>
          <p14:tracePt t="10319" x="3589338" y="533400"/>
          <p14:tracePt t="10334" x="3597275" y="533400"/>
          <p14:tracePt t="10351" x="3635375" y="533400"/>
          <p14:tracePt t="10368" x="3787775" y="533400"/>
          <p14:tracePt t="10387" x="3970338" y="533400"/>
          <p14:tracePt t="10401" x="4137025" y="533400"/>
          <p14:tracePt t="10419" x="4244975" y="533400"/>
          <p14:tracePt t="10435" x="4275138" y="533400"/>
          <p14:tracePt t="10451" x="4289425" y="533400"/>
          <p14:tracePt t="10509" x="4305300" y="533400"/>
          <p14:tracePt t="10518" x="4327525" y="533400"/>
          <p14:tracePt t="10525" x="4365625" y="533400"/>
          <p14:tracePt t="10535" x="4465638" y="533400"/>
          <p14:tracePt t="10551" x="4518025" y="533400"/>
          <p14:tracePt t="10568" x="4533900" y="533400"/>
          <p14:tracePt t="10584" x="4541838" y="533400"/>
          <p14:tracePt t="10645" x="4556125" y="533400"/>
          <p14:tracePt t="10653" x="4572000" y="533400"/>
          <p14:tracePt t="10667" x="4618038" y="533400"/>
          <p14:tracePt t="10667" x="4632325" y="533400"/>
          <p14:tracePt t="10686" x="4648200" y="533400"/>
          <p14:tracePt t="10700" x="4670425" y="533400"/>
          <p14:tracePt t="10718" x="4678363" y="533400"/>
          <p14:tracePt t="10765" x="4694238" y="533400"/>
          <p14:tracePt t="10773" x="4708525" y="533400"/>
          <p14:tracePt t="10783" x="4822825" y="533400"/>
          <p14:tracePt t="10800" x="4960938" y="533400"/>
          <p14:tracePt t="10817" x="5089525" y="533400"/>
          <p14:tracePt t="10834" x="5135563" y="533400"/>
          <p14:tracePt t="10851" x="5151438" y="533400"/>
          <p14:tracePt t="10909" x="5165725" y="533400"/>
          <p14:tracePt t="10917" x="5173663" y="533400"/>
          <p14:tracePt t="10925" x="5203825" y="533400"/>
          <p14:tracePt t="10935" x="5280025" y="533400"/>
          <p14:tracePt t="10951" x="5318125" y="533400"/>
          <p14:tracePt t="10967" x="5349875" y="533400"/>
          <p14:tracePt t="10984" x="5380038" y="533400"/>
          <p14:tracePt t="11001" x="5426075" y="533400"/>
          <p14:tracePt t="11018" x="5440363" y="533400"/>
          <p14:tracePt t="11034" x="5448300" y="533400"/>
          <p14:tracePt t="11049" x="5456238" y="533400"/>
          <p14:tracePt t="11065" x="5508625" y="533400"/>
          <p14:tracePt t="11084" x="5616575" y="533400"/>
          <p14:tracePt t="11084" x="5676900" y="533400"/>
          <p14:tracePt t="11102" x="5761038" y="533400"/>
          <p14:tracePt t="11118" x="5783263" y="533400"/>
          <p14:tracePt t="11134" x="5791200" y="533400"/>
          <p14:tracePt t="11181" x="5799138" y="533400"/>
          <p14:tracePt t="11189" x="5837238" y="533400"/>
          <p14:tracePt t="11200" x="5959475" y="533400"/>
          <p14:tracePt t="11217" x="6103938" y="533400"/>
          <p14:tracePt t="11234" x="6188075" y="533400"/>
          <p14:tracePt t="11250" x="6194425" y="533400"/>
          <p14:tracePt t="11266" x="6210300" y="533400"/>
          <p14:tracePt t="11325" x="6226175" y="533400"/>
          <p14:tracePt t="11333" x="6248400" y="533400"/>
          <p14:tracePt t="11341" x="6278563" y="533400"/>
          <p14:tracePt t="11351" x="6370638" y="533400"/>
          <p14:tracePt t="11367" x="6423025" y="533400"/>
          <p14:tracePt t="11384" x="6438900" y="533400"/>
          <p14:tracePt t="11399" x="6446838" y="533400"/>
          <p14:tracePt t="11416" x="6454775" y="533400"/>
          <p14:tracePt t="11445" x="6469063" y="533400"/>
          <p14:tracePt t="11453" x="6499225" y="533400"/>
          <p14:tracePt t="11466" x="6591300" y="533400"/>
          <p14:tracePt t="11484" x="6721475" y="533400"/>
          <p14:tracePt t="11500" x="6804025" y="533400"/>
          <p14:tracePt t="11516" x="6797675" y="533400"/>
          <p14:tracePt t="12277" x="6789738" y="533400"/>
          <p14:tracePt t="13005" x="6781800" y="533400"/>
          <p14:tracePt t="13014" x="6773863" y="533400"/>
          <p14:tracePt t="13021" x="6759575" y="533400"/>
          <p14:tracePt t="13031" x="6743700" y="549275"/>
          <p14:tracePt t="13048" x="6727825" y="563563"/>
          <p14:tracePt t="13064" x="6697663" y="571500"/>
          <p14:tracePt t="13082" x="6667500" y="593725"/>
          <p14:tracePt t="13098" x="6621463" y="617538"/>
          <p14:tracePt t="13115" x="6583363" y="647700"/>
          <p14:tracePt t="13132" x="6553200" y="677863"/>
          <p14:tracePt t="13132" x="6515100" y="708025"/>
          <p14:tracePt t="13150" x="6477000" y="754063"/>
          <p14:tracePt t="13166" x="6384925" y="815975"/>
          <p14:tracePt t="13182" x="6294438" y="898525"/>
          <p14:tracePt t="13199" x="6172200" y="968375"/>
          <p14:tracePt t="13216" x="6088063" y="998538"/>
          <p14:tracePt t="13232" x="6042025" y="1012825"/>
          <p14:tracePt t="13248" x="6011863" y="1020763"/>
          <p14:tracePt t="13265" x="5951538" y="1020763"/>
          <p14:tracePt t="13282" x="5807075" y="1044575"/>
          <p14:tracePt t="13298" x="5540375" y="1074738"/>
          <p14:tracePt t="13315" x="5235575" y="1089025"/>
          <p14:tracePt t="13331" x="5067300" y="1089025"/>
          <p14:tracePt t="13331" x="5021263" y="1089025"/>
          <p14:tracePt t="13349" x="4975225" y="1089025"/>
          <p14:tracePt t="13366" x="4945063" y="1082675"/>
          <p14:tracePt t="13382" x="4922838" y="1074738"/>
          <p14:tracePt t="13399" x="4876800" y="1066800"/>
          <p14:tracePt t="13415" x="4822825" y="1066800"/>
          <p14:tracePt t="13433" x="4716463" y="1066800"/>
          <p14:tracePt t="13447" x="4618038" y="1066800"/>
          <p14:tracePt t="13464" x="4533900" y="1066800"/>
          <p14:tracePt t="13480" x="4479925" y="1058863"/>
          <p14:tracePt t="13497" x="4397375" y="1036638"/>
          <p14:tracePt t="13514" x="4275138" y="998538"/>
          <p14:tracePt t="13530" x="4221163" y="982663"/>
          <p14:tracePt t="13547" x="4144963" y="974725"/>
          <p14:tracePt t="13547" x="4122738" y="974725"/>
          <p14:tracePt t="13565" x="4114800" y="974725"/>
          <p14:tracePt t="13581" x="4068763" y="960438"/>
          <p14:tracePt t="13597" x="4022725" y="960438"/>
          <p14:tracePt t="13614" x="3924300" y="960438"/>
          <p14:tracePt t="13631" x="3840163" y="960438"/>
          <p14:tracePt t="13647" x="3749675" y="960438"/>
          <p14:tracePt t="13664" x="3657600" y="960438"/>
          <p14:tracePt t="13680" x="3611563" y="960438"/>
          <p14:tracePt t="13697" x="3573463" y="960438"/>
          <p14:tracePt t="13713" x="3565525" y="960438"/>
          <p14:tracePt t="13730" x="3551238" y="960438"/>
          <p14:tracePt t="13749" x="3535363" y="960438"/>
          <p14:tracePt t="13765" x="3505200" y="960438"/>
          <p14:tracePt t="13780" x="3375025" y="974725"/>
          <p14:tracePt t="13798" x="3276600" y="982663"/>
          <p14:tracePt t="13814" x="3222625" y="990600"/>
          <p14:tracePt t="13831" x="3200400" y="998538"/>
          <p14:tracePt t="13846" x="3184525" y="998538"/>
          <p14:tracePt t="13863" x="3178175" y="998538"/>
          <p14:tracePt t="13879" x="3170238" y="998538"/>
          <p14:tracePt t="13896" x="3140075" y="1012825"/>
          <p14:tracePt t="13913" x="3108325" y="1012825"/>
          <p14:tracePt t="13930" x="3032125" y="1012825"/>
          <p14:tracePt t="13947" x="2971800" y="1012825"/>
          <p14:tracePt t="13963" x="2903538" y="1012825"/>
          <p14:tracePt t="13980" x="2873375" y="1012825"/>
          <p14:tracePt t="13997" x="2849563" y="1012825"/>
          <p14:tracePt t="14014" x="2841625" y="1012825"/>
          <p14:tracePt t="14030" x="2803525" y="1012825"/>
          <p14:tracePt t="14047" x="2720975" y="1012825"/>
          <p14:tracePt t="14064" x="2613025" y="1012825"/>
          <p14:tracePt t="14080" x="2536825" y="1012825"/>
          <p14:tracePt t="14096" x="2498725" y="1028700"/>
          <p14:tracePt t="14113" x="2484438" y="1028700"/>
          <p14:tracePt t="14129" x="2476500" y="1028700"/>
          <p14:tracePt t="14146" x="2454275" y="1028700"/>
          <p14:tracePt t="14163" x="2430463" y="1028700"/>
          <p14:tracePt t="14180" x="2408238" y="1028700"/>
          <p14:tracePt t="14180" x="2400300" y="1028700"/>
          <p14:tracePt t="14197" x="2378075" y="1028700"/>
          <p14:tracePt t="14213" x="2362200" y="1028700"/>
          <p14:tracePt t="14230" x="2354263" y="1028700"/>
          <p14:tracePt t="14247" x="2346325" y="1028700"/>
          <p14:tracePt t="14262" x="2346325" y="1020763"/>
          <p14:tracePt t="14389" x="2346325" y="1012825"/>
          <p14:tracePt t="14446" x="2354263" y="1006475"/>
          <p14:tracePt t="14462" x="2362200" y="1006475"/>
          <p14:tracePt t="14469" x="2370138" y="1006475"/>
          <p14:tracePt t="14485" x="2378075" y="998538"/>
          <p14:tracePt t="14501" x="2378075" y="990600"/>
          <p14:tracePt t="14513" x="2392363" y="990600"/>
          <p14:tracePt t="14530" x="2430463" y="974725"/>
          <p14:tracePt t="14547" x="2446338" y="974725"/>
          <p14:tracePt t="14563" x="2454275" y="968375"/>
          <p14:tracePt t="14580" x="2460625" y="968375"/>
          <p14:tracePt t="14621" x="2468563" y="960438"/>
          <p14:tracePt t="14630" x="2492375" y="960438"/>
          <p14:tracePt t="14646" x="2498725" y="960438"/>
          <p14:tracePt t="14653" x="2522538" y="944563"/>
          <p14:tracePt t="14663" x="2536825" y="944563"/>
          <p14:tracePt t="14680" x="2552700" y="944563"/>
          <p14:tracePt t="14696" x="2574925" y="930275"/>
          <p14:tracePt t="14713" x="2598738" y="930275"/>
          <p14:tracePt t="14730" x="2613025" y="930275"/>
          <p14:tracePt t="14746" x="2628900" y="930275"/>
          <p14:tracePt t="14765" x="2636838" y="930275"/>
          <p14:tracePt t="14781" x="2651125" y="922338"/>
          <p14:tracePt t="14805" x="2667000" y="922338"/>
          <p14:tracePt t="14821" x="2682875" y="922338"/>
          <p14:tracePt t="14837" x="2697163" y="922338"/>
          <p14:tracePt t="14847" x="2713038" y="922338"/>
          <p14:tracePt t="14863" x="2759075" y="922338"/>
          <p14:tracePt t="14880" x="2797175" y="922338"/>
          <p14:tracePt t="14896" x="2835275" y="922338"/>
          <p14:tracePt t="14913" x="2879725" y="922338"/>
          <p14:tracePt t="14931" x="2917825" y="914400"/>
          <p14:tracePt t="14946" x="2971800" y="914400"/>
          <p14:tracePt t="14963" x="3025775" y="914400"/>
          <p14:tracePt t="14980" x="3094038" y="914400"/>
          <p14:tracePt t="14996" x="3162300" y="898525"/>
          <p14:tracePt t="14996" x="3184525" y="892175"/>
          <p14:tracePt t="15014" x="3230563" y="892175"/>
          <p14:tracePt t="15031" x="3276600" y="884238"/>
          <p14:tracePt t="15047" x="3322638" y="884238"/>
          <p14:tracePt t="15063" x="3382963" y="860425"/>
          <p14:tracePt t="15080" x="3459163" y="854075"/>
          <p14:tracePt t="15096" x="3535363" y="846138"/>
          <p14:tracePt t="15113" x="3573463" y="838200"/>
          <p14:tracePt t="15130" x="3611563" y="822325"/>
          <p14:tracePt t="15146" x="3641725" y="822325"/>
          <p14:tracePt t="15163" x="3695700" y="822325"/>
          <p14:tracePt t="15180" x="3771900" y="822325"/>
          <p14:tracePt t="15180" x="3810000" y="822325"/>
          <p14:tracePt t="15198" x="3840163" y="822325"/>
          <p14:tracePt t="15212" x="3916363" y="822325"/>
          <p14:tracePt t="15230" x="3954463" y="822325"/>
          <p14:tracePt t="15247" x="3970338" y="822325"/>
          <p14:tracePt t="15263" x="4000500" y="822325"/>
          <p14:tracePt t="15279" x="4022725" y="822325"/>
          <p14:tracePt t="15297" x="4084638" y="822325"/>
          <p14:tracePt t="15313" x="4175125" y="822325"/>
          <p14:tracePt t="15329" x="4237038" y="822325"/>
          <p14:tracePt t="15347" x="4267200" y="822325"/>
          <p14:tracePt t="15363" x="4283075" y="822325"/>
          <p14:tracePt t="15379" x="4289425" y="822325"/>
          <p14:tracePt t="15395" x="4305300" y="822325"/>
          <p14:tracePt t="15412" x="4335463" y="822325"/>
          <p14:tracePt t="15412" x="4389438" y="822325"/>
          <p14:tracePt t="15431" x="4495800" y="822325"/>
          <p14:tracePt t="15447" x="4572000" y="822325"/>
          <p14:tracePt t="15463" x="4610100" y="822325"/>
          <p14:tracePt t="15480" x="4618038" y="822325"/>
          <p14:tracePt t="15533" x="4640263" y="822325"/>
          <p14:tracePt t="15549" x="4656138" y="822325"/>
          <p14:tracePt t="15557" x="4670425" y="822325"/>
          <p14:tracePt t="15565" x="4686300" y="822325"/>
          <p14:tracePt t="15589" x="4686300" y="830263"/>
          <p14:tracePt t="15637" x="4670425" y="830263"/>
          <p14:tracePt t="16077" x="4656138" y="830263"/>
          <p14:tracePt t="16084" x="4640263" y="830263"/>
          <p14:tracePt t="16094" x="4625975" y="830263"/>
          <p14:tracePt t="16113" x="4618038" y="830263"/>
          <p14:tracePt t="16128" x="4610100" y="830263"/>
          <p14:tracePt t="16145" x="4602163" y="830263"/>
          <p14:tracePt t="16161" x="4572000" y="830263"/>
          <p14:tracePt t="16179" x="4525963" y="830263"/>
          <p14:tracePt t="16195" x="4465638" y="830263"/>
          <p14:tracePt t="16195" x="4449763" y="830263"/>
          <p14:tracePt t="16213" x="4435475" y="830263"/>
          <p14:tracePt t="16228" x="4419600" y="830263"/>
          <p14:tracePt t="16245" x="4389438" y="830263"/>
          <p14:tracePt t="16262" x="4351338" y="830263"/>
          <p14:tracePt t="16279" x="4275138" y="830263"/>
          <p14:tracePt t="16295" x="4183063" y="854075"/>
          <p14:tracePt t="16312" x="4114800" y="854075"/>
          <p14:tracePt t="16328" x="4038600" y="868363"/>
          <p14:tracePt t="16345" x="3970338" y="876300"/>
          <p14:tracePt t="16362" x="3940175" y="876300"/>
          <p14:tracePt t="16378" x="3902075" y="876300"/>
          <p14:tracePt t="16399" x="3894138" y="876300"/>
          <p14:tracePt t="16411" x="3848100" y="876300"/>
          <p14:tracePt t="16411" x="3817938" y="876300"/>
          <p14:tracePt t="16431" x="3711575" y="898525"/>
          <p14:tracePt t="16446" x="3619500" y="922338"/>
          <p14:tracePt t="16463" x="3535363" y="922338"/>
          <p14:tracePt t="16479" x="3489325" y="922338"/>
          <p14:tracePt t="16495" x="3436938" y="922338"/>
          <p14:tracePt t="16511" x="3382963" y="922338"/>
          <p14:tracePt t="16529" x="3298825" y="922338"/>
          <p14:tracePt t="16545" x="3216275" y="922338"/>
          <p14:tracePt t="16561" x="3116263" y="936625"/>
          <p14:tracePt t="16578" x="3048000" y="944563"/>
          <p14:tracePt t="16595" x="3009900" y="944563"/>
          <p14:tracePt t="16611" x="2987675" y="960438"/>
          <p14:tracePt t="16611" x="2979738" y="960438"/>
          <p14:tracePt t="16629" x="2955925" y="960438"/>
          <p14:tracePt t="16629" x="2949575" y="960438"/>
          <p14:tracePt t="16646" x="2925763" y="960438"/>
          <p14:tracePt t="16663" x="2895600" y="960438"/>
          <p14:tracePt t="16679" x="2873375" y="960438"/>
          <p14:tracePt t="16695" x="2849563" y="960438"/>
          <p14:tracePt t="16712" x="2841625" y="960438"/>
          <p14:tracePt t="16727" x="2827338" y="960438"/>
          <p14:tracePt t="16744" x="2789238" y="960438"/>
          <p14:tracePt t="16761" x="2759075" y="960438"/>
          <p14:tracePt t="16778" x="2705100" y="960438"/>
          <p14:tracePt t="16796" x="2667000" y="944563"/>
          <p14:tracePt t="16810" x="2659063" y="944563"/>
          <p14:tracePt t="16827" x="2644775" y="930275"/>
          <p14:tracePt t="16845" x="2628900" y="930275"/>
          <p14:tracePt t="16860" x="2620963" y="930275"/>
          <p14:tracePt t="16878" x="2613025" y="930275"/>
          <p14:tracePt t="23088" x="2620963" y="930275"/>
          <p14:tracePt t="23437" x="2628900" y="930275"/>
          <p14:tracePt t="41047" x="2620963" y="930275"/>
          <p14:tracePt t="41245" x="2613025" y="930275"/>
          <p14:tracePt t="41253" x="2598738" y="930275"/>
          <p14:tracePt t="41261" x="2590800" y="930275"/>
          <p14:tracePt t="41277" x="2574925" y="930275"/>
          <p14:tracePt t="41286" x="2568575" y="930275"/>
          <p14:tracePt t="41325" x="2560638" y="930275"/>
          <p14:tracePt t="41335" x="2544763" y="930275"/>
          <p14:tracePt t="41341" x="2522538" y="930275"/>
          <p14:tracePt t="41352" x="2506663" y="930275"/>
          <p14:tracePt t="41369" x="2468563" y="922338"/>
          <p14:tracePt t="41386" x="2446338" y="906463"/>
          <p14:tracePt t="41402" x="2392363" y="892175"/>
          <p14:tracePt t="41419" x="2362200" y="892175"/>
          <p14:tracePt t="41419" x="2339975" y="892175"/>
          <p14:tracePt t="41437" x="2332038" y="892175"/>
          <p14:tracePt t="41437" x="2301875" y="876300"/>
          <p14:tracePt t="41454" x="2293938" y="876300"/>
          <p14:tracePt t="41470" x="2255838" y="876300"/>
          <p14:tracePt t="41487" x="2201863" y="876300"/>
          <p14:tracePt t="41503" x="2149475" y="876300"/>
          <p14:tracePt t="41520" x="2065338" y="876300"/>
          <p14:tracePt t="41536" x="2003425" y="860425"/>
          <p14:tracePt t="41552" x="1981200" y="854075"/>
          <p14:tracePt t="41568" x="1958975" y="846138"/>
          <p14:tracePt t="41586" x="1935163" y="838200"/>
          <p14:tracePt t="41602" x="1897063" y="822325"/>
          <p14:tracePt t="41619" x="1844675" y="808038"/>
          <p14:tracePt t="41619" x="1812925" y="808038"/>
          <p14:tracePt t="41637" x="1768475" y="808038"/>
          <p14:tracePt t="41651" x="1684338" y="784225"/>
          <p14:tracePt t="41670" x="1646238" y="777875"/>
          <p14:tracePt t="41687" x="1630363" y="769938"/>
          <p14:tracePt t="41703" x="1592263" y="746125"/>
          <p14:tracePt t="41719" x="1546225" y="731838"/>
          <p14:tracePt t="41736" x="1501775" y="715963"/>
          <p14:tracePt t="41752" x="1485900" y="715963"/>
          <p14:tracePt t="41768" x="1470025" y="701675"/>
          <p14:tracePt t="41786" x="1455738" y="701675"/>
          <p14:tracePt t="41802" x="1431925" y="685800"/>
          <p14:tracePt t="41819" x="1425575" y="685800"/>
          <p14:tracePt t="41835" x="1417638" y="677863"/>
          <p14:tracePt t="41851" x="1409700" y="669925"/>
          <p14:tracePt t="41885" x="1393825" y="663575"/>
          <p14:tracePt t="41901" x="1393825" y="647700"/>
          <p14:tracePt t="41933" x="1393825" y="631825"/>
          <p14:tracePt t="48120" x="1401763" y="639763"/>
          <p14:tracePt t="48197" x="1401763" y="647700"/>
          <p14:tracePt t="48205" x="1409700" y="655638"/>
          <p14:tracePt t="48213" x="1417638" y="677863"/>
          <p14:tracePt t="48230" x="1431925" y="708025"/>
          <p14:tracePt t="48246" x="1439863" y="723900"/>
          <p14:tracePt t="48262" x="1447800" y="746125"/>
          <p14:tracePt t="48279" x="1455738" y="762000"/>
          <p14:tracePt t="48295" x="1463675" y="777875"/>
          <p14:tracePt t="48312" x="1470025" y="792163"/>
          <p14:tracePt t="48329" x="1470025" y="800100"/>
          <p14:tracePt t="48345" x="1485900" y="838200"/>
          <p14:tracePt t="48362" x="1485900" y="868363"/>
          <p14:tracePt t="48379" x="1485900" y="914400"/>
          <p14:tracePt t="48396" x="1493838" y="982663"/>
          <p14:tracePt t="48412" x="1493838" y="1066800"/>
          <p14:tracePt t="48412" x="1493838" y="1104900"/>
          <p14:tracePt t="48429" x="1493838" y="1196975"/>
          <p14:tracePt t="48447" x="1477963" y="1273175"/>
          <p14:tracePt t="48463" x="1477963" y="1355725"/>
          <p14:tracePt t="48479" x="1477963" y="1417638"/>
          <p14:tracePt t="48495" x="1477963" y="1470025"/>
          <p14:tracePt t="48512" x="1477963" y="1508125"/>
          <p14:tracePt t="48530" x="1477963" y="1546225"/>
          <p14:tracePt t="48544" x="1477963" y="1584325"/>
          <p14:tracePt t="48561" x="1447800" y="1646238"/>
          <p14:tracePt t="48578" x="1425575" y="1684338"/>
          <p14:tracePt t="48595" x="1417638" y="1730375"/>
          <p14:tracePt t="48595" x="1417638" y="1744663"/>
          <p14:tracePt t="48613" x="1417638" y="1752600"/>
          <p14:tracePt t="48629" x="1417638" y="1774825"/>
          <p14:tracePt t="48645" x="1409700" y="1782763"/>
          <p14:tracePt t="48661" x="1409700" y="1790700"/>
          <p14:tracePt t="48678" x="1409700" y="1798638"/>
          <p14:tracePt t="48695" x="1409700" y="1806575"/>
          <p14:tracePt t="48711" x="1409700" y="1812925"/>
          <p14:tracePt t="48728" x="1401763" y="1820863"/>
          <p14:tracePt t="48745" x="1379538" y="1844675"/>
          <p14:tracePt t="48761" x="1371600" y="1844675"/>
          <p14:tracePt t="48776" x="1363663" y="1844675"/>
          <p14:tracePt t="48793" x="1355725" y="1844675"/>
          <p14:tracePt t="48810" x="1317625" y="1844675"/>
          <p14:tracePt t="48827" x="1235075" y="1836738"/>
          <p14:tracePt t="48827" x="1196975" y="1820863"/>
          <p14:tracePt t="48845" x="1165225" y="1812925"/>
          <p14:tracePt t="48862" x="1158875" y="1812925"/>
          <p14:tracePt t="48877" x="1150938" y="1798638"/>
          <p14:tracePt t="48895" x="1135063" y="1790700"/>
          <p14:tracePt t="48912" x="1112838" y="1782763"/>
          <p14:tracePt t="48928" x="1104900" y="1774825"/>
          <p14:tracePt t="48944" x="1096963" y="1760538"/>
          <p14:tracePt t="48997" x="1089025" y="1760538"/>
          <p14:tracePt t="49005" x="1074738" y="1744663"/>
          <p14:tracePt t="49013" x="1066800" y="1730375"/>
          <p14:tracePt t="49027" x="1050925" y="1714500"/>
          <p14:tracePt t="49044" x="1050925" y="1706563"/>
          <p14:tracePt t="50832" x="1050925" y="1698625"/>
          <p14:tracePt t="51029" x="1058863" y="1698625"/>
          <p14:tracePt t="51053" x="1074738" y="1698625"/>
          <p14:tracePt t="51149" x="1082675" y="1698625"/>
          <p14:tracePt t="51165" x="1096963" y="1698625"/>
          <p14:tracePt t="51173" x="1120775" y="1698625"/>
          <p14:tracePt t="51189" x="1135063" y="1698625"/>
          <p14:tracePt t="51197" x="1150938" y="1698625"/>
          <p14:tracePt t="51208" x="1196975" y="1698625"/>
          <p14:tracePt t="51226" x="1235075" y="1698625"/>
          <p14:tracePt t="51243" x="1241425" y="1698625"/>
          <p14:tracePt t="51259" x="1249363" y="1698625"/>
          <p14:tracePt t="51276" x="1257300" y="1698625"/>
          <p14:tracePt t="51294" x="1279525" y="1698625"/>
          <p14:tracePt t="51311" x="1349375" y="1698625"/>
          <p14:tracePt t="51327" x="1439863" y="1698625"/>
          <p14:tracePt t="51344" x="1554163" y="1698625"/>
          <p14:tracePt t="51360" x="1616075" y="1698625"/>
          <p14:tracePt t="51375" x="1622425" y="1698625"/>
          <p14:tracePt t="51391" x="1638300" y="1698625"/>
          <p14:tracePt t="51486" x="1654175" y="1698625"/>
          <p14:tracePt t="51502" x="1668463" y="1698625"/>
          <p14:tracePt t="51510" x="1698625" y="1698625"/>
          <p14:tracePt t="51527" x="1752600" y="1698625"/>
          <p14:tracePt t="51544" x="1790700" y="1698625"/>
          <p14:tracePt t="51560" x="1844675" y="1698625"/>
          <p14:tracePt t="51577" x="1897063" y="1698625"/>
          <p14:tracePt t="51593" x="1943100" y="1698625"/>
          <p14:tracePt t="51609" x="1973263" y="1698625"/>
          <p14:tracePt t="51627" x="1997075" y="1698625"/>
          <p14:tracePt t="51643" x="2011363" y="1698625"/>
          <p14:tracePt t="51659" x="2019300" y="1698625"/>
          <p14:tracePt t="51678" x="2049463" y="1698625"/>
          <p14:tracePt t="51694" x="2057400" y="1698625"/>
          <p14:tracePt t="51694" x="2079625" y="1698625"/>
          <p14:tracePt t="51710" x="2111375" y="1698625"/>
          <p14:tracePt t="51727" x="2133600" y="1698625"/>
          <p14:tracePt t="51743" x="2155825" y="1698625"/>
          <p14:tracePt t="51760" x="2179638" y="1698625"/>
          <p14:tracePt t="51777" x="2201863" y="1698625"/>
          <p14:tracePt t="51793" x="2239963" y="1698625"/>
          <p14:tracePt t="51809" x="2316163" y="1698625"/>
          <p14:tracePt t="51826" x="2408238" y="1698625"/>
          <p14:tracePt t="51843" x="2484438" y="1698625"/>
          <p14:tracePt t="51859" x="2514600" y="1698625"/>
          <p14:tracePt t="51876" x="2530475" y="1698625"/>
          <p14:tracePt t="51918" x="2544763" y="1698625"/>
          <p14:tracePt t="51926" x="2568575" y="1698625"/>
          <p14:tracePt t="51934" x="2598738" y="1698625"/>
          <p14:tracePt t="51943" x="2689225" y="1698625"/>
          <p14:tracePt t="51960" x="2773363" y="1698625"/>
          <p14:tracePt t="51975" x="2827338" y="1698625"/>
          <p14:tracePt t="51992" x="2841625" y="1698625"/>
          <p14:tracePt t="52008" x="2849563" y="1698625"/>
          <p14:tracePt t="52045" x="2865438" y="1706563"/>
          <p14:tracePt t="52053" x="2879725" y="1706563"/>
          <p14:tracePt t="52077" x="2887663" y="1706563"/>
          <p14:tracePt t="52085" x="2903538" y="1706563"/>
          <p14:tracePt t="52093" x="2917825" y="1706563"/>
          <p14:tracePt t="52108" x="2941638" y="1706563"/>
          <p14:tracePt t="52126" x="2949575" y="1706563"/>
          <p14:tracePt t="52174" x="2963863" y="1706563"/>
          <p14:tracePt t="52182" x="2979738" y="1706563"/>
          <p14:tracePt t="52192" x="3070225" y="1706563"/>
          <p14:tracePt t="52209" x="3162300" y="1706563"/>
          <p14:tracePt t="52226" x="3216275" y="1706563"/>
          <p14:tracePt t="52242" x="3230563" y="1706563"/>
          <p14:tracePt t="52302" x="3260725" y="1706563"/>
          <p14:tracePt t="52318" x="3284538" y="1706563"/>
          <p14:tracePt t="52326" x="3336925" y="1706563"/>
          <p14:tracePt t="52343" x="3382963" y="1706563"/>
          <p14:tracePt t="52359" x="3398838" y="1706563"/>
          <p14:tracePt t="52382" x="3413125" y="1706563"/>
          <p14:tracePt t="52437" x="3444875" y="1706563"/>
          <p14:tracePt t="52446" x="3459163" y="1706563"/>
          <p14:tracePt t="52459" x="3513138" y="1706563"/>
          <p14:tracePt t="52475" x="3551238" y="1706563"/>
          <p14:tracePt t="52492" x="3565525" y="1706563"/>
          <p14:tracePt t="52508" x="3573463" y="1706563"/>
          <p14:tracePt t="52598" x="3589338" y="1714500"/>
          <p14:tracePt t="52606" x="3597275" y="1714500"/>
          <p14:tracePt t="52623" x="3603625" y="1722438"/>
          <p14:tracePt t="52638" x="3611563" y="1722438"/>
          <p14:tracePt t="52646" x="3619500" y="1722438"/>
          <p14:tracePt t="52710" x="3635375" y="1722438"/>
          <p14:tracePt t="52726" x="3641725" y="1722438"/>
          <p14:tracePt t="52750" x="3649663" y="1722438"/>
          <p14:tracePt t="52774" x="3657600" y="1722438"/>
          <p14:tracePt t="52806" x="3665538" y="1722438"/>
          <p14:tracePt t="52814" x="3673475" y="1722438"/>
          <p14:tracePt t="52825" x="3687763" y="1722438"/>
          <p14:tracePt t="52841" x="3717925" y="1722438"/>
          <p14:tracePt t="52858" x="3733800" y="1722438"/>
          <p14:tracePt t="52874" x="3741738" y="1722438"/>
          <p14:tracePt t="52894" x="3749675" y="1722438"/>
          <p14:tracePt t="52926" x="3756025" y="1722438"/>
          <p14:tracePt t="52950" x="3763963" y="1722438"/>
          <p14:tracePt t="52958" x="3779838" y="1714500"/>
          <p14:tracePt t="52974" x="3794125" y="1714500"/>
          <p14:tracePt t="52982" x="3802063" y="1714500"/>
          <p14:tracePt t="52992" x="3825875" y="1714500"/>
          <p14:tracePt t="53008" x="3840163" y="1714500"/>
          <p14:tracePt t="53086" x="3848100" y="1714500"/>
          <p14:tracePt t="53094" x="3856038" y="1714500"/>
          <p14:tracePt t="53107" x="3863975" y="1714500"/>
          <p14:tracePt t="53124" x="3886200" y="1714500"/>
          <p14:tracePt t="53124" x="3894138" y="1714500"/>
          <p14:tracePt t="53142" x="3902075" y="1714500"/>
          <p14:tracePt t="53157" x="3908425" y="1714500"/>
          <p14:tracePt t="53205" x="3916363" y="1714500"/>
          <p14:tracePt t="53213" x="3932238" y="1714500"/>
          <p14:tracePt t="53224" x="3970338" y="1714500"/>
          <p14:tracePt t="53241" x="4000500" y="1714500"/>
          <p14:tracePt t="53258" x="4022725" y="1714500"/>
          <p14:tracePt t="53275" x="4030663" y="1714500"/>
          <p14:tracePt t="53290" x="4046538" y="1714500"/>
          <p14:tracePt t="53366" x="4060825" y="1714500"/>
          <p14:tracePt t="53382" x="4092575" y="1714500"/>
          <p14:tracePt t="53390" x="4114800" y="1714500"/>
          <p14:tracePt t="53398" x="4130675" y="1714500"/>
          <p14:tracePt t="53408" x="4168775" y="1714500"/>
          <p14:tracePt t="53424" x="4175125" y="1714500"/>
          <p14:tracePt t="53440" x="4168775" y="1714500"/>
          <p14:tracePt t="53862" x="4160838" y="1714500"/>
          <p14:tracePt t="53894" x="4152900" y="1714500"/>
          <p14:tracePt t="53910" x="4137025" y="1714500"/>
          <p14:tracePt t="53918" x="4130675" y="1714500"/>
          <p14:tracePt t="53926" x="4122738" y="1714500"/>
          <p14:tracePt t="53940" x="4092575" y="1730375"/>
          <p14:tracePt t="53957" x="4060825" y="1730375"/>
          <p14:tracePt t="53957" x="4046538" y="1730375"/>
          <p14:tracePt t="53975" x="3984625" y="1744663"/>
          <p14:tracePt t="53991" x="3924300" y="1744663"/>
          <p14:tracePt t="54008" x="3856038" y="1760538"/>
          <p14:tracePt t="54024" x="3810000" y="1768475"/>
          <p14:tracePt t="54041" x="3763963" y="1768475"/>
          <p14:tracePt t="54057" x="3703638" y="1782763"/>
          <p14:tracePt t="54073" x="3603625" y="1790700"/>
          <p14:tracePt t="54089" x="3489325" y="1806575"/>
          <p14:tracePt t="54107" x="3360738" y="1812925"/>
          <p14:tracePt t="54124" x="3246438" y="1828800"/>
          <p14:tracePt t="54140" x="3132138" y="1851025"/>
          <p14:tracePt t="54157" x="3001963" y="1858963"/>
          <p14:tracePt t="54157" x="2925763" y="1858963"/>
          <p14:tracePt t="54175" x="2835275" y="1866900"/>
          <p14:tracePt t="54191" x="2759075" y="1882775"/>
          <p14:tracePt t="54207" x="2705100" y="1882775"/>
          <p14:tracePt t="54224" x="2667000" y="1897063"/>
          <p14:tracePt t="54240" x="2628900" y="1912938"/>
          <p14:tracePt t="54256" x="2598738" y="1943100"/>
          <p14:tracePt t="54273" x="2568575" y="1965325"/>
          <p14:tracePt t="54292" x="2522538" y="1981200"/>
          <p14:tracePt t="54307" x="2454275" y="2003425"/>
          <p14:tracePt t="54323" x="2378075" y="2019300"/>
          <p14:tracePt t="54340" x="2332038" y="2027238"/>
          <p14:tracePt t="54357" x="2316163" y="2035175"/>
          <p14:tracePt t="54372" x="2308225" y="2035175"/>
          <p14:tracePt t="54470" x="2301875" y="2035175"/>
          <p14:tracePt t="54486" x="2293938" y="2035175"/>
          <p14:tracePt t="58126" x="2301875" y="2035175"/>
          <p14:tracePt t="58550" x="2308225" y="2035175"/>
          <p14:tracePt t="58670" x="2316163" y="2035175"/>
          <p14:tracePt t="58694" x="2332038" y="2035175"/>
          <p14:tracePt t="58926" x="2339975" y="2035175"/>
          <p14:tracePt t="58942" x="2354263" y="2041525"/>
          <p14:tracePt t="60347" x="2354263" y="2057400"/>
          <p14:tracePt t="60358" x="2354263" y="2065338"/>
          <p14:tracePt t="60368" x="2362200" y="2073275"/>
          <p14:tracePt t="60384" x="2370138" y="2087563"/>
          <p14:tracePt t="60974" x="2378075" y="2087563"/>
          <p14:tracePt t="61006" x="2384425" y="2095500"/>
          <p14:tracePt t="61518" x="2384425" y="2103438"/>
          <p14:tracePt t="61910" x="2384425" y="2111375"/>
          <p14:tracePt t="61918" x="2384425" y="2117725"/>
          <p14:tracePt t="61942" x="2392363" y="2125663"/>
          <p14:tracePt t="61982" x="2392363" y="2133600"/>
          <p14:tracePt t="63773" x="2400300" y="2133600"/>
          <p14:tracePt t="64614" x="2408238" y="2133600"/>
          <p14:tracePt t="64670" x="2416175" y="2133600"/>
          <p14:tracePt t="64702" x="2422525" y="2133600"/>
          <p14:tracePt t="64742" x="2430463" y="2133600"/>
          <p14:tracePt t="64766" x="2438400" y="2133600"/>
          <p14:tracePt t="64774" x="2446338" y="2133600"/>
          <p14:tracePt t="64838" x="2446338" y="2125663"/>
          <p14:tracePt t="64846" x="2460625" y="2125663"/>
          <p14:tracePt t="64862" x="2468563" y="2117725"/>
          <p14:tracePt t="64879" x="2476500" y="2117725"/>
          <p14:tracePt t="64902" x="2484438" y="2117725"/>
          <p14:tracePt t="64934" x="2492375" y="2111375"/>
          <p14:tracePt t="64942" x="2498725" y="2103438"/>
          <p14:tracePt t="64958" x="2514600" y="2103438"/>
          <p14:tracePt t="64966" x="2544763" y="2087563"/>
          <p14:tracePt t="64980" x="2582863" y="2073275"/>
          <p14:tracePt t="64996" x="2628900" y="2049463"/>
          <p14:tracePt t="65013" x="2667000" y="2049463"/>
          <p14:tracePt t="65029" x="2674938" y="2049463"/>
          <p14:tracePt t="65044" x="2689225" y="2035175"/>
          <p14:tracePt t="65061" x="2705100" y="2035175"/>
          <p14:tracePt t="65079" x="2720975" y="2035175"/>
          <p14:tracePt t="65096" x="2735263" y="2035175"/>
          <p14:tracePt t="65112" x="2759075" y="2035175"/>
          <p14:tracePt t="65129" x="2797175" y="2035175"/>
          <p14:tracePt t="65145" x="2827338" y="2035175"/>
          <p14:tracePt t="65162" x="2849563" y="2035175"/>
          <p14:tracePt t="65179" x="2857500" y="2019300"/>
          <p14:tracePt t="65195" x="2865438" y="2019300"/>
          <p14:tracePt t="65212" x="2873375" y="2019300"/>
          <p14:tracePt t="65228" x="2895600" y="2019300"/>
          <p14:tracePt t="65245" x="3001963" y="2019300"/>
          <p14:tracePt t="65263" x="3063875" y="2019300"/>
          <p14:tracePt t="65279" x="3094038" y="2019300"/>
          <p14:tracePt t="65296" x="3101975" y="2019300"/>
          <p14:tracePt t="65350" x="3116263" y="2019300"/>
          <p14:tracePt t="65358" x="3140075" y="2019300"/>
          <p14:tracePt t="65374" x="3170238" y="2019300"/>
          <p14:tracePt t="65382" x="3192463" y="2019300"/>
          <p14:tracePt t="65395" x="3230563" y="2019300"/>
          <p14:tracePt t="65412" x="3254375" y="2019300"/>
          <p14:tracePt t="65429" x="3260725" y="2019300"/>
          <p14:tracePt t="65445" x="3268663" y="2019300"/>
          <p14:tracePt t="65654" x="3284538" y="2019300"/>
          <p14:tracePt t="65662" x="3298825" y="2019300"/>
          <p14:tracePt t="65670" x="3306763" y="2019300"/>
          <p14:tracePt t="65679" x="3330575" y="2019300"/>
          <p14:tracePt t="65696" x="3344863" y="2019300"/>
          <p14:tracePt t="65712" x="3360738" y="2019300"/>
          <p14:tracePt t="65750" x="3375025" y="2035175"/>
          <p14:tracePt t="65774" x="3398838" y="2035175"/>
          <p14:tracePt t="65790" x="3406775" y="2035175"/>
          <p14:tracePt t="65798" x="3421063" y="2035175"/>
          <p14:tracePt t="65811" x="3436938" y="2035175"/>
          <p14:tracePt t="65828" x="3467100" y="2035175"/>
          <p14:tracePt t="65845" x="3482975" y="2035175"/>
          <p14:tracePt t="65910" x="3505200" y="2035175"/>
          <p14:tracePt t="65918" x="3543300" y="2035175"/>
          <p14:tracePt t="65928" x="3597275" y="2035175"/>
          <p14:tracePt t="65945" x="3627438" y="2035175"/>
          <p14:tracePt t="65961" x="3641725" y="2035175"/>
          <p14:tracePt t="65978" x="3649663" y="2035175"/>
          <p14:tracePt t="65995" x="3665538" y="2035175"/>
          <p14:tracePt t="66010" x="3703638" y="2035175"/>
          <p14:tracePt t="66027" x="3771900" y="2035175"/>
          <p14:tracePt t="66027" x="3817938" y="2035175"/>
          <p14:tracePt t="66046" x="3870325" y="2035175"/>
          <p14:tracePt t="66061" x="3984625" y="2035175"/>
          <p14:tracePt t="66079" x="4022725" y="2035175"/>
          <p14:tracePt t="66095" x="4046538" y="2035175"/>
          <p14:tracePt t="66111" x="4054475" y="2035175"/>
          <p14:tracePt t="66127" x="4068763" y="2035175"/>
          <p14:tracePt t="66145" x="4122738" y="2035175"/>
          <p14:tracePt t="66161" x="4267200" y="2035175"/>
          <p14:tracePt t="66177" x="4403725" y="2035175"/>
          <p14:tracePt t="66195" x="4541838" y="2035175"/>
          <p14:tracePt t="66211" x="4602163" y="2035175"/>
          <p14:tracePt t="66228" x="4625975" y="2035175"/>
          <p14:tracePt t="66244" x="4632325" y="2035175"/>
          <p14:tracePt t="66270" x="4648200" y="2035175"/>
          <p14:tracePt t="66279" x="4740275" y="2035175"/>
          <p14:tracePt t="66295" x="4892675" y="2035175"/>
          <p14:tracePt t="66311" x="4999038" y="2035175"/>
          <p14:tracePt t="66331" x="5045075" y="2035175"/>
          <p14:tracePt t="66347" x="5051425" y="2035175"/>
          <p14:tracePt t="66398" x="5067300" y="2035175"/>
          <p14:tracePt t="66414" x="5105400" y="2035175"/>
          <p14:tracePt t="66422" x="5173663" y="2035175"/>
          <p14:tracePt t="66430" x="5257800" y="2035175"/>
          <p14:tracePt t="66443" x="5456238" y="2035175"/>
          <p14:tracePt t="66443" x="5546725" y="2035175"/>
          <p14:tracePt t="66462" x="5661025" y="2035175"/>
          <p14:tracePt t="66478" x="5684838" y="2035175"/>
          <p14:tracePt t="66495" x="5699125" y="2035175"/>
          <p14:tracePt t="66550" x="5737225" y="2035175"/>
          <p14:tracePt t="66558" x="5775325" y="2035175"/>
          <p14:tracePt t="66566" x="5867400" y="2035175"/>
          <p14:tracePt t="66577" x="6057900" y="2035175"/>
          <p14:tracePt t="66594" x="6226175" y="2035175"/>
          <p14:tracePt t="66611" x="6324600" y="2035175"/>
          <p14:tracePt t="66628" x="6332538" y="2035175"/>
          <p14:tracePt t="66643" x="6340475" y="2035175"/>
          <p14:tracePt t="66710" x="6354763" y="2035175"/>
          <p14:tracePt t="66726" x="6378575" y="2035175"/>
          <p14:tracePt t="66734" x="6392863" y="2035175"/>
          <p14:tracePt t="66744" x="6438900" y="2035175"/>
          <p14:tracePt t="66761" x="6461125" y="2035175"/>
          <p14:tracePt t="66777" x="6477000" y="2035175"/>
          <p14:tracePt t="66794" x="6484938" y="2035175"/>
          <p14:tracePt t="66810" x="6515100" y="2035175"/>
          <p14:tracePt t="66828" x="6553200" y="2035175"/>
          <p14:tracePt t="66844" x="6621463" y="2035175"/>
          <p14:tracePt t="66844" x="6645275" y="2035175"/>
          <p14:tracePt t="66862" x="6675438" y="2035175"/>
          <p14:tracePt t="66876" x="6705600" y="2041525"/>
          <p14:tracePt t="66876" x="6705600" y="2049463"/>
          <p14:tracePt t="66895" x="6713538" y="2049463"/>
          <p14:tracePt t="67446" x="6721475" y="2049463"/>
          <p14:tracePt t="67454" x="6727825" y="2049463"/>
          <p14:tracePt t="67462" x="6735763" y="2049463"/>
          <p14:tracePt t="67476" x="6759575" y="2049463"/>
          <p14:tracePt t="67476" x="6781800" y="2049463"/>
          <p14:tracePt t="67496" x="6797675" y="2049463"/>
          <p14:tracePt t="67496" x="6819900" y="2049463"/>
          <p14:tracePt t="67510" x="6858000" y="2049463"/>
          <p14:tracePt t="67528" x="6865938" y="2049463"/>
          <p14:tracePt t="67543" x="6880225" y="2049463"/>
          <p14:tracePt t="67560" x="6888163" y="2049463"/>
          <p14:tracePt t="67582" x="6896100" y="2049463"/>
          <p14:tracePt t="67593" x="6926263" y="2041525"/>
          <p14:tracePt t="67610" x="6956425" y="2019300"/>
          <p14:tracePt t="67627" x="6988175" y="2019300"/>
          <p14:tracePt t="67643" x="7002463" y="2003425"/>
          <p14:tracePt t="67659" x="7010400" y="2003425"/>
          <p14:tracePt t="67694" x="7018338" y="2003425"/>
          <p14:tracePt t="67702" x="7026275" y="2003425"/>
          <p14:tracePt t="67710" x="7048500" y="1989138"/>
          <p14:tracePt t="67727" x="7056438" y="1989138"/>
          <p14:tracePt t="67743" x="7064375" y="1989138"/>
          <p14:tracePt t="68462" x="7070725" y="1989138"/>
          <p14:tracePt t="68478" x="7086600" y="1989138"/>
          <p14:tracePt t="68487" x="7086600" y="1981200"/>
          <p14:tracePt t="68494" x="7094538" y="1973263"/>
          <p14:tracePt t="68508" x="7146925" y="1958975"/>
          <p14:tracePt t="68527" x="7162800" y="1958975"/>
          <p14:tracePt t="68541" x="7170738" y="1951038"/>
          <p14:tracePt t="68557" x="7185025" y="1951038"/>
          <p14:tracePt t="68614" x="7192963" y="1951038"/>
          <p14:tracePt t="68622" x="7216775" y="1951038"/>
          <p14:tracePt t="68630" x="7231063" y="1943100"/>
          <p14:tracePt t="68641" x="7254875" y="1935163"/>
          <p14:tracePt t="68659" x="7261225" y="1927225"/>
          <p14:tracePt t="68675" x="7261225" y="1920875"/>
          <p14:tracePt t="68750" x="7269163" y="1920875"/>
          <p14:tracePt t="68758" x="7269163" y="1912938"/>
          <p14:tracePt t="68775" x="7269163" y="1905000"/>
          <p14:tracePt t="68782" x="7277100" y="1897063"/>
          <p14:tracePt t="68792" x="7277100" y="1866900"/>
          <p14:tracePt t="68809" x="7285038" y="1836738"/>
          <p14:tracePt t="68825" x="7292975" y="1806575"/>
          <p14:tracePt t="68841" x="7292975" y="1798638"/>
          <p14:tracePt t="68870" x="7292975" y="1790700"/>
          <p14:tracePt t="68894" x="7292975" y="1782763"/>
          <p14:tracePt t="68910" x="7292975" y="1774825"/>
          <p14:tracePt t="68918" x="7292975" y="1760538"/>
          <p14:tracePt t="68926" x="7292975" y="1752600"/>
          <p14:tracePt t="68941" x="7292975" y="1736725"/>
          <p14:tracePt t="68958" x="7292975" y="1722438"/>
          <p14:tracePt t="68976" x="7292975" y="1714500"/>
          <p14:tracePt t="68992" x="7292975" y="1706563"/>
          <p14:tracePt t="69008" x="7292975" y="1698625"/>
          <p14:tracePt t="69024" x="7292975" y="1692275"/>
          <p14:tracePt t="69046" x="7292975" y="1684338"/>
          <p14:tracePt t="69078" x="7292975" y="1668463"/>
          <p14:tracePt t="69110" x="7292975" y="1676400"/>
          <p14:tracePt t="69342" x="7292975" y="1684338"/>
          <p14:tracePt t="69350" x="7292975" y="1698625"/>
          <p14:tracePt t="69374" x="7292975" y="1714500"/>
          <p14:tracePt t="69390" x="7292975" y="1722438"/>
          <p14:tracePt t="69422" x="7292975" y="1730375"/>
          <p14:tracePt t="69430" x="7292975" y="1736725"/>
          <p14:tracePt t="69441" x="7292975" y="1752600"/>
          <p14:tracePt t="69458" x="7292975" y="1760538"/>
          <p14:tracePt t="69474" x="7292975" y="1768475"/>
          <p14:tracePt t="69492" x="7292975" y="1774825"/>
          <p14:tracePt t="69534" x="7292975" y="1782763"/>
          <p14:tracePt t="69549" x="7292975" y="1790700"/>
          <p14:tracePt t="69565" x="7292975" y="1806575"/>
          <p14:tracePt t="69582" x="7292975" y="1812925"/>
          <p14:tracePt t="69622" x="7292975" y="1820863"/>
          <p14:tracePt t="69646" x="7292975" y="1828800"/>
          <p14:tracePt t="69662" x="7292975" y="1836738"/>
          <p14:tracePt t="69678" x="7292975" y="1851025"/>
          <p14:tracePt t="69702" x="7299325" y="1866900"/>
          <p14:tracePt t="69710" x="7299325" y="1882775"/>
          <p14:tracePt t="69724" x="7299325" y="1905000"/>
          <p14:tracePt t="69741" x="7299325" y="1935163"/>
          <p14:tracePt t="69741" x="7299325" y="1943100"/>
          <p14:tracePt t="69759" x="7299325" y="1958975"/>
          <p14:tracePt t="69775" x="7299325" y="1973263"/>
          <p14:tracePt t="70697" x="7299325" y="1989138"/>
          <p14:tracePt t="70806" x="7299325" y="2003425"/>
          <p14:tracePt t="70814" x="7299325" y="2019300"/>
          <p14:tracePt t="70830" x="7292975" y="2027238"/>
          <p14:tracePt t="70840" x="7269163" y="2041525"/>
          <p14:tracePt t="70856" x="7216775" y="2057400"/>
          <p14:tracePt t="70873" x="7200900" y="2073275"/>
          <p14:tracePt t="70889" x="7162800" y="2073275"/>
          <p14:tracePt t="70907" x="7124700" y="2095500"/>
          <p14:tracePt t="70924" x="7056438" y="2111375"/>
          <p14:tracePt t="70940" x="6988175" y="2125663"/>
          <p14:tracePt t="70956" x="6918325" y="2133600"/>
          <p14:tracePt t="70956" x="6904038" y="2141538"/>
          <p14:tracePt t="70974" x="6873875" y="2149475"/>
          <p14:tracePt t="70992" x="6819900" y="2149475"/>
          <p14:tracePt t="71007" x="6773863" y="2163763"/>
          <p14:tracePt t="71024" x="6713538" y="2171700"/>
          <p14:tracePt t="71040" x="6675438" y="2179638"/>
          <p14:tracePt t="71055" x="6613525" y="2187575"/>
          <p14:tracePt t="71072" x="6591300" y="2187575"/>
          <p14:tracePt t="71090" x="6545263" y="2193925"/>
          <p14:tracePt t="71106" x="6484938" y="2201863"/>
          <p14:tracePt t="71123" x="6416675" y="2209800"/>
          <p14:tracePt t="71139" x="6332538" y="2217738"/>
          <p14:tracePt t="71157" x="6226175" y="2217738"/>
          <p14:tracePt t="71157" x="6188075" y="2217738"/>
          <p14:tracePt t="71174" x="6156325" y="2217738"/>
          <p14:tracePt t="71174" x="6134100" y="2217738"/>
          <p14:tracePt t="71190" x="6080125" y="2217738"/>
          <p14:tracePt t="71207" x="6065838" y="2217738"/>
          <p14:tracePt t="71223" x="6035675" y="2217738"/>
          <p14:tracePt t="71240" x="6003925" y="2217738"/>
          <p14:tracePt t="71256" x="5973763" y="2217738"/>
          <p14:tracePt t="71273" x="5935663" y="2217738"/>
          <p14:tracePt t="71289" x="5851525" y="2217738"/>
          <p14:tracePt t="71306" x="5768975" y="2217738"/>
          <p14:tracePt t="71323" x="5684838" y="2217738"/>
          <p14:tracePt t="71341" x="5622925" y="2193925"/>
          <p14:tracePt t="71356" x="5600700" y="2187575"/>
          <p14:tracePt t="71372" x="5578475" y="2187575"/>
          <p14:tracePt t="71372" x="5570538" y="2187575"/>
          <p14:tracePt t="71390" x="5562600" y="2187575"/>
          <p14:tracePt t="71406" x="5540375" y="2187575"/>
          <p14:tracePt t="71423" x="5478463" y="2187575"/>
          <p14:tracePt t="71440" x="5426075" y="2187575"/>
          <p14:tracePt t="71456" x="5372100" y="2187575"/>
          <p14:tracePt t="71472" x="5356225" y="2187575"/>
          <p14:tracePt t="71488" x="5341938" y="2187575"/>
          <p14:tracePt t="71506" x="5311775" y="2187575"/>
          <p14:tracePt t="71523" x="5273675" y="2193925"/>
          <p14:tracePt t="71539" x="5203825" y="2201863"/>
          <p14:tracePt t="71556" x="5143500" y="2225675"/>
          <p14:tracePt t="71572" x="5097463" y="2239963"/>
          <p14:tracePt t="71589" x="5051425" y="2255838"/>
          <p14:tracePt t="71589" x="5037138" y="2255838"/>
          <p14:tracePt t="71606" x="4999038" y="2255838"/>
          <p14:tracePt t="71623" x="4968875" y="2270125"/>
          <p14:tracePt t="71639" x="4922838" y="2270125"/>
          <p14:tracePt t="71656" x="4854575" y="2278063"/>
          <p14:tracePt t="71672" x="4778375" y="2286000"/>
          <p14:tracePt t="71689" x="4754563" y="2293938"/>
          <p14:tracePt t="71706" x="4746625" y="2293938"/>
          <p14:tracePt t="71721" x="4732338" y="2293938"/>
          <p14:tracePt t="71738" x="4686300" y="2293938"/>
          <p14:tracePt t="71755" x="4602163" y="2293938"/>
          <p14:tracePt t="71772" x="4511675" y="2293938"/>
          <p14:tracePt t="71772" x="4473575" y="2293938"/>
          <p14:tracePt t="71790" x="4411663" y="2293938"/>
          <p14:tracePt t="71807" x="4365625" y="2293938"/>
          <p14:tracePt t="71823" x="4351338" y="2293938"/>
          <p14:tracePt t="71838" x="4335463" y="2293938"/>
          <p14:tracePt t="71855" x="4305300" y="2293938"/>
          <p14:tracePt t="71873" x="4259263" y="2293938"/>
          <p14:tracePt t="71889" x="4206875" y="2286000"/>
          <p14:tracePt t="71906" x="4144963" y="2278063"/>
          <p14:tracePt t="71922" x="4084638" y="2255838"/>
          <p14:tracePt t="71938" x="4016375" y="2232025"/>
          <p14:tracePt t="71956" x="3916363" y="2225675"/>
          <p14:tracePt t="71971" x="3787775" y="2209800"/>
          <p14:tracePt t="71987" x="3703638" y="2209800"/>
          <p14:tracePt t="72004" x="3635375" y="2209800"/>
          <p14:tracePt t="72020" x="3543300" y="2201863"/>
          <p14:tracePt t="72038" x="3489325" y="2201863"/>
          <p14:tracePt t="72054" x="3451225" y="2201863"/>
          <p14:tracePt t="72071" x="3375025" y="2201863"/>
          <p14:tracePt t="72087" x="3314700" y="2201863"/>
          <p14:tracePt t="72104" x="3230563" y="2201863"/>
          <p14:tracePt t="72120" x="3162300" y="2201863"/>
          <p14:tracePt t="72137" x="3146425" y="2201863"/>
          <p14:tracePt t="72154" x="3140075" y="2201863"/>
          <p14:tracePt t="72170" x="3132138" y="2201863"/>
          <p14:tracePt t="72197" x="3124200" y="2201863"/>
          <p14:tracePt t="72205" x="3116263" y="2201863"/>
          <p14:tracePt t="72220" x="3032125" y="2209800"/>
          <p14:tracePt t="72237" x="2941638" y="2263775"/>
          <p14:tracePt t="72255" x="2903538" y="2286000"/>
          <p14:tracePt t="72271" x="2895600" y="2293938"/>
          <p14:tracePt t="72293" x="2895600" y="2301875"/>
          <p14:tracePt t="72310" x="2879725" y="2324100"/>
          <p14:tracePt t="72326" x="2879725" y="2339975"/>
          <p14:tracePt t="72338" x="2879725" y="2370138"/>
          <p14:tracePt t="72355" x="2857500" y="2422525"/>
          <p14:tracePt t="72371" x="2827338" y="2476500"/>
          <p14:tracePt t="72388" x="2803525" y="2506663"/>
          <p14:tracePt t="72388" x="2803525" y="2522538"/>
          <p14:tracePt t="72406" x="2803525" y="2536825"/>
          <p14:tracePt t="72406" x="2803525" y="2552700"/>
          <p14:tracePt t="72422" x="2803525" y="2568575"/>
          <p14:tracePt t="72438" x="2803525" y="2598738"/>
          <p14:tracePt t="72455" x="2803525" y="2628900"/>
          <p14:tracePt t="72472" x="2803525" y="2667000"/>
          <p14:tracePt t="72488" x="2803525" y="2720975"/>
          <p14:tracePt t="72506" x="2789238" y="2765425"/>
          <p14:tracePt t="72522" x="2773363" y="2835275"/>
          <p14:tracePt t="72539" x="2751138" y="2887663"/>
          <p14:tracePt t="72554" x="2727325" y="2955925"/>
          <p14:tracePt t="72570" x="2727325" y="3001963"/>
          <p14:tracePt t="72587" x="2727325" y="3048000"/>
          <p14:tracePt t="72604" x="2727325" y="3086100"/>
          <p14:tracePt t="72620" x="2727325" y="3124200"/>
          <p14:tracePt t="72620" x="2735263" y="3162300"/>
          <p14:tracePt t="72638" x="2751138" y="3208338"/>
          <p14:tracePt t="72654" x="2759075" y="3268663"/>
          <p14:tracePt t="72670" x="2759075" y="3330575"/>
          <p14:tracePt t="72687" x="2759075" y="3390900"/>
          <p14:tracePt t="72704" x="2727325" y="3444875"/>
          <p14:tracePt t="72720" x="2720975" y="3497263"/>
          <p14:tracePt t="72737" x="2720975" y="3535363"/>
          <p14:tracePt t="72753" x="2720975" y="3581400"/>
          <p14:tracePt t="72770" x="2720975" y="3635375"/>
          <p14:tracePt t="72787" x="2765425" y="3679825"/>
          <p14:tracePt t="72803" x="2803525" y="3711575"/>
          <p14:tracePt t="72820" x="2857500" y="3763963"/>
          <p14:tracePt t="72820" x="2873375" y="3779838"/>
          <p14:tracePt t="72838" x="2895600" y="3794125"/>
          <p14:tracePt t="72853" x="2955925" y="3848100"/>
          <p14:tracePt t="72870" x="3001963" y="3863975"/>
          <p14:tracePt t="72887" x="3048000" y="3886200"/>
          <p14:tracePt t="72904" x="3086100" y="3902075"/>
          <p14:tracePt t="72920" x="3116263" y="3916363"/>
          <p14:tracePt t="72936" x="3154363" y="3932238"/>
          <p14:tracePt t="72953" x="3200400" y="3940175"/>
          <p14:tracePt t="72970" x="3284538" y="3954463"/>
          <p14:tracePt t="72987" x="3390900" y="3954463"/>
          <p14:tracePt t="73004" x="3527425" y="3954463"/>
          <p14:tracePt t="73020" x="3619500" y="3954463"/>
          <p14:tracePt t="73036" x="3794125" y="3954463"/>
          <p14:tracePt t="73036" x="3878263" y="3940175"/>
          <p14:tracePt t="73054" x="4038600" y="3932238"/>
          <p14:tracePt t="73070" x="4122738" y="3932238"/>
          <p14:tracePt t="73087" x="4152900" y="3932238"/>
          <p14:tracePt t="73104" x="4191000" y="3932238"/>
          <p14:tracePt t="73120" x="4221163" y="3932238"/>
          <p14:tracePt t="73136" x="4289425" y="3932238"/>
          <p14:tracePt t="73154" x="4381500" y="3932238"/>
          <p14:tracePt t="73170" x="4594225" y="3932238"/>
          <p14:tracePt t="73186" x="4860925" y="3932238"/>
          <p14:tracePt t="73204" x="5067300" y="3932238"/>
          <p14:tracePt t="73204" x="5159375" y="3932238"/>
          <p14:tracePt t="73222" x="5227638" y="3932238"/>
          <p14:tracePt t="73236" x="5287963" y="3916363"/>
          <p14:tracePt t="73255" x="5334000" y="3908425"/>
          <p14:tracePt t="73271" x="5418138" y="3908425"/>
          <p14:tracePt t="73288" x="5584825" y="3908425"/>
          <p14:tracePt t="73304" x="5799138" y="3902075"/>
          <p14:tracePt t="73321" x="5973763" y="3902075"/>
          <p14:tracePt t="73337" x="6065838" y="3908425"/>
          <p14:tracePt t="73354" x="6073775" y="3908425"/>
          <p14:tracePt t="73370" x="6096000" y="3908425"/>
          <p14:tracePt t="73422" x="6134100" y="3916363"/>
          <p14:tracePt t="73430" x="6164263" y="3916363"/>
          <p14:tracePt t="73438" x="6210300" y="3932238"/>
          <p14:tracePt t="73454" x="6340475" y="3932238"/>
          <p14:tracePt t="73471" x="6384925" y="3932238"/>
          <p14:tracePt t="73488" x="6408738" y="3932238"/>
          <p14:tracePt t="73505" x="6438900" y="3932238"/>
          <p14:tracePt t="73521" x="6553200" y="3932238"/>
          <p14:tracePt t="73538" x="6705600" y="3932238"/>
          <p14:tracePt t="73553" x="6850063" y="3932238"/>
          <p14:tracePt t="73570" x="6934200" y="3932238"/>
          <p14:tracePt t="73587" x="6950075" y="3932238"/>
          <p14:tracePt t="73603" x="6964363" y="3932238"/>
          <p14:tracePt t="73622" x="6972300" y="3932238"/>
          <p14:tracePt t="73637" x="7056438" y="3954463"/>
          <p14:tracePt t="73655" x="7094538" y="3954463"/>
          <p14:tracePt t="73670" x="7102475" y="3954463"/>
          <p14:tracePt t="73686" x="7102475" y="3962400"/>
          <p14:tracePt t="73710" x="7102475" y="3970338"/>
          <p14:tracePt t="73926" x="7102475" y="3978275"/>
          <p14:tracePt t="73990" x="7094538" y="3984625"/>
          <p14:tracePt t="74062" x="7056438" y="3992563"/>
          <p14:tracePt t="74070" x="7032625" y="3992563"/>
          <p14:tracePt t="74078" x="7002463" y="3992563"/>
          <p14:tracePt t="74087" x="6972300" y="3992563"/>
          <p14:tracePt t="74103" x="6950075" y="3992563"/>
          <p14:tracePt t="74134" x="6918325" y="3992563"/>
          <p14:tracePt t="74142" x="6850063" y="3992563"/>
          <p14:tracePt t="74152" x="6735763" y="3992563"/>
          <p14:tracePt t="74170" x="6629400" y="3992563"/>
          <p14:tracePt t="74186" x="6575425" y="3992563"/>
          <p14:tracePt t="74203" x="6530975" y="3992563"/>
          <p14:tracePt t="74220" x="6492875" y="3992563"/>
          <p14:tracePt t="74237" x="6438900" y="3992563"/>
          <p14:tracePt t="74237" x="6392863" y="3978275"/>
          <p14:tracePt t="74254" x="6308725" y="3978275"/>
          <p14:tracePt t="74270" x="6218238" y="3970338"/>
          <p14:tracePt t="74288" x="6164263" y="3970338"/>
          <p14:tracePt t="74304" x="6080125" y="3970338"/>
          <p14:tracePt t="74320" x="6042025" y="3978275"/>
          <p14:tracePt t="74337" x="6027738" y="3978275"/>
          <p14:tracePt t="74351" x="6003925" y="3978275"/>
          <p14:tracePt t="74381" x="5989638" y="3970338"/>
          <p14:tracePt t="74389" x="5951538" y="3932238"/>
          <p14:tracePt t="74402" x="5859463" y="3894138"/>
          <p14:tracePt t="74419" x="5768975" y="3848100"/>
          <p14:tracePt t="74437" x="5737225" y="3832225"/>
          <p14:tracePt t="74452" x="5722938" y="3817938"/>
          <p14:tracePt t="74452" x="5699125" y="3794125"/>
          <p14:tracePt t="74470" x="5699125" y="3771900"/>
          <p14:tracePt t="74487" x="5668963" y="3733800"/>
          <p14:tracePt t="74504" x="5646738" y="3711575"/>
          <p14:tracePt t="74520" x="5630863" y="3665538"/>
          <p14:tracePt t="74537" x="5622925" y="3627438"/>
          <p14:tracePt t="74552" x="5622925" y="3573463"/>
          <p14:tracePt t="74568" x="5622925" y="3521075"/>
          <p14:tracePt t="74585" x="5622925" y="3482975"/>
          <p14:tracePt t="74601" x="5622925" y="3459163"/>
          <p14:tracePt t="74619" x="5622925" y="3436938"/>
          <p14:tracePt t="74636" x="5616575" y="3413125"/>
          <p14:tracePt t="74653" x="5600700" y="3360738"/>
          <p14:tracePt t="74670" x="5584825" y="3322638"/>
          <p14:tracePt t="74687" x="5578475" y="3298825"/>
          <p14:tracePt t="74704" x="5562600" y="3268663"/>
          <p14:tracePt t="74719" x="5562600" y="3246438"/>
          <p14:tracePt t="74737" x="5554663" y="3222625"/>
          <p14:tracePt t="74753" x="5546725" y="3200400"/>
          <p14:tracePt t="74769" x="5540375" y="3192463"/>
          <p14:tracePt t="74785" x="5540375" y="3184525"/>
          <p14:tracePt t="74802" x="5532438" y="3170238"/>
          <p14:tracePt t="74818" x="5532438" y="3154363"/>
          <p14:tracePt t="74835" x="5532438" y="3140075"/>
          <p14:tracePt t="74852" x="5532438" y="3094038"/>
          <p14:tracePt t="74870" x="5532438" y="3048000"/>
          <p14:tracePt t="74886" x="5532438" y="3025775"/>
          <p14:tracePt t="74903" x="5532438" y="3009900"/>
          <p14:tracePt t="74919" x="5532438" y="3001963"/>
          <p14:tracePt t="74935" x="5532438" y="2994025"/>
          <p14:tracePt t="74952" x="5532438" y="2987675"/>
          <p14:tracePt t="74999" x="5540375" y="2979738"/>
          <p14:tracePt t="75006" x="5546725" y="2979738"/>
          <p14:tracePt t="75018" x="5546725" y="2971800"/>
          <p14:tracePt t="75035" x="5554663" y="2955925"/>
          <p14:tracePt t="75051" x="5570538" y="2925763"/>
          <p14:tracePt t="75069" x="5578475" y="2925763"/>
          <p14:tracePt t="75085" x="5584825" y="2925763"/>
          <p14:tracePt t="77975" x="5592763" y="2925763"/>
          <p14:tracePt t="77998" x="5600700" y="2925763"/>
          <p14:tracePt t="78015" x="5608638" y="2925763"/>
          <p14:tracePt t="78022" x="5616575" y="2933700"/>
          <p14:tracePt t="78032" x="5622925" y="2941638"/>
          <p14:tracePt t="78048" x="5630863" y="2949575"/>
          <p14:tracePt t="78070" x="5630863" y="2955925"/>
          <p14:tracePt t="78081" x="5630863" y="2971800"/>
          <p14:tracePt t="78098" x="5646738" y="2979738"/>
          <p14:tracePt t="78134" x="5646738" y="2987675"/>
          <p14:tracePt t="78206" x="5646738" y="3001963"/>
          <p14:tracePt t="78302" x="5654675" y="3017838"/>
          <p14:tracePt t="80070" x="5661025" y="3001963"/>
          <p14:tracePt t="80390" x="5661025" y="2994025"/>
          <p14:tracePt t="80398" x="5668963" y="2987675"/>
          <p14:tracePt t="80412" x="5692775" y="2941638"/>
          <p14:tracePt t="80431" x="5692775" y="2911475"/>
          <p14:tracePt t="80447" x="5707063" y="2887663"/>
          <p14:tracePt t="80464" x="5707063" y="2873375"/>
          <p14:tracePt t="80480" x="5715000" y="2857500"/>
          <p14:tracePt t="80496" x="5715000" y="2849563"/>
          <p14:tracePt t="80512" x="5722938" y="2835275"/>
          <p14:tracePt t="80530" x="5730875" y="2811463"/>
          <p14:tracePt t="80547" x="5768975" y="2759075"/>
          <p14:tracePt t="80564" x="5799138" y="2727325"/>
          <p14:tracePt t="80580" x="5821363" y="2697163"/>
          <p14:tracePt t="80596" x="5829300" y="2674938"/>
          <p14:tracePt t="80613" x="5829300" y="2667000"/>
          <p14:tracePt t="80630" x="5829300" y="2651125"/>
          <p14:tracePt t="80654" x="5837238" y="2644775"/>
          <p14:tracePt t="80670" x="5845175" y="2636838"/>
          <p14:tracePt t="80680" x="5845175" y="2620963"/>
          <p14:tracePt t="80696" x="5859463" y="2606675"/>
          <p14:tracePt t="80713" x="5859463" y="2598738"/>
          <p14:tracePt t="80728" x="5859463" y="2590800"/>
          <p14:tracePt t="80745" x="5859463" y="2582863"/>
          <p14:tracePt t="80763" x="5867400" y="2574925"/>
          <p14:tracePt t="80779" x="5867400" y="2568575"/>
          <p14:tracePt t="80795" x="5875338" y="2560638"/>
          <p14:tracePt t="80878" x="5875338" y="2552700"/>
          <p14:tracePt t="80958" x="5867400" y="2552700"/>
          <p14:tracePt t="80974" x="5859463" y="2552700"/>
          <p14:tracePt t="80990" x="5859463" y="2544763"/>
          <p14:tracePt t="81006" x="5859463" y="2560638"/>
          <p14:tracePt t="81278" x="5859463" y="2574925"/>
          <p14:tracePt t="81286" x="5859463" y="2590800"/>
          <p14:tracePt t="81296" x="5859463" y="2606675"/>
          <p14:tracePt t="81313" x="5859463" y="2613025"/>
          <p14:tracePt t="81328" x="5859463" y="2620963"/>
          <p14:tracePt t="81346" x="5859463" y="2628900"/>
          <p14:tracePt t="81414" x="5859463" y="2636838"/>
          <p14:tracePt t="81422" x="5859463" y="2644775"/>
          <p14:tracePt t="81430" x="5859463" y="2659063"/>
          <p14:tracePt t="81446" x="5859463" y="2689225"/>
          <p14:tracePt t="81463" x="5859463" y="2705100"/>
          <p14:tracePt t="81590" x="5859463" y="2713038"/>
          <p14:tracePt t="81598" x="5851525" y="2713038"/>
          <p14:tracePt t="81910" x="5851525" y="2720975"/>
          <p14:tracePt t="85529" x="5859463" y="2713038"/>
          <p14:tracePt t="86078" x="5859463" y="2705100"/>
          <p14:tracePt t="86094" x="5859463" y="2689225"/>
          <p14:tracePt t="86150" x="5867400" y="2689225"/>
          <p14:tracePt t="86166" x="5867400" y="2682875"/>
          <p14:tracePt t="86174" x="5875338" y="2674938"/>
          <p14:tracePt t="86192" x="5875338" y="2667000"/>
          <p14:tracePt t="86223" x="5883275" y="2659063"/>
          <p14:tracePt t="86238" x="5883275" y="2651125"/>
          <p14:tracePt t="86246" x="5883275" y="2644775"/>
          <p14:tracePt t="86256" x="5889625" y="2644775"/>
          <p14:tracePt t="86278" x="5889625" y="2636838"/>
          <p14:tracePt t="86302" x="5889625" y="2628900"/>
          <p14:tracePt t="86326" x="5897563" y="2620963"/>
          <p14:tracePt t="86334" x="5897563" y="2613025"/>
          <p14:tracePt t="86350" x="5905500" y="2606675"/>
          <p14:tracePt t="86358" x="5905500" y="2598738"/>
          <p14:tracePt t="86373" x="5905500" y="2582863"/>
          <p14:tracePt t="86391" x="5905500" y="2574925"/>
          <p14:tracePt t="86407" x="5905500" y="2568575"/>
          <p14:tracePt t="86430" x="5897563" y="2560638"/>
          <p14:tracePt t="86478" x="5897563" y="2552700"/>
          <p14:tracePt t="86494" x="5889625" y="2544763"/>
          <p14:tracePt t="86510" x="5875338" y="2530475"/>
          <p14:tracePt t="86558" x="5867400" y="2530475"/>
          <p14:tracePt t="86582" x="5851525" y="2530475"/>
          <p14:tracePt t="86638" x="5845175" y="2530475"/>
          <p14:tracePt t="86678" x="5837238" y="2530475"/>
          <p14:tracePt t="86686" x="5829300" y="2530475"/>
          <p14:tracePt t="86710" x="5821363" y="2530475"/>
          <p14:tracePt t="86726" x="5813425" y="2530475"/>
          <p14:tracePt t="86742" x="5807075" y="2530475"/>
          <p14:tracePt t="86782" x="5799138" y="2530475"/>
          <p14:tracePt t="86878" x="5783263" y="2530475"/>
          <p14:tracePt t="86902" x="5768975" y="2530475"/>
          <p14:tracePt t="86958" x="5761038" y="2530475"/>
          <p14:tracePt t="86974" x="5753100" y="2530475"/>
          <p14:tracePt t="86982" x="5745163" y="2530475"/>
          <p14:tracePt t="86998" x="5737225" y="2530475"/>
          <p14:tracePt t="87014" x="5730875" y="2530475"/>
          <p14:tracePt t="87030" x="5722938" y="2530475"/>
          <p14:tracePt t="87040" x="5715000" y="2530475"/>
          <p14:tracePt t="87056" x="5707063" y="2530475"/>
          <p14:tracePt t="87077" x="5699125" y="2536825"/>
          <p14:tracePt t="87088" x="5692775" y="2536825"/>
          <p14:tracePt t="87106" x="5668963" y="2544763"/>
          <p14:tracePt t="87123" x="5661025" y="2544763"/>
          <p14:tracePt t="87190" x="5646738" y="2560638"/>
          <p14:tracePt t="87198" x="5638800" y="2568575"/>
          <p14:tracePt t="87206" x="5622925" y="2568575"/>
          <p14:tracePt t="87223" x="5608638" y="2574925"/>
          <p14:tracePt t="87240" x="5600700" y="2574925"/>
          <p14:tracePt t="87256" x="5592763" y="2582863"/>
          <p14:tracePt t="87272" x="5592763" y="2590800"/>
          <p14:tracePt t="87289" x="5584825" y="2590800"/>
          <p14:tracePt t="87310" x="5578475" y="2590800"/>
          <p14:tracePt t="87322" x="5570538" y="2590800"/>
          <p14:tracePt t="87342" x="5562600" y="2598738"/>
          <p14:tracePt t="87355" x="5554663" y="2598738"/>
          <p14:tracePt t="87371" x="5546725" y="2598738"/>
          <p14:tracePt t="87388" x="5540375" y="2606675"/>
          <p14:tracePt t="87406" x="5532438" y="2613025"/>
          <p14:tracePt t="87422" x="5524500" y="2613025"/>
          <p14:tracePt t="87462" x="5508625" y="2620963"/>
          <p14:tracePt t="87470" x="5508625" y="2636838"/>
          <p14:tracePt t="87494" x="5486400" y="2651125"/>
          <p14:tracePt t="87502" x="5478463" y="2667000"/>
          <p14:tracePt t="87518" x="5464175" y="2682875"/>
          <p14:tracePt t="87526" x="5464175" y="2689225"/>
          <p14:tracePt t="87539" x="5448300" y="2713038"/>
          <p14:tracePt t="87555" x="5448300" y="2720975"/>
          <p14:tracePt t="87571" x="5440363" y="2727325"/>
          <p14:tracePt t="87588" x="5440363" y="2735263"/>
          <p14:tracePt t="87605" x="5432425" y="2751138"/>
          <p14:tracePt t="87622" x="5432425" y="2759075"/>
          <p14:tracePt t="87638" x="5432425" y="2765425"/>
          <p14:tracePt t="87654" x="5432425" y="2781300"/>
          <p14:tracePt t="87671" x="5432425" y="2803525"/>
          <p14:tracePt t="87688" x="5432425" y="2827338"/>
          <p14:tracePt t="87705" x="5432425" y="2849563"/>
          <p14:tracePt t="87722" x="5432425" y="2873375"/>
          <p14:tracePt t="87738" x="5448300" y="2887663"/>
          <p14:tracePt t="87754" x="5478463" y="2911475"/>
          <p14:tracePt t="87771" x="5502275" y="2933700"/>
          <p14:tracePt t="87788" x="5516563" y="2941638"/>
          <p14:tracePt t="87788" x="5532438" y="2955925"/>
          <p14:tracePt t="87806" x="5546725" y="2955925"/>
          <p14:tracePt t="87838" x="5554663" y="2971800"/>
          <p14:tracePt t="87861" x="5570538" y="2971800"/>
          <p14:tracePt t="87878" x="5570538" y="2979738"/>
          <p14:tracePt t="87886" x="5578475" y="2987675"/>
          <p14:tracePt t="87894" x="5592763" y="2987675"/>
          <p14:tracePt t="87910" x="5600700" y="3001963"/>
          <p14:tracePt t="87921" x="5616575" y="3009900"/>
          <p14:tracePt t="87938" x="5622925" y="3017838"/>
          <p14:tracePt t="87955" x="5630863" y="3017838"/>
          <p14:tracePt t="87971" x="5638800" y="3017838"/>
          <p14:tracePt t="87988" x="5646738" y="3025775"/>
          <p14:tracePt t="88005" x="5668963" y="3032125"/>
          <p14:tracePt t="88023" x="5668963" y="3040063"/>
          <p14:tracePt t="88040" x="5676900" y="3040063"/>
          <p14:tracePt t="88054" x="5684838" y="3040063"/>
          <p14:tracePt t="88070" x="5699125" y="3040063"/>
          <p14:tracePt t="88088" x="5715000" y="3040063"/>
          <p14:tracePt t="88103" x="5730875" y="3040063"/>
          <p14:tracePt t="88120" x="5745163" y="3040063"/>
          <p14:tracePt t="88141" x="5753100" y="3040063"/>
          <p14:tracePt t="88174" x="5768975" y="3032125"/>
          <p14:tracePt t="88190" x="5775325" y="3032125"/>
          <p14:tracePt t="88198" x="5783263" y="3025775"/>
          <p14:tracePt t="88206" x="5813425" y="3017838"/>
          <p14:tracePt t="88222" x="5837238" y="2994025"/>
          <p14:tracePt t="88239" x="5859463" y="2994025"/>
          <p14:tracePt t="88256" x="5867400" y="2987675"/>
          <p14:tracePt t="88272" x="5883275" y="2971800"/>
          <p14:tracePt t="88288" x="5905500" y="2955925"/>
          <p14:tracePt t="88305" x="5927725" y="2917825"/>
          <p14:tracePt t="88321" x="5951538" y="2895600"/>
          <p14:tracePt t="88338" x="5965825" y="2879725"/>
          <p14:tracePt t="88355" x="5973763" y="2873375"/>
          <p14:tracePt t="88371" x="5981700" y="2857500"/>
          <p14:tracePt t="88388" x="5981700" y="2835275"/>
          <p14:tracePt t="88388" x="5989638" y="2827338"/>
          <p14:tracePt t="88406" x="5997575" y="2827338"/>
          <p14:tracePt t="88406" x="5997575" y="2819400"/>
          <p14:tracePt t="88425" x="5997575" y="2803525"/>
          <p14:tracePt t="88445" x="5997575" y="2789238"/>
          <p14:tracePt t="88470" x="5997575" y="2781300"/>
          <p14:tracePt t="88486" x="5997575" y="2773363"/>
          <p14:tracePt t="88494" x="5997575" y="2759075"/>
          <p14:tracePt t="88510" x="5997575" y="2751138"/>
          <p14:tracePt t="88522" x="5997575" y="2743200"/>
          <p14:tracePt t="88539" x="5997575" y="2720975"/>
          <p14:tracePt t="88556" x="5997575" y="2697163"/>
          <p14:tracePt t="88572" x="5997575" y="2674938"/>
          <p14:tracePt t="88588" x="5997575" y="2659063"/>
          <p14:tracePt t="88604" x="5997575" y="2644775"/>
          <p14:tracePt t="88621" x="5981700" y="2613025"/>
          <p14:tracePt t="88639" x="5973763" y="2613025"/>
          <p14:tracePt t="88670" x="5973763" y="2606675"/>
          <p14:tracePt t="88693" x="5965825" y="2598738"/>
          <p14:tracePt t="88702" x="5959475" y="2598738"/>
          <p14:tracePt t="88710" x="5943600" y="2582863"/>
          <p14:tracePt t="88725" x="5935663" y="2582863"/>
          <p14:tracePt t="88738" x="5897563" y="2560638"/>
          <p14:tracePt t="88755" x="5883275" y="2552700"/>
          <p14:tracePt t="88770" x="5875338" y="2552700"/>
          <p14:tracePt t="88786" x="5867400" y="2552700"/>
          <p14:tracePt t="88803" x="5859463" y="2552700"/>
          <p14:tracePt t="88822" x="5851525" y="2552700"/>
          <p14:tracePt t="88838" x="5845175" y="2552700"/>
          <p14:tracePt t="88853" x="5829300" y="2552700"/>
          <p14:tracePt t="88870" x="5807075" y="2552700"/>
          <p14:tracePt t="88886" x="5799138" y="2552700"/>
          <p14:tracePt t="88903" x="5783263" y="2552700"/>
          <p14:tracePt t="88920" x="5768975" y="2568575"/>
          <p14:tracePt t="88937" x="5761038" y="2574925"/>
          <p14:tracePt t="88953" x="5753100" y="2574925"/>
          <p14:tracePt t="88969" x="5737225" y="2582863"/>
          <p14:tracePt t="88986" x="5737225" y="2598738"/>
          <p14:tracePt t="89003" x="5722938" y="2613025"/>
          <p14:tracePt t="89020" x="5699125" y="2636838"/>
          <p14:tracePt t="89020" x="5692775" y="2651125"/>
          <p14:tracePt t="89038" x="5676900" y="2667000"/>
          <p14:tracePt t="89053" x="5654675" y="2713038"/>
          <p14:tracePt t="89071" x="5638800" y="2735263"/>
          <p14:tracePt t="89087" x="5622925" y="2751138"/>
          <p14:tracePt t="89103" x="5622925" y="2759075"/>
          <p14:tracePt t="89119" x="5622925" y="2765425"/>
          <p14:tracePt t="89136" x="5608638" y="2773363"/>
          <p14:tracePt t="89152" x="5608638" y="2789238"/>
          <p14:tracePt t="89181" x="5608638" y="2797175"/>
          <p14:tracePt t="89205" x="5608638" y="2819400"/>
          <p14:tracePt t="89229" x="5608638" y="2835275"/>
          <p14:tracePt t="89245" x="5608638" y="2841625"/>
          <p14:tracePt t="89253" x="5608638" y="2857500"/>
          <p14:tracePt t="89261" x="5608638" y="2879725"/>
          <p14:tracePt t="89270" x="5608638" y="2895600"/>
          <p14:tracePt t="89286" x="5608638" y="2933700"/>
          <p14:tracePt t="89303" x="5608638" y="2949575"/>
          <p14:tracePt t="89320" x="5616575" y="2955925"/>
          <p14:tracePt t="89336" x="5622925" y="2963863"/>
          <p14:tracePt t="89354" x="5630863" y="2979738"/>
          <p14:tracePt t="89370" x="5638800" y="2979738"/>
          <p14:tracePt t="89389" x="5646738" y="2979738"/>
          <p14:tracePt t="89402" x="5661025" y="2987675"/>
          <p14:tracePt t="89419" x="5676900" y="2987675"/>
          <p14:tracePt t="90062" x="5676900" y="2979738"/>
          <p14:tracePt t="90086" x="5684838" y="2971800"/>
          <p14:tracePt t="90094" x="5692775" y="2963863"/>
          <p14:tracePt t="90103" x="5730875" y="2941638"/>
          <p14:tracePt t="90120" x="5775325" y="2911475"/>
          <p14:tracePt t="90137" x="5837238" y="2879725"/>
          <p14:tracePt t="90153" x="5905500" y="2841625"/>
          <p14:tracePt t="90170" x="5981700" y="2819400"/>
          <p14:tracePt t="90186" x="6027738" y="2803525"/>
          <p14:tracePt t="90204" x="6049963" y="2789238"/>
          <p14:tracePt t="90220" x="6057900" y="2781300"/>
          <p14:tracePt t="90236" x="6073775" y="2773363"/>
          <p14:tracePt t="90236" x="6080125" y="2773363"/>
          <p14:tracePt t="90254" x="6096000" y="2765425"/>
          <p14:tracePt t="90270" x="6111875" y="2751138"/>
          <p14:tracePt t="90287" x="6134100" y="2735263"/>
          <p14:tracePt t="90303" x="6218238" y="2713038"/>
          <p14:tracePt t="90320" x="6332538" y="2697163"/>
          <p14:tracePt t="90337" x="6400800" y="2667000"/>
          <p14:tracePt t="90354" x="6416675" y="2667000"/>
          <p14:tracePt t="90369" x="6416675" y="2659063"/>
          <p14:tracePt t="90386" x="6400800" y="2644775"/>
          <p14:tracePt t="90403" x="6384925" y="2628900"/>
          <p14:tracePt t="90420" x="6378575" y="2628900"/>
          <p14:tracePt t="90436" x="6370638" y="2613025"/>
          <p14:tracePt t="90470" x="6362700" y="2613025"/>
          <p14:tracePt t="90518" x="6362700" y="2606675"/>
          <p14:tracePt t="90526" x="6362700" y="2590800"/>
          <p14:tracePt t="90550" x="6362700" y="2582863"/>
          <p14:tracePt t="90566" x="6362700" y="2590800"/>
          <p14:tracePt t="90814" x="6362700" y="2606675"/>
          <p14:tracePt t="90822" x="6362700" y="2628900"/>
          <p14:tracePt t="90835" x="6378575" y="2667000"/>
          <p14:tracePt t="90853" x="6378575" y="2705100"/>
          <p14:tracePt t="90853" x="6378575" y="2735263"/>
          <p14:tracePt t="90870" x="6378575" y="2751138"/>
          <p14:tracePt t="90870" x="6392863" y="2773363"/>
          <p14:tracePt t="90886" x="6392863" y="2803525"/>
          <p14:tracePt t="90903" x="6392863" y="2819400"/>
          <p14:tracePt t="90920" x="6400800" y="2827338"/>
          <p14:tracePt t="90936" x="6408738" y="2827338"/>
          <p14:tracePt t="91102" x="6416675" y="2827338"/>
          <p14:tracePt t="91110" x="6423025" y="2827338"/>
          <p14:tracePt t="91135" x="6423025" y="2797175"/>
          <p14:tracePt t="91142" x="6438900" y="2773363"/>
          <p14:tracePt t="91151" x="6454775" y="2751138"/>
          <p14:tracePt t="91169" x="6454775" y="2743200"/>
          <p14:tracePt t="91185" x="6454775" y="2735263"/>
          <p14:tracePt t="91201" x="6454775" y="2727325"/>
          <p14:tracePt t="91277" x="6454775" y="2720975"/>
          <p14:tracePt t="91406" x="6446838" y="2720975"/>
          <p14:tracePt t="91806" x="6446838" y="2727325"/>
          <p14:tracePt t="91822" x="6446838" y="2743200"/>
          <p14:tracePt t="91838" x="6438900" y="2743200"/>
          <p14:tracePt t="91846" x="6438900" y="2751138"/>
          <p14:tracePt t="91854" x="6430963" y="2765425"/>
          <p14:tracePt t="91867" x="6423025" y="2789238"/>
          <p14:tracePt t="91867" x="6423025" y="2811463"/>
          <p14:tracePt t="91886" x="6400800" y="2841625"/>
          <p14:tracePt t="91902" x="6354763" y="2911475"/>
          <p14:tracePt t="91918" x="6316663" y="2963863"/>
          <p14:tracePt t="91935" x="6278563" y="3009900"/>
          <p14:tracePt t="91952" x="6264275" y="3032125"/>
          <p14:tracePt t="91968" x="6240463" y="3070225"/>
          <p14:tracePt t="91985" x="6210300" y="3094038"/>
          <p14:tracePt t="92001" x="6172200" y="3124200"/>
          <p14:tracePt t="92018" x="6111875" y="3162300"/>
          <p14:tracePt t="92035" x="6042025" y="3192463"/>
          <p14:tracePt t="92051" x="5989638" y="3230563"/>
          <p14:tracePt t="92068" x="5913438" y="3246438"/>
          <p14:tracePt t="92068" x="5883275" y="3268663"/>
          <p14:tracePt t="92086" x="5859463" y="3292475"/>
          <p14:tracePt t="92101" x="5813425" y="3322638"/>
          <p14:tracePt t="92101" x="5799138" y="3336925"/>
          <p14:tracePt t="92118" x="5768975" y="3360738"/>
          <p14:tracePt t="92136" x="5745163" y="3382963"/>
          <p14:tracePt t="92152" x="5715000" y="3406775"/>
          <p14:tracePt t="92168" x="5676900" y="3429000"/>
          <p14:tracePt t="92185" x="5661025" y="3444875"/>
          <p14:tracePt t="92201" x="5646738" y="3451225"/>
          <p14:tracePt t="92217" x="5646738" y="3459163"/>
          <p14:tracePt t="92270" x="5638800" y="3459163"/>
          <p14:tracePt t="92278" x="5630863" y="3459163"/>
          <p14:tracePt t="92398" x="5630863" y="3451225"/>
          <p14:tracePt t="92461" x="5630863" y="3444875"/>
          <p14:tracePt t="92486" x="5638800" y="3444875"/>
          <p14:tracePt t="92494" x="5638800" y="3436938"/>
          <p14:tracePt t="92502" x="5646738" y="3429000"/>
          <p14:tracePt t="92516" x="5654675" y="3429000"/>
          <p14:tracePt t="92535" x="5661025" y="3413125"/>
          <p14:tracePt t="92552" x="5668963" y="3398838"/>
          <p14:tracePt t="92568" x="5676900" y="3398838"/>
          <p14:tracePt t="92584" x="5676900" y="3382963"/>
          <p14:tracePt t="92654" x="5661025" y="3382963"/>
          <p14:tracePt t="92710" x="5646738" y="3375025"/>
          <p14:tracePt t="92734" x="5622925" y="3360738"/>
          <p14:tracePt t="92758" x="5608638" y="3360738"/>
          <p14:tracePt t="92766" x="5578475" y="3360738"/>
          <p14:tracePt t="92774" x="5554663" y="3360738"/>
          <p14:tracePt t="92784" x="5502275" y="3360738"/>
          <p14:tracePt t="92800" x="5456238" y="3360738"/>
          <p14:tracePt t="92816" x="5432425" y="3352800"/>
          <p14:tracePt t="92833" x="5410200" y="3344863"/>
          <p14:tracePt t="92849" x="5394325" y="3344863"/>
          <p14:tracePt t="92866" x="5380038" y="3344863"/>
          <p14:tracePt t="92882" x="5364163" y="3344863"/>
          <p14:tracePt t="92899" x="5341938" y="3344863"/>
          <p14:tracePt t="92916" x="5280025" y="3344863"/>
          <p14:tracePt t="92933" x="5197475" y="3368675"/>
          <p14:tracePt t="92933" x="5127625" y="3413125"/>
          <p14:tracePt t="92950" x="5037138" y="3459163"/>
          <p14:tracePt t="92966" x="5006975" y="3475038"/>
          <p14:tracePt t="92983" x="4999038" y="3482975"/>
          <p14:tracePt t="92999" x="4991100" y="3482975"/>
          <p14:tracePt t="93015" x="4983163" y="3489325"/>
          <p14:tracePt t="93033" x="4975225" y="3505200"/>
          <p14:tracePt t="93049" x="4945063" y="3521075"/>
          <p14:tracePt t="93065" x="4937125" y="3527425"/>
          <p14:tracePt t="93082" x="4930775" y="3535363"/>
          <p14:tracePt t="93126" x="4930775" y="3543300"/>
          <p14:tracePt t="93166" x="4930775" y="3551238"/>
          <p14:tracePt t="93182" x="4930775" y="3559175"/>
          <p14:tracePt t="94641" x="4945063" y="3559175"/>
          <p14:tracePt t="94918" x="4953000" y="3559175"/>
          <p14:tracePt t="94942" x="4968875" y="3559175"/>
          <p14:tracePt t="94958" x="4975225" y="3559175"/>
          <p14:tracePt t="94974" x="4983163" y="3559175"/>
          <p14:tracePt t="95006" x="4999038" y="3559175"/>
          <p14:tracePt t="95022" x="5006975" y="3559175"/>
          <p14:tracePt t="95031" x="5013325" y="3559175"/>
          <p14:tracePt t="95038" x="5029200" y="3559175"/>
          <p14:tracePt t="95047" x="5051425" y="3559175"/>
          <p14:tracePt t="95064" x="5075238" y="3559175"/>
          <p14:tracePt t="95081" x="5097463" y="3559175"/>
          <p14:tracePt t="95097" x="5127625" y="3559175"/>
          <p14:tracePt t="95115" x="5143500" y="3559175"/>
          <p14:tracePt t="95131" x="5159375" y="3559175"/>
          <p14:tracePt t="95147" x="5165725" y="3559175"/>
          <p14:tracePt t="95166" x="5173663" y="3559175"/>
          <p14:tracePt t="95166" x="5181600" y="3559175"/>
          <p14:tracePt t="95182" x="5235575" y="3551238"/>
          <p14:tracePt t="95199" x="5334000" y="3551238"/>
          <p14:tracePt t="95215" x="5440363" y="3551238"/>
          <p14:tracePt t="95232" x="5502275" y="3543300"/>
          <p14:tracePt t="95248" x="5508625" y="3543300"/>
          <p14:tracePt t="95265" x="5524500" y="3543300"/>
          <p14:tracePt t="95318" x="5570538" y="3543300"/>
          <p14:tracePt t="95326" x="5616575" y="3543300"/>
          <p14:tracePt t="95335" x="5692775" y="3543300"/>
          <p14:tracePt t="95348" x="5829300" y="3543300"/>
          <p14:tracePt t="95348" x="5875338" y="3543300"/>
          <p14:tracePt t="95366" x="5905500" y="3543300"/>
          <p14:tracePt t="95381" x="5921375" y="3543300"/>
          <p14:tracePt t="95397" x="5951538" y="3543300"/>
          <p14:tracePt t="95470" x="5965825" y="3543300"/>
          <p14:tracePt t="95478" x="5981700" y="3543300"/>
          <p14:tracePt t="95486" x="5989638" y="3543300"/>
          <p14:tracePt t="95497" x="5997575" y="3543300"/>
          <p14:tracePt t="95514" x="6003925" y="3543300"/>
          <p14:tracePt t="95534" x="6011863" y="3543300"/>
          <p14:tracePt t="95547" x="6042025" y="3543300"/>
          <p14:tracePt t="95547" x="6057900" y="3543300"/>
          <p14:tracePt t="95566" x="6080125" y="3543300"/>
          <p14:tracePt t="95580" x="6118225" y="3543300"/>
          <p14:tracePt t="95580" x="6126163" y="3543300"/>
          <p14:tracePt t="95598" x="6142038" y="3543300"/>
          <p14:tracePt t="95646" x="6149975" y="3551238"/>
          <p14:tracePt t="95653" x="6156325" y="3551238"/>
          <p14:tracePt t="95664" x="6188075" y="3559175"/>
          <p14:tracePt t="95681" x="6240463" y="3559175"/>
          <p14:tracePt t="95697" x="6316663" y="3573463"/>
          <p14:tracePt t="95714" x="6354763" y="3581400"/>
          <p14:tracePt t="95731" x="6370638" y="3581400"/>
          <p14:tracePt t="95747" x="6362700" y="3581400"/>
          <p14:tracePt t="95806" x="6354763" y="3589338"/>
          <p14:tracePt t="96598" x="6346825" y="3589338"/>
          <p14:tracePt t="96605" x="6340475" y="3589338"/>
          <p14:tracePt t="96614" x="6302375" y="3589338"/>
          <p14:tracePt t="96631" x="6232525" y="3589338"/>
          <p14:tracePt t="96647" x="6180138" y="3589338"/>
          <p14:tracePt t="96664" x="6149975" y="3589338"/>
          <p14:tracePt t="96680" x="6134100" y="3589338"/>
          <p14:tracePt t="96696" x="6118225" y="3589338"/>
          <p14:tracePt t="96713" x="6096000" y="3589338"/>
          <p14:tracePt t="96730" x="6042025" y="3589338"/>
          <p14:tracePt t="96746" x="5989638" y="3589338"/>
          <p14:tracePt t="96763" x="5935663" y="3589338"/>
          <p14:tracePt t="96780" x="5883275" y="3589338"/>
          <p14:tracePt t="96796" x="5837238" y="3589338"/>
          <p14:tracePt t="96796" x="5813425" y="3589338"/>
          <p14:tracePt t="96814" x="5807075" y="3589338"/>
          <p14:tracePt t="96829" x="5775325" y="3589338"/>
          <p14:tracePt t="96847" x="5768975" y="3589338"/>
          <p14:tracePt t="96863" x="5761038" y="3589338"/>
          <p14:tracePt t="96886" x="5745163" y="3589338"/>
          <p14:tracePt t="96917" x="5730875" y="3589338"/>
          <p14:tracePt t="96926" x="5722938" y="3589338"/>
          <p14:tracePt t="96942" x="5707063" y="3589338"/>
          <p14:tracePt t="96950" x="5699125" y="3589338"/>
          <p14:tracePt t="96962" x="5722938" y="3589338"/>
          <p14:tracePt t="97150" x="5737225" y="3589338"/>
          <p14:tracePt t="97157" x="5753100" y="3589338"/>
          <p14:tracePt t="97173" x="5768975" y="3589338"/>
          <p14:tracePt t="97182" x="5783263" y="3589338"/>
          <p14:tracePt t="97195" x="5821363" y="3589338"/>
          <p14:tracePt t="97212" x="5867400" y="3589338"/>
          <p14:tracePt t="97212" x="5897563" y="3589338"/>
          <p14:tracePt t="97230" x="5959475" y="3589338"/>
          <p14:tracePt t="97247" x="6019800" y="3589338"/>
          <p14:tracePt t="97263" x="6103938" y="3589338"/>
          <p14:tracePt t="97280" x="6180138" y="3589338"/>
          <p14:tracePt t="97296" x="6210300" y="3589338"/>
          <p14:tracePt t="97312" x="6240463" y="3589338"/>
          <p14:tracePt t="97329" x="6278563" y="3589338"/>
          <p14:tracePt t="97346" x="6316663" y="3589338"/>
          <p14:tracePt t="97361" x="6454775" y="3589338"/>
          <p14:tracePt t="97379" x="6575425" y="3589338"/>
          <p14:tracePt t="97396" x="6659563" y="3589338"/>
          <p14:tracePt t="97412" x="6689725" y="3589338"/>
          <p14:tracePt t="97428" x="6721475" y="3589338"/>
          <p14:tracePt t="97486" x="6751638" y="3589338"/>
          <p14:tracePt t="97495" x="6835775" y="3589338"/>
          <p14:tracePt t="97501" x="6911975" y="3589338"/>
          <p14:tracePt t="97513" x="7102475" y="3589338"/>
          <p14:tracePt t="97529" x="7223125" y="3589338"/>
          <p14:tracePt t="97546" x="7239000" y="3589338"/>
          <p14:tracePt t="97560" x="7231063" y="3589338"/>
          <p14:tracePt t="97765" x="7223125" y="3589338"/>
          <p14:tracePt t="97773" x="7216775" y="3589338"/>
          <p14:tracePt t="97798" x="7208838" y="3589338"/>
          <p14:tracePt t="97830" x="7200900" y="3589338"/>
          <p14:tracePt t="97845" x="7192963" y="3589338"/>
          <p14:tracePt t="97854" x="7185025" y="3589338"/>
          <p14:tracePt t="97869" x="7170738" y="3581400"/>
          <p14:tracePt t="98478" x="7170738" y="3573463"/>
          <p14:tracePt t="99222" x="7162800" y="3573463"/>
          <p14:tracePt t="99238" x="7154863" y="3559175"/>
          <p14:tracePt t="99246" x="7146925" y="3559175"/>
          <p14:tracePt t="99270" x="7140575" y="3559175"/>
          <p14:tracePt t="99278" x="7132638" y="3559175"/>
          <p14:tracePt t="99294" x="7124700" y="3559175"/>
          <p14:tracePt t="99310" x="7116763" y="3559175"/>
          <p14:tracePt t="99326" x="7086600" y="3551238"/>
          <p14:tracePt t="99344" x="7070725" y="3551238"/>
          <p14:tracePt t="99365" x="7056438" y="3551238"/>
          <p14:tracePt t="99381" x="7048500" y="3551238"/>
          <p14:tracePt t="99397" x="7040563" y="3551238"/>
          <p14:tracePt t="99421" x="7032625" y="3551238"/>
          <p14:tracePt t="99429" x="7026275" y="3551238"/>
          <p14:tracePt t="99442" x="7010400" y="3551238"/>
          <p14:tracePt t="99477" x="6994525" y="3551238"/>
          <p14:tracePt t="99485" x="6980238" y="3543300"/>
          <p14:tracePt t="99494" x="6942138" y="3543300"/>
          <p14:tracePt t="99510" x="6888163" y="3543300"/>
          <p14:tracePt t="99527" x="6811963" y="3543300"/>
          <p14:tracePt t="99543" x="6705600" y="3527425"/>
          <p14:tracePt t="99559" x="6607175" y="3505200"/>
          <p14:tracePt t="99576" x="6561138" y="3505200"/>
          <p14:tracePt t="99592" x="6469063" y="3505200"/>
          <p14:tracePt t="99609" x="6324600" y="3505200"/>
          <p14:tracePt t="99625" x="6111875" y="3505200"/>
          <p14:tracePt t="99643" x="5791200" y="3505200"/>
          <p14:tracePt t="99659" x="5418138" y="3505200"/>
          <p14:tracePt t="99675" x="5067300" y="3505200"/>
          <p14:tracePt t="99675" x="4937125" y="3505200"/>
          <p14:tracePt t="99694" x="4838700" y="3505200"/>
          <p14:tracePt t="99708" x="4656138" y="3505200"/>
          <p14:tracePt t="99726" x="4587875" y="3505200"/>
          <p14:tracePt t="99743" x="4525963" y="3505200"/>
          <p14:tracePt t="99759" x="4457700" y="3482975"/>
          <p14:tracePt t="99775" x="4343400" y="3467100"/>
          <p14:tracePt t="99792" x="4183063" y="3467100"/>
          <p14:tracePt t="99809" x="3984625" y="3467100"/>
          <p14:tracePt t="99825" x="3779838" y="3467100"/>
          <p14:tracePt t="99842" x="3619500" y="3459163"/>
          <p14:tracePt t="99859" x="3551238" y="3444875"/>
          <p14:tracePt t="99875" x="3527425" y="3436938"/>
          <p14:tracePt t="99892" x="3521075" y="3429000"/>
          <p14:tracePt t="99908" x="3521075" y="3413125"/>
          <p14:tracePt t="99908" x="3513138" y="3413125"/>
          <p14:tracePt t="99926" x="3513138" y="3406775"/>
          <p14:tracePt t="99942" x="3513138" y="3390900"/>
          <p14:tracePt t="99965" x="3513138" y="3382963"/>
          <p14:tracePt t="99998" x="3513138" y="3375025"/>
          <p14:tracePt t="100013" x="3513138" y="3368675"/>
          <p14:tracePt t="100037" x="3513138" y="3360738"/>
          <p14:tracePt t="100045" x="3521075" y="3360738"/>
          <p14:tracePt t="100059" x="3527425" y="3360738"/>
          <p14:tracePt t="100076" x="3551238" y="3344863"/>
          <p14:tracePt t="100076" x="3559175" y="3330575"/>
          <p14:tracePt t="100094" x="3597275" y="3322638"/>
          <p14:tracePt t="100110" x="3695700" y="3322638"/>
          <p14:tracePt t="100127" x="3787775" y="3322638"/>
          <p14:tracePt t="100143" x="3863975" y="3322638"/>
          <p14:tracePt t="100160" x="3886200" y="3322638"/>
          <p14:tracePt t="100177" x="3902075" y="3322638"/>
          <p14:tracePt t="100192" x="3916363" y="3322638"/>
          <p14:tracePt t="100208" x="3932238" y="3322638"/>
          <p14:tracePt t="100225" x="3962400" y="3322638"/>
          <p14:tracePt t="100242" x="4000500" y="3330575"/>
          <p14:tracePt t="100259" x="4054475" y="3344863"/>
          <p14:tracePt t="100276" x="4106863" y="3344863"/>
          <p14:tracePt t="100294" x="4114800" y="3352800"/>
          <p14:tracePt t="100318" x="4122738" y="3360738"/>
          <p14:tracePt t="100342" x="4144963" y="3352800"/>
          <p14:tracePt t="100358" x="4168775" y="3344863"/>
          <p14:tracePt t="100366" x="4206875" y="3322638"/>
          <p14:tracePt t="100375" x="4275138" y="3284538"/>
          <p14:tracePt t="100393" x="4305300" y="3246438"/>
          <p14:tracePt t="100409" x="4335463" y="3208338"/>
          <p14:tracePt t="100427" x="4351338" y="3178175"/>
          <p14:tracePt t="100443" x="4373563" y="3146425"/>
          <p14:tracePt t="100459" x="4397375" y="3108325"/>
          <p14:tracePt t="100476" x="4403725" y="3078163"/>
          <p14:tracePt t="100476" x="4419600" y="3055938"/>
          <p14:tracePt t="100494" x="4427538" y="3025775"/>
          <p14:tracePt t="100509" x="4449763" y="2955925"/>
          <p14:tracePt t="100529" x="4495800" y="2887663"/>
          <p14:tracePt t="100542" x="4541838" y="2765425"/>
          <p14:tracePt t="100559" x="4564063" y="2682875"/>
          <p14:tracePt t="100575" x="4564063" y="2606675"/>
          <p14:tracePt t="100592" x="4564063" y="2544763"/>
          <p14:tracePt t="100609" x="4511675" y="2468563"/>
          <p14:tracePt t="100625" x="4479925" y="2408238"/>
          <p14:tracePt t="100643" x="4465638" y="2362200"/>
          <p14:tracePt t="100659" x="4435475" y="2308225"/>
          <p14:tracePt t="100676" x="4419600" y="2255838"/>
          <p14:tracePt t="100692" x="4397375" y="2209800"/>
          <p14:tracePt t="100692" x="4389438" y="2193925"/>
          <p14:tracePt t="100710" x="4359275" y="2149475"/>
          <p14:tracePt t="100727" x="4343400" y="2133600"/>
          <p14:tracePt t="100743" x="4321175" y="2111375"/>
          <p14:tracePt t="100759" x="4297363" y="2095500"/>
          <p14:tracePt t="100776" x="4289425" y="2087563"/>
          <p14:tracePt t="100792" x="4267200" y="2079625"/>
          <p14:tracePt t="100809" x="4244975" y="2073275"/>
          <p14:tracePt t="100825" x="4221163" y="2065338"/>
          <p14:tracePt t="100842" x="4206875" y="2065338"/>
          <p14:tracePt t="100859" x="4183063" y="2057400"/>
          <p14:tracePt t="100875" x="4152900" y="2049463"/>
          <p14:tracePt t="100892" x="4137025" y="2041525"/>
          <p14:tracePt t="100892" x="4122738" y="2041525"/>
          <p14:tracePt t="100910" x="4092575" y="2041525"/>
          <p14:tracePt t="100925" x="4022725" y="2041525"/>
          <p14:tracePt t="100942" x="3984625" y="2041525"/>
          <p14:tracePt t="100959" x="3940175" y="2041525"/>
          <p14:tracePt t="100976" x="3902075" y="2049463"/>
          <p14:tracePt t="100992" x="3863975" y="2065338"/>
          <p14:tracePt t="101009" x="3825875" y="2073275"/>
          <p14:tracePt t="101026" x="3771900" y="2095500"/>
          <p14:tracePt t="101042" x="3717925" y="2111375"/>
          <p14:tracePt t="101059" x="3641725" y="2141538"/>
          <p14:tracePt t="101075" x="3573463" y="2171700"/>
          <p14:tracePt t="101092" x="3521075" y="2193925"/>
          <p14:tracePt t="101092" x="3482975" y="2217738"/>
          <p14:tracePt t="101110" x="3467100" y="2225675"/>
          <p14:tracePt t="101124" x="3375025" y="2286000"/>
          <p14:tracePt t="101142" x="3322638" y="2332038"/>
          <p14:tracePt t="101159" x="3276600" y="2346325"/>
          <p14:tracePt t="101176" x="3268663" y="2354263"/>
          <p14:tracePt t="101191" x="3254375" y="2362200"/>
          <p14:tracePt t="101209" x="3254375" y="2370138"/>
          <p14:tracePt t="101224" x="3230563" y="2392363"/>
          <p14:tracePt t="101242" x="3200400" y="2422525"/>
          <p14:tracePt t="101258" x="3170238" y="2438400"/>
          <p14:tracePt t="101275" x="3154363" y="2454275"/>
          <p14:tracePt t="101291" x="3146425" y="2460625"/>
          <p14:tracePt t="101308" x="3132138" y="2468563"/>
          <p14:tracePt t="101325" x="3101975" y="2498725"/>
          <p14:tracePt t="101343" x="3086100" y="2506663"/>
          <p14:tracePt t="101359" x="3078163" y="2530475"/>
          <p14:tracePt t="101374" x="3070225" y="2552700"/>
          <p14:tracePt t="101390" x="3063875" y="2574925"/>
          <p14:tracePt t="101408" x="3048000" y="2620963"/>
          <p14:tracePt t="101425" x="3032125" y="2644775"/>
          <p14:tracePt t="101441" x="3017838" y="2674938"/>
          <p14:tracePt t="101458" x="3017838" y="2682875"/>
          <p14:tracePt t="101478" x="3017838" y="2689225"/>
          <p14:tracePt t="101491" x="3017838" y="2705100"/>
          <p14:tracePt t="101507" x="3017838" y="2727325"/>
          <p14:tracePt t="101507" x="3017838" y="2735263"/>
          <p14:tracePt t="101526" x="3017838" y="2743200"/>
          <p14:tracePt t="101526" x="3017838" y="2751138"/>
          <p14:tracePt t="101542" x="3009900" y="2789238"/>
          <p14:tracePt t="101559" x="3001963" y="2803525"/>
          <p14:tracePt t="101575" x="2987675" y="2827338"/>
          <p14:tracePt t="101591" x="2987675" y="2841625"/>
          <p14:tracePt t="101608" x="2987675" y="2857500"/>
          <p14:tracePt t="101625" x="2979738" y="2865438"/>
          <p14:tracePt t="101641" x="2971800" y="2873375"/>
          <p14:tracePt t="101658" x="2971800" y="2887663"/>
          <p14:tracePt t="101675" x="2971800" y="2911475"/>
          <p14:tracePt t="101691" x="2971800" y="2925763"/>
          <p14:tracePt t="101708" x="2971800" y="2963863"/>
          <p14:tracePt t="101724" x="2971800" y="2971800"/>
          <p14:tracePt t="101740" x="2971800" y="3001963"/>
          <p14:tracePt t="101759" x="2971800" y="3017838"/>
          <p14:tracePt t="101775" x="2971800" y="3025775"/>
          <p14:tracePt t="101791" x="2971800" y="3032125"/>
          <p14:tracePt t="101808" x="2971800" y="3048000"/>
          <p14:tracePt t="101830" x="2971800" y="3063875"/>
          <p14:tracePt t="101840" x="2971800" y="3070225"/>
          <p14:tracePt t="101857" x="2971800" y="3108325"/>
          <p14:tracePt t="101874" x="2971800" y="3146425"/>
          <p14:tracePt t="101891" x="2963863" y="3170238"/>
          <p14:tracePt t="101908" x="2955925" y="3184525"/>
          <p14:tracePt t="101924" x="2955925" y="3200400"/>
          <p14:tracePt t="101940" x="2949575" y="3216275"/>
          <p14:tracePt t="101958" x="2949575" y="3222625"/>
          <p14:tracePt t="101974" x="2949575" y="3246438"/>
          <p14:tracePt t="101991" x="2955925" y="3268663"/>
          <p14:tracePt t="102008" x="2971800" y="3276600"/>
          <p14:tracePt t="102025" x="2971800" y="3292475"/>
          <p14:tracePt t="102042" x="2971800" y="3298825"/>
          <p14:tracePt t="102057" x="2987675" y="3314700"/>
          <p14:tracePt t="102073" x="3001963" y="3336925"/>
          <p14:tracePt t="102091" x="3001963" y="3352800"/>
          <p14:tracePt t="102109" x="3009900" y="3360738"/>
          <p14:tracePt t="102133" x="3017838" y="3375025"/>
          <p14:tracePt t="102150" x="3025775" y="3375025"/>
          <p14:tracePt t="102166" x="3032125" y="3390900"/>
          <p14:tracePt t="102175" x="3040063" y="3390900"/>
          <p14:tracePt t="102191" x="3048000" y="3398838"/>
          <p14:tracePt t="102207" x="3055938" y="3406775"/>
          <p14:tracePt t="102224" x="3063875" y="3413125"/>
          <p14:tracePt t="102240" x="3070225" y="3421063"/>
          <p14:tracePt t="102256" x="3086100" y="3436938"/>
          <p14:tracePt t="102274" x="3094038" y="3444875"/>
          <p14:tracePt t="102290" x="3108325" y="3451225"/>
          <p14:tracePt t="102306" x="3116263" y="3459163"/>
          <p14:tracePt t="102341" x="3132138" y="3467100"/>
          <p14:tracePt t="102366" x="3140075" y="3467100"/>
          <p14:tracePt t="102374" x="3146425" y="3475038"/>
          <p14:tracePt t="102382" x="3162300" y="3482975"/>
          <p14:tracePt t="102398" x="3170238" y="3489325"/>
          <p14:tracePt t="102414" x="3184525" y="3497263"/>
          <p14:tracePt t="102430" x="3200400" y="3497263"/>
          <p14:tracePt t="102454" x="3208338" y="3497263"/>
          <p14:tracePt t="102470" x="3208338" y="3505200"/>
          <p14:tracePt t="102485" x="3216275" y="3505200"/>
          <p14:tracePt t="102510" x="3230563" y="3505200"/>
          <p14:tracePt t="102526" x="3230563" y="3513138"/>
          <p14:tracePt t="102534" x="3238500" y="3521075"/>
          <p14:tracePt t="102541" x="3246438" y="3521075"/>
          <p14:tracePt t="102555" x="3268663" y="3521075"/>
          <p14:tracePt t="102572" x="3276600" y="3535363"/>
          <p14:tracePt t="102589" x="3284538" y="3535363"/>
          <p14:tracePt t="102606" x="3298825" y="3551238"/>
          <p14:tracePt t="102623" x="3314700" y="3551238"/>
          <p14:tracePt t="102640" x="3330575" y="3551238"/>
          <p14:tracePt t="102656" x="3360738" y="3551238"/>
          <p14:tracePt t="102673" x="3375025" y="3551238"/>
          <p14:tracePt t="102693" x="3382963" y="3551238"/>
          <p14:tracePt t="102717" x="3398838" y="3559175"/>
          <p14:tracePt t="102726" x="3406775" y="3565525"/>
          <p14:tracePt t="102739" x="3436938" y="3565525"/>
          <p14:tracePt t="102739" x="3451225" y="3565525"/>
          <p14:tracePt t="102758" x="3467100" y="3565525"/>
          <p14:tracePt t="102773" x="3513138" y="3565525"/>
          <p14:tracePt t="102791" x="3543300" y="3565525"/>
          <p14:tracePt t="102807" x="3559175" y="3565525"/>
          <p14:tracePt t="102824" x="3573463" y="3565525"/>
          <p14:tracePt t="102840" x="3589338" y="3565525"/>
          <p14:tracePt t="102856" x="3619500" y="3565525"/>
          <p14:tracePt t="102874" x="3657600" y="3565525"/>
          <p14:tracePt t="102890" x="3687763" y="3565525"/>
          <p14:tracePt t="102906" x="3733800" y="3565525"/>
          <p14:tracePt t="102923" x="3779838" y="3565525"/>
          <p14:tracePt t="102940" x="3794125" y="3559175"/>
          <p14:tracePt t="102956" x="3825875" y="3551238"/>
          <p14:tracePt t="102956" x="3840163" y="3543300"/>
          <p14:tracePt t="102974" x="3863975" y="3535363"/>
          <p14:tracePt t="102990" x="3894138" y="3521075"/>
          <p14:tracePt t="103007" x="3932238" y="3513138"/>
          <p14:tracePt t="103024" x="3954463" y="3497263"/>
          <p14:tracePt t="103041" x="3978275" y="3475038"/>
          <p14:tracePt t="103056" x="4016375" y="3451225"/>
          <p14:tracePt t="103073" x="4030663" y="3444875"/>
          <p14:tracePt t="103089" x="4068763" y="3421063"/>
          <p14:tracePt t="103106" x="4092575" y="3398838"/>
          <p14:tracePt t="103123" x="4144963" y="3368675"/>
          <p14:tracePt t="103140" x="4168775" y="3344863"/>
          <p14:tracePt t="103157" x="4175125" y="3298825"/>
          <p14:tracePt t="103157" x="4191000" y="3276600"/>
          <p14:tracePt t="103174" x="4213225" y="3216275"/>
          <p14:tracePt t="103191" x="4244975" y="3178175"/>
          <p14:tracePt t="103207" x="4297363" y="3140075"/>
          <p14:tracePt t="103223" x="4321175" y="3094038"/>
          <p14:tracePt t="103240" x="4335463" y="3063875"/>
          <p14:tracePt t="103256" x="4351338" y="3017838"/>
          <p14:tracePt t="103273" x="4351338" y="2971800"/>
          <p14:tracePt t="103289" x="4365625" y="2911475"/>
          <p14:tracePt t="103307" x="4365625" y="2857500"/>
          <p14:tracePt t="103323" x="4389438" y="2803525"/>
          <p14:tracePt t="103339" x="4389438" y="2765425"/>
          <p14:tracePt t="103339" x="4389438" y="2735263"/>
          <p14:tracePt t="103358" x="4389438" y="2720975"/>
          <p14:tracePt t="103372" x="4381500" y="2697163"/>
          <p14:tracePt t="103390" x="4343400" y="2667000"/>
          <p14:tracePt t="103407" x="4313238" y="2620963"/>
          <p14:tracePt t="103424" x="4275138" y="2582863"/>
          <p14:tracePt t="103443" x="4251325" y="2536825"/>
          <p14:tracePt t="103457" x="4237038" y="2514600"/>
          <p14:tracePt t="103471" x="4221163" y="2484438"/>
          <p14:tracePt t="103488" x="4213225" y="2468563"/>
          <p14:tracePt t="103505" x="4198938" y="2460625"/>
          <p14:tracePt t="103522" x="4175125" y="2446338"/>
          <p14:tracePt t="103539" x="4144963" y="2438400"/>
          <p14:tracePt t="103555" x="4122738" y="2408238"/>
          <p14:tracePt t="103573" x="4098925" y="2392363"/>
          <p14:tracePt t="103573" x="4084638" y="2392363"/>
          <p14:tracePt t="103590" x="4054475" y="2378075"/>
          <p14:tracePt t="103607" x="4030663" y="2362200"/>
          <p14:tracePt t="103623" x="4016375" y="2354263"/>
          <p14:tracePt t="103640" x="3984625" y="2332038"/>
          <p14:tracePt t="103656" x="3970338" y="2332038"/>
          <p14:tracePt t="103672" x="3932238" y="2332038"/>
          <p14:tracePt t="103689" x="3886200" y="2332038"/>
          <p14:tracePt t="103706" x="3848100" y="2332038"/>
          <p14:tracePt t="103722" x="3817938" y="2332038"/>
          <p14:tracePt t="103739" x="3779838" y="2332038"/>
          <p14:tracePt t="103756" x="3711575" y="2332038"/>
          <p14:tracePt t="103773" x="3673475" y="2332038"/>
          <p14:tracePt t="103773" x="3635375" y="2332038"/>
          <p14:tracePt t="103790" x="3581400" y="2332038"/>
          <p14:tracePt t="103807" x="3551238" y="2332038"/>
          <p14:tracePt t="103823" x="3521075" y="2332038"/>
          <p14:tracePt t="103839" x="3482975" y="2332038"/>
          <p14:tracePt t="103856" x="3429000" y="2339975"/>
          <p14:tracePt t="103873" x="3375025" y="2362200"/>
          <p14:tracePt t="103889" x="3314700" y="2400300"/>
          <p14:tracePt t="103905" x="3246438" y="2422525"/>
          <p14:tracePt t="103922" x="3208338" y="2454275"/>
          <p14:tracePt t="103939" x="3184525" y="2468563"/>
          <p14:tracePt t="103955" x="3170238" y="2484438"/>
          <p14:tracePt t="103972" x="3154363" y="2506663"/>
          <p14:tracePt t="103972" x="3140075" y="2522538"/>
          <p14:tracePt t="103990" x="3108325" y="2568575"/>
          <p14:tracePt t="104006" x="3070225" y="2620963"/>
          <p14:tracePt t="104022" x="3048000" y="2659063"/>
          <p14:tracePt t="104040" x="3009900" y="2705100"/>
          <p14:tracePt t="104056" x="3001963" y="2743200"/>
          <p14:tracePt t="104072" x="2994025" y="2765425"/>
          <p14:tracePt t="104089" x="2979738" y="2789238"/>
          <p14:tracePt t="104105" x="2979738" y="2819400"/>
          <p14:tracePt t="104122" x="2979738" y="2849563"/>
          <p14:tracePt t="104139" x="2979738" y="2903538"/>
          <p14:tracePt t="104155" x="2979738" y="2963863"/>
          <p14:tracePt t="104172" x="2979738" y="3025775"/>
          <p14:tracePt t="104188" x="2955925" y="3101975"/>
          <p14:tracePt t="104207" x="2955925" y="3140075"/>
          <p14:tracePt t="104222" x="2955925" y="3184525"/>
          <p14:tracePt t="104239" x="2955925" y="3222625"/>
          <p14:tracePt t="104256" x="2955925" y="3276600"/>
          <p14:tracePt t="104272" x="2955925" y="3314700"/>
          <p14:tracePt t="104290" x="2963863" y="3375025"/>
          <p14:tracePt t="104306" x="2987675" y="3451225"/>
          <p14:tracePt t="104322" x="3001963" y="3505200"/>
          <p14:tracePt t="104338" x="3017838" y="3559175"/>
          <p14:tracePt t="104338" x="3017838" y="3573463"/>
          <p14:tracePt t="104360" x="3025775" y="3589338"/>
          <p14:tracePt t="104372" x="3032125" y="3603625"/>
          <p14:tracePt t="104388" x="3040063" y="3619500"/>
          <p14:tracePt t="104388" x="3048000" y="3619500"/>
          <p14:tracePt t="104406" x="3070225" y="3641725"/>
          <p14:tracePt t="104422" x="3094038" y="3665538"/>
          <p14:tracePt t="104439" x="3170238" y="3695700"/>
          <p14:tracePt t="104456" x="3230563" y="3717925"/>
          <p14:tracePt t="104472" x="3268663" y="3733800"/>
          <p14:tracePt t="104489" x="3322638" y="3763963"/>
          <p14:tracePt t="104505" x="3336925" y="3763963"/>
          <p14:tracePt t="104521" x="3368675" y="3771900"/>
          <p14:tracePt t="104540" x="3398838" y="3779838"/>
          <p14:tracePt t="104556" x="3451225" y="3779838"/>
          <p14:tracePt t="104572" x="3505200" y="3779838"/>
          <p14:tracePt t="104588" x="3589338" y="3779838"/>
          <p14:tracePt t="104588" x="3611563" y="3779838"/>
          <p14:tracePt t="104606" x="3641725" y="3779838"/>
          <p14:tracePt t="104621" x="3711575" y="3779838"/>
          <p14:tracePt t="104639" x="3756025" y="3779838"/>
          <p14:tracePt t="104656" x="3802063" y="3779838"/>
          <p14:tracePt t="104672" x="3840163" y="3779838"/>
          <p14:tracePt t="104689" x="3886200" y="3779838"/>
          <p14:tracePt t="104705" x="3924300" y="3779838"/>
          <p14:tracePt t="104721" x="3962400" y="3771900"/>
          <p14:tracePt t="104738" x="3992563" y="3763963"/>
          <p14:tracePt t="104755" x="4030663" y="3749675"/>
          <p14:tracePt t="104772" x="4084638" y="3717925"/>
          <p14:tracePt t="104788" x="4152900" y="3679825"/>
          <p14:tracePt t="104788" x="4168775" y="3665538"/>
          <p14:tracePt t="104806" x="4191000" y="3649663"/>
          <p14:tracePt t="104820" x="4221163" y="3603625"/>
          <p14:tracePt t="104838" x="4237038" y="3565525"/>
          <p14:tracePt t="104855" x="4237038" y="3521075"/>
          <p14:tracePt t="104872" x="4259263" y="3451225"/>
          <p14:tracePt t="104888" x="4275138" y="3398838"/>
          <p14:tracePt t="104905" x="4297363" y="3360738"/>
          <p14:tracePt t="104921" x="4297363" y="3336925"/>
          <p14:tracePt t="104938" x="4313238" y="3298825"/>
          <p14:tracePt t="104954" x="4313238" y="3238500"/>
          <p14:tracePt t="104971" x="4313238" y="3178175"/>
          <p14:tracePt t="104988" x="4313238" y="3132138"/>
          <p14:tracePt t="105004" x="4313238" y="3055938"/>
          <p14:tracePt t="105022" x="4327525" y="3025775"/>
          <p14:tracePt t="105039" x="4327525" y="2987675"/>
          <p14:tracePt t="105055" x="4327525" y="2941638"/>
          <p14:tracePt t="105072" x="4327525" y="2887663"/>
          <p14:tracePt t="105088" x="4305300" y="2819400"/>
          <p14:tracePt t="105105" x="4297363" y="2759075"/>
          <p14:tracePt t="105120" x="4275138" y="2697163"/>
          <p14:tracePt t="105136" x="4267200" y="2659063"/>
          <p14:tracePt t="105154" x="4251325" y="2613025"/>
          <p14:tracePt t="105171" x="4229100" y="2560638"/>
          <p14:tracePt t="105187" x="4206875" y="2530475"/>
          <p14:tracePt t="105204" x="4175125" y="2506663"/>
          <p14:tracePt t="105204" x="4160838" y="2484438"/>
          <p14:tracePt t="105222" x="4130675" y="2460625"/>
          <p14:tracePt t="105238" x="4114800" y="2430463"/>
          <p14:tracePt t="105255" x="4092575" y="2392363"/>
          <p14:tracePt t="105271" x="4068763" y="2370138"/>
          <p14:tracePt t="105288" x="4030663" y="2332038"/>
          <p14:tracePt t="105304" x="4008438" y="2308225"/>
          <p14:tracePt t="105321" x="3970338" y="2278063"/>
          <p14:tracePt t="105337" x="3954463" y="2278063"/>
          <p14:tracePt t="105355" x="3924300" y="2239963"/>
          <p14:tracePt t="105371" x="3916363" y="2232025"/>
          <p14:tracePt t="105387" x="3878263" y="2209800"/>
          <p14:tracePt t="105403" x="3863975" y="2209800"/>
          <p14:tracePt t="105420" x="3848100" y="2193925"/>
          <p14:tracePt t="105436" x="3825875" y="2193925"/>
          <p14:tracePt t="105454" x="3817938" y="2193925"/>
          <p14:tracePt t="105470" x="3810000" y="2193925"/>
          <p14:tracePt t="105487" x="3787775" y="2193925"/>
          <p14:tracePt t="105503" x="3763963" y="2209800"/>
          <p14:tracePt t="105520" x="3749675" y="2225675"/>
          <p14:tracePt t="105536" x="3749675" y="2239963"/>
          <p14:tracePt t="105553" x="3741738" y="2247900"/>
          <p14:tracePt t="105569" x="3733800" y="2263775"/>
          <p14:tracePt t="105589" x="3725863" y="2278063"/>
          <p14:tracePt t="105605" x="3725863" y="2293938"/>
          <p14:tracePt t="105621" x="3717925" y="2308225"/>
          <p14:tracePt t="105637" x="3717925" y="2316163"/>
          <p14:tracePt t="105652" x="3717925" y="2339975"/>
          <p14:tracePt t="105670" x="3717925" y="2346325"/>
          <p14:tracePt t="105685" x="3717925" y="2354263"/>
          <p14:tracePt t="105886" x="3733800" y="2354263"/>
          <p14:tracePt t="105910" x="3749675" y="2362200"/>
          <p14:tracePt t="105934" x="3749675" y="2370138"/>
          <p14:tracePt t="105941" x="3756025" y="2370138"/>
          <p14:tracePt t="105958" x="3763963" y="2370138"/>
          <p14:tracePt t="105969" x="3787775" y="2384425"/>
          <p14:tracePt t="105986" x="3802063" y="2384425"/>
          <p14:tracePt t="106003" x="3817938" y="2384425"/>
          <p14:tracePt t="106021" x="3832225" y="2392363"/>
          <p14:tracePt t="106036" x="3840163" y="2400300"/>
          <p14:tracePt t="106053" x="3863975" y="2400300"/>
          <p14:tracePt t="106071" x="3878263" y="2400300"/>
          <p14:tracePt t="106087" x="3908425" y="2400300"/>
          <p14:tracePt t="106104" x="3940175" y="2400300"/>
          <p14:tracePt t="106120" x="3954463" y="2400300"/>
          <p14:tracePt t="106189" x="3970338" y="2400300"/>
          <p14:tracePt t="106198" x="3984625" y="2400300"/>
          <p14:tracePt t="106205" x="4008438" y="2400300"/>
          <p14:tracePt t="106219" x="4054475" y="2400300"/>
          <p14:tracePt t="106236" x="4068763" y="2400300"/>
          <p14:tracePt t="106253" x="4084638" y="2400300"/>
          <p14:tracePt t="106269" x="4114800" y="2400300"/>
          <p14:tracePt t="106287" x="4206875" y="2400300"/>
          <p14:tracePt t="106304" x="4335463" y="2400300"/>
          <p14:tracePt t="106320" x="4465638" y="2400300"/>
          <p14:tracePt t="106337" x="4541838" y="2400300"/>
          <p14:tracePt t="106354" x="4572000" y="2416175"/>
          <p14:tracePt t="106370" x="4579938" y="2416175"/>
          <p14:tracePt t="106389" x="4602163" y="2416175"/>
          <p14:tracePt t="106403" x="4702175" y="2416175"/>
          <p14:tracePt t="106419" x="5045075" y="2468563"/>
          <p14:tracePt t="106419" x="5219700" y="2484438"/>
          <p14:tracePt t="106439" x="5356225" y="2498725"/>
          <p14:tracePt t="106452" x="5630863" y="2536825"/>
          <p14:tracePt t="106470" x="5699125" y="2552700"/>
          <p14:tracePt t="106487" x="5707063" y="2568575"/>
          <p14:tracePt t="106503" x="5715000" y="2568575"/>
          <p14:tracePt t="106519" x="5753100" y="2582863"/>
          <p14:tracePt t="106537" x="5845175" y="2598738"/>
          <p14:tracePt t="106553" x="5973763" y="2659063"/>
          <p14:tracePt t="106568" x="6180138" y="2682875"/>
          <p14:tracePt t="106586" x="6340475" y="2705100"/>
          <p14:tracePt t="106602" x="6454775" y="2727325"/>
          <p14:tracePt t="106618" x="6515100" y="2751138"/>
          <p14:tracePt t="106635" x="6553200" y="2765425"/>
          <p14:tracePt t="106652" x="6583363" y="2773363"/>
          <p14:tracePt t="106652" x="6607175" y="2781300"/>
          <p14:tracePt t="106670" x="6713538" y="2789238"/>
          <p14:tracePt t="106686" x="6880225" y="2819400"/>
          <p14:tracePt t="106703" x="7094538" y="2835275"/>
          <p14:tracePt t="106719" x="7285038" y="2857500"/>
          <p14:tracePt t="106736" x="7383463" y="2887663"/>
          <p14:tracePt t="106752" x="7459663" y="2911475"/>
          <p14:tracePt t="106768" x="7475538" y="2925763"/>
          <p14:tracePt t="106785" x="7489825" y="2933700"/>
          <p14:tracePt t="106802" x="7505700" y="2941638"/>
          <p14:tracePt t="106818" x="7535863" y="2955925"/>
          <p14:tracePt t="106835" x="7559675" y="2963863"/>
          <p14:tracePt t="106852" x="7559675" y="2979738"/>
          <p14:tracePt t="106868" x="7581900" y="3017838"/>
          <p14:tracePt t="106886" x="7589838" y="3032125"/>
          <p14:tracePt t="106901" x="7604125" y="3040063"/>
          <p14:tracePt t="106919" x="7642225" y="3063875"/>
          <p14:tracePt t="106935" x="7704138" y="3101975"/>
          <p14:tracePt t="106952" x="7734300" y="3108325"/>
          <p14:tracePt t="106968" x="7742238" y="3116263"/>
          <p14:tracePt t="106984" x="7750175" y="3116263"/>
          <p14:tracePt t="107001" x="7750175" y="3140075"/>
          <p14:tracePt t="107018" x="7750175" y="3154363"/>
          <p14:tracePt t="107035" x="7764463" y="3170238"/>
          <p14:tracePt t="107051" x="7764463" y="3184525"/>
          <p14:tracePt t="107068" x="7780338" y="3192463"/>
          <p14:tracePt t="107085" x="7780338" y="3208338"/>
          <p14:tracePt t="107102" x="7794625" y="3222625"/>
          <p14:tracePt t="107119" x="7794625" y="3230563"/>
          <p14:tracePt t="107141" x="7788275" y="3230563"/>
          <p14:tracePt t="107317" x="7756525" y="3246438"/>
          <p14:tracePt t="107406" x="7742238" y="3254375"/>
          <p14:tracePt t="107414" x="7712075" y="3254375"/>
          <p14:tracePt t="107422" x="7696200" y="3260725"/>
          <p14:tracePt t="107435" x="7666038" y="3268663"/>
          <p14:tracePt t="107452" x="7658100" y="3268663"/>
          <p14:tracePt t="107533" x="7650163" y="3268663"/>
          <p14:tracePt t="107558" x="7642225" y="3268663"/>
          <p14:tracePt t="107574" x="7635875" y="3268663"/>
          <p14:tracePt t="107781" x="7642225" y="3268663"/>
          <p14:tracePt t="108046" x="7650163" y="3268663"/>
          <p14:tracePt t="108190" x="7658100" y="3268663"/>
          <p14:tracePt t="108253" x="7666038" y="3268663"/>
          <p14:tracePt t="108261" x="7673975" y="3268663"/>
          <p14:tracePt t="108278" x="7680325" y="3268663"/>
          <p14:tracePt t="108326" x="7688263" y="3268663"/>
          <p14:tracePt t="108334" x="7696200" y="3268663"/>
          <p14:tracePt t="108350" x="7712075" y="3268663"/>
          <p14:tracePt t="108389" x="7718425" y="3268663"/>
          <p14:tracePt t="108429" x="7726363" y="3268663"/>
          <p14:tracePt t="108437" x="7734300" y="3268663"/>
          <p14:tracePt t="108450" x="7742238" y="3268663"/>
          <p14:tracePt t="108467" x="7750175" y="3268663"/>
          <p14:tracePt t="108484" x="7764463" y="3268663"/>
          <p14:tracePt t="108518" x="7772400" y="3268663"/>
          <p14:tracePt t="108542" x="7780338" y="3268663"/>
          <p14:tracePt t="108549" x="7788275" y="3268663"/>
          <p14:tracePt t="108557" x="7794625" y="3268663"/>
          <p14:tracePt t="108566" x="7802563" y="3268663"/>
          <p14:tracePt t="108653" x="7810500" y="3268663"/>
          <p14:tracePt t="108670" x="7818438" y="3268663"/>
          <p14:tracePt t="108677" x="7832725" y="3268663"/>
          <p14:tracePt t="108709" x="7840663" y="3268663"/>
          <p14:tracePt t="108734" x="7848600" y="3268663"/>
          <p14:tracePt t="108741" x="7856538" y="3268663"/>
          <p14:tracePt t="108781" x="7864475" y="3268663"/>
          <p14:tracePt t="108789" x="7870825" y="3268663"/>
          <p14:tracePt t="108799" x="7886700" y="3268663"/>
          <p14:tracePt t="108815" x="7902575" y="3254375"/>
          <p14:tracePt t="108833" x="7908925" y="3254375"/>
          <p14:tracePt t="108849" x="7924800" y="3254375"/>
          <p14:tracePt t="108865" x="7940675" y="3254375"/>
          <p14:tracePt t="108882" x="7962900" y="3254375"/>
          <p14:tracePt t="108899" x="7978775" y="3238500"/>
          <p14:tracePt t="108916" x="7985125" y="3238500"/>
          <p14:tracePt t="108932" x="7993063" y="3238500"/>
          <p14:tracePt t="108965" x="8001000" y="3238500"/>
          <p14:tracePt t="108997" x="8008938" y="3238500"/>
          <p14:tracePt t="109014" x="8016875" y="3238500"/>
          <p14:tracePt t="109021" x="8023225" y="3238500"/>
          <p14:tracePt t="109086" x="8031163" y="3238500"/>
          <p14:tracePt t="109093" x="8039100" y="3238500"/>
          <p14:tracePt t="109102" x="8047038" y="3238500"/>
          <p14:tracePt t="109116" x="8069263" y="3230563"/>
          <p14:tracePt t="109116" x="8077200" y="3230563"/>
          <p14:tracePt t="109134" x="8099425" y="3230563"/>
          <p14:tracePt t="109151" x="8099425" y="3222625"/>
          <p14:tracePt t="109167" x="8115300" y="3222625"/>
          <p14:tracePt t="109183" x="8123238" y="3222625"/>
          <p14:tracePt t="109199" x="8145463" y="3208338"/>
          <p14:tracePt t="109216" x="8161338" y="3208338"/>
          <p14:tracePt t="109233" x="8169275" y="3208338"/>
          <p14:tracePt t="109249" x="8175625" y="3208338"/>
          <p14:tracePt t="109266" x="8191500" y="3208338"/>
          <p14:tracePt t="109283" x="8213725" y="3208338"/>
          <p14:tracePt t="109300" x="8267700" y="3208338"/>
          <p14:tracePt t="109316" x="8321675" y="3208338"/>
          <p14:tracePt t="109334" x="8335963" y="3208338"/>
          <p14:tracePt t="109349" x="8351838" y="3208338"/>
          <p14:tracePt t="109366" x="8359775" y="3208338"/>
          <p14:tracePt t="109405" x="8374063" y="3208338"/>
          <p14:tracePt t="109414" x="8382000" y="3208338"/>
          <p14:tracePt t="109470" x="8389938" y="3208338"/>
          <p14:tracePt t="109478" x="8404225" y="3208338"/>
          <p14:tracePt t="109486" x="8435975" y="3208338"/>
          <p14:tracePt t="109499" x="8480425" y="3208338"/>
          <p14:tracePt t="109499" x="8504238" y="3208338"/>
          <p14:tracePt t="109518" x="8512175" y="3208338"/>
          <p14:tracePt t="109532" x="8526463" y="3208338"/>
          <p14:tracePt t="110406" x="8526463" y="3216275"/>
          <p14:tracePt t="112182" x="8518525" y="3216275"/>
          <p14:tracePt t="112965" x="8518525" y="3222625"/>
          <p14:tracePt t="112973" x="8512175" y="3222625"/>
          <p14:tracePt t="112990" x="8496300" y="3222625"/>
          <p14:tracePt t="113029" x="8474075" y="3222625"/>
          <p14:tracePt t="113037" x="8458200" y="3222625"/>
          <p14:tracePt t="113047" x="8428038" y="3222625"/>
          <p14:tracePt t="113064" x="8412163" y="3222625"/>
          <p14:tracePt t="113079" x="8404225" y="3222625"/>
          <p14:tracePt t="113101" x="8397875" y="3222625"/>
          <p14:tracePt t="113111" x="8382000" y="3222625"/>
          <p14:tracePt t="113128" x="8351838" y="3222625"/>
          <p14:tracePt t="113145" x="8321675" y="3222625"/>
          <p14:tracePt t="113162" x="8283575" y="3222625"/>
          <p14:tracePt t="113179" x="8259763" y="3222625"/>
          <p14:tracePt t="113195" x="8213725" y="3222625"/>
          <p14:tracePt t="113212" x="8175625" y="3222625"/>
          <p14:tracePt t="113212" x="8153400" y="3222625"/>
          <p14:tracePt t="113229" x="8145463" y="3222625"/>
          <p14:tracePt t="113246" x="8137525" y="3222625"/>
          <p14:tracePt t="113278" x="8131175" y="3222625"/>
          <p14:tracePt t="113285" x="8115300" y="3222625"/>
          <p14:tracePt t="113296" x="8093075" y="3222625"/>
          <p14:tracePt t="113312" x="8077200" y="3222625"/>
          <p14:tracePt t="113328" x="8069263" y="3222625"/>
          <p14:tracePt t="113344" x="8054975" y="3222625"/>
          <p14:tracePt t="113361" x="8039100" y="3222625"/>
          <p14:tracePt t="113380" x="8008938" y="3222625"/>
          <p14:tracePt t="113395" x="7993063" y="3222625"/>
          <p14:tracePt t="113411" x="7962900" y="3222625"/>
          <p14:tracePt t="113428" x="7954963" y="3222625"/>
          <p14:tracePt t="113446" x="7947025" y="3222625"/>
          <p14:tracePt t="113462" x="7932738" y="3222625"/>
          <p14:tracePt t="113479" x="7924800" y="3222625"/>
          <p14:tracePt t="113495" x="7908925" y="3222625"/>
          <p14:tracePt t="113511" x="7886700" y="3222625"/>
          <p14:tracePt t="113529" x="7864475" y="3222625"/>
          <p14:tracePt t="113545" x="7848600" y="3222625"/>
          <p14:tracePt t="113561" x="7826375" y="3222625"/>
          <p14:tracePt t="113578" x="7818438" y="3222625"/>
          <p14:tracePt t="113595" x="7788275" y="3222625"/>
          <p14:tracePt t="113611" x="7764463" y="3222625"/>
          <p14:tracePt t="113628" x="7734300" y="3222625"/>
          <p14:tracePt t="113628" x="7726363" y="3222625"/>
          <p14:tracePt t="113646" x="7718425" y="3222625"/>
          <p14:tracePt t="113661" x="7712075" y="3222625"/>
          <p14:tracePt t="113694" x="7704138" y="3230563"/>
          <p14:tracePt t="113710" x="7688263" y="3230563"/>
          <p14:tracePt t="121638" x="7696200" y="3230563"/>
          <p14:tracePt t="121902" x="7704138" y="3230563"/>
          <p14:tracePt t="122430" x="7718425" y="3230563"/>
          <p14:tracePt t="124572" x="7704138" y="3230563"/>
          <p14:tracePt t="125325" x="7688263" y="3230563"/>
          <p14:tracePt t="125333" x="7666038" y="3230563"/>
          <p14:tracePt t="125341" x="7650163" y="3222625"/>
          <p14:tracePt t="125350" x="7635875" y="3222625"/>
          <p14:tracePt t="125367" x="7604125" y="3216275"/>
          <p14:tracePt t="125384" x="7543800" y="3216275"/>
          <p14:tracePt t="125401" x="7437438" y="3200400"/>
          <p14:tracePt t="125417" x="7375525" y="3200400"/>
          <p14:tracePt t="125433" x="7292975" y="3192463"/>
          <p14:tracePt t="125450" x="7216775" y="3178175"/>
          <p14:tracePt t="125466" x="7124700" y="3170238"/>
          <p14:tracePt t="125483" x="7010400" y="3146425"/>
          <p14:tracePt t="125500" x="6896100" y="3132138"/>
          <p14:tracePt t="125500" x="6835775" y="3124200"/>
          <p14:tracePt t="125518" x="6735763" y="3108325"/>
          <p14:tracePt t="125536" x="6645275" y="3101975"/>
          <p14:tracePt t="125550" x="6583363" y="3086100"/>
          <p14:tracePt t="125566" x="6484938" y="3078163"/>
          <p14:tracePt t="125583" x="6416675" y="3063875"/>
          <p14:tracePt t="125600" x="6362700" y="3063875"/>
          <p14:tracePt t="125617" x="6294438" y="3063875"/>
          <p14:tracePt t="125633" x="6240463" y="3063875"/>
          <p14:tracePt t="125649" x="6164263" y="3063875"/>
          <p14:tracePt t="125666" x="6049963" y="3063875"/>
          <p14:tracePt t="125683" x="5935663" y="3063875"/>
          <p14:tracePt t="125700" x="5821363" y="3055938"/>
          <p14:tracePt t="125717" x="5783263" y="3048000"/>
          <p14:tracePt t="125717" x="5775325" y="3048000"/>
          <p14:tracePt t="125734" x="5761038" y="3048000"/>
          <p14:tracePt t="125750" x="5753100" y="3040063"/>
          <p14:tracePt t="125767" x="5730875" y="3040063"/>
          <p14:tracePt t="125784" x="5684838" y="3040063"/>
          <p14:tracePt t="125800" x="5661025" y="3040063"/>
          <p14:tracePt t="125816" x="5654675" y="3040063"/>
          <p14:tracePt t="125832" x="5638800" y="3040063"/>
          <p14:tracePt t="125861" x="5630863" y="3032125"/>
          <p14:tracePt t="125869" x="5622925" y="3032125"/>
          <p14:tracePt t="125893" x="5616575" y="3025775"/>
          <p14:tracePt t="125925" x="5622925" y="3017838"/>
          <p14:tracePt t="126045" x="5630863" y="3017838"/>
          <p14:tracePt t="126061" x="5638800" y="3017838"/>
          <p14:tracePt t="126077" x="5654675" y="3017838"/>
          <p14:tracePt t="126117" x="5661025" y="3017838"/>
          <p14:tracePt t="126149" x="5668963" y="3017838"/>
          <p14:tracePt t="126166" x="5676900" y="3017838"/>
          <p14:tracePt t="126173" x="5684838" y="3017838"/>
          <p14:tracePt t="126183" x="5707063" y="3017838"/>
          <p14:tracePt t="126200" x="5715000" y="3017838"/>
          <p14:tracePt t="126215" x="5722938" y="3017838"/>
          <p14:tracePt t="126232" x="5737225" y="3017838"/>
          <p14:tracePt t="126518" x="5737225" y="3009900"/>
          <p14:tracePt t="126541" x="5753100" y="3001963"/>
          <p14:tracePt t="126549" x="5768975" y="3001963"/>
          <p14:tracePt t="126558" x="5775325" y="2987675"/>
          <p14:tracePt t="126573" x="5783263" y="2987675"/>
          <p14:tracePt t="126583" x="5799138" y="2979738"/>
          <p14:tracePt t="126599" x="5829300" y="2955925"/>
          <p14:tracePt t="126616" x="5829300" y="2949575"/>
          <p14:tracePt t="126633" x="5837238" y="2949575"/>
          <p14:tracePt t="126648" x="5837238" y="2933700"/>
          <p14:tracePt t="126678" x="5845175" y="2933700"/>
          <p14:tracePt t="126685" x="5845175" y="2925763"/>
          <p14:tracePt t="126702" x="5859463" y="2925763"/>
          <p14:tracePt t="126741" x="5859463" y="2917825"/>
          <p14:tracePt t="126749" x="5875338" y="2911475"/>
          <p14:tracePt t="126765" x="5883275" y="2887663"/>
          <p14:tracePt t="126783" x="5889625" y="2887663"/>
          <p14:tracePt t="126798" x="5897563" y="2873375"/>
          <p14:tracePt t="126817" x="5905500" y="2865438"/>
          <p14:tracePt t="126854" x="5905500" y="2857500"/>
          <p14:tracePt t="126885" x="5905500" y="2849563"/>
          <p14:tracePt t="126902" x="5905500" y="2841625"/>
          <p14:tracePt t="126917" x="5921375" y="2827338"/>
          <p14:tracePt t="126925" x="5921375" y="2819400"/>
          <p14:tracePt t="126941" x="5927725" y="2819400"/>
          <p14:tracePt t="126949" x="5927725" y="2811463"/>
          <p14:tracePt t="126965" x="5935663" y="2803525"/>
          <p14:tracePt t="126998" x="5935663" y="2797175"/>
          <p14:tracePt t="127015" x="5943600" y="2789238"/>
          <p14:tracePt t="127021" x="5951538" y="2781300"/>
          <p14:tracePt t="127033" x="5951538" y="2765425"/>
          <p14:tracePt t="127048" x="5959475" y="2759075"/>
          <p14:tracePt t="127064" x="5959475" y="2751138"/>
          <p14:tracePt t="127093" x="5959475" y="2743200"/>
          <p14:tracePt t="127101" x="5959475" y="2735263"/>
          <p14:tracePt t="127114" x="5959475" y="2727325"/>
          <p14:tracePt t="127131" x="5959475" y="2713038"/>
          <p14:tracePt t="127147" x="5951538" y="2697163"/>
          <p14:tracePt t="127165" x="5935663" y="2689225"/>
          <p14:tracePt t="127189" x="5921375" y="2674938"/>
          <p14:tracePt t="127229" x="5913438" y="2659063"/>
          <p14:tracePt t="127253" x="5905500" y="2651125"/>
          <p14:tracePt t="127278" x="5897563" y="2636838"/>
          <p14:tracePt t="127285" x="5889625" y="2628900"/>
          <p14:tracePt t="127297" x="5883275" y="2620963"/>
          <p14:tracePt t="127314" x="5859463" y="2606675"/>
          <p14:tracePt t="127330" x="5851525" y="2606675"/>
          <p14:tracePt t="127347" x="5837238" y="2590800"/>
          <p14:tracePt t="127364" x="5821363" y="2574925"/>
          <p14:tracePt t="127382" x="5807075" y="2574925"/>
          <p14:tracePt t="127414" x="5791200" y="2574925"/>
          <p14:tracePt t="127430" x="5775325" y="2574925"/>
          <p14:tracePt t="127454" x="5768975" y="2574925"/>
          <p14:tracePt t="127493" x="5761038" y="2574925"/>
          <p14:tracePt t="127509" x="5753100" y="2574925"/>
          <p14:tracePt t="127517" x="5745163" y="2574925"/>
          <p14:tracePt t="127532" x="5737225" y="2574925"/>
          <p14:tracePt t="127546" x="5730875" y="2574925"/>
          <p14:tracePt t="127564" x="5722938" y="2574925"/>
          <p14:tracePt t="127581" x="5707063" y="2574925"/>
          <p14:tracePt t="127597" x="5699125" y="2582863"/>
          <p14:tracePt t="127615" x="5684838" y="2590800"/>
          <p14:tracePt t="127631" x="5668963" y="2598738"/>
          <p14:tracePt t="127647" x="5661025" y="2606675"/>
          <p14:tracePt t="127664" x="5654675" y="2613025"/>
          <p14:tracePt t="127680" x="5638800" y="2628900"/>
          <p14:tracePt t="127697" x="5630863" y="2636838"/>
          <p14:tracePt t="127717" x="5622925" y="2644775"/>
          <p14:tracePt t="127733" x="5616575" y="2651125"/>
          <p14:tracePt t="127747" x="5608638" y="2659063"/>
          <p14:tracePt t="127764" x="5592763" y="2682875"/>
          <p14:tracePt t="127764" x="5578475" y="2689225"/>
          <p14:tracePt t="127782" x="5578475" y="2705100"/>
          <p14:tracePt t="127798" x="5570538" y="2713038"/>
          <p14:tracePt t="127815" x="5562600" y="2720975"/>
          <p14:tracePt t="127831" x="5562600" y="2735263"/>
          <p14:tracePt t="127847" x="5562600" y="2751138"/>
          <p14:tracePt t="127864" x="5546725" y="2765425"/>
          <p14:tracePt t="127880" x="5546725" y="2773363"/>
          <p14:tracePt t="127901" x="5546725" y="2781300"/>
          <p14:tracePt t="127914" x="5546725" y="2797175"/>
          <p14:tracePt t="127931" x="5546725" y="2803525"/>
          <p14:tracePt t="127947" x="5546725" y="2811463"/>
          <p14:tracePt t="127963" x="5546725" y="2819400"/>
          <p14:tracePt t="127980" x="5546725" y="2865438"/>
          <p14:tracePt t="127998" x="5546725" y="2873375"/>
          <p14:tracePt t="128015" x="5562600" y="2903538"/>
          <p14:tracePt t="128032" x="5562600" y="2911475"/>
          <p14:tracePt t="128047" x="5570538" y="2917825"/>
          <p14:tracePt t="128064" x="5584825" y="2933700"/>
          <p14:tracePt t="128080" x="5592763" y="2941638"/>
          <p14:tracePt t="128097" x="5600700" y="2941638"/>
          <p14:tracePt t="128114" x="5608638" y="2941638"/>
          <p14:tracePt t="128130" x="5622925" y="2941638"/>
          <p14:tracePt t="128147" x="5638800" y="2941638"/>
          <p14:tracePt t="128164" x="5661025" y="2941638"/>
          <p14:tracePt t="128164" x="5668963" y="2933700"/>
          <p14:tracePt t="128182" x="5676900" y="2925763"/>
          <p14:tracePt t="128196" x="5699125" y="2887663"/>
          <p14:tracePt t="128214" x="5715000" y="2865438"/>
          <p14:tracePt t="128231" x="5722938" y="2849563"/>
          <p14:tracePt t="128247" x="5730875" y="2849563"/>
          <p14:tracePt t="128263" x="5722938" y="2849563"/>
          <p14:tracePt t="128645" x="5715000" y="2857500"/>
          <p14:tracePt t="128662" x="5699125" y="2865438"/>
          <p14:tracePt t="128678" x="5699125" y="2873375"/>
          <p14:tracePt t="128685" x="5699125" y="2887663"/>
          <p14:tracePt t="128696" x="5692775" y="2911475"/>
          <p14:tracePt t="128713" x="5676900" y="2917825"/>
          <p14:tracePt t="128729" x="5668963" y="2933700"/>
          <p14:tracePt t="128746" x="5661025" y="2941638"/>
          <p14:tracePt t="128762" x="5646738" y="2949575"/>
          <p14:tracePt t="128779" x="5622925" y="2963863"/>
          <p14:tracePt t="128796" x="5608638" y="2979738"/>
          <p14:tracePt t="128796" x="5592763" y="2994025"/>
          <p14:tracePt t="128814" x="5578475" y="2994025"/>
          <p14:tracePt t="128830" x="5540375" y="3009900"/>
          <p14:tracePt t="128847" x="5516563" y="3017838"/>
          <p14:tracePt t="128864" x="5478463" y="3040063"/>
          <p14:tracePt t="128880" x="5456238" y="3055938"/>
          <p14:tracePt t="128895" x="5402263" y="3086100"/>
          <p14:tracePt t="128913" x="5364163" y="3101975"/>
          <p14:tracePt t="128930" x="5341938" y="3116263"/>
          <p14:tracePt t="128946" x="5303838" y="3124200"/>
          <p14:tracePt t="128963" x="5265738" y="3140075"/>
          <p14:tracePt t="128980" x="5227638" y="3162300"/>
          <p14:tracePt t="128996" x="5219700" y="3170238"/>
          <p14:tracePt t="128996" x="5211763" y="3178175"/>
          <p14:tracePt t="129014" x="5197475" y="3184525"/>
          <p14:tracePt t="129030" x="5173663" y="3192463"/>
          <p14:tracePt t="129047" x="5151438" y="3208338"/>
          <p14:tracePt t="129063" x="5127625" y="3230563"/>
          <p14:tracePt t="129080" x="5089525" y="3254375"/>
          <p14:tracePt t="129097" x="5067300" y="3260725"/>
          <p14:tracePt t="129113" x="5059363" y="3268663"/>
          <p14:tracePt t="129129" x="5051425" y="3268663"/>
          <p14:tracePt t="129158" x="5051425" y="3276600"/>
          <p14:tracePt t="129165" x="5037138" y="3292475"/>
          <p14:tracePt t="129181" x="5037138" y="3298825"/>
          <p14:tracePt t="129195" x="5021263" y="3322638"/>
          <p14:tracePt t="129213" x="5021263" y="3344863"/>
          <p14:tracePt t="129230" x="5021263" y="3352800"/>
          <p14:tracePt t="129246" x="5006975" y="3368675"/>
          <p14:tracePt t="129263" x="5006975" y="3375025"/>
          <p14:tracePt t="129285" x="5006975" y="3390900"/>
          <p14:tracePt t="129310" x="5006975" y="3406775"/>
          <p14:tracePt t="129333" x="5006975" y="3413125"/>
          <p14:tracePt t="129357" x="5006975" y="3421063"/>
          <p14:tracePt t="129365" x="5006975" y="3436938"/>
          <p14:tracePt t="129378" x="5006975" y="3451225"/>
          <p14:tracePt t="129378" x="5013325" y="3459163"/>
          <p14:tracePt t="129398" x="5013325" y="3475038"/>
          <p14:tracePt t="131198" x="5021263" y="3475038"/>
          <p14:tracePt t="131861" x="5029200" y="3475038"/>
          <p14:tracePt t="131869" x="5037138" y="3475038"/>
          <p14:tracePt t="131885" x="5045075" y="3475038"/>
          <p14:tracePt t="131894" x="5059363" y="3475038"/>
          <p14:tracePt t="131941" x="5067300" y="3475038"/>
          <p14:tracePt t="131973" x="5075238" y="3467100"/>
          <p14:tracePt t="131997" x="5067300" y="3467100"/>
          <p14:tracePt t="132133" x="5059363" y="3467100"/>
          <p14:tracePt t="132189" x="5051425" y="3467100"/>
          <p14:tracePt t="132206" x="5045075" y="3467100"/>
          <p14:tracePt t="132229" x="5029200" y="3467100"/>
          <p14:tracePt t="132253" x="5021263" y="3482975"/>
          <p14:tracePt t="132261" x="5013325" y="3482975"/>
          <p14:tracePt t="132275" x="4983163" y="3497263"/>
          <p14:tracePt t="132275" x="4975225" y="3497263"/>
          <p14:tracePt t="132294" x="4960938" y="3497263"/>
          <p14:tracePt t="132310" x="4953000" y="3497263"/>
          <p14:tracePt t="132326" x="4968875" y="3497263"/>
          <p14:tracePt t="132981" x="4975225" y="3497263"/>
          <p14:tracePt t="133013" x="4983163" y="3497263"/>
          <p14:tracePt t="133022" x="4991100" y="3497263"/>
          <p14:tracePt t="133053" x="4999038" y="3497263"/>
          <p14:tracePt t="133061" x="5006975" y="3497263"/>
          <p14:tracePt t="133075" x="5045075" y="3497263"/>
          <p14:tracePt t="133092" x="5083175" y="3497263"/>
          <p14:tracePt t="133109" x="5121275" y="3497263"/>
          <p14:tracePt t="133109" x="5143500" y="3497263"/>
          <p14:tracePt t="133126" x="5181600" y="3497263"/>
          <p14:tracePt t="133142" x="5211763" y="3497263"/>
          <p14:tracePt t="133159" x="5241925" y="3497263"/>
          <p14:tracePt t="133176" x="5295900" y="3497263"/>
          <p14:tracePt t="133192" x="5349875" y="3497263"/>
          <p14:tracePt t="133208" x="5456238" y="3497263"/>
          <p14:tracePt t="133225" x="5516563" y="3497263"/>
          <p14:tracePt t="133242" x="5562600" y="3497263"/>
          <p14:tracePt t="133258" x="5584825" y="3497263"/>
          <p14:tracePt t="133275" x="5608638" y="3497263"/>
          <p14:tracePt t="133292" x="5654675" y="3497263"/>
          <p14:tracePt t="133292" x="5676900" y="3497263"/>
          <p14:tracePt t="133310" x="5722938" y="3497263"/>
          <p14:tracePt t="133325" x="5845175" y="3497263"/>
          <p14:tracePt t="133342" x="5897563" y="3497263"/>
          <p14:tracePt t="133359" x="5921375" y="3497263"/>
          <p14:tracePt t="133376" x="5935663" y="3497263"/>
          <p14:tracePt t="133392" x="5959475" y="3497263"/>
          <p14:tracePt t="133409" x="6019800" y="3497263"/>
          <p14:tracePt t="133425" x="6080125" y="3497263"/>
          <p14:tracePt t="133443" x="6126163" y="3497263"/>
          <p14:tracePt t="133458" x="6149975" y="3505200"/>
          <p14:tracePt t="133476" x="6188075" y="3513138"/>
          <p14:tracePt t="133492" x="6194425" y="3513138"/>
          <p14:tracePt t="133509" x="6210300" y="3513138"/>
          <p14:tracePt t="133525" x="6294438" y="3513138"/>
          <p14:tracePt t="133544" x="6384925" y="3513138"/>
          <p14:tracePt t="133559" x="6454775" y="3513138"/>
          <p14:tracePt t="133576" x="6477000" y="3513138"/>
          <p14:tracePt t="133591" x="6477000" y="3521075"/>
          <p14:tracePt t="133773" x="6469063" y="3521075"/>
          <p14:tracePt t="135568" x="6477000" y="3521075"/>
          <p14:tracePt t="135677" x="6492875" y="3513138"/>
          <p14:tracePt t="135701" x="6492875" y="3505200"/>
          <p14:tracePt t="135709" x="6507163" y="3497263"/>
          <p14:tracePt t="135722" x="6530975" y="3482975"/>
          <p14:tracePt t="135739" x="6545263" y="3467100"/>
          <p14:tracePt t="135756" x="6599238" y="3444875"/>
          <p14:tracePt t="135756" x="6613525" y="3436938"/>
          <p14:tracePt t="135774" x="6667500" y="3429000"/>
          <p14:tracePt t="135790" x="6713538" y="3429000"/>
          <p14:tracePt t="135807" x="6804025" y="3421063"/>
          <p14:tracePt t="135824" x="6980238" y="3406775"/>
          <p14:tracePt t="135840" x="7124700" y="3375025"/>
          <p14:tracePt t="135856" x="7261225" y="3368675"/>
          <p14:tracePt t="135873" x="7323138" y="3352800"/>
          <p14:tracePt t="135889" x="7337425" y="3352800"/>
          <p14:tracePt t="135905" x="7353300" y="3336925"/>
          <p14:tracePt t="135933" x="7391400" y="3336925"/>
          <p14:tracePt t="135941" x="7475538" y="3314700"/>
          <p14:tracePt t="135956" x="7756525" y="3284538"/>
          <p14:tracePt t="135972" x="7970838" y="3268663"/>
          <p14:tracePt t="135972" x="8047038" y="3254375"/>
          <p14:tracePt t="135990" x="8115300" y="3230563"/>
          <p14:tracePt t="136007" x="8115300" y="3216275"/>
          <p14:tracePt t="136101" x="8123238" y="3216275"/>
          <p14:tracePt t="136109" x="8131175" y="3208338"/>
          <p14:tracePt t="136121" x="8131175" y="3200400"/>
          <p14:tracePt t="136138" x="8137525" y="3192463"/>
          <p14:tracePt t="136157" x="8137525" y="3184525"/>
          <p14:tracePt t="136172" x="8153400" y="3170238"/>
          <p14:tracePt t="136188" x="8153400" y="3154363"/>
          <p14:tracePt t="136188" x="8175625" y="3140075"/>
          <p14:tracePt t="136206" x="8183563" y="3108325"/>
          <p14:tracePt t="136223" x="8183563" y="3101975"/>
          <p14:tracePt t="136245" x="8183563" y="3094038"/>
          <p14:tracePt t="136261" x="8183563" y="3086100"/>
          <p14:tracePt t="136277" x="8183563" y="3078163"/>
          <p14:tracePt t="136293" x="8183563" y="3063875"/>
          <p14:tracePt t="136341" x="8183563" y="3055938"/>
          <p14:tracePt t="136389" x="8183563" y="3048000"/>
          <p14:tracePt t="136397" x="8183563" y="3040063"/>
          <p14:tracePt t="136469" x="8183563" y="3032125"/>
          <p14:tracePt t="136549" x="8183563" y="3025775"/>
          <p14:tracePt t="136565" x="8183563" y="3017838"/>
          <p14:tracePt t="136573" x="8183563" y="3001963"/>
          <p14:tracePt t="136589" x="8183563" y="2979738"/>
          <p14:tracePt t="136606" x="8191500" y="2963863"/>
          <p14:tracePt t="136623" x="8191500" y="2949575"/>
          <p14:tracePt t="136639" x="8191500" y="2941638"/>
          <p14:tracePt t="136661" x="8199438" y="2941638"/>
          <p14:tracePt t="136677" x="8199438" y="2933700"/>
          <p14:tracePt t="136688" x="8199438" y="2925763"/>
          <p14:tracePt t="136705" x="8199438" y="2903538"/>
          <p14:tracePt t="136722" x="8191500" y="2895600"/>
          <p14:tracePt t="136738" x="8191500" y="2879725"/>
          <p14:tracePt t="136754" x="8175625" y="2865438"/>
          <p14:tracePt t="136771" x="8175625" y="2857500"/>
          <p14:tracePt t="136837" x="8161338" y="2857500"/>
          <p14:tracePt t="136869" x="8153400" y="2849563"/>
          <p14:tracePt t="136893" x="8145463" y="2835275"/>
          <p14:tracePt t="136902" x="8137525" y="2835275"/>
          <p14:tracePt t="136917" x="8131175" y="2835275"/>
          <p14:tracePt t="136949" x="8115300" y="2819400"/>
          <p14:tracePt t="136965" x="8107363" y="2819400"/>
          <p14:tracePt t="136989" x="8099425" y="2811463"/>
          <p14:tracePt t="137029" x="8093075" y="2811463"/>
          <p14:tracePt t="137038" x="8077200" y="2811463"/>
          <p14:tracePt t="137069" x="8069263" y="2811463"/>
          <p14:tracePt t="137077" x="8061325" y="2811463"/>
          <p14:tracePt t="137088" x="8047038" y="2811463"/>
          <p14:tracePt t="137104" x="8039100" y="2819400"/>
          <p14:tracePt t="137121" x="8031163" y="2819400"/>
          <p14:tracePt t="137137" x="8023225" y="2827338"/>
          <p14:tracePt t="137157" x="8023225" y="2835275"/>
          <p14:tracePt t="137171" x="8016875" y="2841625"/>
          <p14:tracePt t="137197" x="8008938" y="2849563"/>
          <p14:tracePt t="137213" x="8008938" y="2865438"/>
          <p14:tracePt t="137237" x="8008938" y="2873375"/>
          <p14:tracePt t="137261" x="8008938" y="2895600"/>
          <p14:tracePt t="137270" x="8008938" y="2903538"/>
          <p14:tracePt t="137293" x="8008938" y="2911475"/>
          <p14:tracePt t="137302" x="8008938" y="2917825"/>
          <p14:tracePt t="137309" x="8008938" y="2925763"/>
          <p14:tracePt t="137320" x="8008938" y="2941638"/>
          <p14:tracePt t="137338" x="8008938" y="2949575"/>
          <p14:tracePt t="137357" x="8016875" y="2971800"/>
          <p14:tracePt t="137381" x="8023225" y="2971800"/>
          <p14:tracePt t="137397" x="8047038" y="2994025"/>
          <p14:tracePt t="137405" x="8054975" y="3001963"/>
          <p14:tracePt t="137424" x="8061325" y="3009900"/>
          <p14:tracePt t="137445" x="8077200" y="3009900"/>
          <p14:tracePt t="137470" x="8085138" y="3017838"/>
          <p14:tracePt t="146399" x="8093075" y="3017838"/>
          <p14:tracePt t="146629" x="8093075" y="3025775"/>
          <p14:tracePt t="146653" x="8093075" y="3032125"/>
          <p14:tracePt t="146661" x="8077200" y="3032125"/>
          <p14:tracePt t="146669" x="8069263" y="3040063"/>
          <p14:tracePt t="146678" x="8023225" y="3063875"/>
          <p14:tracePt t="146696" x="7978775" y="3094038"/>
          <p14:tracePt t="146712" x="7908925" y="3132138"/>
          <p14:tracePt t="146728" x="7840663" y="3146425"/>
          <p14:tracePt t="146745" x="7772400" y="3178175"/>
          <p14:tracePt t="146761" x="7688263" y="3208338"/>
          <p14:tracePt t="146778" x="7589838" y="3238500"/>
          <p14:tracePt t="146795" x="7483475" y="3276600"/>
          <p14:tracePt t="146812" x="7369175" y="3306763"/>
          <p14:tracePt t="146828" x="7277100" y="3344863"/>
          <p14:tracePt t="146828" x="7239000" y="3352800"/>
          <p14:tracePt t="146846" x="7170738" y="3368675"/>
          <p14:tracePt t="146862" x="7094538" y="3382963"/>
          <p14:tracePt t="146878" x="7064375" y="3390900"/>
          <p14:tracePt t="146895" x="7026275" y="3398838"/>
          <p14:tracePt t="146912" x="6988175" y="3413125"/>
          <p14:tracePt t="146928" x="6950075" y="3429000"/>
          <p14:tracePt t="146945" x="6904038" y="3444875"/>
          <p14:tracePt t="146961" x="6842125" y="3459163"/>
          <p14:tracePt t="146978" x="6765925" y="3489325"/>
          <p14:tracePt t="146995" x="6713538" y="3521075"/>
          <p14:tracePt t="147011" x="6659563" y="3543300"/>
          <p14:tracePt t="147027" x="6621463" y="3565525"/>
          <p14:tracePt t="147027" x="6607175" y="3581400"/>
          <p14:tracePt t="147047" x="6583363" y="3597275"/>
          <p14:tracePt t="147047" x="6545263" y="3597275"/>
          <p14:tracePt t="147062" x="6515100" y="3627438"/>
          <p14:tracePt t="147078" x="6461125" y="3641725"/>
          <p14:tracePt t="147095" x="6423025" y="3665538"/>
          <p14:tracePt t="147111" x="6354763" y="3695700"/>
          <p14:tracePt t="147127" x="6278563" y="3725863"/>
          <p14:tracePt t="147145" x="6218238" y="3771900"/>
          <p14:tracePt t="147161" x="6188075" y="3787775"/>
          <p14:tracePt t="147178" x="6156325" y="3802063"/>
          <p14:tracePt t="147195" x="6111875" y="3832225"/>
          <p14:tracePt t="147210" x="6073775" y="3856038"/>
          <p14:tracePt t="147225" x="6011863" y="3908425"/>
          <p14:tracePt t="147225" x="5965825" y="3932238"/>
          <p14:tracePt t="147245" x="5943600" y="3954463"/>
          <p14:tracePt t="147260" x="5851525" y="3992563"/>
          <p14:tracePt t="147260" x="5807075" y="4008438"/>
          <p14:tracePt t="147278" x="5745163" y="4038600"/>
          <p14:tracePt t="147295" x="5722938" y="4046538"/>
          <p14:tracePt t="147316" x="5707063" y="4060825"/>
          <p14:tracePt t="147326" x="5676900" y="4076700"/>
          <p14:tracePt t="147342" x="5622925" y="4114800"/>
          <p14:tracePt t="147359" x="5532438" y="4175125"/>
          <p14:tracePt t="147376" x="5432425" y="4229100"/>
          <p14:tracePt t="147393" x="5349875" y="4251325"/>
          <p14:tracePt t="147410" x="5311775" y="4275138"/>
          <p14:tracePt t="147410" x="5295900" y="4275138"/>
          <p14:tracePt t="147429" x="5280025" y="4289425"/>
          <p14:tracePt t="147444" x="5219700" y="4327525"/>
          <p14:tracePt t="147458" x="5173663" y="4343400"/>
          <p14:tracePt t="147475" x="5121275" y="4373563"/>
          <p14:tracePt t="147494" x="5075238" y="4403725"/>
          <p14:tracePt t="147510" x="5029200" y="4435475"/>
          <p14:tracePt t="147528" x="4999038" y="4449763"/>
          <p14:tracePt t="147542" x="4945063" y="4479925"/>
          <p14:tracePt t="147558" x="4906963" y="4495800"/>
          <p14:tracePt t="147574" x="4868863" y="4518025"/>
          <p14:tracePt t="147592" x="4800600" y="4541838"/>
          <p14:tracePt t="147610" x="4740275" y="4564063"/>
          <p14:tracePt t="147626" x="4686300" y="4594225"/>
          <p14:tracePt t="147643" x="4648200" y="4618038"/>
          <p14:tracePt t="147659" x="4602163" y="4648200"/>
          <p14:tracePt t="147659" x="4579938" y="4656138"/>
          <p14:tracePt t="147677" x="4511675" y="4678363"/>
          <p14:tracePt t="147693" x="4435475" y="4694238"/>
          <p14:tracePt t="147710" x="4343400" y="4702175"/>
          <p14:tracePt t="147726" x="4289425" y="4702175"/>
          <p14:tracePt t="147743" x="4251325" y="4702175"/>
          <p14:tracePt t="147759" x="4206875" y="4702175"/>
          <p14:tracePt t="147776" x="4144963" y="4702175"/>
          <p14:tracePt t="147792" x="4084638" y="4702175"/>
          <p14:tracePt t="147809" x="4008438" y="4702175"/>
          <p14:tracePt t="147826" x="3954463" y="4702175"/>
          <p14:tracePt t="147842" x="3886200" y="4702175"/>
          <p14:tracePt t="147859" x="3832225" y="4702175"/>
          <p14:tracePt t="147876" x="3779838" y="4702175"/>
          <p14:tracePt t="147876" x="3756025" y="4702175"/>
          <p14:tracePt t="147893" x="3725863" y="4702175"/>
          <p14:tracePt t="147909" x="3711575" y="4702175"/>
          <p14:tracePt t="147926" x="3695700" y="4702175"/>
          <p14:tracePt t="147943" x="3679825" y="4708525"/>
          <p14:tracePt t="147959" x="3657600" y="4708525"/>
          <p14:tracePt t="147975" x="3627438" y="4708525"/>
          <p14:tracePt t="147992" x="3589338" y="4708525"/>
          <p14:tracePt t="148009" x="3513138" y="4716463"/>
          <p14:tracePt t="148027" x="3475038" y="4716463"/>
          <p14:tracePt t="148042" x="3451225" y="4716463"/>
          <p14:tracePt t="148059" x="3444875" y="4716463"/>
          <p14:tracePt t="148075" x="3429000" y="4716463"/>
          <p14:tracePt t="148075" x="3413125" y="4716463"/>
          <p14:tracePt t="148093" x="3382963" y="4732338"/>
          <p14:tracePt t="148109" x="3314700" y="4740275"/>
          <p14:tracePt t="148126" x="3268663" y="4740275"/>
          <p14:tracePt t="148143" x="3260725" y="4740275"/>
          <p14:tracePt t="148158" x="3246438" y="4740275"/>
          <p14:tracePt t="148196" x="3216275" y="4740275"/>
          <p14:tracePt t="148204" x="3192463" y="4740275"/>
          <p14:tracePt t="148213" x="3162300" y="4740275"/>
          <p14:tracePt t="148224" x="3101975" y="4746625"/>
          <p14:tracePt t="148242" x="3086100" y="4746625"/>
          <p14:tracePt t="148258" x="3070225" y="4746625"/>
          <p14:tracePt t="148274" x="3055938" y="4746625"/>
          <p14:tracePt t="148308" x="3032125" y="4746625"/>
          <p14:tracePt t="148316" x="3001963" y="4746625"/>
          <p14:tracePt t="148326" x="2987675" y="4746625"/>
          <p14:tracePt t="148342" x="2994025" y="4746625"/>
          <p14:tracePt t="149076" x="3017838" y="4746625"/>
          <p14:tracePt t="149084" x="3040063" y="4724400"/>
          <p14:tracePt t="149092" x="3086100" y="4724400"/>
          <p14:tracePt t="149108" x="3192463" y="4670425"/>
          <p14:tracePt t="149125" x="3306763" y="4618038"/>
          <p14:tracePt t="149142" x="3429000" y="4549775"/>
          <p14:tracePt t="149158" x="3603625" y="4473575"/>
          <p14:tracePt t="149175" x="3863975" y="4365625"/>
          <p14:tracePt t="149191" x="4160838" y="4221163"/>
          <p14:tracePt t="149208" x="4610100" y="4016375"/>
          <p14:tracePt t="149224" x="4784725" y="3878263"/>
          <p14:tracePt t="149241" x="4860925" y="3749675"/>
          <p14:tracePt t="149258" x="4884738" y="3649663"/>
          <p14:tracePt t="149275" x="4906963" y="3565525"/>
          <p14:tracePt t="149291" x="4930775" y="3489325"/>
          <p14:tracePt t="149291" x="4968875" y="3451225"/>
          <p14:tracePt t="149309" x="4999038" y="3406775"/>
          <p14:tracePt t="149324" x="5135563" y="3284538"/>
          <p14:tracePt t="149342" x="5257800" y="3200400"/>
          <p14:tracePt t="149358" x="5303838" y="3146425"/>
          <p14:tracePt t="149375" x="5318125" y="3124200"/>
          <p14:tracePt t="149391" x="5318125" y="3094038"/>
          <p14:tracePt t="149408" x="5334000" y="3048000"/>
          <p14:tracePt t="149426" x="5380038" y="2955925"/>
          <p14:tracePt t="149441" x="5410200" y="2887663"/>
          <p14:tracePt t="149458" x="5448300" y="2841625"/>
          <p14:tracePt t="149474" x="5470525" y="2819400"/>
          <p14:tracePt t="149491" x="5470525" y="2811463"/>
          <p14:tracePt t="149507" x="5470525" y="2803525"/>
          <p14:tracePt t="149523" x="5478463" y="2797175"/>
          <p14:tracePt t="149541" x="5494338" y="2789238"/>
          <p14:tracePt t="149557" x="5502275" y="2781300"/>
          <p14:tracePt t="149574" x="5508625" y="2781300"/>
          <p14:tracePt t="149590" x="5516563" y="2773363"/>
          <p14:tracePt t="149606" x="5524500" y="2773363"/>
          <p14:tracePt t="149652" x="5532438" y="2773363"/>
          <p14:tracePt t="149676" x="5546725" y="2773363"/>
          <p14:tracePt t="149796" x="5532438" y="2781300"/>
          <p14:tracePt t="150164" x="5524500" y="2781300"/>
          <p14:tracePt t="150212" x="5516563" y="2781300"/>
          <p14:tracePt t="150236" x="5508625" y="2781300"/>
          <p14:tracePt t="150260" x="5502275" y="2781300"/>
          <p14:tracePt t="150276" x="5502275" y="2789238"/>
          <p14:tracePt t="150300" x="5494338" y="2797175"/>
          <p14:tracePt t="150308" x="5478463" y="2797175"/>
          <p14:tracePt t="150324" x="5470525" y="2811463"/>
          <p14:tracePt t="150339" x="5456238" y="2827338"/>
          <p14:tracePt t="150356" x="5440363" y="2835275"/>
          <p14:tracePt t="150374" x="5432425" y="2849563"/>
          <p14:tracePt t="150390" x="5418138" y="2865438"/>
          <p14:tracePt t="150407" x="5394325" y="2887663"/>
          <p14:tracePt t="150426" x="5341938" y="2917825"/>
          <p14:tracePt t="150440" x="5303838" y="2949575"/>
          <p14:tracePt t="150456" x="5241925" y="3009900"/>
          <p14:tracePt t="150472" x="5219700" y="3040063"/>
          <p14:tracePt t="150490" x="5189538" y="3063875"/>
          <p14:tracePt t="150506" x="5173663" y="3086100"/>
          <p14:tracePt t="150523" x="5135563" y="3124200"/>
          <p14:tracePt t="150523" x="5113338" y="3146425"/>
          <p14:tracePt t="150542" x="5089525" y="3178175"/>
          <p14:tracePt t="150557" x="5059363" y="3192463"/>
          <p14:tracePt t="150574" x="5037138" y="3216275"/>
          <p14:tracePt t="150590" x="4999038" y="3238500"/>
          <p14:tracePt t="150606" x="4983163" y="3254375"/>
          <p14:tracePt t="150622" x="4968875" y="3276600"/>
          <p14:tracePt t="150640" x="4953000" y="3298825"/>
          <p14:tracePt t="150656" x="4937125" y="3306763"/>
          <p14:tracePt t="150673" x="4922838" y="3336925"/>
          <p14:tracePt t="150690" x="4914900" y="3360738"/>
          <p14:tracePt t="150706" x="4899025" y="3382963"/>
          <p14:tracePt t="150723" x="4892675" y="3413125"/>
          <p14:tracePt t="150739" x="4884738" y="3429000"/>
          <p14:tracePt t="150739" x="4884738" y="3444875"/>
          <p14:tracePt t="150757" x="4876800" y="3459163"/>
          <p14:tracePt t="150773" x="4884738" y="3459163"/>
          <p14:tracePt t="150988" x="4899025" y="3459163"/>
          <p14:tracePt t="150996" x="4906963" y="3459163"/>
          <p14:tracePt t="151006" x="4914900" y="3459163"/>
          <p14:tracePt t="151023" x="4922838" y="3459163"/>
          <p14:tracePt t="151040" x="4953000" y="3459163"/>
          <p14:tracePt t="151055" x="4983163" y="3451225"/>
          <p14:tracePt t="151072" x="5045075" y="3451225"/>
          <p14:tracePt t="151089" x="5105400" y="3444875"/>
          <p14:tracePt t="151106" x="5181600" y="3429000"/>
          <p14:tracePt t="151122" x="5257800" y="3429000"/>
          <p14:tracePt t="151139" x="5311775" y="3429000"/>
          <p14:tracePt t="151155" x="5341938" y="3429000"/>
          <p14:tracePt t="151155" x="5349875" y="3429000"/>
          <p14:tracePt t="151173" x="5380038" y="3429000"/>
          <p14:tracePt t="151190" x="5426075" y="3429000"/>
          <p14:tracePt t="151206" x="5486400" y="3429000"/>
          <p14:tracePt t="151223" x="5600700" y="3429000"/>
          <p14:tracePt t="151239" x="5707063" y="3429000"/>
          <p14:tracePt t="151255" x="5783263" y="3429000"/>
          <p14:tracePt t="151272" x="5837238" y="3429000"/>
          <p14:tracePt t="151289" x="5851525" y="3429000"/>
          <p14:tracePt t="151305" x="5867400" y="3429000"/>
          <p14:tracePt t="151332" x="5897563" y="3429000"/>
          <p14:tracePt t="151348" x="5935663" y="3429000"/>
          <p14:tracePt t="151357" x="5981700" y="3429000"/>
          <p14:tracePt t="151372" x="6088063" y="3429000"/>
          <p14:tracePt t="151389" x="6134100" y="3429000"/>
          <p14:tracePt t="151406" x="6172200" y="3429000"/>
          <p14:tracePt t="151484" x="6194425" y="3429000"/>
          <p14:tracePt t="151500" x="6240463" y="3436938"/>
          <p14:tracePt t="151516" x="6248400" y="3444875"/>
          <p14:tracePt t="151612" x="6256338" y="3444875"/>
          <p14:tracePt t="151628" x="6264275" y="3444875"/>
          <p14:tracePt t="152164" x="6248400" y="3451225"/>
          <p14:tracePt t="152188" x="6240463" y="3459163"/>
          <p14:tracePt t="152204" x="6232525" y="3459163"/>
          <p14:tracePt t="152212" x="6218238" y="3459163"/>
          <p14:tracePt t="152228" x="6210300" y="3459163"/>
          <p14:tracePt t="152238" x="6194425" y="3475038"/>
          <p14:tracePt t="152254" x="6134100" y="3475038"/>
          <p14:tracePt t="152271" x="6065838" y="3482975"/>
          <p14:tracePt t="152288" x="6027738" y="3497263"/>
          <p14:tracePt t="152305" x="5973763" y="3497263"/>
          <p14:tracePt t="152321" x="5935663" y="3505200"/>
          <p14:tracePt t="152338" x="5883275" y="3513138"/>
          <p14:tracePt t="152355" x="5821363" y="3513138"/>
          <p14:tracePt t="152355" x="5813425" y="3521075"/>
          <p14:tracePt t="152372" x="5791200" y="3521075"/>
          <p14:tracePt t="152387" x="5761038" y="3527425"/>
          <p14:tracePt t="152405" x="5707063" y="3543300"/>
          <p14:tracePt t="152423" x="5622925" y="3559175"/>
          <p14:tracePt t="152439" x="5532438" y="3589338"/>
          <p14:tracePt t="152455" x="5478463" y="3611563"/>
          <p14:tracePt t="152471" x="5426075" y="3627438"/>
          <p14:tracePt t="152488" x="5380038" y="3641725"/>
          <p14:tracePt t="152504" x="5334000" y="3657600"/>
          <p14:tracePt t="152522" x="5273675" y="3679825"/>
          <p14:tracePt t="152539" x="5203825" y="3703638"/>
          <p14:tracePt t="152555" x="5105400" y="3733800"/>
          <p14:tracePt t="152571" x="5037138" y="3771900"/>
          <p14:tracePt t="152571" x="4991100" y="3794125"/>
          <p14:tracePt t="152589" x="4922838" y="3825875"/>
          <p14:tracePt t="152605" x="4860925" y="3863975"/>
          <p14:tracePt t="152621" x="4800600" y="3886200"/>
          <p14:tracePt t="152638" x="4716463" y="3916363"/>
          <p14:tracePt t="152655" x="4656138" y="3954463"/>
          <p14:tracePt t="152671" x="4572000" y="3978275"/>
          <p14:tracePt t="152688" x="4511675" y="4016375"/>
          <p14:tracePt t="152704" x="4427538" y="4060825"/>
          <p14:tracePt t="152721" x="4373563" y="4098925"/>
          <p14:tracePt t="152737" x="4283075" y="4152900"/>
          <p14:tracePt t="152754" x="4198938" y="4191000"/>
          <p14:tracePt t="152771" x="4137025" y="4213225"/>
          <p14:tracePt t="152771" x="4106863" y="4229100"/>
          <p14:tracePt t="152789" x="4038600" y="4251325"/>
          <p14:tracePt t="152805" x="4016375" y="4267200"/>
          <p14:tracePt t="152821" x="3984625" y="4275138"/>
          <p14:tracePt t="152838" x="3924300" y="4297363"/>
          <p14:tracePt t="152855" x="3878263" y="4327525"/>
          <p14:tracePt t="152871" x="3810000" y="4359275"/>
          <p14:tracePt t="152888" x="3756025" y="4389438"/>
          <p14:tracePt t="152904" x="3695700" y="4419600"/>
          <p14:tracePt t="152920" x="3627438" y="4441825"/>
          <p14:tracePt t="152937" x="3551238" y="4479925"/>
          <p14:tracePt t="152954" x="3482975" y="4495800"/>
          <p14:tracePt t="152970" x="3406775" y="4525963"/>
          <p14:tracePt t="152987" x="3344863" y="4533900"/>
          <p14:tracePt t="152987" x="3330575" y="4541838"/>
          <p14:tracePt t="153005" x="3276600" y="4556125"/>
          <p14:tracePt t="153022" x="3238500" y="4564063"/>
          <p14:tracePt t="153039" x="3200400" y="4572000"/>
          <p14:tracePt t="153055" x="3178175" y="4572000"/>
          <p14:tracePt t="153071" x="3154363" y="4579938"/>
          <p14:tracePt t="153087" x="3132138" y="4579938"/>
          <p14:tracePt t="153104" x="3094038" y="4594225"/>
          <p14:tracePt t="153120" x="3048000" y="4610100"/>
          <p14:tracePt t="153137" x="2994025" y="4618038"/>
          <p14:tracePt t="153154" x="2955925" y="4632325"/>
          <p14:tracePt t="153170" x="2941638" y="4640263"/>
          <p14:tracePt t="153187" x="2917825" y="4648200"/>
          <p14:tracePt t="153204" x="2911475" y="4648200"/>
          <p14:tracePt t="153221" x="2903538" y="4656138"/>
          <p14:tracePt t="153237" x="2903538" y="4664075"/>
          <p14:tracePt t="153260" x="2903538" y="4670425"/>
          <p14:tracePt t="153270" x="2887663" y="4686300"/>
          <p14:tracePt t="153287" x="2879725" y="4686300"/>
          <p14:tracePt t="153303" x="2879725" y="4694238"/>
          <p14:tracePt t="153319" x="2865438" y="4702175"/>
          <p14:tracePt t="153341" x="2865438" y="4708525"/>
          <p14:tracePt t="153420" x="2873375" y="4724400"/>
          <p14:tracePt t="153500" x="2879725" y="4732338"/>
          <p14:tracePt t="153524" x="2879725" y="4740275"/>
          <p14:tracePt t="153548" x="2887663" y="4740275"/>
          <p14:tracePt t="153564" x="2895600" y="4746625"/>
          <p14:tracePt t="153604" x="2911475" y="4746625"/>
          <p14:tracePt t="153628" x="2917825" y="4754563"/>
          <p14:tracePt t="153636" x="2925763" y="4754563"/>
          <p14:tracePt t="153668" x="2933700" y="4754563"/>
          <p14:tracePt t="153740" x="2941638" y="4754563"/>
          <p14:tracePt t="154412" x="2955925" y="4754563"/>
          <p14:tracePt t="154556" x="2971800" y="4754563"/>
          <p14:tracePt t="154572" x="2971800" y="4762500"/>
          <p14:tracePt t="154580" x="2987675" y="4762500"/>
          <p14:tracePt t="154621" x="2994025" y="4762500"/>
          <p14:tracePt t="154636" x="3001963" y="4770438"/>
          <p14:tracePt t="154644" x="3009900" y="4770438"/>
          <p14:tracePt t="154972" x="3017838" y="4770438"/>
          <p14:tracePt t="154988" x="3025775" y="4762500"/>
          <p14:tracePt t="154996" x="3040063" y="4754563"/>
          <p14:tracePt t="155004" x="3055938" y="4754563"/>
          <p14:tracePt t="155037" x="3063875" y="4754563"/>
          <p14:tracePt t="155068" x="3078163" y="4754563"/>
          <p14:tracePt t="155076" x="3086100" y="4746625"/>
          <p14:tracePt t="155085" x="3140075" y="4740275"/>
          <p14:tracePt t="155101" x="3178175" y="4740275"/>
          <p14:tracePt t="155118" x="3192463" y="4740275"/>
          <p14:tracePt t="155135" x="3200400" y="4740275"/>
          <p14:tracePt t="155172" x="3208338" y="4740275"/>
          <p14:tracePt t="155180" x="3222625" y="4732338"/>
          <p14:tracePt t="155189" x="3238500" y="4732338"/>
          <p14:tracePt t="155201" x="3268663" y="4732338"/>
          <p14:tracePt t="155218" x="3314700" y="4716463"/>
          <p14:tracePt t="155236" x="3336925" y="4716463"/>
          <p14:tracePt t="155252" x="3344863" y="4716463"/>
          <p14:tracePt t="155267" x="3352800" y="4716463"/>
          <p14:tracePt t="155308" x="3360738" y="4716463"/>
          <p14:tracePt t="155317" x="3375025" y="4716463"/>
          <p14:tracePt t="155340" x="3382963" y="4716463"/>
          <p14:tracePt t="155364" x="3390900" y="4716463"/>
          <p14:tracePt t="155372" x="3398838" y="4716463"/>
          <p14:tracePt t="155384" x="3406775" y="4716463"/>
          <p14:tracePt t="155401" x="3413125" y="4716463"/>
          <p14:tracePt t="155417" x="3429000" y="4716463"/>
          <p14:tracePt t="155437" x="3444875" y="4716463"/>
          <p14:tracePt t="155451" x="3444875" y="4708525"/>
          <p14:tracePt t="155467" x="3459163" y="4708525"/>
          <p14:tracePt t="155492" x="3475038" y="4708525"/>
          <p14:tracePt t="155508" x="3497263" y="4708525"/>
          <p14:tracePt t="155518" x="3543300" y="4708525"/>
          <p14:tracePt t="155535" x="3559175" y="4702175"/>
          <p14:tracePt t="155551" x="3565525" y="4702175"/>
          <p14:tracePt t="155636" x="3573463" y="4702175"/>
          <p14:tracePt t="155644" x="3581400" y="4702175"/>
          <p14:tracePt t="155652" x="3597275" y="4702175"/>
          <p14:tracePt t="155667" x="3649663" y="4702175"/>
          <p14:tracePt t="155685" x="3665538" y="4702175"/>
          <p14:tracePt t="155701" x="3673475" y="4702175"/>
          <p14:tracePt t="155748" x="3679825" y="4702175"/>
          <p14:tracePt t="155756" x="3695700" y="4702175"/>
          <p14:tracePt t="155767" x="3725863" y="4694238"/>
          <p14:tracePt t="155784" x="3749675" y="4678363"/>
          <p14:tracePt t="155801" x="3756025" y="4678363"/>
          <p14:tracePt t="155817" x="3771900" y="4678363"/>
          <p14:tracePt t="155836" x="3779838" y="4678363"/>
          <p14:tracePt t="155868" x="3802063" y="4678363"/>
          <p14:tracePt t="155876" x="3817938" y="4678363"/>
          <p14:tracePt t="155885" x="3848100" y="4678363"/>
          <p14:tracePt t="155901" x="3870325" y="4678363"/>
          <p14:tracePt t="155918" x="3878263" y="4678363"/>
          <p14:tracePt t="155934" x="3894138" y="4678363"/>
          <p14:tracePt t="155950" x="3902075" y="4678363"/>
          <p14:tracePt t="155967" x="3908425" y="4678363"/>
          <p14:tracePt t="155984" x="3932238" y="4678363"/>
          <p14:tracePt t="156001" x="3954463" y="4678363"/>
          <p14:tracePt t="156018" x="3962400" y="4678363"/>
          <p14:tracePt t="156035" x="3978275" y="4678363"/>
          <p14:tracePt t="156050" x="3984625" y="4678363"/>
          <p14:tracePt t="156076" x="3992563" y="4678363"/>
          <p14:tracePt t="156085" x="4016375" y="4678363"/>
          <p14:tracePt t="156102" x="4022725" y="4678363"/>
          <p14:tracePt t="156118" x="4038600" y="4678363"/>
          <p14:tracePt t="156135" x="4068763" y="4678363"/>
          <p14:tracePt t="156151" x="4092575" y="4678363"/>
          <p14:tracePt t="156167" x="4122738" y="4678363"/>
          <p14:tracePt t="156184" x="4144963" y="4678363"/>
          <p14:tracePt t="156200" x="4160838" y="4678363"/>
          <p14:tracePt t="156217" x="4168775" y="4678363"/>
          <p14:tracePt t="156233" x="4183063" y="4678363"/>
          <p14:tracePt t="156308" x="4198938" y="4678363"/>
          <p14:tracePt t="156388" x="4229100" y="4678363"/>
          <p14:tracePt t="156404" x="4237038" y="4678363"/>
          <p14:tracePt t="156412" x="4251325" y="4678363"/>
          <p14:tracePt t="156420" x="4267200" y="4678363"/>
          <p14:tracePt t="156435" x="4283075" y="4678363"/>
          <p14:tracePt t="156450" x="4289425" y="4678363"/>
          <p14:tracePt t="156508" x="4305300" y="4678363"/>
          <p14:tracePt t="156517" x="4321175" y="4678363"/>
          <p14:tracePt t="156526" x="4351338" y="4678363"/>
          <p14:tracePt t="156534" x="4381500" y="4678363"/>
          <p14:tracePt t="156549" x="4381500" y="4670425"/>
          <p14:tracePt t="156612" x="4389438" y="4670425"/>
          <p14:tracePt t="156620" x="4411663" y="4670425"/>
          <p14:tracePt t="156633" x="4419600" y="4670425"/>
          <p14:tracePt t="156649" x="4457700" y="4670425"/>
          <p14:tracePt t="156667" x="4465638" y="4670425"/>
          <p14:tracePt t="156683" x="4487863" y="4670425"/>
          <p14:tracePt t="156701" x="4495800" y="4670425"/>
          <p14:tracePt t="156717" x="4511675" y="4670425"/>
          <p14:tracePt t="156734" x="4533900" y="4678363"/>
          <p14:tracePt t="156765" x="4541838" y="4678363"/>
          <p14:tracePt t="156781" x="4556125" y="4678363"/>
          <p14:tracePt t="156788" x="4564063" y="4678363"/>
          <p14:tracePt t="156800" x="4572000" y="4694238"/>
          <p14:tracePt t="156816" x="4587875" y="4694238"/>
          <p14:tracePt t="156833" x="4602163" y="4708525"/>
          <p14:tracePt t="156849" x="4618038" y="4708525"/>
          <p14:tracePt t="156866" x="4648200" y="4716463"/>
          <p14:tracePt t="156884" x="4664075" y="4716463"/>
          <p14:tracePt t="156899" x="4702175" y="4716463"/>
          <p14:tracePt t="156899" x="4716463" y="4716463"/>
          <p14:tracePt t="156917" x="4754563" y="4732338"/>
          <p14:tracePt t="156934" x="4792663" y="4746625"/>
          <p14:tracePt t="156950" x="4800600" y="4746625"/>
          <p14:tracePt t="157004" x="4808538" y="4754563"/>
          <p14:tracePt t="157012" x="4816475" y="4754563"/>
          <p14:tracePt t="157020" x="4830763" y="4754563"/>
          <p14:tracePt t="157032" x="4884738" y="4754563"/>
          <p14:tracePt t="157050" x="4945063" y="4754563"/>
          <p14:tracePt t="157066" x="4975225" y="4754563"/>
          <p14:tracePt t="157082" x="4991100" y="4754563"/>
          <p14:tracePt t="157099" x="4999038" y="4754563"/>
          <p14:tracePt t="157156" x="5006975" y="4754563"/>
          <p14:tracePt t="157165" x="5013325" y="4754563"/>
          <p14:tracePt t="157172" x="5037138" y="4754563"/>
          <p14:tracePt t="157183" x="5051425" y="4754563"/>
          <p14:tracePt t="157199" x="5067300" y="4754563"/>
          <p14:tracePt t="157260" x="5067300" y="4746625"/>
          <p14:tracePt t="157268" x="5083175" y="4740275"/>
          <p14:tracePt t="157282" x="5105400" y="4716463"/>
          <p14:tracePt t="157299" x="5121275" y="4686300"/>
          <p14:tracePt t="157316" x="5121275" y="4678363"/>
          <p14:tracePt t="157364" x="5121275" y="4670425"/>
          <p14:tracePt t="157372" x="5127625" y="4656138"/>
          <p14:tracePt t="157383" x="5127625" y="4640263"/>
          <p14:tracePt t="157399" x="5135563" y="4618038"/>
          <p14:tracePt t="157416" x="5135563" y="4602163"/>
          <p14:tracePt t="157434" x="5135563" y="4594225"/>
          <p14:tracePt t="157449" x="5135563" y="4587875"/>
          <p14:tracePt t="157465" x="5135563" y="4572000"/>
          <p14:tracePt t="157482" x="5135563" y="4564063"/>
          <p14:tracePt t="157499" x="5143500" y="4556125"/>
          <p14:tracePt t="157515" x="5143500" y="4533900"/>
          <p14:tracePt t="157534" x="5143500" y="4518025"/>
          <p14:tracePt t="157550" x="5143500" y="4511675"/>
          <p14:tracePt t="157566" x="5143500" y="4495800"/>
          <p14:tracePt t="157582" x="5143500" y="4487863"/>
          <p14:tracePt t="157613" x="5143500" y="4473575"/>
          <p14:tracePt t="157636" x="5143500" y="4465638"/>
          <p14:tracePt t="157644" x="5143500" y="4457700"/>
          <p14:tracePt t="157652" x="5143500" y="4441825"/>
          <p14:tracePt t="157665" x="5135563" y="4441825"/>
          <p14:tracePt t="157682" x="5135563" y="4427538"/>
          <p14:tracePt t="157708" x="5127625" y="4427538"/>
          <p14:tracePt t="157717" x="5121275" y="4427538"/>
          <p14:tracePt t="157740" x="5121275" y="4419600"/>
          <p14:tracePt t="157765" x="5113338" y="4403725"/>
          <p14:tracePt t="157782" x="5105400" y="4403725"/>
          <p14:tracePt t="157797" x="5097463" y="4403725"/>
          <p14:tracePt t="157804" x="5089525" y="4397375"/>
          <p14:tracePt t="157815" x="5051425" y="4389438"/>
          <p14:tracePt t="157832" x="5029200" y="4381500"/>
          <p14:tracePt t="157849" x="5006975" y="4373563"/>
          <p14:tracePt t="157865" x="4999038" y="4373563"/>
          <p14:tracePt t="157881" x="4991100" y="4373563"/>
          <p14:tracePt t="157908" x="4983163" y="4373563"/>
          <p14:tracePt t="157988" x="4975225" y="4381500"/>
          <p14:tracePt t="158012" x="4968875" y="4389438"/>
          <p14:tracePt t="158020" x="4960938" y="4397375"/>
          <p14:tracePt t="158060" x="4960938" y="4403725"/>
          <p14:tracePt t="158076" x="4960938" y="4411663"/>
          <p14:tracePt t="158084" x="4960938" y="4419600"/>
          <p14:tracePt t="158100" x="4953000" y="4427538"/>
          <p14:tracePt t="158115" x="4953000" y="4441825"/>
          <p14:tracePt t="158133" x="4937125" y="4449763"/>
          <p14:tracePt t="158149" x="4930775" y="4457700"/>
          <p14:tracePt t="158166" x="4930775" y="4465638"/>
          <p14:tracePt t="158220" x="4930775" y="4473575"/>
          <p14:tracePt t="158236" x="4930775" y="4479925"/>
          <p14:tracePt t="158252" x="4930775" y="4487863"/>
          <p14:tracePt t="158260" x="4930775" y="4495800"/>
          <p14:tracePt t="158276" x="4930775" y="4511675"/>
          <p14:tracePt t="158292" x="4930775" y="4518025"/>
          <p14:tracePt t="158340" x="4930775" y="4525963"/>
          <p14:tracePt t="158356" x="4930775" y="4533900"/>
          <p14:tracePt t="158372" x="4930775" y="4541838"/>
          <p14:tracePt t="158396" x="4930775" y="4549775"/>
          <p14:tracePt t="158413" x="4930775" y="4556125"/>
          <p14:tracePt t="158429" x="4930775" y="4564063"/>
          <p14:tracePt t="158436" x="4937125" y="4579938"/>
          <p14:tracePt t="158460" x="4937125" y="4594225"/>
          <p14:tracePt t="158484" x="4945063" y="4610100"/>
          <p14:tracePt t="158508" x="4953000" y="4618038"/>
          <p14:tracePt t="158524" x="4968875" y="4640263"/>
          <p14:tracePt t="158540" x="4968875" y="4648200"/>
          <p14:tracePt t="158556" x="4975225" y="4664075"/>
          <p14:tracePt t="158566" x="4991100" y="4670425"/>
          <p14:tracePt t="158582" x="4999038" y="4678363"/>
          <p14:tracePt t="158598" x="5021263" y="4694238"/>
          <p14:tracePt t="158620" x="5037138" y="4702175"/>
          <p14:tracePt t="158631" x="5045075" y="4708525"/>
          <p14:tracePt t="158647" x="5051425" y="4708525"/>
          <p14:tracePt t="158664" x="5059363" y="4708525"/>
          <p14:tracePt t="158681" x="5067300" y="4708525"/>
          <p14:tracePt t="158697" x="5075238" y="4708525"/>
          <p14:tracePt t="158716" x="5089525" y="4708525"/>
          <p14:tracePt t="158733" x="5097463" y="4708525"/>
          <p14:tracePt t="158733" x="5121275" y="4708525"/>
          <p14:tracePt t="158749" x="5151438" y="4708525"/>
          <p14:tracePt t="158765" x="5165725" y="4708525"/>
          <p14:tracePt t="158788" x="5173663" y="4708525"/>
          <p14:tracePt t="158804" x="5173663" y="4702175"/>
          <p14:tracePt t="158815" x="5181600" y="4678363"/>
          <p14:tracePt t="158831" x="5189538" y="4656138"/>
          <p14:tracePt t="158848" x="5189538" y="4640263"/>
          <p14:tracePt t="158864" x="5189538" y="4632325"/>
          <p14:tracePt t="158881" x="5189538" y="4625975"/>
          <p14:tracePt t="158897" x="5203825" y="4602163"/>
          <p14:tracePt t="158914" x="5203825" y="4594225"/>
          <p14:tracePt t="158932" x="5203825" y="4587875"/>
          <p14:tracePt t="158947" x="5203825" y="4579938"/>
          <p14:tracePt t="158964" x="5203825" y="4564063"/>
          <p14:tracePt t="158981" x="5197475" y="4564063"/>
          <p14:tracePt t="158997" x="5189538" y="4556125"/>
          <p14:tracePt t="159015" x="5189538" y="4549775"/>
          <p14:tracePt t="159030" x="5181600" y="4541838"/>
          <p14:tracePt t="159060" x="5173663" y="4525963"/>
          <p14:tracePt t="159100" x="5165725" y="4518025"/>
          <p14:tracePt t="159116" x="5159375" y="4518025"/>
          <p14:tracePt t="159140" x="5143500" y="4511675"/>
          <p14:tracePt t="159156" x="5127625" y="4511675"/>
          <p14:tracePt t="159165" x="5113338" y="4511675"/>
          <p14:tracePt t="159181" x="5089525" y="4511675"/>
          <p14:tracePt t="159198" x="5083175" y="4511675"/>
          <p14:tracePt t="159213" x="5075238" y="4511675"/>
          <p14:tracePt t="159252" x="5067300" y="4511675"/>
          <p14:tracePt t="159276" x="5051425" y="4511675"/>
          <p14:tracePt t="159284" x="5045075" y="4511675"/>
          <p14:tracePt t="159297" x="5029200" y="4525963"/>
          <p14:tracePt t="159314" x="5029200" y="4541838"/>
          <p14:tracePt t="159331" x="5021263" y="4549775"/>
          <p14:tracePt t="159348" x="5021263" y="4556125"/>
          <p14:tracePt t="159372" x="5021263" y="4564063"/>
          <p14:tracePt t="159501" x="5037138" y="4564063"/>
          <p14:tracePt t="160100" x="5051425" y="4564063"/>
          <p14:tracePt t="160108" x="5051425" y="4556125"/>
          <p14:tracePt t="160124" x="5051425" y="4549775"/>
          <p14:tracePt t="160132" x="5051425" y="4541838"/>
          <p14:tracePt t="160146" x="5059363" y="4541838"/>
          <p14:tracePt t="160163" x="5067300" y="4518025"/>
          <p14:tracePt t="160163" x="5075238" y="4511675"/>
          <p14:tracePt t="160181" x="5089525" y="4473575"/>
          <p14:tracePt t="160197" x="5151438" y="4403725"/>
          <p14:tracePt t="160214" x="5203825" y="4335463"/>
          <p14:tracePt t="160230" x="5249863" y="4275138"/>
          <p14:tracePt t="160246" x="5349875" y="4244975"/>
          <p14:tracePt t="160264" x="5432425" y="4191000"/>
          <p14:tracePt t="160280" x="5502275" y="4160838"/>
          <p14:tracePt t="160296" x="5524500" y="4137025"/>
          <p14:tracePt t="160313" x="5554663" y="4084638"/>
          <p14:tracePt t="160330" x="5584825" y="3992563"/>
          <p14:tracePt t="160346" x="5654675" y="3863975"/>
          <p14:tracePt t="160363" x="5775325" y="3733800"/>
          <p14:tracePt t="160363" x="5775325" y="3695700"/>
          <p14:tracePt t="160381" x="5859463" y="3635375"/>
          <p14:tracePt t="160397" x="5889625" y="3589338"/>
          <p14:tracePt t="160414" x="5905500" y="3551238"/>
          <p14:tracePt t="160430" x="5921375" y="3513138"/>
          <p14:tracePt t="160447" x="5943600" y="3421063"/>
          <p14:tracePt t="160463" x="6011863" y="3284538"/>
          <p14:tracePt t="160479" x="6065838" y="3184525"/>
          <p14:tracePt t="160495" x="6111875" y="3086100"/>
          <p14:tracePt t="160512" x="6134100" y="3025775"/>
          <p14:tracePt t="160528" x="6149975" y="2941638"/>
          <p14:tracePt t="160546" x="6172200" y="2879725"/>
          <p14:tracePt t="160561" x="6194425" y="2827338"/>
          <p14:tracePt t="160578" x="6210300" y="2751138"/>
          <p14:tracePt t="160595" x="6232525" y="2689225"/>
          <p14:tracePt t="160612" x="6240463" y="2651125"/>
          <p14:tracePt t="160612" x="6256338" y="2620963"/>
          <p14:tracePt t="160628" x="6264275" y="2606675"/>
          <p14:tracePt t="160645" x="6286500" y="2568575"/>
          <p14:tracePt t="160662" x="6302375" y="2536825"/>
          <p14:tracePt t="160678" x="6324600" y="2506663"/>
          <p14:tracePt t="160695" x="6346825" y="2468563"/>
          <p14:tracePt t="160711" x="6354763" y="2454275"/>
          <p14:tracePt t="160728" x="6362700" y="2454275"/>
          <p14:tracePt t="160744" x="6362700" y="2446338"/>
          <p14:tracePt t="160761" x="6378575" y="2438400"/>
          <p14:tracePt t="160779" x="6384925" y="2430463"/>
          <p14:tracePt t="160795" x="6400800" y="2408238"/>
          <p14:tracePt t="160795" x="6408738" y="2408238"/>
          <p14:tracePt t="160813" x="6416675" y="2408238"/>
          <p14:tracePt t="160828" x="6423025" y="2408238"/>
          <p14:tracePt t="160846" x="6430963" y="2408238"/>
          <p14:tracePt t="160862" x="6446838" y="2408238"/>
          <p14:tracePt t="160878" x="6461125" y="2408238"/>
          <p14:tracePt t="160895" x="6469063" y="2408238"/>
          <p14:tracePt t="160916" x="6477000" y="2408238"/>
          <p14:tracePt t="160932" x="6477000" y="2416175"/>
          <p14:tracePt t="160948" x="6484938" y="2416175"/>
          <p14:tracePt t="160980" x="6484938" y="2422525"/>
          <p14:tracePt t="160996" x="6484938" y="2438400"/>
          <p14:tracePt t="161012" x="6492875" y="2438400"/>
          <p14:tracePt t="161020" x="6492875" y="2446338"/>
          <p14:tracePt t="161029" x="6507163" y="2460625"/>
          <p14:tracePt t="161045" x="6507163" y="2476500"/>
          <p14:tracePt t="161061" x="6523038" y="2506663"/>
          <p14:tracePt t="161079" x="6523038" y="2522538"/>
          <p14:tracePt t="161095" x="6523038" y="2536825"/>
          <p14:tracePt t="161112" x="6523038" y="2552700"/>
          <p14:tracePt t="161128" x="6523038" y="2568575"/>
          <p14:tracePt t="161145" x="6523038" y="2582863"/>
          <p14:tracePt t="161161" x="6515100" y="2582863"/>
          <p14:tracePt t="161220" x="6507163" y="2582863"/>
          <p14:tracePt t="161948" x="6499225" y="2582863"/>
          <p14:tracePt t="161964" x="6484938" y="2590800"/>
          <p14:tracePt t="161972" x="6484938" y="2598738"/>
          <p14:tracePt t="161980" x="6469063" y="2613025"/>
          <p14:tracePt t="161994" x="6430963" y="2667000"/>
          <p14:tracePt t="161994" x="6430963" y="2674938"/>
          <p14:tracePt t="162012" x="6416675" y="2705100"/>
          <p14:tracePt t="162028" x="6400800" y="2727325"/>
          <p14:tracePt t="162046" x="6400800" y="2735263"/>
          <p14:tracePt t="162068" x="6392863" y="2743200"/>
          <p14:tracePt t="162892" x="6384925" y="2743200"/>
          <p14:tracePt t="162948" x="6384925" y="2751138"/>
          <p14:tracePt t="162996" x="6384925" y="2759075"/>
          <p14:tracePt t="163028" x="6384925" y="2765425"/>
          <p14:tracePt t="163036" x="6384925" y="2773363"/>
          <p14:tracePt t="163045" x="6362700" y="2797175"/>
          <p14:tracePt t="163060" x="6354763" y="2811463"/>
          <p14:tracePt t="163077" x="6354763" y="2819400"/>
          <p14:tracePt t="163093" x="6354763" y="2835275"/>
          <p14:tracePt t="163111" x="6346825" y="2873375"/>
          <p14:tracePt t="163127" x="6332538" y="2933700"/>
          <p14:tracePt t="163143" x="6302375" y="3009900"/>
          <p14:tracePt t="163160" x="6248400" y="3063875"/>
          <p14:tracePt t="163177" x="6210300" y="3124200"/>
          <p14:tracePt t="163194" x="6164263" y="3178175"/>
          <p14:tracePt t="163209" x="6149975" y="3200400"/>
          <p14:tracePt t="163225" x="6118225" y="3222625"/>
          <p14:tracePt t="163225" x="6118225" y="3238500"/>
          <p14:tracePt t="163245" x="6103938" y="3260725"/>
          <p14:tracePt t="163260" x="6103938" y="3306763"/>
          <p14:tracePt t="163277" x="6035675" y="3375025"/>
          <p14:tracePt t="163294" x="5959475" y="3429000"/>
          <p14:tracePt t="163310" x="5913438" y="3475038"/>
          <p14:tracePt t="163327" x="5859463" y="3521075"/>
          <p14:tracePt t="163343" x="5845175" y="3543300"/>
          <p14:tracePt t="163359" x="5813425" y="3589338"/>
          <p14:tracePt t="163376" x="5768975" y="3673475"/>
          <p14:tracePt t="163393" x="5707063" y="3749675"/>
          <p14:tracePt t="163409" x="5608638" y="3825875"/>
          <p14:tracePt t="163426" x="5540375" y="3863975"/>
          <p14:tracePt t="163443" x="5508625" y="3902075"/>
          <p14:tracePt t="163459" x="5494338" y="3924300"/>
          <p14:tracePt t="163459" x="5486400" y="3932238"/>
          <p14:tracePt t="163477" x="5478463" y="3940175"/>
          <p14:tracePt t="163493" x="5470525" y="3962400"/>
          <p14:tracePt t="163510" x="5440363" y="4000500"/>
          <p14:tracePt t="163527" x="5410200" y="4016375"/>
          <p14:tracePt t="163543" x="5380038" y="4022725"/>
          <p14:tracePt t="163558" x="5364163" y="4030663"/>
          <p14:tracePt t="163575" x="5356225" y="4030663"/>
          <p14:tracePt t="163592" x="5341938" y="4038600"/>
          <p14:tracePt t="163636" x="5341938" y="4022725"/>
          <p14:tracePt t="163900" x="5341938" y="4008438"/>
          <p14:tracePt t="163916" x="5341938" y="3978275"/>
          <p14:tracePt t="163925" x="5341938" y="3954463"/>
          <p14:tracePt t="163932" x="5349875" y="3916363"/>
          <p14:tracePt t="163942" x="5372100" y="3832225"/>
          <p14:tracePt t="163959" x="5387975" y="3817938"/>
          <p14:tracePt t="163976" x="5402263" y="3771900"/>
          <p14:tracePt t="163992" x="5426075" y="3703638"/>
          <p14:tracePt t="164009" x="5494338" y="3603625"/>
          <p14:tracePt t="164027" x="5584825" y="3489325"/>
          <p14:tracePt t="164043" x="5668963" y="3390900"/>
          <p14:tracePt t="164043" x="5692775" y="3360738"/>
          <p14:tracePt t="164061" x="5722938" y="3306763"/>
          <p14:tracePt t="164077" x="5730875" y="3284538"/>
          <p14:tracePt t="164092" x="5737225" y="3246438"/>
          <p14:tracePt t="164109" x="5753100" y="3192463"/>
          <p14:tracePt t="164126" x="5753100" y="3184525"/>
          <p14:tracePt t="164142" x="5753100" y="3170238"/>
          <p14:tracePt t="164159" x="5768975" y="3154363"/>
          <p14:tracePt t="164174" x="5783263" y="3132138"/>
          <p14:tracePt t="164191" x="5829300" y="3048000"/>
          <p14:tracePt t="164208" x="5889625" y="2963863"/>
          <p14:tracePt t="164225" x="5921375" y="2887663"/>
          <p14:tracePt t="164242" x="5935663" y="2827338"/>
          <p14:tracePt t="164258" x="5943600" y="2781300"/>
          <p14:tracePt t="164275" x="5943600" y="2765425"/>
          <p14:tracePt t="164275" x="5943600" y="2759075"/>
          <p14:tracePt t="164292" x="5943600" y="2743200"/>
          <p14:tracePt t="164307" x="5951538" y="2735263"/>
          <p14:tracePt t="164326" x="5951538" y="2727325"/>
          <p14:tracePt t="164342" x="5951538" y="2713038"/>
          <p14:tracePt t="164359" x="5951538" y="2697163"/>
          <p14:tracePt t="164375" x="5951538" y="2682875"/>
          <p14:tracePt t="164392" x="5951538" y="2659063"/>
          <p14:tracePt t="164409" x="5943600" y="2628900"/>
          <p14:tracePt t="164425" x="5935663" y="2590800"/>
          <p14:tracePt t="164446" x="5927725" y="2574925"/>
          <p14:tracePt t="164460" x="5921375" y="2574925"/>
          <p14:tracePt t="164474" x="5905500" y="2560638"/>
          <p14:tracePt t="164474" x="5889625" y="2544763"/>
          <p14:tracePt t="164493" x="5875338" y="2536825"/>
          <p14:tracePt t="164508" x="5859463" y="2536825"/>
          <p14:tracePt t="164526" x="5837238" y="2522538"/>
          <p14:tracePt t="164543" x="5821363" y="2522538"/>
          <p14:tracePt t="164558" x="5791200" y="2522538"/>
          <p14:tracePt t="164575" x="5753100" y="2506663"/>
          <p14:tracePt t="164592" x="5737225" y="2498725"/>
          <p14:tracePt t="164608" x="5722938" y="2498725"/>
          <p14:tracePt t="164624" x="5715000" y="2498725"/>
          <p14:tracePt t="164641" x="5692775" y="2492375"/>
          <p14:tracePt t="164658" x="5661025" y="2492375"/>
          <p14:tracePt t="164675" x="5608638" y="2492375"/>
          <p14:tracePt t="164693" x="5584825" y="2492375"/>
          <p14:tracePt t="164709" x="5546725" y="2498725"/>
          <p14:tracePt t="164726" x="5508625" y="2522538"/>
          <p14:tracePt t="164742" x="5470525" y="2544763"/>
          <p14:tracePt t="164758" x="5448300" y="2552700"/>
          <p14:tracePt t="164774" x="5440363" y="2552700"/>
          <p14:tracePt t="164812" x="5440363" y="2560638"/>
          <p14:tracePt t="164828" x="5440363" y="2568575"/>
          <p14:tracePt t="164836" x="5426075" y="2574925"/>
          <p14:tracePt t="164844" x="5426075" y="2590800"/>
          <p14:tracePt t="164860" x="5410200" y="2606675"/>
          <p14:tracePt t="164874" x="5410200" y="2613025"/>
          <p14:tracePt t="164891" x="5402263" y="2636838"/>
          <p14:tracePt t="164909" x="5394325" y="2659063"/>
          <p14:tracePt t="164926" x="5387975" y="2682875"/>
          <p14:tracePt t="164942" x="5380038" y="2689225"/>
          <p14:tracePt t="164957" x="5380038" y="2697163"/>
          <p14:tracePt t="164975" x="5380038" y="2705100"/>
          <p14:tracePt t="165004" x="5380038" y="2713038"/>
          <p14:tracePt t="165012" x="5380038" y="2720975"/>
          <p14:tracePt t="165024" x="5380038" y="2743200"/>
          <p14:tracePt t="165041" x="5380038" y="2765425"/>
          <p14:tracePt t="165058" x="5380038" y="2789238"/>
          <p14:tracePt t="165075" x="5380038" y="2797175"/>
          <p14:tracePt t="165091" x="5394325" y="2827338"/>
          <p14:tracePt t="165109" x="5410200" y="2841625"/>
          <p14:tracePt t="165125" x="5418138" y="2865438"/>
          <p14:tracePt t="165142" x="5432425" y="2879725"/>
          <p14:tracePt t="165159" x="5448300" y="2895600"/>
          <p14:tracePt t="165175" x="5478463" y="2925763"/>
          <p14:tracePt t="165192" x="5524500" y="2949575"/>
          <p14:tracePt t="165208" x="5554663" y="2963863"/>
          <p14:tracePt t="165225" x="5600700" y="2994025"/>
          <p14:tracePt t="165242" x="5608638" y="3009900"/>
          <p14:tracePt t="165260" x="5622925" y="3009900"/>
          <p14:tracePt t="165284" x="5630863" y="3009900"/>
          <p14:tracePt t="165300" x="5638800" y="3009900"/>
          <p14:tracePt t="165308" x="5654675" y="3009900"/>
          <p14:tracePt t="165332" x="5661025" y="3017838"/>
          <p14:tracePt t="165356" x="5668963" y="3025775"/>
          <p14:tracePt t="165756" x="5661025" y="3032125"/>
          <p14:tracePt t="166052" x="5661025" y="3040063"/>
          <p14:tracePt t="166076" x="5654675" y="3040063"/>
          <p14:tracePt t="166084" x="5646738" y="3048000"/>
          <p14:tracePt t="166092" x="5646738" y="3063875"/>
          <p14:tracePt t="166108" x="5630863" y="3070225"/>
          <p14:tracePt t="166124" x="5616575" y="3094038"/>
          <p14:tracePt t="166124" x="5616575" y="3108325"/>
          <p14:tracePt t="166141" x="5570538" y="3140075"/>
          <p14:tracePt t="166157" x="5540375" y="3192463"/>
          <p14:tracePt t="166174" x="5478463" y="3260725"/>
          <p14:tracePt t="166191" x="5432425" y="3322638"/>
          <p14:tracePt t="166207" x="5372100" y="3413125"/>
          <p14:tracePt t="166224" x="5311775" y="3475038"/>
          <p14:tracePt t="166240" x="5280025" y="3497263"/>
          <p14:tracePt t="166257" x="5273675" y="3505200"/>
          <p14:tracePt t="166273" x="5257800" y="3527425"/>
          <p14:tracePt t="166290" x="5257800" y="3543300"/>
          <p14:tracePt t="166306" x="5241925" y="3597275"/>
          <p14:tracePt t="166306" x="5241925" y="3641725"/>
          <p14:tracePt t="166325" x="5197475" y="3763963"/>
          <p14:tracePt t="166341" x="5135563" y="3894138"/>
          <p14:tracePt t="166357" x="5089525" y="4000500"/>
          <p14:tracePt t="166374" x="5045075" y="4054475"/>
          <p14:tracePt t="166390" x="5013325" y="4098925"/>
          <p14:tracePt t="166407" x="4999038" y="4114800"/>
          <p14:tracePt t="166423" x="4999038" y="4130675"/>
          <p14:tracePt t="166441" x="4999038" y="4144963"/>
          <p14:tracePt t="166456" x="4999038" y="4198938"/>
          <p14:tracePt t="166473" x="4999038" y="4275138"/>
          <p14:tracePt t="166490" x="4983163" y="4343400"/>
          <p14:tracePt t="166507" x="4983163" y="4397375"/>
          <p14:tracePt t="166507" x="4975225" y="4419600"/>
          <p14:tracePt t="166525" x="4975225" y="4427538"/>
          <p14:tracePt t="166525" x="4975225" y="4457700"/>
          <p14:tracePt t="166543" x="4975225" y="4479925"/>
          <p14:tracePt t="166557" x="4975225" y="4503738"/>
          <p14:tracePt t="166574" x="4975225" y="4511675"/>
          <p14:tracePt t="166589" x="4975225" y="4525963"/>
          <p14:tracePt t="166628" x="4983163" y="4541838"/>
          <p14:tracePt t="166652" x="4991100" y="4541838"/>
          <p14:tracePt t="166660" x="4991100" y="4556125"/>
          <p14:tracePt t="166676" x="4999038" y="4556125"/>
          <p14:tracePt t="166689" x="5021263" y="4587875"/>
          <p14:tracePt t="166707" x="5021263" y="4602163"/>
          <p14:tracePt t="166723" x="5021263" y="4610100"/>
          <p14:tracePt t="166739" x="5029200" y="4618038"/>
          <p14:tracePt t="171165" x="5045075" y="4618038"/>
          <p14:tracePt t="171500" x="5051425" y="4625975"/>
          <p14:tracePt t="171668" x="5059363" y="4632325"/>
          <p14:tracePt t="171804" x="5067300" y="4632325"/>
          <p14:tracePt t="171957" x="5075238" y="4632325"/>
          <p14:tracePt t="174612" x="5083175" y="4632325"/>
          <p14:tracePt t="174668" x="5083175" y="4618038"/>
          <p14:tracePt t="174708" x="5089525" y="4618038"/>
          <p14:tracePt t="174716" x="5089525" y="4610100"/>
          <p14:tracePt t="174730" x="5097463" y="4594225"/>
          <p14:tracePt t="174756" x="5105400" y="4587875"/>
          <p14:tracePt t="174765" x="5151438" y="4564063"/>
          <p14:tracePt t="174782" x="5257800" y="4495800"/>
          <p14:tracePt t="174799" x="5387975" y="4389438"/>
          <p14:tracePt t="174815" x="5532438" y="4251325"/>
          <p14:tracePt t="174832" x="5622925" y="4122738"/>
          <p14:tracePt t="174849" x="5676900" y="4016375"/>
          <p14:tracePt t="174865" x="5722938" y="3932238"/>
          <p14:tracePt t="174881" x="5799138" y="3817938"/>
          <p14:tracePt t="174898" x="5875338" y="3703638"/>
          <p14:tracePt t="174915" x="5997575" y="3565525"/>
          <p14:tracePt t="174915" x="6042025" y="3489325"/>
          <p14:tracePt t="174933" x="6088063" y="3421063"/>
          <p14:tracePt t="174948" x="6142038" y="3306763"/>
          <p14:tracePt t="174965" x="6180138" y="3222625"/>
          <p14:tracePt t="174982" x="6218238" y="3132138"/>
          <p14:tracePt t="174999" x="6286500" y="3032125"/>
          <p14:tracePt t="175015" x="6324600" y="2987675"/>
          <p14:tracePt t="175033" x="6354763" y="2917825"/>
          <p14:tracePt t="175048" x="6378575" y="2835275"/>
          <p14:tracePt t="175064" x="6408738" y="2765425"/>
          <p14:tracePt t="175081" x="6438900" y="2713038"/>
          <p14:tracePt t="175097" x="6477000" y="2659063"/>
          <p14:tracePt t="175114" x="6530975" y="2598738"/>
          <p14:tracePt t="175114" x="6553200" y="2568575"/>
          <p14:tracePt t="175132" x="6583363" y="2544763"/>
          <p14:tracePt t="175147" x="6591300" y="2514600"/>
          <p14:tracePt t="175147" x="6599238" y="2498725"/>
          <p14:tracePt t="175165" x="6599238" y="2460625"/>
          <p14:tracePt t="175182" x="6599238" y="2454275"/>
          <p14:tracePt t="175198" x="6599238" y="2468563"/>
          <p14:tracePt t="175468" x="6599238" y="2476500"/>
          <p14:tracePt t="175484" x="6599238" y="2484438"/>
          <p14:tracePt t="175492" x="6591300" y="2498725"/>
          <p14:tracePt t="175500" x="6583363" y="2514600"/>
          <p14:tracePt t="175514" x="6561138" y="2536825"/>
          <p14:tracePt t="175514" x="6553200" y="2552700"/>
          <p14:tracePt t="175534" x="6545263" y="2560638"/>
          <p14:tracePt t="175547" x="6530975" y="2598738"/>
          <p14:tracePt t="175563" x="6499225" y="2644775"/>
          <p14:tracePt t="175563" x="6477000" y="2667000"/>
          <p14:tracePt t="175581" x="6477000" y="2674938"/>
          <p14:tracePt t="175581" x="6469063" y="2689225"/>
          <p14:tracePt t="175596" x="6454775" y="2735263"/>
          <p14:tracePt t="175614" x="6446838" y="2765425"/>
          <p14:tracePt t="175630" x="6446838" y="2803525"/>
          <p14:tracePt t="175646" x="6438900" y="2827338"/>
          <p14:tracePt t="175663" x="6423025" y="2857500"/>
          <p14:tracePt t="175680" x="6408738" y="2879725"/>
          <p14:tracePt t="175696" x="6370638" y="2911475"/>
          <p14:tracePt t="175713" x="6354763" y="2917825"/>
          <p14:tracePt t="176629" x="6346825" y="2925763"/>
          <p14:tracePt t="176732" x="6332538" y="2955925"/>
          <p14:tracePt t="176748" x="6316663" y="2963863"/>
          <p14:tracePt t="176756" x="6302375" y="2979738"/>
          <p14:tracePt t="176764" x="6286500" y="3009900"/>
          <p14:tracePt t="176779" x="6248400" y="3070225"/>
          <p14:tracePt t="176779" x="6218238" y="3116263"/>
          <p14:tracePt t="176797" x="6156325" y="3192463"/>
          <p14:tracePt t="176813" x="6096000" y="3268663"/>
          <p14:tracePt t="176830" x="6027738" y="3375025"/>
          <p14:tracePt t="176846" x="5973763" y="3482975"/>
          <p14:tracePt t="176863" x="5927725" y="3573463"/>
          <p14:tracePt t="176880" x="5867400" y="3627438"/>
          <p14:tracePt t="176896" x="5845175" y="3673475"/>
          <p14:tracePt t="176913" x="5807075" y="3733800"/>
          <p14:tracePt t="176929" x="5775325" y="3771900"/>
          <p14:tracePt t="176945" x="5737225" y="3817938"/>
          <p14:tracePt t="176963" x="5692775" y="3863975"/>
          <p14:tracePt t="176963" x="5676900" y="3902075"/>
          <p14:tracePt t="176980" x="5654675" y="3916363"/>
          <p14:tracePt t="176995" x="5584825" y="4016375"/>
          <p14:tracePt t="177013" x="5546725" y="4068763"/>
          <p14:tracePt t="177030" x="5516563" y="4098925"/>
          <p14:tracePt t="177045" x="5478463" y="4152900"/>
          <p14:tracePt t="177063" x="5432425" y="4206875"/>
          <p14:tracePt t="177079" x="5394325" y="4259263"/>
          <p14:tracePt t="177095" x="5380038" y="4289425"/>
          <p14:tracePt t="177112" x="5341938" y="4335463"/>
          <p14:tracePt t="177129" x="5303838" y="4389438"/>
          <p14:tracePt t="177145" x="5249863" y="4427538"/>
          <p14:tracePt t="177162" x="5203825" y="4487863"/>
          <p14:tracePt t="177179" x="5165725" y="4525963"/>
          <p14:tracePt t="177195" x="5135563" y="4564063"/>
          <p14:tracePt t="177195" x="5127625" y="4564063"/>
          <p14:tracePt t="177213" x="5127625" y="4572000"/>
          <p14:tracePt t="177236" x="5121275" y="4572000"/>
          <p14:tracePt t="177246" x="5097463" y="4587875"/>
          <p14:tracePt t="177262" x="5075238" y="4587875"/>
          <p14:tracePt t="177278" x="5067300" y="4594225"/>
          <p14:tracePt t="177295" x="5067300" y="4602163"/>
          <p14:tracePt t="177311" x="5051425" y="4618038"/>
          <p14:tracePt t="177329" x="5051425" y="4625975"/>
          <p14:tracePt t="177345" x="5013325" y="4648200"/>
          <p14:tracePt t="177362" x="4991100" y="4664075"/>
          <p14:tracePt t="177379" x="4975225" y="4664075"/>
          <p14:tracePt t="177395" x="4975225" y="4670425"/>
          <p14:tracePt t="177461" x="4975225" y="4678363"/>
          <p14:tracePt t="177478" x="4975225" y="4686300"/>
          <p14:tracePt t="177484" x="4968875" y="4702175"/>
          <p14:tracePt t="177494" x="4960938" y="4708525"/>
          <p14:tracePt t="177511" x="4960938" y="4694238"/>
          <p14:tracePt t="177788" x="4975225" y="4678363"/>
          <p14:tracePt t="177828" x="4975225" y="4670425"/>
          <p14:tracePt t="177845" x="4975225" y="4656138"/>
          <p14:tracePt t="177861" x="4975225" y="4648200"/>
          <p14:tracePt t="177868" x="4975225" y="4632325"/>
          <p14:tracePt t="177879" x="4991100" y="4625975"/>
          <p14:tracePt t="177894" x="4991100" y="4618038"/>
          <p14:tracePt t="177911" x="4991100" y="4610100"/>
          <p14:tracePt t="177927" x="4991100" y="4602163"/>
          <p14:tracePt t="177944" x="4999038" y="4602163"/>
          <p14:tracePt t="177961" x="5006975" y="4594225"/>
          <p14:tracePt t="177977" x="5006975" y="4587875"/>
          <p14:tracePt t="178004" x="5013325" y="4572000"/>
          <p14:tracePt t="178020" x="5021263" y="4564063"/>
          <p14:tracePt t="178076" x="5021263" y="4579938"/>
          <p14:tracePt t="178967" x="5006975" y="4579938"/>
          <p14:tracePt t="178980" x="5006975" y="4587875"/>
          <p14:tracePt t="178993" x="4991100" y="4594225"/>
          <p14:tracePt t="179010" x="4945063" y="4602163"/>
          <p14:tracePt t="179010" x="4884738" y="4602163"/>
          <p14:tracePt t="179028" x="4838700" y="4610100"/>
          <p14:tracePt t="179044" x="4716463" y="4625975"/>
          <p14:tracePt t="179059" x="4525963" y="4648200"/>
          <p14:tracePt t="179077" x="4397375" y="4670425"/>
          <p14:tracePt t="179094" x="4305300" y="4678363"/>
          <p14:tracePt t="179110" x="4251325" y="4702175"/>
          <p14:tracePt t="179127" x="4198938" y="4702175"/>
          <p14:tracePt t="179144" x="4160838" y="4708525"/>
          <p14:tracePt t="179160" x="4076700" y="4708525"/>
          <p14:tracePt t="179177" x="3940175" y="4716463"/>
          <p14:tracePt t="179194" x="3825875" y="4716463"/>
          <p14:tracePt t="179210" x="3771900" y="4716463"/>
          <p14:tracePt t="179227" x="3749675" y="4716463"/>
          <p14:tracePt t="179227" x="3741738" y="4716463"/>
          <p14:tracePt t="179245" x="3733800" y="4716463"/>
          <p14:tracePt t="179259" x="3665538" y="4716463"/>
          <p14:tracePt t="179277" x="3573463" y="4716463"/>
          <p14:tracePt t="179294" x="3475038" y="4716463"/>
          <p14:tracePt t="179311" x="3390900" y="4716463"/>
          <p14:tracePt t="179327" x="3298825" y="4716463"/>
          <p14:tracePt t="179343" x="3254375" y="4716463"/>
          <p14:tracePt t="179360" x="3238500" y="4716463"/>
          <p14:tracePt t="179376" x="3208338" y="4716463"/>
          <p14:tracePt t="179393" x="3170238" y="4716463"/>
          <p14:tracePt t="179410" x="3140075" y="4716463"/>
          <p14:tracePt t="179427" x="3108325" y="4716463"/>
          <p14:tracePt t="179443" x="3101975" y="4716463"/>
          <p14:tracePt t="179459" x="3063875" y="4716463"/>
          <p14:tracePt t="179477" x="3025775" y="4716463"/>
          <p14:tracePt t="179494" x="2987675" y="4716463"/>
          <p14:tracePt t="179510" x="2955925" y="4732338"/>
          <p14:tracePt t="179528" x="2949575" y="4732338"/>
          <p14:tracePt t="179580" x="2941638" y="4732338"/>
          <p14:tracePt t="179652" x="2933700" y="4732338"/>
          <p14:tracePt t="179668" x="2941638" y="4732338"/>
          <p14:tracePt t="179852" x="2955925" y="4732338"/>
          <p14:tracePt t="179860" x="2971800" y="4732338"/>
          <p14:tracePt t="179875" x="2994025" y="4740275"/>
          <p14:tracePt t="179893" x="3001963" y="4740275"/>
          <p14:tracePt t="179916" x="3009900" y="4740275"/>
          <p14:tracePt t="179927" x="3017838" y="4740275"/>
          <p14:tracePt t="179942" x="3025775" y="4740275"/>
          <p14:tracePt t="179959" x="3040063" y="4740275"/>
          <p14:tracePt t="179975" x="3048000" y="4740275"/>
          <p14:tracePt t="179992" x="3055938" y="4740275"/>
          <p14:tracePt t="180012" x="3063875" y="4740275"/>
          <p14:tracePt t="180027" x="3124200" y="4740275"/>
          <p14:tracePt t="180042" x="3238500" y="4740275"/>
          <p14:tracePt t="180059" x="3284538" y="4740275"/>
          <p14:tracePt t="180059" x="3292475" y="4740275"/>
          <p14:tracePt t="180077" x="3292475" y="4746625"/>
          <p14:tracePt t="180100" x="3314700" y="4746625"/>
          <p14:tracePt t="180132" x="3330575" y="4746625"/>
          <p14:tracePt t="180141" x="3360738" y="4746625"/>
          <p14:tracePt t="180148" x="3390900" y="4746625"/>
          <p14:tracePt t="180158" x="3475038" y="4746625"/>
          <p14:tracePt t="180176" x="3559175" y="4746625"/>
          <p14:tracePt t="180192" x="3619500" y="4746625"/>
          <p14:tracePt t="180209" x="3641725" y="4746625"/>
          <p14:tracePt t="180225" x="3657600" y="4746625"/>
          <p14:tracePt t="180268" x="3679825" y="4754563"/>
          <p14:tracePt t="180276" x="3717925" y="4754563"/>
          <p14:tracePt t="180284" x="3779838" y="4754563"/>
          <p14:tracePt t="180293" x="3840163" y="4762500"/>
          <p14:tracePt t="180309" x="3878263" y="4762500"/>
          <p14:tracePt t="180327" x="3886200" y="4762500"/>
          <p14:tracePt t="180343" x="3902075" y="4762500"/>
          <p14:tracePt t="180388" x="3916363" y="4762500"/>
          <p14:tracePt t="180396" x="3940175" y="4762500"/>
          <p14:tracePt t="180408" x="4008438" y="4762500"/>
          <p14:tracePt t="180425" x="4092575" y="4762500"/>
          <p14:tracePt t="180442" x="4130675" y="4762500"/>
          <p14:tracePt t="180463" x="4137025" y="4762500"/>
          <p14:tracePt t="180500" x="4144963" y="4762500"/>
          <p14:tracePt t="180508" x="4175125" y="4762500"/>
          <p14:tracePt t="180516" x="4198938" y="4762500"/>
          <p14:tracePt t="180526" x="4305300" y="4762500"/>
          <p14:tracePt t="180543" x="4359275" y="4762500"/>
          <p14:tracePt t="180559" x="4365625" y="4762500"/>
          <p14:tracePt t="180575" x="4373563" y="4762500"/>
          <p14:tracePt t="180628" x="4381500" y="4762500"/>
          <p14:tracePt t="180636" x="4397375" y="4778375"/>
          <p14:tracePt t="180644" x="4411663" y="4778375"/>
          <p14:tracePt t="180658" x="4457700" y="4778375"/>
          <p14:tracePt t="180675" x="4503738" y="4778375"/>
          <p14:tracePt t="180675" x="4511675" y="4778375"/>
          <p14:tracePt t="180693" x="4541838" y="4778375"/>
          <p14:tracePt t="180709" x="4549775" y="4778375"/>
          <p14:tracePt t="180724" x="4564063" y="4778375"/>
          <p14:tracePt t="180844" x="4579938" y="4778375"/>
          <p14:tracePt t="180932" x="4602163" y="4778375"/>
          <p14:tracePt t="180941" x="4632325" y="4762500"/>
          <p14:tracePt t="180948" x="4670425" y="4746625"/>
          <p14:tracePt t="180958" x="4724400" y="4746625"/>
          <p14:tracePt t="180975" x="4732338" y="4740275"/>
          <p14:tracePt t="180991" x="4732338" y="4732338"/>
          <p14:tracePt t="181012" x="4732338" y="4724400"/>
          <p14:tracePt t="181025" x="4770438" y="4702175"/>
          <p14:tracePt t="181042" x="4808538" y="4670425"/>
          <p14:tracePt t="181058" x="4846638" y="4640263"/>
          <p14:tracePt t="181058" x="4860925" y="4632325"/>
          <p14:tracePt t="181077" x="4860925" y="4618038"/>
          <p14:tracePt t="181091" x="4868863" y="4610100"/>
          <p14:tracePt t="181108" x="4868863" y="4602163"/>
          <p14:tracePt t="181148" x="4884738" y="4602163"/>
          <p14:tracePt t="181157" x="4884738" y="4587875"/>
          <p14:tracePt t="181164" x="4899025" y="4579938"/>
          <p14:tracePt t="181174" x="4906963" y="4572000"/>
          <p14:tracePt t="181191" x="4906963" y="4564063"/>
          <p14:tracePt t="181207" x="4914900" y="4549775"/>
          <p14:tracePt t="181225" x="4922838" y="4525963"/>
          <p14:tracePt t="181241" x="4937125" y="4518025"/>
          <p14:tracePt t="181258" x="4953000" y="4495800"/>
          <p14:tracePt t="181275" x="4960938" y="4487863"/>
          <p14:tracePt t="181300" x="4975225" y="4479925"/>
          <p14:tracePt t="181340" x="4983163" y="4479925"/>
          <p14:tracePt t="181357" x="4999038" y="4473575"/>
          <p14:tracePt t="181373" x="5013325" y="4465638"/>
          <p14:tracePt t="181380" x="5006975" y="4465638"/>
          <p14:tracePt t="181564" x="4999038" y="4465638"/>
          <p14:tracePt t="181588" x="4991100" y="4473575"/>
          <p14:tracePt t="181596" x="4991100" y="4487863"/>
          <p14:tracePt t="181607" x="4983163" y="4511675"/>
          <p14:tracePt t="181624" x="4975225" y="4533900"/>
          <p14:tracePt t="181641" x="4975225" y="4549775"/>
          <p14:tracePt t="181657" x="4975225" y="4564063"/>
          <p14:tracePt t="181674" x="4975225" y="4579938"/>
          <p14:tracePt t="181690" x="4975225" y="4610100"/>
          <p14:tracePt t="181690" x="4975225" y="4625975"/>
          <p14:tracePt t="181709" x="4975225" y="4664075"/>
          <p14:tracePt t="181725" x="4975225" y="4686300"/>
          <p14:tracePt t="181742" x="4975225" y="4694238"/>
          <p14:tracePt t="186196" x="4968875" y="4694238"/>
          <p14:tracePt t="186636" x="4960938" y="4694238"/>
          <p14:tracePt t="186652" x="4953000" y="4694238"/>
          <p14:tracePt t="187332" x="4930775" y="4694238"/>
          <p14:tracePt t="187596" x="4922838" y="4694238"/>
          <p14:tracePt t="187604" x="4899025" y="4694238"/>
          <p14:tracePt t="187617" x="4846638" y="4694238"/>
          <p14:tracePt t="187635" x="4808538" y="4694238"/>
          <p14:tracePt t="187651" x="4740275" y="4694238"/>
          <p14:tracePt t="187669" x="4632325" y="4694238"/>
          <p14:tracePt t="187685" x="4449763" y="4724400"/>
          <p14:tracePt t="187702" x="4122738" y="4754563"/>
          <p14:tracePt t="187718" x="3863975" y="4800600"/>
          <p14:tracePt t="187735" x="3741738" y="4822825"/>
          <p14:tracePt t="187752" x="3673475" y="4830763"/>
          <p14:tracePt t="187768" x="3627438" y="4838700"/>
          <p14:tracePt t="187785" x="3565525" y="4868863"/>
          <p14:tracePt t="187801" x="3489325" y="4914900"/>
          <p14:tracePt t="187818" x="3375025" y="4960938"/>
          <p14:tracePt t="187835" x="3260725" y="4999038"/>
          <p14:tracePt t="187851" x="3162300" y="5021263"/>
          <p14:tracePt t="187851" x="3146425" y="5021263"/>
          <p14:tracePt t="187869" x="3124200" y="5037138"/>
          <p14:tracePt t="187885" x="3116263" y="5045075"/>
          <p14:tracePt t="187901" x="3101975" y="5045075"/>
          <p14:tracePt t="187924" x="3070225" y="5059363"/>
          <p14:tracePt t="187934" x="3025775" y="5075238"/>
          <p14:tracePt t="187951" x="3017838" y="5075238"/>
          <p14:tracePt t="187967" x="3009900" y="5083175"/>
          <p14:tracePt t="187984" x="2994025" y="5089525"/>
          <p14:tracePt t="188000" x="2963863" y="5105400"/>
          <p14:tracePt t="188019" x="2873375" y="5127625"/>
          <p14:tracePt t="188035" x="2803525" y="5143500"/>
          <p14:tracePt t="188051" x="2765425" y="5143500"/>
          <p14:tracePt t="188051" x="2759075" y="5151438"/>
          <p14:tracePt t="188069" x="2751138" y="5151438"/>
          <p14:tracePt t="188085" x="2705100" y="5151438"/>
          <p14:tracePt t="188102" x="2620963" y="5151438"/>
          <p14:tracePt t="188118" x="2530475" y="5165725"/>
          <p14:tracePt t="188134" x="2468563" y="5165725"/>
          <p14:tracePt t="188152" x="2460625" y="5165725"/>
          <p14:tracePt t="188167" x="2446338" y="5165725"/>
          <p14:tracePt t="188204" x="2422525" y="5165725"/>
          <p14:tracePt t="188212" x="2384425" y="5165725"/>
          <p14:tracePt t="188220" x="2346325" y="5165725"/>
          <p14:tracePt t="188234" x="2263775" y="5165725"/>
          <p14:tracePt t="188234" x="2232025" y="5165725"/>
          <p14:tracePt t="188252" x="2209800" y="5165725"/>
          <p14:tracePt t="188267" x="2193925" y="5165725"/>
          <p14:tracePt t="188316" x="2163763" y="5165725"/>
          <p14:tracePt t="188324" x="2125663" y="5165725"/>
          <p14:tracePt t="188334" x="2057400" y="5165725"/>
          <p14:tracePt t="188352" x="2041525" y="5165725"/>
          <p14:tracePt t="188368" x="2049463" y="5165725"/>
          <p14:tracePt t="188540" x="2065338" y="5165725"/>
          <p14:tracePt t="188549" x="2065338" y="5173663"/>
          <p14:tracePt t="188556" x="2079625" y="5181600"/>
          <p14:tracePt t="188581" x="2111375" y="5181600"/>
          <p14:tracePt t="188588" x="2125663" y="5181600"/>
          <p14:tracePt t="188604" x="2133600" y="5181600"/>
          <p14:tracePt t="188617" x="2141538" y="5181600"/>
          <p14:tracePt t="188633" x="2149475" y="5181600"/>
          <p14:tracePt t="188650" x="2163763" y="5181600"/>
          <p14:tracePt t="188667" x="2179638" y="5181600"/>
          <p14:tracePt t="188685" x="2209800" y="5181600"/>
          <p14:tracePt t="188701" x="2239963" y="5181600"/>
          <p14:tracePt t="188717" x="2278063" y="5181600"/>
          <p14:tracePt t="188734" x="2308225" y="5181600"/>
          <p14:tracePt t="188750" x="2324100" y="5181600"/>
          <p14:tracePt t="188766" x="2362200" y="5181600"/>
          <p14:tracePt t="188820" x="2384425" y="5181600"/>
          <p14:tracePt t="188828" x="2422525" y="5181600"/>
          <p14:tracePt t="188836" x="2460625" y="5181600"/>
          <p14:tracePt t="188850" x="2544763" y="5181600"/>
          <p14:tracePt t="188867" x="2590800" y="5181600"/>
          <p14:tracePt t="188884" x="2598738" y="5181600"/>
          <p14:tracePt t="188916" x="2620963" y="5181600"/>
          <p14:tracePt t="188933" x="2667000" y="5181600"/>
          <p14:tracePt t="188940" x="2735263" y="5181600"/>
          <p14:tracePt t="188950" x="2955925" y="5181600"/>
          <p14:tracePt t="188967" x="3146425" y="5181600"/>
          <p14:tracePt t="188984" x="3192463" y="5181600"/>
          <p14:tracePt t="189000" x="3208338" y="5197475"/>
          <p14:tracePt t="189016" x="3216275" y="5197475"/>
          <p14:tracePt t="189068" x="3276600" y="5197475"/>
          <p14:tracePt t="189076" x="3382963" y="5203825"/>
          <p14:tracePt t="189084" x="3451225" y="5203825"/>
          <p14:tracePt t="189084" x="3505200" y="5203825"/>
          <p14:tracePt t="189101" x="3559175" y="5219700"/>
          <p14:tracePt t="189117" x="3565525" y="5227638"/>
          <p14:tracePt t="189133" x="3565525" y="5235575"/>
          <p14:tracePt t="189150" x="3551238" y="5235575"/>
          <p14:tracePt t="189166" x="3543300" y="5235575"/>
          <p14:tracePt t="189182" x="3535363" y="5235575"/>
          <p14:tracePt t="190144" x="3543300" y="5235575"/>
          <p14:tracePt t="190997" x="3559175" y="5235575"/>
          <p14:tracePt t="191060" x="3565525" y="5235575"/>
          <p14:tracePt t="191084" x="3581400" y="5235575"/>
          <p14:tracePt t="191092" x="3603625" y="5235575"/>
          <p14:tracePt t="191100" x="3635375" y="5235575"/>
          <p14:tracePt t="191114" x="3695700" y="5235575"/>
          <p14:tracePt t="191114" x="3717925" y="5235575"/>
          <p14:tracePt t="191133" x="3725863" y="5235575"/>
          <p14:tracePt t="191147" x="3741738" y="5235575"/>
          <p14:tracePt t="191236" x="3756025" y="5235575"/>
          <p14:tracePt t="191245" x="3763963" y="5235575"/>
          <p14:tracePt t="191261" x="3771900" y="5235575"/>
          <p14:tracePt t="191276" x="3779838" y="5235575"/>
          <p14:tracePt t="191324" x="3794125" y="5235575"/>
          <p14:tracePt t="191332" x="3802063" y="5227638"/>
          <p14:tracePt t="191404" x="3810000" y="5219700"/>
          <p14:tracePt t="191420" x="3817938" y="5211763"/>
          <p14:tracePt t="191429" x="3825875" y="5203825"/>
          <p14:tracePt t="191445" x="3825875" y="5197475"/>
          <p14:tracePt t="191461" x="3825875" y="5189538"/>
          <p14:tracePt t="191477" x="3840163" y="5181600"/>
          <p14:tracePt t="191492" x="3848100" y="5165725"/>
          <p14:tracePt t="191508" x="3848100" y="5159375"/>
          <p14:tracePt t="191516" x="3848100" y="5151438"/>
          <p14:tracePt t="191531" x="3856038" y="5127625"/>
          <p14:tracePt t="191531" x="3863975" y="5121275"/>
          <p14:tracePt t="191550" x="3863975" y="5113338"/>
          <p14:tracePt t="191563" x="3870325" y="5105400"/>
          <p14:tracePt t="191588" x="3870325" y="5097463"/>
          <p14:tracePt t="191620" x="3870325" y="5089525"/>
          <p14:tracePt t="191629" x="3870325" y="5083175"/>
          <p14:tracePt t="191636" x="3870325" y="5075238"/>
          <p14:tracePt t="191647" x="3870325" y="5059363"/>
          <p14:tracePt t="191664" x="3870325" y="5045075"/>
          <p14:tracePt t="191680" x="3870325" y="5021263"/>
          <p14:tracePt t="191697" x="3870325" y="5013325"/>
          <p14:tracePt t="191713" x="3870325" y="5006975"/>
          <p14:tracePt t="191730" x="3870325" y="4999038"/>
          <p14:tracePt t="191747" x="3870325" y="4991100"/>
          <p14:tracePt t="191765" x="3870325" y="4983163"/>
          <p14:tracePt t="191780" x="3870325" y="4975225"/>
          <p14:tracePt t="191797" x="3870325" y="4937125"/>
          <p14:tracePt t="191814" x="3870325" y="4922838"/>
          <p14:tracePt t="191830" x="3856038" y="4892675"/>
          <p14:tracePt t="191847" x="3840163" y="4876800"/>
          <p14:tracePt t="191864" x="3832225" y="4876800"/>
          <p14:tracePt t="191879" x="3817938" y="4860925"/>
          <p14:tracePt t="191897" x="3810000" y="4846638"/>
          <p14:tracePt t="191913" x="3802063" y="4846638"/>
          <p14:tracePt t="191930" x="3794125" y="4846638"/>
          <p14:tracePt t="191946" x="3787775" y="4846638"/>
          <p14:tracePt t="191988" x="3763963" y="4846638"/>
          <p14:tracePt t="191996" x="3756025" y="4846638"/>
          <p14:tracePt t="192004" x="3741738" y="4846638"/>
          <p14:tracePt t="192015" x="3711575" y="4846638"/>
          <p14:tracePt t="192031" x="3695700" y="4846638"/>
          <p14:tracePt t="192047" x="3687763" y="4846638"/>
          <p14:tracePt t="192063" x="3679825" y="4846638"/>
          <p14:tracePt t="192108" x="3665538" y="4846638"/>
          <p14:tracePt t="192132" x="3649663" y="4846638"/>
          <p14:tracePt t="192140" x="3635375" y="4846638"/>
          <p14:tracePt t="192148" x="3619500" y="4846638"/>
          <p14:tracePt t="192163" x="3565525" y="4846638"/>
          <p14:tracePt t="192181" x="3559175" y="4846638"/>
          <p14:tracePt t="192196" x="3543300" y="4854575"/>
          <p14:tracePt t="192268" x="3535363" y="4854575"/>
          <p14:tracePt t="192276" x="3527425" y="4868863"/>
          <p14:tracePt t="192284" x="3521075" y="4876800"/>
          <p14:tracePt t="192296" x="3513138" y="4892675"/>
          <p14:tracePt t="192313" x="3505200" y="4899025"/>
          <p14:tracePt t="192329" x="3505200" y="4914900"/>
          <p14:tracePt t="192348" x="3505200" y="4922838"/>
          <p14:tracePt t="192372" x="3497263" y="4937125"/>
          <p14:tracePt t="192381" x="3497263" y="4945063"/>
          <p14:tracePt t="192397" x="3497263" y="4953000"/>
          <p14:tracePt t="192413" x="3497263" y="4968875"/>
          <p14:tracePt t="192430" x="3497263" y="4983163"/>
          <p14:tracePt t="192447" x="3497263" y="4999038"/>
          <p14:tracePt t="192463" x="3497263" y="5021263"/>
          <p14:tracePt t="192479" x="3497263" y="5051425"/>
          <p14:tracePt t="192495" x="3505200" y="5067300"/>
          <p14:tracePt t="192513" x="3521075" y="5089525"/>
          <p14:tracePt t="192532" x="3521075" y="5105400"/>
          <p14:tracePt t="192548" x="3527425" y="5113338"/>
          <p14:tracePt t="192572" x="3543300" y="5127625"/>
          <p14:tracePt t="192588" x="3551238" y="5143500"/>
          <p14:tracePt t="192604" x="3559175" y="5143500"/>
          <p14:tracePt t="192612" x="3565525" y="5151438"/>
          <p14:tracePt t="192629" x="3589338" y="5181600"/>
          <p14:tracePt t="192645" x="3603625" y="5197475"/>
          <p14:tracePt t="192662" x="3611563" y="5197475"/>
          <p14:tracePt t="192678" x="3619500" y="5203825"/>
          <p14:tracePt t="192695" x="3641725" y="5211763"/>
          <p14:tracePt t="192712" x="3649663" y="5227638"/>
          <p14:tracePt t="192728" x="3665538" y="5227638"/>
          <p14:tracePt t="192748" x="3673475" y="5227638"/>
          <p14:tracePt t="192761" x="3711575" y="5241925"/>
          <p14:tracePt t="192778" x="3749675" y="5249863"/>
          <p14:tracePt t="192795" x="3763963" y="5257800"/>
          <p14:tracePt t="192811" x="3779838" y="5257800"/>
          <p14:tracePt t="192876" x="3787775" y="5257800"/>
          <p14:tracePt t="192892" x="3810000" y="5241925"/>
          <p14:tracePt t="192900" x="3817938" y="5235575"/>
          <p14:tracePt t="192912" x="3825875" y="5227638"/>
          <p14:tracePt t="192940" x="3840163" y="5227638"/>
          <p14:tracePt t="192948" x="3856038" y="5211763"/>
          <p14:tracePt t="192964" x="3878263" y="5211763"/>
          <p14:tracePt t="192979" x="3894138" y="5181600"/>
          <p14:tracePt t="192979" x="3908425" y="5173663"/>
          <p14:tracePt t="192997" x="3924300" y="5165725"/>
          <p14:tracePt t="193013" x="3924300" y="5151438"/>
          <p14:tracePt t="193032" x="3924300" y="5135563"/>
          <p14:tracePt t="193045" x="3924300" y="5113338"/>
          <p14:tracePt t="193062" x="3924300" y="5097463"/>
          <p14:tracePt t="193079" x="3924300" y="5089525"/>
          <p14:tracePt t="193100" x="3924300" y="5083175"/>
          <p14:tracePt t="193112" x="3924300" y="5067300"/>
          <p14:tracePt t="193128" x="3924300" y="5051425"/>
          <p14:tracePt t="193145" x="3924300" y="5021263"/>
          <p14:tracePt t="193162" x="3908425" y="5006975"/>
          <p14:tracePt t="193162" x="3908425" y="4983163"/>
          <p14:tracePt t="193180" x="3902075" y="4983163"/>
          <p14:tracePt t="193195" x="3886200" y="4975225"/>
          <p14:tracePt t="193195" x="3886200" y="4968875"/>
          <p14:tracePt t="193213" x="3856038" y="4937125"/>
          <p14:tracePt t="193230" x="3848100" y="4937125"/>
          <p14:tracePt t="193252" x="3840163" y="4937125"/>
          <p14:tracePt t="193263" x="3832225" y="4922838"/>
          <p14:tracePt t="193278" x="3825875" y="4922838"/>
          <p14:tracePt t="193295" x="3810000" y="4914900"/>
          <p14:tracePt t="193311" x="3794125" y="4906963"/>
          <p14:tracePt t="193329" x="3771900" y="4899025"/>
          <p14:tracePt t="193345" x="3763963" y="4892675"/>
          <p14:tracePt t="193361" x="3756025" y="4892675"/>
          <p14:tracePt t="193378" x="3749675" y="4892675"/>
          <p14:tracePt t="193396" x="3741738" y="4884738"/>
          <p14:tracePt t="193420" x="3733800" y="4884738"/>
          <p14:tracePt t="193429" x="3725863" y="4884738"/>
          <p14:tracePt t="193446" x="3717925" y="4884738"/>
          <p14:tracePt t="193465" x="3703638" y="4884738"/>
          <p14:tracePt t="193478" x="3687763" y="4884738"/>
          <p14:tracePt t="193495" x="3673475" y="4884738"/>
          <p14:tracePt t="193516" x="3657600" y="4884738"/>
          <p14:tracePt t="193548" x="3649663" y="4884738"/>
          <p14:tracePt t="193588" x="3649663" y="4892675"/>
          <p14:tracePt t="193596" x="3641725" y="4892675"/>
          <p14:tracePt t="193611" x="3627438" y="4906963"/>
          <p14:tracePt t="193629" x="3627438" y="4914900"/>
          <p14:tracePt t="193652" x="3627438" y="4922838"/>
          <p14:tracePt t="193708" x="3627438" y="4930775"/>
          <p14:tracePt t="193716" x="3627438" y="4937125"/>
          <p14:tracePt t="193727" x="3619500" y="4945063"/>
          <p14:tracePt t="193744" x="3619500" y="4953000"/>
          <p14:tracePt t="193772" x="3611563" y="4953000"/>
          <p14:tracePt t="193780" x="3611563" y="4968875"/>
          <p14:tracePt t="193812" x="3611563" y="4975225"/>
          <p14:tracePt t="193852" x="3611563" y="4983163"/>
          <p14:tracePt t="193861" x="3611563" y="4991100"/>
          <p14:tracePt t="193868" x="3603625" y="5006975"/>
          <p14:tracePt t="193892" x="3603625" y="5013325"/>
          <p14:tracePt t="193940" x="3603625" y="5021263"/>
          <p14:tracePt t="193948" x="3603625" y="5029200"/>
          <p14:tracePt t="193961" x="3603625" y="5037138"/>
          <p14:tracePt t="193977" x="3611563" y="5045075"/>
          <p14:tracePt t="193996" x="3611563" y="5051425"/>
          <p14:tracePt t="194011" x="3627438" y="5083175"/>
          <p14:tracePt t="194030" x="3649663" y="5105400"/>
          <p14:tracePt t="194043" x="3679825" y="5135563"/>
          <p14:tracePt t="194061" x="3687763" y="5159375"/>
          <p14:tracePt t="194093" x="3695700" y="5159375"/>
          <p14:tracePt t="194109" x="3703638" y="5165725"/>
          <p14:tracePt t="194124" x="3703638" y="5173663"/>
          <p14:tracePt t="194148" x="3717925" y="5181600"/>
          <p14:tracePt t="194164" x="3725863" y="5189538"/>
          <p14:tracePt t="194228" x="3695700" y="5189538"/>
          <p14:tracePt t="194612" x="3679825" y="5189538"/>
          <p14:tracePt t="194620" x="3657600" y="5189538"/>
          <p14:tracePt t="194628" x="3597275" y="5189538"/>
          <p14:tracePt t="194645" x="3551238" y="5189538"/>
          <p14:tracePt t="194661" x="3527425" y="5189538"/>
          <p14:tracePt t="194678" x="3505200" y="5189538"/>
          <p14:tracePt t="194694" x="3482975" y="5189538"/>
          <p14:tracePt t="194711" x="3459163" y="5189538"/>
          <p14:tracePt t="194728" x="3406775" y="5189538"/>
          <p14:tracePt t="194744" x="3352800" y="5189538"/>
          <p14:tracePt t="194761" x="3322638" y="5189538"/>
          <p14:tracePt t="194777" x="3292475" y="5189538"/>
          <p14:tracePt t="194794" x="3276600" y="5189538"/>
          <p14:tracePt t="194810" x="3246438" y="5189538"/>
          <p14:tracePt t="194810" x="3222625" y="5189538"/>
          <p14:tracePt t="194829" x="3192463" y="5189538"/>
          <p14:tracePt t="194845" x="3124200" y="5189538"/>
          <p14:tracePt t="194861" x="3063875" y="5203825"/>
          <p14:tracePt t="194878" x="3032125" y="5203825"/>
          <p14:tracePt t="194895" x="2994025" y="5203825"/>
          <p14:tracePt t="194911" x="2963863" y="5203825"/>
          <p14:tracePt t="194927" x="2949575" y="5203825"/>
          <p14:tracePt t="194944" x="2895600" y="5203825"/>
          <p14:tracePt t="194961" x="2841625" y="5203825"/>
          <p14:tracePt t="194978" x="2759075" y="5211763"/>
          <p14:tracePt t="194994" x="2682875" y="5211763"/>
          <p14:tracePt t="194994" x="2659063" y="5211763"/>
          <p14:tracePt t="195012" x="2651125" y="5211763"/>
          <p14:tracePt t="195027" x="2667000" y="5211763"/>
          <p14:tracePt t="195204" x="2682875" y="5211763"/>
          <p14:tracePt t="195212" x="2705100" y="5211763"/>
          <p14:tracePt t="195226" x="2759075" y="5211763"/>
          <p14:tracePt t="195226" x="2781300" y="5211763"/>
          <p14:tracePt t="195245" x="2803525" y="5211763"/>
          <p14:tracePt t="195261" x="2827338" y="5211763"/>
          <p14:tracePt t="195277" x="2865438" y="5219700"/>
          <p14:tracePt t="195294" x="2941638" y="5219700"/>
          <p14:tracePt t="195310" x="3040063" y="5219700"/>
          <p14:tracePt t="195327" x="3140075" y="5219700"/>
          <p14:tracePt t="195343" x="3230563" y="5219700"/>
          <p14:tracePt t="195360" x="3260725" y="5219700"/>
          <p14:tracePt t="195377" x="3276600" y="5219700"/>
          <p14:tracePt t="195428" x="3292475" y="5219700"/>
          <p14:tracePt t="195436" x="3330575" y="5227638"/>
          <p14:tracePt t="195444" x="3375025" y="5227638"/>
          <p14:tracePt t="195459" x="3521075" y="5249863"/>
          <p14:tracePt t="195477" x="3565525" y="5265738"/>
          <p14:tracePt t="195493" x="3573463" y="5265738"/>
          <p14:tracePt t="195572" x="3611563" y="5265738"/>
          <p14:tracePt t="195588" x="3649663" y="5265738"/>
          <p14:tracePt t="195596" x="3679825" y="5265738"/>
          <p14:tracePt t="195609" x="3725863" y="5265738"/>
          <p14:tracePt t="195626" x="3741738" y="5265738"/>
          <p14:tracePt t="196292" x="3756025" y="5265738"/>
          <p14:tracePt t="196300" x="3763963" y="5265738"/>
          <p14:tracePt t="196309" x="3787775" y="5249863"/>
          <p14:tracePt t="196326" x="3794125" y="5241925"/>
          <p14:tracePt t="196342" x="3794125" y="5235575"/>
          <p14:tracePt t="196364" x="3794125" y="5227638"/>
          <p14:tracePt t="196375" x="3810000" y="5219700"/>
          <p14:tracePt t="196392" x="3810000" y="5197475"/>
          <p14:tracePt t="196409" x="3810000" y="5181600"/>
          <p14:tracePt t="196425" x="3817938" y="5159375"/>
          <p14:tracePt t="196442" x="3817938" y="5143500"/>
          <p14:tracePt t="196459" x="3817938" y="5127625"/>
          <p14:tracePt t="196477" x="3817938" y="5121275"/>
          <p14:tracePt t="196548" x="3817938" y="5113338"/>
          <p14:tracePt t="196564" x="3817938" y="5105400"/>
          <p14:tracePt t="196573" x="3817938" y="5097463"/>
          <p14:tracePt t="196580" x="3825875" y="5083175"/>
          <p14:tracePt t="196591" x="3832225" y="5051425"/>
          <p14:tracePt t="196609" x="3840163" y="5021263"/>
          <p14:tracePt t="196626" x="3840163" y="5013325"/>
          <p14:tracePt t="196641" x="3840163" y="5006975"/>
          <p14:tracePt t="196658" x="3840163" y="4991100"/>
          <p14:tracePt t="196677" x="3825875" y="5006975"/>
          <p14:tracePt t="197092" x="3825875" y="5013325"/>
          <p14:tracePt t="197140" x="3825875" y="5021263"/>
          <p14:tracePt t="197157" x="3825875" y="5029200"/>
          <p14:tracePt t="197172" x="3825875" y="5037138"/>
          <p14:tracePt t="197189" x="3825875" y="5051425"/>
          <p14:tracePt t="197220" x="3825875" y="5059363"/>
          <p14:tracePt t="197236" x="3825875" y="5067300"/>
          <p14:tracePt t="197252" x="3825875" y="5075238"/>
          <p14:tracePt t="197268" x="3825875" y="5083175"/>
          <p14:tracePt t="197276" x="3825875" y="5089525"/>
          <p14:tracePt t="197300" x="3825875" y="5105400"/>
          <p14:tracePt t="197332" x="3825875" y="5113338"/>
          <p14:tracePt t="197372" x="3832225" y="5113338"/>
          <p14:tracePt t="197396" x="3840163" y="5113338"/>
          <p14:tracePt t="197404" x="3848100" y="5113338"/>
          <p14:tracePt t="197412" x="3856038" y="5113338"/>
          <p14:tracePt t="197425" x="3870325" y="5113338"/>
          <p14:tracePt t="197441" x="3886200" y="5113338"/>
          <p14:tracePt t="197492" x="3894138" y="5113338"/>
          <p14:tracePt t="197516" x="3894138" y="5097463"/>
          <p14:tracePt t="197525" x="3902075" y="5089525"/>
          <p14:tracePt t="197532" x="3908425" y="5083175"/>
          <p14:tracePt t="198443" x="3932238" y="5083175"/>
          <p14:tracePt t="198892" x="3970338" y="5083175"/>
          <p14:tracePt t="198900" x="4022725" y="5083175"/>
          <p14:tracePt t="198908" x="4092575" y="5083175"/>
          <p14:tracePt t="198922" x="4175125" y="5083175"/>
          <p14:tracePt t="198922" x="4191000" y="5083175"/>
          <p14:tracePt t="198941" x="4198938" y="5083175"/>
          <p14:tracePt t="199004" x="4206875" y="5083175"/>
          <p14:tracePt t="199012" x="4213225" y="5097463"/>
          <p14:tracePt t="199022" x="4259263" y="5113338"/>
          <p14:tracePt t="199040" x="4289425" y="5121275"/>
          <p14:tracePt t="199055" x="4305300" y="5121275"/>
          <p14:tracePt t="199071" x="4313238" y="5127625"/>
          <p14:tracePt t="199132" x="4321175" y="5127625"/>
          <p14:tracePt t="199148" x="4335463" y="5127625"/>
          <p14:tracePt t="199156" x="4373563" y="5113338"/>
          <p14:tracePt t="199173" x="4411663" y="5105400"/>
          <p14:tracePt t="199190" x="4427538" y="5105400"/>
          <p14:tracePt t="199206" x="4435475" y="5105400"/>
          <p14:tracePt t="199222" x="4435475" y="5097463"/>
          <p14:tracePt t="199244" x="4435475" y="5089525"/>
          <p14:tracePt t="199276" x="4435475" y="5083175"/>
          <p14:tracePt t="199284" x="4435475" y="5075238"/>
          <p14:tracePt t="199292" x="4435475" y="5059363"/>
          <p14:tracePt t="199305" x="4435475" y="5051425"/>
          <p14:tracePt t="199322" x="4441825" y="5037138"/>
          <p14:tracePt t="199322" x="4449763" y="5029200"/>
          <p14:tracePt t="199341" x="4449763" y="5021263"/>
          <p14:tracePt t="199388" x="4449763" y="5013325"/>
          <p14:tracePt t="199412" x="4449763" y="5006975"/>
          <p14:tracePt t="199428" x="4441825" y="4999038"/>
          <p14:tracePt t="199452" x="4435475" y="4991100"/>
          <p14:tracePt t="199469" x="4427538" y="4983163"/>
          <p14:tracePt t="199477" x="4419600" y="4983163"/>
          <p14:tracePt t="199489" x="4403725" y="4975225"/>
          <p14:tracePt t="199505" x="4389438" y="4975225"/>
          <p14:tracePt t="199524" x="4373563" y="4975225"/>
          <p14:tracePt t="199556" x="4359275" y="4975225"/>
          <p14:tracePt t="199564" x="4343400" y="4975225"/>
          <p14:tracePt t="199573" x="4289425" y="4975225"/>
          <p14:tracePt t="199590" x="4251325" y="4975225"/>
          <p14:tracePt t="199606" x="4221163" y="4975225"/>
          <p14:tracePt t="199623" x="4213225" y="4975225"/>
          <p14:tracePt t="199638" x="4206875" y="4975225"/>
          <p14:tracePt t="199700" x="4191000" y="4983163"/>
          <p14:tracePt t="199716" x="4191000" y="4991100"/>
          <p14:tracePt t="199724" x="4191000" y="4999038"/>
          <p14:tracePt t="199740" x="4191000" y="5006975"/>
          <p14:tracePt t="199772" x="4191000" y="5013325"/>
          <p14:tracePt t="199789" x="4191000" y="5021263"/>
          <p14:tracePt t="199805" x="4191000" y="5029200"/>
          <p14:tracePt t="199812" x="4191000" y="5045075"/>
          <p14:tracePt t="199822" x="4191000" y="5051425"/>
          <p14:tracePt t="199838" x="4191000" y="5059363"/>
          <p14:tracePt t="199855" x="4198938" y="5059363"/>
          <p14:tracePt t="199876" x="4206875" y="5067300"/>
          <p14:tracePt t="199892" x="4213225" y="5067300"/>
          <p14:tracePt t="199908" x="4221163" y="5067300"/>
          <p14:tracePt t="199921" x="4251325" y="5067300"/>
          <p14:tracePt t="199939" x="4259263" y="5067300"/>
          <p14:tracePt t="199954" x="4267200" y="5067300"/>
          <p14:tracePt t="199988" x="4275138" y="5067300"/>
          <p14:tracePt t="200005" x="4289425" y="5067300"/>
          <p14:tracePt t="200012" x="4297363" y="5067300"/>
          <p14:tracePt t="200023" x="4327525" y="5067300"/>
          <p14:tracePt t="200039" x="4359275" y="5067300"/>
          <p14:tracePt t="200055" x="4373563" y="5067300"/>
          <p14:tracePt t="200965" x="4365625" y="5067300"/>
          <p14:tracePt t="201068" x="4359275" y="5067300"/>
          <p14:tracePt t="201076" x="4343400" y="5067300"/>
          <p14:tracePt t="201087" x="4321175" y="5059363"/>
          <p14:tracePt t="201105" x="4267200" y="5021263"/>
          <p14:tracePt t="201121" x="4221163" y="4999038"/>
          <p14:tracePt t="201138" x="4137025" y="4953000"/>
          <p14:tracePt t="201153" x="4060825" y="4892675"/>
          <p14:tracePt t="201170" x="4038600" y="4846638"/>
          <p14:tracePt t="201187" x="4022725" y="4822825"/>
          <p14:tracePt t="201204" x="3978275" y="4770438"/>
          <p14:tracePt t="201221" x="3940175" y="4732338"/>
          <p14:tracePt t="201238" x="3878263" y="4656138"/>
          <p14:tracePt t="201255" x="3779838" y="4518025"/>
          <p14:tracePt t="201271" x="3717925" y="4457700"/>
          <p14:tracePt t="201287" x="3687763" y="4373563"/>
          <p14:tracePt t="201304" x="3635375" y="4289425"/>
          <p14:tracePt t="201321" x="3611563" y="4213225"/>
          <p14:tracePt t="201337" x="3581400" y="4160838"/>
          <p14:tracePt t="201354" x="3559175" y="4092575"/>
          <p14:tracePt t="201370" x="3497263" y="4008438"/>
          <p14:tracePt t="201370" x="3475038" y="3978275"/>
          <p14:tracePt t="201389" x="3475038" y="3954463"/>
          <p14:tracePt t="201389" x="3459163" y="3916363"/>
          <p14:tracePt t="201405" x="3444875" y="3886200"/>
          <p14:tracePt t="201421" x="3444875" y="3878263"/>
          <p14:tracePt t="201437" x="3444875" y="3870325"/>
          <p14:tracePt t="201454" x="3444875" y="3848100"/>
          <p14:tracePt t="201471" x="3444875" y="3817938"/>
          <p14:tracePt t="201487" x="3444875" y="3802063"/>
          <p14:tracePt t="201503" x="3444875" y="3787775"/>
          <p14:tracePt t="201521" x="3444875" y="3771900"/>
          <p14:tracePt t="201538" x="3451225" y="3756025"/>
          <p14:tracePt t="201552" x="3451225" y="3733800"/>
          <p14:tracePt t="201552" x="3451225" y="3711575"/>
          <p14:tracePt t="201573" x="3467100" y="3695700"/>
          <p14:tracePt t="201587" x="3505200" y="3635375"/>
          <p14:tracePt t="201587" x="3535363" y="3597275"/>
          <p14:tracePt t="201605" x="3581400" y="3505200"/>
          <p14:tracePt t="201621" x="3603625" y="3467100"/>
          <p14:tracePt t="201638" x="3619500" y="3444875"/>
          <p14:tracePt t="201654" x="3619500" y="3436938"/>
          <p14:tracePt t="201669" x="3619500" y="3429000"/>
          <p14:tracePt t="201686" x="3627438" y="3421063"/>
          <p14:tracePt t="201703" x="3641725" y="3413125"/>
          <p14:tracePt t="201724" x="3641725" y="3406775"/>
          <p14:tracePt t="201736" x="3657600" y="3375025"/>
          <p14:tracePt t="201754" x="3673475" y="3352800"/>
          <p14:tracePt t="201770" x="3703638" y="3314700"/>
          <p14:tracePt t="201787" x="3717925" y="3284538"/>
          <p14:tracePt t="201787" x="3733800" y="3260725"/>
          <p14:tracePt t="201805" x="3733800" y="3254375"/>
          <p14:tracePt t="202718" x="3741738" y="3246438"/>
          <p14:tracePt t="203236" x="3741738" y="3230563"/>
          <p14:tracePt t="203244" x="3756025" y="3216275"/>
          <p14:tracePt t="203260" x="3756025" y="3200400"/>
          <p14:tracePt t="203270" x="3771900" y="3184525"/>
          <p14:tracePt t="203286" x="3779838" y="3170238"/>
          <p14:tracePt t="203302" x="3779838" y="3162300"/>
          <p14:tracePt t="203324" x="3779838" y="3154363"/>
          <p14:tracePt t="203340" x="3779838" y="3146425"/>
          <p14:tracePt t="203356" x="3779838" y="3140075"/>
          <p14:tracePt t="203368" x="3779838" y="3116263"/>
          <p14:tracePt t="203385" x="3779838" y="3101975"/>
          <p14:tracePt t="203402" x="3779838" y="3086100"/>
          <p14:tracePt t="203418" x="3787775" y="3070225"/>
          <p14:tracePt t="203435" x="3787775" y="3025775"/>
          <p14:tracePt t="203453" x="3787775" y="2994025"/>
          <p14:tracePt t="203470" x="3787775" y="2963863"/>
          <p14:tracePt t="203486" x="3787775" y="2925763"/>
          <p14:tracePt t="203502" x="3779838" y="2895600"/>
          <p14:tracePt t="203519" x="3771900" y="2857500"/>
          <p14:tracePt t="203535" x="3771900" y="2841625"/>
          <p14:tracePt t="203550" x="3763963" y="2835275"/>
          <p14:tracePt t="203568" x="3749675" y="2819400"/>
          <p14:tracePt t="203583" x="3741738" y="2811463"/>
          <p14:tracePt t="203600" x="3725863" y="2773363"/>
          <p14:tracePt t="203617" x="3725863" y="2751138"/>
          <p14:tracePt t="203634" x="3711575" y="2727325"/>
          <p14:tracePt t="203650" x="3695700" y="2705100"/>
          <p14:tracePt t="203667" x="3687763" y="2689225"/>
          <p14:tracePt t="203667" x="3673475" y="2682875"/>
          <p14:tracePt t="203684" x="3665538" y="2659063"/>
          <p14:tracePt t="203701" x="3641725" y="2628900"/>
          <p14:tracePt t="203718" x="3619500" y="2606675"/>
          <p14:tracePt t="203735" x="3589338" y="2582863"/>
          <p14:tracePt t="203752" x="3551238" y="2560638"/>
          <p14:tracePt t="203768" x="3527425" y="2536825"/>
          <p14:tracePt t="203785" x="3505200" y="2522538"/>
          <p14:tracePt t="203801" x="3482975" y="2506663"/>
          <p14:tracePt t="203818" x="3467100" y="2498725"/>
          <p14:tracePt t="203834" x="3444875" y="2492375"/>
          <p14:tracePt t="203852" x="3398838" y="2468563"/>
          <p14:tracePt t="203869" x="3382963" y="2460625"/>
          <p14:tracePt t="203884" x="3360738" y="2446338"/>
          <p14:tracePt t="203902" x="3344863" y="2446338"/>
          <p14:tracePt t="203918" x="3336925" y="2446338"/>
          <p14:tracePt t="203935" x="3298825" y="2446338"/>
          <p14:tracePt t="203951" x="3254375" y="2460625"/>
          <p14:tracePt t="203968" x="3216275" y="2468563"/>
          <p14:tracePt t="203984" x="3162300" y="2498725"/>
          <p14:tracePt t="204001" x="3116263" y="2514600"/>
          <p14:tracePt t="204018" x="3101975" y="2522538"/>
          <p14:tracePt t="204034" x="3086100" y="2536825"/>
          <p14:tracePt t="204052" x="3078163" y="2552700"/>
          <p14:tracePt t="204052" x="3070225" y="2552700"/>
          <p14:tracePt t="204069" x="3063875" y="2582863"/>
          <p14:tracePt t="204086" x="3040063" y="2606675"/>
          <p14:tracePt t="204101" x="3017838" y="2644775"/>
          <p14:tracePt t="204118" x="3001963" y="2659063"/>
          <p14:tracePt t="204135" x="2994025" y="2682875"/>
          <p14:tracePt t="204151" x="2987675" y="2705100"/>
          <p14:tracePt t="204167" x="2979738" y="2743200"/>
          <p14:tracePt t="204184" x="2979738" y="2759075"/>
          <p14:tracePt t="204200" x="2971800" y="2797175"/>
          <p14:tracePt t="204217" x="2963863" y="2819400"/>
          <p14:tracePt t="204234" x="2955925" y="2857500"/>
          <p14:tracePt t="204234" x="2955925" y="2879725"/>
          <p14:tracePt t="204252" x="2955925" y="2895600"/>
          <p14:tracePt t="204267" x="2941638" y="2941638"/>
          <p14:tracePt t="204286" x="2941638" y="2955925"/>
          <p14:tracePt t="204286" x="2941638" y="2971800"/>
          <p14:tracePt t="204300" x="2941638" y="2994025"/>
          <p14:tracePt t="204317" x="2941638" y="3025775"/>
          <p14:tracePt t="204334" x="2941638" y="3063875"/>
          <p14:tracePt t="204350" x="2941638" y="3094038"/>
          <p14:tracePt t="204366" x="2955925" y="3124200"/>
          <p14:tracePt t="204383" x="2971800" y="3146425"/>
          <p14:tracePt t="204400" x="2979738" y="3178175"/>
          <p14:tracePt t="204416" x="2987675" y="3208338"/>
          <p14:tracePt t="204433" x="3001963" y="3230563"/>
          <p14:tracePt t="204449" x="3025775" y="3292475"/>
          <p14:tracePt t="204466" x="3032125" y="3314700"/>
          <p14:tracePt t="204483" x="3055938" y="3352800"/>
          <p14:tracePt t="204483" x="3055938" y="3360738"/>
          <p14:tracePt t="204500" x="3070225" y="3398838"/>
          <p14:tracePt t="204517" x="3078163" y="3406775"/>
          <p14:tracePt t="204533" x="3078163" y="3413125"/>
          <p14:tracePt t="204549" x="3094038" y="3421063"/>
          <p14:tracePt t="204567" x="3101975" y="3436938"/>
          <p14:tracePt t="204582" x="3108325" y="3444875"/>
          <p14:tracePt t="204599" x="3124200" y="3451225"/>
          <p14:tracePt t="204617" x="3140075" y="3467100"/>
          <p14:tracePt t="204634" x="3162300" y="3497263"/>
          <p14:tracePt t="204650" x="3178175" y="3521075"/>
          <p14:tracePt t="204650" x="3184525" y="3535363"/>
          <p14:tracePt t="204668" x="3192463" y="3535363"/>
          <p14:tracePt t="204683" x="3230563" y="3573463"/>
          <p14:tracePt t="204701" x="3260725" y="3597275"/>
          <p14:tracePt t="204718" x="3276600" y="3611563"/>
          <p14:tracePt t="204734" x="3322638" y="3627438"/>
          <p14:tracePt t="204751" x="3344863" y="3635375"/>
          <p14:tracePt t="204767" x="3352800" y="3635375"/>
          <p14:tracePt t="204783" x="3360738" y="3635375"/>
          <p14:tracePt t="204800" x="3382963" y="3635375"/>
          <p14:tracePt t="204828" x="3398838" y="3635375"/>
          <p14:tracePt t="204836" x="3421063" y="3619500"/>
          <p14:tracePt t="204850" x="3513138" y="3589338"/>
          <p14:tracePt t="204868" x="3597275" y="3565525"/>
          <p14:tracePt t="204868" x="3619500" y="3559175"/>
          <p14:tracePt t="204885" x="3649663" y="3551238"/>
          <p14:tracePt t="204900" x="3649663" y="3535363"/>
          <p14:tracePt t="204917" x="3649663" y="3482975"/>
          <p14:tracePt t="204934" x="3649663" y="3382963"/>
          <p14:tracePt t="204950" x="3673475" y="3298825"/>
          <p14:tracePt t="204967" x="3679825" y="3222625"/>
          <p14:tracePt t="204983" x="3679825" y="3192463"/>
          <p14:tracePt t="205000" x="3679825" y="3170238"/>
          <p14:tracePt t="205017" x="3679825" y="3154363"/>
          <p14:tracePt t="205034" x="3665538" y="3154363"/>
          <p14:tracePt t="205076" x="3665538" y="3170238"/>
          <p14:tracePt t="205084" x="3641725" y="3192463"/>
          <p14:tracePt t="205092" x="3635375" y="3200400"/>
          <p14:tracePt t="205100" x="3619500" y="3216275"/>
          <p14:tracePt t="205115" x="3597275" y="3246438"/>
          <p14:tracePt t="205115" x="3597275" y="3260725"/>
          <p14:tracePt t="205133" x="3597275" y="3298825"/>
          <p14:tracePt t="205149" x="3573463" y="3336925"/>
          <p14:tracePt t="205166" x="3573463" y="3382963"/>
          <p14:tracePt t="205184" x="3565525" y="3436938"/>
          <p14:tracePt t="205200" x="3559175" y="3467100"/>
          <p14:tracePt t="205217" x="3543300" y="3489325"/>
          <p14:tracePt t="205233" x="3527425" y="3527425"/>
          <p14:tracePt t="205250" x="3527425" y="3535363"/>
          <p14:tracePt t="205300" x="3527425" y="3543300"/>
          <p14:tracePt t="205308" x="3521075" y="3543300"/>
          <p14:tracePt t="205317" x="3482975" y="3543300"/>
          <p14:tracePt t="205334" x="3451225" y="3559175"/>
          <p14:tracePt t="205350" x="3421063" y="3559175"/>
          <p14:tracePt t="205367" x="3406775" y="3559175"/>
          <p14:tracePt t="205383" x="3368675" y="3559175"/>
          <p14:tracePt t="205400" x="3336925" y="3559175"/>
          <p14:tracePt t="205417" x="3298825" y="3527425"/>
          <p14:tracePt t="205433" x="3238500" y="3475038"/>
          <p14:tracePt t="205449" x="3200400" y="3421063"/>
          <p14:tracePt t="205467" x="3162300" y="3360738"/>
          <p14:tracePt t="205485" x="3162300" y="3336925"/>
          <p14:tracePt t="205499" x="3132138" y="3298825"/>
          <p14:tracePt t="205499" x="3124200" y="3292475"/>
          <p14:tracePt t="205516" x="3116263" y="3254375"/>
          <p14:tracePt t="205532" x="3116263" y="3216275"/>
          <p14:tracePt t="205549" x="3116263" y="3162300"/>
          <p14:tracePt t="205567" x="3116263" y="3108325"/>
          <p14:tracePt t="205582" x="3116263" y="3040063"/>
          <p14:tracePt t="205598" x="3116263" y="2987675"/>
          <p14:tracePt t="205615" x="3116263" y="2949575"/>
          <p14:tracePt t="205632" x="3116263" y="2903538"/>
          <p14:tracePt t="205648" x="3124200" y="2879725"/>
          <p14:tracePt t="205665" x="3124200" y="2841625"/>
          <p14:tracePt t="205682" x="3140075" y="2819400"/>
          <p14:tracePt t="205698" x="3146425" y="2797175"/>
          <p14:tracePt t="205698" x="3154363" y="2789238"/>
          <p14:tracePt t="205716" x="3154363" y="2773363"/>
          <p14:tracePt t="205731" x="3170238" y="2735263"/>
          <p14:tracePt t="205749" x="3178175" y="2720975"/>
          <p14:tracePt t="205765" x="3192463" y="2697163"/>
          <p14:tracePt t="205782" x="3208338" y="2682875"/>
          <p14:tracePt t="205798" x="3230563" y="2651125"/>
          <p14:tracePt t="205815" x="3246438" y="2636838"/>
          <p14:tracePt t="205832" x="3254375" y="2628900"/>
          <p14:tracePt t="205848" x="3260725" y="2613025"/>
          <p14:tracePt t="205864" x="3268663" y="2613025"/>
          <p14:tracePt t="205881" x="3276600" y="2606675"/>
          <p14:tracePt t="205898" x="3306763" y="2598738"/>
          <p14:tracePt t="205915" x="3330575" y="2590800"/>
          <p14:tracePt t="205915" x="3344863" y="2590800"/>
          <p14:tracePt t="205932" x="3368675" y="2582863"/>
          <p14:tracePt t="205949" x="3375025" y="2574925"/>
          <p14:tracePt t="205964" x="3398838" y="2574925"/>
          <p14:tracePt t="205982" x="3421063" y="2560638"/>
          <p14:tracePt t="205998" x="3436938" y="2560638"/>
          <p14:tracePt t="206015" x="3451225" y="2560638"/>
          <p14:tracePt t="206031" x="3459163" y="2560638"/>
          <p14:tracePt t="206047" x="3459163" y="2568575"/>
          <p14:tracePt t="206420" x="3459163" y="2574925"/>
          <p14:tracePt t="206453" x="3459163" y="2582863"/>
          <p14:tracePt t="206460" x="3459163" y="2590800"/>
          <p14:tracePt t="206469" x="3451225" y="2606675"/>
          <p14:tracePt t="206481" x="3451225" y="2613025"/>
          <p14:tracePt t="206498" x="3436938" y="2636838"/>
          <p14:tracePt t="206498" x="3436938" y="2651125"/>
          <p14:tracePt t="206517" x="3436938" y="2689225"/>
          <p14:tracePt t="206533" x="3413125" y="2751138"/>
          <p14:tracePt t="206549" x="3413125" y="2803525"/>
          <p14:tracePt t="206567" x="3413125" y="2857500"/>
          <p14:tracePt t="206582" x="3413125" y="2941638"/>
          <p14:tracePt t="206599" x="3421063" y="3040063"/>
          <p14:tracePt t="206615" x="3421063" y="3184525"/>
          <p14:tracePt t="206632" x="3421063" y="3336925"/>
          <p14:tracePt t="206649" x="3398838" y="3475038"/>
          <p14:tracePt t="206665" x="3398838" y="3597275"/>
          <p14:tracePt t="206682" x="3398838" y="3679825"/>
          <p14:tracePt t="206698" x="3398838" y="3749675"/>
          <p14:tracePt t="206715" x="3398838" y="3810000"/>
          <p14:tracePt t="206715" x="3406775" y="3840163"/>
          <p14:tracePt t="206733" x="3413125" y="3894138"/>
          <p14:tracePt t="206748" x="3429000" y="4054475"/>
          <p14:tracePt t="206766" x="3429000" y="4191000"/>
          <p14:tracePt t="206782" x="3459163" y="4305300"/>
          <p14:tracePt t="206798" x="3497263" y="4411663"/>
          <p14:tracePt t="206815" x="3573463" y="4525963"/>
          <p14:tracePt t="206832" x="3627438" y="4632325"/>
          <p14:tracePt t="206848" x="3665538" y="4724400"/>
          <p14:tracePt t="206865" x="3687763" y="4808538"/>
          <p14:tracePt t="206882" x="3687763" y="4868863"/>
          <p14:tracePt t="206899" x="3687763" y="4930775"/>
          <p14:tracePt t="206899" x="3687763" y="4960938"/>
          <p14:tracePt t="206916" x="3687763" y="4983163"/>
          <p14:tracePt t="206931" x="3695700" y="5045075"/>
          <p14:tracePt t="206949" x="3733800" y="5127625"/>
          <p14:tracePt t="206965" x="3794125" y="5241925"/>
          <p14:tracePt t="206982" x="3832225" y="5326063"/>
          <p14:tracePt t="206998" x="3856038" y="5402263"/>
          <p14:tracePt t="207015" x="3863975" y="5456238"/>
          <p14:tracePt t="207031" x="3863975" y="5470525"/>
          <p14:tracePt t="207048" x="3870325" y="5486400"/>
          <p14:tracePt t="207065" x="3870325" y="5494338"/>
          <p14:tracePt t="207084" x="3870325" y="5508625"/>
          <p14:tracePt t="207097" x="3886200" y="5546725"/>
          <p14:tracePt t="207115" x="3916363" y="5630863"/>
          <p14:tracePt t="207115" x="3924300" y="5646738"/>
          <p14:tracePt t="207133" x="3932238" y="5699125"/>
          <p14:tracePt t="207149" x="3940175" y="5730875"/>
          <p14:tracePt t="207165" x="3940175" y="5753100"/>
          <p14:tracePt t="207182" x="3940175" y="5775325"/>
          <p14:tracePt t="207198" x="3940175" y="5783263"/>
          <p14:tracePt t="207214" x="3946525" y="5791200"/>
          <p14:tracePt t="207244" x="3946525" y="5799138"/>
          <p14:tracePt t="207252" x="3946525" y="5807075"/>
          <p14:tracePt t="207284" x="3954463" y="5821363"/>
          <p14:tracePt t="207292" x="3954463" y="5829300"/>
          <p14:tracePt t="207300" x="3954463" y="5837238"/>
          <p14:tracePt t="207314" x="3962400" y="5851525"/>
          <p14:tracePt t="207331" x="3962400" y="5859463"/>
          <p14:tracePt t="207356" x="3970338" y="5859463"/>
          <p14:tracePt t="207468" x="3978275" y="5859463"/>
          <p14:tracePt t="208116" x="3984625" y="5859463"/>
          <p14:tracePt t="208132" x="3992563" y="5859463"/>
          <p14:tracePt t="208148" x="3992563" y="5851525"/>
          <p14:tracePt t="208164" x="3992563" y="5837238"/>
          <p14:tracePt t="208172" x="3992563" y="5821363"/>
          <p14:tracePt t="208188" x="3992563" y="5813425"/>
          <p14:tracePt t="208197" x="3992563" y="5807075"/>
          <p14:tracePt t="208213" x="3992563" y="5799138"/>
          <p14:tracePt t="208230" x="3992563" y="5791200"/>
          <p14:tracePt t="208261" x="3984625" y="5783263"/>
          <p14:tracePt t="208284" x="3978275" y="5783263"/>
          <p14:tracePt t="208292" x="3962400" y="5775325"/>
          <p14:tracePt t="208300" x="3946525" y="5775325"/>
          <p14:tracePt t="208323" x="3924300" y="5775325"/>
          <p14:tracePt t="208331" x="3894138" y="5775325"/>
          <p14:tracePt t="208345" x="3870325" y="5775325"/>
          <p14:tracePt t="208362" x="3863975" y="5775325"/>
          <p14:tracePt t="208378" x="3848100" y="5775325"/>
          <p14:tracePt t="208395" x="3832225" y="5775325"/>
          <p14:tracePt t="208413" x="3825875" y="5799138"/>
          <p14:tracePt t="208429" x="3825875" y="5813425"/>
          <p14:tracePt t="208446" x="3825875" y="5821363"/>
          <p14:tracePt t="208468" x="3825875" y="5829300"/>
          <p14:tracePt t="208478" x="3825875" y="5837238"/>
          <p14:tracePt t="208500" x="3825875" y="5845175"/>
          <p14:tracePt t="208511" x="3825875" y="5851525"/>
          <p14:tracePt t="208528" x="3825875" y="5859463"/>
          <p14:tracePt t="208545" x="3832225" y="5859463"/>
          <p14:tracePt t="208561" x="3840163" y="5859463"/>
          <p14:tracePt t="208612" x="3848100" y="5859463"/>
          <p14:tracePt t="208644" x="3863975" y="5859463"/>
          <p14:tracePt t="209228" x="3870325" y="5859463"/>
          <p14:tracePt t="209396" x="3886200" y="5859463"/>
          <p14:tracePt t="209540" x="3894138" y="5851525"/>
          <p14:tracePt t="209628" x="3902075" y="5845175"/>
          <p14:tracePt t="209644" x="3924300" y="5837238"/>
          <p14:tracePt t="209668" x="3932238" y="5829300"/>
          <p14:tracePt t="209700" x="3940175" y="5829300"/>
          <p14:tracePt t="209708" x="3940175" y="5821363"/>
          <p14:tracePt t="209724" x="3940175" y="5813425"/>
          <p14:tracePt t="209740" x="3940175" y="5807075"/>
          <p14:tracePt t="209748" x="3940175" y="5799138"/>
          <p14:tracePt t="209761" x="3954463" y="5791200"/>
          <p14:tracePt t="209779" x="3970338" y="5783263"/>
          <p14:tracePt t="209795" x="3978275" y="5783263"/>
          <p14:tracePt t="209811" x="3984625" y="5775325"/>
          <p14:tracePt t="209828" x="3992563" y="5768975"/>
          <p14:tracePt t="209892" x="3992563" y="5761038"/>
          <p14:tracePt t="209932" x="4000500" y="5753100"/>
          <p14:tracePt t="209948" x="4000500" y="5745163"/>
          <p14:tracePt t="209956" x="4008438" y="5745163"/>
          <p14:tracePt t="209988" x="4016375" y="5722938"/>
          <p14:tracePt t="209996" x="4022725" y="5722938"/>
          <p14:tracePt t="210012" x="4084638" y="5692775"/>
          <p14:tracePt t="210029" x="4106863" y="5668963"/>
          <p14:tracePt t="210046" x="4114800" y="5668963"/>
          <p14:tracePt t="210061" x="4122738" y="5661025"/>
          <p14:tracePt t="211147" x="4122738" y="5676900"/>
          <p14:tracePt t="211620" x="4114800" y="5676900"/>
          <p14:tracePt t="211628" x="4114800" y="5684838"/>
          <p14:tracePt t="211642" x="4106863" y="5692775"/>
          <p14:tracePt t="211661" x="4098925" y="5692775"/>
          <p14:tracePt t="211676" x="4098925" y="5707063"/>
          <p14:tracePt t="211694" x="4084638" y="5715000"/>
          <p14:tracePt t="211716" x="4076700" y="5730875"/>
          <p14:tracePt t="211748" x="4060825" y="5745163"/>
          <p14:tracePt t="211764" x="4046538" y="5753100"/>
          <p14:tracePt t="211780" x="4046538" y="5761038"/>
          <p14:tracePt t="211804" x="4038600" y="5761038"/>
          <p14:tracePt t="211812" x="4030663" y="5768975"/>
          <p14:tracePt t="211828" x="4008438" y="5775325"/>
          <p14:tracePt t="211842" x="3962400" y="5799138"/>
          <p14:tracePt t="211859" x="3946525" y="5799138"/>
          <p14:tracePt t="211876" x="3940175" y="5799138"/>
          <p14:tracePt t="211892" x="3940175" y="5807075"/>
          <p14:tracePt t="211916" x="3916363" y="5813425"/>
          <p14:tracePt t="211926" x="3902075" y="5829300"/>
          <p14:tracePt t="211942" x="3886200" y="5837238"/>
          <p14:tracePt t="211958" x="3870325" y="5851525"/>
          <p14:tracePt t="211975" x="3825875" y="5875338"/>
          <p14:tracePt t="211992" x="3794125" y="5875338"/>
          <p14:tracePt t="212009" x="3787775" y="5875338"/>
          <p14:tracePt t="212025" x="3779838" y="5875338"/>
          <p14:tracePt t="212041" x="3771900" y="5883275"/>
          <p14:tracePt t="212058" x="3779838" y="5883275"/>
          <p14:tracePt t="212692" x="3779838" y="5897563"/>
          <p14:tracePt t="212700" x="3779838" y="5913438"/>
          <p14:tracePt t="212709" x="3763963" y="5943600"/>
          <p14:tracePt t="212726" x="3756025" y="5973763"/>
          <p14:tracePt t="212742" x="3749675" y="5989638"/>
          <p14:tracePt t="212759" x="3749675" y="5997575"/>
          <p14:tracePt t="212775" x="3741738" y="5997575"/>
          <p14:tracePt t="212791" x="3733800" y="6003925"/>
          <p14:tracePt t="212809" x="3725863" y="6011863"/>
          <p14:tracePt t="212824" x="3717925" y="6019800"/>
          <p14:tracePt t="212841" x="3711575" y="6035675"/>
          <p14:tracePt t="212858" x="3695700" y="6049963"/>
          <p14:tracePt t="212858" x="3679825" y="6057900"/>
          <p14:tracePt t="212877" x="3635375" y="6080125"/>
          <p14:tracePt t="212892" x="3513138" y="6134100"/>
          <p14:tracePt t="212909" x="3482975" y="6149975"/>
          <p14:tracePt t="212926" x="3475038" y="6156325"/>
          <p14:tracePt t="212964" x="3467100" y="6180138"/>
          <p14:tracePt t="212973" x="3436938" y="6202363"/>
          <p14:tracePt t="212980" x="3413125" y="6226175"/>
          <p14:tracePt t="212991" x="3360738" y="6278563"/>
          <p14:tracePt t="213008" x="3330575" y="6324600"/>
          <p14:tracePt t="213026" x="3292475" y="6370638"/>
          <p14:tracePt t="213041" x="3268663" y="6392863"/>
          <p14:tracePt t="213058" x="3254375" y="6400800"/>
          <p14:tracePt t="213075" x="3246438" y="6408738"/>
          <p14:tracePt t="213091" x="3216275" y="6446838"/>
          <p14:tracePt t="213109" x="3200400" y="6461125"/>
          <p14:tracePt t="213126" x="3192463" y="6461125"/>
          <p14:tracePt t="213141" x="3192463" y="6469063"/>
          <p14:tracePt t="213172" x="3192463" y="6477000"/>
          <p14:tracePt t="213180" x="3192463" y="6484938"/>
          <p14:tracePt t="213191" x="3184525" y="6492875"/>
          <p14:tracePt t="213209" x="3178175" y="6499225"/>
          <p14:tracePt t="213224" x="3170238" y="6499225"/>
          <p14:tracePt t="213268" x="3170238" y="6507163"/>
          <p14:tracePt t="213292" x="3162300" y="6507163"/>
          <p14:tracePt t="213300" x="3154363" y="6515100"/>
          <p14:tracePt t="213309" x="3132138" y="6537325"/>
          <p14:tracePt t="213326" x="3108325" y="6545263"/>
          <p14:tracePt t="213342" x="3101975" y="6553200"/>
          <p14:tracePt t="213358" x="3094038" y="6561138"/>
          <p14:tracePt t="213375" x="3070225" y="6575425"/>
          <p14:tracePt t="213392" x="3048000" y="6591300"/>
          <p14:tracePt t="213408" x="3009900" y="6607175"/>
          <p14:tracePt t="213425" x="2987675" y="6621463"/>
          <p14:tracePt t="213441" x="2979738" y="6629400"/>
          <p14:tracePt t="214358" x="2987675" y="6629400"/>
          <p14:tracePt t="215012" x="2994025" y="6629400"/>
          <p14:tracePt t="215028" x="3001963" y="6629400"/>
          <p14:tracePt t="215036" x="3001963" y="6613525"/>
          <p14:tracePt t="215108" x="3001963" y="6607175"/>
          <p14:tracePt t="215124" x="3001963" y="6599238"/>
          <p14:tracePt t="215132" x="3001963" y="6591300"/>
          <p14:tracePt t="215140" x="3001963" y="6569075"/>
          <p14:tracePt t="215157" x="3001963" y="6537325"/>
          <p14:tracePt t="215173" x="3001963" y="6507163"/>
          <p14:tracePt t="215190" x="3001963" y="6477000"/>
          <p14:tracePt t="215206" x="3001963" y="6461125"/>
          <p14:tracePt t="215223" x="3001963" y="6438900"/>
          <p14:tracePt t="215239" x="2994025" y="6408738"/>
          <p14:tracePt t="215256" x="2987675" y="6378575"/>
          <p14:tracePt t="215273" x="2963863" y="6332538"/>
          <p14:tracePt t="215290" x="2949575" y="6294438"/>
          <p14:tracePt t="215306" x="2949575" y="6278563"/>
          <p14:tracePt t="215323" x="2941638" y="6256338"/>
          <p14:tracePt t="215323" x="2941638" y="6248400"/>
          <p14:tracePt t="215340" x="2933700" y="6240463"/>
          <p14:tracePt t="215357" x="2933700" y="6218238"/>
          <p14:tracePt t="215373" x="2925763" y="6188075"/>
          <p14:tracePt t="215390" x="2911475" y="6156325"/>
          <p14:tracePt t="215406" x="2903538" y="6142038"/>
          <p14:tracePt t="215422" x="2903538" y="6111875"/>
          <p14:tracePt t="215439" x="2887663" y="6073775"/>
          <p14:tracePt t="215455" x="2873375" y="6042025"/>
          <p14:tracePt t="215474" x="2865438" y="6011863"/>
          <p14:tracePt t="215489" x="2841625" y="5997575"/>
          <p14:tracePt t="215506" x="2835275" y="5981700"/>
          <p14:tracePt t="215523" x="2827338" y="5965825"/>
          <p14:tracePt t="215540" x="2827338" y="5951538"/>
          <p14:tracePt t="215557" x="2819400" y="5935663"/>
          <p14:tracePt t="215573" x="2819400" y="5921375"/>
          <p14:tracePt t="215589" x="2819400" y="5889625"/>
          <p14:tracePt t="215607" x="2811463" y="5867400"/>
          <p14:tracePt t="215622" x="2803525" y="5851525"/>
          <p14:tracePt t="215639" x="2797175" y="5829300"/>
          <p14:tracePt t="215656" x="2789238" y="5807075"/>
          <p14:tracePt t="215672" x="2781300" y="5775325"/>
          <p14:tracePt t="215689" x="2773363" y="5753100"/>
          <p14:tracePt t="215705" x="2773363" y="5737225"/>
          <p14:tracePt t="215722" x="2765425" y="5722938"/>
          <p14:tracePt t="215739" x="2765425" y="5715000"/>
          <p14:tracePt t="215757" x="2759075" y="5699125"/>
          <p14:tracePt t="215772" x="2743200" y="5676900"/>
          <p14:tracePt t="215788" x="2735263" y="5654675"/>
          <p14:tracePt t="215806" x="2727325" y="5646738"/>
          <p14:tracePt t="215828" x="2727325" y="5638800"/>
          <p14:tracePt t="215884" x="2727325" y="5630863"/>
          <p14:tracePt t="216052" x="2743200" y="5630863"/>
          <p14:tracePt t="216068" x="2751138" y="5638800"/>
          <p14:tracePt t="216076" x="2759075" y="5654675"/>
          <p14:tracePt t="216088" x="2827338" y="5699125"/>
          <p14:tracePt t="216105" x="2895600" y="5745163"/>
          <p14:tracePt t="216105" x="2925763" y="5768975"/>
          <p14:tracePt t="216124" x="2963863" y="5791200"/>
          <p14:tracePt t="216138" x="3017838" y="5845175"/>
          <p14:tracePt t="216155" x="3055938" y="5867400"/>
          <p14:tracePt t="216155" x="3078163" y="5889625"/>
          <p14:tracePt t="216173" x="3101975" y="5913438"/>
          <p14:tracePt t="216189" x="3116263" y="5927725"/>
          <p14:tracePt t="216206" x="3132138" y="5943600"/>
          <p14:tracePt t="216223" x="3132138" y="5951538"/>
          <p14:tracePt t="216238" x="3162300" y="5973763"/>
          <p14:tracePt t="216255" x="3192463" y="6011863"/>
          <p14:tracePt t="216272" x="3246438" y="6057900"/>
          <p14:tracePt t="216289" x="3276600" y="6080125"/>
          <p14:tracePt t="216304" x="3306763" y="6103938"/>
          <p14:tracePt t="216321" x="3330575" y="6118225"/>
          <p14:tracePt t="216337" x="3322638" y="6126163"/>
          <p14:tracePt t="216684" x="3322638" y="6142038"/>
          <p14:tracePt t="216692" x="3336925" y="6156325"/>
          <p14:tracePt t="216703" x="3368675" y="6194425"/>
          <p14:tracePt t="216722" x="3390900" y="6218238"/>
          <p14:tracePt t="216738" x="3413125" y="6248400"/>
          <p14:tracePt t="216755" x="3421063" y="6248400"/>
          <p14:tracePt t="216770" x="3451225" y="6286500"/>
          <p14:tracePt t="216770" x="3467100" y="6286500"/>
          <p14:tracePt t="216789" x="3513138" y="6308725"/>
          <p14:tracePt t="216805" x="3527425" y="6324600"/>
          <p14:tracePt t="216822" x="3535363" y="6332538"/>
          <p14:tracePt t="216838" x="3543300" y="6332538"/>
          <p14:tracePt t="216854" x="3551238" y="6340475"/>
          <p14:tracePt t="216871" x="3559175" y="6346825"/>
          <p14:tracePt t="216887" x="3573463" y="6346825"/>
          <p14:tracePt t="216924" x="3573463" y="6354763"/>
          <p14:tracePt t="216940" x="3581400" y="6362700"/>
          <p14:tracePt t="216956" x="3597275" y="6362700"/>
          <p14:tracePt t="216972" x="3603625" y="6378575"/>
          <p14:tracePt t="216980" x="3627438" y="6384925"/>
          <p14:tracePt t="216989" x="3673475" y="6400800"/>
          <p14:tracePt t="217005" x="3679825" y="6408738"/>
          <p14:tracePt t="217028" x="3679825" y="6416675"/>
          <p14:tracePt t="217084" x="3687763" y="6423025"/>
          <p14:tracePt t="217092" x="3725863" y="6446838"/>
          <p14:tracePt t="217103" x="3825875" y="6492875"/>
          <p14:tracePt t="217121" x="3886200" y="6515100"/>
          <p14:tracePt t="217138" x="3916363" y="6537325"/>
          <p14:tracePt t="217154" x="3924300" y="6545263"/>
          <p14:tracePt t="217171" x="3940175" y="6561138"/>
          <p14:tracePt t="217171" x="3962400" y="6569075"/>
          <p14:tracePt t="218964" x="3970338" y="6569075"/>
          <p14:tracePt t="219004" x="3978275" y="6569075"/>
          <p14:tracePt t="219124" x="3984625" y="6575425"/>
          <p14:tracePt t="219148" x="3984625" y="6583363"/>
          <p14:tracePt t="219620" x="3978275" y="6583363"/>
          <p14:tracePt t="219668" x="3984625" y="6583363"/>
          <p14:tracePt t="220276" x="4022725" y="6583363"/>
          <p14:tracePt t="220284" x="4046538" y="6583363"/>
          <p14:tracePt t="220292" x="4084638" y="6583363"/>
          <p14:tracePt t="220301" x="4168775" y="6583363"/>
          <p14:tracePt t="220318" x="4259263" y="6545263"/>
          <p14:tracePt t="220335" x="4335463" y="6523038"/>
          <p14:tracePt t="220351" x="4343400" y="6523038"/>
          <p14:tracePt t="220367" x="4351338" y="6523038"/>
          <p14:tracePt t="220412" x="4365625" y="6523038"/>
          <p14:tracePt t="220428" x="4381500" y="6523038"/>
          <p14:tracePt t="220436" x="4397375" y="6523038"/>
          <p14:tracePt t="220450" x="4403725" y="6523038"/>
          <p14:tracePt t="220469" x="4411663" y="6523038"/>
          <p14:tracePt t="220516" x="4427538" y="6523038"/>
          <p14:tracePt t="220524" x="4441825" y="6523038"/>
          <p14:tracePt t="220535" x="4465638" y="6523038"/>
          <p14:tracePt t="220550" x="4473575" y="6523038"/>
          <p14:tracePt t="220588" x="4487863" y="6523038"/>
          <p14:tracePt t="220596" x="4533900" y="6523038"/>
          <p14:tracePt t="220604" x="4572000" y="6537325"/>
          <p14:tracePt t="220617" x="4640263" y="6545263"/>
          <p14:tracePt t="220634" x="4648200" y="655320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57200" y="1524000"/>
          <a:ext cx="54578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5" imgW="2298700" imgH="419100" progId="Equation.3">
                  <p:embed/>
                </p:oleObj>
              </mc:Choice>
              <mc:Fallback>
                <p:oleObj name="Equation" r:id="rId5" imgW="2298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545782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eci</a:t>
            </a:r>
            <a:r>
              <a:rPr lang="en-US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tualat</a:t>
            </a:r>
            <a:r>
              <a:rPr lang="sr-Latn-CS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eaLnBrk="1" hangingPunct="1">
              <a:defRPr/>
            </a:pPr>
            <a:r>
              <a:rPr lang="en-US" altLang="en-US" sz="2400" dirty="0" err="1" smtClean="0"/>
              <a:t>Kretanje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preko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prevoj</a:t>
            </a:r>
            <a:r>
              <a:rPr lang="sr-Latn-CS" altLang="en-US" sz="2400" dirty="0" smtClean="0"/>
              <a:t>a se posmatra kao vrlo slaba vibracija. Jedan stepen vibracije se pretvara u translaciju duž reakcionog puta, na vrhu potencijalne barijere.</a:t>
            </a:r>
            <a:endParaRPr lang="en-US" altLang="en-US" sz="2400" dirty="0" smtClean="0"/>
          </a:p>
        </p:txBody>
      </p:sp>
      <p:sp>
        <p:nvSpPr>
          <p:cNvPr id="7172" name="Text Box 10"/>
          <p:cNvSpPr txBox="1">
            <a:spLocks noChangeArrowheads="1"/>
          </p:cNvSpPr>
          <p:nvPr/>
        </p:nvSpPr>
        <p:spPr bwMode="auto">
          <a:xfrm>
            <a:off x="228600" y="2514600"/>
            <a:ext cx="701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Particiona funkcija m</a:t>
            </a:r>
            <a:r>
              <a:rPr lang="sr-Latn-CS" altLang="en-US" sz="2000" b="1">
                <a:solidFill>
                  <a:srgbClr val="FF0000"/>
                </a:solidFill>
              </a:rPr>
              <a:t>olekul</a:t>
            </a:r>
            <a:r>
              <a:rPr lang="en-US" altLang="en-US" sz="2000" b="1">
                <a:solidFill>
                  <a:srgbClr val="FF0000"/>
                </a:solidFill>
              </a:rPr>
              <a:t>a</a:t>
            </a:r>
            <a:r>
              <a:rPr lang="sr-Latn-CS" altLang="en-US" sz="2000" b="1">
                <a:solidFill>
                  <a:srgbClr val="FF0000"/>
                </a:solidFill>
              </a:rPr>
              <a:t> u prelaznom stanju </a:t>
            </a:r>
            <a:r>
              <a:rPr lang="en-US" altLang="en-US" sz="2000" b="1">
                <a:solidFill>
                  <a:srgbClr val="FF0000"/>
                </a:solidFill>
              </a:rPr>
              <a:t>je</a:t>
            </a:r>
          </a:p>
        </p:txBody>
      </p:sp>
      <p:pic>
        <p:nvPicPr>
          <p:cNvPr id="7173" name="Picture 11" descr="peh2di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962400"/>
            <a:ext cx="20129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6400800" y="6340475"/>
            <a:ext cx="2895600" cy="517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400" b="1">
                <a:solidFill>
                  <a:srgbClr val="FF0000"/>
                </a:solidFill>
              </a:rPr>
              <a:t>Dijagram reakcionog puta preko energetske barijere</a:t>
            </a:r>
            <a:endParaRPr lang="en-US" altLang="en-US" sz="1400" b="1">
              <a:solidFill>
                <a:srgbClr val="FF0000"/>
              </a:solidFill>
            </a:endParaRPr>
          </a:p>
        </p:txBody>
      </p:sp>
      <p:sp>
        <p:nvSpPr>
          <p:cNvPr id="7175" name="AutoShape 13"/>
          <p:cNvSpPr>
            <a:spLocks noChangeArrowheads="1"/>
          </p:cNvSpPr>
          <p:nvPr/>
        </p:nvSpPr>
        <p:spPr bwMode="auto">
          <a:xfrm flipV="1">
            <a:off x="7467600" y="3124200"/>
            <a:ext cx="1500188" cy="838200"/>
          </a:xfrm>
          <a:prstGeom prst="wedgeEllipseCallout">
            <a:avLst>
              <a:gd name="adj1" fmla="val -7356"/>
              <a:gd name="adj2" fmla="val -15833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696200" y="3276600"/>
            <a:ext cx="1081088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600" b="1">
                <a:solidFill>
                  <a:srgbClr val="FF0000"/>
                </a:solidFill>
              </a:rPr>
              <a:t>Prelazno stanje</a:t>
            </a:r>
            <a:endParaRPr lang="en-US" altLang="en-US" sz="1600" b="1">
              <a:solidFill>
                <a:srgbClr val="FF0000"/>
              </a:solidFill>
            </a:endParaRPr>
          </a:p>
        </p:txBody>
      </p:sp>
      <p:graphicFrame>
        <p:nvGraphicFramePr>
          <p:cNvPr id="7177" name="Object 15"/>
          <p:cNvGraphicFramePr>
            <a:graphicFrameLocks noChangeAspect="1"/>
          </p:cNvGraphicFramePr>
          <p:nvPr/>
        </p:nvGraphicFramePr>
        <p:xfrm>
          <a:off x="6781800" y="1295400"/>
          <a:ext cx="2057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8" imgW="685800" imgH="393700" progId="Equation.3">
                  <p:embed/>
                </p:oleObj>
              </mc:Choice>
              <mc:Fallback>
                <p:oleObj name="Equation" r:id="rId8" imgW="6858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95400"/>
                        <a:ext cx="2057400" cy="1181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7"/>
          <p:cNvGraphicFramePr>
            <a:graphicFrameLocks noChangeAspect="1"/>
          </p:cNvGraphicFramePr>
          <p:nvPr/>
        </p:nvGraphicFramePr>
        <p:xfrm>
          <a:off x="7467600" y="2482850"/>
          <a:ext cx="473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0" imgW="203112" imgH="228501" progId="Equation.3">
                  <p:embed/>
                </p:oleObj>
              </mc:Choice>
              <mc:Fallback>
                <p:oleObj name="Equation" r:id="rId10" imgW="203112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482850"/>
                        <a:ext cx="473075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20"/>
          <p:cNvSpPr txBox="1">
            <a:spLocks noChangeArrowheads="1"/>
          </p:cNvSpPr>
          <p:nvPr/>
        </p:nvSpPr>
        <p:spPr bwMode="auto">
          <a:xfrm>
            <a:off x="228600" y="2895600"/>
            <a:ext cx="7315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A</a:t>
            </a:r>
            <a:r>
              <a:rPr lang="sr-Latn-CS" altLang="en-US" sz="2000" b="1"/>
              <a:t>ktivirani kompleks ima jedan stepen za vibraciju manje, tako da ako je linearan ima 3N-6, a ako je nelinearan ima 3N-7stepeni slobode za vibraciju</a:t>
            </a:r>
            <a:r>
              <a:rPr lang="en-US" altLang="en-US" sz="2000" b="1"/>
              <a:t>.</a:t>
            </a:r>
          </a:p>
        </p:txBody>
      </p:sp>
      <p:sp>
        <p:nvSpPr>
          <p:cNvPr id="7180" name="AutoShape 22"/>
          <p:cNvSpPr>
            <a:spLocks noChangeArrowheads="1"/>
          </p:cNvSpPr>
          <p:nvPr/>
        </p:nvSpPr>
        <p:spPr bwMode="auto">
          <a:xfrm>
            <a:off x="6629400" y="25146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18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97744"/>
              </p:ext>
            </p:extLst>
          </p:nvPr>
        </p:nvGraphicFramePr>
        <p:xfrm>
          <a:off x="265113" y="3803650"/>
          <a:ext cx="38131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2" imgW="1333440" imgH="495000" progId="Equation.DSMT4">
                  <p:embed/>
                </p:oleObj>
              </mc:Choice>
              <mc:Fallback>
                <p:oleObj name="Equation" r:id="rId12" imgW="1333440" imgH="495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803650"/>
                        <a:ext cx="3813175" cy="1416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647813"/>
              </p:ext>
            </p:extLst>
          </p:nvPr>
        </p:nvGraphicFramePr>
        <p:xfrm>
          <a:off x="147638" y="5275263"/>
          <a:ext cx="57245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4" imgW="1854000" imgH="495000" progId="Equation.DSMT4">
                  <p:embed/>
                </p:oleObj>
              </mc:Choice>
              <mc:Fallback>
                <p:oleObj name="Equation" r:id="rId14" imgW="1854000" imgH="495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5275263"/>
                        <a:ext cx="5724525" cy="1528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25"/>
          <p:cNvSpPr txBox="1">
            <a:spLocks noChangeArrowheads="1"/>
          </p:cNvSpPr>
          <p:nvPr/>
        </p:nvSpPr>
        <p:spPr bwMode="auto">
          <a:xfrm>
            <a:off x="7740650" y="0"/>
            <a:ext cx="1403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zvodjenje 1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40" x="4664075" y="3627438"/>
          <p14:tracePt t="2426" x="4702175" y="3627438"/>
          <p14:tracePt t="2434" x="4945063" y="3749675"/>
          <p14:tracePt t="2445" x="5753100" y="4152900"/>
          <p14:tracePt t="2463" x="6294438" y="4549775"/>
          <p14:tracePt t="2479" x="6378575" y="4664075"/>
          <p14:tracePt t="2496" x="6384925" y="4664075"/>
          <p14:tracePt t="2512" x="6378575" y="4664075"/>
          <p14:tracePt t="2930" x="6286500" y="4678363"/>
          <p14:tracePt t="2938" x="6149975" y="4678363"/>
          <p14:tracePt t="2946" x="6057900" y="4678363"/>
          <p14:tracePt t="2961" x="5951538" y="4664075"/>
          <p14:tracePt t="2980" x="5943600" y="4594225"/>
          <p14:tracePt t="2997" x="5943600" y="4427538"/>
          <p14:tracePt t="3011" x="5943600" y="4183063"/>
          <p14:tracePt t="3029" x="5845175" y="3832225"/>
          <p14:tracePt t="3044" x="5600700" y="3314700"/>
          <p14:tracePt t="3062" x="5394325" y="3025775"/>
          <p14:tracePt t="3078" x="5349875" y="2949575"/>
          <p14:tracePt t="3094" x="5334000" y="2895600"/>
          <p14:tracePt t="3110" x="5334000" y="2789238"/>
          <p14:tracePt t="3127" x="5334000" y="2689225"/>
          <p14:tracePt t="3144" x="5334000" y="2651125"/>
          <p14:tracePt t="3144" x="5334000" y="2620963"/>
          <p14:tracePt t="3162" x="5334000" y="2560638"/>
          <p14:tracePt t="3178" x="5311775" y="2454275"/>
          <p14:tracePt t="3195" x="5287963" y="2332038"/>
          <p14:tracePt t="3213" x="5265738" y="2239963"/>
          <p14:tracePt t="3228" x="5249863" y="2095500"/>
          <p14:tracePt t="3244" x="5219700" y="1951038"/>
          <p14:tracePt t="3260" x="5219700" y="1836738"/>
          <p14:tracePt t="3277" x="5219700" y="1828800"/>
          <p14:tracePt t="3293" x="5227638" y="1820863"/>
          <p14:tracePt t="4001" x="5241925" y="1820863"/>
          <p14:tracePt t="4026" x="5257800" y="1820863"/>
          <p14:tracePt t="4033" x="5265738" y="1820863"/>
          <p14:tracePt t="4043" x="5280025" y="1828800"/>
          <p14:tracePt t="4060" x="5287963" y="1828800"/>
          <p14:tracePt t="4090" x="5295900" y="1828800"/>
          <p14:tracePt t="4121" x="5303838" y="1828800"/>
          <p14:tracePt t="4145" x="5303838" y="1836738"/>
          <p14:tracePt t="4186" x="5311775" y="1836738"/>
          <p14:tracePt t="4210" x="5318125" y="1836738"/>
          <p14:tracePt t="4257" x="5326063" y="1836738"/>
          <p14:tracePt t="4313" x="5334000" y="1844675"/>
          <p14:tracePt t="4393" x="5341938" y="1844675"/>
          <p14:tracePt t="4601" x="5349875" y="1844675"/>
          <p14:tracePt t="4699" x="5356225" y="1844675"/>
          <p14:tracePt t="4826" x="5364163" y="1844675"/>
          <p14:tracePt t="10365" x="5372100" y="1844675"/>
          <p14:tracePt t="10602" x="5394325" y="1844675"/>
          <p14:tracePt t="10610" x="5448300" y="1820863"/>
          <p14:tracePt t="10620" x="5486400" y="1774825"/>
          <p14:tracePt t="10636" x="5486400" y="1768475"/>
          <p14:tracePt t="10658" x="5486400" y="1760538"/>
          <p14:tracePt t="10668" x="5494338" y="1744663"/>
          <p14:tracePt t="10685" x="5494338" y="1730375"/>
          <p14:tracePt t="10702" x="5494338" y="1684338"/>
          <p14:tracePt t="10719" x="5470525" y="1622425"/>
          <p14:tracePt t="10736" x="5440363" y="1577975"/>
          <p14:tracePt t="10736" x="5432425" y="1554163"/>
          <p14:tracePt t="10754" x="5402263" y="1508125"/>
          <p14:tracePt t="10770" x="5394325" y="1493838"/>
          <p14:tracePt t="10786" x="5394325" y="1477963"/>
          <p14:tracePt t="10803" x="5380038" y="1463675"/>
          <p14:tracePt t="10819" x="5380038" y="1447800"/>
          <p14:tracePt t="10836" x="5372100" y="1439863"/>
          <p14:tracePt t="10852" x="5372100" y="1431925"/>
          <p14:tracePt t="10868" x="5364163" y="1425575"/>
          <p14:tracePt t="10889" x="5364163" y="1417638"/>
          <p14:tracePt t="11009" x="5364163" y="1409700"/>
          <p14:tracePt t="11027" x="5372100" y="1401763"/>
          <p14:tracePt t="11066" x="5372100" y="1393825"/>
          <p14:tracePt t="11073" x="5380038" y="1393825"/>
          <p14:tracePt t="11089" x="5387975" y="1387475"/>
          <p14:tracePt t="11102" x="5394325" y="1371600"/>
          <p14:tracePt t="11118" x="5426075" y="1349375"/>
          <p14:tracePt t="11135" x="5486400" y="1273175"/>
          <p14:tracePt t="11153" x="5546725" y="1227138"/>
          <p14:tracePt t="11153" x="5562600" y="1211263"/>
          <p14:tracePt t="11170" x="5570538" y="1203325"/>
          <p14:tracePt t="11170" x="5584825" y="1158875"/>
          <p14:tracePt t="11186" x="5592763" y="1143000"/>
          <p14:tracePt t="11203" x="5592763" y="1135063"/>
          <p14:tracePt t="11219" x="5592763" y="1120775"/>
          <p14:tracePt t="11236" x="5592763" y="1104900"/>
          <p14:tracePt t="11252" x="5600700" y="1096963"/>
          <p14:tracePt t="11268" x="5600700" y="1089025"/>
          <p14:tracePt t="11285" x="5600700" y="1066800"/>
          <p14:tracePt t="11302" x="5600700" y="1058863"/>
          <p14:tracePt t="11321" x="5600700" y="1050925"/>
          <p14:tracePt t="11335" x="5600700" y="1020763"/>
          <p14:tracePt t="11352" x="5608638" y="944563"/>
          <p14:tracePt t="11352" x="5608638" y="922338"/>
          <p14:tracePt t="11370" x="5622925" y="860425"/>
          <p14:tracePt t="11386" x="5622925" y="830263"/>
          <p14:tracePt t="11403" x="5622925" y="822325"/>
          <p14:tracePt t="11419" x="5622925" y="808038"/>
          <p14:tracePt t="11435" x="5630863" y="800100"/>
          <p14:tracePt t="11451" x="5630863" y="792163"/>
          <p14:tracePt t="11468" x="5630863" y="784225"/>
          <p14:tracePt t="11489" x="5630863" y="777875"/>
          <p14:tracePt t="11501" x="5630863" y="769938"/>
          <p14:tracePt t="11518" x="5630863" y="746125"/>
          <p14:tracePt t="11518" x="5630863" y="739775"/>
          <p14:tracePt t="11538" x="5630863" y="723900"/>
          <p14:tracePt t="11553" x="5630863" y="715963"/>
          <p14:tracePt t="11577" x="5630863" y="708025"/>
          <p14:tracePt t="11585" x="5630863" y="701675"/>
          <p14:tracePt t="11609" x="5630863" y="693738"/>
          <p14:tracePt t="11634" x="5630863" y="685800"/>
          <p14:tracePt t="11641" x="5630863" y="677863"/>
          <p14:tracePt t="11666" x="5630863" y="669925"/>
          <p14:tracePt t="11689" x="5630863" y="655638"/>
          <p14:tracePt t="11729" x="5630863" y="647700"/>
          <p14:tracePt t="11785" x="5638800" y="639763"/>
          <p14:tracePt t="11793" x="5638800" y="631825"/>
          <p14:tracePt t="11833" x="5646738" y="617538"/>
          <p14:tracePt t="11841" x="5646738" y="609600"/>
          <p14:tracePt t="11882" x="5646738" y="601663"/>
          <p14:tracePt t="11937" x="5646738" y="593725"/>
          <p14:tracePt t="11945" x="5646738" y="587375"/>
          <p14:tracePt t="11961" x="5646738" y="579438"/>
          <p14:tracePt t="11993" x="5646738" y="571500"/>
          <p14:tracePt t="12001" x="5646738" y="563563"/>
          <p14:tracePt t="12009" x="5646738" y="549275"/>
          <p14:tracePt t="12019" x="5646738" y="533400"/>
          <p14:tracePt t="12037" x="5646738" y="525463"/>
          <p14:tracePt t="12051" x="5646738" y="517525"/>
          <p14:tracePt t="12082" x="5646738" y="503238"/>
          <p14:tracePt t="12089" x="5646738" y="487363"/>
          <p14:tracePt t="12105" x="5646738" y="473075"/>
          <p14:tracePt t="12117" x="5654675" y="457200"/>
          <p14:tracePt t="12134" x="5654675" y="441325"/>
          <p14:tracePt t="12151" x="5654675" y="434975"/>
          <p14:tracePt t="12169" x="5661025" y="419100"/>
          <p14:tracePt t="25400" x="5661025" y="411163"/>
          <p14:tracePt t="25801" x="5646738" y="411163"/>
          <p14:tracePt t="26169" x="5638800" y="403225"/>
          <p14:tracePt t="26186" x="5630863" y="396875"/>
          <p14:tracePt t="26249" x="5622925" y="381000"/>
          <p14:tracePt t="26281" x="5616575" y="381000"/>
          <p14:tracePt t="34345" x="5608638" y="373063"/>
          <p14:tracePt t="38036" x="5600700" y="358775"/>
          <p14:tracePt t="38833" x="5584825" y="350838"/>
          <p14:tracePt t="38969" x="5584825" y="342900"/>
          <p14:tracePt t="39521" x="5578475" y="342900"/>
          <p14:tracePt t="39569" x="5562600" y="342900"/>
          <p14:tracePt t="39649" x="5554663" y="342900"/>
          <p14:tracePt t="39697" x="5532438" y="342900"/>
          <p14:tracePt t="39713" x="5524500" y="342900"/>
          <p14:tracePt t="39761" x="5508625" y="342900"/>
          <p14:tracePt t="39777" x="5502275" y="342900"/>
          <p14:tracePt t="39793" x="5494338" y="342900"/>
          <p14:tracePt t="39801" x="5486400" y="342900"/>
          <p14:tracePt t="39817" x="5470525" y="342900"/>
          <p14:tracePt t="39825" x="5456238" y="342900"/>
          <p14:tracePt t="39838" x="5432425" y="350838"/>
          <p14:tracePt t="39856" x="5410200" y="358775"/>
          <p14:tracePt t="39856" x="5394325" y="358775"/>
          <p14:tracePt t="39874" x="5380038" y="358775"/>
          <p14:tracePt t="39889" x="5311775" y="358775"/>
          <p14:tracePt t="39906" x="5295900" y="358775"/>
          <p14:tracePt t="39923" x="5280025" y="358775"/>
          <p14:tracePt t="39939" x="5273675" y="358775"/>
          <p14:tracePt t="39955" x="5265738" y="365125"/>
          <p14:tracePt t="39972" x="5249863" y="365125"/>
          <p14:tracePt t="39989" x="5227638" y="365125"/>
          <p14:tracePt t="40007" x="5203825" y="365125"/>
          <p14:tracePt t="40025" x="5181600" y="365125"/>
          <p14:tracePt t="40040" x="5135563" y="365125"/>
          <p14:tracePt t="40056" x="5059363" y="365125"/>
          <p14:tracePt t="40073" x="4991100" y="365125"/>
          <p14:tracePt t="40092" x="4960938" y="373063"/>
          <p14:tracePt t="40108" x="4922838" y="381000"/>
          <p14:tracePt t="40123" x="4876800" y="381000"/>
          <p14:tracePt t="40139" x="4846638" y="381000"/>
          <p14:tracePt t="40157" x="4808538" y="381000"/>
          <p14:tracePt t="40172" x="4770438" y="381000"/>
          <p14:tracePt t="40188" x="4702175" y="381000"/>
          <p14:tracePt t="40205" x="4610100" y="381000"/>
          <p14:tracePt t="40223" x="4503738" y="381000"/>
          <p14:tracePt t="40240" x="4411663" y="381000"/>
          <p14:tracePt t="40257" x="4297363" y="381000"/>
          <p14:tracePt t="40273" x="4244975" y="373063"/>
          <p14:tracePt t="40273" x="4229100" y="373063"/>
          <p14:tracePt t="40291" x="4191000" y="365125"/>
          <p14:tracePt t="40307" x="4168775" y="358775"/>
          <p14:tracePt t="40324" x="4130675" y="350838"/>
          <p14:tracePt t="40340" x="4038600" y="312738"/>
          <p14:tracePt t="40357" x="3878263" y="266700"/>
          <p14:tracePt t="40373" x="3687763" y="212725"/>
          <p14:tracePt t="40389" x="3573463" y="206375"/>
          <p14:tracePt t="40406" x="3429000" y="160338"/>
          <p14:tracePt t="40423" x="3336925" y="144463"/>
          <p14:tracePt t="40440" x="3284538" y="136525"/>
          <p14:tracePt t="40457" x="3230563" y="122238"/>
          <p14:tracePt t="40473" x="3208338" y="122238"/>
          <p14:tracePt t="40473" x="3200400" y="122238"/>
          <p14:tracePt t="40491" x="3184525" y="122238"/>
          <p14:tracePt t="40554" x="3178175" y="122238"/>
          <p14:tracePt t="40682" x="3162300" y="122238"/>
          <p14:tracePt t="40706" x="3154363" y="136525"/>
          <p14:tracePt t="40714" x="3146425" y="136525"/>
          <p14:tracePt t="40739" x="3146425" y="144463"/>
          <p14:tracePt t="40754" x="3132138" y="152400"/>
          <p14:tracePt t="40762" x="3132138" y="160338"/>
          <p14:tracePt t="40772" x="3116263" y="174625"/>
          <p14:tracePt t="40789" x="3101975" y="190500"/>
          <p14:tracePt t="40806" x="3101975" y="220663"/>
          <p14:tracePt t="40823" x="3086100" y="236538"/>
          <p14:tracePt t="40840" x="3086100" y="244475"/>
          <p14:tracePt t="40856" x="3086100" y="250825"/>
          <p14:tracePt t="40872" x="3078163" y="258763"/>
          <p14:tracePt t="40889" x="3070225" y="258763"/>
          <p14:tracePt t="40930" x="3063875" y="266700"/>
          <p14:tracePt t="40939" x="3055938" y="274638"/>
          <p14:tracePt t="40970" x="3048000" y="282575"/>
          <p14:tracePt t="40987" x="3040063" y="282575"/>
          <p14:tracePt t="40994" x="3032125" y="288925"/>
          <p14:tracePt t="41018" x="3017838" y="296863"/>
          <p14:tracePt t="41034" x="3001963" y="304800"/>
          <p14:tracePt t="41074" x="2994025" y="312738"/>
          <p14:tracePt t="41082" x="2987675" y="312738"/>
          <p14:tracePt t="41106" x="2979738" y="312738"/>
          <p14:tracePt t="41130" x="2979738" y="320675"/>
          <p14:tracePt t="43912" x="2963863" y="320675"/>
          <p14:tracePt t="44002" x="2949575" y="320675"/>
          <p14:tracePt t="44010" x="2917825" y="320675"/>
          <p14:tracePt t="44020" x="2865438" y="296863"/>
          <p14:tracePt t="44037" x="2803525" y="266700"/>
          <p14:tracePt t="44052" x="2759075" y="258763"/>
          <p14:tracePt t="44069" x="2705100" y="244475"/>
          <p14:tracePt t="44086" x="2674938" y="244475"/>
          <p14:tracePt t="44104" x="2651125" y="244475"/>
          <p14:tracePt t="44120" x="2636838" y="244475"/>
          <p14:tracePt t="44136" x="2628900" y="244475"/>
          <p14:tracePt t="44154" x="2613025" y="244475"/>
          <p14:tracePt t="44168" x="2574925" y="250825"/>
          <p14:tracePt t="44186" x="2522538" y="258763"/>
          <p14:tracePt t="44186" x="2460625" y="274638"/>
          <p14:tracePt t="44204" x="2316163" y="296863"/>
          <p14:tracePt t="44220" x="2217738" y="304800"/>
          <p14:tracePt t="44236" x="2125663" y="320675"/>
          <p14:tracePt t="44253" x="2073275" y="320675"/>
          <p14:tracePt t="44269" x="2065338" y="320675"/>
          <p14:tracePt t="44285" x="2057400" y="320675"/>
          <p14:tracePt t="44314" x="2049463" y="320675"/>
          <p14:tracePt t="44322" x="2041525" y="320675"/>
          <p14:tracePt t="44334" x="2035175" y="320675"/>
          <p14:tracePt t="44351" x="2003425" y="320675"/>
          <p14:tracePt t="44368" x="1935163" y="327025"/>
          <p14:tracePt t="44387" x="1882775" y="327025"/>
          <p14:tracePt t="44403" x="1820863" y="327025"/>
          <p14:tracePt t="44420" x="1768475" y="327025"/>
          <p14:tracePt t="44436" x="1714500" y="327025"/>
          <p14:tracePt t="44453" x="1684338" y="327025"/>
          <p14:tracePt t="44468" x="1638300" y="327025"/>
          <p14:tracePt t="44485" x="1584325" y="327025"/>
          <p14:tracePt t="44502" x="1546225" y="327025"/>
          <p14:tracePt t="44519" x="1531938" y="312738"/>
          <p14:tracePt t="44535" x="1516063" y="312738"/>
          <p14:tracePt t="44552" x="1477963" y="312738"/>
          <p14:tracePt t="44569" x="1439863" y="312738"/>
          <p14:tracePt t="44569" x="1425575" y="312738"/>
          <p14:tracePt t="44587" x="1401763" y="312738"/>
          <p14:tracePt t="44587" x="1379538" y="312738"/>
          <p14:tracePt t="44603" x="1311275" y="312738"/>
          <p14:tracePt t="44619" x="1196975" y="312738"/>
          <p14:tracePt t="44636" x="1112838" y="312738"/>
          <p14:tracePt t="44652" x="1058863" y="312738"/>
          <p14:tracePt t="44669" x="998538" y="312738"/>
          <p14:tracePt t="44685" x="974725" y="312738"/>
          <p14:tracePt t="44701" x="952500" y="312738"/>
          <p14:tracePt t="44719" x="930275" y="312738"/>
          <p14:tracePt t="44735" x="914400" y="312738"/>
          <p14:tracePt t="44752" x="898525" y="320675"/>
          <p14:tracePt t="44767" x="884238" y="327025"/>
          <p14:tracePt t="44784" x="854075" y="327025"/>
          <p14:tracePt t="44784" x="846138" y="334963"/>
          <p14:tracePt t="44803" x="815975" y="342900"/>
          <p14:tracePt t="44819" x="762000" y="358775"/>
          <p14:tracePt t="44836" x="693738" y="358775"/>
          <p14:tracePt t="44852" x="625475" y="365125"/>
          <p14:tracePt t="44869" x="579438" y="381000"/>
          <p14:tracePt t="44885" x="525463" y="381000"/>
          <p14:tracePt t="44901" x="441325" y="403225"/>
          <p14:tracePt t="44918" x="403225" y="411163"/>
          <p14:tracePt t="44935" x="373063" y="411163"/>
          <p14:tracePt t="44952" x="373063" y="419100"/>
          <p14:tracePt t="44968" x="358775" y="419100"/>
          <p14:tracePt t="44994" x="350838" y="419100"/>
          <p14:tracePt t="45010" x="342900" y="419100"/>
          <p14:tracePt t="45019" x="327025" y="419100"/>
          <p14:tracePt t="45036" x="320675" y="419100"/>
          <p14:tracePt t="45052" x="327025" y="419100"/>
          <p14:tracePt t="45234" x="334963" y="419100"/>
          <p14:tracePt t="45266" x="342900" y="419100"/>
          <p14:tracePt t="45283" x="350838" y="419100"/>
          <p14:tracePt t="45299" x="358775" y="419100"/>
          <p14:tracePt t="45306" x="373063" y="419100"/>
          <p14:tracePt t="45370" x="381000" y="427038"/>
          <p14:tracePt t="45378" x="388938" y="427038"/>
          <p14:tracePt t="45386" x="396875" y="427038"/>
          <p14:tracePt t="45402" x="403225" y="427038"/>
          <p14:tracePt t="45418" x="411163" y="427038"/>
          <p14:tracePt t="45434" x="419100" y="434975"/>
          <p14:tracePt t="45474" x="427038" y="434975"/>
          <p14:tracePt t="45490" x="434975" y="434975"/>
          <p14:tracePt t="45499" x="457200" y="434975"/>
          <p14:tracePt t="45506" x="473075" y="434975"/>
          <p14:tracePt t="45517" x="503238" y="441325"/>
          <p14:tracePt t="45535" x="517525" y="449263"/>
          <p14:tracePt t="45549" x="533400" y="449263"/>
          <p14:tracePt t="45618" x="555625" y="449263"/>
          <p14:tracePt t="45626" x="587375" y="449263"/>
          <p14:tracePt t="45642" x="601663" y="449263"/>
          <p14:tracePt t="45658" x="617538" y="449263"/>
          <p14:tracePt t="45668" x="631825" y="449263"/>
          <p14:tracePt t="45684" x="647700" y="449263"/>
          <p14:tracePt t="45700" x="663575" y="449263"/>
          <p14:tracePt t="45717" x="677863" y="449263"/>
          <p14:tracePt t="45736" x="693738" y="449263"/>
          <p14:tracePt t="45750" x="723900" y="449263"/>
          <p14:tracePt t="45767" x="769938" y="449263"/>
          <p14:tracePt t="45784" x="808038" y="449263"/>
          <p14:tracePt t="45801" x="854075" y="449263"/>
          <p14:tracePt t="45801" x="876300" y="449263"/>
          <p14:tracePt t="45819" x="892175" y="449263"/>
          <p14:tracePt t="45835" x="898525" y="441325"/>
          <p14:tracePt t="45851" x="906463" y="441325"/>
          <p14:tracePt t="45868" x="922338" y="441325"/>
          <p14:tracePt t="45885" x="936625" y="434975"/>
          <p14:tracePt t="45901" x="944563" y="434975"/>
          <p14:tracePt t="45917" x="960438" y="434975"/>
          <p14:tracePt t="45933" x="968375" y="434975"/>
          <p14:tracePt t="45950" x="1006475" y="434975"/>
          <p14:tracePt t="45967" x="1058863" y="434975"/>
          <p14:tracePt t="45984" x="1096963" y="434975"/>
          <p14:tracePt t="46001" x="1112838" y="434975"/>
          <p14:tracePt t="46017" x="1120775" y="434975"/>
          <p14:tracePt t="46058" x="1127125" y="434975"/>
          <p14:tracePt t="46067" x="1135063" y="434975"/>
          <p14:tracePt t="46074" x="1158875" y="434975"/>
          <p14:tracePt t="46085" x="1211263" y="434975"/>
          <p14:tracePt t="46101" x="1235075" y="434975"/>
          <p14:tracePt t="46116" x="1249363" y="434975"/>
          <p14:tracePt t="46132" x="1257300" y="434975"/>
          <p14:tracePt t="46186" x="1273175" y="434975"/>
          <p14:tracePt t="46202" x="1279525" y="434975"/>
          <p14:tracePt t="46210" x="1295400" y="434975"/>
          <p14:tracePt t="46226" x="1311275" y="434975"/>
          <p14:tracePt t="46235" x="1317625" y="427038"/>
          <p14:tracePt t="46258" x="1325563" y="419100"/>
          <p14:tracePt t="46274" x="1333500" y="419100"/>
          <p14:tracePt t="46284" x="1371600" y="419100"/>
          <p14:tracePt t="46301" x="1409700" y="419100"/>
          <p14:tracePt t="46317" x="1439863" y="419100"/>
          <p14:tracePt t="46333" x="1470025" y="419100"/>
          <p14:tracePt t="46350" x="1501775" y="419100"/>
          <p14:tracePt t="46367" x="1516063" y="419100"/>
          <p14:tracePt t="46383" x="1524000" y="419100"/>
          <p14:tracePt t="46418" x="1531938" y="419100"/>
          <p14:tracePt t="46426" x="1546225" y="419100"/>
          <p14:tracePt t="46435" x="1577975" y="419100"/>
          <p14:tracePt t="46450" x="1684338" y="396875"/>
          <p14:tracePt t="46468" x="1714500" y="396875"/>
          <p14:tracePt t="46484" x="1722438" y="396875"/>
          <p14:tracePt t="46499" x="1744663" y="396875"/>
          <p14:tracePt t="46546" x="1760538" y="396875"/>
          <p14:tracePt t="46554" x="1774825" y="396875"/>
          <p14:tracePt t="46566" x="1828800" y="396875"/>
          <p14:tracePt t="46583" x="1844675" y="396875"/>
          <p14:tracePt t="46599" x="1858963" y="396875"/>
          <p14:tracePt t="46617" x="1866900" y="396875"/>
          <p14:tracePt t="46674" x="1882775" y="396875"/>
          <p14:tracePt t="46683" x="1905000" y="396875"/>
          <p14:tracePt t="46690" x="1927225" y="396875"/>
          <p14:tracePt t="46700" x="1997075" y="396875"/>
          <p14:tracePt t="46716" x="2057400" y="396875"/>
          <p14:tracePt t="46736" x="2111375" y="396875"/>
          <p14:tracePt t="46751" x="2125663" y="396875"/>
          <p14:tracePt t="46767" x="2133600" y="396875"/>
          <p14:tracePt t="46782" x="2141538" y="396875"/>
          <p14:tracePt t="46826" x="2149475" y="396875"/>
          <p14:tracePt t="46834" x="2163763" y="396875"/>
          <p14:tracePt t="46849" x="2255838" y="396875"/>
          <p14:tracePt t="46867" x="2301875" y="396875"/>
          <p14:tracePt t="46884" x="2308225" y="396875"/>
          <p14:tracePt t="46899" x="2324100" y="396875"/>
          <p14:tracePt t="46954" x="2332038" y="396875"/>
          <p14:tracePt t="46978" x="2324100" y="396875"/>
          <p14:tracePt t="47194" x="2308225" y="396875"/>
          <p14:tracePt t="47202" x="2293938" y="396875"/>
          <p14:tracePt t="47215" x="2270125" y="381000"/>
          <p14:tracePt t="47215" x="2255838" y="381000"/>
          <p14:tracePt t="47234" x="2239963" y="381000"/>
          <p14:tracePt t="47249" x="2217738" y="381000"/>
          <p14:tracePt t="47267" x="2187575" y="381000"/>
          <p14:tracePt t="47283" x="2141538" y="381000"/>
          <p14:tracePt t="47300" x="2087563" y="373063"/>
          <p14:tracePt t="47316" x="2019300" y="373063"/>
          <p14:tracePt t="47333" x="1943100" y="373063"/>
          <p14:tracePt t="47349" x="1866900" y="358775"/>
          <p14:tracePt t="47366" x="1812925" y="358775"/>
          <p14:tracePt t="47382" x="1744663" y="358775"/>
          <p14:tracePt t="47399" x="1692275" y="358775"/>
          <p14:tracePt t="47416" x="1638300" y="358775"/>
          <p14:tracePt t="47432" x="1584325" y="358775"/>
          <p14:tracePt t="47432" x="1546225" y="358775"/>
          <p14:tracePt t="47450" x="1516063" y="358775"/>
          <p14:tracePt t="47466" x="1431925" y="358775"/>
          <p14:tracePt t="47483" x="1371600" y="396875"/>
          <p14:tracePt t="47499" x="1311275" y="396875"/>
          <p14:tracePt t="47516" x="1235075" y="396875"/>
          <p14:tracePt t="47533" x="1181100" y="403225"/>
          <p14:tracePt t="47549" x="1150938" y="403225"/>
          <p14:tracePt t="47566" x="1135063" y="403225"/>
          <p14:tracePt t="47581" x="1127125" y="403225"/>
          <p14:tracePt t="47598" x="1112838" y="403225"/>
          <p14:tracePt t="47617" x="1066800" y="403225"/>
          <p14:tracePt t="47632" x="982663" y="411163"/>
          <p14:tracePt t="47649" x="898525" y="419100"/>
          <p14:tracePt t="47649" x="860425" y="434975"/>
          <p14:tracePt t="47667" x="846138" y="434975"/>
          <p14:tracePt t="47683" x="830263" y="434975"/>
          <p14:tracePt t="47706" x="815975" y="434975"/>
          <p14:tracePt t="47716" x="808038" y="434975"/>
          <p14:tracePt t="47732" x="792163" y="434975"/>
          <p14:tracePt t="47750" x="762000" y="434975"/>
          <p14:tracePt t="47765" x="723900" y="427038"/>
          <p14:tracePt t="47781" x="663575" y="427038"/>
          <p14:tracePt t="47799" x="593725" y="427038"/>
          <p14:tracePt t="47815" x="525463" y="427038"/>
          <p14:tracePt t="47832" x="495300" y="427038"/>
          <p14:tracePt t="47832" x="487363" y="427038"/>
          <p14:tracePt t="47851" x="479425" y="427038"/>
          <p14:tracePt t="47865" x="479425" y="419100"/>
          <p14:tracePt t="47898" x="487363" y="419100"/>
          <p14:tracePt t="48018" x="503238" y="419100"/>
          <p14:tracePt t="48034" x="517525" y="419100"/>
          <p14:tracePt t="48042" x="555625" y="419100"/>
          <p14:tracePt t="48050" x="571500" y="419100"/>
          <p14:tracePt t="48064" x="625475" y="419100"/>
          <p14:tracePt t="48064" x="639763" y="419100"/>
          <p14:tracePt t="48083" x="647700" y="419100"/>
          <p14:tracePt t="48099" x="663575" y="419100"/>
          <p14:tracePt t="48117" x="677863" y="419100"/>
          <p14:tracePt t="48132" x="708025" y="419100"/>
          <p14:tracePt t="48148" x="762000" y="419100"/>
          <p14:tracePt t="48165" x="846138" y="427038"/>
          <p14:tracePt t="48182" x="952500" y="427038"/>
          <p14:tracePt t="48198" x="1074738" y="427038"/>
          <p14:tracePt t="48215" x="1181100" y="441325"/>
          <p14:tracePt t="48232" x="1203325" y="441325"/>
          <p14:tracePt t="48248" x="1219200" y="441325"/>
          <p14:tracePt t="48264" x="1235075" y="441325"/>
          <p14:tracePt t="48264" x="1241425" y="441325"/>
          <p14:tracePt t="48283" x="1295400" y="441325"/>
          <p14:tracePt t="48299" x="1409700" y="441325"/>
          <p14:tracePt t="48316" x="1501775" y="427038"/>
          <p14:tracePt t="48332" x="1554163" y="411163"/>
          <p14:tracePt t="48348" x="1570038" y="411163"/>
          <p14:tracePt t="48364" x="1584325" y="411163"/>
          <p14:tracePt t="48381" x="1600200" y="411163"/>
          <p14:tracePt t="48397" x="1616075" y="411163"/>
          <p14:tracePt t="48415" x="1630363" y="411163"/>
          <p14:tracePt t="48431" x="1676400" y="411163"/>
          <p14:tracePt t="48449" x="1736725" y="411163"/>
          <p14:tracePt t="48465" x="1874838" y="411163"/>
          <p14:tracePt t="48465" x="1920875" y="411163"/>
          <p14:tracePt t="48483" x="2035175" y="411163"/>
          <p14:tracePt t="48499" x="2073275" y="411163"/>
          <p14:tracePt t="48516" x="2079625" y="411163"/>
          <p14:tracePt t="48531" x="2087563" y="411163"/>
          <p14:tracePt t="48570" x="2095500" y="411163"/>
          <p14:tracePt t="48594" x="2111375" y="411163"/>
          <p14:tracePt t="48611" x="2149475" y="411163"/>
          <p14:tracePt t="48618" x="2171700" y="411163"/>
          <p14:tracePt t="48631" x="2239963" y="411163"/>
          <p14:tracePt t="48648" x="2308225" y="403225"/>
          <p14:tracePt t="48664" x="2354263" y="403225"/>
          <p14:tracePt t="48664" x="2362200" y="403225"/>
          <p14:tracePt t="50465" x="2362200" y="411163"/>
          <p14:tracePt t="51186" x="2354263" y="419100"/>
          <p14:tracePt t="51202" x="2346325" y="419100"/>
          <p14:tracePt t="51218" x="2346325" y="427038"/>
          <p14:tracePt t="51227" x="2332038" y="441325"/>
          <p14:tracePt t="51234" x="2332038" y="449263"/>
          <p14:tracePt t="51250" x="2324100" y="457200"/>
          <p14:tracePt t="51261" x="2316163" y="473075"/>
          <p14:tracePt t="51279" x="2301875" y="487363"/>
          <p14:tracePt t="51295" x="2278063" y="503238"/>
          <p14:tracePt t="51312" x="2247900" y="533400"/>
          <p14:tracePt t="51328" x="2193925" y="563563"/>
          <p14:tracePt t="51328" x="2179638" y="563563"/>
          <p14:tracePt t="51347" x="2141538" y="579438"/>
          <p14:tracePt t="51362" x="2027238" y="631825"/>
          <p14:tracePt t="51379" x="1951038" y="685800"/>
          <p14:tracePt t="51396" x="1836738" y="731838"/>
          <p14:tracePt t="51412" x="1722438" y="754063"/>
          <p14:tracePt t="51429" x="1570038" y="800100"/>
          <p14:tracePt t="51445" x="1439863" y="808038"/>
          <p14:tracePt t="51461" x="1295400" y="838200"/>
          <p14:tracePt t="51478" x="1189038" y="854075"/>
          <p14:tracePt t="51495" x="1112838" y="868363"/>
          <p14:tracePt t="51512" x="1082675" y="868363"/>
          <p14:tracePt t="51529" x="1066800" y="868363"/>
          <p14:tracePt t="51545" x="1036638" y="868363"/>
          <p14:tracePt t="51545" x="1020763" y="868363"/>
          <p14:tracePt t="51563" x="1006475" y="868363"/>
          <p14:tracePt t="51577" x="898525" y="868363"/>
          <p14:tracePt t="51596" x="846138" y="868363"/>
          <p14:tracePt t="51612" x="815975" y="868363"/>
          <p14:tracePt t="51628" x="800100" y="868363"/>
          <p14:tracePt t="51644" x="784225" y="868363"/>
          <p14:tracePt t="51754" x="784225" y="860425"/>
          <p14:tracePt t="51778" x="800100" y="854075"/>
          <p14:tracePt t="51802" x="815975" y="854075"/>
          <p14:tracePt t="51811" x="854075" y="854075"/>
          <p14:tracePt t="51818" x="876300" y="854075"/>
          <p14:tracePt t="51828" x="944563" y="854075"/>
          <p14:tracePt t="51845" x="1044575" y="854075"/>
          <p14:tracePt t="51861" x="1173163" y="854075"/>
          <p14:tracePt t="51878" x="1295400" y="830263"/>
          <p14:tracePt t="51894" x="1387475" y="815975"/>
          <p14:tracePt t="51911" x="1431925" y="815975"/>
          <p14:tracePt t="51928" x="1447800" y="815975"/>
          <p14:tracePt t="51944" x="1463675" y="815975"/>
          <p14:tracePt t="51961" x="1485900" y="815975"/>
          <p14:tracePt t="51978" x="1622425" y="815975"/>
          <p14:tracePt t="51995" x="1730375" y="815975"/>
          <p14:tracePt t="52011" x="1774825" y="815975"/>
          <p14:tracePt t="52028" x="1782763" y="815975"/>
          <p14:tracePt t="52044" x="1790700" y="815975"/>
          <p14:tracePt t="52066" x="1820863" y="815975"/>
          <p14:tracePt t="52077" x="1866900" y="815975"/>
          <p14:tracePt t="52094" x="1965325" y="815975"/>
          <p14:tracePt t="52112" x="2095500" y="815975"/>
          <p14:tracePt t="52128" x="2209800" y="815975"/>
          <p14:tracePt t="52144" x="2286000" y="815975"/>
          <p14:tracePt t="52161" x="2339975" y="815975"/>
          <p14:tracePt t="52177" x="2378075" y="815975"/>
          <p14:tracePt t="52195" x="2408238" y="815975"/>
          <p14:tracePt t="52212" x="2446338" y="815975"/>
          <p14:tracePt t="52228" x="2522538" y="808038"/>
          <p14:tracePt t="52245" x="2574925" y="808038"/>
          <p14:tracePt t="52260" x="2636838" y="792163"/>
          <p14:tracePt t="52276" x="2667000" y="792163"/>
          <p14:tracePt t="52293" x="2720975" y="792163"/>
          <p14:tracePt t="52310" x="2797175" y="777875"/>
          <p14:tracePt t="52327" x="2911475" y="769938"/>
          <p14:tracePt t="52344" x="3009900" y="769938"/>
          <p14:tracePt t="52361" x="3086100" y="769938"/>
          <p14:tracePt t="52377" x="3140075" y="769938"/>
          <p14:tracePt t="52377" x="3146425" y="769938"/>
          <p14:tracePt t="52395" x="3170238" y="769938"/>
          <p14:tracePt t="52410" x="3178175" y="769938"/>
          <p14:tracePt t="52434" x="3200400" y="769938"/>
          <p14:tracePt t="52444" x="3292475" y="769938"/>
          <p14:tracePt t="52461" x="3444875" y="769938"/>
          <p14:tracePt t="52477" x="3565525" y="769938"/>
          <p14:tracePt t="52494" x="3619500" y="769938"/>
          <p14:tracePt t="52510" x="3665538" y="769938"/>
          <p14:tracePt t="52528" x="3703638" y="769938"/>
          <p14:tracePt t="52544" x="3741738" y="769938"/>
          <p14:tracePt t="52560" x="3810000" y="769938"/>
          <p14:tracePt t="52577" x="3870325" y="769938"/>
          <p14:tracePt t="52577" x="3916363" y="769938"/>
          <p14:tracePt t="52595" x="3984625" y="769938"/>
          <p14:tracePt t="52612" x="4038600" y="769938"/>
          <p14:tracePt t="52628" x="4076700" y="769938"/>
          <p14:tracePt t="52644" x="4130675" y="769938"/>
          <p14:tracePt t="52660" x="4183063" y="769938"/>
          <p14:tracePt t="52677" x="4259263" y="769938"/>
          <p14:tracePt t="52694" x="4327525" y="754063"/>
          <p14:tracePt t="52710" x="4389438" y="754063"/>
          <p14:tracePt t="52727" x="4397375" y="754063"/>
          <p14:tracePt t="52745" x="4403725" y="754063"/>
          <p14:tracePt t="52794" x="4427538" y="754063"/>
          <p14:tracePt t="52802" x="4449763" y="754063"/>
          <p14:tracePt t="52811" x="4549775" y="754063"/>
          <p14:tracePt t="52828" x="4640263" y="754063"/>
          <p14:tracePt t="52844" x="4716463" y="754063"/>
          <p14:tracePt t="52860" x="4754563" y="754063"/>
          <p14:tracePt t="52877" x="4800600" y="754063"/>
          <p14:tracePt t="52894" x="4830763" y="754063"/>
          <p14:tracePt t="52910" x="4906963" y="754063"/>
          <p14:tracePt t="52927" x="5029200" y="754063"/>
          <p14:tracePt t="52944" x="5143500" y="754063"/>
          <p14:tracePt t="52960" x="5181600" y="754063"/>
          <p14:tracePt t="52976" x="5189538" y="754063"/>
          <p14:tracePt t="53026" x="5197475" y="754063"/>
          <p14:tracePt t="53034" x="5219700" y="754063"/>
          <p14:tracePt t="53050" x="5241925" y="754063"/>
          <p14:tracePt t="53060" x="5295900" y="754063"/>
          <p14:tracePt t="53077" x="5364163" y="754063"/>
          <p14:tracePt t="53093" x="5402263" y="754063"/>
          <p14:tracePt t="53111" x="5418138" y="754063"/>
          <p14:tracePt t="53126" x="5426075" y="754063"/>
          <p14:tracePt t="53210" x="5432425" y="754063"/>
          <p14:tracePt t="53218" x="5448300" y="754063"/>
          <p14:tracePt t="53506" x="5456238" y="754063"/>
          <p14:tracePt t="53514" x="5464175" y="754063"/>
          <p14:tracePt t="53526" x="5470525" y="754063"/>
          <p14:tracePt t="53542" x="5478463" y="762000"/>
          <p14:tracePt t="53559" x="5486400" y="762000"/>
          <p14:tracePt t="53575" x="5502275" y="762000"/>
          <p14:tracePt t="53575" x="5524500" y="762000"/>
          <p14:tracePt t="53594" x="5554663" y="762000"/>
          <p14:tracePt t="53610" x="5600700" y="762000"/>
          <p14:tracePt t="53627" x="5616575" y="762000"/>
          <p14:tracePt t="53642" x="5630863" y="762000"/>
          <p14:tracePt t="53682" x="5638800" y="762000"/>
          <p14:tracePt t="53691" x="5646738" y="762000"/>
          <p14:tracePt t="53698" x="5661025" y="762000"/>
          <p14:tracePt t="53709" x="5699125" y="762000"/>
          <p14:tracePt t="53726" x="5737225" y="762000"/>
          <p14:tracePt t="53744" x="5761038" y="762000"/>
          <p14:tracePt t="53759" x="5783263" y="762000"/>
          <p14:tracePt t="53774" x="5791200" y="762000"/>
          <p14:tracePt t="53791" x="5821363" y="762000"/>
          <p14:tracePt t="53791" x="5845175" y="762000"/>
          <p14:tracePt t="53811" x="5875338" y="762000"/>
          <p14:tracePt t="53826" x="5935663" y="754063"/>
          <p14:tracePt t="53843" x="5965825" y="754063"/>
          <p14:tracePt t="53860" x="6003925" y="754063"/>
          <p14:tracePt t="53876" x="6027738" y="754063"/>
          <p14:tracePt t="53892" x="6042025" y="754063"/>
          <p14:tracePt t="53978" x="6073775" y="754063"/>
          <p14:tracePt t="53994" x="6088063" y="754063"/>
          <p14:tracePt t="54010" x="6103938" y="754063"/>
          <p14:tracePt t="54018" x="6111875" y="754063"/>
          <p14:tracePt t="54034" x="6118225" y="754063"/>
          <p14:tracePt t="54074" x="6126163" y="754063"/>
          <p14:tracePt t="54098" x="6149975" y="754063"/>
          <p14:tracePt t="54106" x="6156325" y="754063"/>
          <p14:tracePt t="54124" x="6164263" y="754063"/>
          <p14:tracePt t="54130" x="6172200" y="754063"/>
          <p14:tracePt t="54142" x="6194425" y="754063"/>
          <p14:tracePt t="54157" x="6226175" y="754063"/>
          <p14:tracePt t="54175" x="6264275" y="754063"/>
          <p14:tracePt t="54191" x="6294438" y="754063"/>
          <p14:tracePt t="54208" x="6324600" y="754063"/>
          <p14:tracePt t="54227" x="6340475" y="762000"/>
          <p14:tracePt t="54331" x="6354763" y="762000"/>
          <p14:tracePt t="54339" x="6370638" y="762000"/>
          <p14:tracePt t="54346" x="6384925" y="762000"/>
          <p14:tracePt t="54359" x="6408738" y="762000"/>
          <p14:tracePt t="54375" x="6446838" y="762000"/>
          <p14:tracePt t="54391" x="6469063" y="762000"/>
          <p14:tracePt t="54407" x="6492875" y="762000"/>
          <p14:tracePt t="54425" x="6530975" y="754063"/>
          <p14:tracePt t="54441" x="6545263" y="754063"/>
          <p14:tracePt t="54457" x="6583363" y="754063"/>
          <p14:tracePt t="54475" x="6613525" y="754063"/>
          <p14:tracePt t="54491" x="6651625" y="754063"/>
          <p14:tracePt t="54508" x="6705600" y="754063"/>
          <p14:tracePt t="54526" x="6735763" y="754063"/>
          <p14:tracePt t="54541" x="6751638" y="754063"/>
          <p14:tracePt t="54658" x="6759575" y="754063"/>
          <p14:tracePt t="54675" x="6781800" y="754063"/>
          <p14:tracePt t="54682" x="6797675" y="754063"/>
          <p14:tracePt t="54698" x="6804025" y="754063"/>
          <p14:tracePt t="54708" x="6842125" y="754063"/>
          <p14:tracePt t="54725" x="6858000" y="754063"/>
          <p14:tracePt t="54743" x="6873875" y="754063"/>
          <p14:tracePt t="54758" x="6888163" y="746125"/>
          <p14:tracePt t="54802" x="6896100" y="746125"/>
          <p14:tracePt t="54842" x="6904038" y="746125"/>
          <p14:tracePt t="54850" x="6911975" y="746125"/>
          <p14:tracePt t="54859" x="6942138" y="746125"/>
          <p14:tracePt t="54876" x="6980238" y="746125"/>
          <p14:tracePt t="54892" x="6988175" y="746125"/>
          <p14:tracePt t="54908" x="6994525" y="746125"/>
          <p14:tracePt t="54924" x="7002463" y="746125"/>
          <p14:tracePt t="54954" x="7018338" y="746125"/>
          <p14:tracePt t="54963" x="7026275" y="746125"/>
          <p14:tracePt t="54974" x="7056438" y="746125"/>
          <p14:tracePt t="54992" x="7102475" y="731838"/>
          <p14:tracePt t="55009" x="7140575" y="731838"/>
          <p14:tracePt t="55024" x="7170738" y="731838"/>
          <p14:tracePt t="55042" x="7216775" y="731838"/>
          <p14:tracePt t="55059" x="7269163" y="731838"/>
          <p14:tracePt t="55075" x="7331075" y="731838"/>
          <p14:tracePt t="55092" x="7361238" y="731838"/>
          <p14:tracePt t="55110" x="7375525" y="731838"/>
          <p14:tracePt t="55124" x="7383463" y="731838"/>
          <p14:tracePt t="55170" x="7391400" y="731838"/>
          <p14:tracePt t="55178" x="7407275" y="731838"/>
          <p14:tracePt t="55190" x="7451725" y="731838"/>
          <p14:tracePt t="55208" x="7505700" y="731838"/>
          <p14:tracePt t="55224" x="7559675" y="731838"/>
          <p14:tracePt t="55224" x="7581900" y="731838"/>
          <p14:tracePt t="55242" x="7597775" y="739775"/>
          <p14:tracePt t="55257" x="7650163" y="746125"/>
          <p14:tracePt t="55275" x="7680325" y="746125"/>
          <p14:tracePt t="55292" x="7704138" y="746125"/>
          <p14:tracePt t="55308" x="7718425" y="762000"/>
          <p14:tracePt t="55325" x="7756525" y="762000"/>
          <p14:tracePt t="55342" x="7832725" y="762000"/>
          <p14:tracePt t="55357" x="7886700" y="762000"/>
          <p14:tracePt t="55374" x="7954963" y="762000"/>
          <p14:tracePt t="55391" x="7978775" y="762000"/>
          <p14:tracePt t="55407" x="7985125" y="762000"/>
          <p14:tracePt t="55424" x="7985125" y="769938"/>
          <p14:tracePt t="55440" x="7993063" y="777875"/>
          <p14:tracePt t="56350" x="7970838" y="777875"/>
          <p14:tracePt t="57106" x="7932738" y="777875"/>
          <p14:tracePt t="57115" x="7902575" y="777875"/>
          <p14:tracePt t="57123" x="7818438" y="777875"/>
          <p14:tracePt t="57140" x="7688263" y="777875"/>
          <p14:tracePt t="57156" x="7497763" y="777875"/>
          <p14:tracePt t="57173" x="7216775" y="777875"/>
          <p14:tracePt t="57189" x="6865938" y="777875"/>
          <p14:tracePt t="57206" x="6553200" y="777875"/>
          <p14:tracePt t="57222" x="6088063" y="784225"/>
          <p14:tracePt t="57239" x="5699125" y="822325"/>
          <p14:tracePt t="57256" x="5364163" y="876300"/>
          <p14:tracePt t="57273" x="5151438" y="906463"/>
          <p14:tracePt t="57273" x="5045075" y="930275"/>
          <p14:tracePt t="57291" x="4960938" y="930275"/>
          <p14:tracePt t="57305" x="4762500" y="960438"/>
          <p14:tracePt t="57305" x="4648200" y="982663"/>
          <p14:tracePt t="57323" x="4533900" y="982663"/>
          <p14:tracePt t="57337" x="4251325" y="1020763"/>
          <p14:tracePt t="57355" x="4144963" y="1050925"/>
          <p14:tracePt t="57371" x="4000500" y="1066800"/>
          <p14:tracePt t="57388" x="3863975" y="1096963"/>
          <p14:tracePt t="57405" x="3717925" y="1104900"/>
          <p14:tracePt t="57422" x="3535363" y="1104900"/>
          <p14:tracePt t="57439" x="3344863" y="1104900"/>
          <p14:tracePt t="57455" x="3178175" y="1104900"/>
          <p14:tracePt t="57472" x="3025775" y="1104900"/>
          <p14:tracePt t="57489" x="2911475" y="1104900"/>
          <p14:tracePt t="57489" x="2857500" y="1104900"/>
          <p14:tracePt t="57507" x="2803525" y="1104900"/>
          <p14:tracePt t="57522" x="2613025" y="1127125"/>
          <p14:tracePt t="57539" x="2446338" y="1143000"/>
          <p14:tracePt t="57556" x="2263775" y="1173163"/>
          <p14:tracePt t="57572" x="2087563" y="1203325"/>
          <p14:tracePt t="57589" x="1897063" y="1203325"/>
          <p14:tracePt t="57606" x="1752600" y="1203325"/>
          <p14:tracePt t="57623" x="1630363" y="1203325"/>
          <p14:tracePt t="57638" x="1531938" y="1203325"/>
          <p14:tracePt t="57655" x="1439863" y="1203325"/>
          <p14:tracePt t="57672" x="1355725" y="1203325"/>
          <p14:tracePt t="57689" x="1295400" y="1219200"/>
          <p14:tracePt t="57705" x="1219200" y="1219200"/>
          <p14:tracePt t="57705" x="1173163" y="1227138"/>
          <p14:tracePt t="57723" x="1127125" y="1241425"/>
          <p14:tracePt t="57723" x="1058863" y="1241425"/>
          <p14:tracePt t="57739" x="974725" y="1249363"/>
          <p14:tracePt t="57756" x="906463" y="1249363"/>
          <p14:tracePt t="57772" x="860425" y="1249363"/>
          <p14:tracePt t="57789" x="838200" y="1249363"/>
          <p14:tracePt t="57805" x="800100" y="1249363"/>
          <p14:tracePt t="57821" x="746125" y="1241425"/>
          <p14:tracePt t="57838" x="693738" y="1227138"/>
          <p14:tracePt t="57855" x="677863" y="1227138"/>
          <p14:tracePt t="57872" x="663575" y="1227138"/>
          <p14:tracePt t="57888" x="655638" y="1227138"/>
          <p14:tracePt t="57904" x="647700" y="1227138"/>
          <p14:tracePt t="58002" x="639763" y="1227138"/>
          <p14:tracePt t="58019" x="631825" y="1227138"/>
          <p14:tracePt t="58026" x="639763" y="1227138"/>
          <p14:tracePt t="58106" x="655638" y="1227138"/>
          <p14:tracePt t="58114" x="677863" y="1227138"/>
          <p14:tracePt t="58122" x="693738" y="1227138"/>
          <p14:tracePt t="58137" x="754063" y="1227138"/>
          <p14:tracePt t="58155" x="815975" y="1227138"/>
          <p14:tracePt t="58172" x="960438" y="1227138"/>
          <p14:tracePt t="58188" x="1096963" y="1227138"/>
          <p14:tracePt t="58205" x="1265238" y="1227138"/>
          <p14:tracePt t="58221" x="1387475" y="1227138"/>
          <p14:tracePt t="58238" x="1447800" y="1211263"/>
          <p14:tracePt t="58254" x="1485900" y="1211263"/>
          <p14:tracePt t="58270" x="1524000" y="1211263"/>
          <p14:tracePt t="58287" x="1592263" y="1211263"/>
          <p14:tracePt t="58303" x="1684338" y="1211263"/>
          <p14:tracePt t="58321" x="1806575" y="1211263"/>
          <p14:tracePt t="58321" x="1889125" y="1211263"/>
          <p14:tracePt t="58339" x="2041525" y="1211263"/>
          <p14:tracePt t="58355" x="2155825" y="1203325"/>
          <p14:tracePt t="58372" x="2286000" y="1181100"/>
          <p14:tracePt t="58388" x="2422525" y="1181100"/>
          <p14:tracePt t="58405" x="2552700" y="1158875"/>
          <p14:tracePt t="58421" x="2689225" y="1158875"/>
          <p14:tracePt t="58438" x="2789238" y="1143000"/>
          <p14:tracePt t="58454" x="2841625" y="1143000"/>
          <p14:tracePt t="58471" x="2873375" y="1143000"/>
          <p14:tracePt t="58488" x="2887663" y="1143000"/>
          <p14:tracePt t="58505" x="2903538" y="1143000"/>
          <p14:tracePt t="58521" x="2933700" y="1135063"/>
          <p14:tracePt t="58537" x="3017838" y="1135063"/>
          <p14:tracePt t="58537" x="3124200" y="1135063"/>
          <p14:tracePt t="58555" x="3314700" y="1135063"/>
          <p14:tracePt t="58571" x="3497263" y="1135063"/>
          <p14:tracePt t="58587" x="3597275" y="1135063"/>
          <p14:tracePt t="58604" x="3611563" y="1135063"/>
          <p14:tracePt t="58620" x="3627438" y="1135063"/>
          <p14:tracePt t="58666" x="3649663" y="1135063"/>
          <p14:tracePt t="58674" x="3711575" y="1135063"/>
          <p14:tracePt t="58686" x="3771900" y="1135063"/>
          <p14:tracePt t="58705" x="3817938" y="1135063"/>
          <p14:tracePt t="58705" x="3840163" y="1135063"/>
          <p14:tracePt t="58723" x="3856038" y="1135063"/>
          <p14:tracePt t="58740" x="3870325" y="1135063"/>
          <p14:tracePt t="58752" x="3878263" y="1135063"/>
          <p14:tracePt t="58769" x="3916363" y="1135063"/>
          <p14:tracePt t="58787" x="3992563" y="1135063"/>
          <p14:tracePt t="58805" x="4168775" y="1135063"/>
          <p14:tracePt t="58821" x="4321175" y="1135063"/>
          <p14:tracePt t="58837" x="4419600" y="1135063"/>
          <p14:tracePt t="58854" x="4473575" y="1135063"/>
          <p14:tracePt t="58871" x="4479925" y="1135063"/>
          <p14:tracePt t="58890" x="4495800" y="1135063"/>
          <p14:tracePt t="58922" x="4518025" y="1135063"/>
          <p14:tracePt t="58930" x="4541838" y="1135063"/>
          <p14:tracePt t="58938" x="4572000" y="1135063"/>
          <p14:tracePt t="58953" x="4670425" y="1135063"/>
          <p14:tracePt t="58971" x="4746625" y="1135063"/>
          <p14:tracePt t="58988" x="4784725" y="1135063"/>
          <p14:tracePt t="59005" x="4816475" y="1135063"/>
          <p14:tracePt t="59021" x="4838700" y="1135063"/>
          <p14:tracePt t="59037" x="4876800" y="1120775"/>
          <p14:tracePt t="59053" x="4937125" y="1120775"/>
          <p14:tracePt t="59069" x="4983163" y="1120775"/>
          <p14:tracePt t="59086" x="4991100" y="1120775"/>
          <p14:tracePt t="59102" x="4999038" y="1120775"/>
          <p14:tracePt t="59146" x="5013325" y="1120775"/>
          <p14:tracePt t="59162" x="5029200" y="1120775"/>
          <p14:tracePt t="59170" x="5045075" y="1120775"/>
          <p14:tracePt t="59178" x="5059363" y="1120775"/>
          <p14:tracePt t="59188" x="5067300" y="1120775"/>
          <p14:tracePt t="59306" x="5075238" y="1120775"/>
          <p14:tracePt t="59322" x="5089525" y="1120775"/>
          <p14:tracePt t="59330" x="5113338" y="1104900"/>
          <p14:tracePt t="59338" x="5127625" y="1104900"/>
          <p14:tracePt t="59353" x="5173663" y="1104900"/>
          <p14:tracePt t="59353" x="5189538" y="1104900"/>
          <p14:tracePt t="59371" x="5203825" y="1104900"/>
          <p14:tracePt t="59386" x="5211763" y="1104900"/>
          <p14:tracePt t="59458" x="5219700" y="1104900"/>
          <p14:tracePt t="59482" x="5235575" y="1104900"/>
          <p14:tracePt t="59506" x="5241925" y="1104900"/>
          <p14:tracePt t="59530" x="5249863" y="1104900"/>
          <p14:tracePt t="59554" x="5257800" y="1104900"/>
          <p14:tracePt t="59570" x="5265738" y="1104900"/>
          <p14:tracePt t="59578" x="5273675" y="1104900"/>
          <p14:tracePt t="59587" x="5287963" y="1104900"/>
          <p14:tracePt t="59604" x="5303838" y="1104900"/>
          <p14:tracePt t="59620" x="5311775" y="1104900"/>
          <p14:tracePt t="59636" x="5318125" y="1104900"/>
          <p14:tracePt t="59653" x="5326063" y="1104900"/>
          <p14:tracePt t="59682" x="5334000" y="1104900"/>
          <p14:tracePt t="59698" x="5341938" y="1104900"/>
          <p14:tracePt t="59714" x="5349875" y="1104900"/>
          <p14:tracePt t="59722" x="5356225" y="1104900"/>
          <p14:tracePt t="59740" x="5372100" y="1104900"/>
          <p14:tracePt t="59753" x="5387975" y="1104900"/>
          <p14:tracePt t="59769" x="5394325" y="1104900"/>
          <p14:tracePt t="59786" x="5402263" y="1104900"/>
          <p14:tracePt t="59804" x="5410200" y="1104900"/>
          <p14:tracePt t="59826" x="5418138" y="1104900"/>
          <p14:tracePt t="59837" x="5426075" y="1104900"/>
          <p14:tracePt t="59852" x="5464175" y="1104900"/>
          <p14:tracePt t="59869" x="5494338" y="1104900"/>
          <p14:tracePt t="59886" x="5524500" y="1104900"/>
          <p14:tracePt t="59903" x="5546725" y="1104900"/>
          <p14:tracePt t="59919" x="5554663" y="1104900"/>
          <p14:tracePt t="59946" x="5562600" y="1104900"/>
          <p14:tracePt t="59970" x="5570538" y="1104900"/>
          <p14:tracePt t="59978" x="5578475" y="1104900"/>
          <p14:tracePt t="59987" x="5600700" y="1104900"/>
          <p14:tracePt t="60003" x="5616575" y="1104900"/>
          <p14:tracePt t="60020" x="5638800" y="1104900"/>
          <p14:tracePt t="60038" x="5646738" y="1104900"/>
          <p14:tracePt t="60058" x="5654675" y="1104900"/>
          <p14:tracePt t="60074" x="5661025" y="1104900"/>
          <p14:tracePt t="60084" x="5676900" y="1104900"/>
          <p14:tracePt t="60101" x="5692775" y="1104900"/>
          <p14:tracePt t="60119" x="5722938" y="1104900"/>
          <p14:tracePt t="60137" x="5745163" y="1104900"/>
          <p14:tracePt t="60153" x="5753100" y="1104900"/>
          <p14:tracePt t="60168" x="5768975" y="1104900"/>
          <p14:tracePt t="60187" x="5775325" y="1104900"/>
          <p14:tracePt t="60203" x="5783263" y="1104900"/>
          <p14:tracePt t="60220" x="5807075" y="1104900"/>
          <p14:tracePt t="60236" x="5845175" y="1104900"/>
          <p14:tracePt t="60253" x="5875338" y="1104900"/>
          <p14:tracePt t="60269" x="5897563" y="1104900"/>
          <p14:tracePt t="60286" x="5905500" y="1104900"/>
          <p14:tracePt t="60302" x="5921375" y="1104900"/>
          <p14:tracePt t="60318" x="5935663" y="1104900"/>
          <p14:tracePt t="60336" x="5959475" y="1104900"/>
          <p14:tracePt t="60352" x="5981700" y="1104900"/>
          <p14:tracePt t="60369" x="5997575" y="1104900"/>
          <p14:tracePt t="60387" x="6003925" y="1104900"/>
          <p14:tracePt t="60403" x="6019800" y="1104900"/>
          <p14:tracePt t="60426" x="6035675" y="1104900"/>
          <p14:tracePt t="60436" x="6065838" y="1104900"/>
          <p14:tracePt t="60453" x="6103938" y="1104900"/>
          <p14:tracePt t="60469" x="6134100" y="1104900"/>
          <p14:tracePt t="60485" x="6149975" y="1104900"/>
          <p14:tracePt t="60502" x="6164263" y="1104900"/>
          <p14:tracePt t="60538" x="6172200" y="1104900"/>
          <p14:tracePt t="60554" x="6188075" y="1104900"/>
          <p14:tracePt t="60562" x="6194425" y="1104900"/>
          <p14:tracePt t="60570" x="6202363" y="1104900"/>
          <p14:tracePt t="60585" x="6248400" y="1104900"/>
          <p14:tracePt t="60603" x="6294438" y="1104900"/>
          <p14:tracePt t="60620" x="6370638" y="1104900"/>
          <p14:tracePt t="60638" x="6477000" y="1104900"/>
          <p14:tracePt t="60652" x="6537325" y="1104900"/>
          <p14:tracePt t="60669" x="6553200" y="1104900"/>
          <p14:tracePt t="60686" x="6561138" y="1104900"/>
          <p14:tracePt t="60701" x="6569075" y="1104900"/>
          <p14:tracePt t="60718" x="6599238" y="1104900"/>
          <p14:tracePt t="60736" x="6629400" y="1104900"/>
          <p14:tracePt t="60754" x="6659563" y="1104900"/>
          <p14:tracePt t="60769" x="6713538" y="1089025"/>
          <p14:tracePt t="60769" x="6735763" y="1089025"/>
          <p14:tracePt t="60787" x="6765925" y="1082675"/>
          <p14:tracePt t="60803" x="6781800" y="1082675"/>
          <p14:tracePt t="60818" x="6773863" y="1082675"/>
          <p14:tracePt t="61010" x="6759575" y="1082675"/>
          <p14:tracePt t="61058" x="6759575" y="1074738"/>
          <p14:tracePt t="61074" x="6743700" y="1074738"/>
          <p14:tracePt t="61098" x="6735763" y="1074738"/>
          <p14:tracePt t="61122" x="6721475" y="1074738"/>
          <p14:tracePt t="61146" x="6713538" y="1074738"/>
          <p14:tracePt t="61162" x="6705600" y="1074738"/>
          <p14:tracePt t="61178" x="6697663" y="1074738"/>
          <p14:tracePt t="61194" x="6683375" y="1074738"/>
          <p14:tracePt t="61466" x="6659563" y="1074738"/>
          <p14:tracePt t="61474" x="6621463" y="1074738"/>
          <p14:tracePt t="61484" x="6507163" y="1074738"/>
          <p14:tracePt t="61501" x="6332538" y="1074738"/>
          <p14:tracePt t="61518" x="6164263" y="1074738"/>
          <p14:tracePt t="61535" x="5883275" y="1074738"/>
          <p14:tracePt t="61551" x="5402263" y="1074738"/>
          <p14:tracePt t="61568" x="5037138" y="1096963"/>
          <p14:tracePt t="61584" x="4762500" y="1127125"/>
          <p14:tracePt t="61584" x="4632325" y="1135063"/>
          <p14:tracePt t="61603" x="4518025" y="1158875"/>
          <p14:tracePt t="61618" x="4152900" y="1203325"/>
          <p14:tracePt t="61636" x="3908425" y="1241425"/>
          <p14:tracePt t="61652" x="3679825" y="1295400"/>
          <p14:tracePt t="61668" x="3444875" y="1303338"/>
          <p14:tracePt t="61685" x="3268663" y="1303338"/>
          <p14:tracePt t="61702" x="3170238" y="1303338"/>
          <p14:tracePt t="61717" x="3094038" y="1303338"/>
          <p14:tracePt t="61733" x="2979738" y="1303338"/>
          <p14:tracePt t="61750" x="2811463" y="1303338"/>
          <p14:tracePt t="61767" x="2613025" y="1349375"/>
          <p14:tracePt t="61783" x="2346325" y="1349375"/>
          <p14:tracePt t="61801" x="2111375" y="1355725"/>
          <p14:tracePt t="61801" x="2011363" y="1371600"/>
          <p14:tracePt t="61819" x="1927225" y="1379538"/>
          <p14:tracePt t="61819" x="1858963" y="1379538"/>
          <p14:tracePt t="61835" x="1752600" y="1393825"/>
          <p14:tracePt t="61852" x="1692275" y="1401763"/>
          <p14:tracePt t="61868" x="1638300" y="1401763"/>
          <p14:tracePt t="61884" x="1584325" y="1401763"/>
          <p14:tracePt t="61901" x="1501775" y="1401763"/>
          <p14:tracePt t="61917" x="1387475" y="1425575"/>
          <p14:tracePt t="61934" x="1279525" y="1439863"/>
          <p14:tracePt t="61951" x="1165225" y="1463675"/>
          <p14:tracePt t="61968" x="1036638" y="1463675"/>
          <p14:tracePt t="61984" x="892175" y="1463675"/>
          <p14:tracePt t="62001" x="762000" y="1463675"/>
          <p14:tracePt t="62001" x="701675" y="1463675"/>
          <p14:tracePt t="62019" x="609600" y="1463675"/>
          <p14:tracePt t="62035" x="533400" y="1463675"/>
          <p14:tracePt t="62051" x="511175" y="1463675"/>
          <p14:tracePt t="62068" x="495300" y="1463675"/>
          <p14:tracePt t="62083" x="487363" y="1463675"/>
          <p14:tracePt t="62100" x="473075" y="1463675"/>
          <p14:tracePt t="62117" x="457200" y="1463675"/>
          <p14:tracePt t="62135" x="434975" y="1470025"/>
          <p14:tracePt t="62151" x="403225" y="1470025"/>
          <p14:tracePt t="62167" x="396875" y="1477963"/>
          <p14:tracePt t="62184" x="365125" y="1477963"/>
          <p14:tracePt t="62200" x="342900" y="1485900"/>
          <p14:tracePt t="62217" x="266700" y="1493838"/>
          <p14:tracePt t="62235" x="266700" y="1501775"/>
          <p14:tracePt t="62250" x="258763" y="1501775"/>
          <p14:tracePt t="62266" x="244475" y="1508125"/>
          <p14:tracePt t="62285" x="250825" y="1508125"/>
          <p14:tracePt t="62410" x="258763" y="1516063"/>
          <p14:tracePt t="62426" x="266700" y="1516063"/>
          <p14:tracePt t="62466" x="282575" y="1516063"/>
          <p14:tracePt t="62483" x="296863" y="1516063"/>
          <p14:tracePt t="62490" x="312738" y="1516063"/>
          <p14:tracePt t="62506" x="327025" y="1516063"/>
          <p14:tracePt t="62570" x="342900" y="1516063"/>
          <p14:tracePt t="62578" x="358775" y="1516063"/>
          <p14:tracePt t="62586" x="396875" y="1516063"/>
          <p14:tracePt t="62599" x="487363" y="1516063"/>
          <p14:tracePt t="62599" x="555625" y="1516063"/>
          <p14:tracePt t="62619" x="631825" y="1516063"/>
          <p14:tracePt t="62633" x="800100" y="1516063"/>
          <p14:tracePt t="62651" x="822325" y="1516063"/>
          <p14:tracePt t="62668" x="830263" y="1516063"/>
          <p14:tracePt t="62706" x="846138" y="1516063"/>
          <p14:tracePt t="62715" x="868363" y="1516063"/>
          <p14:tracePt t="62722" x="922338" y="1508125"/>
          <p14:tracePt t="62734" x="1058863" y="1508125"/>
          <p14:tracePt t="62750" x="1165225" y="1508125"/>
          <p14:tracePt t="62765" x="1219200" y="1508125"/>
          <p14:tracePt t="62782" x="1227138" y="1508125"/>
          <p14:tracePt t="62802" x="1235075" y="1508125"/>
          <p14:tracePt t="62815" x="1273175" y="1508125"/>
          <p14:tracePt t="62815" x="1333500" y="1508125"/>
          <p14:tracePt t="62835" x="1401763" y="1508125"/>
          <p14:tracePt t="62849" x="1730375" y="1508125"/>
          <p14:tracePt t="62867" x="2049463" y="1455738"/>
          <p14:tracePt t="62884" x="2362200" y="1417638"/>
          <p14:tracePt t="62901" x="2530475" y="1417638"/>
          <p14:tracePt t="62916" x="2568575" y="1417638"/>
          <p14:tracePt t="62933" x="2590800" y="1417638"/>
          <p14:tracePt t="62986" x="2620963" y="1417638"/>
          <p14:tracePt t="62994" x="2667000" y="1417638"/>
          <p14:tracePt t="63002" x="2727325" y="1417638"/>
          <p14:tracePt t="63016" x="2841625" y="1417638"/>
          <p14:tracePt t="63032" x="2987675" y="1417638"/>
          <p14:tracePt t="63048" x="3116263" y="1417638"/>
          <p14:tracePt t="63065" x="3406775" y="1417638"/>
          <p14:tracePt t="63082" x="3611563" y="1417638"/>
          <p14:tracePt t="63099" x="3810000" y="1401763"/>
          <p14:tracePt t="63115" x="3946525" y="1401763"/>
          <p14:tracePt t="63131" x="3978275" y="1401763"/>
          <p14:tracePt t="63149" x="3984625" y="1401763"/>
          <p14:tracePt t="63226" x="4000500" y="1401763"/>
          <p14:tracePt t="63234" x="4038600" y="1401763"/>
          <p14:tracePt t="63248" x="4221163" y="1401763"/>
          <p14:tracePt t="63267" x="4365625" y="1387475"/>
          <p14:tracePt t="63284" x="4435475" y="1379538"/>
          <p14:tracePt t="63300" x="4441825" y="1371600"/>
          <p14:tracePt t="63330" x="4435475" y="1371600"/>
          <p14:tracePt t="63378" x="4435475" y="1363663"/>
          <p14:tracePt t="63394" x="4435475" y="1371600"/>
          <p14:tracePt t="64034" x="4449763" y="1401763"/>
          <p14:tracePt t="64042" x="4465638" y="1417638"/>
          <p14:tracePt t="64050" x="4465638" y="1425575"/>
          <p14:tracePt t="64065" x="4541838" y="1501775"/>
          <p14:tracePt t="64083" x="4618038" y="1539875"/>
          <p14:tracePt t="64099" x="4656138" y="1584325"/>
          <p14:tracePt t="64116" x="4716463" y="1646238"/>
          <p14:tracePt t="64133" x="4746625" y="1676400"/>
          <p14:tracePt t="64148" x="4800600" y="1714500"/>
          <p14:tracePt t="64165" x="4846638" y="1752600"/>
          <p14:tracePt t="64181" x="4899025" y="1790700"/>
          <p14:tracePt t="64199" x="4945063" y="1828800"/>
          <p14:tracePt t="64215" x="4960938" y="1851025"/>
          <p14:tracePt t="64231" x="5013325" y="1905000"/>
          <p14:tracePt t="64248" x="5059363" y="1973263"/>
          <p14:tracePt t="64248" x="5113338" y="2041525"/>
          <p14:tracePt t="64267" x="5151438" y="2087563"/>
          <p14:tracePt t="64282" x="5334000" y="2301875"/>
          <p14:tracePt t="64299" x="5426075" y="2392363"/>
          <p14:tracePt t="64316" x="5494338" y="2476500"/>
          <p14:tracePt t="64332" x="5540375" y="2560638"/>
          <p14:tracePt t="64348" x="5584825" y="2628900"/>
          <p14:tracePt t="64365" x="5646738" y="2689225"/>
          <p14:tracePt t="64383" x="5730875" y="2773363"/>
          <p14:tracePt t="64398" x="5799138" y="2835275"/>
          <p14:tracePt t="64415" x="5845175" y="2879725"/>
          <p14:tracePt t="64431" x="5867400" y="2933700"/>
          <p14:tracePt t="64448" x="5897563" y="2987675"/>
          <p14:tracePt t="64448" x="5905500" y="3001963"/>
          <p14:tracePt t="64467" x="5921375" y="3017838"/>
          <p14:tracePt t="64482" x="5973763" y="3086100"/>
          <p14:tracePt t="64499" x="6019800" y="3146425"/>
          <p14:tracePt t="64515" x="6057900" y="3208338"/>
          <p14:tracePt t="64531" x="6103938" y="3254375"/>
          <p14:tracePt t="64548" x="6194425" y="3322638"/>
          <p14:tracePt t="64564" x="6294438" y="3429000"/>
          <p14:tracePt t="64580" x="6370638" y="3505200"/>
          <p14:tracePt t="64598" x="6438900" y="3551238"/>
          <p14:tracePt t="64615" x="6477000" y="3581400"/>
          <p14:tracePt t="64632" x="6523038" y="3619500"/>
          <p14:tracePt t="64648" x="6537325" y="3679825"/>
          <p14:tracePt t="64665" x="6583363" y="3763963"/>
          <p14:tracePt t="64681" x="6659563" y="3840163"/>
          <p14:tracePt t="64681" x="6697663" y="3878263"/>
          <p14:tracePt t="64699" x="6743700" y="3940175"/>
          <p14:tracePt t="64715" x="6789738" y="3984625"/>
          <p14:tracePt t="64733" x="6842125" y="4030663"/>
          <p14:tracePt t="64749" x="6865938" y="4060825"/>
          <p14:tracePt t="64765" x="6911975" y="4084638"/>
          <p14:tracePt t="64781" x="6956425" y="4130675"/>
          <p14:tracePt t="64798" x="7018338" y="4175125"/>
          <p14:tracePt t="64814" x="7048500" y="4198938"/>
          <p14:tracePt t="64831" x="7078663" y="4221163"/>
          <p14:tracePt t="64848" x="7108825" y="4259263"/>
          <p14:tracePt t="64865" x="7200900" y="4305300"/>
          <p14:tracePt t="64865" x="7261225" y="4321175"/>
          <p14:tracePt t="64883" x="7307263" y="4351338"/>
          <p14:tracePt t="64898" x="7459663" y="4419600"/>
          <p14:tracePt t="64915" x="7527925" y="4441825"/>
          <p14:tracePt t="64932" x="7573963" y="4457700"/>
          <p14:tracePt t="64948" x="7627938" y="4465638"/>
          <p14:tracePt t="64965" x="7666038" y="4479925"/>
          <p14:tracePt t="64981" x="7718425" y="4495800"/>
          <p14:tracePt t="64998" x="7750175" y="4495800"/>
          <p14:tracePt t="65014" x="7780338" y="4495800"/>
          <p14:tracePt t="65031" x="7794625" y="4495800"/>
          <p14:tracePt t="65046" x="7818438" y="4479925"/>
          <p14:tracePt t="65064" x="7856538" y="4449763"/>
          <p14:tracePt t="65080" x="7870825" y="4427538"/>
          <p14:tracePt t="65097" x="7924800" y="4419600"/>
          <p14:tracePt t="65097" x="7954963" y="4403725"/>
          <p14:tracePt t="65115" x="8023225" y="4397375"/>
          <p14:tracePt t="65133" x="8069263" y="4389438"/>
          <p14:tracePt t="65149" x="8085138" y="4389438"/>
          <p14:tracePt t="65164" x="8085138" y="4381500"/>
          <p14:tracePt t="65180" x="8085138" y="4373563"/>
          <p14:tracePt t="65197" x="8085138" y="4359275"/>
          <p14:tracePt t="65214" x="8077200" y="4335463"/>
          <p14:tracePt t="65230" x="8069263" y="4321175"/>
          <p14:tracePt t="65247" x="8061325" y="4305300"/>
          <p14:tracePt t="65264" x="8061325" y="4289425"/>
          <p14:tracePt t="65281" x="8061325" y="4283075"/>
          <p14:tracePt t="65297" x="8061325" y="4267200"/>
          <p14:tracePt t="65313" x="8047038" y="4237038"/>
          <p14:tracePt t="65331" x="8023225" y="4229100"/>
          <p14:tracePt t="65348" x="8016875" y="4213225"/>
          <p14:tracePt t="65365" x="7985125" y="4183063"/>
          <p14:tracePt t="65380" x="7970838" y="4175125"/>
          <p14:tracePt t="65397" x="7954963" y="4160838"/>
          <p14:tracePt t="65414" x="7932738" y="4152900"/>
          <p14:tracePt t="65430" x="7916863" y="4152900"/>
          <p14:tracePt t="65446" x="7908925" y="4152900"/>
          <p14:tracePt t="65466" x="7902575" y="4152900"/>
          <p14:tracePt t="65482" x="7886700" y="4144963"/>
          <p14:tracePt t="65496" x="7864475" y="4137025"/>
          <p14:tracePt t="65496" x="7840663" y="4137025"/>
          <p14:tracePt t="65515" x="7794625" y="4137025"/>
          <p14:tracePt t="65531" x="7780338" y="4137025"/>
          <p14:tracePt t="65548" x="7772400" y="4137025"/>
          <p14:tracePt t="65563" x="7764463" y="4137025"/>
          <p14:tracePt t="65642" x="7756525" y="4137025"/>
          <p14:tracePt t="65666" x="7750175" y="4137025"/>
          <p14:tracePt t="65674" x="7742238" y="4137025"/>
          <p14:tracePt t="65682" x="7734300" y="4137025"/>
          <p14:tracePt t="65746" x="7734300" y="4130675"/>
          <p14:tracePt t="65882" x="7734300" y="4122738"/>
          <p14:tracePt t="65890" x="7742238" y="4122738"/>
          <p14:tracePt t="65898" x="7756525" y="4106863"/>
          <p14:tracePt t="65912" x="7818438" y="4098925"/>
          <p14:tracePt t="65931" x="7856538" y="4084638"/>
          <p14:tracePt t="65947" x="7870825" y="4084638"/>
          <p14:tracePt t="65964" x="7878763" y="4084638"/>
          <p14:tracePt t="65979" x="7886700" y="4084638"/>
          <p14:tracePt t="66058" x="7894638" y="4084638"/>
          <p14:tracePt t="66066" x="7902575" y="4084638"/>
          <p14:tracePt t="66079" x="7916863" y="4084638"/>
          <p14:tracePt t="66095" x="7947025" y="4084638"/>
          <p14:tracePt t="66095" x="7954963" y="4084638"/>
          <p14:tracePt t="66115" x="7962900" y="4092575"/>
          <p14:tracePt t="66115" x="7978775" y="4092575"/>
          <p14:tracePt t="66132" x="8001000" y="4098925"/>
          <p14:tracePt t="66147" x="8008938" y="4106863"/>
          <p14:tracePt t="66164" x="8031163" y="4114800"/>
          <p14:tracePt t="66180" x="8039100" y="4122738"/>
          <p14:tracePt t="66218" x="8047038" y="4130675"/>
          <p14:tracePt t="66250" x="8054975" y="4130675"/>
          <p14:tracePt t="66258" x="8061325" y="4137025"/>
          <p14:tracePt t="66266" x="8069263" y="4144963"/>
          <p14:tracePt t="66279" x="8093075" y="4152900"/>
          <p14:tracePt t="66296" x="8107363" y="4152900"/>
          <p14:tracePt t="66322" x="8107363" y="4160838"/>
          <p14:tracePt t="66338" x="8107363" y="4175125"/>
          <p14:tracePt t="66347" x="8131175" y="4191000"/>
          <p14:tracePt t="66364" x="8145463" y="4206875"/>
          <p14:tracePt t="66380" x="8161338" y="4213225"/>
          <p14:tracePt t="66396" x="8175625" y="4237038"/>
          <p14:tracePt t="66490" x="8183563" y="4244975"/>
          <p14:tracePt t="66498" x="8191500" y="4259263"/>
          <p14:tracePt t="66512" x="8191500" y="4283075"/>
          <p14:tracePt t="66512" x="8191500" y="4289425"/>
          <p14:tracePt t="66531" x="8199438" y="4297363"/>
          <p14:tracePt t="66545" x="8207375" y="4327525"/>
          <p14:tracePt t="66563" x="8237538" y="4343400"/>
          <p14:tracePt t="66579" x="8267700" y="4359275"/>
          <p14:tracePt t="66596" x="8289925" y="4373563"/>
          <p14:tracePt t="66612" x="8289925" y="4381500"/>
          <p14:tracePt t="66634" x="8297863" y="4403725"/>
          <p14:tracePt t="66666" x="8321675" y="4435475"/>
          <p14:tracePt t="66682" x="8335963" y="4449763"/>
          <p14:tracePt t="66698" x="8343900" y="4457700"/>
          <p14:tracePt t="66706" x="8351838" y="4457700"/>
          <p14:tracePt t="66714" x="8359775" y="4457700"/>
          <p14:tracePt t="66728" x="8382000" y="4465638"/>
          <p14:tracePt t="66728" x="8389938" y="4479925"/>
          <p14:tracePt t="66748" x="8450263" y="4518025"/>
          <p14:tracePt t="66763" x="8496300" y="4541838"/>
          <p14:tracePt t="66779" x="8480425" y="4533900"/>
          <p14:tracePt t="66834" x="8466138" y="4525963"/>
          <p14:tracePt t="66842" x="8458200" y="4518025"/>
          <p14:tracePt t="66858" x="8458200" y="4511675"/>
          <p14:tracePt t="66922" x="8458200" y="4503738"/>
          <p14:tracePt t="66930" x="8466138" y="4495800"/>
          <p14:tracePt t="66970" x="8466138" y="4487863"/>
          <p14:tracePt t="66979" x="8466138" y="4479925"/>
          <p14:tracePt t="66986" x="8466138" y="4473575"/>
          <p14:tracePt t="67002" x="8474075" y="4473575"/>
          <p14:tracePt t="67012" x="8474075" y="4465638"/>
          <p14:tracePt t="67029" x="8480425" y="4457700"/>
          <p14:tracePt t="67045" x="8488363" y="4457700"/>
          <p14:tracePt t="67242" x="8496300" y="4465638"/>
          <p14:tracePt t="67266" x="8496300" y="4473575"/>
          <p14:tracePt t="67274" x="8496300" y="4487863"/>
          <p14:tracePt t="67298" x="8496300" y="4503738"/>
          <p14:tracePt t="67314" x="8496300" y="4511675"/>
          <p14:tracePt t="67338" x="8496300" y="4525963"/>
          <p14:tracePt t="67346" x="8496300" y="4533900"/>
          <p14:tracePt t="67354" x="8496300" y="4549775"/>
          <p14:tracePt t="67363" x="8496300" y="4564063"/>
          <p14:tracePt t="67379" x="8496300" y="4602163"/>
          <p14:tracePt t="67396" x="8488363" y="4625975"/>
          <p14:tracePt t="67412" x="8480425" y="4640263"/>
          <p14:tracePt t="67428" x="8474075" y="4656138"/>
          <p14:tracePt t="67445" x="8458200" y="4670425"/>
          <p14:tracePt t="67461" x="8442325" y="4694238"/>
          <p14:tracePt t="67478" x="8428038" y="4716463"/>
          <p14:tracePt t="67495" x="8404225" y="4740275"/>
          <p14:tracePt t="67511" x="8382000" y="4770438"/>
          <p14:tracePt t="67528" x="8366125" y="4778375"/>
          <p14:tracePt t="67528" x="8359775" y="4784725"/>
          <p14:tracePt t="67547" x="8351838" y="4792663"/>
          <p14:tracePt t="67562" x="8313738" y="4838700"/>
          <p14:tracePt t="67579" x="8283575" y="4854575"/>
          <p14:tracePt t="67596" x="8267700" y="4876800"/>
          <p14:tracePt t="67612" x="8259763" y="4876800"/>
          <p14:tracePt t="67628" x="8245475" y="4884738"/>
          <p14:tracePt t="67645" x="8229600" y="4899025"/>
          <p14:tracePt t="67662" x="8213725" y="4899025"/>
          <p14:tracePt t="67678" x="8183563" y="4914900"/>
          <p14:tracePt t="67695" x="8131175" y="4930775"/>
          <p14:tracePt t="67712" x="8085138" y="4930775"/>
          <p14:tracePt t="67712" x="8061325" y="4930775"/>
          <p14:tracePt t="67731" x="8031163" y="4930775"/>
          <p14:tracePt t="67748" x="8016875" y="4930775"/>
          <p14:tracePt t="67761" x="8001000" y="4930775"/>
          <p14:tracePt t="67778" x="7978775" y="4892675"/>
          <p14:tracePt t="67795" x="7962900" y="4868863"/>
          <p14:tracePt t="67811" x="7962900" y="4838700"/>
          <p14:tracePt t="67828" x="7962900" y="4830763"/>
          <p14:tracePt t="67844" x="7962900" y="4808538"/>
          <p14:tracePt t="67861" x="7962900" y="4784725"/>
          <p14:tracePt t="67878" x="7947025" y="4732338"/>
          <p14:tracePt t="67895" x="7947025" y="4716463"/>
          <p14:tracePt t="67911" x="7947025" y="4686300"/>
          <p14:tracePt t="67928" x="7947025" y="4670425"/>
          <p14:tracePt t="67945" x="7947025" y="4656138"/>
          <p14:tracePt t="67962" x="7947025" y="4640263"/>
          <p14:tracePt t="67978" x="7962900" y="4587875"/>
          <p14:tracePt t="67995" x="7970838" y="4564063"/>
          <p14:tracePt t="68012" x="7978775" y="4549775"/>
          <p14:tracePt t="68028" x="7985125" y="4549775"/>
          <p14:tracePt t="68043" x="7985125" y="4541838"/>
          <p14:tracePt t="68066" x="7985125" y="4525963"/>
          <p14:tracePt t="68082" x="7978775" y="4503738"/>
          <p14:tracePt t="68098" x="7970838" y="4495800"/>
          <p14:tracePt t="68110" x="7954963" y="4473575"/>
          <p14:tracePt t="68128" x="7940675" y="4457700"/>
          <p14:tracePt t="68144" x="7924800" y="4441825"/>
          <p14:tracePt t="68162" x="7924800" y="4435475"/>
          <p14:tracePt t="68186" x="7916863" y="4427538"/>
          <p14:tracePt t="68202" x="7908925" y="4427538"/>
          <p14:tracePt t="68210" x="7908925" y="4411663"/>
          <p14:tracePt t="68227" x="7902575" y="4411663"/>
          <p14:tracePt t="68244" x="7894638" y="4397375"/>
          <p14:tracePt t="68260" x="7878763" y="4389438"/>
          <p14:tracePt t="68277" x="7870825" y="4389438"/>
          <p14:tracePt t="68294" x="7870825" y="4397375"/>
          <p14:tracePt t="68586" x="7870825" y="4411663"/>
          <p14:tracePt t="68594" x="7878763" y="4441825"/>
          <p14:tracePt t="68611" x="7894638" y="4473575"/>
          <p14:tracePt t="68629" x="7902575" y="4487863"/>
          <p14:tracePt t="68645" x="7916863" y="4495800"/>
          <p14:tracePt t="68660" x="7916863" y="4503738"/>
          <p14:tracePt t="68682" x="7924800" y="4525963"/>
          <p14:tracePt t="68693" x="7932738" y="4533900"/>
          <p14:tracePt t="68710" x="7947025" y="4579938"/>
          <p14:tracePt t="68729" x="7962900" y="4610100"/>
          <p14:tracePt t="68729" x="7962900" y="4625975"/>
          <p14:tracePt t="68746" x="7970838" y="4648200"/>
          <p14:tracePt t="68760" x="7978775" y="4670425"/>
          <p14:tracePt t="68760" x="7985125" y="4686300"/>
          <p14:tracePt t="68779" x="8001000" y="4716463"/>
          <p14:tracePt t="68795" x="8016875" y="4732338"/>
          <p14:tracePt t="68810" x="8031163" y="4754563"/>
          <p14:tracePt t="68827" x="8031163" y="4762500"/>
          <p14:tracePt t="68844" x="8031163" y="4770438"/>
          <p14:tracePt t="68860" x="8031163" y="4778375"/>
          <p14:tracePt t="68876" x="8047038" y="4800600"/>
          <p14:tracePt t="68894" x="8069263" y="4830763"/>
          <p14:tracePt t="68910" x="8107363" y="4860925"/>
          <p14:tracePt t="68927" x="8145463" y="4884738"/>
          <p14:tracePt t="68944" x="8175625" y="4899025"/>
          <p14:tracePt t="68960" x="8191500" y="4899025"/>
          <p14:tracePt t="68960" x="8199438" y="4906963"/>
          <p14:tracePt t="68979" x="8213725" y="4906963"/>
          <p14:tracePt t="68993" x="8237538" y="4906963"/>
          <p14:tracePt t="69011" x="8259763" y="4906963"/>
          <p14:tracePt t="69027" x="8289925" y="4906963"/>
          <p14:tracePt t="69044" x="8305800" y="4906963"/>
          <p14:tracePt t="69060" x="8321675" y="4906963"/>
          <p14:tracePt t="69076" x="8335963" y="4906963"/>
          <p14:tracePt t="69093" x="8351838" y="4906963"/>
          <p14:tracePt t="69110" x="8366125" y="4906963"/>
          <p14:tracePt t="69126" x="8351838" y="4906963"/>
          <p14:tracePt t="69218" x="8335963" y="4906963"/>
          <p14:tracePt t="69226" x="8321675" y="4914900"/>
          <p14:tracePt t="69274" x="8313738" y="4914900"/>
          <p14:tracePt t="69282" x="8305800" y="4922838"/>
          <p14:tracePt t="69293" x="8283575" y="4945063"/>
          <p14:tracePt t="69309" x="8275638" y="4968875"/>
          <p14:tracePt t="69327" x="8251825" y="4999038"/>
          <p14:tracePt t="69343" x="8229600" y="5037138"/>
          <p14:tracePt t="69360" x="8207375" y="5059363"/>
          <p14:tracePt t="69376" x="8199438" y="5075238"/>
          <p14:tracePt t="69394" x="8191500" y="5083175"/>
          <p14:tracePt t="69409" x="8191500" y="5113338"/>
          <p14:tracePt t="69428" x="8191500" y="5127625"/>
          <p14:tracePt t="69443" x="8191500" y="5135563"/>
          <p14:tracePt t="69460" x="8191500" y="5181600"/>
          <p14:tracePt t="69476" x="8175625" y="5203825"/>
          <p14:tracePt t="69493" x="8169275" y="5257800"/>
          <p14:tracePt t="69509" x="8169275" y="5326063"/>
          <p14:tracePt t="69527" x="8137525" y="5372100"/>
          <p14:tracePt t="69542" x="8123238" y="5440363"/>
          <p14:tracePt t="69559" x="8123238" y="5502275"/>
          <p14:tracePt t="69576" x="8123238" y="5516563"/>
          <p14:tracePt t="69592" x="8123238" y="5540375"/>
          <p14:tracePt t="69592" x="8123238" y="5546725"/>
          <p14:tracePt t="69611" x="8123238" y="5562600"/>
          <p14:tracePt t="69628" x="8123238" y="5578475"/>
          <p14:tracePt t="69643" x="8123238" y="5616575"/>
          <p14:tracePt t="69660" x="8131175" y="5638800"/>
          <p14:tracePt t="69676" x="8131175" y="5684838"/>
          <p14:tracePt t="69693" x="8131175" y="5722938"/>
          <p14:tracePt t="69710" x="8123238" y="5753100"/>
          <p14:tracePt t="69727" x="8115300" y="5783263"/>
          <p14:tracePt t="69744" x="8115300" y="5813425"/>
          <p14:tracePt t="69758" x="8115300" y="5851525"/>
          <p14:tracePt t="69775" x="8115300" y="5867400"/>
          <p14:tracePt t="69791" x="8115300" y="5897563"/>
          <p14:tracePt t="69809" x="8115300" y="5905500"/>
          <p14:tracePt t="69825" x="8115300" y="5943600"/>
          <p14:tracePt t="69843" x="8077200" y="5959475"/>
          <p14:tracePt t="69860" x="8047038" y="5981700"/>
          <p14:tracePt t="69876" x="8023225" y="5989638"/>
          <p14:tracePt t="69893" x="8016875" y="5997575"/>
          <p14:tracePt t="69909" x="8008938" y="5997575"/>
          <p14:tracePt t="69930" x="8008938" y="6019800"/>
          <p14:tracePt t="69962" x="7993063" y="6027738"/>
          <p14:tracePt t="69970" x="7993063" y="6035675"/>
          <p14:tracePt t="69978" x="7993063" y="6049963"/>
          <p14:tracePt t="69994" x="7985125" y="6057900"/>
          <p14:tracePt t="70058" x="7993063" y="6057900"/>
          <p14:tracePt t="70314" x="8001000" y="6057900"/>
          <p14:tracePt t="70330" x="8008938" y="6057900"/>
          <p14:tracePt t="70346" x="8016875" y="6049963"/>
          <p14:tracePt t="70354" x="8016875" y="6035675"/>
          <p14:tracePt t="70370" x="8031163" y="6019800"/>
          <p14:tracePt t="70378" x="8039100" y="6003925"/>
          <p14:tracePt t="70391" x="8039100" y="5981700"/>
          <p14:tracePt t="70409" x="8047038" y="5973763"/>
          <p14:tracePt t="70427" x="8047038" y="5959475"/>
          <p14:tracePt t="70443" x="8061325" y="5951538"/>
          <p14:tracePt t="70459" x="8061325" y="5935663"/>
          <p14:tracePt t="70476" x="8061325" y="5905500"/>
          <p14:tracePt t="70492" x="8061325" y="5889625"/>
          <p14:tracePt t="70509" x="8077200" y="5859463"/>
          <p14:tracePt t="70526" x="8077200" y="5837238"/>
          <p14:tracePt t="70542" x="8093075" y="5807075"/>
          <p14:tracePt t="70559" x="8099425" y="5791200"/>
          <p14:tracePt t="70575" x="8099425" y="5783263"/>
          <p14:tracePt t="70591" x="8099425" y="5768975"/>
          <p14:tracePt t="70608" x="8099425" y="5761038"/>
          <p14:tracePt t="70608" x="8099425" y="5753100"/>
          <p14:tracePt t="70627" x="8099425" y="5745163"/>
          <p14:tracePt t="70650" x="8099425" y="5737225"/>
          <p14:tracePt t="70659" x="8099425" y="5722938"/>
          <p14:tracePt t="70676" x="8107363" y="5715000"/>
          <p14:tracePt t="70692" x="8107363" y="5707063"/>
          <p14:tracePt t="70714" x="8107363" y="5699125"/>
          <p14:tracePt t="70730" x="8107363" y="5692775"/>
          <p14:tracePt t="70745" x="8107363" y="5668963"/>
          <p14:tracePt t="70759" x="8107363" y="5661025"/>
          <p14:tracePt t="70774" x="8107363" y="5654675"/>
          <p14:tracePt t="70791" x="8107363" y="5638800"/>
          <p14:tracePt t="70808" x="8107363" y="5630863"/>
          <p14:tracePt t="70824" x="8107363" y="5592763"/>
          <p14:tracePt t="70842" x="8107363" y="5584825"/>
          <p14:tracePt t="70866" x="8107363" y="5578475"/>
          <p14:tracePt t="70882" x="8107363" y="5570538"/>
          <p14:tracePt t="70892" x="8107363" y="5562600"/>
          <p14:tracePt t="70907" x="8107363" y="5554663"/>
          <p14:tracePt t="70924" x="8107363" y="5546725"/>
          <p14:tracePt t="70954" x="8107363" y="5540375"/>
          <p14:tracePt t="70970" x="8107363" y="5524500"/>
          <p14:tracePt t="70986" x="8107363" y="5508625"/>
          <p14:tracePt t="71010" x="8107363" y="5494338"/>
          <p14:tracePt t="71026" x="8107363" y="5486400"/>
          <p14:tracePt t="71050" x="8107363" y="5478463"/>
          <p14:tracePt t="71058" x="8107363" y="5470525"/>
          <p14:tracePt t="71082" x="8107363" y="5456238"/>
          <p14:tracePt t="71098" x="8107363" y="5448300"/>
          <p14:tracePt t="71114" x="8099425" y="5432425"/>
          <p14:tracePt t="71146" x="8093075" y="5426075"/>
          <p14:tracePt t="71154" x="8093075" y="5418138"/>
          <p14:tracePt t="71162" x="8093075" y="5410200"/>
          <p14:tracePt t="71175" x="8093075" y="5402263"/>
          <p14:tracePt t="71190" x="8093075" y="5380038"/>
          <p14:tracePt t="71208" x="8093075" y="5364163"/>
          <p14:tracePt t="71224" x="8093075" y="5349875"/>
          <p14:tracePt t="71241" x="8093075" y="5326063"/>
          <p14:tracePt t="71258" x="8093075" y="5311775"/>
          <p14:tracePt t="71275" x="8093075" y="5303838"/>
          <p14:tracePt t="71290" x="8093075" y="5287963"/>
          <p14:tracePt t="71308" x="8093075" y="5273675"/>
          <p14:tracePt t="71330" x="8093075" y="5265738"/>
          <p14:tracePt t="71346" x="8093075" y="5257800"/>
          <p14:tracePt t="71357" x="8093075" y="5241925"/>
          <p14:tracePt t="71375" x="8093075" y="5235575"/>
          <p14:tracePt t="71390" x="8093075" y="5219700"/>
          <p14:tracePt t="71426" x="8093075" y="5203825"/>
          <p14:tracePt t="71442" x="8093075" y="5189538"/>
          <p14:tracePt t="71458" x="8093075" y="5173663"/>
          <p14:tracePt t="71466" x="8093075" y="5159375"/>
          <p14:tracePt t="71482" x="8107363" y="5135563"/>
          <p14:tracePt t="71492" x="8115300" y="5105400"/>
          <p14:tracePt t="71508" x="8131175" y="5075238"/>
          <p14:tracePt t="71525" x="8131175" y="5059363"/>
          <p14:tracePt t="71540" x="8131175" y="5045075"/>
          <p14:tracePt t="71557" x="8131175" y="5021263"/>
          <p14:tracePt t="71575" x="8131175" y="5006975"/>
          <p14:tracePt t="71591" x="8137525" y="4983163"/>
          <p14:tracePt t="71607" x="8145463" y="4960938"/>
          <p14:tracePt t="71624" x="8137525" y="4838700"/>
          <p14:tracePt t="71641" x="8137525" y="4830763"/>
          <p14:tracePt t="71657" x="8137525" y="4816475"/>
          <p14:tracePt t="71674" x="8137525" y="4800600"/>
          <p14:tracePt t="71691" x="8137525" y="4784725"/>
          <p14:tracePt t="71708" x="8137525" y="4770438"/>
          <p14:tracePt t="71730" x="8153400" y="4762500"/>
          <p14:tracePt t="71743" x="8153400" y="4716463"/>
          <p14:tracePt t="71758" x="8169275" y="4686300"/>
          <p14:tracePt t="71774" x="8175625" y="4656138"/>
          <p14:tracePt t="71791" x="8191500" y="4618038"/>
          <p14:tracePt t="71807" x="8199438" y="4602163"/>
          <p14:tracePt t="71824" x="8207375" y="4602163"/>
          <p14:tracePt t="71840" x="8213725" y="4602163"/>
          <p14:tracePt t="71898" x="8221663" y="4602163"/>
          <p14:tracePt t="71914" x="8229600" y="4602163"/>
          <p14:tracePt t="71923" x="8245475" y="4602163"/>
          <p14:tracePt t="71946" x="8251825" y="4610100"/>
          <p14:tracePt t="71970" x="8259763" y="4610100"/>
          <p14:tracePt t="71978" x="8267700" y="4618038"/>
          <p14:tracePt t="71994" x="8275638" y="4625975"/>
          <p14:tracePt t="72006" x="8275638" y="4640263"/>
          <p14:tracePt t="72023" x="8283575" y="4664075"/>
          <p14:tracePt t="72040" x="8289925" y="4678363"/>
          <p14:tracePt t="72057" x="8305800" y="4708525"/>
          <p14:tracePt t="72073" x="8313738" y="4724400"/>
          <p14:tracePt t="72090" x="8321675" y="4732338"/>
          <p14:tracePt t="72106" x="8321675" y="4746625"/>
          <p14:tracePt t="72124" x="8321675" y="4770438"/>
          <p14:tracePt t="72140" x="8321675" y="4778375"/>
          <p14:tracePt t="72156" x="8321675" y="4792663"/>
          <p14:tracePt t="72173" x="8321675" y="4800600"/>
          <p14:tracePt t="72202" x="8321675" y="4808538"/>
          <p14:tracePt t="72210" x="8321675" y="4816475"/>
          <p14:tracePt t="72223" x="8321675" y="4822825"/>
          <p14:tracePt t="72239" x="8321675" y="4838700"/>
          <p14:tracePt t="72256" x="8321675" y="4846638"/>
          <p14:tracePt t="72273" x="8321675" y="4876800"/>
          <p14:tracePt t="72291" x="8321675" y="4892675"/>
          <p14:tracePt t="72307" x="8321675" y="4906963"/>
          <p14:tracePt t="72324" x="8321675" y="4914900"/>
          <p14:tracePt t="72346" x="8321675" y="4922838"/>
          <p14:tracePt t="72362" x="8321675" y="4930775"/>
          <p14:tracePt t="72386" x="8321675" y="4937125"/>
          <p14:tracePt t="72418" x="8321675" y="4945063"/>
          <p14:tracePt t="72466" x="8321675" y="4953000"/>
          <p14:tracePt t="72514" x="8321675" y="4975225"/>
          <p14:tracePt t="72523" x="8321675" y="4991100"/>
          <p14:tracePt t="72530" x="8321675" y="4999038"/>
          <p14:tracePt t="72540" x="8321675" y="5029200"/>
          <p14:tracePt t="72555" x="8321675" y="5037138"/>
          <p14:tracePt t="72572" x="8321675" y="5051425"/>
          <p14:tracePt t="72594" x="8321675" y="5059363"/>
          <p14:tracePt t="72610" x="8321675" y="5067300"/>
          <p14:tracePt t="72622" x="8321675" y="5075238"/>
          <p14:tracePt t="72639" x="8321675" y="5083175"/>
          <p14:tracePt t="72656" x="8321675" y="5105400"/>
          <p14:tracePt t="72673" x="8321675" y="5127625"/>
          <p14:tracePt t="72673" x="8321675" y="5135563"/>
          <p14:tracePt t="72691" x="8335963" y="5165725"/>
          <p14:tracePt t="72707" x="8335963" y="5189538"/>
          <p14:tracePt t="72724" x="8335963" y="5203825"/>
          <p14:tracePt t="72741" x="8335963" y="5211763"/>
          <p14:tracePt t="72756" x="8335963" y="5219700"/>
          <p14:tracePt t="72794" x="8343900" y="5241925"/>
          <p14:tracePt t="72802" x="8351838" y="5257800"/>
          <p14:tracePt t="72810" x="8351838" y="5273675"/>
          <p14:tracePt t="72826" x="8351838" y="5287963"/>
          <p14:tracePt t="72850" x="8366125" y="5295900"/>
          <p14:tracePt t="72874" x="8366125" y="5303838"/>
          <p14:tracePt t="72882" x="8366125" y="5326063"/>
          <p14:tracePt t="72890" x="8366125" y="5341938"/>
          <p14:tracePt t="72907" x="8374063" y="5349875"/>
          <p14:tracePt t="72923" x="8382000" y="5356225"/>
          <p14:tracePt t="72940" x="8382000" y="5372100"/>
          <p14:tracePt t="72956" x="8389938" y="5380038"/>
          <p14:tracePt t="73002" x="8397875" y="5387975"/>
          <p14:tracePt t="73010" x="8404225" y="5394325"/>
          <p14:tracePt t="73022" x="8412163" y="5402263"/>
          <p14:tracePt t="73039" x="8435975" y="5448300"/>
          <p14:tracePt t="73066" x="8435975" y="5456238"/>
          <p14:tracePt t="73082" x="8435975" y="5464175"/>
          <p14:tracePt t="73090" x="8435975" y="5470525"/>
          <p14:tracePt t="73107" x="8435975" y="5486400"/>
          <p14:tracePt t="73123" x="8442325" y="5502275"/>
          <p14:tracePt t="73141" x="8442325" y="5508625"/>
          <p14:tracePt t="73156" x="8450263" y="5524500"/>
          <p14:tracePt t="74068" x="8450263" y="5516563"/>
          <p14:tracePt t="74346" x="8450263" y="5508625"/>
          <p14:tracePt t="74362" x="8450263" y="5502275"/>
          <p14:tracePt t="74371" x="8450263" y="5494338"/>
          <p14:tracePt t="74378" x="8450263" y="5486400"/>
          <p14:tracePt t="74388" x="8450263" y="5470525"/>
          <p14:tracePt t="74404" x="8450263" y="5456238"/>
          <p14:tracePt t="74421" x="8450263" y="5448300"/>
          <p14:tracePt t="74437" x="8450263" y="5432425"/>
          <p14:tracePt t="74498" x="8435975" y="5418138"/>
          <p14:tracePt t="74506" x="8435975" y="5410200"/>
          <p14:tracePt t="74520" x="8412163" y="5356225"/>
          <p14:tracePt t="74539" x="8412163" y="5318125"/>
          <p14:tracePt t="74555" x="8412163" y="5265738"/>
          <p14:tracePt t="74572" x="8412163" y="5227638"/>
          <p14:tracePt t="74588" x="8412163" y="5197475"/>
          <p14:tracePt t="74605" x="8412163" y="5189538"/>
          <p14:tracePt t="74621" x="8412163" y="5173663"/>
          <p14:tracePt t="74638" x="8420100" y="5159375"/>
          <p14:tracePt t="74654" x="8420100" y="5143500"/>
          <p14:tracePt t="74670" x="8420100" y="5113338"/>
          <p14:tracePt t="74688" x="8420100" y="5089525"/>
          <p14:tracePt t="74704" x="8428038" y="5083175"/>
          <p14:tracePt t="74721" x="8428038" y="5067300"/>
          <p14:tracePt t="74746" x="8428038" y="5059363"/>
          <p14:tracePt t="74755" x="8428038" y="5045075"/>
          <p14:tracePt t="74771" x="8435975" y="5029200"/>
          <p14:tracePt t="74787" x="8435975" y="5013325"/>
          <p14:tracePt t="74804" x="8435975" y="4999038"/>
          <p14:tracePt t="74819" x="8435975" y="4983163"/>
          <p14:tracePt t="74836" x="8435975" y="4953000"/>
          <p14:tracePt t="74853" x="8428038" y="4914900"/>
          <p14:tracePt t="74870" x="8428038" y="4899025"/>
          <p14:tracePt t="74890" x="8428038" y="4892675"/>
          <p14:tracePt t="74994" x="8428038" y="4884738"/>
          <p14:tracePt t="75010" x="8428038" y="4876800"/>
          <p14:tracePt t="75019" x="8428038" y="4868863"/>
          <p14:tracePt t="75026" x="8428038" y="4860925"/>
          <p14:tracePt t="75042" x="8428038" y="4846638"/>
          <p14:tracePt t="75090" x="8420100" y="4846638"/>
          <p14:tracePt t="75106" x="8412163" y="4846638"/>
          <p14:tracePt t="75298" x="8397875" y="4854575"/>
          <p14:tracePt t="75338" x="8397875" y="4860925"/>
          <p14:tracePt t="75354" x="8397875" y="4868863"/>
          <p14:tracePt t="75370" x="8397875" y="4884738"/>
          <p14:tracePt t="75378" x="8389938" y="4892675"/>
          <p14:tracePt t="75387" x="8374063" y="4906963"/>
          <p14:tracePt t="75404" x="8366125" y="4922838"/>
          <p14:tracePt t="75420" x="8351838" y="4937125"/>
          <p14:tracePt t="75437" x="8343900" y="4945063"/>
          <p14:tracePt t="75453" x="8335963" y="4953000"/>
          <p14:tracePt t="75469" x="8313738" y="4953000"/>
          <p14:tracePt t="75487" x="8275638" y="4975225"/>
          <p14:tracePt t="75503" x="8251825" y="4975225"/>
          <p14:tracePt t="75520" x="8221663" y="4975225"/>
          <p14:tracePt t="75536" x="8213725" y="4975225"/>
          <p14:tracePt t="75553" x="8191500" y="4975225"/>
          <p14:tracePt t="75571" x="8183563" y="4975225"/>
          <p14:tracePt t="75594" x="8169275" y="4975225"/>
          <p14:tracePt t="75604" x="8161338" y="4975225"/>
          <p14:tracePt t="75626" x="8153400" y="4975225"/>
          <p14:tracePt t="75642" x="8145463" y="4975225"/>
          <p14:tracePt t="75652" x="8131175" y="4968875"/>
          <p14:tracePt t="75670" x="8099425" y="4960938"/>
          <p14:tracePt t="75686" x="8085138" y="4937125"/>
          <p14:tracePt t="75703" x="8085138" y="4930775"/>
          <p14:tracePt t="75802" x="8069263" y="4914900"/>
          <p14:tracePt t="75826" x="8069263" y="4906963"/>
          <p14:tracePt t="75858" x="8061325" y="4906963"/>
          <p14:tracePt t="75866" x="8061325" y="4899025"/>
          <p14:tracePt t="75874" x="8047038" y="4892675"/>
          <p14:tracePt t="75978" x="8061325" y="4892675"/>
          <p14:tracePt t="76250" x="8085138" y="4892675"/>
          <p14:tracePt t="76258" x="8099425" y="4899025"/>
          <p14:tracePt t="76268" x="8131175" y="4914900"/>
          <p14:tracePt t="76286" x="8137525" y="4922838"/>
          <p14:tracePt t="76302" x="8153400" y="4930775"/>
          <p14:tracePt t="76319" x="8169275" y="4937125"/>
          <p14:tracePt t="76336" x="8175625" y="4937125"/>
          <p14:tracePt t="76352" x="8183563" y="4937125"/>
          <p14:tracePt t="76386" x="8191500" y="4937125"/>
          <p14:tracePt t="76394" x="8199438" y="4937125"/>
          <p14:tracePt t="76403" x="8221663" y="4945063"/>
          <p14:tracePt t="76420" x="8229600" y="4953000"/>
          <p14:tracePt t="76436" x="8245475" y="4953000"/>
          <p14:tracePt t="76467" x="8251825" y="4953000"/>
          <p14:tracePt t="76514" x="8259763" y="4953000"/>
          <p14:tracePt t="76538" x="8267700" y="4953000"/>
          <p14:tracePt t="76554" x="8283575" y="4945063"/>
          <p14:tracePt t="76570" x="8283575" y="4937125"/>
          <p14:tracePt t="76578" x="8297863" y="4930775"/>
          <p14:tracePt t="76587" x="8313738" y="4922838"/>
          <p14:tracePt t="76603" x="8321675" y="4914900"/>
          <p14:tracePt t="76666" x="8321675" y="4899025"/>
          <p14:tracePt t="76690" x="8321675" y="4892675"/>
          <p14:tracePt t="76698" x="8321675" y="4884738"/>
          <p14:tracePt t="76706" x="8321675" y="4899025"/>
          <p14:tracePt t="76914" x="8321675" y="4906963"/>
          <p14:tracePt t="76930" x="8313738" y="4922838"/>
          <p14:tracePt t="76938" x="8313738" y="4930775"/>
          <p14:tracePt t="76954" x="8305800" y="4945063"/>
          <p14:tracePt t="76969" x="8297863" y="4968875"/>
          <p14:tracePt t="76969" x="8289925" y="4968875"/>
          <p14:tracePt t="76987" x="8283575" y="4983163"/>
          <p14:tracePt t="77003" x="8283575" y="5006975"/>
          <p14:tracePt t="77020" x="8275638" y="5021263"/>
          <p14:tracePt t="77036" x="8267700" y="5037138"/>
          <p14:tracePt t="77058" x="8267700" y="5045075"/>
          <p14:tracePt t="77067" x="8251825" y="5067300"/>
          <p14:tracePt t="77086" x="8245475" y="5075238"/>
          <p14:tracePt t="77101" x="8245475" y="5089525"/>
          <p14:tracePt t="77118" x="8237538" y="5121275"/>
          <p14:tracePt t="77136" x="8237538" y="5135563"/>
          <p14:tracePt t="77154" x="8221663" y="5135563"/>
          <p14:tracePt t="77167" x="8207375" y="5151438"/>
          <p14:tracePt t="77186" x="8199438" y="5159375"/>
          <p14:tracePt t="77202" x="8191500" y="5173663"/>
          <p14:tracePt t="77218" x="8183563" y="5189538"/>
          <p14:tracePt t="77266" x="8183563" y="5197475"/>
          <p14:tracePt t="77274" x="8169275" y="5197475"/>
          <p14:tracePt t="77290" x="8161338" y="5197475"/>
          <p14:tracePt t="77378" x="8145463" y="5197475"/>
          <p14:tracePt t="77402" x="8145463" y="5189538"/>
          <p14:tracePt t="77434" x="8153400" y="5173663"/>
          <p14:tracePt t="77451" x="8161338" y="5173663"/>
          <p14:tracePt t="77458" x="8161338" y="5165725"/>
          <p14:tracePt t="77474" x="8161338" y="5159375"/>
          <p14:tracePt t="77538" x="8169275" y="5143500"/>
          <p14:tracePt t="77554" x="8169275" y="5127625"/>
          <p14:tracePt t="77562" x="8169275" y="5113338"/>
          <p14:tracePt t="77570" x="8169275" y="5097463"/>
          <p14:tracePt t="77584" x="8169275" y="5075238"/>
          <p14:tracePt t="77602" x="8175625" y="5059363"/>
          <p14:tracePt t="77618" x="8175625" y="5051425"/>
          <p14:tracePt t="77635" x="8191500" y="5037138"/>
          <p14:tracePt t="77652" x="8191500" y="5029200"/>
          <p14:tracePt t="77690" x="8191500" y="5013325"/>
          <p14:tracePt t="77706" x="8191500" y="5006975"/>
          <p14:tracePt t="77722" x="8191500" y="4991100"/>
          <p14:tracePt t="77739" x="8199438" y="4991100"/>
          <p14:tracePt t="77746" x="8199438" y="4983163"/>
          <p14:tracePt t="77754" x="8207375" y="4968875"/>
          <p14:tracePt t="77766" x="8207375" y="4960938"/>
          <p14:tracePt t="77783" x="8207375" y="4953000"/>
          <p14:tracePt t="77802" x="8213725" y="4953000"/>
          <p14:tracePt t="77842" x="8213725" y="4937125"/>
          <p14:tracePt t="77858" x="8229600" y="4930775"/>
          <p14:tracePt t="77874" x="8229600" y="4922838"/>
          <p14:tracePt t="77914" x="8237538" y="4922838"/>
          <p14:tracePt t="77922" x="8245475" y="4914900"/>
          <p14:tracePt t="77970" x="8251825" y="4914900"/>
          <p14:tracePt t="78074" x="8259763" y="4914900"/>
          <p14:tracePt t="78106" x="8267700" y="4914900"/>
          <p14:tracePt t="78115" x="8297863" y="4914900"/>
          <p14:tracePt t="78122" x="8313738" y="4914900"/>
          <p14:tracePt t="78133" x="8328025" y="4914900"/>
          <p14:tracePt t="78150" x="8335963" y="4914900"/>
          <p14:tracePt t="78418" x="8335963" y="4899025"/>
          <p14:tracePt t="78434" x="8335963" y="4868863"/>
          <p14:tracePt t="78442" x="8335963" y="4846638"/>
          <p14:tracePt t="78452" x="8335963" y="4830763"/>
          <p14:tracePt t="78468" x="8335963" y="4816475"/>
          <p14:tracePt t="78484" x="8321675" y="4808538"/>
          <p14:tracePt t="78500" x="8313738" y="4800600"/>
          <p14:tracePt t="78517" x="8283575" y="4792663"/>
          <p14:tracePt t="78534" x="8259763" y="4792663"/>
          <p14:tracePt t="78549" x="8237538" y="4784725"/>
          <p14:tracePt t="78566" x="8229600" y="4784725"/>
          <p14:tracePt t="78582" x="8221663" y="4784725"/>
          <p14:tracePt t="78602" x="8221663" y="4792663"/>
          <p14:tracePt t="78626" x="8221663" y="4808538"/>
          <p14:tracePt t="78650" x="8213725" y="4816475"/>
          <p14:tracePt t="78666" x="8207375" y="4816475"/>
          <p14:tracePt t="78674" x="8207375" y="4822825"/>
          <p14:tracePt t="78684" x="8199438" y="4846638"/>
          <p14:tracePt t="78700" x="8191500" y="4846638"/>
          <p14:tracePt t="78716" x="8191500" y="4860925"/>
          <p14:tracePt t="78733" x="8183563" y="4876800"/>
          <p14:tracePt t="78750" x="8169275" y="4892675"/>
          <p14:tracePt t="78767" x="8161338" y="4922838"/>
          <p14:tracePt t="78783" x="8153400" y="4922838"/>
          <p14:tracePt t="78799" x="8153400" y="4953000"/>
          <p14:tracePt t="78816" x="8145463" y="4975225"/>
          <p14:tracePt t="78833" x="8137525" y="4983163"/>
          <p14:tracePt t="78850" x="8137525" y="4991100"/>
          <p14:tracePt t="78866" x="8131175" y="4999038"/>
          <p14:tracePt t="78883" x="8131175" y="5013325"/>
          <p14:tracePt t="78900" x="8115300" y="5037138"/>
          <p14:tracePt t="78917" x="8107363" y="5045075"/>
          <p14:tracePt t="78932" x="8099425" y="5051425"/>
          <p14:tracePt t="78949" x="8099425" y="5067300"/>
          <p14:tracePt t="78966" x="8099425" y="5083175"/>
          <p14:tracePt t="78986" x="8099425" y="5097463"/>
          <p14:tracePt t="79002" x="8099425" y="5113338"/>
          <p14:tracePt t="79016" x="8099425" y="5127625"/>
          <p14:tracePt t="79033" x="8099425" y="5121275"/>
          <p14:tracePt t="79186" x="8099425" y="5105400"/>
          <p14:tracePt t="79194" x="8099425" y="5097463"/>
          <p14:tracePt t="79202" x="8099425" y="5089525"/>
          <p14:tracePt t="79216" x="8107363" y="5067300"/>
          <p14:tracePt t="79216" x="8115300" y="5067300"/>
          <p14:tracePt t="79235" x="8115300" y="5051425"/>
          <p14:tracePt t="79249" x="8131175" y="5037138"/>
          <p14:tracePt t="79267" x="8131175" y="5021263"/>
          <p14:tracePt t="79283" x="8137525" y="5006975"/>
          <p14:tracePt t="79299" x="8137525" y="4999038"/>
          <p14:tracePt t="79316" x="8153400" y="4983163"/>
          <p14:tracePt t="79333" x="8153400" y="4968875"/>
          <p14:tracePt t="79349" x="8169275" y="4945063"/>
          <p14:tracePt t="79366" x="8169275" y="4937125"/>
          <p14:tracePt t="79382" x="8169275" y="4930775"/>
          <p14:tracePt t="79399" x="8175625" y="4930775"/>
          <p14:tracePt t="79426" x="8175625" y="4922838"/>
          <p14:tracePt t="79490" x="8183563" y="4914900"/>
          <p14:tracePt t="79499" x="8191500" y="4906963"/>
          <p14:tracePt t="79522" x="8199438" y="4906963"/>
          <p14:tracePt t="79530" x="8207375" y="4906963"/>
          <p14:tracePt t="79538" x="8229600" y="4884738"/>
          <p14:tracePt t="79549" x="8245475" y="4868863"/>
          <p14:tracePt t="79566" x="8251825" y="4868863"/>
          <p14:tracePt t="79582" x="8259763" y="4868863"/>
          <p14:tracePt t="79658" x="8267700" y="4868863"/>
          <p14:tracePt t="79682" x="8267700" y="4876800"/>
          <p14:tracePt t="79698" x="8275638" y="4876800"/>
          <p14:tracePt t="79706" x="8275638" y="4892675"/>
          <p14:tracePt t="79716" x="8283575" y="4892675"/>
          <p14:tracePt t="79732" x="8289925" y="4899025"/>
          <p14:tracePt t="79750" x="8313738" y="4906963"/>
          <p14:tracePt t="79766" x="8321675" y="4914900"/>
          <p14:tracePt t="79782" x="8328025" y="4930775"/>
          <p14:tracePt t="79798" x="8335963" y="4930775"/>
          <p14:tracePt t="79842" x="8343900" y="4937125"/>
          <p14:tracePt t="80010" x="8335963" y="4937125"/>
          <p14:tracePt t="80146" x="8321675" y="4922838"/>
          <p14:tracePt t="80162" x="8313738" y="4922838"/>
          <p14:tracePt t="80177" x="8305800" y="4922838"/>
          <p14:tracePt t="80185" x="8297863" y="4914900"/>
          <p14:tracePt t="80197" x="8289925" y="4914900"/>
          <p14:tracePt t="80214" x="8283575" y="4899025"/>
          <p14:tracePt t="80274" x="8259763" y="4884738"/>
          <p14:tracePt t="80282" x="8259763" y="4876800"/>
          <p14:tracePt t="80299" x="8251825" y="4876800"/>
          <p14:tracePt t="80331" x="8237538" y="4876800"/>
          <p14:tracePt t="80347" x="8221663" y="4876800"/>
          <p14:tracePt t="80418" x="8207375" y="4876800"/>
          <p14:tracePt t="80442" x="8191500" y="4876800"/>
          <p14:tracePt t="80458" x="8191500" y="4884738"/>
          <p14:tracePt t="80474" x="8183563" y="4884738"/>
          <p14:tracePt t="80483" x="8175625" y="4899025"/>
          <p14:tracePt t="80498" x="8169275" y="4914900"/>
          <p14:tracePt t="80516" x="8161338" y="4937125"/>
          <p14:tracePt t="80532" x="8161338" y="4953000"/>
          <p14:tracePt t="80548" x="8137525" y="4991100"/>
          <p14:tracePt t="80565" x="8123238" y="4999038"/>
          <p14:tracePt t="80581" x="8123238" y="5006975"/>
          <p14:tracePt t="80597" x="8123238" y="4991100"/>
          <p14:tracePt t="80906" x="8131175" y="4983163"/>
          <p14:tracePt t="80922" x="8137525" y="4968875"/>
          <p14:tracePt t="80978" x="8137525" y="4953000"/>
          <p14:tracePt t="81046" x="8145463" y="4945063"/>
          <p14:tracePt t="81057" x="8145463" y="4937125"/>
          <p14:tracePt t="81065" x="8145463" y="4930775"/>
          <p14:tracePt t="81079" x="8153400" y="4922838"/>
          <p14:tracePt t="81097" x="8153400" y="4914900"/>
          <p14:tracePt t="81113" x="8153400" y="4899025"/>
          <p14:tracePt t="81131" x="8161338" y="4892675"/>
          <p14:tracePt t="81147" x="8161338" y="4884738"/>
          <p14:tracePt t="81178" x="8169275" y="4884738"/>
          <p14:tracePt t="81210" x="8169275" y="4876800"/>
          <p14:tracePt t="81218" x="8169275" y="4868863"/>
          <p14:tracePt t="81330" x="8191500" y="4868863"/>
          <p14:tracePt t="81354" x="8207375" y="4860925"/>
          <p14:tracePt t="81394" x="8213725" y="4860925"/>
          <p14:tracePt t="81410" x="8221663" y="4854575"/>
          <p14:tracePt t="81418" x="8229600" y="4854575"/>
          <p14:tracePt t="81434" x="8237538" y="4854575"/>
          <p14:tracePt t="81458" x="8237538" y="4846638"/>
          <p14:tracePt t="81513" x="8245475" y="4846638"/>
          <p14:tracePt t="81545" x="8259763" y="4846638"/>
          <p14:tracePt t="81610" x="8275638" y="4854575"/>
          <p14:tracePt t="81642" x="8289925" y="4854575"/>
          <p14:tracePt t="81650" x="8297863" y="4854575"/>
          <p14:tracePt t="89591" x="8289925" y="4854575"/>
          <p14:tracePt t="90282" x="8275638" y="4854575"/>
          <p14:tracePt t="90362" x="8267700" y="4854575"/>
          <p14:tracePt t="90378" x="8259763" y="4838700"/>
          <p14:tracePt t="90394" x="8245475" y="4838700"/>
          <p14:tracePt t="90490" x="8237538" y="4830763"/>
          <p14:tracePt t="90530" x="8213725" y="4800600"/>
          <p14:tracePt t="90538" x="8183563" y="4784725"/>
          <p14:tracePt t="90546" x="8169275" y="4770438"/>
          <p14:tracePt t="90555" x="8137525" y="4770438"/>
          <p14:tracePt t="90572" x="8137525" y="4762500"/>
          <p14:tracePt t="90588" x="8131175" y="4754563"/>
          <p14:tracePt t="90658" x="8123238" y="4754563"/>
          <p14:tracePt t="90722" x="8115300" y="4754563"/>
          <p14:tracePt t="90842" x="8107363" y="4754563"/>
          <p14:tracePt t="90866" x="8107363" y="4762500"/>
          <p14:tracePt t="90906" x="8099425" y="4778375"/>
          <p14:tracePt t="90970" x="8093075" y="4784725"/>
          <p14:tracePt t="90978" x="8093075" y="4792663"/>
          <p14:tracePt t="90988" x="8093075" y="4808538"/>
          <p14:tracePt t="91004" x="8085138" y="4808538"/>
          <p14:tracePt t="91020" x="8085138" y="4816475"/>
          <p14:tracePt t="91036" x="8085138" y="4830763"/>
          <p14:tracePt t="91114" x="8085138" y="4838700"/>
          <p14:tracePt t="91130" x="8085138" y="4846638"/>
          <p14:tracePt t="91146" x="8077200" y="4854575"/>
          <p14:tracePt t="91187" x="8077200" y="4868863"/>
          <p14:tracePt t="91242" x="8093075" y="4876800"/>
          <p14:tracePt t="91266" x="8093075" y="4884738"/>
          <p14:tracePt t="91274" x="8093075" y="4892675"/>
          <p14:tracePt t="91290" x="8107363" y="4906963"/>
          <p14:tracePt t="91303" x="8107363" y="4922838"/>
          <p14:tracePt t="91320" x="8107363" y="4930775"/>
          <p14:tracePt t="91337" x="8115300" y="4937125"/>
          <p14:tracePt t="91354" x="8131175" y="4937125"/>
          <p14:tracePt t="91371" x="8137525" y="4945063"/>
          <p14:tracePt t="91387" x="8161338" y="4953000"/>
          <p14:tracePt t="91404" x="8175625" y="4953000"/>
          <p14:tracePt t="91420" x="8199438" y="4968875"/>
          <p14:tracePt t="91437" x="8221663" y="4968875"/>
          <p14:tracePt t="91454" x="8251825" y="4968875"/>
          <p14:tracePt t="91470" x="8267700" y="4968875"/>
          <p14:tracePt t="91486" x="8275638" y="4968875"/>
          <p14:tracePt t="91503" x="8283575" y="4968875"/>
          <p14:tracePt t="91520" x="8289925" y="4968875"/>
          <p14:tracePt t="91537" x="8297863" y="4968875"/>
          <p14:tracePt t="91553" x="8305800" y="4968875"/>
          <p14:tracePt t="91571" x="8321675" y="4968875"/>
          <p14:tracePt t="91587" x="8351838" y="4953000"/>
          <p14:tracePt t="91604" x="8389938" y="4937125"/>
          <p14:tracePt t="91620" x="8389938" y="4930775"/>
          <p14:tracePt t="91636" x="8389938" y="4922838"/>
          <p14:tracePt t="91658" x="8389938" y="4906963"/>
          <p14:tracePt t="91698" x="8382000" y="4899025"/>
          <p14:tracePt t="91746" x="8366125" y="4884738"/>
          <p14:tracePt t="91762" x="8359775" y="4876800"/>
          <p14:tracePt t="91771" x="8321675" y="4854575"/>
          <p14:tracePt t="91787" x="8313738" y="4846638"/>
          <p14:tracePt t="91804" x="8297863" y="4846638"/>
          <p14:tracePt t="91858" x="8283575" y="4830763"/>
          <p14:tracePt t="91866" x="8267700" y="4830763"/>
          <p14:tracePt t="91882" x="8259763" y="4830763"/>
          <p14:tracePt t="91922" x="8237538" y="4830763"/>
          <p14:tracePt t="91930" x="8229600" y="4830763"/>
          <p14:tracePt t="91938" x="8199438" y="4808538"/>
          <p14:tracePt t="91952" x="8191500" y="4808538"/>
          <p14:tracePt t="91969" x="8183563" y="4808538"/>
          <p14:tracePt t="92002" x="8175625" y="4808538"/>
          <p14:tracePt t="92034" x="8169275" y="4808538"/>
          <p14:tracePt t="92050" x="8161338" y="4808538"/>
          <p14:tracePt t="92058" x="8145463" y="4808538"/>
          <p14:tracePt t="92069" x="8137525" y="4808538"/>
          <p14:tracePt t="92086" x="8123238" y="4808538"/>
          <p14:tracePt t="92102" x="8115300" y="4808538"/>
          <p14:tracePt t="92119" x="8115300" y="4816475"/>
          <p14:tracePt t="92218" x="8107363" y="4816475"/>
          <p14:tracePt t="92226" x="8099425" y="4830763"/>
          <p14:tracePt t="92242" x="8099425" y="4838700"/>
          <p14:tracePt t="92274" x="8099425" y="4846638"/>
          <p14:tracePt t="92306" x="8099425" y="4854575"/>
          <p14:tracePt t="92338" x="8099425" y="4860925"/>
          <p14:tracePt t="92346" x="8099425" y="4868863"/>
          <p14:tracePt t="92354" x="8099425" y="4876800"/>
          <p14:tracePt t="92369" x="8099425" y="4884738"/>
          <p14:tracePt t="92387" x="8099425" y="4899025"/>
          <p14:tracePt t="92402" x="8099425" y="4906963"/>
          <p14:tracePt t="92442" x="8099425" y="4914900"/>
          <p14:tracePt t="92482" x="8107363" y="4922838"/>
          <p14:tracePt t="92514" x="8107363" y="4930775"/>
          <p14:tracePt t="92522" x="8115300" y="4930775"/>
          <p14:tracePt t="92535" x="8137525" y="4945063"/>
          <p14:tracePt t="92552" x="8183563" y="4960938"/>
          <p14:tracePt t="92569" x="8213725" y="4975225"/>
          <p14:tracePt t="92569" x="8221663" y="4975225"/>
          <p14:tracePt t="92587" x="8245475" y="4983163"/>
          <p14:tracePt t="92603" x="8251825" y="4983163"/>
          <p14:tracePt t="92619" x="8259763" y="4983163"/>
          <p14:tracePt t="92636" x="8275638" y="4975225"/>
          <p14:tracePt t="92690" x="8275638" y="4960938"/>
          <p14:tracePt t="92698" x="8283575" y="4937125"/>
          <p14:tracePt t="92706" x="8289925" y="4930775"/>
          <p14:tracePt t="92718" x="8305800" y="4922838"/>
          <p14:tracePt t="92736" x="8313738" y="4914900"/>
          <p14:tracePt t="92752" x="8313738" y="4906963"/>
          <p14:tracePt t="92874" x="8313738" y="4899025"/>
          <p14:tracePt t="92978" x="8305800" y="4899025"/>
          <p14:tracePt t="92986" x="8297863" y="4892675"/>
          <p14:tracePt t="93010" x="8289925" y="4892675"/>
          <p14:tracePt t="93020" x="8251825" y="4868863"/>
          <p14:tracePt t="93036" x="8221663" y="4838700"/>
          <p14:tracePt t="93051" x="8213725" y="4830763"/>
          <p14:tracePt t="93114" x="8199438" y="4830763"/>
          <p14:tracePt t="93146" x="8191500" y="4822825"/>
          <p14:tracePt t="93154" x="8183563" y="4822825"/>
          <p14:tracePt t="93178" x="8175625" y="4822825"/>
          <p14:tracePt t="93186" x="8169275" y="4822825"/>
          <p14:tracePt t="93203" x="8153400" y="4822825"/>
          <p14:tracePt t="93226" x="8145463" y="4822825"/>
          <p14:tracePt t="93298" x="8137525" y="4822825"/>
          <p14:tracePt t="93314" x="8131175" y="4822825"/>
          <p14:tracePt t="93322" x="8123238" y="4822825"/>
          <p14:tracePt t="93334" x="8115300" y="4822825"/>
          <p14:tracePt t="93351" x="8107363" y="4822825"/>
          <p14:tracePt t="93368" x="8099425" y="4822825"/>
          <p14:tracePt t="93384" x="8093075" y="4822825"/>
          <p14:tracePt t="93401" x="8093075" y="4830763"/>
          <p14:tracePt t="93418" x="8085138" y="4830763"/>
          <p14:tracePt t="93466" x="8077200" y="4830763"/>
          <p14:tracePt t="93482" x="8069263" y="4838700"/>
          <p14:tracePt t="93490" x="8061325" y="4846638"/>
          <p14:tracePt t="93506" x="8054975" y="4854575"/>
          <p14:tracePt t="93518" x="8054975" y="4860925"/>
          <p14:tracePt t="93578" x="8054975" y="4868863"/>
          <p14:tracePt t="93586" x="8054975" y="4876800"/>
          <p14:tracePt t="93601" x="8054975" y="4892675"/>
          <p14:tracePt t="93619" x="8054975" y="4899025"/>
          <p14:tracePt t="93633" x="8054975" y="4914900"/>
          <p14:tracePt t="93651" x="8054975" y="4922838"/>
          <p14:tracePt t="93674" x="8054975" y="4930775"/>
          <p14:tracePt t="93714" x="8061325" y="4930775"/>
          <p14:tracePt t="93730" x="8069263" y="4930775"/>
          <p14:tracePt t="93738" x="8085138" y="4937125"/>
          <p14:tracePt t="93770" x="8085138" y="4945063"/>
          <p14:tracePt t="93778" x="8099425" y="4945063"/>
          <p14:tracePt t="93786" x="8115300" y="4945063"/>
          <p14:tracePt t="93801" x="8169275" y="4975225"/>
          <p14:tracePt t="93819" x="8183563" y="4983163"/>
          <p14:tracePt t="93835" x="8213725" y="4983163"/>
          <p14:tracePt t="93852" x="8229600" y="4983163"/>
          <p14:tracePt t="93906" x="8237538" y="4983163"/>
          <p14:tracePt t="93914" x="8259763" y="4983163"/>
          <p14:tracePt t="93922" x="8275638" y="4983163"/>
          <p14:tracePt t="93938" x="8289925" y="4968875"/>
          <p14:tracePt t="93950" x="8313738" y="4960938"/>
          <p14:tracePt t="93967" x="8328025" y="4960938"/>
          <p14:tracePt t="94018" x="8328025" y="4953000"/>
          <p14:tracePt t="94042" x="8328025" y="4945063"/>
          <p14:tracePt t="94074" x="8328025" y="4937125"/>
          <p14:tracePt t="94083" x="8328025" y="4930775"/>
          <p14:tracePt t="94090" x="8328025" y="4914900"/>
          <p14:tracePt t="94100" x="8328025" y="4876800"/>
          <p14:tracePt t="94117" x="8328025" y="4808538"/>
          <p14:tracePt t="94134" x="8313738" y="4792663"/>
          <p14:tracePt t="94151" x="8305800" y="4784725"/>
          <p14:tracePt t="94170" x="8289925" y="4784725"/>
          <p14:tracePt t="94210" x="8275638" y="4784725"/>
          <p14:tracePt t="94226" x="8259763" y="4778375"/>
          <p14:tracePt t="94235" x="8245475" y="4770438"/>
          <p14:tracePt t="94251" x="8229600" y="4770438"/>
          <p14:tracePt t="94268" x="8213725" y="4770438"/>
          <p14:tracePt t="94284" x="8183563" y="4762500"/>
          <p14:tracePt t="94301" x="8175625" y="4762500"/>
          <p14:tracePt t="94317" x="8169275" y="4762500"/>
          <p14:tracePt t="94338" x="8161338" y="4762500"/>
          <p14:tracePt t="94370" x="8153400" y="4762500"/>
          <p14:tracePt t="94386" x="8153400" y="4770438"/>
          <p14:tracePt t="94402" x="8137525" y="4784725"/>
          <p14:tracePt t="94418" x="8137525" y="4792663"/>
          <p14:tracePt t="94426" x="8137525" y="4800600"/>
          <p14:tracePt t="94435" x="8123238" y="4816475"/>
          <p14:tracePt t="94451" x="8123238" y="4822825"/>
          <p14:tracePt t="94514" x="8145463" y="4854575"/>
          <p14:tracePt t="94538" x="8161338" y="4860925"/>
          <p14:tracePt t="94546" x="8169275" y="4868863"/>
          <p14:tracePt t="94554" x="8175625" y="4884738"/>
          <p14:tracePt t="94566" x="8183563" y="4899025"/>
          <p14:tracePt t="94584" x="8191500" y="4899025"/>
          <p14:tracePt t="94600" x="8199438" y="4914900"/>
          <p14:tracePt t="94617" x="8213725" y="4930775"/>
          <p14:tracePt t="94634" x="8213725" y="4937125"/>
          <p14:tracePt t="94650" x="8221663" y="4945063"/>
          <p14:tracePt t="94667" x="8237538" y="4945063"/>
          <p14:tracePt t="94699" x="8245475" y="4945063"/>
          <p14:tracePt t="94722" x="8259763" y="4945063"/>
          <p14:tracePt t="94762" x="8267700" y="4945063"/>
          <p14:tracePt t="95522" x="8275638" y="4945063"/>
          <p14:tracePt t="96346" x="8283575" y="4945063"/>
          <p14:tracePt t="96634" x="8283575" y="4937125"/>
          <p14:tracePt t="96666" x="8289925" y="4930775"/>
          <p14:tracePt t="96682" x="8305800" y="4922838"/>
          <p14:tracePt t="96706" x="8313738" y="4922838"/>
          <p14:tracePt t="96722" x="8321675" y="4914900"/>
          <p14:tracePt t="96732" x="8328025" y="4906963"/>
          <p14:tracePt t="96738" x="8335963" y="4899025"/>
          <p14:tracePt t="96834" x="8335963" y="4892675"/>
          <p14:tracePt t="96874" x="8343900" y="4884738"/>
          <p14:tracePt t="96986" x="8343900" y="4876800"/>
          <p14:tracePt t="97034" x="8351838" y="4868863"/>
          <p14:tracePt t="97050" x="8351838" y="4854575"/>
          <p14:tracePt t="97059" x="8351838" y="4846638"/>
          <p14:tracePt t="97986" x="8343900" y="4846638"/>
          <p14:tracePt t="98786" x="8335963" y="4846638"/>
          <p14:tracePt t="98802" x="8328025" y="4854575"/>
          <p14:tracePt t="98978" x="8328025" y="4868863"/>
          <p14:tracePt t="99122" x="8321675" y="4868863"/>
          <p14:tracePt t="99130" x="8305800" y="4868863"/>
          <p14:tracePt t="99147" x="8305800" y="4876800"/>
          <p14:tracePt t="99170" x="8297863" y="4876800"/>
          <p14:tracePt t="99242" x="8297863" y="4884738"/>
          <p14:tracePt t="99250" x="8289925" y="4899025"/>
          <p14:tracePt t="99261" x="8283575" y="4899025"/>
          <p14:tracePt t="99426" x="8275638" y="4899025"/>
          <p14:tracePt t="99466" x="8267700" y="4899025"/>
          <p14:tracePt t="99578" x="8259763" y="4899025"/>
          <p14:tracePt t="102257" x="8267700" y="4899025"/>
          <p14:tracePt t="105092" x="8259763" y="4899025"/>
          <p14:tracePt t="105298" x="8251825" y="4899025"/>
          <p14:tracePt t="105329" x="8245475" y="4906963"/>
          <p14:tracePt t="105378" x="8237538" y="4914900"/>
          <p14:tracePt t="105386" x="8229600" y="4914900"/>
          <p14:tracePt t="105394" x="8221663" y="4922838"/>
          <p14:tracePt t="105405" x="8213725" y="4922838"/>
          <p14:tracePt t="105422" x="8213725" y="4937125"/>
          <p14:tracePt t="105490" x="8199438" y="4945063"/>
          <p14:tracePt t="105498" x="8199438" y="4953000"/>
          <p14:tracePt t="105506" x="8191500" y="4960938"/>
          <p14:tracePt t="105522" x="8191500" y="4968875"/>
          <p14:tracePt t="105570" x="8191500" y="4975225"/>
          <p14:tracePt t="105586" x="8191500" y="4983163"/>
          <p14:tracePt t="105602" x="8191500" y="4991100"/>
          <p14:tracePt t="105618" x="8191500" y="4999038"/>
          <p14:tracePt t="105650" x="8191500" y="5013325"/>
          <p14:tracePt t="105666" x="8191500" y="5021263"/>
          <p14:tracePt t="105682" x="8191500" y="5029200"/>
          <p14:tracePt t="105698" x="8191500" y="5037138"/>
          <p14:tracePt t="105714" x="8191500" y="5045075"/>
          <p14:tracePt t="105723" x="8191500" y="5067300"/>
          <p14:tracePt t="105741" x="8191500" y="5083175"/>
          <p14:tracePt t="105756" x="8191500" y="5097463"/>
          <p14:tracePt t="105771" x="8191500" y="5105400"/>
          <p14:tracePt t="105834" x="8183563" y="5105400"/>
          <p14:tracePt t="105842" x="8175625" y="5113338"/>
          <p14:tracePt t="105855" x="8175625" y="5135563"/>
          <p14:tracePt t="105872" x="8175625" y="5143500"/>
          <p14:tracePt t="105890" x="8175625" y="5151438"/>
          <p14:tracePt t="105906" x="8175625" y="5159375"/>
          <p14:tracePt t="105923" x="8175625" y="5165725"/>
          <p14:tracePt t="105939" x="8175625" y="5173663"/>
          <p14:tracePt t="105956" x="8169275" y="5181600"/>
          <p14:tracePt t="105971" x="8161338" y="5181600"/>
          <p14:tracePt t="106146" x="8153400" y="5181600"/>
          <p14:tracePt t="106154" x="8153400" y="5173663"/>
          <p14:tracePt t="106186" x="8153400" y="5165725"/>
          <p14:tracePt t="106210" x="8153400" y="5159375"/>
          <p14:tracePt t="106234" x="8153400" y="5151438"/>
          <p14:tracePt t="106250" x="8153400" y="5143500"/>
          <p14:tracePt t="106266" x="8153400" y="5135563"/>
          <p14:tracePt t="106282" x="8153400" y="5127625"/>
          <p14:tracePt t="106298" x="8153400" y="5121275"/>
          <p14:tracePt t="106322" x="8153400" y="5105400"/>
          <p14:tracePt t="106346" x="8161338" y="5105400"/>
          <p14:tracePt t="106354" x="8161338" y="5097463"/>
          <p14:tracePt t="106371" x="8161338" y="5089525"/>
          <p14:tracePt t="106394" x="8169275" y="5089525"/>
          <p14:tracePt t="106410" x="8175625" y="5083175"/>
          <p14:tracePt t="106434" x="8175625" y="5075238"/>
          <p14:tracePt t="106514" x="8175625" y="5067300"/>
          <p14:tracePt t="106530" x="8175625" y="5059363"/>
          <p14:tracePt t="106546" x="8175625" y="5051425"/>
          <p14:tracePt t="106571" x="8175625" y="5045075"/>
          <p14:tracePt t="106594" x="8183563" y="5037138"/>
          <p14:tracePt t="106674" x="8183563" y="5029200"/>
          <p14:tracePt t="106690" x="8191500" y="5021263"/>
          <p14:tracePt t="106739" x="8191500" y="5013325"/>
          <p14:tracePt t="106754" x="8199438" y="4999038"/>
          <p14:tracePt t="106771" x="8207375" y="4991100"/>
          <p14:tracePt t="106778" x="8207375" y="4983163"/>
          <p14:tracePt t="106794" x="8207375" y="4975225"/>
          <p14:tracePt t="106938" x="8213725" y="4975225"/>
          <p14:tracePt t="106946" x="8213725" y="4968875"/>
          <p14:tracePt t="106955" x="8213725" y="4960938"/>
          <p14:tracePt t="106978" x="8221663" y="4960938"/>
          <p14:tracePt t="106994" x="8229600" y="4953000"/>
          <p14:tracePt t="107034" x="8229600" y="4945063"/>
          <p14:tracePt t="107138" x="8237538" y="4945063"/>
          <p14:tracePt t="107146" x="8237538" y="4937125"/>
          <p14:tracePt t="107210" x="8237538" y="4930775"/>
          <p14:tracePt t="107234" x="8245475" y="4922838"/>
          <p14:tracePt t="107242" x="8251825" y="4914900"/>
          <p14:tracePt t="107258" x="8259763" y="4914900"/>
          <p14:tracePt t="107402" x="8267700" y="4914900"/>
          <p14:tracePt t="107426" x="8267700" y="4930775"/>
          <p14:tracePt t="107442" x="8275638" y="4930775"/>
          <p14:tracePt t="107458" x="8283575" y="4930775"/>
          <p14:tracePt t="107474" x="8283575" y="4945063"/>
          <p14:tracePt t="107490" x="8297863" y="4960938"/>
          <p14:tracePt t="107498" x="8297863" y="4968875"/>
          <p14:tracePt t="107514" x="8305800" y="4968875"/>
          <p14:tracePt t="107530" x="8305800" y="4975225"/>
          <p14:tracePt t="107554" x="8313738" y="4991100"/>
          <p14:tracePt t="107618" x="8321675" y="4999038"/>
          <p14:tracePt t="107650" x="8328025" y="5006975"/>
          <p14:tracePt t="107658" x="8328025" y="5013325"/>
          <p14:tracePt t="107674" x="8328025" y="5021263"/>
          <p14:tracePt t="107690" x="8328025" y="5029200"/>
          <p14:tracePt t="107706" x="8343900" y="5059363"/>
          <p14:tracePt t="107730" x="8343900" y="5075238"/>
          <p14:tracePt t="112374" x="8335963" y="5075238"/>
          <p14:tracePt t="112746" x="8328025" y="5075238"/>
          <p14:tracePt t="112770" x="8313738" y="5067300"/>
          <p14:tracePt t="112786" x="8305800" y="5059363"/>
          <p14:tracePt t="112794" x="8289925" y="5045075"/>
          <p14:tracePt t="112802" x="8275638" y="5045075"/>
          <p14:tracePt t="112814" x="8237538" y="5013325"/>
          <p14:tracePt t="112832" x="8161338" y="4960938"/>
          <p14:tracePt t="112848" x="7993063" y="4838700"/>
          <p14:tracePt t="112848" x="7826375" y="4716463"/>
          <p14:tracePt t="112867" x="7513638" y="4495800"/>
          <p14:tracePt t="112867" x="7162800" y="4267200"/>
          <p14:tracePt t="112882" x="6697663" y="3924300"/>
          <p14:tracePt t="112899" x="6545263" y="3771900"/>
          <p14:tracePt t="112916" x="6461125" y="3641725"/>
          <p14:tracePt t="112932" x="6416675" y="3444875"/>
          <p14:tracePt t="112948" x="6362700" y="3246438"/>
          <p14:tracePt t="112964" x="6308725" y="3040063"/>
          <p14:tracePt t="112981" x="6180138" y="2797175"/>
          <p14:tracePt t="112998" x="6073775" y="2613025"/>
          <p14:tracePt t="113015" x="5959475" y="2460625"/>
          <p14:tracePt t="113031" x="5889625" y="2308225"/>
          <p14:tracePt t="113048" x="5813425" y="2141538"/>
          <p14:tracePt t="113048" x="5775325" y="2057400"/>
          <p14:tracePt t="113066" x="5753100" y="1965325"/>
          <p14:tracePt t="113081" x="5676900" y="1736725"/>
          <p14:tracePt t="113099" x="5676900" y="1592263"/>
          <p14:tracePt t="113115" x="5654675" y="1477963"/>
          <p14:tracePt t="113132" x="5654675" y="1325563"/>
          <p14:tracePt t="113148" x="5654675" y="1173163"/>
          <p14:tracePt t="113165" x="5661025" y="1050925"/>
          <p14:tracePt t="113182" x="5676900" y="930275"/>
          <p14:tracePt t="113198" x="5676900" y="854075"/>
          <p14:tracePt t="113214" x="5676900" y="838200"/>
          <p14:tracePt t="113231" x="5676900" y="830263"/>
          <p14:tracePt t="113247" x="5684838" y="822325"/>
          <p14:tracePt t="113264" x="5692775" y="822325"/>
          <p14:tracePt t="113281" x="5699125" y="815975"/>
          <p14:tracePt t="113314" x="5699125" y="808038"/>
          <p14:tracePt t="113322" x="5699125" y="792163"/>
          <p14:tracePt t="113332" x="5722938" y="762000"/>
          <p14:tracePt t="113348" x="5745163" y="739775"/>
          <p14:tracePt t="113365" x="5745163" y="731838"/>
          <p14:tracePt t="113380" x="5745163" y="746125"/>
          <p14:tracePt t="113506" x="5745163" y="762000"/>
          <p14:tracePt t="113514" x="5745163" y="769938"/>
          <p14:tracePt t="113522" x="5745163" y="777875"/>
          <p14:tracePt t="113538" x="5745163" y="784225"/>
          <p14:tracePt t="113658" x="5761038" y="792163"/>
          <p14:tracePt t="113682" x="5768975" y="792163"/>
          <p14:tracePt t="113690" x="5775325" y="792163"/>
          <p14:tracePt t="113698" x="5791200" y="792163"/>
          <p14:tracePt t="113714" x="5829300" y="792163"/>
          <p14:tracePt t="113731" x="5859463" y="792163"/>
          <p14:tracePt t="113749" x="5913438" y="792163"/>
          <p14:tracePt t="113764" x="5973763" y="792163"/>
          <p14:tracePt t="113780" x="6011863" y="792163"/>
          <p14:tracePt t="113797" x="6065838" y="792163"/>
          <p14:tracePt t="113814" x="6111875" y="800100"/>
          <p14:tracePt t="113830" x="6126163" y="800100"/>
          <p14:tracePt t="113846" x="6134100" y="808038"/>
          <p14:tracePt t="113882" x="6149975" y="808038"/>
          <p14:tracePt t="113890" x="6156325" y="808038"/>
          <p14:tracePt t="113898" x="6188075" y="808038"/>
          <p14:tracePt t="113913" x="6324600" y="808038"/>
          <p14:tracePt t="113931" x="6454775" y="808038"/>
          <p14:tracePt t="113948" x="6537325" y="808038"/>
          <p14:tracePt t="113965" x="6575425" y="808038"/>
          <p14:tracePt t="113980" x="6583363" y="808038"/>
          <p14:tracePt t="113996" x="6599238" y="808038"/>
          <p14:tracePt t="114014" x="6629400" y="808038"/>
          <p14:tracePt t="114030" x="6667500" y="808038"/>
          <p14:tracePt t="114047" x="6743700" y="808038"/>
          <p14:tracePt t="114063" x="6835775" y="808038"/>
          <p14:tracePt t="114080" x="6865938" y="808038"/>
          <p14:tracePt t="114080" x="6880225" y="808038"/>
          <p14:tracePt t="114098" x="6896100" y="808038"/>
          <p14:tracePt t="114113" x="6926263" y="808038"/>
          <p14:tracePt t="114131" x="6956425" y="808038"/>
          <p14:tracePt t="114147" x="7018338" y="808038"/>
          <p14:tracePt t="114164" x="7124700" y="808038"/>
          <p14:tracePt t="114182" x="7216775" y="808038"/>
          <p14:tracePt t="114197" x="7315200" y="808038"/>
          <p14:tracePt t="114214" x="7337425" y="808038"/>
          <p14:tracePt t="114230" x="7337425" y="815975"/>
          <p14:tracePt t="114250" x="7353300" y="815975"/>
          <p14:tracePt t="114306" x="7369175" y="815975"/>
          <p14:tracePt t="114314" x="7383463" y="815975"/>
          <p14:tracePt t="114329" x="7451725" y="815975"/>
          <p14:tracePt t="114347" x="7467600" y="815975"/>
          <p14:tracePt t="114363" x="7475538" y="808038"/>
          <p14:tracePt t="114386" x="7483475" y="800100"/>
          <p14:tracePt t="114395" x="7535863" y="800100"/>
          <p14:tracePt t="114413" x="7642225" y="784225"/>
          <p14:tracePt t="114429" x="7764463" y="762000"/>
          <p14:tracePt t="114445" x="7848600" y="754063"/>
          <p14:tracePt t="114463" x="7870825" y="754063"/>
          <p14:tracePt t="114479" x="7878763" y="754063"/>
          <p14:tracePt t="114530" x="7894638" y="754063"/>
          <p14:tracePt t="114546" x="7916863" y="754063"/>
          <p14:tracePt t="114554" x="7947025" y="754063"/>
          <p14:tracePt t="114563" x="7985125" y="754063"/>
          <p14:tracePt t="114580" x="7970838" y="754063"/>
          <p14:tracePt t="114818" x="7947025" y="754063"/>
          <p14:tracePt t="114834" x="7908925" y="754063"/>
          <p14:tracePt t="114842" x="7878763" y="754063"/>
          <p14:tracePt t="114850" x="7856538" y="754063"/>
          <p14:tracePt t="114862" x="7802563" y="754063"/>
          <p14:tracePt t="114879" x="7742238" y="777875"/>
          <p14:tracePt t="114896" x="7666038" y="784225"/>
          <p14:tracePt t="114913" x="7589838" y="792163"/>
          <p14:tracePt t="114913" x="7559675" y="808038"/>
          <p14:tracePt t="114931" x="7483475" y="815975"/>
          <p14:tracePt t="114947" x="7437438" y="815975"/>
          <p14:tracePt t="114963" x="7399338" y="815975"/>
          <p14:tracePt t="114980" x="7353300" y="815975"/>
          <p14:tracePt t="114996" x="7277100" y="815975"/>
          <p14:tracePt t="115013" x="7185025" y="815975"/>
          <p14:tracePt t="115030" x="7086600" y="808038"/>
          <p14:tracePt t="115046" x="6988175" y="792163"/>
          <p14:tracePt t="115063" x="6918325" y="784225"/>
          <p14:tracePt t="115079" x="6865938" y="784225"/>
          <p14:tracePt t="115096" x="6781800" y="762000"/>
          <p14:tracePt t="115096" x="6751638" y="762000"/>
          <p14:tracePt t="115114" x="6721475" y="762000"/>
          <p14:tracePt t="115128" x="6675438" y="762000"/>
          <p14:tracePt t="115147" x="6667500" y="754063"/>
          <p14:tracePt t="115162" x="6637338" y="754063"/>
          <p14:tracePt t="115195" x="6621463" y="754063"/>
          <p14:tracePt t="115202" x="6583363" y="754063"/>
          <p14:tracePt t="115212" x="6530975" y="746125"/>
          <p14:tracePt t="115229" x="6477000" y="739775"/>
          <p14:tracePt t="115246" x="6454775" y="739775"/>
          <p14:tracePt t="115261" x="6446838" y="731838"/>
          <p14:tracePt t="115322" x="6438900" y="731838"/>
          <p14:tracePt t="115330" x="6430963" y="731838"/>
          <p14:tracePt t="115354" x="6469063" y="739775"/>
          <p14:tracePt t="115602" x="6507163" y="754063"/>
          <p14:tracePt t="115610" x="6523038" y="754063"/>
          <p14:tracePt t="115617" x="6545263" y="754063"/>
          <p14:tracePt t="115628" x="6569075" y="754063"/>
          <p14:tracePt t="115645" x="6575425" y="754063"/>
          <p14:tracePt t="115682" x="6599238" y="754063"/>
          <p14:tracePt t="115690" x="6637338" y="754063"/>
          <p14:tracePt t="115698" x="6683375" y="754063"/>
          <p14:tracePt t="115711" x="6835775" y="754063"/>
          <p14:tracePt t="115729" x="7032625" y="754063"/>
          <p14:tracePt t="115748" x="7078663" y="754063"/>
          <p14:tracePt t="115762" x="7086600" y="754063"/>
          <p14:tracePt t="115818" x="7094538" y="754063"/>
          <p14:tracePt t="115826" x="7108825" y="754063"/>
          <p14:tracePt t="115850" x="7140575" y="754063"/>
          <p14:tracePt t="115858" x="7162800" y="754063"/>
          <p14:tracePt t="115866" x="7178675" y="754063"/>
          <p14:tracePt t="115878" x="7208838" y="754063"/>
          <p14:tracePt t="115895" x="7261225" y="777875"/>
          <p14:tracePt t="115912" x="7292975" y="784225"/>
          <p14:tracePt t="115928" x="7353300" y="808038"/>
          <p14:tracePt t="115928" x="7407275" y="815975"/>
          <p14:tracePt t="115946" x="7527925" y="830263"/>
          <p14:tracePt t="115963" x="7680325" y="838200"/>
          <p14:tracePt t="115979" x="7802563" y="838200"/>
          <p14:tracePt t="115996" x="7908925" y="838200"/>
          <p14:tracePt t="116012" x="7954963" y="838200"/>
          <p14:tracePt t="116028" x="7954963" y="846138"/>
          <p14:tracePt t="116170" x="7954963" y="860425"/>
          <p14:tracePt t="118015" x="7947025" y="860425"/>
          <p14:tracePt t="118642" x="7932738" y="860425"/>
          <p14:tracePt t="118658" x="7916863" y="860425"/>
          <p14:tracePt t="118675" x="7908925" y="860425"/>
          <p14:tracePt t="118682" x="7902575" y="860425"/>
          <p14:tracePt t="118691" x="7886700" y="860425"/>
          <p14:tracePt t="118709" x="7878763" y="860425"/>
          <p14:tracePt t="118725" x="7870825" y="860425"/>
          <p14:tracePt t="118761" x="7864475" y="860425"/>
          <p14:tracePt t="118769" x="7840663" y="868363"/>
          <p14:tracePt t="118777" x="7818438" y="868363"/>
          <p14:tracePt t="118790" x="7742238" y="884238"/>
          <p14:tracePt t="118809" x="7658100" y="914400"/>
          <p14:tracePt t="118809" x="7620000" y="930275"/>
          <p14:tracePt t="118827" x="7559675" y="944563"/>
          <p14:tracePt t="118843" x="7543800" y="952500"/>
          <p14:tracePt t="118860" x="7505700" y="960438"/>
          <p14:tracePt t="118876" x="7383463" y="998538"/>
          <p14:tracePt t="118892" x="7261225" y="1006475"/>
          <p14:tracePt t="118909" x="7140575" y="1006475"/>
          <p14:tracePt t="118925" x="7026275" y="1006475"/>
          <p14:tracePt t="118942" x="6926263" y="1006475"/>
          <p14:tracePt t="118958" x="6858000" y="1020763"/>
          <p14:tracePt t="118975" x="6735763" y="1044575"/>
          <p14:tracePt t="118992" x="6569075" y="1066800"/>
          <p14:tracePt t="119009" x="6324600" y="1096963"/>
          <p14:tracePt t="119027" x="6218238" y="1112838"/>
          <p14:tracePt t="119040" x="6042025" y="1143000"/>
          <p14:tracePt t="119058" x="6003925" y="1150938"/>
          <p14:tracePt t="119076" x="5973763" y="1150938"/>
          <p14:tracePt t="119092" x="5959475" y="1158875"/>
          <p14:tracePt t="119108" x="5905500" y="1165225"/>
          <p14:tracePt t="119125" x="5768975" y="1165225"/>
          <p14:tracePt t="119142" x="5630863" y="1189038"/>
          <p14:tracePt t="119158" x="5554663" y="1211263"/>
          <p14:tracePt t="119175" x="5448300" y="1227138"/>
          <p14:tracePt t="119193" x="5364163" y="1249363"/>
          <p14:tracePt t="119208" x="5235575" y="1279525"/>
          <p14:tracePt t="119225" x="5089525" y="1303338"/>
          <p14:tracePt t="119225" x="5006975" y="1325563"/>
          <p14:tracePt t="119243" x="4860925" y="1341438"/>
          <p14:tracePt t="119259" x="4746625" y="1363663"/>
          <p14:tracePt t="119276" x="4625975" y="1393825"/>
          <p14:tracePt t="119292" x="4525963" y="1431925"/>
          <p14:tracePt t="119308" x="4419600" y="1455738"/>
          <p14:tracePt t="119325" x="4297363" y="1485900"/>
          <p14:tracePt t="119341" x="4183063" y="1524000"/>
          <p14:tracePt t="119358" x="4038600" y="1562100"/>
          <p14:tracePt t="119375" x="3908425" y="1600200"/>
          <p14:tracePt t="119391" x="3825875" y="1622425"/>
          <p14:tracePt t="119408" x="3717925" y="1654175"/>
          <p14:tracePt t="119408" x="3687763" y="1668463"/>
          <p14:tracePt t="119426" x="3665538" y="1668463"/>
          <p14:tracePt t="119441" x="3573463" y="1714500"/>
          <p14:tracePt t="119459" x="3543300" y="1730375"/>
          <p14:tracePt t="119476" x="3459163" y="1752600"/>
          <p14:tracePt t="119491" x="3398838" y="1768475"/>
          <p14:tracePt t="119507" x="3306763" y="1790700"/>
          <p14:tracePt t="119523" x="3254375" y="1812925"/>
          <p14:tracePt t="119540" x="3216275" y="1820863"/>
          <p14:tracePt t="119558" x="3184525" y="1836738"/>
          <p14:tracePt t="119574" x="3154363" y="1851025"/>
          <p14:tracePt t="119591" x="3108325" y="1866900"/>
          <p14:tracePt t="119608" x="3048000" y="1882775"/>
          <p14:tracePt t="119624" x="2994025" y="1897063"/>
          <p14:tracePt t="119624" x="2963863" y="1912938"/>
          <p14:tracePt t="119643" x="2933700" y="1920875"/>
          <p14:tracePt t="119657" x="2873375" y="1935163"/>
          <p14:tracePt t="119675" x="2841625" y="1935163"/>
          <p14:tracePt t="119693" x="2841625" y="1943100"/>
          <p14:tracePt t="119714" x="2835275" y="1951038"/>
          <p14:tracePt t="119724" x="2827338" y="1951038"/>
          <p14:tracePt t="119742" x="2819400" y="1951038"/>
          <p14:tracePt t="119758" x="2789238" y="1951038"/>
          <p14:tracePt t="119773" x="2727325" y="1973263"/>
          <p14:tracePt t="119791" x="2682875" y="1981200"/>
          <p14:tracePt t="119808" x="2636838" y="1989138"/>
          <p14:tracePt t="119824" x="2620963" y="2003425"/>
          <p14:tracePt t="119840" x="2613025" y="2003425"/>
          <p14:tracePt t="119874" x="2606675" y="2011363"/>
          <p14:tracePt t="119882" x="2598738" y="2019300"/>
          <p14:tracePt t="119891" x="2522538" y="2041525"/>
          <p14:tracePt t="119908" x="2438400" y="2079625"/>
          <p14:tracePt t="119924" x="2392363" y="2087563"/>
          <p14:tracePt t="119941" x="2378075" y="2087563"/>
          <p14:tracePt t="119957" x="2378075" y="2095500"/>
          <p14:tracePt t="119978" x="2378075" y="2103438"/>
          <p14:tracePt t="119990" x="2378075" y="2111375"/>
          <p14:tracePt t="120018" x="2378075" y="2117725"/>
          <p14:tracePt t="120026" x="2378075" y="2133600"/>
          <p14:tracePt t="120098" x="2378075" y="2141538"/>
          <p14:tracePt t="120114" x="2378075" y="2149475"/>
          <p14:tracePt t="120130" x="2378075" y="2155825"/>
          <p14:tracePt t="120146" x="2392363" y="2155825"/>
          <p14:tracePt t="120450" x="2400300" y="2155825"/>
          <p14:tracePt t="120522" x="2416175" y="2163763"/>
          <p14:tracePt t="120530" x="2430463" y="2179638"/>
          <p14:tracePt t="120539" x="2460625" y="2193925"/>
          <p14:tracePt t="120556" x="2460625" y="2201863"/>
          <p14:tracePt t="120650" x="2468563" y="2209800"/>
          <p14:tracePt t="120666" x="2476500" y="2201863"/>
          <p14:tracePt t="122054" x="2476500" y="2193925"/>
          <p14:tracePt t="122138" x="2476500" y="2179638"/>
          <p14:tracePt t="122322" x="2476500" y="2171700"/>
          <p14:tracePt t="122386" x="2476500" y="2163763"/>
          <p14:tracePt t="122426" x="2476500" y="2155825"/>
          <p14:tracePt t="122434" x="2476500" y="2149475"/>
          <p14:tracePt t="122442" x="2476500" y="2141538"/>
          <p14:tracePt t="122466" x="2476500" y="2133600"/>
          <p14:tracePt t="122474" x="2476500" y="2125663"/>
          <p14:tracePt t="122488" x="2476500" y="2111375"/>
          <p14:tracePt t="122504" x="2476500" y="2103438"/>
          <p14:tracePt t="122570" x="2476500" y="2095500"/>
          <p14:tracePt t="122610" x="2476500" y="2087563"/>
          <p14:tracePt t="122650" x="2476500" y="2079625"/>
          <p14:tracePt t="122674" x="2476500" y="2073275"/>
          <p14:tracePt t="122682" x="2476500" y="2057400"/>
          <p14:tracePt t="122732" x="2476500" y="2049463"/>
          <p14:tracePt t="122754" x="2476500" y="2041525"/>
          <p14:tracePt t="122770" x="2476500" y="2035175"/>
          <p14:tracePt t="122810" x="2476500" y="2027238"/>
          <p14:tracePt t="122866" x="2476500" y="2019300"/>
          <p14:tracePt t="122890" x="2460625" y="2011363"/>
          <p14:tracePt t="122906" x="2460625" y="2003425"/>
          <p14:tracePt t="122914" x="2454275" y="1997075"/>
          <p14:tracePt t="122930" x="2454275" y="1989138"/>
          <p14:tracePt t="122954" x="2446338" y="1989138"/>
          <p14:tracePt t="122971" x="2446338" y="1973263"/>
          <p14:tracePt t="122987" x="2438400" y="1965325"/>
          <p14:tracePt t="122994" x="2416175" y="1951038"/>
          <p14:tracePt t="123066" x="2416175" y="1943100"/>
          <p14:tracePt t="123082" x="2400300" y="1935163"/>
          <p14:tracePt t="123098" x="2400300" y="1927225"/>
          <p14:tracePt t="123114" x="2392363" y="1920875"/>
          <p14:tracePt t="123130" x="2384425" y="1912938"/>
          <p14:tracePt t="123138" x="2354263" y="1889125"/>
          <p14:tracePt t="123155" x="2339975" y="1866900"/>
          <p14:tracePt t="123172" x="2324100" y="1858963"/>
          <p14:tracePt t="123188" x="2324100" y="1851025"/>
          <p14:tracePt t="123204" x="2316163" y="1851025"/>
          <p14:tracePt t="123220" x="2316163" y="1836738"/>
          <p14:tracePt t="123238" x="2308225" y="1828800"/>
          <p14:tracePt t="123254" x="2293938" y="1812925"/>
          <p14:tracePt t="123271" x="2278063" y="1790700"/>
          <p14:tracePt t="123287" x="2263775" y="1774825"/>
          <p14:tracePt t="123304" x="2255838" y="1774825"/>
          <p14:tracePt t="123410" x="2255838" y="1768475"/>
          <p14:tracePt t="123434" x="2247900" y="1768475"/>
          <p14:tracePt t="123442" x="2239963" y="1760538"/>
          <p14:tracePt t="123454" x="2225675" y="1744663"/>
          <p14:tracePt t="123471" x="2217738" y="1744663"/>
          <p14:tracePt t="123486" x="2201863" y="1736725"/>
          <p14:tracePt t="123503" x="2193925" y="1730375"/>
          <p14:tracePt t="123522" x="2193925" y="1722438"/>
          <p14:tracePt t="123545" x="2187575" y="1714500"/>
          <p14:tracePt t="123561" x="2179638" y="1706563"/>
          <p14:tracePt t="123578" x="2171700" y="1698625"/>
          <p14:tracePt t="123587" x="2163763" y="1698625"/>
          <p14:tracePt t="123604" x="2155825" y="1698625"/>
          <p14:tracePt t="123620" x="2149475" y="1692275"/>
          <p14:tracePt t="123637" x="2149475" y="1684338"/>
          <p14:tracePt t="123653" x="2141538" y="1676400"/>
          <p14:tracePt t="123670" x="2133600" y="1676400"/>
          <p14:tracePt t="123690" x="2125663" y="1668463"/>
          <p14:tracePt t="123706" x="2117725" y="1660525"/>
          <p14:tracePt t="123720" x="2103438" y="1646238"/>
          <p14:tracePt t="123741" x="2095500" y="1638300"/>
          <p14:tracePt t="123754" x="2087563" y="1638300"/>
          <p14:tracePt t="123826" x="2079625" y="1630363"/>
          <p14:tracePt t="123834" x="2065338" y="1622425"/>
          <p14:tracePt t="123850" x="2041525" y="1616075"/>
          <p14:tracePt t="123938" x="2027238" y="1608138"/>
          <p14:tracePt t="123954" x="2019300" y="1600200"/>
          <p14:tracePt t="123970" x="2003425" y="1592263"/>
          <p14:tracePt t="124018" x="1989138" y="1592263"/>
          <p14:tracePt t="124042" x="1981200" y="1592263"/>
          <p14:tracePt t="124058" x="1965325" y="1584325"/>
          <p14:tracePt t="124074" x="1958975" y="1577975"/>
          <p14:tracePt t="124090" x="1951038" y="1577975"/>
          <p14:tracePt t="124098" x="1943100" y="1577975"/>
          <p14:tracePt t="124114" x="1935163" y="1577975"/>
          <p14:tracePt t="124130" x="1927225" y="1562100"/>
          <p14:tracePt t="124154" x="1920875" y="1562100"/>
          <p14:tracePt t="124162" x="1912938" y="1562100"/>
          <p14:tracePt t="124178" x="1905000" y="1562100"/>
          <p14:tracePt t="124188" x="1897063" y="1562100"/>
          <p14:tracePt t="124203" x="1882775" y="1562100"/>
          <p14:tracePt t="124220" x="1866900" y="1562100"/>
          <p14:tracePt t="124236" x="1851025" y="1562100"/>
          <p14:tracePt t="124253" x="1820863" y="1546225"/>
          <p14:tracePt t="124269" x="1806575" y="1546225"/>
          <p14:tracePt t="124286" x="1782763" y="1546225"/>
          <p14:tracePt t="124303" x="1760538" y="1546225"/>
          <p14:tracePt t="124319" x="1752600" y="1546225"/>
          <p14:tracePt t="124338" x="1744663" y="1546225"/>
          <p14:tracePt t="124354" x="1730375" y="1546225"/>
          <p14:tracePt t="124371" x="1714500" y="1546225"/>
          <p14:tracePt t="124387" x="1706563" y="1546225"/>
          <p14:tracePt t="124410" x="1698625" y="1546225"/>
          <p14:tracePt t="124434" x="1692275" y="1546225"/>
          <p14:tracePt t="124442" x="1676400" y="1554163"/>
          <p14:tracePt t="124458" x="1668463" y="1554163"/>
          <p14:tracePt t="124469" x="1654175" y="1554163"/>
          <p14:tracePt t="124538" x="1646238" y="1562100"/>
          <p14:tracePt t="124546" x="1630363" y="1562100"/>
          <p14:tracePt t="124554" x="1600200" y="1570038"/>
          <p14:tracePt t="124570" x="1562100" y="1600200"/>
          <p14:tracePt t="124587" x="1546225" y="1608138"/>
          <p14:tracePt t="124604" x="1539875" y="1616075"/>
          <p14:tracePt t="124626" x="1524000" y="1616075"/>
          <p14:tracePt t="124642" x="1508125" y="1616075"/>
          <p14:tracePt t="124652" x="1493838" y="1630363"/>
          <p14:tracePt t="124670" x="1477963" y="1638300"/>
          <p14:tracePt t="124687" x="1470025" y="1638300"/>
          <p14:tracePt t="124702" x="1455738" y="1654175"/>
          <p14:tracePt t="124719" x="1447800" y="1660525"/>
          <p14:tracePt t="124719" x="1439863" y="1668463"/>
          <p14:tracePt t="124739" x="1431925" y="1676400"/>
          <p14:tracePt t="124755" x="1431925" y="1684338"/>
          <p14:tracePt t="124769" x="1425575" y="1692275"/>
          <p14:tracePt t="124769" x="1409700" y="1692275"/>
          <p14:tracePt t="124787" x="1401763" y="1698625"/>
          <p14:tracePt t="124803" x="1387475" y="1706563"/>
          <p14:tracePt t="124820" x="1387475" y="1714500"/>
          <p14:tracePt t="124836" x="1379538" y="1714500"/>
          <p14:tracePt t="124852" x="1379538" y="1722438"/>
          <p14:tracePt t="124868" x="1371600" y="1722438"/>
          <p14:tracePt t="124885" x="1371600" y="1730375"/>
          <p14:tracePt t="124902" x="1355725" y="1736725"/>
          <p14:tracePt t="124919" x="1341438" y="1744663"/>
          <p14:tracePt t="124936" x="1325563" y="1760538"/>
          <p14:tracePt t="124952" x="1311275" y="1774825"/>
          <p14:tracePt t="124952" x="1303338" y="1774825"/>
          <p14:tracePt t="124970" x="1303338" y="1782763"/>
          <p14:tracePt t="124985" x="1295400" y="1798638"/>
          <p14:tracePt t="125002" x="1279525" y="1812925"/>
          <p14:tracePt t="125020" x="1279525" y="1820863"/>
          <p14:tracePt t="125036" x="1265238" y="1844675"/>
          <p14:tracePt t="125051" x="1249363" y="1858963"/>
          <p14:tracePt t="125068" x="1235075" y="1866900"/>
          <p14:tracePt t="125086" x="1235075" y="1882775"/>
          <p14:tracePt t="125102" x="1235075" y="1897063"/>
          <p14:tracePt t="125118" x="1227138" y="1905000"/>
          <p14:tracePt t="125135" x="1227138" y="1912938"/>
          <p14:tracePt t="125151" x="1227138" y="1927225"/>
          <p14:tracePt t="125168" x="1227138" y="1935163"/>
          <p14:tracePt t="125184" x="1227138" y="1951038"/>
          <p14:tracePt t="125200" x="1219200" y="1958975"/>
          <p14:tracePt t="125218" x="1203325" y="1973263"/>
          <p14:tracePt t="125236" x="1203325" y="1981200"/>
          <p14:tracePt t="125252" x="1196975" y="1997075"/>
          <p14:tracePt t="125268" x="1196975" y="2011363"/>
          <p14:tracePt t="125285" x="1181100" y="2019300"/>
          <p14:tracePt t="125301" x="1165225" y="2035175"/>
          <p14:tracePt t="125318" x="1165225" y="2041525"/>
          <p14:tracePt t="125335" x="1158875" y="2049463"/>
          <p14:tracePt t="125351" x="1158875" y="2057400"/>
          <p14:tracePt t="125368" x="1158875" y="2065338"/>
          <p14:tracePt t="125385" x="1143000" y="2079625"/>
          <p14:tracePt t="125403" x="1135063" y="2095500"/>
          <p14:tracePt t="125419" x="1135063" y="2103438"/>
          <p14:tracePt t="125435" x="1135063" y="2111375"/>
          <p14:tracePt t="125466" x="1135063" y="2117725"/>
          <p14:tracePt t="125474" x="1135063" y="2125663"/>
          <p14:tracePt t="125485" x="1135063" y="2141538"/>
          <p14:tracePt t="125502" x="1135063" y="2155825"/>
          <p14:tracePt t="125522" x="1135063" y="2171700"/>
          <p14:tracePt t="125538" x="1135063" y="2187575"/>
          <p14:tracePt t="125551" x="1135063" y="2201863"/>
          <p14:tracePt t="125568" x="1135063" y="2225675"/>
          <p14:tracePt t="125586" x="1143000" y="2232025"/>
          <p14:tracePt t="125603" x="1143000" y="2239963"/>
          <p14:tracePt t="125619" x="1150938" y="2247900"/>
          <p14:tracePt t="125636" x="1158875" y="2255838"/>
          <p14:tracePt t="125652" x="1165225" y="2270125"/>
          <p14:tracePt t="125668" x="1181100" y="2286000"/>
          <p14:tracePt t="125685" x="1181100" y="2308225"/>
          <p14:tracePt t="125701" x="1189038" y="2308225"/>
          <p14:tracePt t="125718" x="1196975" y="2324100"/>
          <p14:tracePt t="125735" x="1211263" y="2339975"/>
          <p14:tracePt t="125735" x="1227138" y="2354263"/>
          <p14:tracePt t="125754" x="1241425" y="2362200"/>
          <p14:tracePt t="125767" x="1257300" y="2384425"/>
          <p14:tracePt t="125783" x="1273175" y="2400300"/>
          <p14:tracePt t="125800" x="1287463" y="2408238"/>
          <p14:tracePt t="125816" x="1295400" y="2422525"/>
          <p14:tracePt t="125816" x="1303338" y="2430463"/>
          <p14:tracePt t="125835" x="1317625" y="2438400"/>
          <p14:tracePt t="125852" x="1341438" y="2454275"/>
          <p14:tracePt t="125868" x="1371600" y="2460625"/>
          <p14:tracePt t="125885" x="1393825" y="2468563"/>
          <p14:tracePt t="125901" x="1409700" y="2468563"/>
          <p14:tracePt t="125917" x="1425575" y="2476500"/>
          <p14:tracePt t="125934" x="1439863" y="2484438"/>
          <p14:tracePt t="125951" x="1470025" y="2484438"/>
          <p14:tracePt t="125968" x="1524000" y="2492375"/>
          <p14:tracePt t="125968" x="1546225" y="2492375"/>
          <p14:tracePt t="125986" x="1562100" y="2498725"/>
          <p14:tracePt t="126001" x="1592263" y="2498725"/>
          <p14:tracePt t="126019" x="1622425" y="2498725"/>
          <p14:tracePt t="126035" x="1660525" y="2506663"/>
          <p14:tracePt t="126052" x="1676400" y="2506663"/>
          <p14:tracePt t="126068" x="1698625" y="2522538"/>
          <p14:tracePt t="126085" x="1706563" y="2522538"/>
          <p14:tracePt t="126100" x="1730375" y="2522538"/>
          <p14:tracePt t="126118" x="1774825" y="2522538"/>
          <p14:tracePt t="126134" x="1820863" y="2536825"/>
          <p14:tracePt t="126151" x="1874838" y="2536825"/>
          <p14:tracePt t="126168" x="1897063" y="2536825"/>
          <p14:tracePt t="126168" x="1905000" y="2536825"/>
          <p14:tracePt t="126186" x="1912938" y="2536825"/>
          <p14:tracePt t="126202" x="1920875" y="2536825"/>
          <p14:tracePt t="126218" x="1943100" y="2536825"/>
          <p14:tracePt t="126235" x="1951038" y="2536825"/>
          <p14:tracePt t="126251" x="1989138" y="2536825"/>
          <p14:tracePt t="126268" x="2003425" y="2536825"/>
          <p14:tracePt t="126284" x="2057400" y="2536825"/>
          <p14:tracePt t="126301" x="2111375" y="2536825"/>
          <p14:tracePt t="126317" x="2163763" y="2536825"/>
          <p14:tracePt t="126334" x="2187575" y="2536825"/>
          <p14:tracePt t="126351" x="2193925" y="2536825"/>
          <p14:tracePt t="126367" x="2209800" y="2536825"/>
          <p14:tracePt t="126384" x="2225675" y="2530475"/>
          <p14:tracePt t="126384" x="2232025" y="2530475"/>
          <p14:tracePt t="126403" x="2247900" y="2530475"/>
          <p14:tracePt t="126417" x="2316163" y="2522538"/>
          <p14:tracePt t="126435" x="2362200" y="2506663"/>
          <p14:tracePt t="126452" x="2416175" y="2484438"/>
          <p14:tracePt t="126468" x="2430463" y="2476500"/>
          <p14:tracePt t="126484" x="2430463" y="2460625"/>
          <p14:tracePt t="126522" x="2446338" y="2446338"/>
          <p14:tracePt t="126530" x="2446338" y="2430463"/>
          <p14:tracePt t="126545" x="2446338" y="2416175"/>
          <p14:tracePt t="126553" x="2460625" y="2392363"/>
          <p14:tracePt t="126566" x="2484438" y="2378075"/>
          <p14:tracePt t="126584" x="2506663" y="2362200"/>
          <p14:tracePt t="126584" x="2514600" y="2354263"/>
          <p14:tracePt t="126602" x="2522538" y="2346325"/>
          <p14:tracePt t="126617" x="2522538" y="2339975"/>
          <p14:tracePt t="126634" x="2522538" y="2324100"/>
          <p14:tracePt t="126650" x="2522538" y="2293938"/>
          <p14:tracePt t="126668" x="2530475" y="2263775"/>
          <p14:tracePt t="126685" x="2536825" y="2239963"/>
          <p14:tracePt t="126701" x="2536825" y="2217738"/>
          <p14:tracePt t="126717" x="2536825" y="2201863"/>
          <p14:tracePt t="126735" x="2536825" y="2193925"/>
          <p14:tracePt t="126750" x="2536825" y="2179638"/>
          <p14:tracePt t="126766" x="2536825" y="2155825"/>
          <p14:tracePt t="126784" x="2536825" y="2111375"/>
          <p14:tracePt t="126800" x="2536825" y="2073275"/>
          <p14:tracePt t="126817" x="2536825" y="2027238"/>
          <p14:tracePt t="126817" x="2530475" y="2003425"/>
          <p14:tracePt t="126835" x="2530475" y="1989138"/>
          <p14:tracePt t="126851" x="2530475" y="1958975"/>
          <p14:tracePt t="126868" x="2530475" y="1951038"/>
          <p14:tracePt t="126884" x="2530475" y="1935163"/>
          <p14:tracePt t="126900" x="2530475" y="1920875"/>
          <p14:tracePt t="126917" x="2506663" y="1897063"/>
          <p14:tracePt t="126933" x="2492375" y="1874838"/>
          <p14:tracePt t="126950" x="2492375" y="1866900"/>
          <p14:tracePt t="126967" x="2484438" y="1851025"/>
          <p14:tracePt t="126984" x="2484438" y="1844675"/>
          <p14:tracePt t="126999" x="2468563" y="1820863"/>
          <p14:tracePt t="126999" x="2454275" y="1798638"/>
          <p14:tracePt t="127019" x="2430463" y="1782763"/>
          <p14:tracePt t="127035" x="2408238" y="1752600"/>
          <p14:tracePt t="127051" x="2392363" y="1736725"/>
          <p14:tracePt t="127067" x="2378075" y="1722438"/>
          <p14:tracePt t="127084" x="2370138" y="1722438"/>
          <p14:tracePt t="127099" x="2354263" y="1714500"/>
          <p14:tracePt t="127117" x="2339975" y="1706563"/>
          <p14:tracePt t="127133" x="2316163" y="1706563"/>
          <p14:tracePt t="127149" x="2301875" y="1698625"/>
          <p14:tracePt t="127167" x="2270125" y="1684338"/>
          <p14:tracePt t="127183" x="2217738" y="1668463"/>
          <p14:tracePt t="127183" x="2201863" y="1668463"/>
          <p14:tracePt t="127204" x="2187575" y="1660525"/>
          <p14:tracePt t="127216" x="2171700" y="1654175"/>
          <p14:tracePt t="127233" x="2155825" y="1654175"/>
          <p14:tracePt t="127251" x="2149475" y="1654175"/>
          <p14:tracePt t="127274" x="2125663" y="1654175"/>
          <p14:tracePt t="127284" x="2087563" y="1654175"/>
          <p14:tracePt t="127300" x="2049463" y="1646238"/>
          <p14:tracePt t="127317" x="2027238" y="1630363"/>
          <p14:tracePt t="127333" x="2011363" y="1630363"/>
          <p14:tracePt t="127349" x="1997075" y="1630363"/>
          <p14:tracePt t="127378" x="1981200" y="1630363"/>
          <p14:tracePt t="127386" x="1965325" y="1630363"/>
          <p14:tracePt t="127399" x="1927225" y="1630363"/>
          <p14:tracePt t="127417" x="1874838" y="1630363"/>
          <p14:tracePt t="127417" x="1858963" y="1630363"/>
          <p14:tracePt t="127435" x="1844675" y="1630363"/>
          <p14:tracePt t="127448" x="1828800" y="1630363"/>
          <p14:tracePt t="127465" x="1820863" y="1630363"/>
          <p14:tracePt t="127482" x="1812925" y="1630363"/>
          <p14:tracePt t="127500" x="1806575" y="1630363"/>
          <p14:tracePt t="127522" x="1798638" y="1630363"/>
          <p14:tracePt t="127532" x="1752600" y="1630363"/>
          <p14:tracePt t="127549" x="1714500" y="1630363"/>
          <p14:tracePt t="127566" x="1668463" y="1630363"/>
          <p14:tracePt t="127583" x="1660525" y="1638300"/>
          <p14:tracePt t="127602" x="1654175" y="1638300"/>
          <p14:tracePt t="127634" x="1638300" y="1646238"/>
          <p14:tracePt t="127642" x="1630363" y="1646238"/>
          <p14:tracePt t="127650" x="1608138" y="1646238"/>
          <p14:tracePt t="127650" x="1592263" y="1654175"/>
          <p14:tracePt t="127667" x="1531938" y="1660525"/>
          <p14:tracePt t="127685" x="1493838" y="1660525"/>
          <p14:tracePt t="127701" x="1470025" y="1660525"/>
          <p14:tracePt t="127716" x="1463675" y="1668463"/>
          <p14:tracePt t="127732" x="1455738" y="1676400"/>
          <p14:tracePt t="127750" x="1439863" y="1676400"/>
          <p14:tracePt t="127770" x="1431925" y="1684338"/>
          <p14:tracePt t="127782" x="1409700" y="1692275"/>
          <p14:tracePt t="127800" x="1379538" y="1714500"/>
          <p14:tracePt t="127816" x="1349375" y="1736725"/>
          <p14:tracePt t="127816" x="1341438" y="1744663"/>
          <p14:tracePt t="127834" x="1311275" y="1760538"/>
          <p14:tracePt t="127849" x="1287463" y="1782763"/>
          <p14:tracePt t="127849" x="1273175" y="1790700"/>
          <p14:tracePt t="127867" x="1257300" y="1798638"/>
          <p14:tracePt t="127883" x="1257300" y="1806575"/>
          <p14:tracePt t="127899" x="1241425" y="1812925"/>
          <p14:tracePt t="127915" x="1241425" y="1820863"/>
          <p14:tracePt t="127932" x="1227138" y="1844675"/>
          <p14:tracePt t="127949" x="1211263" y="1882775"/>
          <p14:tracePt t="127966" x="1181100" y="1920875"/>
          <p14:tracePt t="127982" x="1135063" y="1965325"/>
          <p14:tracePt t="127999" x="1096963" y="2003425"/>
          <p14:tracePt t="128016" x="1082675" y="2027238"/>
          <p14:tracePt t="128016" x="1066800" y="2049463"/>
          <p14:tracePt t="128034" x="1066800" y="2065338"/>
          <p14:tracePt t="128049" x="1066800" y="2073275"/>
          <p14:tracePt t="128064" x="1066800" y="2111375"/>
          <p14:tracePt t="128083" x="1066800" y="2149475"/>
          <p14:tracePt t="128100" x="1066800" y="2155825"/>
          <p14:tracePt t="128116" x="1066800" y="2179638"/>
          <p14:tracePt t="128132" x="1066800" y="2193925"/>
          <p14:tracePt t="128148" x="1066800" y="2201863"/>
          <p14:tracePt t="128165" x="1066800" y="2217738"/>
          <p14:tracePt t="128182" x="1074738" y="2239963"/>
          <p14:tracePt t="128200" x="1082675" y="2255838"/>
          <p14:tracePt t="128216" x="1104900" y="2293938"/>
          <p14:tracePt t="128232" x="1173163" y="2354263"/>
          <p14:tracePt t="128232" x="1196975" y="2378075"/>
          <p14:tracePt t="128250" x="1249363" y="2416175"/>
          <p14:tracePt t="128267" x="1279525" y="2446338"/>
          <p14:tracePt t="128283" x="1295400" y="2454275"/>
          <p14:tracePt t="128300" x="1311275" y="2468563"/>
          <p14:tracePt t="128316" x="1325563" y="2476500"/>
          <p14:tracePt t="128332" x="1355725" y="2492375"/>
          <p14:tracePt t="128349" x="1387475" y="2506663"/>
          <p14:tracePt t="128365" x="1409700" y="2506663"/>
          <p14:tracePt t="128382" x="1447800" y="2522538"/>
          <p14:tracePt t="128399" x="1470025" y="2530475"/>
          <p14:tracePt t="128416" x="1485900" y="2536825"/>
          <p14:tracePt t="128432" x="1485900" y="2544763"/>
          <p14:tracePt t="128450" x="1501775" y="2544763"/>
          <p14:tracePt t="128466" x="1524000" y="2552700"/>
          <p14:tracePt t="128483" x="1546225" y="2560638"/>
          <p14:tracePt t="128499" x="1562100" y="2560638"/>
          <p14:tracePt t="128516" x="1592263" y="2574925"/>
          <p14:tracePt t="128532" x="1616075" y="2574925"/>
          <p14:tracePt t="128549" x="1630363" y="2574925"/>
          <p14:tracePt t="128564" x="1646238" y="2574925"/>
          <p14:tracePt t="128581" x="1676400" y="2574925"/>
          <p14:tracePt t="128598" x="1744663" y="2574925"/>
          <p14:tracePt t="128615" x="1798638" y="2574925"/>
          <p14:tracePt t="128632" x="1836738" y="2574925"/>
          <p14:tracePt t="128649" x="1851025" y="2574925"/>
          <p14:tracePt t="128665" x="1905000" y="2574925"/>
          <p14:tracePt t="128683" x="1958975" y="2560638"/>
          <p14:tracePt t="128700" x="2019300" y="2552700"/>
          <p14:tracePt t="128716" x="2049463" y="2544763"/>
          <p14:tracePt t="128733" x="2073275" y="2544763"/>
          <p14:tracePt t="128749" x="2079625" y="2536825"/>
          <p14:tracePt t="128785" x="2087563" y="2530475"/>
          <p14:tracePt t="128818" x="2095500" y="2522538"/>
          <p14:tracePt t="128858" x="2103438" y="2514600"/>
          <p14:tracePt t="128866" x="2111375" y="2514600"/>
          <p14:tracePt t="129002" x="2117725" y="2514600"/>
          <p14:tracePt t="129010" x="2125663" y="2506663"/>
          <p14:tracePt t="129018" x="2133600" y="2498725"/>
          <p14:tracePt t="129058" x="2141538" y="2498725"/>
          <p14:tracePt t="129074" x="2163763" y="2492375"/>
          <p14:tracePt t="129090" x="2201863" y="2484438"/>
          <p14:tracePt t="129099" x="2232025" y="2484438"/>
          <p14:tracePt t="129115" x="2247900" y="2484438"/>
          <p14:tracePt t="129132" x="2255838" y="2484438"/>
          <p14:tracePt t="129147" x="2263775" y="2476500"/>
          <p14:tracePt t="129163" x="2332038" y="2468563"/>
          <p14:tracePt t="129181" x="2454275" y="2446338"/>
          <p14:tracePt t="129198" x="2560638" y="2438400"/>
          <p14:tracePt t="129215" x="2620963" y="2422525"/>
          <p14:tracePt t="129231" x="2644775" y="2416175"/>
          <p14:tracePt t="131037" x="2636838" y="2416175"/>
          <p14:tracePt t="131065" x="2628900" y="2416175"/>
          <p14:tracePt t="131098" x="2620963" y="2416175"/>
          <p14:tracePt t="131123" x="2613025" y="2416175"/>
          <p14:tracePt t="131138" x="2598738" y="2416175"/>
          <p14:tracePt t="131146" x="2568575" y="2416175"/>
          <p14:tracePt t="131164" x="2522538" y="2416175"/>
          <p14:tracePt t="131180" x="2468563" y="2400300"/>
          <p14:tracePt t="131196" x="2430463" y="2400300"/>
          <p14:tracePt t="131214" x="2422525" y="2400300"/>
          <p14:tracePt t="131229" x="2416175" y="2384425"/>
          <p14:tracePt t="131246" x="2392363" y="2378075"/>
          <p14:tracePt t="131262" x="2316163" y="2346325"/>
          <p14:tracePt t="131279" x="2179638" y="2293938"/>
          <p14:tracePt t="131296" x="2003425" y="2217738"/>
          <p14:tracePt t="131312" x="1912938" y="2171700"/>
          <p14:tracePt t="131312" x="1897063" y="2155825"/>
          <p14:tracePt t="131331" x="1874838" y="2133600"/>
          <p14:tracePt t="131347" x="1874838" y="2103438"/>
          <p14:tracePt t="131363" x="1851025" y="2073275"/>
          <p14:tracePt t="131380" x="1774825" y="1989138"/>
          <p14:tracePt t="131396" x="1730375" y="1951038"/>
          <p14:tracePt t="131413" x="1692275" y="1920875"/>
          <p14:tracePt t="131429" x="1668463" y="1897063"/>
          <p14:tracePt t="131445" x="1654175" y="1874838"/>
          <p14:tracePt t="131463" x="1630363" y="1836738"/>
          <p14:tracePt t="131479" x="1622425" y="1812925"/>
          <p14:tracePt t="131496" x="1622425" y="1806575"/>
          <p14:tracePt t="131512" x="1630363" y="1798638"/>
          <p14:tracePt t="131528" x="1638300" y="1798638"/>
          <p14:tracePt t="131706" x="1638300" y="1806575"/>
          <p14:tracePt t="131730" x="1638300" y="1812925"/>
          <p14:tracePt t="131802" x="1646238" y="1820863"/>
          <p14:tracePt t="131810" x="1654175" y="1820863"/>
          <p14:tracePt t="131818" x="1660525" y="1828800"/>
          <p14:tracePt t="131828" x="1676400" y="1828800"/>
          <p14:tracePt t="131845" x="1692275" y="1844675"/>
          <p14:tracePt t="131861" x="1706563" y="1844675"/>
          <p14:tracePt t="132154" x="1714500" y="1844675"/>
          <p14:tracePt t="132162" x="1752600" y="1844675"/>
          <p14:tracePt t="132179" x="1768475" y="1844675"/>
          <p14:tracePt t="132195" x="1782763" y="1844675"/>
          <p14:tracePt t="132218" x="1790700" y="1844675"/>
          <p14:tracePt t="132306" x="1812925" y="1844675"/>
          <p14:tracePt t="132322" x="1820863" y="1844675"/>
          <p14:tracePt t="132514" x="1828800" y="1844675"/>
          <p14:tracePt t="132658" x="1844675" y="1844675"/>
          <p14:tracePt t="132722" x="1851025" y="1844675"/>
          <p14:tracePt t="132730" x="1882775" y="1836738"/>
          <p14:tracePt t="132749" x="1889125" y="1836738"/>
          <p14:tracePt t="132762" x="1889125" y="1828800"/>
          <p14:tracePt t="132826" x="1897063" y="1828800"/>
          <p14:tracePt t="132834" x="1905000" y="1820863"/>
          <p14:tracePt t="132850" x="1912938" y="1820863"/>
          <p14:tracePt t="132866" x="1912938" y="1812925"/>
          <p14:tracePt t="132890" x="1920875" y="1806575"/>
          <p14:tracePt t="132898" x="1927225" y="1798638"/>
          <p14:tracePt t="132914" x="1927225" y="1790700"/>
          <p14:tracePt t="132927" x="1935163" y="1774825"/>
          <p14:tracePt t="132945" x="1943100" y="1768475"/>
          <p14:tracePt t="132960" x="1943100" y="1760538"/>
          <p14:tracePt t="132978" x="1943100" y="1744663"/>
          <p14:tracePt t="132995" x="1951038" y="1736725"/>
          <p14:tracePt t="133012" x="1951038" y="1730375"/>
          <p14:tracePt t="133090" x="1951038" y="1722438"/>
          <p14:tracePt t="133098" x="1951038" y="1714500"/>
          <p14:tracePt t="133110" x="1943100" y="1714500"/>
          <p14:tracePt t="133154" x="1927225" y="1706563"/>
          <p14:tracePt t="133162" x="1912938" y="1698625"/>
          <p14:tracePt t="133194" x="1905000" y="1698625"/>
          <p14:tracePt t="133243" x="1889125" y="1698625"/>
          <p14:tracePt t="133258" x="1882775" y="1698625"/>
          <p14:tracePt t="133266" x="1866900" y="1698625"/>
          <p14:tracePt t="133314" x="1851025" y="1698625"/>
          <p14:tracePt t="133402" x="1844675" y="1706563"/>
          <p14:tracePt t="133418" x="1836738" y="1722438"/>
          <p14:tracePt t="133426" x="1836738" y="1744663"/>
          <p14:tracePt t="133443" x="1828800" y="1744663"/>
          <p14:tracePt t="133450" x="1828800" y="1760538"/>
          <p14:tracePt t="133460" x="1828800" y="1798638"/>
          <p14:tracePt t="133477" x="1828800" y="1828800"/>
          <p14:tracePt t="133493" x="1828800" y="1858963"/>
          <p14:tracePt t="133510" x="1820863" y="1889125"/>
          <p14:tracePt t="133527" x="1820863" y="1905000"/>
          <p14:tracePt t="133542" x="1820863" y="1920875"/>
          <p14:tracePt t="133559" x="1820863" y="1927225"/>
          <p14:tracePt t="133575" x="1820863" y="1943100"/>
          <p14:tracePt t="133592" x="1828800" y="1943100"/>
          <p14:tracePt t="133611" x="1836738" y="1943100"/>
          <p14:tracePt t="133625" x="1851025" y="1943100"/>
          <p14:tracePt t="133649" x="1866900" y="1943100"/>
          <p14:tracePt t="133666" x="1882775" y="1943100"/>
          <p14:tracePt t="133690" x="1905000" y="1927225"/>
          <p14:tracePt t="133738" x="1905000" y="1912938"/>
          <p14:tracePt t="133747" x="1905000" y="1882775"/>
          <p14:tracePt t="133759" x="1935163" y="1806575"/>
          <p14:tracePt t="133776" x="1958975" y="1736725"/>
          <p14:tracePt t="133776" x="1973263" y="1714500"/>
          <p14:tracePt t="133795" x="1981200" y="1698625"/>
          <p14:tracePt t="133810" x="1981200" y="1692275"/>
          <p14:tracePt t="133962" x="1997075" y="1676400"/>
          <p14:tracePt t="133970" x="2003425" y="1660525"/>
          <p14:tracePt t="133978" x="2027238" y="1646238"/>
          <p14:tracePt t="133992" x="2035175" y="1638300"/>
          <p14:tracePt t="134009" x="2027238" y="1622425"/>
          <p14:tracePt t="134362" x="2011363" y="1616075"/>
          <p14:tracePt t="134378" x="1997075" y="1608138"/>
          <p14:tracePt t="134386" x="1981200" y="1600200"/>
          <p14:tracePt t="134394" x="1989138" y="1600200"/>
          <p14:tracePt t="134658" x="1997075" y="1600200"/>
          <p14:tracePt t="134666" x="2003425" y="1600200"/>
          <p14:tracePt t="134714" x="2011363" y="1600200"/>
          <p14:tracePt t="134754" x="2019300" y="1600200"/>
          <p14:tracePt t="134761" x="2035175" y="1600200"/>
          <p14:tracePt t="134774" x="2049463" y="1600200"/>
          <p14:tracePt t="134791" x="2079625" y="1600200"/>
          <p14:tracePt t="147119" x="2073275" y="1600200"/>
          <p14:tracePt t="147794" x="2065338" y="1600200"/>
          <p14:tracePt t="147906" x="2057400" y="1600200"/>
          <p14:tracePt t="147930" x="2049463" y="1600200"/>
          <p14:tracePt t="147938" x="2041525" y="1592263"/>
          <p14:tracePt t="147946" x="2035175" y="1592263"/>
          <p14:tracePt t="147961" x="2035175" y="1584325"/>
          <p14:tracePt t="147978" x="2027238" y="1577975"/>
          <p14:tracePt t="148050" x="2019300" y="1577975"/>
          <p14:tracePt t="148058" x="2011363" y="1570038"/>
          <p14:tracePt t="148066" x="2003425" y="1570038"/>
          <p14:tracePt t="148290" x="2003425" y="1562100"/>
          <p14:tracePt t="148522" x="1997075" y="1562100"/>
          <p14:tracePt t="148634" x="1989138" y="1562100"/>
          <p14:tracePt t="148706" x="1981200" y="1562100"/>
          <p14:tracePt t="148714" x="1973263" y="1554163"/>
          <p14:tracePt t="148730" x="1973263" y="1546225"/>
          <p14:tracePt t="148753" x="1965325" y="1546225"/>
          <p14:tracePt t="148761" x="1958975" y="1531938"/>
          <p14:tracePt t="148778" x="1943100" y="1531938"/>
          <p14:tracePt t="148793" x="1935163" y="1531938"/>
          <p14:tracePt t="148811" x="1920875" y="1516063"/>
          <p14:tracePt t="148850" x="1912938" y="1516063"/>
          <p14:tracePt t="148874" x="1905000" y="1516063"/>
          <p14:tracePt t="148930" x="1897063" y="1516063"/>
          <p14:tracePt t="148938" x="1889125" y="1516063"/>
          <p14:tracePt t="148954" x="1882775" y="1516063"/>
          <p14:tracePt t="148986" x="1866900" y="1516063"/>
          <p14:tracePt t="149034" x="1866900" y="1508125"/>
          <p14:tracePt t="149050" x="1858963" y="1508125"/>
          <p14:tracePt t="149058" x="1851025" y="1508125"/>
          <p14:tracePt t="149122" x="1844675" y="1508125"/>
          <p14:tracePt t="149138" x="1836738" y="1508125"/>
          <p14:tracePt t="149154" x="1828800" y="1508125"/>
          <p14:tracePt t="149178" x="1812925" y="1508125"/>
          <p14:tracePt t="149226" x="1812925" y="1501775"/>
          <p14:tracePt t="149258" x="1806575" y="1501775"/>
          <p14:tracePt t="149274" x="1798638" y="1501775"/>
          <p14:tracePt t="149290" x="1790700" y="1501775"/>
          <p14:tracePt t="149306" x="1782763" y="1501775"/>
          <p14:tracePt t="149314" x="1774825" y="1501775"/>
          <p14:tracePt t="149327" x="1760538" y="1501775"/>
          <p14:tracePt t="149346" x="1752600" y="1501775"/>
          <p14:tracePt t="149370" x="1744663" y="1501775"/>
          <p14:tracePt t="149386" x="1736725" y="1501775"/>
          <p14:tracePt t="149426" x="1730375" y="1501775"/>
          <p14:tracePt t="149434" x="1722438" y="1501775"/>
          <p14:tracePt t="149444" x="1714500" y="1501775"/>
          <p14:tracePt t="149460" x="1706563" y="1501775"/>
          <p14:tracePt t="149477" x="1692275" y="1501775"/>
          <p14:tracePt t="149514" x="1676400" y="1508125"/>
          <p14:tracePt t="149538" x="1668463" y="1516063"/>
          <p14:tracePt t="149553" x="1660525" y="1516063"/>
          <p14:tracePt t="149569" x="1660525" y="1524000"/>
          <p14:tracePt t="149666" x="1646238" y="1524000"/>
          <p14:tracePt t="149682" x="1646238" y="1531938"/>
          <p14:tracePt t="149690" x="1638300" y="1539875"/>
          <p14:tracePt t="149706" x="1630363" y="1546225"/>
          <p14:tracePt t="149722" x="1622425" y="1546225"/>
          <p14:tracePt t="149818" x="1616075" y="1554163"/>
          <p14:tracePt t="149842" x="1616075" y="1562100"/>
          <p14:tracePt t="149866" x="1616075" y="1570038"/>
          <p14:tracePt t="149883" x="1608138" y="1570038"/>
          <p14:tracePt t="149938" x="1608138" y="1577975"/>
          <p14:tracePt t="149962" x="1608138" y="1584325"/>
          <p14:tracePt t="150058" x="1608138" y="1592263"/>
          <p14:tracePt t="150090" x="1608138" y="1600200"/>
          <p14:tracePt t="150122" x="1600200" y="1608138"/>
          <p14:tracePt t="150162" x="1600200" y="1622425"/>
          <p14:tracePt t="150194" x="1600200" y="1630363"/>
          <p14:tracePt t="150226" x="1592263" y="1630363"/>
          <p14:tracePt t="150266" x="1592263" y="1646238"/>
          <p14:tracePt t="150346" x="1592263" y="1660525"/>
          <p14:tracePt t="150402" x="1592263" y="1668463"/>
          <p14:tracePt t="150434" x="1592263" y="1676400"/>
          <p14:tracePt t="150450" x="1592263" y="1684338"/>
          <p14:tracePt t="150458" x="1592263" y="1692275"/>
          <p14:tracePt t="150490" x="1600200" y="1698625"/>
          <p14:tracePt t="150498" x="1600200" y="1706563"/>
          <p14:tracePt t="150509" x="1608138" y="1714500"/>
          <p14:tracePt t="150526" x="1616075" y="1730375"/>
          <p14:tracePt t="150541" x="1616075" y="1736725"/>
          <p14:tracePt t="150558" x="1622425" y="1752600"/>
          <p14:tracePt t="150575" x="1630363" y="1760538"/>
          <p14:tracePt t="150592" x="1638300" y="1774825"/>
          <p14:tracePt t="150642" x="1654175" y="1790700"/>
          <p14:tracePt t="150658" x="1654175" y="1798638"/>
          <p14:tracePt t="150666" x="1660525" y="1806575"/>
          <p14:tracePt t="150682" x="1660525" y="1812925"/>
          <p14:tracePt t="150698" x="1660525" y="1820863"/>
          <p14:tracePt t="150730" x="1668463" y="1828800"/>
          <p14:tracePt t="150762" x="1676400" y="1828800"/>
          <p14:tracePt t="150818" x="1676400" y="1836738"/>
          <p14:tracePt t="150842" x="1684338" y="1851025"/>
          <p14:tracePt t="150850" x="1692275" y="1858963"/>
          <p14:tracePt t="150859" x="1706563" y="1882775"/>
          <p14:tracePt t="150876" x="1730375" y="1905000"/>
          <p14:tracePt t="150892" x="1736725" y="1905000"/>
          <p14:tracePt t="150930" x="1744663" y="1912938"/>
          <p14:tracePt t="150946" x="1752600" y="1920875"/>
          <p14:tracePt t="150962" x="1768475" y="1927225"/>
          <p14:tracePt t="150978" x="1774825" y="1935163"/>
          <p14:tracePt t="150986" x="1782763" y="1935163"/>
          <p14:tracePt t="150994" x="1790700" y="1935163"/>
          <p14:tracePt t="151018" x="1798638" y="1943100"/>
          <p14:tracePt t="151027" x="1812925" y="1951038"/>
          <p14:tracePt t="151042" x="1836738" y="1958975"/>
          <p14:tracePt t="151059" x="1866900" y="1965325"/>
          <p14:tracePt t="151076" x="1897063" y="1973263"/>
          <p14:tracePt t="151092" x="1905000" y="1973263"/>
          <p14:tracePt t="151130" x="1912938" y="1973263"/>
          <p14:tracePt t="151154" x="1920875" y="1965325"/>
          <p14:tracePt t="151170" x="1927225" y="1965325"/>
          <p14:tracePt t="151178" x="1935163" y="1951038"/>
          <p14:tracePt t="151191" x="1943100" y="1951038"/>
          <p14:tracePt t="151208" x="1951038" y="1951038"/>
          <p14:tracePt t="151250" x="1958975" y="1951038"/>
          <p14:tracePt t="151258" x="1965325" y="1951038"/>
          <p14:tracePt t="151266" x="1973263" y="1943100"/>
          <p14:tracePt t="151275" x="1997075" y="1920875"/>
          <p14:tracePt t="151292" x="2019300" y="1905000"/>
          <p14:tracePt t="151309" x="2041525" y="1897063"/>
          <p14:tracePt t="151325" x="2049463" y="1882775"/>
          <p14:tracePt t="151341" x="2057400" y="1874838"/>
          <p14:tracePt t="151370" x="2057400" y="1866900"/>
          <p14:tracePt t="151394" x="2065338" y="1858963"/>
          <p14:tracePt t="151410" x="2065338" y="1851025"/>
          <p14:tracePt t="151418" x="2065338" y="1844675"/>
          <p14:tracePt t="151434" x="2065338" y="1836738"/>
          <p14:tracePt t="151442" x="2065338" y="1820863"/>
          <p14:tracePt t="151459" x="2065338" y="1806575"/>
          <p14:tracePt t="151476" x="2065338" y="1790700"/>
          <p14:tracePt t="151492" x="2065338" y="1774825"/>
          <p14:tracePt t="151508" x="2065338" y="1744663"/>
          <p14:tracePt t="151525" x="2057400" y="1736725"/>
          <p14:tracePt t="151541" x="2049463" y="1730375"/>
          <p14:tracePt t="151557" x="2041525" y="1722438"/>
          <p14:tracePt t="151574" x="2041525" y="1714500"/>
          <p14:tracePt t="151602" x="2027238" y="1714500"/>
          <p14:tracePt t="151610" x="2011363" y="1684338"/>
          <p14:tracePt t="151624" x="1997075" y="1668463"/>
          <p14:tracePt t="151643" x="1981200" y="1660525"/>
          <p14:tracePt t="151666" x="1973263" y="1660525"/>
          <p14:tracePt t="151690" x="1973263" y="1654175"/>
          <p14:tracePt t="151698" x="1965325" y="1646238"/>
          <p14:tracePt t="151707" x="1943100" y="1638300"/>
          <p14:tracePt t="151725" x="1920875" y="1622425"/>
          <p14:tracePt t="151744" x="1905000" y="1616075"/>
          <p14:tracePt t="151757" x="1889125" y="1608138"/>
          <p14:tracePt t="151774" x="1882775" y="1592263"/>
          <p14:tracePt t="151791" x="1858963" y="1592263"/>
          <p14:tracePt t="151808" x="1844675" y="1592263"/>
          <p14:tracePt t="151808" x="1836738" y="1584325"/>
          <p14:tracePt t="151826" x="1828800" y="1584325"/>
          <p14:tracePt t="151866" x="1820863" y="1584325"/>
          <p14:tracePt t="151874" x="1812925" y="1577975"/>
          <p14:tracePt t="151914" x="1806575" y="1577975"/>
          <p14:tracePt t="151922" x="1798638" y="1577975"/>
          <p14:tracePt t="151946" x="1790700" y="1577975"/>
          <p14:tracePt t="151962" x="1782763" y="1577975"/>
          <p14:tracePt t="151970" x="1768475" y="1577975"/>
          <p14:tracePt t="151986" x="1752600" y="1577975"/>
          <p14:tracePt t="152002" x="1736725" y="1577975"/>
          <p14:tracePt t="152018" x="1722438" y="1577975"/>
          <p14:tracePt t="152026" x="1714500" y="1577975"/>
          <p14:tracePt t="152074" x="1706563" y="1584325"/>
          <p14:tracePt t="152082" x="1698625" y="1584325"/>
          <p14:tracePt t="152092" x="1676400" y="1592263"/>
          <p14:tracePt t="152108" x="1660525" y="1592263"/>
          <p14:tracePt t="152124" x="1646238" y="1608138"/>
          <p14:tracePt t="152141" x="1630363" y="1638300"/>
          <p14:tracePt t="152158" x="1616075" y="1654175"/>
          <p14:tracePt t="152175" x="1592263" y="1676400"/>
          <p14:tracePt t="152191" x="1584325" y="1684338"/>
          <p14:tracePt t="152208" x="1584325" y="1692275"/>
          <p14:tracePt t="152242" x="1584325" y="1698625"/>
          <p14:tracePt t="152266" x="1584325" y="1714500"/>
          <p14:tracePt t="152282" x="1584325" y="1736725"/>
          <p14:tracePt t="152290" x="1584325" y="1752600"/>
          <p14:tracePt t="152298" x="1584325" y="1768475"/>
          <p14:tracePt t="152314" x="1592263" y="1790700"/>
          <p14:tracePt t="152324" x="1592263" y="1806575"/>
          <p14:tracePt t="152341" x="1592263" y="1812925"/>
          <p14:tracePt t="152356" x="1600200" y="1836738"/>
          <p14:tracePt t="152374" x="1608138" y="1851025"/>
          <p14:tracePt t="152418" x="1616075" y="1858963"/>
          <p14:tracePt t="152426" x="1622425" y="1866900"/>
          <p14:tracePt t="152440" x="1638300" y="1874838"/>
          <p14:tracePt t="152457" x="1676400" y="1912938"/>
          <p14:tracePt t="152475" x="1692275" y="1927225"/>
          <p14:tracePt t="152491" x="1706563" y="1935163"/>
          <p14:tracePt t="152508" x="1714500" y="1951038"/>
          <p14:tracePt t="152525" x="1730375" y="1958975"/>
          <p14:tracePt t="152540" x="1768475" y="1965325"/>
          <p14:tracePt t="152557" x="1774825" y="1973263"/>
          <p14:tracePt t="152574" x="1798638" y="1981200"/>
          <p14:tracePt t="152590" x="1806575" y="1981200"/>
          <p14:tracePt t="152606" x="1820863" y="1981200"/>
          <p14:tracePt t="152624" x="1836738" y="1981200"/>
          <p14:tracePt t="152641" x="1844675" y="1981200"/>
          <p14:tracePt t="152657" x="1858963" y="1981200"/>
          <p14:tracePt t="152673" x="1897063" y="1981200"/>
          <p14:tracePt t="152691" x="1927225" y="1973263"/>
          <p14:tracePt t="152708" x="1935163" y="1965325"/>
          <p14:tracePt t="152725" x="1951038" y="1920875"/>
          <p14:tracePt t="152743" x="1965325" y="1889125"/>
          <p14:tracePt t="152759" x="1981200" y="1874838"/>
          <p14:tracePt t="152773" x="1981200" y="1866900"/>
          <p14:tracePt t="152810" x="1981200" y="1858963"/>
          <p14:tracePt t="152834" x="1981200" y="1851025"/>
          <p14:tracePt t="152842" x="1981200" y="1844675"/>
          <p14:tracePt t="152856" x="1981200" y="1806575"/>
          <p14:tracePt t="152856" x="1981200" y="1790700"/>
          <p14:tracePt t="152875" x="1981200" y="1752600"/>
          <p14:tracePt t="152891" x="1981200" y="1744663"/>
          <p14:tracePt t="152908" x="1981200" y="1736725"/>
          <p14:tracePt t="152924" x="1981200" y="1730375"/>
          <p14:tracePt t="152940" x="1981200" y="1714500"/>
          <p14:tracePt t="152956" x="1965325" y="1698625"/>
          <p14:tracePt t="152978" x="1965325" y="1692275"/>
          <p14:tracePt t="152989" x="1951038" y="1676400"/>
          <p14:tracePt t="153006" x="1935163" y="1668463"/>
          <p14:tracePt t="153023" x="1935163" y="1660525"/>
          <p14:tracePt t="153041" x="1927225" y="1660525"/>
          <p14:tracePt t="153057" x="1920875" y="1646238"/>
          <p14:tracePt t="153072" x="1874838" y="1630363"/>
          <p14:tracePt t="153090" x="1844675" y="1622425"/>
          <p14:tracePt t="153107" x="1828800" y="1616075"/>
          <p14:tracePt t="153123" x="1820863" y="1616075"/>
          <p14:tracePt t="153186" x="1812925" y="1616075"/>
          <p14:tracePt t="153194" x="1798638" y="1608138"/>
          <p14:tracePt t="153205" x="1782763" y="1600200"/>
          <p14:tracePt t="153225" x="1774825" y="1600200"/>
          <p14:tracePt t="153242" x="1768475" y="1600200"/>
          <p14:tracePt t="153282" x="1760538" y="1600200"/>
          <p14:tracePt t="153306" x="1744663" y="1600200"/>
          <p14:tracePt t="153330" x="1736725" y="1600200"/>
          <p14:tracePt t="153402" x="1730375" y="1600200"/>
          <p14:tracePt t="153426" x="1714500" y="1600200"/>
          <p14:tracePt t="153434" x="1698625" y="1608138"/>
          <p14:tracePt t="153450" x="1692275" y="1608138"/>
          <p14:tracePt t="153458" x="1684338" y="1616075"/>
          <p14:tracePt t="153472" x="1676400" y="1616075"/>
          <p14:tracePt t="153538" x="1676400" y="1622425"/>
          <p14:tracePt t="153561" x="1668463" y="1630363"/>
          <p14:tracePt t="153570" x="1668463" y="1638300"/>
          <p14:tracePt t="153626" x="1668463" y="1654175"/>
          <p14:tracePt t="153642" x="1668463" y="1668463"/>
          <p14:tracePt t="153650" x="1668463" y="1676400"/>
          <p14:tracePt t="153658" x="1668463" y="1692275"/>
          <p14:tracePt t="153672" x="1660525" y="1698625"/>
          <p14:tracePt t="153689" x="1660525" y="1706563"/>
          <p14:tracePt t="153802" x="1654175" y="1706563"/>
          <p14:tracePt t="153858" x="1646238" y="1714500"/>
          <p14:tracePt t="153890" x="1646238" y="1722438"/>
          <p14:tracePt t="153906" x="1646238" y="1730375"/>
          <p14:tracePt t="153930" x="1646238" y="1744663"/>
          <p14:tracePt t="153938" x="1646238" y="1752600"/>
          <p14:tracePt t="153946" x="1646238" y="1760538"/>
          <p14:tracePt t="153956" x="1646238" y="1774825"/>
          <p14:tracePt t="153972" x="1654175" y="1798638"/>
          <p14:tracePt t="153989" x="1654175" y="1812925"/>
          <p14:tracePt t="154026" x="1654175" y="1820863"/>
          <p14:tracePt t="154058" x="1660525" y="1836738"/>
          <p14:tracePt t="154066" x="1676400" y="1844675"/>
          <p14:tracePt t="154074" x="1676400" y="1851025"/>
          <p14:tracePt t="154088" x="1684338" y="1866900"/>
          <p14:tracePt t="154107" x="1692275" y="1866900"/>
          <p14:tracePt t="154121" x="1714500" y="1882775"/>
          <p14:tracePt t="154138" x="1714500" y="1889125"/>
          <p14:tracePt t="154156" x="1722438" y="1889125"/>
          <p14:tracePt t="154178" x="1730375" y="1897063"/>
          <p14:tracePt t="154188" x="1744663" y="1905000"/>
          <p14:tracePt t="154206" x="1774825" y="1905000"/>
          <p14:tracePt t="154222" x="1798638" y="1912938"/>
          <p14:tracePt t="154239" x="1806575" y="1912938"/>
          <p14:tracePt t="154255" x="1812925" y="1912938"/>
          <p14:tracePt t="154271" x="1828800" y="1912938"/>
          <p14:tracePt t="154288" x="1836738" y="1912938"/>
          <p14:tracePt t="154305" x="1851025" y="1912938"/>
          <p14:tracePt t="154323" x="1866900" y="1912938"/>
          <p14:tracePt t="154346" x="1882775" y="1912938"/>
          <p14:tracePt t="154355" x="1897063" y="1912938"/>
          <p14:tracePt t="154372" x="1927225" y="1905000"/>
          <p14:tracePt t="154389" x="1935163" y="1889125"/>
          <p14:tracePt t="154405" x="1951038" y="1889125"/>
          <p14:tracePt t="154421" x="1951038" y="1866900"/>
          <p14:tracePt t="154490" x="1951038" y="1858963"/>
          <p14:tracePt t="154498" x="1951038" y="1844675"/>
          <p14:tracePt t="154506" x="1951038" y="1828800"/>
          <p14:tracePt t="154523" x="1943100" y="1812925"/>
          <p14:tracePt t="154539" x="1943100" y="1806575"/>
          <p14:tracePt t="154555" x="1943100" y="1798638"/>
          <p14:tracePt t="154572" x="1943100" y="1774825"/>
          <p14:tracePt t="154588" x="1943100" y="1760538"/>
          <p14:tracePt t="154605" x="1927225" y="1736725"/>
          <p14:tracePt t="154622" x="1905000" y="1706563"/>
          <p14:tracePt t="154637" x="1889125" y="1698625"/>
          <p14:tracePt t="154706" x="1874838" y="1692275"/>
          <p14:tracePt t="154731" x="1858963" y="1684338"/>
          <p14:tracePt t="154738" x="1828800" y="1660525"/>
          <p14:tracePt t="154756" x="1790700" y="1646238"/>
          <p14:tracePt t="154772" x="1782763" y="1638300"/>
          <p14:tracePt t="154788" x="1774825" y="1638300"/>
          <p14:tracePt t="154805" x="1768475" y="1638300"/>
          <p14:tracePt t="154834" x="1760538" y="1630363"/>
          <p14:tracePt t="154842" x="1752600" y="1630363"/>
          <p14:tracePt t="154906" x="1744663" y="1630363"/>
          <p14:tracePt t="154914" x="1730375" y="1638300"/>
          <p14:tracePt t="154938" x="1730375" y="1646238"/>
          <p14:tracePt t="154978" x="1722438" y="1646238"/>
          <p14:tracePt t="154987" x="1722438" y="1654175"/>
          <p14:tracePt t="154994" x="1714500" y="1668463"/>
          <p14:tracePt t="155005" x="1698625" y="1692275"/>
          <p14:tracePt t="155022" x="1692275" y="1698625"/>
          <p14:tracePt t="155041" x="1692275" y="1706563"/>
          <p14:tracePt t="155057" x="1692275" y="1714500"/>
          <p14:tracePt t="155074" x="1676400" y="1730375"/>
          <p14:tracePt t="155090" x="1676400" y="1736725"/>
          <p14:tracePt t="155106" x="1676400" y="1744663"/>
          <p14:tracePt t="155121" x="1668463" y="1744663"/>
          <p14:tracePt t="155137" x="1668463" y="1768475"/>
          <p14:tracePt t="155155" x="1668463" y="1774825"/>
          <p14:tracePt t="155170" x="1668463" y="1790700"/>
          <p14:tracePt t="155187" x="1668463" y="1798638"/>
          <p14:tracePt t="155203" x="1668463" y="1806575"/>
          <p14:tracePt t="155228" x="1668463" y="1820863"/>
          <p14:tracePt t="155266" x="1668463" y="1828800"/>
          <p14:tracePt t="155290" x="1684338" y="1836738"/>
          <p14:tracePt t="155306" x="1684338" y="1844675"/>
          <p14:tracePt t="155338" x="1692275" y="1844675"/>
          <p14:tracePt t="155346" x="1698625" y="1851025"/>
          <p14:tracePt t="155434" x="1722438" y="1874838"/>
          <p14:tracePt t="155690" x="1736725" y="1889125"/>
          <p14:tracePt t="155706" x="1744663" y="1897063"/>
          <p14:tracePt t="155714" x="1760538" y="1905000"/>
          <p14:tracePt t="155722" x="1774825" y="1912938"/>
          <p14:tracePt t="155740" x="1782763" y="1912938"/>
          <p14:tracePt t="155818" x="1790700" y="1905000"/>
          <p14:tracePt t="155826" x="1806575" y="1905000"/>
          <p14:tracePt t="155836" x="1812925" y="1905000"/>
          <p14:tracePt t="155854" x="1828800" y="1905000"/>
          <p14:tracePt t="155870" x="1836738" y="1905000"/>
          <p14:tracePt t="155898" x="1851025" y="1905000"/>
          <p14:tracePt t="155906" x="1858963" y="1897063"/>
          <p14:tracePt t="155920" x="1889125" y="1866900"/>
          <p14:tracePt t="155937" x="1912938" y="1844675"/>
          <p14:tracePt t="155937" x="1920875" y="1836738"/>
          <p14:tracePt t="155955" x="1920875" y="1828800"/>
          <p14:tracePt t="156066" x="1920875" y="1820863"/>
          <p14:tracePt t="156969" x="1920875" y="1812925"/>
          <p14:tracePt t="156994" x="1920875" y="1806575"/>
          <p14:tracePt t="157010" x="1920875" y="1798638"/>
          <p14:tracePt t="157026" x="1920875" y="1790700"/>
          <p14:tracePt t="157050" x="1920875" y="1774825"/>
          <p14:tracePt t="157066" x="1920875" y="1768475"/>
          <p14:tracePt t="157138" x="1920875" y="1744663"/>
          <p14:tracePt t="157146" x="1920875" y="1730375"/>
          <p14:tracePt t="157154" x="1920875" y="1698625"/>
          <p14:tracePt t="157170" x="1920875" y="1692275"/>
          <p14:tracePt t="157185" x="1920875" y="1684338"/>
          <p14:tracePt t="157201" x="1920875" y="1660525"/>
          <p14:tracePt t="157220" x="1912938" y="1654175"/>
          <p14:tracePt t="157236" x="1905000" y="1646238"/>
          <p14:tracePt t="157252" x="1889125" y="1630363"/>
          <p14:tracePt t="157269" x="1874838" y="1630363"/>
          <p14:tracePt t="157286" x="1851025" y="1622425"/>
          <p14:tracePt t="157302" x="1828800" y="1616075"/>
          <p14:tracePt t="157319" x="1812925" y="1616075"/>
          <p14:tracePt t="157335" x="1806575" y="1616075"/>
          <p14:tracePt t="157354" x="1798638" y="1616075"/>
          <p14:tracePt t="157370" x="1782763" y="1616075"/>
          <p14:tracePt t="157393" x="1774825" y="1616075"/>
          <p14:tracePt t="157450" x="1752600" y="1616075"/>
          <p14:tracePt t="157458" x="1752600" y="1622425"/>
          <p14:tracePt t="157468" x="1736725" y="1646238"/>
          <p14:tracePt t="157485" x="1714500" y="1660525"/>
          <p14:tracePt t="157502" x="1714500" y="1668463"/>
          <p14:tracePt t="157518" x="1714500" y="1692275"/>
          <p14:tracePt t="157536" x="1698625" y="1722438"/>
          <p14:tracePt t="157552" x="1698625" y="1736725"/>
          <p14:tracePt t="157552" x="1698625" y="1744663"/>
          <p14:tracePt t="157570" x="1698625" y="1752600"/>
          <p14:tracePt t="157586" x="1706563" y="1752600"/>
          <p14:tracePt t="157642" x="1714500" y="1752600"/>
          <p14:tracePt t="157650" x="1730375" y="1752600"/>
          <p14:tracePt t="158547" x="1744663" y="1768475"/>
          <p14:tracePt t="159138" x="1760538" y="1790700"/>
          <p14:tracePt t="159146" x="1774825" y="1806575"/>
          <p14:tracePt t="159154" x="1812925" y="1844675"/>
          <p14:tracePt t="159166" x="1889125" y="1920875"/>
          <p14:tracePt t="159184" x="1958975" y="1997075"/>
          <p14:tracePt t="159200" x="2019300" y="2057400"/>
          <p14:tracePt t="159217" x="2057400" y="2103438"/>
          <p14:tracePt t="159217" x="2103438" y="2149475"/>
          <p14:tracePt t="159236" x="2171700" y="2225675"/>
          <p14:tracePt t="159251" x="2263775" y="2324100"/>
          <p14:tracePt t="159268" x="2339975" y="2460625"/>
          <p14:tracePt t="159284" x="2460625" y="2590800"/>
          <p14:tracePt t="159300" x="2530475" y="2705100"/>
          <p14:tracePt t="159317" x="2598738" y="2797175"/>
          <p14:tracePt t="159333" x="2682875" y="2887663"/>
          <p14:tracePt t="159350" x="2765425" y="2987675"/>
          <p14:tracePt t="159366" x="2841625" y="3094038"/>
          <p14:tracePt t="159384" x="2949575" y="3238500"/>
          <p14:tracePt t="159400" x="3017838" y="3344863"/>
          <p14:tracePt t="159416" x="3116263" y="3551238"/>
          <p14:tracePt t="159435" x="3192463" y="3703638"/>
          <p14:tracePt t="159450" x="3306763" y="3856038"/>
          <p14:tracePt t="159466" x="3390900" y="3978275"/>
          <p14:tracePt t="159483" x="3459163" y="4068763"/>
          <p14:tracePt t="159499" x="3521075" y="4137025"/>
          <p14:tracePt t="159516" x="3581400" y="4229100"/>
          <p14:tracePt t="159532" x="3635375" y="4297363"/>
          <p14:tracePt t="159549" x="3665538" y="4359275"/>
          <p14:tracePt t="159565" x="3717925" y="4411663"/>
          <p14:tracePt t="159583" x="3749675" y="4457700"/>
          <p14:tracePt t="159600" x="3779838" y="4518025"/>
          <p14:tracePt t="159600" x="3794125" y="4549775"/>
          <p14:tracePt t="159618" x="3825875" y="4587875"/>
          <p14:tracePt t="159632" x="3840163" y="4618038"/>
          <p14:tracePt t="159651" x="3856038" y="4632325"/>
          <p14:tracePt t="159667" x="3886200" y="4656138"/>
          <p14:tracePt t="159684" x="3894138" y="4678363"/>
          <p14:tracePt t="159700" x="3908425" y="4678363"/>
          <p14:tracePt t="159762" x="3916363" y="4678363"/>
          <p14:tracePt t="159778" x="3924300" y="4678363"/>
          <p14:tracePt t="159786" x="3932238" y="4678363"/>
          <p14:tracePt t="159799" x="3946525" y="4678363"/>
          <p14:tracePt t="159816" x="4000500" y="4678363"/>
          <p14:tracePt t="159835" x="4030663" y="4678363"/>
          <p14:tracePt t="159848" x="4098925" y="4664075"/>
          <p14:tracePt t="159866" x="4098925" y="4648200"/>
          <p14:tracePt t="159890" x="4098925" y="4618038"/>
          <p14:tracePt t="159899" x="4054475" y="4564063"/>
          <p14:tracePt t="159916" x="4046538" y="4533900"/>
          <p14:tracePt t="159933" x="4046538" y="4518025"/>
          <p14:tracePt t="159949" x="4046538" y="4487863"/>
          <p14:tracePt t="159966" x="4060825" y="4465638"/>
          <p14:tracePt t="159983" x="4060825" y="4441825"/>
          <p14:tracePt t="159999" x="4060825" y="4427538"/>
          <p14:tracePt t="160016" x="4060825" y="4411663"/>
          <p14:tracePt t="160032" x="4068763" y="4389438"/>
          <p14:tracePt t="160050" x="4068763" y="4365625"/>
          <p14:tracePt t="160067" x="4068763" y="4335463"/>
          <p14:tracePt t="160084" x="4068763" y="4305300"/>
          <p14:tracePt t="160100" x="4054475" y="4275138"/>
          <p14:tracePt t="160116" x="4054475" y="4259263"/>
          <p14:tracePt t="160133" x="4038600" y="4237038"/>
          <p14:tracePt t="160149" x="4030663" y="4221163"/>
          <p14:tracePt t="160165" x="4022725" y="4198938"/>
          <p14:tracePt t="160182" x="4008438" y="4191000"/>
          <p14:tracePt t="160198" x="3992563" y="4175125"/>
          <p14:tracePt t="160214" x="3978275" y="4160838"/>
          <p14:tracePt t="160214" x="3962400" y="4160838"/>
          <p14:tracePt t="160235" x="3954463" y="4160838"/>
          <p14:tracePt t="160248" x="3902075" y="4130675"/>
          <p14:tracePt t="160266" x="3870325" y="4122738"/>
          <p14:tracePt t="160283" x="3832225" y="4106863"/>
          <p14:tracePt t="160299" x="3817938" y="4098925"/>
          <p14:tracePt t="160315" x="3810000" y="4084638"/>
          <p14:tracePt t="160331" x="3810000" y="4076700"/>
          <p14:tracePt t="160348" x="3802063" y="4076700"/>
          <p14:tracePt t="160393" x="3794125" y="4076700"/>
          <p14:tracePt t="160401" x="3787775" y="4076700"/>
          <p14:tracePt t="160414" x="3763963" y="4068763"/>
          <p14:tracePt t="160432" x="3725863" y="4068763"/>
          <p14:tracePt t="160432" x="3703638" y="4068763"/>
          <p14:tracePt t="160450" x="3679825" y="4068763"/>
          <p14:tracePt t="160466" x="3641725" y="4068763"/>
          <p14:tracePt t="160482" x="3635375" y="4068763"/>
          <p14:tracePt t="160498" x="3603625" y="4068763"/>
          <p14:tracePt t="160515" x="3589338" y="4068763"/>
          <p14:tracePt t="160530" x="3535363" y="4068763"/>
          <p14:tracePt t="160547" x="3467100" y="4068763"/>
          <p14:tracePt t="160564" x="3429000" y="4068763"/>
          <p14:tracePt t="160580" x="3398838" y="4068763"/>
          <p14:tracePt t="160598" x="3375025" y="4076700"/>
          <p14:tracePt t="160614" x="3360738" y="4084638"/>
          <p14:tracePt t="160631" x="3352800" y="4084638"/>
          <p14:tracePt t="160647" x="3314700" y="4098925"/>
          <p14:tracePt t="160666" x="3298825" y="4114800"/>
          <p14:tracePt t="160682" x="3284538" y="4122738"/>
          <p14:tracePt t="160699" x="3268663" y="4130675"/>
          <p14:tracePt t="160715" x="3246438" y="4137025"/>
          <p14:tracePt t="160731" x="3208338" y="4160838"/>
          <p14:tracePt t="160748" x="3184525" y="4168775"/>
          <p14:tracePt t="160765" x="3178175" y="4175125"/>
          <p14:tracePt t="160780" x="3162300" y="4191000"/>
          <p14:tracePt t="160797" x="3162300" y="4198938"/>
          <p14:tracePt t="160817" x="3154363" y="4198938"/>
          <p14:tracePt t="160833" x="3154363" y="4206875"/>
          <p14:tracePt t="160849" x="3140075" y="4213225"/>
          <p14:tracePt t="160866" x="3132138" y="4221163"/>
          <p14:tracePt t="160881" x="3116263" y="4237038"/>
          <p14:tracePt t="160898" x="3108325" y="4259263"/>
          <p14:tracePt t="160915" x="3101975" y="4267200"/>
          <p14:tracePt t="160931" x="3101975" y="4275138"/>
          <p14:tracePt t="160947" x="3094038" y="4283075"/>
          <p14:tracePt t="160964" x="3094038" y="4289425"/>
          <p14:tracePt t="160980" x="3094038" y="4305300"/>
          <p14:tracePt t="160997" x="3094038" y="4313238"/>
          <p14:tracePt t="161014" x="3094038" y="4327525"/>
          <p14:tracePt t="161031" x="3101975" y="4351338"/>
          <p14:tracePt t="161046" x="3108325" y="4373563"/>
          <p14:tracePt t="161063" x="3116263" y="4389438"/>
          <p14:tracePt t="161080" x="3124200" y="4403725"/>
          <p14:tracePt t="161097" x="3140075" y="4419600"/>
          <p14:tracePt t="161115" x="3146425" y="4427538"/>
          <p14:tracePt t="161131" x="3154363" y="4435475"/>
          <p14:tracePt t="161147" x="3162300" y="4441825"/>
          <p14:tracePt t="161164" x="3162300" y="4457700"/>
          <p14:tracePt t="161193" x="3170238" y="4465638"/>
          <p14:tracePt t="161201" x="3178175" y="4465638"/>
          <p14:tracePt t="161213" x="3192463" y="4479925"/>
          <p14:tracePt t="161231" x="3192463" y="4495800"/>
          <p14:tracePt t="161249" x="3192463" y="4503738"/>
          <p14:tracePt t="161264" x="3208338" y="4518025"/>
          <p14:tracePt t="161281" x="3230563" y="4533900"/>
          <p14:tracePt t="161298" x="3246438" y="4549775"/>
          <p14:tracePt t="161314" x="3268663" y="4564063"/>
          <p14:tracePt t="161331" x="3276600" y="4572000"/>
          <p14:tracePt t="161346" x="3292475" y="4579938"/>
          <p14:tracePt t="161364" x="3322638" y="4602163"/>
          <p14:tracePt t="161380" x="3336925" y="4618038"/>
          <p14:tracePt t="161396" x="3368675" y="4632325"/>
          <p14:tracePt t="161414" x="3382963" y="4632325"/>
          <p14:tracePt t="161430" x="3413125" y="4656138"/>
          <p14:tracePt t="161447" x="3451225" y="4670425"/>
          <p14:tracePt t="161465" x="3467100" y="4678363"/>
          <p14:tracePt t="161479" x="3497263" y="4686300"/>
          <p14:tracePt t="161498" x="3527425" y="4694238"/>
          <p14:tracePt t="161514" x="3551238" y="4694238"/>
          <p14:tracePt t="161531" x="3565525" y="4694238"/>
          <p14:tracePt t="161547" x="3603625" y="4694238"/>
          <p14:tracePt t="161562" x="3687763" y="4694238"/>
          <p14:tracePt t="161580" x="3779838" y="4694238"/>
          <p14:tracePt t="161597" x="3840163" y="4694238"/>
          <p14:tracePt t="161614" x="3902075" y="4694238"/>
          <p14:tracePt t="161630" x="3940175" y="4694238"/>
          <p14:tracePt t="161647" x="4000500" y="4678363"/>
          <p14:tracePt t="161663" x="4008438" y="4670425"/>
          <p14:tracePt t="161679" x="4008438" y="4648200"/>
          <p14:tracePt t="161696" x="3970338" y="4564063"/>
          <p14:tracePt t="161714" x="3962400" y="4518025"/>
          <p14:tracePt t="161731" x="3962400" y="4487863"/>
          <p14:tracePt t="161750" x="3962400" y="4479925"/>
          <p14:tracePt t="161763" x="3970338" y="4465638"/>
          <p14:tracePt t="161780" x="3978275" y="4465638"/>
          <p14:tracePt t="161796" x="3978275" y="4457700"/>
          <p14:tracePt t="161813" x="3978275" y="4441825"/>
          <p14:tracePt t="161830" x="3970338" y="4419600"/>
          <p14:tracePt t="161847" x="3946525" y="4389438"/>
          <p14:tracePt t="161863" x="3908425" y="4373563"/>
          <p14:tracePt t="161863" x="3878263" y="4351338"/>
          <p14:tracePt t="161882" x="3848100" y="4321175"/>
          <p14:tracePt t="161897" x="3810000" y="4305300"/>
          <p14:tracePt t="161914" x="3779838" y="4289425"/>
          <p14:tracePt t="161931" x="3749675" y="4283075"/>
          <p14:tracePt t="161947" x="3725863" y="4275138"/>
          <p14:tracePt t="161963" x="3687763" y="4275138"/>
          <p14:tracePt t="161980" x="3649663" y="4275138"/>
          <p14:tracePt t="161997" x="3619500" y="4275138"/>
          <p14:tracePt t="162013" x="3589338" y="4275138"/>
          <p14:tracePt t="162031" x="3535363" y="4275138"/>
          <p14:tracePt t="162046" x="3482975" y="4267200"/>
          <p14:tracePt t="162063" x="3451225" y="4251325"/>
          <p14:tracePt t="162079" x="3436938" y="4251325"/>
          <p14:tracePt t="162095" x="3429000" y="4251325"/>
          <p14:tracePt t="162129" x="3413125" y="4251325"/>
          <p14:tracePt t="162145" x="3406775" y="4259263"/>
          <p14:tracePt t="162161" x="3406775" y="4267200"/>
          <p14:tracePt t="162169" x="3398838" y="4275138"/>
          <p14:tracePt t="162179" x="3375025" y="4289425"/>
          <p14:tracePt t="162196" x="3336925" y="4305300"/>
          <p14:tracePt t="162213" x="3314700" y="4327525"/>
          <p14:tracePt t="162229" x="3292475" y="4343400"/>
          <p14:tracePt t="162248" x="3284538" y="4351338"/>
          <p14:tracePt t="162262" x="3284538" y="4365625"/>
          <p14:tracePt t="162280" x="3284538" y="4373563"/>
          <p14:tracePt t="162295" x="3292475" y="4419600"/>
          <p14:tracePt t="162314" x="3306763" y="4449763"/>
          <p14:tracePt t="162330" x="3314700" y="4465638"/>
          <p14:tracePt t="162347" x="3322638" y="4473575"/>
          <p14:tracePt t="162363" x="3330575" y="4473575"/>
          <p14:tracePt t="162425" x="3336925" y="4473575"/>
          <p14:tracePt t="163201" x="3344863" y="4473575"/>
          <p14:tracePt t="164146" x="3352800" y="4473575"/>
          <p14:tracePt t="164169" x="3360738" y="4473575"/>
          <p14:tracePt t="164353" x="3368675" y="4473575"/>
          <p14:tracePt t="166716" x="3382963" y="4473575"/>
          <p14:tracePt t="167081" x="3382963" y="4465638"/>
          <p14:tracePt t="167089" x="3390900" y="4465638"/>
          <p14:tracePt t="167513" x="3398838" y="4465638"/>
          <p14:tracePt t="168469" x="3382963" y="4457700"/>
          <p14:tracePt t="168529" x="3375025" y="4457700"/>
          <p14:tracePt t="168537" x="3368675" y="4449763"/>
          <p14:tracePt t="168545" x="3314700" y="4403725"/>
          <p14:tracePt t="168556" x="3260725" y="4389438"/>
          <p14:tracePt t="168573" x="3162300" y="4351338"/>
          <p14:tracePt t="168589" x="3063875" y="4305300"/>
          <p14:tracePt t="168606" x="2917825" y="4221163"/>
          <p14:tracePt t="168623" x="2743200" y="4114800"/>
          <p14:tracePt t="168623" x="2697163" y="4092575"/>
          <p14:tracePt t="168641" x="2659063" y="4054475"/>
          <p14:tracePt t="168656" x="2598738" y="4008438"/>
          <p14:tracePt t="168674" x="2574925" y="3984625"/>
          <p14:tracePt t="168690" x="2544763" y="3940175"/>
          <p14:tracePt t="168707" x="2468563" y="3856038"/>
          <p14:tracePt t="168723" x="2354263" y="3725863"/>
          <p14:tracePt t="168742" x="2278063" y="3603625"/>
          <p14:tracePt t="168757" x="2255838" y="3535363"/>
          <p14:tracePt t="168773" x="2255838" y="3444875"/>
          <p14:tracePt t="168790" x="2239963" y="3330575"/>
          <p14:tracePt t="168806" x="2232025" y="3246438"/>
          <p14:tracePt t="168823" x="2209800" y="3116263"/>
          <p14:tracePt t="168839" x="2171700" y="3017838"/>
          <p14:tracePt t="168839" x="2149475" y="2979738"/>
          <p14:tracePt t="168858" x="2141538" y="2911475"/>
          <p14:tracePt t="168873" x="2117725" y="2835275"/>
          <p14:tracePt t="168890" x="2095500" y="2743200"/>
          <p14:tracePt t="168907" x="2073275" y="2651125"/>
          <p14:tracePt t="168923" x="2065338" y="2598738"/>
          <p14:tracePt t="168939" x="2065338" y="2544763"/>
          <p14:tracePt t="168956" x="2065338" y="2476500"/>
          <p14:tracePt t="168972" x="2065338" y="2416175"/>
          <p14:tracePt t="168989" x="2065338" y="2378075"/>
          <p14:tracePt t="169006" x="2065338" y="2316163"/>
          <p14:tracePt t="169006" x="2065338" y="2278063"/>
          <p14:tracePt t="169025" x="2065338" y="2247900"/>
          <p14:tracePt t="169038" x="2065338" y="2171700"/>
          <p14:tracePt t="169055" x="2065338" y="2141538"/>
          <p14:tracePt t="169071" x="2073275" y="2111375"/>
          <p14:tracePt t="169071" x="2079625" y="2103438"/>
          <p14:tracePt t="169090" x="2103438" y="2065338"/>
          <p14:tracePt t="169107" x="2125663" y="2019300"/>
          <p14:tracePt t="169123" x="2155825" y="1973263"/>
          <p14:tracePt t="169139" x="2171700" y="1958975"/>
          <p14:tracePt t="169156" x="2179638" y="1951038"/>
          <p14:tracePt t="169171" x="2179638" y="1943100"/>
          <p14:tracePt t="169193" x="2187575" y="1927225"/>
          <p14:tracePt t="169209" x="2201863" y="1912938"/>
          <p14:tracePt t="169221" x="2247900" y="1897063"/>
          <p14:tracePt t="169239" x="2278063" y="1874838"/>
          <p14:tracePt t="169239" x="2286000" y="1866900"/>
          <p14:tracePt t="169258" x="2293938" y="1851025"/>
          <p14:tracePt t="169274" x="2293938" y="1836738"/>
          <p14:tracePt t="169297" x="2293938" y="1828800"/>
          <p14:tracePt t="169306" x="2293938" y="1820863"/>
          <p14:tracePt t="169323" x="2293938" y="1812925"/>
          <p14:tracePt t="169345" x="2293938" y="1806575"/>
          <p14:tracePt t="169355" x="2293938" y="1798638"/>
          <p14:tracePt t="169393" x="2286000" y="1798638"/>
          <p14:tracePt t="169409" x="2270125" y="1798638"/>
          <p14:tracePt t="169417" x="2270125" y="1790700"/>
          <p14:tracePt t="169433" x="2263775" y="1782763"/>
          <p14:tracePt t="169440" x="2247900" y="1774825"/>
          <p14:tracePt t="169454" x="2239963" y="1768475"/>
          <p14:tracePt t="169470" x="2217738" y="1760538"/>
          <p14:tracePt t="169488" x="2201863" y="1744663"/>
          <p14:tracePt t="169505" x="2187575" y="1730375"/>
          <p14:tracePt t="169521" x="2179638" y="1714500"/>
          <p14:tracePt t="169537" x="2155825" y="1706563"/>
          <p14:tracePt t="169554" x="2149475" y="1698625"/>
          <p14:tracePt t="169570" x="2141538" y="1692275"/>
          <p14:tracePt t="169587" x="2117725" y="1676400"/>
          <p14:tracePt t="169605" x="2111375" y="1668463"/>
          <p14:tracePt t="169621" x="2103438" y="1654175"/>
          <p14:tracePt t="169638" x="2095500" y="1654175"/>
          <p14:tracePt t="169654" x="2073275" y="1638300"/>
          <p14:tracePt t="169672" x="2057400" y="1622425"/>
          <p14:tracePt t="169688" x="2041525" y="1622425"/>
          <p14:tracePt t="169706" x="2027238" y="1608138"/>
          <p14:tracePt t="169740" x="2011363" y="1608138"/>
          <p14:tracePt t="169753" x="2003425" y="1600200"/>
          <p14:tracePt t="169761" x="1989138" y="1592263"/>
          <p14:tracePt t="169771" x="1958975" y="1562100"/>
          <p14:tracePt t="169788" x="1958975" y="1554163"/>
          <p14:tracePt t="169804" x="1927225" y="1539875"/>
          <p14:tracePt t="169822" x="1920875" y="1531938"/>
          <p14:tracePt t="169838" x="1905000" y="1524000"/>
          <p14:tracePt t="169854" x="1897063" y="1524000"/>
          <p14:tracePt t="169881" x="1882775" y="1524000"/>
          <p14:tracePt t="169889" x="1882775" y="1516063"/>
          <p14:tracePt t="169921" x="1874838" y="1516063"/>
          <p14:tracePt t="169937" x="1858963" y="1516063"/>
          <p14:tracePt t="169954" x="1844675" y="1516063"/>
          <p14:tracePt t="169961" x="1828800" y="1516063"/>
          <p14:tracePt t="169977" x="1820863" y="1516063"/>
          <p14:tracePt t="169988" x="1806575" y="1516063"/>
          <p14:tracePt t="170005" x="1790700" y="1508125"/>
          <p14:tracePt t="170022" x="1790700" y="1501775"/>
          <p14:tracePt t="170037" x="1774825" y="1501775"/>
          <p14:tracePt t="170053" x="1752600" y="1501775"/>
          <p14:tracePt t="170071" x="1730375" y="1501775"/>
          <p14:tracePt t="170087" x="1714500" y="1501775"/>
          <p14:tracePt t="170104" x="1698625" y="1501775"/>
          <p14:tracePt t="170123" x="1684338" y="1501775"/>
          <p14:tracePt t="170154" x="1668463" y="1501775"/>
          <p14:tracePt t="170169" x="1660525" y="1508125"/>
          <p14:tracePt t="170177" x="1654175" y="1508125"/>
          <p14:tracePt t="170193" x="1646238" y="1508125"/>
          <p14:tracePt t="170204" x="1630363" y="1516063"/>
          <p14:tracePt t="170221" x="1616075" y="1516063"/>
          <p14:tracePt t="170241" x="1600200" y="1516063"/>
          <p14:tracePt t="170254" x="1570038" y="1524000"/>
          <p14:tracePt t="170271" x="1539875" y="1554163"/>
          <p14:tracePt t="170288" x="1524000" y="1554163"/>
          <p14:tracePt t="170305" x="1508125" y="1554163"/>
          <p14:tracePt t="170320" x="1501775" y="1562100"/>
          <p14:tracePt t="170338" x="1477963" y="1570038"/>
          <p14:tracePt t="170354" x="1463675" y="1570038"/>
          <p14:tracePt t="170370" x="1463675" y="1577975"/>
          <p14:tracePt t="170401" x="1455738" y="1577975"/>
          <p14:tracePt t="170417" x="1439863" y="1577975"/>
          <p14:tracePt t="170425" x="1439863" y="1584325"/>
          <p14:tracePt t="170437" x="1425575" y="1592263"/>
          <p14:tracePt t="170454" x="1409700" y="1608138"/>
          <p14:tracePt t="170471" x="1393825" y="1622425"/>
          <p14:tracePt t="170489" x="1379538" y="1638300"/>
          <p14:tracePt t="170504" x="1363663" y="1646238"/>
          <p14:tracePt t="170522" x="1349375" y="1654175"/>
          <p14:tracePt t="170537" x="1349375" y="1660525"/>
          <p14:tracePt t="170554" x="1349375" y="1668463"/>
          <p14:tracePt t="170593" x="1349375" y="1676400"/>
          <p14:tracePt t="170602" x="1341438" y="1676400"/>
          <p14:tracePt t="170617" x="1333500" y="1684338"/>
          <p14:tracePt t="170633" x="1333500" y="1698625"/>
          <p14:tracePt t="170673" x="1325563" y="1698625"/>
          <p14:tracePt t="170681" x="1325563" y="1706563"/>
          <p14:tracePt t="170689" x="1317625" y="1722438"/>
          <p14:tracePt t="170713" x="1311275" y="1736725"/>
          <p14:tracePt t="170729" x="1303338" y="1744663"/>
          <p14:tracePt t="170739" x="1295400" y="1752600"/>
          <p14:tracePt t="170756" x="1287463" y="1760538"/>
          <p14:tracePt t="170793" x="1279525" y="1768475"/>
          <p14:tracePt t="170809" x="1273175" y="1774825"/>
          <p14:tracePt t="170825" x="1265238" y="1774825"/>
          <p14:tracePt t="170841" x="1265238" y="1782763"/>
          <p14:tracePt t="170849" x="1257300" y="1782763"/>
          <p14:tracePt t="170857" x="1257300" y="1790700"/>
          <p14:tracePt t="170870" x="1241425" y="1790700"/>
          <p14:tracePt t="170887" x="1235075" y="1806575"/>
          <p14:tracePt t="170903" x="1219200" y="1806575"/>
          <p14:tracePt t="170920" x="1211263" y="1820863"/>
          <p14:tracePt t="170937" x="1181100" y="1820863"/>
          <p14:tracePt t="170955" x="1173163" y="1828800"/>
          <p14:tracePt t="170971" x="1165225" y="1836738"/>
          <p14:tracePt t="170987" x="1158875" y="1851025"/>
          <p14:tracePt t="171004" x="1150938" y="1866900"/>
          <p14:tracePt t="171021" x="1143000" y="1882775"/>
          <p14:tracePt t="171037" x="1143000" y="1889125"/>
          <p14:tracePt t="171054" x="1135063" y="1897063"/>
          <p14:tracePt t="171070" x="1135063" y="1905000"/>
          <p14:tracePt t="171086" x="1127125" y="1912938"/>
          <p14:tracePt t="171103" x="1127125" y="1920875"/>
          <p14:tracePt t="171121" x="1127125" y="1935163"/>
          <p14:tracePt t="171145" x="1127125" y="1943100"/>
          <p14:tracePt t="171169" x="1127125" y="1951038"/>
          <p14:tracePt t="171185" x="1127125" y="1965325"/>
          <p14:tracePt t="171193" x="1127125" y="1973263"/>
          <p14:tracePt t="171209" x="1127125" y="1981200"/>
          <p14:tracePt t="171219" x="1127125" y="1989138"/>
          <p14:tracePt t="171236" x="1127125" y="1997075"/>
          <p14:tracePt t="171255" x="1127125" y="2003425"/>
          <p14:tracePt t="171269" x="1127125" y="2019300"/>
          <p14:tracePt t="171297" x="1127125" y="2027238"/>
          <p14:tracePt t="171328" x="1127125" y="2035175"/>
          <p14:tracePt t="171344" x="1127125" y="2041525"/>
          <p14:tracePt t="171385" x="1127125" y="2049463"/>
          <p14:tracePt t="171441" x="1127125" y="2057400"/>
          <p14:tracePt t="171457" x="1127125" y="2073275"/>
          <p14:tracePt t="171489" x="1127125" y="2079625"/>
          <p14:tracePt t="171529" x="1127125" y="2087563"/>
          <p14:tracePt t="171553" x="1127125" y="2095500"/>
          <p14:tracePt t="171569" x="1127125" y="2103438"/>
          <p14:tracePt t="171577" x="1127125" y="2111375"/>
          <p14:tracePt t="171593" x="1127125" y="2125663"/>
          <p14:tracePt t="171602" x="1127125" y="2141538"/>
          <p14:tracePt t="171620" x="1127125" y="2155825"/>
          <p14:tracePt t="171641" x="1127125" y="2163763"/>
          <p14:tracePt t="171673" x="1127125" y="2171700"/>
          <p14:tracePt t="171681" x="1127125" y="2179638"/>
          <p14:tracePt t="171697" x="1127125" y="2193925"/>
          <p14:tracePt t="171705" x="1127125" y="2209800"/>
          <p14:tracePt t="171729" x="1127125" y="2217738"/>
          <p14:tracePt t="171738" x="1127125" y="2225675"/>
          <p14:tracePt t="171738" x="1127125" y="2232025"/>
          <p14:tracePt t="171756" x="1127125" y="2247900"/>
          <p14:tracePt t="171770" x="1127125" y="2255838"/>
          <p14:tracePt t="171802" x="1127125" y="2270125"/>
          <p14:tracePt t="171849" x="1135063" y="2286000"/>
          <p14:tracePt t="171865" x="1135063" y="2301875"/>
          <p14:tracePt t="171889" x="1158875" y="2316163"/>
          <p14:tracePt t="171897" x="1158875" y="2324100"/>
          <p14:tracePt t="171905" x="1165225" y="2332038"/>
          <p14:tracePt t="171919" x="1181100" y="2346325"/>
          <p14:tracePt t="171937" x="1219200" y="2384425"/>
          <p14:tracePt t="171954" x="1235075" y="2384425"/>
          <p14:tracePt t="171970" x="1273175" y="2408238"/>
          <p14:tracePt t="171987" x="1279525" y="2408238"/>
          <p14:tracePt t="172002" x="1295400" y="2408238"/>
          <p14:tracePt t="172019" x="1303338" y="2416175"/>
          <p14:tracePt t="172036" x="1317625" y="2416175"/>
          <p14:tracePt t="172052" x="1333500" y="2416175"/>
          <p14:tracePt t="172068" x="1363663" y="2430463"/>
          <p14:tracePt t="172085" x="1379538" y="2438400"/>
          <p14:tracePt t="172102" x="1401763" y="2446338"/>
          <p14:tracePt t="172118" x="1409700" y="2454275"/>
          <p14:tracePt t="172135" x="1439863" y="2460625"/>
          <p14:tracePt t="172153" x="1455738" y="2468563"/>
          <p14:tracePt t="172170" x="1470025" y="2476500"/>
          <p14:tracePt t="172187" x="1501775" y="2476500"/>
          <p14:tracePt t="172203" x="1554163" y="2476500"/>
          <p14:tracePt t="172219" x="1600200" y="2476500"/>
          <p14:tracePt t="172236" x="1638300" y="2476500"/>
          <p14:tracePt t="172252" x="1654175" y="2476500"/>
          <p14:tracePt t="172269" x="1660525" y="2476500"/>
          <p14:tracePt t="172313" x="1676400" y="2476500"/>
          <p14:tracePt t="172321" x="1698625" y="2476500"/>
          <p14:tracePt t="172335" x="1744663" y="2476500"/>
          <p14:tracePt t="172335" x="1752600" y="2476500"/>
          <p14:tracePt t="172354" x="1790700" y="2492375"/>
          <p14:tracePt t="172369" x="1806575" y="2498725"/>
          <p14:tracePt t="172386" x="1812925" y="2498725"/>
          <p14:tracePt t="172425" x="1828800" y="2498725"/>
          <p14:tracePt t="172433" x="1844675" y="2498725"/>
          <p14:tracePt t="172441" x="1866900" y="2498725"/>
          <p14:tracePt t="172452" x="1920875" y="2498725"/>
          <p14:tracePt t="172469" x="1973263" y="2498725"/>
          <p14:tracePt t="172485" x="2003425" y="2498725"/>
          <p14:tracePt t="172502" x="2019300" y="2498725"/>
          <p14:tracePt t="172518" x="2027238" y="2498725"/>
          <p14:tracePt t="172569" x="2049463" y="2498725"/>
          <p14:tracePt t="172577" x="2065338" y="2498725"/>
          <p14:tracePt t="172586" x="2095500" y="2498725"/>
          <p14:tracePt t="172603" x="2125663" y="2498725"/>
          <p14:tracePt t="172619" x="2179638" y="2498725"/>
          <p14:tracePt t="172635" x="2187575" y="2498725"/>
          <p14:tracePt t="172652" x="2193925" y="2498725"/>
          <p14:tracePt t="172697" x="2209800" y="2498725"/>
          <p14:tracePt t="172705" x="2217738" y="2498725"/>
          <p14:tracePt t="172718" x="2247900" y="2498725"/>
          <p14:tracePt t="172735" x="2278063" y="2484438"/>
          <p14:tracePt t="172753" x="2293938" y="2476500"/>
          <p14:tracePt t="172770" x="2308225" y="2476500"/>
          <p14:tracePt t="172784" x="2339975" y="2460625"/>
          <p14:tracePt t="172803" x="2378075" y="2446338"/>
          <p14:tracePt t="172819" x="2408238" y="2438400"/>
          <p14:tracePt t="172835" x="2416175" y="2422525"/>
          <p14:tracePt t="172852" x="2422525" y="2416175"/>
          <p14:tracePt t="172868" x="2422525" y="2392363"/>
          <p14:tracePt t="172885" x="2430463" y="2378075"/>
          <p14:tracePt t="172902" x="2438400" y="2362200"/>
          <p14:tracePt t="172918" x="2446338" y="2346325"/>
          <p14:tracePt t="172934" x="2460625" y="2332038"/>
          <p14:tracePt t="172951" x="2468563" y="2308225"/>
          <p14:tracePt t="172969" x="2468563" y="2278063"/>
          <p14:tracePt t="172986" x="2468563" y="2270125"/>
          <p14:tracePt t="173002" x="2468563" y="2255838"/>
          <p14:tracePt t="173020" x="2468563" y="2239963"/>
          <p14:tracePt t="173036" x="2468563" y="2225675"/>
          <p14:tracePt t="173051" x="2468563" y="2193925"/>
          <p14:tracePt t="173067" x="2468563" y="2179638"/>
          <p14:tracePt t="173083" x="2468563" y="2171700"/>
          <p14:tracePt t="173104" x="2468563" y="2163763"/>
          <p14:tracePt t="173117" x="2468563" y="2149475"/>
          <p14:tracePt t="173134" x="2468563" y="2125663"/>
          <p14:tracePt t="173151" x="2468563" y="2111375"/>
          <p14:tracePt t="173167" x="2468563" y="2095500"/>
          <p14:tracePt t="173185" x="2468563" y="2087563"/>
          <p14:tracePt t="173202" x="2468563" y="2079625"/>
          <p14:tracePt t="173219" x="2468563" y="2073275"/>
          <p14:tracePt t="173235" x="2468563" y="2065338"/>
          <p14:tracePt t="173251" x="2468563" y="2057400"/>
          <p14:tracePt t="173267" x="2468563" y="2041525"/>
          <p14:tracePt t="173297" x="2460625" y="2027238"/>
          <p14:tracePt t="173313" x="2460625" y="2019300"/>
          <p14:tracePt t="173321" x="2454275" y="2011363"/>
          <p14:tracePt t="173335" x="2446338" y="2003425"/>
          <p14:tracePt t="173351" x="2430463" y="1989138"/>
          <p14:tracePt t="173351" x="2430463" y="1981200"/>
          <p14:tracePt t="173370" x="2416175" y="1965325"/>
          <p14:tracePt t="173384" x="2392363" y="1943100"/>
          <p14:tracePt t="173402" x="2392363" y="1927225"/>
          <p14:tracePt t="173419" x="2378075" y="1920875"/>
          <p14:tracePt t="173434" x="2378075" y="1912938"/>
          <p14:tracePt t="173451" x="2346325" y="1897063"/>
          <p14:tracePt t="173468" x="2316163" y="1874838"/>
          <p14:tracePt t="173484" x="2286000" y="1858963"/>
          <p14:tracePt t="173501" x="2263775" y="1836738"/>
          <p14:tracePt t="173518" x="2255838" y="1828800"/>
          <p14:tracePt t="173545" x="2247900" y="1820863"/>
          <p14:tracePt t="173552" x="2232025" y="1812925"/>
          <p14:tracePt t="173566" x="2179638" y="1782763"/>
          <p14:tracePt t="173585" x="2171700" y="1768475"/>
          <p14:tracePt t="173602" x="2155825" y="1752600"/>
          <p14:tracePt t="173673" x="2149475" y="1744663"/>
          <p14:tracePt t="173697" x="2149475" y="1736725"/>
          <p14:tracePt t="173713" x="2141538" y="1730375"/>
          <p14:tracePt t="173721" x="2125663" y="1722438"/>
          <p14:tracePt t="173737" x="2111375" y="1706563"/>
          <p14:tracePt t="173753" x="2087563" y="1692275"/>
          <p14:tracePt t="173776" x="2079625" y="1692275"/>
          <p14:tracePt t="173801" x="2073275" y="1684338"/>
          <p14:tracePt t="173809" x="2065338" y="1676400"/>
          <p14:tracePt t="173841" x="2049463" y="1676400"/>
          <p14:tracePt t="173897" x="2041525" y="1668463"/>
          <p14:tracePt t="173905" x="2035175" y="1668463"/>
          <p14:tracePt t="173921" x="2019300" y="1660525"/>
          <p14:tracePt t="173937" x="2011363" y="1654175"/>
          <p14:tracePt t="173985" x="2003425" y="1654175"/>
          <p14:tracePt t="173993" x="1997075" y="1654175"/>
          <p14:tracePt t="174033" x="1981200" y="1646238"/>
          <p14:tracePt t="174041" x="1973263" y="1638300"/>
          <p14:tracePt t="174051" x="1965325" y="1630363"/>
          <p14:tracePt t="174067" x="1951038" y="1630363"/>
          <p14:tracePt t="174083" x="1943100" y="1622425"/>
          <p14:tracePt t="174101" x="1935163" y="1616075"/>
          <p14:tracePt t="174117" x="1920875" y="1616075"/>
          <p14:tracePt t="174169" x="1912938" y="1608138"/>
          <p14:tracePt t="174177" x="1905000" y="1608138"/>
          <p14:tracePt t="174193" x="1897063" y="1608138"/>
          <p14:tracePt t="174201" x="1874838" y="1608138"/>
          <p14:tracePt t="174218" x="1866900" y="1608138"/>
          <p14:tracePt t="174233" x="1858963" y="1608138"/>
          <p14:tracePt t="174250" x="1851025" y="1592263"/>
          <p14:tracePt t="174269" x="1844675" y="1592263"/>
          <p14:tracePt t="174289" x="1836738" y="1592263"/>
          <p14:tracePt t="174305" x="1820863" y="1592263"/>
          <p14:tracePt t="174316" x="1806575" y="1592263"/>
          <p14:tracePt t="174335" x="1798638" y="1592263"/>
          <p14:tracePt t="174349" x="1790700" y="1592263"/>
          <p14:tracePt t="174366" x="1782763" y="1592263"/>
          <p14:tracePt t="174400" x="1768475" y="1592263"/>
          <p14:tracePt t="174408" x="1760538" y="1592263"/>
          <p14:tracePt t="174417" x="1744663" y="1592263"/>
          <p14:tracePt t="174432" x="1722438" y="1592263"/>
          <p14:tracePt t="174451" x="1706563" y="1592263"/>
          <p14:tracePt t="174467" x="1692275" y="1592263"/>
          <p14:tracePt t="174484" x="1676400" y="1592263"/>
          <p14:tracePt t="174500" x="1646238" y="1592263"/>
          <p14:tracePt t="174517" x="1630363" y="1592263"/>
          <p14:tracePt t="174533" x="1616075" y="1592263"/>
          <p14:tracePt t="174548" x="1600200" y="1592263"/>
          <p14:tracePt t="174565" x="1570038" y="1592263"/>
          <p14:tracePt t="174582" x="1546225" y="1600200"/>
          <p14:tracePt t="174582" x="1539875" y="1608138"/>
          <p14:tracePt t="174601" x="1524000" y="1608138"/>
          <p14:tracePt t="174617" x="1516063" y="1608138"/>
          <p14:tracePt t="174633" x="1501775" y="1622425"/>
          <p14:tracePt t="174650" x="1477963" y="1622425"/>
          <p14:tracePt t="174667" x="1470025" y="1638300"/>
          <p14:tracePt t="174684" x="1447800" y="1646238"/>
          <p14:tracePt t="174700" x="1431925" y="1660525"/>
          <p14:tracePt t="174717" x="1409700" y="1668463"/>
          <p14:tracePt t="174734" x="1409700" y="1676400"/>
          <p14:tracePt t="174749" x="1393825" y="1698625"/>
          <p14:tracePt t="174767" x="1387475" y="1706563"/>
          <p14:tracePt t="174783" x="1379538" y="1722438"/>
          <p14:tracePt t="174783" x="1371600" y="1730375"/>
          <p14:tracePt t="174801" x="1363663" y="1744663"/>
          <p14:tracePt t="174817" x="1355725" y="1760538"/>
          <p14:tracePt t="174834" x="1341438" y="1782763"/>
          <p14:tracePt t="174851" x="1325563" y="1790700"/>
          <p14:tracePt t="174866" x="1311275" y="1806575"/>
          <p14:tracePt t="174883" x="1303338" y="1828800"/>
          <p14:tracePt t="174900" x="1295400" y="1844675"/>
          <p14:tracePt t="174916" x="1287463" y="1858963"/>
          <p14:tracePt t="174932" x="1279525" y="1866900"/>
          <p14:tracePt t="174961" x="1279525" y="1874838"/>
          <p14:tracePt t="174977" x="1273175" y="1889125"/>
          <p14:tracePt t="174985" x="1265238" y="1897063"/>
          <p14:tracePt t="174999" x="1257300" y="1912938"/>
          <p14:tracePt t="175016" x="1257300" y="1920875"/>
          <p14:tracePt t="175032" x="1249363" y="1920875"/>
          <p14:tracePt t="175050" x="1241425" y="1935163"/>
          <p14:tracePt t="175067" x="1241425" y="1943100"/>
          <p14:tracePt t="175088" x="1241425" y="1951038"/>
          <p14:tracePt t="175098" x="1227138" y="1958975"/>
          <p14:tracePt t="175116" x="1227138" y="1965325"/>
          <p14:tracePt t="175132" x="1219200" y="1973263"/>
          <p14:tracePt t="175149" x="1211263" y="1981200"/>
          <p14:tracePt t="175169" x="1203325" y="1997075"/>
          <p14:tracePt t="175193" x="1196975" y="2011363"/>
          <p14:tracePt t="175273" x="1196975" y="2019300"/>
          <p14:tracePt t="175281" x="1196975" y="2027238"/>
          <p14:tracePt t="175289" x="1196975" y="2041525"/>
          <p14:tracePt t="175298" x="1181100" y="2057400"/>
          <p14:tracePt t="175316" x="1165225" y="2087563"/>
          <p14:tracePt t="175333" x="1158875" y="2111375"/>
          <p14:tracePt t="175349" x="1143000" y="2125663"/>
          <p14:tracePt t="175366" x="1135063" y="2141538"/>
          <p14:tracePt t="175382" x="1135063" y="2163763"/>
          <p14:tracePt t="175399" x="1127125" y="2171700"/>
          <p14:tracePt t="175415" x="1127125" y="2187575"/>
          <p14:tracePt t="175432" x="1127125" y="2201863"/>
          <p14:tracePt t="175450" x="1127125" y="2209800"/>
          <p14:tracePt t="175465" x="1127125" y="2217738"/>
          <p14:tracePt t="175482" x="1127125" y="2232025"/>
          <p14:tracePt t="175499" x="1127125" y="2247900"/>
          <p14:tracePt t="175521" x="1143000" y="2263775"/>
          <p14:tracePt t="175532" x="1158875" y="2278063"/>
          <p14:tracePt t="175549" x="1189038" y="2316163"/>
          <p14:tracePt t="175565" x="1211263" y="2332038"/>
          <p14:tracePt t="175582" x="1249363" y="2354263"/>
          <p14:tracePt t="175599" x="1287463" y="2384425"/>
          <p14:tracePt t="175615" x="1333500" y="2416175"/>
          <p14:tracePt t="175615" x="1341438" y="2416175"/>
          <p14:tracePt t="175634" x="1371600" y="2438400"/>
          <p14:tracePt t="175650" x="1393825" y="2438400"/>
          <p14:tracePt t="175666" x="1425575" y="2454275"/>
          <p14:tracePt t="175683" x="1463675" y="2460625"/>
          <p14:tracePt t="175699" x="1539875" y="2484438"/>
          <p14:tracePt t="175715" x="1608138" y="2498725"/>
          <p14:tracePt t="175733" x="1654175" y="2514600"/>
          <p14:tracePt t="175750" x="1668463" y="2514600"/>
          <p14:tracePt t="175767" x="1676400" y="2514600"/>
          <p14:tracePt t="175801" x="1692275" y="2514600"/>
          <p14:tracePt t="175809" x="1722438" y="2514600"/>
          <p14:tracePt t="175817" x="1768475" y="2514600"/>
          <p14:tracePt t="175831" x="1951038" y="2514600"/>
          <p14:tracePt t="175849" x="2003425" y="2514600"/>
          <p14:tracePt t="175866" x="2019300" y="2514600"/>
          <p14:tracePt t="175881" x="2041525" y="2514600"/>
          <p14:tracePt t="175921" x="2057400" y="2514600"/>
          <p14:tracePt t="175929" x="2065338" y="2514600"/>
          <p14:tracePt t="175937" x="2087563" y="2514600"/>
          <p14:tracePt t="175948" x="2179638" y="2514600"/>
          <p14:tracePt t="175965" x="2225675" y="2514600"/>
          <p14:tracePt t="175982" x="2270125" y="2514600"/>
          <p14:tracePt t="175999" x="2293938" y="2514600"/>
          <p14:tracePt t="176015" x="2301875" y="2514600"/>
          <p14:tracePt t="176032" x="2316163" y="2514600"/>
          <p14:tracePt t="176047" x="2332038" y="2506663"/>
          <p14:tracePt t="176063" x="2370138" y="2476500"/>
          <p14:tracePt t="176081" x="2392363" y="2454275"/>
          <p14:tracePt t="176098" x="2454275" y="2400300"/>
          <p14:tracePt t="176115" x="2498725" y="2378075"/>
          <p14:tracePt t="176132" x="2536825" y="2346325"/>
          <p14:tracePt t="176148" x="2552700" y="2324100"/>
          <p14:tracePt t="176165" x="2560638" y="2293938"/>
          <p14:tracePt t="176181" x="2560638" y="2263775"/>
          <p14:tracePt t="176198" x="2560638" y="2232025"/>
          <p14:tracePt t="176215" x="2568575" y="2217738"/>
          <p14:tracePt t="176232" x="2582863" y="2193925"/>
          <p14:tracePt t="176249" x="2582863" y="2187575"/>
          <p14:tracePt t="176266" x="2582863" y="2171700"/>
          <p14:tracePt t="176337" x="2582863" y="2163763"/>
          <p14:tracePt t="176345" x="2574925" y="2155825"/>
          <p14:tracePt t="176353" x="2568575" y="2141538"/>
          <p14:tracePt t="176365" x="2552700" y="2125663"/>
          <p14:tracePt t="176381" x="2552700" y="2117725"/>
          <p14:tracePt t="176409" x="2552700" y="2111375"/>
          <p14:tracePt t="176425" x="2544763" y="2111375"/>
          <p14:tracePt t="176513" x="2536825" y="2111375"/>
          <p14:tracePt t="176593" x="2530475" y="2111375"/>
          <p14:tracePt t="176601" x="2522538" y="2111375"/>
          <p14:tracePt t="176614" x="2514600" y="2111375"/>
          <p14:tracePt t="176665" x="2506663" y="2117725"/>
          <p14:tracePt t="176672" x="2484438" y="2117725"/>
          <p14:tracePt t="176682" x="2430463" y="2117725"/>
          <p14:tracePt t="176698" x="2354263" y="2117725"/>
          <p14:tracePt t="176715" x="2293938" y="2087563"/>
          <p14:tracePt t="176732" x="2270125" y="2073275"/>
          <p14:tracePt t="176749" x="2232025" y="2011363"/>
          <p14:tracePt t="176764" x="2201863" y="1981200"/>
          <p14:tracePt t="176780" x="2171700" y="1951038"/>
          <p14:tracePt t="176797" x="2163763" y="1951038"/>
          <p14:tracePt t="176813" x="2155825" y="1935163"/>
          <p14:tracePt t="176830" x="2155825" y="1927225"/>
          <p14:tracePt t="176846" x="2133600" y="1897063"/>
          <p14:tracePt t="176863" x="2079625" y="1844675"/>
          <p14:tracePt t="176881" x="2079625" y="1828800"/>
          <p14:tracePt t="176898" x="2065338" y="1806575"/>
          <p14:tracePt t="176913" x="2065338" y="1798638"/>
          <p14:tracePt t="176930" x="2065338" y="1782763"/>
          <p14:tracePt t="176947" x="2057400" y="1774825"/>
          <p14:tracePt t="176969" x="2057400" y="1768475"/>
          <p14:tracePt t="177049" x="2057400" y="1760538"/>
          <p14:tracePt t="177057" x="2057400" y="1752600"/>
          <p14:tracePt t="177065" x="2057400" y="1744663"/>
          <p14:tracePt t="177105" x="2057400" y="1736725"/>
          <p14:tracePt t="177145" x="2057400" y="1730375"/>
          <p14:tracePt t="177162" x="2049463" y="1714500"/>
          <p14:tracePt t="177177" x="2041525" y="1706563"/>
          <p14:tracePt t="177193" x="2035175" y="1692275"/>
          <p14:tracePt t="177201" x="2027238" y="1676400"/>
          <p14:tracePt t="177217" x="2011363" y="1668463"/>
          <p14:tracePt t="177233" x="2011363" y="1660525"/>
          <p14:tracePt t="177247" x="1997075" y="1660525"/>
          <p14:tracePt t="177247" x="1989138" y="1654175"/>
          <p14:tracePt t="177266" x="1981200" y="1654175"/>
          <p14:tracePt t="177284" x="1981200" y="1646238"/>
          <p14:tracePt t="177320" x="1973263" y="1646238"/>
          <p14:tracePt t="177329" x="1958975" y="1646238"/>
          <p14:tracePt t="177336" x="1958975" y="1638300"/>
          <p14:tracePt t="177346" x="1935163" y="1630363"/>
          <p14:tracePt t="177363" x="1927225" y="1630363"/>
          <p14:tracePt t="177379" x="1920875" y="1622425"/>
          <p14:tracePt t="177395" x="1912938" y="1622425"/>
          <p14:tracePt t="177412" x="1897063" y="1622425"/>
          <p14:tracePt t="177430" x="1882775" y="1622425"/>
          <p14:tracePt t="177447" x="1844675" y="1616075"/>
          <p14:tracePt t="177447" x="1836738" y="1608138"/>
          <p14:tracePt t="177465" x="1820863" y="1608138"/>
          <p14:tracePt t="177481" x="1812925" y="1608138"/>
          <p14:tracePt t="177498" x="1798638" y="1608138"/>
          <p14:tracePt t="177515" x="1782763" y="1608138"/>
          <p14:tracePt t="177531" x="1752600" y="1608138"/>
          <p14:tracePt t="177546" x="1722438" y="1608138"/>
          <p14:tracePt t="177563" x="1706563" y="1608138"/>
          <p14:tracePt t="177579" x="1692275" y="1608138"/>
          <p14:tracePt t="177601" x="1676400" y="1608138"/>
          <p14:tracePt t="177625" x="1668463" y="1608138"/>
          <p14:tracePt t="177632" x="1654175" y="1608138"/>
          <p14:tracePt t="177646" x="1638300" y="1608138"/>
          <p14:tracePt t="177646" x="1630363" y="1608138"/>
          <p14:tracePt t="177665" x="1622425" y="1608138"/>
          <p14:tracePt t="177681" x="1616075" y="1616075"/>
          <p14:tracePt t="177697" x="1600200" y="1622425"/>
          <p14:tracePt t="177714" x="1584325" y="1646238"/>
          <p14:tracePt t="177731" x="1562100" y="1676400"/>
          <p14:tracePt t="177747" x="1562100" y="1692275"/>
          <p14:tracePt t="177762" x="1554163" y="1698625"/>
          <p14:tracePt t="177779" x="1554163" y="1706563"/>
          <p14:tracePt t="177795" x="1554163" y="1714500"/>
          <p14:tracePt t="177813" x="1546225" y="1744663"/>
          <p14:tracePt t="177830" x="1546225" y="1752600"/>
          <p14:tracePt t="177846" x="1546225" y="1774825"/>
          <p14:tracePt t="177863" x="1546225" y="1812925"/>
          <p14:tracePt t="177863" x="1546225" y="1828800"/>
          <p14:tracePt t="177882" x="1546225" y="1836738"/>
          <p14:tracePt t="177896" x="1546225" y="1851025"/>
          <p14:tracePt t="177913" x="1554163" y="1866900"/>
          <p14:tracePt t="177929" x="1554163" y="1874838"/>
          <p14:tracePt t="177947" x="1570038" y="1889125"/>
          <p14:tracePt t="177964" x="1577975" y="1889125"/>
          <p14:tracePt t="177979" x="1608138" y="1905000"/>
          <p14:tracePt t="177996" x="1646238" y="1935163"/>
          <p14:tracePt t="178013" x="1668463" y="1943100"/>
          <p14:tracePt t="178029" x="1698625" y="1958975"/>
          <p14:tracePt t="178047" x="1714500" y="1973263"/>
          <p14:tracePt t="178062" x="1744663" y="1989138"/>
          <p14:tracePt t="178062" x="1752600" y="1989138"/>
          <p14:tracePt t="178081" x="1768475" y="1997075"/>
          <p14:tracePt t="178096" x="1790700" y="1997075"/>
          <p14:tracePt t="178114" x="1806575" y="1997075"/>
          <p14:tracePt t="178131" x="1812925" y="1997075"/>
          <p14:tracePt t="178146" x="1820863" y="1997075"/>
          <p14:tracePt t="178163" x="1836738" y="1973263"/>
          <p14:tracePt t="178180" x="1851025" y="1943100"/>
          <p14:tracePt t="178196" x="1897063" y="1912938"/>
          <p14:tracePt t="178213" x="1927225" y="1897063"/>
          <p14:tracePt t="178230" x="1943100" y="1874838"/>
          <p14:tracePt t="178246" x="1958975" y="1858963"/>
          <p14:tracePt t="178263" x="1965325" y="1844675"/>
          <p14:tracePt t="178263" x="1973263" y="1836738"/>
          <p14:tracePt t="178282" x="1973263" y="1820863"/>
          <p14:tracePt t="178296" x="1973263" y="1774825"/>
          <p14:tracePt t="178314" x="1943100" y="1730375"/>
          <p14:tracePt t="178330" x="1927225" y="1698625"/>
          <p14:tracePt t="178346" x="1927225" y="1692275"/>
          <p14:tracePt t="178368" x="1927225" y="1676400"/>
          <p14:tracePt t="178385" x="1905000" y="1660525"/>
          <p14:tracePt t="178401" x="1897063" y="1646238"/>
          <p14:tracePt t="178412" x="1866900" y="1630363"/>
          <p14:tracePt t="178429" x="1851025" y="1600200"/>
          <p14:tracePt t="178446" x="1812925" y="1584325"/>
          <p14:tracePt t="178463" x="1790700" y="1577975"/>
          <p14:tracePt t="178479" x="1782763" y="1577975"/>
          <p14:tracePt t="178497" x="1774825" y="1577975"/>
          <p14:tracePt t="178513" x="1768475" y="1577975"/>
          <p14:tracePt t="178529" x="1744663" y="1577975"/>
          <p14:tracePt t="178547" x="1730375" y="1577975"/>
          <p14:tracePt t="178563" x="1698625" y="1577975"/>
          <p14:tracePt t="178579" x="1684338" y="1570038"/>
          <p14:tracePt t="178597" x="1668463" y="1570038"/>
          <p14:tracePt t="178617" x="1660525" y="1570038"/>
          <p14:tracePt t="178628" x="1630363" y="1584325"/>
          <p14:tracePt t="178646" x="1608138" y="1608138"/>
          <p14:tracePt t="178663" x="1592263" y="1638300"/>
          <p14:tracePt t="178679" x="1577975" y="1684338"/>
          <p14:tracePt t="178679" x="1562100" y="1714500"/>
          <p14:tracePt t="178698" x="1554163" y="1730375"/>
          <p14:tracePt t="178714" x="1546225" y="1744663"/>
          <p14:tracePt t="178731" x="1546225" y="1752600"/>
          <p14:tracePt t="178768" x="1546225" y="1760538"/>
          <p14:tracePt t="178777" x="1546225" y="1768475"/>
          <p14:tracePt t="178784" x="1546225" y="1782763"/>
          <p14:tracePt t="178794" x="1546225" y="1798638"/>
          <p14:tracePt t="178811" x="1562100" y="1828800"/>
          <p14:tracePt t="178828" x="1562100" y="1844675"/>
          <p14:tracePt t="178845" x="1562100" y="1866900"/>
          <p14:tracePt t="178863" x="1577975" y="1889125"/>
          <p14:tracePt t="178878" x="1592263" y="1905000"/>
          <p14:tracePt t="178895" x="1600200" y="1912938"/>
          <p14:tracePt t="178911" x="1616075" y="1927225"/>
          <p14:tracePt t="178929" x="1646238" y="1951038"/>
          <p14:tracePt t="178946" x="1692275" y="1965325"/>
          <p14:tracePt t="178963" x="1744663" y="1997075"/>
          <p14:tracePt t="178979" x="1774825" y="2019300"/>
          <p14:tracePt t="178995" x="1798638" y="2019300"/>
          <p14:tracePt t="179012" x="1820863" y="2035175"/>
          <p14:tracePt t="179030" x="1844675" y="2035175"/>
          <p14:tracePt t="179044" x="1866900" y="2049463"/>
          <p14:tracePt t="179062" x="1889125" y="2049463"/>
          <p14:tracePt t="179079" x="1905000" y="2049463"/>
          <p14:tracePt t="179095" x="1920875" y="2049463"/>
          <p14:tracePt t="179111" x="1965325" y="2049463"/>
          <p14:tracePt t="179130" x="2011363" y="2049463"/>
          <p14:tracePt t="179147" x="2065338" y="2011363"/>
          <p14:tracePt t="179163" x="2103438" y="2003425"/>
          <p14:tracePt t="179179" x="2111375" y="1997075"/>
          <p14:tracePt t="179196" x="2125663" y="1989138"/>
          <p14:tracePt t="179249" x="2125663" y="1965325"/>
          <p14:tracePt t="179257" x="2125663" y="1927225"/>
          <p14:tracePt t="179265" x="2141538" y="1889125"/>
          <p14:tracePt t="179278" x="2171700" y="1844675"/>
          <p14:tracePt t="179295" x="2193925" y="1812925"/>
          <p14:tracePt t="179295" x="2193925" y="1806575"/>
          <p14:tracePt t="179313" x="2201863" y="1798638"/>
          <p14:tracePt t="179328" x="2217738" y="1790700"/>
          <p14:tracePt t="179345" x="2217738" y="1774825"/>
          <p14:tracePt t="179363" x="2217738" y="1760538"/>
          <p14:tracePt t="179379" x="2209800" y="1744663"/>
          <p14:tracePt t="179395" x="2201863" y="1722438"/>
          <p14:tracePt t="179412" x="2193925" y="1714500"/>
          <p14:tracePt t="179429" x="2193925" y="1706563"/>
          <p14:tracePt t="179449" x="2187575" y="1698625"/>
          <p14:tracePt t="179460" x="2171700" y="1692275"/>
          <p14:tracePt t="179477" x="2149475" y="1668463"/>
          <p14:tracePt t="179494" x="2125663" y="1646238"/>
          <p14:tracePt t="179510" x="2087563" y="1608138"/>
          <p14:tracePt t="179510" x="2079625" y="1600200"/>
          <p14:tracePt t="179530" x="2049463" y="1584325"/>
          <p14:tracePt t="179548" x="2041525" y="1577975"/>
          <p14:tracePt t="179577" x="2041525" y="1570038"/>
          <p14:tracePt t="179584" x="2027238" y="1562100"/>
          <p14:tracePt t="179594" x="1997075" y="1546225"/>
          <p14:tracePt t="179611" x="1981200" y="1531938"/>
          <p14:tracePt t="179626" x="1958975" y="1531938"/>
          <p14:tracePt t="179645" x="1927225" y="1516063"/>
          <p14:tracePt t="179662" x="1912938" y="1501775"/>
          <p14:tracePt t="179681" x="1905000" y="1501775"/>
          <p14:tracePt t="179696" x="1897063" y="1501775"/>
          <p14:tracePt t="179711" x="1889125" y="1501775"/>
          <p14:tracePt t="179728" x="1882775" y="1501775"/>
          <p14:tracePt t="179748" x="1874838" y="1501775"/>
          <p14:tracePt t="179760" x="1858963" y="1501775"/>
          <p14:tracePt t="179778" x="1836738" y="1501775"/>
          <p14:tracePt t="179795" x="1806575" y="1508125"/>
          <p14:tracePt t="179811" x="1768475" y="1516063"/>
          <p14:tracePt t="179828" x="1730375" y="1524000"/>
          <p14:tracePt t="179845" x="1730375" y="1531938"/>
          <p14:tracePt t="179861" x="1722438" y="1531938"/>
          <p14:tracePt t="179881" x="1714500" y="1546225"/>
          <p14:tracePt t="179894" x="1684338" y="1570038"/>
          <p14:tracePt t="179912" x="1646238" y="1600200"/>
          <p14:tracePt t="179912" x="1616075" y="1608138"/>
          <p14:tracePt t="179930" x="1592263" y="1622425"/>
          <p14:tracePt t="179943" x="1562100" y="1646238"/>
          <p14:tracePt t="179960" x="1554163" y="1646238"/>
          <p14:tracePt t="179979" x="1546225" y="1646238"/>
          <p14:tracePt t="180001" x="1546225" y="1654175"/>
          <p14:tracePt t="180010" x="1546225" y="1684338"/>
          <p14:tracePt t="180028" x="1546225" y="1706563"/>
          <p14:tracePt t="180043" x="1546225" y="1730375"/>
          <p14:tracePt t="180060" x="1546225" y="1744663"/>
          <p14:tracePt t="180077" x="1546225" y="1760538"/>
          <p14:tracePt t="180097" x="1546225" y="1768475"/>
          <p14:tracePt t="180129" x="1546225" y="1774825"/>
          <p14:tracePt t="180137" x="1546225" y="1790700"/>
          <p14:tracePt t="180145" x="1562100" y="1812925"/>
          <p14:tracePt t="180162" x="1600200" y="1828800"/>
          <p14:tracePt t="180179" x="1638300" y="1858963"/>
          <p14:tracePt t="180195" x="1660525" y="1882775"/>
          <p14:tracePt t="180211" x="1668463" y="1905000"/>
          <p14:tracePt t="180229" x="1698625" y="1920875"/>
          <p14:tracePt t="180244" x="1706563" y="1927225"/>
          <p14:tracePt t="180261" x="1730375" y="1951038"/>
          <p14:tracePt t="180279" x="1752600" y="1965325"/>
          <p14:tracePt t="180294" x="1760538" y="1973263"/>
          <p14:tracePt t="180310" x="1768475" y="1973263"/>
          <p14:tracePt t="180327" x="1790700" y="1973263"/>
          <p14:tracePt t="180346" x="1820863" y="1973263"/>
          <p14:tracePt t="180362" x="1851025" y="1973263"/>
          <p14:tracePt t="180378" x="1858963" y="1973263"/>
          <p14:tracePt t="180393" x="1866900" y="1973263"/>
          <p14:tracePt t="180410" x="1874838" y="1973263"/>
          <p14:tracePt t="180433" x="1882775" y="1965325"/>
          <p14:tracePt t="180444" x="1905000" y="1935163"/>
          <p14:tracePt t="180461" x="1958975" y="1866900"/>
          <p14:tracePt t="180477" x="2027238" y="1774825"/>
          <p14:tracePt t="180494" x="2079625" y="1714500"/>
          <p14:tracePt t="180511" x="2095500" y="1698625"/>
          <p14:tracePt t="180528" x="2095500" y="1692275"/>
          <p14:tracePt t="180545" x="2095500" y="1676400"/>
          <p14:tracePt t="180577" x="2111375" y="1646238"/>
          <p14:tracePt t="180585" x="2111375" y="1638300"/>
          <p14:tracePt t="180595" x="2111375" y="1592263"/>
          <p14:tracePt t="180610" x="2111375" y="1531938"/>
          <p14:tracePt t="180627" x="2065338" y="1485900"/>
          <p14:tracePt t="180644" x="2057400" y="1477963"/>
          <p14:tracePt t="180660" x="2041525" y="1463675"/>
          <p14:tracePt t="180677" x="2035175" y="1463675"/>
          <p14:tracePt t="180693" x="2019300" y="1455738"/>
          <p14:tracePt t="180710" x="2003425" y="1455738"/>
          <p14:tracePt t="180727" x="1935163" y="1455738"/>
          <p14:tracePt t="180748" x="1882775" y="1455738"/>
          <p14:tracePt t="180763" x="1844675" y="1455738"/>
          <p14:tracePt t="180778" x="1790700" y="1463675"/>
          <p14:tracePt t="180795" x="1768475" y="1463675"/>
          <p14:tracePt t="180812" x="1760538" y="1477963"/>
          <p14:tracePt t="180827" x="1744663" y="1477963"/>
          <p14:tracePt t="180843" x="1730375" y="1508125"/>
          <p14:tracePt t="180861" x="1722438" y="1531938"/>
          <p14:tracePt t="180877" x="1698625" y="1562100"/>
          <p14:tracePt t="180894" x="1692275" y="1592263"/>
          <p14:tracePt t="180909" x="1676400" y="1622425"/>
          <p14:tracePt t="180926" x="1668463" y="1654175"/>
          <p14:tracePt t="180942" x="1646238" y="1692275"/>
          <p14:tracePt t="180961" x="1646238" y="1706563"/>
          <p14:tracePt t="180978" x="1646238" y="1714500"/>
          <p14:tracePt t="180994" x="1646238" y="1730375"/>
          <p14:tracePt t="181010" x="1684338" y="1760538"/>
          <p14:tracePt t="181027" x="1730375" y="1798638"/>
          <p14:tracePt t="181044" x="1782763" y="1820863"/>
          <p14:tracePt t="181060" x="1820863" y="1858963"/>
          <p14:tracePt t="181077" x="1858963" y="1897063"/>
          <p14:tracePt t="181093" x="1905000" y="1927225"/>
          <p14:tracePt t="181110" x="1920875" y="1935163"/>
          <p14:tracePt t="181126" x="1927225" y="1935163"/>
          <p14:tracePt t="181143" x="1935163" y="1935163"/>
          <p14:tracePt t="181169" x="1943100" y="1935163"/>
          <p14:tracePt t="181193" x="1951038" y="1935163"/>
          <p14:tracePt t="187362" x="1958975" y="1935163"/>
          <p14:tracePt t="189085" x="1965325" y="1927225"/>
          <p14:tracePt t="189241" x="1973263" y="1927225"/>
          <p14:tracePt t="189249" x="1973263" y="1920875"/>
          <p14:tracePt t="189297" x="1981200" y="1912938"/>
          <p14:tracePt t="189937" x="1981200" y="1905000"/>
          <p14:tracePt t="190105" x="1989138" y="1905000"/>
          <p14:tracePt t="190121" x="1989138" y="1897063"/>
          <p14:tracePt t="190897" x="1989138" y="1889125"/>
          <p14:tracePt t="190905" x="2003425" y="1874838"/>
          <p14:tracePt t="190915" x="2103438" y="1836738"/>
          <p14:tracePt t="190934" x="2201863" y="1790700"/>
          <p14:tracePt t="190950" x="2278063" y="1752600"/>
          <p14:tracePt t="190966" x="2370138" y="1676400"/>
          <p14:tracePt t="190966" x="2446338" y="1630363"/>
          <p14:tracePt t="190985" x="2514600" y="1584325"/>
          <p14:tracePt t="190999" x="2917825" y="1387475"/>
          <p14:tracePt t="191017" x="3375025" y="1181100"/>
          <p14:tracePt t="191034" x="3810000" y="974725"/>
          <p14:tracePt t="191050" x="4098925" y="846138"/>
          <p14:tracePt t="191067" x="4259263" y="746125"/>
          <p14:tracePt t="191083" x="4343400" y="693738"/>
          <p14:tracePt t="191100" x="4389438" y="677863"/>
          <p14:tracePt t="191116" x="4419600" y="655638"/>
          <p14:tracePt t="191133" x="4465638" y="647700"/>
          <p14:tracePt t="191150" x="4518025" y="647700"/>
          <p14:tracePt t="191166" x="4549775" y="639763"/>
          <p14:tracePt t="191183" x="4572000" y="631825"/>
          <p14:tracePt t="191183" x="4594225" y="631825"/>
          <p14:tracePt t="191201" x="4632325" y="631825"/>
          <p14:tracePt t="191216" x="4778375" y="631825"/>
          <p14:tracePt t="191216" x="4854575" y="631825"/>
          <p14:tracePt t="191233" x="5059363" y="631825"/>
          <p14:tracePt t="191249" x="5295900" y="617538"/>
          <p14:tracePt t="191267" x="5326063" y="609600"/>
          <p14:tracePt t="191282" x="5311775" y="601663"/>
          <p14:tracePt t="191313" x="5287963" y="601663"/>
          <p14:tracePt t="191321" x="5257800" y="601663"/>
          <p14:tracePt t="191333" x="5241925" y="601663"/>
          <p14:tracePt t="191350" x="5227638" y="601663"/>
          <p14:tracePt t="191366" x="5203825" y="601663"/>
          <p14:tracePt t="191383" x="5197475" y="625475"/>
          <p14:tracePt t="191383" x="5197475" y="647700"/>
          <p14:tracePt t="191401" x="5197475" y="685800"/>
          <p14:tracePt t="191415" x="5203825" y="754063"/>
          <p14:tracePt t="191415" x="5211763" y="777875"/>
          <p14:tracePt t="191433" x="5227638" y="808038"/>
          <p14:tracePt t="191450" x="5227638" y="815975"/>
          <p14:tracePt t="191465" x="5235575" y="815975"/>
          <p14:tracePt t="191489" x="5241925" y="808038"/>
          <p14:tracePt t="191505" x="5257800" y="792163"/>
          <p14:tracePt t="191521" x="5257800" y="784225"/>
          <p14:tracePt t="191532" x="5273675" y="762000"/>
          <p14:tracePt t="191549" x="5280025" y="762000"/>
          <p14:tracePt t="191565" x="5287963" y="754063"/>
          <p14:tracePt t="191583" x="5295900" y="754063"/>
          <p14:tracePt t="191598" x="5334000" y="746125"/>
          <p14:tracePt t="191616" x="5356225" y="746125"/>
          <p14:tracePt t="191616" x="5380038" y="746125"/>
          <p14:tracePt t="191634" x="5410200" y="739775"/>
          <p14:tracePt t="191650" x="5440363" y="723900"/>
          <p14:tracePt t="191666" x="5464175" y="723900"/>
          <p14:tracePt t="191683" x="5516563" y="723900"/>
          <p14:tracePt t="191699" x="5616575" y="723900"/>
          <p14:tracePt t="191715" x="5699125" y="723900"/>
          <p14:tracePt t="191732" x="5791200" y="723900"/>
          <p14:tracePt t="191751" x="5845175" y="723900"/>
          <p14:tracePt t="191766" x="5897563" y="723900"/>
          <p14:tracePt t="191783" x="5927725" y="723900"/>
          <p14:tracePt t="191799" x="5965825" y="723900"/>
          <p14:tracePt t="191815" x="6035675" y="723900"/>
          <p14:tracePt t="191815" x="6088063" y="723900"/>
          <p14:tracePt t="191834" x="6180138" y="723900"/>
          <p14:tracePt t="191850" x="6240463" y="723900"/>
          <p14:tracePt t="191866" x="6270625" y="708025"/>
          <p14:tracePt t="191883" x="6278563" y="708025"/>
          <p14:tracePt t="191898" x="6286500" y="708025"/>
          <p14:tracePt t="191921" x="6302375" y="708025"/>
          <p14:tracePt t="191932" x="6384925" y="701675"/>
          <p14:tracePt t="191949" x="6477000" y="663575"/>
          <p14:tracePt t="191965" x="6591300" y="663575"/>
          <p14:tracePt t="191982" x="6675438" y="663575"/>
          <p14:tracePt t="191999" x="6735763" y="663575"/>
          <p14:tracePt t="191999" x="6759575" y="663575"/>
          <p14:tracePt t="192017" x="6773863" y="663575"/>
          <p14:tracePt t="192017" x="6789738" y="663575"/>
          <p14:tracePt t="192034" x="6804025" y="663575"/>
          <p14:tracePt t="192048" x="6850063" y="663575"/>
          <p14:tracePt t="192066" x="6904038" y="663575"/>
          <p14:tracePt t="192083" x="6918325" y="663575"/>
          <p14:tracePt t="192098" x="6964363" y="663575"/>
          <p14:tracePt t="192116" x="7018338" y="663575"/>
          <p14:tracePt t="192132" x="7078663" y="663575"/>
          <p14:tracePt t="192149" x="7132638" y="663575"/>
          <p14:tracePt t="192165" x="7185025" y="663575"/>
          <p14:tracePt t="192182" x="7223125" y="663575"/>
          <p14:tracePt t="192199" x="7246938" y="663575"/>
          <p14:tracePt t="192215" x="7261225" y="663575"/>
          <p14:tracePt t="192232" x="7315200" y="663575"/>
          <p14:tracePt t="192232" x="7353300" y="663575"/>
          <p14:tracePt t="192250" x="7483475" y="663575"/>
          <p14:tracePt t="192266" x="7635875" y="663575"/>
          <p14:tracePt t="192285" x="7756525" y="663575"/>
          <p14:tracePt t="192298" x="7924800" y="669925"/>
          <p14:tracePt t="192316" x="8047038" y="685800"/>
          <p14:tracePt t="192332" x="8099425" y="701675"/>
          <p14:tracePt t="192348" x="8107363" y="708025"/>
          <p14:tracePt t="193259" x="8099425" y="708025"/>
          <p14:tracePt t="193865" x="8093075" y="708025"/>
          <p14:tracePt t="193881" x="8085138" y="708025"/>
          <p14:tracePt t="193889" x="8077200" y="708025"/>
          <p14:tracePt t="193897" x="8061325" y="708025"/>
          <p14:tracePt t="193914" x="8047038" y="708025"/>
          <p14:tracePt t="193937" x="8031163" y="708025"/>
          <p14:tracePt t="193952" x="8016875" y="708025"/>
          <p14:tracePt t="193963" x="7962900" y="708025"/>
          <p14:tracePt t="193980" x="7886700" y="708025"/>
          <p14:tracePt t="193996" x="7848600" y="708025"/>
          <p14:tracePt t="194013" x="7794625" y="708025"/>
          <p14:tracePt t="194031" x="7650163" y="731838"/>
          <p14:tracePt t="194046" x="7429500" y="762000"/>
          <p14:tracePt t="194062" x="7102475" y="792163"/>
          <p14:tracePt t="194062" x="6988175" y="792163"/>
          <p14:tracePt t="194081" x="6789738" y="792163"/>
          <p14:tracePt t="194098" x="6675438" y="792163"/>
          <p14:tracePt t="194114" x="6607175" y="815975"/>
          <p14:tracePt t="194130" x="6530975" y="822325"/>
          <p14:tracePt t="194146" x="6416675" y="830263"/>
          <p14:tracePt t="194163" x="6270625" y="860425"/>
          <p14:tracePt t="194179" x="6118225" y="884238"/>
          <p14:tracePt t="194196" x="5965825" y="914400"/>
          <p14:tracePt t="194213" x="5859463" y="930275"/>
          <p14:tracePt t="194230" x="5783263" y="930275"/>
          <p14:tracePt t="194246" x="5753100" y="930275"/>
          <p14:tracePt t="194263" x="5737225" y="930275"/>
          <p14:tracePt t="194296" x="5730875" y="930275"/>
          <p14:tracePt t="194328" x="5707063" y="930275"/>
          <p14:tracePt t="194337" x="5692775" y="930275"/>
          <p14:tracePt t="194346" x="5661025" y="930275"/>
          <p14:tracePt t="194363" x="5622925" y="930275"/>
          <p14:tracePt t="194380" x="5570538" y="914400"/>
          <p14:tracePt t="194396" x="5540375" y="906463"/>
          <p14:tracePt t="194413" x="5524500" y="906463"/>
          <p14:tracePt t="194457" x="5508625" y="906463"/>
          <p14:tracePt t="194825" x="5486400" y="906463"/>
          <p14:tracePt t="194832" x="5418138" y="914400"/>
          <p14:tracePt t="194845" x="5219700" y="944563"/>
          <p14:tracePt t="194863" x="5006975" y="968375"/>
          <p14:tracePt t="194879" x="4838700" y="982663"/>
          <p14:tracePt t="194879" x="4754563" y="990600"/>
          <p14:tracePt t="194897" x="4702175" y="1006475"/>
          <p14:tracePt t="194912" x="4572000" y="1028700"/>
          <p14:tracePt t="194930" x="4441825" y="1058863"/>
          <p14:tracePt t="194946" x="4267200" y="1112838"/>
          <p14:tracePt t="194963" x="3954463" y="1196975"/>
          <p14:tracePt t="194979" x="3802063" y="1273175"/>
          <p14:tracePt t="194995" x="3543300" y="1333500"/>
          <p14:tracePt t="195012" x="3360738" y="1401763"/>
          <p14:tracePt t="195030" x="3208338" y="1477963"/>
          <p14:tracePt t="195045" x="3025775" y="1524000"/>
          <p14:tracePt t="195063" x="2865438" y="1584325"/>
          <p14:tracePt t="195079" x="2720975" y="1616075"/>
          <p14:tracePt t="195095" x="2590800" y="1660525"/>
          <p14:tracePt t="195095" x="2530475" y="1676400"/>
          <p14:tracePt t="195113" x="2400300" y="1736725"/>
          <p14:tracePt t="195130" x="2301875" y="1782763"/>
          <p14:tracePt t="195146" x="2141538" y="1858963"/>
          <p14:tracePt t="195162" x="1905000" y="1927225"/>
          <p14:tracePt t="195178" x="1714500" y="1989138"/>
          <p14:tracePt t="195195" x="1546225" y="2057400"/>
          <p14:tracePt t="195212" x="1387475" y="2117725"/>
          <p14:tracePt t="195229" x="1235075" y="2179638"/>
          <p14:tracePt t="195245" x="1058863" y="2225675"/>
          <p14:tracePt t="195263" x="922338" y="2270125"/>
          <p14:tracePt t="195263" x="892175" y="2293938"/>
          <p14:tracePt t="195281" x="876300" y="2301875"/>
          <p14:tracePt t="195295" x="854075" y="2316163"/>
          <p14:tracePt t="195312" x="854075" y="2324100"/>
          <p14:tracePt t="195353" x="860425" y="2324100"/>
          <p14:tracePt t="195449" x="876300" y="2316163"/>
          <p14:tracePt t="195457" x="884238" y="2316163"/>
          <p14:tracePt t="195465" x="892175" y="2316163"/>
          <p14:tracePt t="195478" x="898525" y="2316163"/>
          <p14:tracePt t="196435" x="876300" y="2316163"/>
          <p14:tracePt t="196801" x="868363" y="2316163"/>
          <p14:tracePt t="196817" x="860425" y="2316163"/>
          <p14:tracePt t="196897" x="854075" y="2316163"/>
          <p14:tracePt t="196905" x="838200" y="2316163"/>
          <p14:tracePt t="196912" x="830263" y="2316163"/>
          <p14:tracePt t="196926" x="815975" y="2316163"/>
          <p14:tracePt t="196926" x="808038" y="2316163"/>
          <p14:tracePt t="196945" x="792163" y="2324100"/>
          <p14:tracePt t="196961" x="784225" y="2324100"/>
          <p14:tracePt t="197009" x="777875" y="2324100"/>
          <p14:tracePt t="197017" x="762000" y="2324100"/>
          <p14:tracePt t="197027" x="731838" y="2324100"/>
          <p14:tracePt t="197044" x="715963" y="2332038"/>
          <p14:tracePt t="197060" x="701675" y="2332038"/>
          <p14:tracePt t="197112" x="685800" y="2332038"/>
          <p14:tracePt t="197120" x="669925" y="2332038"/>
          <p14:tracePt t="197137" x="655638" y="2332038"/>
          <p14:tracePt t="197145" x="647700" y="2332038"/>
          <p14:tracePt t="197169" x="639763" y="2332038"/>
          <p14:tracePt t="197225" x="631825" y="2332038"/>
          <p14:tracePt t="197233" x="625475" y="2332038"/>
          <p14:tracePt t="197243" x="617538" y="2332038"/>
          <p14:tracePt t="197259" x="601663" y="2332038"/>
          <p14:tracePt t="197984" x="593725" y="2332038"/>
          <p14:tracePt t="198008" x="587375" y="2332038"/>
          <p14:tracePt t="198049" x="571500" y="2332038"/>
          <p14:tracePt t="198057" x="563563" y="2332038"/>
          <p14:tracePt t="198065" x="563563" y="2339975"/>
          <p14:tracePt t="198081" x="571500" y="2339975"/>
          <p14:tracePt t="198552" x="579438" y="2339975"/>
          <p14:tracePt t="198609" x="587375" y="2339975"/>
          <p14:tracePt t="198648" x="593725" y="2339975"/>
          <p14:tracePt t="198658" x="601663" y="2332038"/>
          <p14:tracePt t="198729" x="609600" y="2324100"/>
          <p14:tracePt t="198761" x="609600" y="2316163"/>
          <p14:tracePt t="198785" x="609600" y="2308225"/>
          <p14:tracePt t="198801" x="609600" y="2293938"/>
          <p14:tracePt t="198817" x="609600" y="2286000"/>
          <p14:tracePt t="198881" x="609600" y="2278063"/>
          <p14:tracePt t="198905" x="609600" y="2270125"/>
          <p14:tracePt t="198929" x="609600" y="2263775"/>
          <p14:tracePt t="199861" x="617538" y="2263775"/>
          <p14:tracePt t="200089" x="625475" y="2263775"/>
          <p14:tracePt t="200105" x="631825" y="2263775"/>
          <p14:tracePt t="200112" x="639763" y="2270125"/>
          <p14:tracePt t="200124" x="647700" y="2270125"/>
          <p14:tracePt t="200144" x="655638" y="2270125"/>
          <p14:tracePt t="200176" x="669925" y="2270125"/>
          <p14:tracePt t="200217" x="677863" y="2278063"/>
          <p14:tracePt t="200225" x="685800" y="2278063"/>
          <p14:tracePt t="200239" x="715963" y="2278063"/>
          <p14:tracePt t="200239" x="746125" y="2286000"/>
          <p14:tracePt t="200257" x="762000" y="2286000"/>
          <p14:tracePt t="200274" x="769938" y="2286000"/>
          <p14:tracePt t="200291" x="777875" y="2286000"/>
          <p14:tracePt t="200432" x="784225" y="2286000"/>
          <p14:tracePt t="200449" x="792163" y="2286000"/>
          <p14:tracePt t="200457" x="822325" y="2286000"/>
          <p14:tracePt t="200474" x="860425" y="2293938"/>
          <p14:tracePt t="200490" x="876300" y="2293938"/>
          <p14:tracePt t="200507" x="892175" y="2301875"/>
          <p14:tracePt t="200524" x="898525" y="2301875"/>
          <p14:tracePt t="201445" x="914400" y="2301875"/>
          <p14:tracePt t="202032" x="944563" y="2301875"/>
          <p14:tracePt t="202041" x="990600" y="2301875"/>
          <p14:tracePt t="202054" x="1074738" y="2308225"/>
          <p14:tracePt t="202072" x="1143000" y="2308225"/>
          <p14:tracePt t="202089" x="1181100" y="2308225"/>
          <p14:tracePt t="202106" x="1227138" y="2308225"/>
          <p14:tracePt t="202122" x="1235075" y="2316163"/>
          <p14:tracePt t="202139" x="1241425" y="2316163"/>
          <p14:tracePt t="202160" x="1249363" y="2324100"/>
          <p14:tracePt t="202185" x="1257300" y="2324100"/>
          <p14:tracePt t="202192" x="1273175" y="2332038"/>
          <p14:tracePt t="202204" x="1311275" y="2339975"/>
          <p14:tracePt t="202221" x="1355725" y="2354263"/>
          <p14:tracePt t="202238" x="1401763" y="2339975"/>
          <p14:tracePt t="202255" x="1425575" y="2339975"/>
          <p14:tracePt t="202271" x="1439863" y="2339975"/>
          <p14:tracePt t="202305" x="1447800" y="2346325"/>
          <p14:tracePt t="202312" x="1463675" y="2354263"/>
          <p14:tracePt t="202322" x="1485900" y="2354263"/>
          <p14:tracePt t="202338" x="1493838" y="2362200"/>
          <p14:tracePt t="202921" x="1501775" y="2370138"/>
          <p14:tracePt t="202928" x="1516063" y="2378075"/>
          <p14:tracePt t="202944" x="1524000" y="2384425"/>
          <p14:tracePt t="202954" x="1531938" y="2384425"/>
          <p14:tracePt t="202970" x="1539875" y="2400300"/>
          <p14:tracePt t="203032" x="1546225" y="2408238"/>
          <p14:tracePt t="203072" x="1554163" y="2408238"/>
          <p14:tracePt t="203152" x="1570038" y="2408238"/>
          <p14:tracePt t="203161" x="1592263" y="2408238"/>
          <p14:tracePt t="203170" x="1630363" y="2408238"/>
          <p14:tracePt t="203187" x="1660525" y="2408238"/>
          <p14:tracePt t="203203" x="1684338" y="2408238"/>
          <p14:tracePt t="203219" x="1692275" y="2408238"/>
          <p14:tracePt t="203248" x="1698625" y="2408238"/>
          <p14:tracePt t="203281" x="1714500" y="2408238"/>
          <p14:tracePt t="203288" x="1736725" y="2408238"/>
          <p14:tracePt t="203303" x="1798638" y="2400300"/>
          <p14:tracePt t="203303" x="1820863" y="2400300"/>
          <p14:tracePt t="203322" x="1866900" y="2392363"/>
          <p14:tracePt t="203338" x="1866900" y="2384425"/>
          <p14:tracePt t="203353" x="1882775" y="2378075"/>
          <p14:tracePt t="203417" x="1889125" y="2378075"/>
          <p14:tracePt t="203424" x="1897063" y="2370138"/>
          <p14:tracePt t="203436" x="1920875" y="2370138"/>
          <p14:tracePt t="203453" x="1935163" y="2362200"/>
          <p14:tracePt t="203470" x="1951038" y="2362200"/>
          <p14:tracePt t="203488" x="1958975" y="2354263"/>
          <p14:tracePt t="203521" x="1981200" y="2354263"/>
          <p14:tracePt t="203528" x="1997075" y="2354263"/>
          <p14:tracePt t="203537" x="2049463" y="2332038"/>
          <p14:tracePt t="203554" x="2087563" y="2332038"/>
          <p14:tracePt t="203571" x="2103438" y="2332038"/>
          <p14:tracePt t="203586" x="2117725" y="2332038"/>
          <p14:tracePt t="203604" x="2133600" y="2332038"/>
          <p14:tracePt t="203649" x="2163763" y="2332038"/>
          <p14:tracePt t="203656" x="2209800" y="2332038"/>
          <p14:tracePt t="203669" x="2270125" y="2332038"/>
          <p14:tracePt t="203687" x="2301875" y="2332038"/>
          <p14:tracePt t="203687" x="2308225" y="2332038"/>
          <p14:tracePt t="203705" x="2316163" y="2332038"/>
          <p14:tracePt t="203719" x="2316163" y="2324100"/>
          <p14:tracePt t="203737" x="2332038" y="2301875"/>
          <p14:tracePt t="203756" x="2332038" y="2255838"/>
          <p14:tracePt t="203772" x="2346325" y="2193925"/>
          <p14:tracePt t="203787" x="2346325" y="2141538"/>
          <p14:tracePt t="203803" x="2346325" y="2111375"/>
          <p14:tracePt t="203819" x="2346325" y="2095500"/>
          <p14:tracePt t="203836" x="2339975" y="2079625"/>
          <p14:tracePt t="203852" x="2324100" y="2057400"/>
          <p14:tracePt t="203870" x="2308225" y="2041525"/>
          <p14:tracePt t="203886" x="2293938" y="2035175"/>
          <p14:tracePt t="203903" x="2278063" y="2027238"/>
          <p14:tracePt t="203903" x="2270125" y="2027238"/>
          <p14:tracePt t="203921" x="2263775" y="2027238"/>
          <p14:tracePt t="203937" x="2255838" y="2027238"/>
          <p14:tracePt t="203954" x="2239963" y="2027238"/>
          <p14:tracePt t="203970" x="2209800" y="2027238"/>
          <p14:tracePt t="203986" x="2149475" y="2011363"/>
          <p14:tracePt t="204003" x="2095500" y="2011363"/>
          <p14:tracePt t="204020" x="2065338" y="2011363"/>
          <p14:tracePt t="204036" x="2019300" y="2011363"/>
          <p14:tracePt t="204053" x="1997075" y="2011363"/>
          <p14:tracePt t="204070" x="1989138" y="2011363"/>
          <p14:tracePt t="204086" x="1973263" y="2011363"/>
          <p14:tracePt t="204104" x="1965325" y="2011363"/>
          <p14:tracePt t="204120" x="1920875" y="2011363"/>
          <p14:tracePt t="204120" x="1889125" y="2011363"/>
          <p14:tracePt t="204137" x="1812925" y="2019300"/>
          <p14:tracePt t="204154" x="1736725" y="2035175"/>
          <p14:tracePt t="204170" x="1660525" y="2049463"/>
          <p14:tracePt t="204187" x="1638300" y="2057400"/>
          <p14:tracePt t="204203" x="1622425" y="2057400"/>
          <p14:tracePt t="204219" x="1622425" y="2065338"/>
          <p14:tracePt t="204235" x="1622425" y="2087563"/>
          <p14:tracePt t="204253" x="1622425" y="2125663"/>
          <p14:tracePt t="204269" x="1622425" y="2141538"/>
          <p14:tracePt t="204287" x="1622425" y="2179638"/>
          <p14:tracePt t="204303" x="1630363" y="2201863"/>
          <p14:tracePt t="204303" x="1630363" y="2217738"/>
          <p14:tracePt t="204321" x="1646238" y="2225675"/>
          <p14:tracePt t="204337" x="1684338" y="2270125"/>
          <p14:tracePt t="204354" x="1714500" y="2301875"/>
          <p14:tracePt t="204369" x="1744663" y="2332038"/>
          <p14:tracePt t="204386" x="1774825" y="2346325"/>
          <p14:tracePt t="204403" x="1790700" y="2370138"/>
          <p14:tracePt t="204418" x="1798638" y="2370138"/>
          <p14:tracePt t="204473" x="1812925" y="2370138"/>
          <p14:tracePt t="204488" x="1820863" y="2378075"/>
          <p14:tracePt t="204496" x="1836738" y="2378075"/>
          <p14:tracePt t="204504" x="1851025" y="2378075"/>
          <p14:tracePt t="204520" x="1905000" y="2378075"/>
          <p14:tracePt t="204520" x="1943100" y="2378075"/>
          <p14:tracePt t="204537" x="1973263" y="2378075"/>
          <p14:tracePt t="204551" x="2079625" y="2430463"/>
          <p14:tracePt t="204551" x="2095500" y="2430463"/>
          <p14:tracePt t="204570" x="2117725" y="2430463"/>
          <p14:tracePt t="204586" x="2125663" y="2430463"/>
          <p14:tracePt t="204603" x="2133600" y="2430463"/>
          <p14:tracePt t="204618" x="2155825" y="2422525"/>
          <p14:tracePt t="204636" x="2187575" y="2400300"/>
          <p14:tracePt t="204653" x="2247900" y="2392363"/>
          <p14:tracePt t="204669" x="2286000" y="2378075"/>
          <p14:tracePt t="204686" x="2339975" y="2362200"/>
          <p14:tracePt t="204702" x="2362200" y="2362200"/>
          <p14:tracePt t="204718" x="2384425" y="2346325"/>
          <p14:tracePt t="204735" x="2392363" y="2346325"/>
          <p14:tracePt t="204751" x="2400300" y="2346325"/>
          <p14:tracePt t="204769" x="2408238" y="2346325"/>
          <p14:tracePt t="204786" x="2408238" y="2332038"/>
          <p14:tracePt t="204802" x="2422525" y="2301875"/>
          <p14:tracePt t="204818" x="2446338" y="2270125"/>
          <p14:tracePt t="204835" x="2454275" y="2239963"/>
          <p14:tracePt t="204852" x="2454275" y="2225675"/>
          <p14:tracePt t="204868" x="2454275" y="2209800"/>
          <p14:tracePt t="204885" x="2438400" y="2171700"/>
          <p14:tracePt t="204903" x="2392363" y="2133600"/>
          <p14:tracePt t="204919" x="2346325" y="2095500"/>
          <p14:tracePt t="204919" x="2316163" y="2079625"/>
          <p14:tracePt t="204937" x="2301875" y="2073275"/>
          <p14:tracePt t="204951" x="2232025" y="2041525"/>
          <p14:tracePt t="204970" x="2217738" y="2041525"/>
          <p14:tracePt t="204986" x="2201863" y="2027238"/>
          <p14:tracePt t="205003" x="2193925" y="2027238"/>
          <p14:tracePt t="205033" x="2187575" y="2027238"/>
          <p14:tracePt t="205041" x="2163763" y="2019300"/>
          <p14:tracePt t="205052" x="2141538" y="2003425"/>
          <p14:tracePt t="205068" x="2079625" y="1973263"/>
          <p14:tracePt t="205086" x="2057400" y="1965325"/>
          <p14:tracePt t="205102" x="2049463" y="1958975"/>
          <p14:tracePt t="205118" x="2041525" y="1958975"/>
          <p14:tracePt t="205135" x="2019300" y="1958975"/>
          <p14:tracePt t="205152" x="1943100" y="1958975"/>
          <p14:tracePt t="205169" x="1858963" y="1958975"/>
          <p14:tracePt t="205186" x="1812925" y="1958975"/>
          <p14:tracePt t="205202" x="1768475" y="1958975"/>
          <p14:tracePt t="205219" x="1760538" y="1958975"/>
          <p14:tracePt t="205235" x="1752600" y="1958975"/>
          <p14:tracePt t="205257" x="1752600" y="1965325"/>
          <p14:tracePt t="205268" x="1736725" y="1981200"/>
          <p14:tracePt t="205286" x="1736725" y="2003425"/>
          <p14:tracePt t="205302" x="1714500" y="2035175"/>
          <p14:tracePt t="205318" x="1698625" y="2049463"/>
          <p14:tracePt t="205335" x="1676400" y="2065338"/>
          <p14:tracePt t="205335" x="1676400" y="2073275"/>
          <p14:tracePt t="205353" x="1660525" y="2079625"/>
          <p14:tracePt t="205368" x="1660525" y="2087563"/>
          <p14:tracePt t="205401" x="1660525" y="2095500"/>
          <p14:tracePt t="205409" x="1660525" y="2111375"/>
          <p14:tracePt t="205424" x="1668463" y="2111375"/>
          <p14:tracePt t="205434" x="1668463" y="2117725"/>
          <p14:tracePt t="205451" x="1676400" y="2133600"/>
          <p14:tracePt t="205468" x="1676400" y="2149475"/>
          <p14:tracePt t="205485" x="1676400" y="2155825"/>
          <p14:tracePt t="205501" x="1676400" y="2171700"/>
          <p14:tracePt t="205518" x="1684338" y="2179638"/>
          <p14:tracePt t="205536" x="1692275" y="2201863"/>
          <p14:tracePt t="205550" x="1698625" y="2209800"/>
          <p14:tracePt t="205566" x="1722438" y="2217738"/>
          <p14:tracePt t="205566" x="1744663" y="2225675"/>
          <p14:tracePt t="205585" x="1774825" y="2239963"/>
          <p14:tracePt t="205602" x="1798638" y="2255838"/>
          <p14:tracePt t="205619" x="1851025" y="2270125"/>
          <p14:tracePt t="205635" x="1866900" y="2286000"/>
          <p14:tracePt t="205652" x="1912938" y="2286000"/>
          <p14:tracePt t="205668" x="1951038" y="2286000"/>
          <p14:tracePt t="205685" x="2003425" y="2286000"/>
          <p14:tracePt t="205702" x="2065338" y="2286000"/>
          <p14:tracePt t="205718" x="2111375" y="2286000"/>
          <p14:tracePt t="205735" x="2141538" y="2286000"/>
          <p14:tracePt t="205735" x="2149475" y="2286000"/>
          <p14:tracePt t="205753" x="2171700" y="2286000"/>
          <p14:tracePt t="205768" x="2179638" y="2270125"/>
          <p14:tracePt t="205784" x="2201863" y="2255838"/>
          <p14:tracePt t="205802" x="2217738" y="2247900"/>
          <p14:tracePt t="205818" x="2232025" y="2239963"/>
          <p14:tracePt t="205835" x="2270125" y="2209800"/>
          <p14:tracePt t="205852" x="2316163" y="2193925"/>
          <p14:tracePt t="205868" x="2339975" y="2179638"/>
          <p14:tracePt t="205884" x="2346325" y="2163763"/>
          <p14:tracePt t="205901" x="2346325" y="2155825"/>
          <p14:tracePt t="205920" x="2346325" y="2149475"/>
          <p14:tracePt t="205934" x="2324100" y="2125663"/>
          <p14:tracePt t="205952" x="2332038" y="2133600"/>
          <p14:tracePt t="206304" x="2354263" y="2141538"/>
          <p14:tracePt t="206312" x="2370138" y="2149475"/>
          <p14:tracePt t="206321" x="2378075" y="2149475"/>
          <p14:tracePt t="206352" x="2384425" y="2155825"/>
          <p14:tracePt t="206360" x="2392363" y="2155825"/>
          <p14:tracePt t="206369" x="2400300" y="2163763"/>
          <p14:tracePt t="206384" x="2430463" y="2171700"/>
          <p14:tracePt t="206384" x="2476500" y="2193925"/>
          <p14:tracePt t="206402" x="2530475" y="2225675"/>
          <p14:tracePt t="206418" x="2598738" y="2239963"/>
          <p14:tracePt t="206435" x="2674938" y="2278063"/>
          <p14:tracePt t="206450" x="2713038" y="2278063"/>
          <p14:tracePt t="206468" x="2751138" y="2286000"/>
          <p14:tracePt t="206484" x="2773363" y="2293938"/>
          <p14:tracePt t="206501" x="2811463" y="2293938"/>
          <p14:tracePt t="206517" x="2933700" y="2316163"/>
          <p14:tracePt t="206533" x="3040063" y="2346325"/>
          <p14:tracePt t="206550" x="3154363" y="2346325"/>
          <p14:tracePt t="206567" x="3292475" y="2370138"/>
          <p14:tracePt t="206567" x="3344863" y="2384425"/>
          <p14:tracePt t="206585" x="3368675" y="2384425"/>
          <p14:tracePt t="206602" x="3375025" y="2392363"/>
          <p14:tracePt t="206616" x="3382963" y="2392363"/>
          <p14:tracePt t="206672" x="3398838" y="2392363"/>
          <p14:tracePt t="206857" x="3406775" y="2392363"/>
          <p14:tracePt t="206937" x="3413125" y="2392363"/>
          <p14:tracePt t="207024" x="3429000" y="2392363"/>
          <p14:tracePt t="207032" x="3436938" y="2392363"/>
          <p14:tracePt t="207040" x="3444875" y="2392363"/>
          <p14:tracePt t="207049" x="3451225" y="2392363"/>
          <p14:tracePt t="207065" x="3459163" y="2392363"/>
          <p14:tracePt t="207113" x="3467100" y="2392363"/>
          <p14:tracePt t="207121" x="3482975" y="2392363"/>
          <p14:tracePt t="207136" x="3497263" y="2392363"/>
          <p14:tracePt t="207149" x="3543300" y="2392363"/>
          <p14:tracePt t="207166" x="3589338" y="2392363"/>
          <p14:tracePt t="207183" x="3641725" y="2384425"/>
          <p14:tracePt t="207183" x="3657600" y="2378075"/>
          <p14:tracePt t="207201" x="3703638" y="2370138"/>
          <p14:tracePt t="207217" x="3717925" y="2370138"/>
          <p14:tracePt t="207234" x="3741738" y="2370138"/>
          <p14:tracePt t="207250" x="3763963" y="2370138"/>
          <p14:tracePt t="207267" x="3779838" y="2370138"/>
          <p14:tracePt t="207284" x="3810000" y="2362200"/>
          <p14:tracePt t="207300" x="3856038" y="2362200"/>
          <p14:tracePt t="207316" x="3916363" y="2362200"/>
          <p14:tracePt t="207333" x="4022725" y="2362200"/>
          <p14:tracePt t="207349" x="4152900" y="2362200"/>
          <p14:tracePt t="207366" x="4259263" y="2362200"/>
          <p14:tracePt t="207383" x="4297363" y="2362200"/>
          <p14:tracePt t="207399" x="4305300" y="2362200"/>
          <p14:tracePt t="207472" x="4321175" y="2362200"/>
          <p14:tracePt t="207488" x="4335463" y="2362200"/>
          <p14:tracePt t="207497" x="4351338" y="2362200"/>
          <p14:tracePt t="207513" x="4365625" y="2362200"/>
          <p14:tracePt t="207520" x="4381500" y="2362200"/>
          <p14:tracePt t="207560" x="4389438" y="2362200"/>
          <p14:tracePt t="207568" x="4397375" y="2362200"/>
          <p14:tracePt t="207582" x="4449763" y="2362200"/>
          <p14:tracePt t="207582" x="4465638" y="2362200"/>
          <p14:tracePt t="207601" x="4495800" y="2362200"/>
          <p14:tracePt t="207616" x="4533900" y="2362200"/>
          <p14:tracePt t="207616" x="4556125" y="2362200"/>
          <p14:tracePt t="207633" x="4602163" y="2362200"/>
          <p14:tracePt t="209419" x="4587875" y="2370138"/>
          <p14:tracePt t="209608" x="4572000" y="2370138"/>
          <p14:tracePt t="209616" x="4556125" y="2384425"/>
          <p14:tracePt t="209630" x="4487863" y="2392363"/>
          <p14:tracePt t="209630" x="4449763" y="2392363"/>
          <p14:tracePt t="209649" x="4411663" y="2392363"/>
          <p14:tracePt t="209664" x="4289425" y="2400300"/>
          <p14:tracePt t="209681" x="4267200" y="2400300"/>
          <p14:tracePt t="209698" x="4259263" y="2400300"/>
          <p14:tracePt t="209713" x="4244975" y="2400300"/>
          <p14:tracePt t="209730" x="4130675" y="2400300"/>
          <p14:tracePt t="209747" x="3962400" y="2400300"/>
          <p14:tracePt t="209767" x="3802063" y="2400300"/>
          <p14:tracePt t="209784" x="3627438" y="2400300"/>
          <p14:tracePt t="209797" x="3489325" y="2400300"/>
          <p14:tracePt t="209814" x="3368675" y="2400300"/>
          <p14:tracePt t="209830" x="3208338" y="2400300"/>
          <p14:tracePt t="209847" x="3070225" y="2400300"/>
          <p14:tracePt t="209864" x="2955925" y="2400300"/>
          <p14:tracePt t="209881" x="2925763" y="2400300"/>
          <p14:tracePt t="209898" x="2895600" y="2400300"/>
          <p14:tracePt t="209914" x="2789238" y="2400300"/>
          <p14:tracePt t="209931" x="2705100" y="2400300"/>
          <p14:tracePt t="209947" x="2620963" y="2400300"/>
          <p14:tracePt t="209964" x="2522538" y="2400300"/>
          <p14:tracePt t="209980" x="2492375" y="2400300"/>
          <p14:tracePt t="209997" x="2484438" y="2400300"/>
          <p14:tracePt t="210013" x="2484438" y="2392363"/>
          <p14:tracePt t="210057" x="2484438" y="2384425"/>
          <p14:tracePt t="210064" x="2498725" y="2378075"/>
          <p14:tracePt t="210081" x="2506663" y="2378075"/>
          <p14:tracePt t="210104" x="2506663" y="2370138"/>
          <p14:tracePt t="210177" x="2506663" y="2362200"/>
          <p14:tracePt t="210185" x="2514600" y="2339975"/>
          <p14:tracePt t="210195" x="2514600" y="2324100"/>
          <p14:tracePt t="210216" x="2514600" y="2316163"/>
          <p14:tracePt t="210288" x="2514600" y="2308225"/>
          <p14:tracePt t="210296" x="2514600" y="2301875"/>
          <p14:tracePt t="210313" x="2514600" y="2293938"/>
          <p14:tracePt t="210320" x="2514600" y="2286000"/>
          <p14:tracePt t="210336" x="2514600" y="2278063"/>
          <p14:tracePt t="210512" x="2506663" y="2278063"/>
          <p14:tracePt t="210529" x="2492375" y="2278063"/>
          <p14:tracePt t="210536" x="2468563" y="2278063"/>
          <p14:tracePt t="210545" x="2339975" y="2308225"/>
          <p14:tracePt t="210562" x="2179638" y="2362200"/>
          <p14:tracePt t="210580" x="2011363" y="2384425"/>
          <p14:tracePt t="210596" x="1889125" y="2384425"/>
          <p14:tracePt t="210613" x="1790700" y="2384425"/>
          <p14:tracePt t="210629" x="1698625" y="2384425"/>
          <p14:tracePt t="210646" x="1616075" y="2384425"/>
          <p14:tracePt t="210663" x="1539875" y="2384425"/>
          <p14:tracePt t="210663" x="1501775" y="2384425"/>
          <p14:tracePt t="210681" x="1447800" y="2384425"/>
          <p14:tracePt t="210696" x="1219200" y="2384425"/>
          <p14:tracePt t="210713" x="1096963" y="2384425"/>
          <p14:tracePt t="210730" x="1012825" y="2384425"/>
          <p14:tracePt t="210747" x="968375" y="2384425"/>
          <p14:tracePt t="210764" x="960438" y="2384425"/>
          <p14:tracePt t="210779" x="944563" y="2384425"/>
          <p14:tracePt t="210795" x="922338" y="2384425"/>
          <p14:tracePt t="210812" x="884238" y="2384425"/>
          <p14:tracePt t="210828" x="792163" y="2400300"/>
          <p14:tracePt t="210845" x="685800" y="2400300"/>
          <p14:tracePt t="210863" x="617538" y="2400300"/>
          <p14:tracePt t="210878" x="601663" y="2400300"/>
          <p14:tracePt t="210895" x="593725" y="2400300"/>
          <p14:tracePt t="210911" x="579438" y="2400300"/>
          <p14:tracePt t="210960" x="571500" y="2400300"/>
          <p14:tracePt t="210968" x="555625" y="2400300"/>
          <p14:tracePt t="210978" x="549275" y="2400300"/>
          <p14:tracePt t="211024" x="549275" y="2392363"/>
          <p14:tracePt t="211056" x="549275" y="2384425"/>
          <p14:tracePt t="211112" x="555625" y="2384425"/>
          <p14:tracePt t="211184" x="563563" y="2384425"/>
          <p14:tracePt t="211193" x="571500" y="2384425"/>
          <p14:tracePt t="211201" x="579438" y="2384425"/>
          <p14:tracePt t="211360" x="587375" y="2384425"/>
          <p14:tracePt t="211608" x="587375" y="2378075"/>
          <p14:tracePt t="211640" x="587375" y="2370138"/>
          <p14:tracePt t="211648" x="593725" y="2370138"/>
          <p14:tracePt t="212152" x="609600" y="2370138"/>
          <p14:tracePt t="212185" x="625475" y="2370138"/>
          <p14:tracePt t="212232" x="631825" y="2370138"/>
          <p14:tracePt t="212241" x="647700" y="2370138"/>
          <p14:tracePt t="212248" x="655638" y="2370138"/>
          <p14:tracePt t="212260" x="685800" y="2370138"/>
          <p14:tracePt t="212277" x="701675" y="2370138"/>
          <p14:tracePt t="212294" x="708025" y="2370138"/>
          <p14:tracePt t="212329" x="739775" y="2370138"/>
          <p14:tracePt t="212345" x="739775" y="2362200"/>
          <p14:tracePt t="212352" x="746125" y="2362200"/>
          <p14:tracePt t="212362" x="784225" y="2354263"/>
          <p14:tracePt t="212378" x="815975" y="2354263"/>
          <p14:tracePt t="212395" x="822325" y="2346325"/>
          <p14:tracePt t="212448" x="830263" y="2346325"/>
          <p14:tracePt t="212456" x="846138" y="2346325"/>
          <p14:tracePt t="212464" x="854075" y="2346325"/>
          <p14:tracePt t="212478" x="868363" y="2346325"/>
          <p14:tracePt t="221334" x="876300" y="2346325"/>
          <p14:tracePt t="221872" x="884238" y="2346325"/>
          <p14:tracePt t="222024" x="892175" y="2346325"/>
          <p14:tracePt t="222064" x="898525" y="2346325"/>
          <p14:tracePt t="222832" x="906463" y="2346325"/>
          <p14:tracePt t="222856" x="914400" y="2346325"/>
          <p14:tracePt t="222872" x="922338" y="2346325"/>
          <p14:tracePt t="222881" x="936625" y="2346325"/>
          <p14:tracePt t="222897" x="944563" y="2346325"/>
          <p14:tracePt t="222904" x="968375" y="2346325"/>
          <p14:tracePt t="222916" x="1028700" y="2339975"/>
          <p14:tracePt t="222934" x="1096963" y="2332038"/>
          <p14:tracePt t="222950" x="1127125" y="2324100"/>
          <p14:tracePt t="222967" x="1158875" y="2308225"/>
          <p14:tracePt t="222967" x="1173163" y="2308225"/>
          <p14:tracePt t="222985" x="1189038" y="2308225"/>
          <p14:tracePt t="222999" x="1287463" y="2286000"/>
          <p14:tracePt t="223017" x="1409700" y="2263775"/>
          <p14:tracePt t="223035" x="1493838" y="2247900"/>
          <p14:tracePt t="223051" x="1531938" y="2247900"/>
          <p14:tracePt t="223067" x="1539875" y="2247900"/>
          <p14:tracePt t="223083" x="1554163" y="2232025"/>
          <p14:tracePt t="223112" x="1577975" y="2225675"/>
          <p14:tracePt t="223121" x="1608138" y="2209800"/>
          <p14:tracePt t="223133" x="1676400" y="2179638"/>
          <p14:tracePt t="223150" x="1698625" y="2163763"/>
          <p14:tracePt t="223167" x="1730375" y="2149475"/>
          <p14:tracePt t="223183" x="1730375" y="2141538"/>
          <p14:tracePt t="223201" x="1744663" y="2133600"/>
          <p14:tracePt t="223217" x="1774825" y="2111375"/>
          <p14:tracePt t="223234" x="1812925" y="2087563"/>
          <p14:tracePt t="223250" x="1836738" y="2065338"/>
          <p14:tracePt t="223267" x="1844675" y="2057400"/>
          <p14:tracePt t="223283" x="1844675" y="2049463"/>
          <p14:tracePt t="223299" x="1851025" y="2041525"/>
          <p14:tracePt t="223320" x="1858963" y="2027238"/>
          <p14:tracePt t="223337" x="1874838" y="2011363"/>
          <p14:tracePt t="223349" x="1882775" y="1981200"/>
          <p14:tracePt t="223366" x="1897063" y="1951038"/>
          <p14:tracePt t="223383" x="1897063" y="1927225"/>
          <p14:tracePt t="223383" x="1897063" y="1920875"/>
          <p14:tracePt t="223401" x="1905000" y="1912938"/>
          <p14:tracePt t="223440" x="1912938" y="1912938"/>
          <p14:tracePt t="223456" x="1912938" y="1905000"/>
          <p14:tracePt t="223465" x="1912938" y="1897063"/>
          <p14:tracePt t="223472" x="1912938" y="1882775"/>
          <p14:tracePt t="223488" x="1912938" y="1866900"/>
          <p14:tracePt t="223504" x="1912938" y="1858963"/>
          <p14:tracePt t="223537" x="1912938" y="1844675"/>
          <p14:tracePt t="223576" x="1912938" y="1836738"/>
          <p14:tracePt t="223592" x="1905000" y="1812925"/>
          <p14:tracePt t="223600" x="1897063" y="1806575"/>
          <p14:tracePt t="223616" x="1866900" y="1752600"/>
          <p14:tracePt t="223634" x="1858963" y="1736725"/>
          <p14:tracePt t="223650" x="1851025" y="1730375"/>
          <p14:tracePt t="223666" x="1851025" y="1722438"/>
          <p14:tracePt t="223688" x="1844675" y="1722438"/>
          <p14:tracePt t="223699" x="1836738" y="1714500"/>
          <p14:tracePt t="223720" x="1820863" y="1698625"/>
          <p14:tracePt t="223732" x="1806575" y="1668463"/>
          <p14:tracePt t="223749" x="1790700" y="1646238"/>
          <p14:tracePt t="223766" x="1774825" y="1622425"/>
          <p14:tracePt t="223786" x="1752600" y="1608138"/>
          <p14:tracePt t="223799" x="1744663" y="1608138"/>
          <p14:tracePt t="223815" x="1730375" y="1600200"/>
          <p14:tracePt t="223832" x="1698625" y="1577975"/>
          <p14:tracePt t="223850" x="1692275" y="1577975"/>
          <p14:tracePt t="223866" x="1684338" y="1577975"/>
          <p14:tracePt t="223882" x="1668463" y="1577975"/>
          <p14:tracePt t="223899" x="1654175" y="1577975"/>
          <p14:tracePt t="223920" x="1638300" y="1577975"/>
          <p14:tracePt t="223931" x="1622425" y="1577975"/>
          <p14:tracePt t="223948" x="1584325" y="1577975"/>
          <p14:tracePt t="223965" x="1554163" y="1577975"/>
          <p14:tracePt t="223982" x="1539875" y="1577975"/>
          <p14:tracePt t="223999" x="1516063" y="1584325"/>
          <p14:tracePt t="223999" x="1508125" y="1584325"/>
          <p14:tracePt t="224017" x="1501775" y="1592263"/>
          <p14:tracePt t="224032" x="1455738" y="1616075"/>
          <p14:tracePt t="224050" x="1409700" y="1638300"/>
          <p14:tracePt t="224066" x="1349375" y="1676400"/>
          <p14:tracePt t="224083" x="1325563" y="1692275"/>
          <p14:tracePt t="224099" x="1311275" y="1706563"/>
          <p14:tracePt t="224116" x="1295400" y="1722438"/>
          <p14:tracePt t="224131" x="1279525" y="1736725"/>
          <p14:tracePt t="224149" x="1273175" y="1744663"/>
          <p14:tracePt t="224165" x="1265238" y="1760538"/>
          <p14:tracePt t="224182" x="1257300" y="1774825"/>
          <p14:tracePt t="224199" x="1249363" y="1782763"/>
          <p14:tracePt t="224214" x="1249363" y="1798638"/>
          <p14:tracePt t="224214" x="1241425" y="1798638"/>
          <p14:tracePt t="224234" x="1227138" y="1820863"/>
          <p14:tracePt t="224250" x="1219200" y="1836738"/>
          <p14:tracePt t="224266" x="1211263" y="1866900"/>
          <p14:tracePt t="224283" x="1181100" y="1905000"/>
          <p14:tracePt t="224299" x="1173163" y="1943100"/>
          <p14:tracePt t="224315" x="1158875" y="1973263"/>
          <p14:tracePt t="224332" x="1143000" y="2003425"/>
          <p14:tracePt t="224349" x="1143000" y="2019300"/>
          <p14:tracePt t="224365" x="1127125" y="2035175"/>
          <p14:tracePt t="224384" x="1127125" y="2049463"/>
          <p14:tracePt t="224400" x="1127125" y="2057400"/>
          <p14:tracePt t="224414" x="1127125" y="2073275"/>
          <p14:tracePt t="224414" x="1127125" y="2079625"/>
          <p14:tracePt t="224433" x="1127125" y="2095500"/>
          <p14:tracePt t="224449" x="1127125" y="2103438"/>
          <p14:tracePt t="224466" x="1143000" y="2117725"/>
          <p14:tracePt t="224483" x="1150938" y="2149475"/>
          <p14:tracePt t="224499" x="1173163" y="2163763"/>
          <p14:tracePt t="224515" x="1196975" y="2187575"/>
          <p14:tracePt t="224532" x="1219200" y="2217738"/>
          <p14:tracePt t="224548" x="1241425" y="2239963"/>
          <p14:tracePt t="224565" x="1287463" y="2278063"/>
          <p14:tracePt t="224582" x="1311275" y="2293938"/>
          <p14:tracePt t="224598" x="1349375" y="2308225"/>
          <p14:tracePt t="224615" x="1387475" y="2324100"/>
          <p14:tracePt t="224632" x="1431925" y="2339975"/>
          <p14:tracePt t="224649" x="1463675" y="2339975"/>
          <p14:tracePt t="224665" x="1501775" y="2346325"/>
          <p14:tracePt t="224682" x="1554163" y="2346325"/>
          <p14:tracePt t="224698" x="1608138" y="2346325"/>
          <p14:tracePt t="224715" x="1646238" y="2346325"/>
          <p14:tracePt t="224731" x="1668463" y="2354263"/>
          <p14:tracePt t="224748" x="1684338" y="2370138"/>
          <p14:tracePt t="224764" x="1706563" y="2370138"/>
          <p14:tracePt t="224784" x="1730375" y="2370138"/>
          <p14:tracePt t="224798" x="1760538" y="2370138"/>
          <p14:tracePt t="224815" x="1806575" y="2370138"/>
          <p14:tracePt t="224815" x="1844675" y="2370138"/>
          <p14:tracePt t="224833" x="1905000" y="2370138"/>
          <p14:tracePt t="224848" x="2057400" y="2346325"/>
          <p14:tracePt t="224865" x="2149475" y="2324100"/>
          <p14:tracePt t="224882" x="2187575" y="2324100"/>
          <p14:tracePt t="224899" x="2209800" y="2308225"/>
          <p14:tracePt t="224915" x="2209800" y="2301875"/>
          <p14:tracePt t="224931" x="2225675" y="2286000"/>
          <p14:tracePt t="224948" x="2232025" y="2278063"/>
          <p14:tracePt t="224964" x="2239963" y="2255838"/>
          <p14:tracePt t="224981" x="2239963" y="2209800"/>
          <p14:tracePt t="224998" x="2239963" y="2155825"/>
          <p14:tracePt t="225015" x="2239963" y="2117725"/>
          <p14:tracePt t="225032" x="2239963" y="2103438"/>
          <p14:tracePt t="225032" x="2239963" y="2095500"/>
          <p14:tracePt t="225049" x="2239963" y="2087563"/>
          <p14:tracePt t="225088" x="2239963" y="2079625"/>
          <p14:tracePt t="225097" x="2239963" y="2065338"/>
          <p14:tracePt t="225104" x="2225675" y="2041525"/>
          <p14:tracePt t="225114" x="2209800" y="2019300"/>
          <p14:tracePt t="225131" x="2171700" y="1981200"/>
          <p14:tracePt t="225148" x="2155825" y="1965325"/>
          <p14:tracePt t="225164" x="2141538" y="1958975"/>
          <p14:tracePt t="225181" x="2111375" y="1951038"/>
          <p14:tracePt t="225198" x="2073275" y="1927225"/>
          <p14:tracePt t="225215" x="2019300" y="1897063"/>
          <p14:tracePt t="225231" x="1958975" y="1866900"/>
          <p14:tracePt t="225231" x="1935163" y="1858963"/>
          <p14:tracePt t="225249" x="1905000" y="1844675"/>
          <p14:tracePt t="225265" x="1897063" y="1844675"/>
          <p14:tracePt t="225282" x="1882775" y="1836738"/>
          <p14:tracePt t="225304" x="1874838" y="1836738"/>
          <p14:tracePt t="225320" x="1851025" y="1836738"/>
          <p14:tracePt t="225331" x="1812925" y="1836738"/>
          <p14:tracePt t="225348" x="1806575" y="1836738"/>
          <p14:tracePt t="225364" x="1782763" y="1836738"/>
          <p14:tracePt t="225381" x="1774825" y="1836738"/>
          <p14:tracePt t="225397" x="1768475" y="1858963"/>
          <p14:tracePt t="225415" x="1768475" y="1866900"/>
          <p14:tracePt t="225429" x="1768475" y="1882775"/>
          <p14:tracePt t="225446" x="1774825" y="1882775"/>
          <p14:tracePt t="225616" x="1782763" y="1882775"/>
          <p14:tracePt t="225624" x="1790700" y="1882775"/>
          <p14:tracePt t="225632" x="1798638" y="1882775"/>
          <p14:tracePt t="225647" x="1836738" y="1882775"/>
          <p14:tracePt t="225647" x="1851025" y="1882775"/>
          <p14:tracePt t="225665" x="1905000" y="1882775"/>
          <p14:tracePt t="225682" x="1989138" y="1882775"/>
          <p14:tracePt t="225698" x="2111375" y="1882775"/>
          <p14:tracePt t="225715" x="2278063" y="1882775"/>
          <p14:tracePt t="225731" x="2514600" y="1882775"/>
          <p14:tracePt t="225747" x="2765425" y="1882775"/>
          <p14:tracePt t="225765" x="2963863" y="1882775"/>
          <p14:tracePt t="225765" x="3048000" y="1882775"/>
          <p14:tracePt t="225786" x="3116263" y="1882775"/>
          <p14:tracePt t="225797" x="3260725" y="1882775"/>
          <p14:tracePt t="225814" x="3436938" y="1882775"/>
          <p14:tracePt t="225830" x="3603625" y="1882775"/>
          <p14:tracePt t="225830" x="3703638" y="1882775"/>
          <p14:tracePt t="225849" x="3779838" y="1882775"/>
          <p14:tracePt t="225849" x="3848100" y="1882775"/>
          <p14:tracePt t="225865" x="3916363" y="1882775"/>
          <p14:tracePt t="225879" x="4191000" y="1882775"/>
          <p14:tracePt t="225896" x="4381500" y="1882775"/>
          <p14:tracePt t="225914" x="4564063" y="1882775"/>
          <p14:tracePt t="225930" x="4670425" y="1882775"/>
          <p14:tracePt t="225947" x="4778375" y="1882775"/>
          <p14:tracePt t="225964" x="4846638" y="1882775"/>
          <p14:tracePt t="225980" x="4899025" y="1882775"/>
          <p14:tracePt t="225997" x="4922838" y="1874838"/>
          <p14:tracePt t="226014" x="4968875" y="1874838"/>
          <p14:tracePt t="226030" x="5021263" y="1874838"/>
          <p14:tracePt t="226047" x="5051425" y="1874838"/>
          <p14:tracePt t="226047" x="5059363" y="1866900"/>
          <p14:tracePt t="226065" x="5067300" y="1866900"/>
          <p14:tracePt t="226080" x="5089525" y="1866900"/>
          <p14:tracePt t="226098" x="5113338" y="1866900"/>
          <p14:tracePt t="226114" x="5159375" y="1866900"/>
          <p14:tracePt t="226131" x="5219700" y="1866900"/>
          <p14:tracePt t="226147" x="5334000" y="1866900"/>
          <p14:tracePt t="226164" x="5402263" y="1866900"/>
          <p14:tracePt t="226180" x="5440363" y="1866900"/>
          <p14:tracePt t="226197" x="5456238" y="1866900"/>
          <p14:tracePt t="226256" x="5470525" y="1866900"/>
          <p14:tracePt t="226272" x="5486400" y="1866900"/>
          <p14:tracePt t="226281" x="5494338" y="1866900"/>
          <p14:tracePt t="226664" x="5502275" y="1866900"/>
          <p14:tracePt t="226672" x="5516563" y="1866900"/>
          <p14:tracePt t="226680" x="5546725" y="1858963"/>
          <p14:tracePt t="226697" x="5584825" y="1836738"/>
          <p14:tracePt t="226714" x="5616575" y="1828800"/>
          <p14:tracePt t="226731" x="5646738" y="1812925"/>
          <p14:tracePt t="226746" x="5676900" y="1806575"/>
          <p14:tracePt t="226763" x="5699125" y="1798638"/>
          <p14:tracePt t="226780" x="5707063" y="1790700"/>
          <p14:tracePt t="226796" x="5715000" y="1790700"/>
          <p14:tracePt t="226848" x="5715000" y="1782763"/>
          <p14:tracePt t="226856" x="5722938" y="1782763"/>
          <p14:tracePt t="226880" x="5715000" y="1790700"/>
          <p14:tracePt t="227312" x="5707063" y="1790700"/>
          <p14:tracePt t="227320" x="5707063" y="1798638"/>
          <p14:tracePt t="227329" x="5699125" y="1812925"/>
          <p14:tracePt t="227346" x="5684838" y="1836738"/>
          <p14:tracePt t="227363" x="5668963" y="1858963"/>
          <p14:tracePt t="227379" x="5661025" y="1897063"/>
          <p14:tracePt t="227395" x="5654675" y="1920875"/>
          <p14:tracePt t="227412" x="5638800" y="1958975"/>
          <p14:tracePt t="227429" x="5630863" y="1981200"/>
          <p14:tracePt t="227445" x="5608638" y="2019300"/>
          <p14:tracePt t="227463" x="5592763" y="2041525"/>
          <p14:tracePt t="227479" x="5578475" y="2087563"/>
          <p14:tracePt t="227495" x="5554663" y="2125663"/>
          <p14:tracePt t="227495" x="5546725" y="2141538"/>
          <p14:tracePt t="227514" x="5524500" y="2179638"/>
          <p14:tracePt t="227530" x="5516563" y="2193925"/>
          <p14:tracePt t="227545" x="5508625" y="2201863"/>
          <p14:tracePt t="227563" x="5508625" y="2209800"/>
          <p14:tracePt t="227578" x="5508625" y="2225675"/>
          <p14:tracePt t="227595" x="5494338" y="2239963"/>
          <p14:tracePt t="227611" x="5486400" y="2270125"/>
          <p14:tracePt t="227628" x="5478463" y="2286000"/>
          <p14:tracePt t="227645" x="5464175" y="2301875"/>
          <p14:tracePt t="227662" x="5464175" y="2308225"/>
          <p14:tracePt t="227677" x="5448300" y="2324100"/>
          <p14:tracePt t="227693" x="5448300" y="2332038"/>
          <p14:tracePt t="227841" x="5456238" y="2332038"/>
          <p14:tracePt t="227864" x="5464175" y="2332038"/>
          <p14:tracePt t="227880" x="5486400" y="2332038"/>
          <p14:tracePt t="227896" x="5502275" y="2332038"/>
          <p14:tracePt t="227921" x="5516563" y="2332038"/>
          <p14:tracePt t="227928" x="5532438" y="2332038"/>
          <p14:tracePt t="227936" x="5546725" y="2332038"/>
          <p14:tracePt t="227946" x="5608638" y="2339975"/>
          <p14:tracePt t="227962" x="5638800" y="2346325"/>
          <p14:tracePt t="227978" x="5676900" y="2346325"/>
          <p14:tracePt t="227995" x="5707063" y="2354263"/>
          <p14:tracePt t="228011" x="5715000" y="2362200"/>
          <p14:tracePt t="228027" x="5722938" y="2362200"/>
          <p14:tracePt t="228938" x="5730875" y="2362200"/>
          <p14:tracePt t="229940" x="5722938" y="2362200"/>
          <p14:tracePt t="230616" x="5730875" y="2362200"/>
          <p14:tracePt t="230704" x="5745163" y="2354263"/>
          <p14:tracePt t="230728" x="5753100" y="2354263"/>
          <p14:tracePt t="230744" x="5753100" y="2346325"/>
          <p14:tracePt t="230785" x="5768975" y="2346325"/>
          <p14:tracePt t="230801" x="5783263" y="2339975"/>
          <p14:tracePt t="230809" x="5791200" y="2332038"/>
          <p14:tracePt t="230824" x="5837238" y="2316163"/>
          <p14:tracePt t="230841" x="5851525" y="2316163"/>
          <p14:tracePt t="230858" x="5883275" y="2316163"/>
          <p14:tracePt t="230874" x="5897563" y="2316163"/>
          <p14:tracePt t="230896" x="5905500" y="2316163"/>
          <p14:tracePt t="230920" x="5927725" y="2316163"/>
          <p14:tracePt t="230928" x="5959475" y="2316163"/>
          <p14:tracePt t="230941" x="6042025" y="2308225"/>
          <p14:tracePt t="230958" x="6142038" y="2293938"/>
          <p14:tracePt t="230974" x="6202363" y="2278063"/>
          <p14:tracePt t="230991" x="6218238" y="2278063"/>
          <p14:tracePt t="231007" x="6226175" y="2278063"/>
          <p14:tracePt t="231056" x="6232525" y="2278063"/>
          <p14:tracePt t="231064" x="6248400" y="2278063"/>
          <p14:tracePt t="231073" x="6302375" y="2278063"/>
          <p14:tracePt t="231092" x="6354763" y="2278063"/>
          <p14:tracePt t="231109" x="6384925" y="2270125"/>
          <p14:tracePt t="231125" x="6392863" y="2270125"/>
          <p14:tracePt t="231176" x="6400800" y="2270125"/>
          <p14:tracePt t="231184" x="6408738" y="2263775"/>
          <p14:tracePt t="231193" x="6523038" y="2255838"/>
          <p14:tracePt t="231209" x="6591300" y="2225675"/>
          <p14:tracePt t="231227" x="6621463" y="2201863"/>
          <p14:tracePt t="231242" x="6645275" y="2201863"/>
          <p14:tracePt t="231258" x="6645275" y="2193925"/>
          <p14:tracePt t="231296" x="6651625" y="2193925"/>
          <p14:tracePt t="231328" x="6667500" y="2193925"/>
          <p14:tracePt t="231336" x="6683375" y="2193925"/>
          <p14:tracePt t="231344" x="6697663" y="2193925"/>
          <p14:tracePt t="231357" x="6721475" y="2193925"/>
          <p14:tracePt t="231375" x="6727825" y="2193925"/>
          <p14:tracePt t="231391" x="6735763" y="2187575"/>
          <p14:tracePt t="231407" x="6743700" y="2187575"/>
          <p14:tracePt t="231425" x="6819900" y="2187575"/>
          <p14:tracePt t="231442" x="6911975" y="2163763"/>
          <p14:tracePt t="231458" x="7064375" y="2155825"/>
          <p14:tracePt t="231475" x="7162800" y="2141538"/>
          <p14:tracePt t="231491" x="7170738" y="2141538"/>
          <p14:tracePt t="231528" x="7162800" y="2141538"/>
          <p14:tracePt t="232040" x="7146925" y="2141538"/>
          <p14:tracePt t="232057" x="7116763" y="2141538"/>
          <p14:tracePt t="232064" x="7070725" y="2141538"/>
          <p14:tracePt t="232074" x="7040563" y="2155825"/>
          <p14:tracePt t="232091" x="6980238" y="2179638"/>
          <p14:tracePt t="232107" x="6904038" y="2201863"/>
          <p14:tracePt t="232124" x="6797675" y="2225675"/>
          <p14:tracePt t="232141" x="6683375" y="2239963"/>
          <p14:tracePt t="232157" x="6637338" y="2239963"/>
          <p14:tracePt t="232174" x="6629400" y="2239963"/>
          <p14:tracePt t="232190" x="6629400" y="2247900"/>
          <p14:tracePt t="232232" x="6613525" y="2255838"/>
          <p14:tracePt t="232241" x="6583363" y="2270125"/>
          <p14:tracePt t="232248" x="6561138" y="2278063"/>
          <p14:tracePt t="232258" x="6537325" y="2286000"/>
          <p14:tracePt t="232275" x="6530975" y="2286000"/>
          <p14:tracePt t="232291" x="6553200" y="2286000"/>
          <p14:tracePt t="232416" x="6575425" y="2286000"/>
          <p14:tracePt t="232424" x="6591300" y="2286000"/>
          <p14:tracePt t="232440" x="6675438" y="2286000"/>
          <p14:tracePt t="232458" x="6713538" y="2286000"/>
          <p14:tracePt t="232474" x="6804025" y="2286000"/>
          <p14:tracePt t="232490" x="6865938" y="2278063"/>
          <p14:tracePt t="232507" x="6880225" y="2270125"/>
          <p14:tracePt t="232524" x="6896100" y="2270125"/>
          <p14:tracePt t="232608" x="6904038" y="2263775"/>
          <p14:tracePt t="232624" x="6904038" y="2255838"/>
          <p14:tracePt t="232768" x="6904038" y="2247900"/>
          <p14:tracePt t="232848" x="6896100" y="2247900"/>
          <p14:tracePt t="232920" x="6888163" y="2239963"/>
          <p14:tracePt t="232928" x="6880225" y="2239963"/>
          <p14:tracePt t="233048" x="6865938" y="2225675"/>
          <p14:tracePt t="233064" x="6858000" y="2225675"/>
          <p14:tracePt t="233073" x="6842125" y="2209800"/>
          <p14:tracePt t="233080" x="6804025" y="2171700"/>
          <p14:tracePt t="233090" x="6727825" y="2087563"/>
          <p14:tracePt t="233106" x="6689725" y="1997075"/>
          <p14:tracePt t="233124" x="6667500" y="1912938"/>
          <p14:tracePt t="233139" x="6667500" y="1790700"/>
          <p14:tracePt t="233156" x="6667500" y="1668463"/>
          <p14:tracePt t="233173" x="6637338" y="1554163"/>
          <p14:tracePt t="233190" x="6583363" y="1439863"/>
          <p14:tracePt t="233206" x="6477000" y="1341438"/>
          <p14:tracePt t="233223" x="6332538" y="1203325"/>
          <p14:tracePt t="233223" x="6278563" y="1165225"/>
          <p14:tracePt t="233241" x="6194425" y="1082675"/>
          <p14:tracePt t="233257" x="6142038" y="1044575"/>
          <p14:tracePt t="233274" x="6126163" y="1028700"/>
          <p14:tracePt t="233292" x="6103938" y="1012825"/>
          <p14:tracePt t="233307" x="6080125" y="1006475"/>
          <p14:tracePt t="233328" x="6073775" y="998538"/>
          <p14:tracePt t="233339" x="6019800" y="974725"/>
          <p14:tracePt t="233356" x="5943600" y="960438"/>
          <p14:tracePt t="233373" x="5851525" y="930275"/>
          <p14:tracePt t="233389" x="5783263" y="922338"/>
          <p14:tracePt t="233406" x="5707063" y="914400"/>
          <p14:tracePt t="233423" x="5646738" y="898525"/>
          <p14:tracePt t="233423" x="5608638" y="892175"/>
          <p14:tracePt t="233441" x="5570538" y="892175"/>
          <p14:tracePt t="233455" x="5486400" y="892175"/>
          <p14:tracePt t="233473" x="5456238" y="892175"/>
          <p14:tracePt t="233490" x="5410200" y="892175"/>
          <p14:tracePt t="233506" x="5326063" y="898525"/>
          <p14:tracePt t="233523" x="5197475" y="922338"/>
          <p14:tracePt t="233539" x="5045075" y="936625"/>
          <p14:tracePt t="233555" x="4922838" y="944563"/>
          <p14:tracePt t="233572" x="4830763" y="944563"/>
          <p14:tracePt t="233589" x="4754563" y="944563"/>
          <p14:tracePt t="233605" x="4664075" y="944563"/>
          <p14:tracePt t="233622" x="4487863" y="944563"/>
          <p14:tracePt t="233639" x="4267200" y="944563"/>
          <p14:tracePt t="233639" x="4175125" y="944563"/>
          <p14:tracePt t="233657" x="4092575" y="944563"/>
          <p14:tracePt t="233672" x="3924300" y="944563"/>
          <p14:tracePt t="233690" x="3863975" y="944563"/>
          <p14:tracePt t="233706" x="3848100" y="944563"/>
          <p14:tracePt t="233722" x="3817938" y="944563"/>
          <p14:tracePt t="233739" x="3779838" y="944563"/>
          <p14:tracePt t="233756" x="3711575" y="936625"/>
          <p14:tracePt t="233772" x="3611563" y="922338"/>
          <p14:tracePt t="233792" x="3565525" y="922338"/>
          <p14:tracePt t="233806" x="3527425" y="922338"/>
          <p14:tracePt t="233822" x="3505200" y="922338"/>
          <p14:tracePt t="233839" x="3489325" y="922338"/>
          <p14:tracePt t="233855" x="3475038" y="922338"/>
          <p14:tracePt t="233871" x="3467100" y="922338"/>
          <p14:tracePt t="233888" x="3482975" y="922338"/>
          <p14:tracePt t="234096" x="3527425" y="906463"/>
          <p14:tracePt t="234104" x="3551238" y="898525"/>
          <p14:tracePt t="234112" x="3603625" y="898525"/>
          <p14:tracePt t="234122" x="3703638" y="860425"/>
          <p14:tracePt t="234138" x="3733800" y="860425"/>
          <p14:tracePt t="234154" x="3741738" y="854075"/>
          <p14:tracePt t="234171" x="3787775" y="854075"/>
          <p14:tracePt t="234208" x="3856038" y="854075"/>
          <p14:tracePt t="234216" x="3954463" y="854075"/>
          <p14:tracePt t="234224" x="4068763" y="854075"/>
          <p14:tracePt t="234238" x="4289425" y="854075"/>
          <p14:tracePt t="234255" x="4441825" y="854075"/>
          <p14:tracePt t="234255" x="4473575" y="854075"/>
          <p14:tracePt t="234273" x="4511675" y="854075"/>
          <p14:tracePt t="234291" x="4518025" y="854075"/>
          <p14:tracePt t="234312" x="4525963" y="854075"/>
          <p14:tracePt t="234322" x="4594225" y="854075"/>
          <p14:tracePt t="234338" x="4716463" y="854075"/>
          <p14:tracePt t="234354" x="4860925" y="854075"/>
          <p14:tracePt t="234371" x="4968875" y="854075"/>
          <p14:tracePt t="234387" x="5021263" y="854075"/>
          <p14:tracePt t="234405" x="5037138" y="854075"/>
          <p14:tracePt t="234420" x="5083175" y="854075"/>
          <p14:tracePt t="234437" x="5143500" y="854075"/>
          <p14:tracePt t="234455" x="5249863" y="838200"/>
          <p14:tracePt t="234471" x="5470525" y="838200"/>
          <p14:tracePt t="234489" x="5592763" y="838200"/>
          <p14:tracePt t="234506" x="5630863" y="838200"/>
          <p14:tracePt t="234524" x="5638800" y="838200"/>
          <p14:tracePt t="234560" x="5646738" y="838200"/>
          <p14:tracePt t="234569" x="5668963" y="838200"/>
          <p14:tracePt t="234576" x="5699125" y="838200"/>
          <p14:tracePt t="234587" x="5821363" y="838200"/>
          <p14:tracePt t="234604" x="5965825" y="838200"/>
          <p14:tracePt t="234621" x="6035675" y="838200"/>
          <p14:tracePt t="234638" x="6057900" y="838200"/>
          <p14:tracePt t="234654" x="6065838" y="838200"/>
          <p14:tracePt t="234672" x="6073775" y="838200"/>
          <p14:tracePt t="234712" x="6080125" y="838200"/>
          <p14:tracePt t="234721" x="6088063" y="838200"/>
          <p14:tracePt t="234728" x="6111875" y="838200"/>
          <p14:tracePt t="234738" x="6172200" y="838200"/>
          <p14:tracePt t="234755" x="6256338" y="838200"/>
          <p14:tracePt t="234773" x="6308725" y="838200"/>
          <p14:tracePt t="234789" x="6340475" y="830263"/>
          <p14:tracePt t="234805" x="6346825" y="830263"/>
          <p14:tracePt t="234896" x="6354763" y="830263"/>
          <p14:tracePt t="234904" x="6378575" y="830263"/>
          <p14:tracePt t="234912" x="6400800" y="822325"/>
          <p14:tracePt t="234922" x="6416675" y="822325"/>
          <p14:tracePt t="234938" x="6423025" y="815975"/>
          <p14:tracePt t="234954" x="6461125" y="808038"/>
          <p14:tracePt t="235024" x="6477000" y="800100"/>
          <p14:tracePt t="235033" x="6515100" y="800100"/>
          <p14:tracePt t="235040" x="6545263" y="792163"/>
          <p14:tracePt t="235054" x="6569075" y="792163"/>
          <p14:tracePt t="235070" x="6575425" y="792163"/>
          <p14:tracePt t="235176" x="6591300" y="792163"/>
          <p14:tracePt t="235192" x="6599238" y="784225"/>
          <p14:tracePt t="235201" x="6613525" y="784225"/>
          <p14:tracePt t="235208" x="6629400" y="784225"/>
          <p14:tracePt t="235220" x="6675438" y="777875"/>
          <p14:tracePt t="235238" x="6713538" y="777875"/>
          <p14:tracePt t="235254" x="6727825" y="777875"/>
          <p14:tracePt t="235270" x="6735763" y="777875"/>
          <p14:tracePt t="235287" x="6765925" y="777875"/>
          <p14:tracePt t="235306" x="6811963" y="777875"/>
          <p14:tracePt t="235321" x="6850063" y="777875"/>
          <p14:tracePt t="235338" x="6888163" y="777875"/>
          <p14:tracePt t="235354" x="6904038" y="777875"/>
          <p14:tracePt t="235370" x="6918325" y="777875"/>
          <p14:tracePt t="235387" x="6934200" y="777875"/>
          <p14:tracePt t="235408" x="6942138" y="777875"/>
          <p14:tracePt t="235424" x="6964363" y="777875"/>
          <p14:tracePt t="235437" x="6980238" y="777875"/>
          <p14:tracePt t="235453" x="6994525" y="777875"/>
          <p14:tracePt t="235470" x="7010400" y="777875"/>
          <p14:tracePt t="235520" x="7026275" y="777875"/>
          <p14:tracePt t="235528" x="7064375" y="777875"/>
          <p14:tracePt t="235538" x="7108825" y="777875"/>
          <p14:tracePt t="235555" x="7132638" y="777875"/>
          <p14:tracePt t="235571" x="7140575" y="777875"/>
          <p14:tracePt t="235586" x="7146925" y="777875"/>
          <p14:tracePt t="235664" x="7162800" y="777875"/>
          <p14:tracePt t="235672" x="7192963" y="777875"/>
          <p14:tracePt t="235686" x="7246938" y="777875"/>
          <p14:tracePt t="235704" x="7299325" y="777875"/>
          <p14:tracePt t="235721" x="7307263" y="777875"/>
          <p14:tracePt t="235800" x="7315200" y="777875"/>
          <p14:tracePt t="235808" x="7331075" y="777875"/>
          <p14:tracePt t="235819" x="7407275" y="777875"/>
          <p14:tracePt t="235837" x="7451725" y="777875"/>
          <p14:tracePt t="235854" x="7459663" y="777875"/>
          <p14:tracePt t="235869" x="7459663" y="769938"/>
          <p14:tracePt t="235904" x="7475538" y="769938"/>
          <p14:tracePt t="235936" x="7483475" y="769938"/>
          <p14:tracePt t="235960" x="7497763" y="769938"/>
          <p14:tracePt t="237765" x="7497763" y="777875"/>
          <p14:tracePt t="238344" x="7497763" y="784225"/>
          <p14:tracePt t="238368" x="7489825" y="792163"/>
          <p14:tracePt t="238384" x="7489825" y="808038"/>
          <p14:tracePt t="238416" x="7489825" y="815975"/>
          <p14:tracePt t="238424" x="7475538" y="830263"/>
          <p14:tracePt t="238434" x="7467600" y="846138"/>
          <p14:tracePt t="238450" x="7445375" y="868363"/>
          <p14:tracePt t="238468" x="7429500" y="922338"/>
          <p14:tracePt t="238484" x="7413625" y="952500"/>
          <p14:tracePt t="238501" x="7413625" y="968375"/>
          <p14:tracePt t="238517" x="7399338" y="1006475"/>
          <p14:tracePt t="238534" x="7383463" y="1044575"/>
          <p14:tracePt t="238551" x="7369175" y="1074738"/>
          <p14:tracePt t="238567" x="7353300" y="1120775"/>
          <p14:tracePt t="238567" x="7337425" y="1135063"/>
          <p14:tracePt t="238585" x="7323138" y="1165225"/>
          <p14:tracePt t="238601" x="7323138" y="1189038"/>
          <p14:tracePt t="238618" x="7307263" y="1227138"/>
          <p14:tracePt t="238634" x="7307263" y="1249363"/>
          <p14:tracePt t="238651" x="7299325" y="1273175"/>
          <p14:tracePt t="238667" x="7299325" y="1303338"/>
          <p14:tracePt t="238684" x="7299325" y="1333500"/>
          <p14:tracePt t="238701" x="7285038" y="1355725"/>
          <p14:tracePt t="238719" x="7285038" y="1363663"/>
          <p14:tracePt t="238733" x="7285038" y="1379538"/>
          <p14:tracePt t="238749" x="7277100" y="1393825"/>
          <p14:tracePt t="238766" x="7277100" y="1417638"/>
          <p14:tracePt t="238766" x="7277100" y="1439863"/>
          <p14:tracePt t="238785" x="7277100" y="1447800"/>
          <p14:tracePt t="238801" x="7277100" y="1455738"/>
          <p14:tracePt t="238816" x="7277100" y="1470025"/>
          <p14:tracePt t="238834" x="7277100" y="1477963"/>
          <p14:tracePt t="238850" x="7277100" y="1508125"/>
          <p14:tracePt t="238867" x="7277100" y="1516063"/>
          <p14:tracePt t="238883" x="7277100" y="1524000"/>
          <p14:tracePt t="238900" x="7277100" y="1546225"/>
          <p14:tracePt t="238917" x="7277100" y="1562100"/>
          <p14:tracePt t="238934" x="7277100" y="1584325"/>
          <p14:tracePt t="238950" x="7277100" y="1592263"/>
          <p14:tracePt t="238966" x="7277100" y="1622425"/>
          <p14:tracePt t="238985" x="7269163" y="1638300"/>
          <p14:tracePt t="239001" x="7261225" y="1668463"/>
          <p14:tracePt t="239018" x="7261225" y="1706563"/>
          <p14:tracePt t="239035" x="7261225" y="1730375"/>
          <p14:tracePt t="239049" x="7261225" y="1760538"/>
          <p14:tracePt t="239065" x="7261225" y="1782763"/>
          <p14:tracePt t="239082" x="7261225" y="1798638"/>
          <p14:tracePt t="239099" x="7261225" y="1806575"/>
          <p14:tracePt t="239116" x="7261225" y="1820863"/>
          <p14:tracePt t="239133" x="7261225" y="1836738"/>
          <p14:tracePt t="239150" x="7261225" y="1851025"/>
          <p14:tracePt t="239166" x="7261225" y="1874838"/>
          <p14:tracePt t="239183" x="7269163" y="1889125"/>
          <p14:tracePt t="239183" x="7269163" y="1905000"/>
          <p14:tracePt t="239201" x="7285038" y="1935163"/>
          <p14:tracePt t="239217" x="7285038" y="1958975"/>
          <p14:tracePt t="239234" x="7299325" y="1989138"/>
          <p14:tracePt t="239251" x="7299325" y="1997075"/>
          <p14:tracePt t="239272" x="7299325" y="2003425"/>
          <p14:tracePt t="239283" x="7299325" y="2011363"/>
          <p14:tracePt t="239301" x="7299325" y="2027238"/>
          <p14:tracePt t="239317" x="7299325" y="2041525"/>
          <p14:tracePt t="239332" x="7307263" y="2057400"/>
          <p14:tracePt t="239349" x="7307263" y="2087563"/>
          <p14:tracePt t="239366" x="7315200" y="2095500"/>
          <p14:tracePt t="239384" x="7315200" y="2103438"/>
          <p14:tracePt t="239401" x="7315200" y="2095500"/>
          <p14:tracePt t="239778" x="7315200" y="2087563"/>
          <p14:tracePt t="239808" x="7315200" y="2073275"/>
          <p14:tracePt t="240008" x="7315200" y="2065338"/>
          <p14:tracePt t="240056" x="7315200" y="2057400"/>
          <p14:tracePt t="240072" x="7315200" y="2049463"/>
          <p14:tracePt t="240096" x="7315200" y="2041525"/>
          <p14:tracePt t="240120" x="7337425" y="2027238"/>
          <p14:tracePt t="240128" x="7337425" y="2011363"/>
          <p14:tracePt t="240144" x="7353300" y="1997075"/>
          <p14:tracePt t="240152" x="7361238" y="1981200"/>
          <p14:tracePt t="240165" x="7369175" y="1951038"/>
          <p14:tracePt t="240182" x="7375525" y="1943100"/>
          <p14:tracePt t="240198" x="7391400" y="1927225"/>
          <p14:tracePt t="240216" x="7391400" y="1920875"/>
          <p14:tracePt t="240240" x="7391400" y="1905000"/>
          <p14:tracePt t="240256" x="7391400" y="1882775"/>
          <p14:tracePt t="240272" x="7391400" y="1866900"/>
          <p14:tracePt t="240282" x="7391400" y="1836738"/>
          <p14:tracePt t="240300" x="7391400" y="1812925"/>
          <p14:tracePt t="240316" x="7391400" y="1798638"/>
          <p14:tracePt t="240333" x="7399338" y="1790700"/>
          <p14:tracePt t="240348" x="7399338" y="1782763"/>
          <p14:tracePt t="240365" x="7399338" y="1768475"/>
          <p14:tracePt t="240381" x="7399338" y="1752600"/>
          <p14:tracePt t="240398" x="7399338" y="1722438"/>
          <p14:tracePt t="240416" x="7399338" y="1706563"/>
          <p14:tracePt t="240431" x="7399338" y="1660525"/>
          <p14:tracePt t="240449" x="7399338" y="1646238"/>
          <p14:tracePt t="240466" x="7399338" y="1638300"/>
          <p14:tracePt t="240528" x="7399338" y="1630363"/>
          <p14:tracePt t="240536" x="7399338" y="1622425"/>
          <p14:tracePt t="240546" x="7399338" y="1616075"/>
          <p14:tracePt t="240568" x="7383463" y="1608138"/>
          <p14:tracePt t="240592" x="7375525" y="1600200"/>
          <p14:tracePt t="240600" x="7369175" y="1600200"/>
          <p14:tracePt t="240614" x="7353300" y="1600200"/>
          <p14:tracePt t="240632" x="7337425" y="1584325"/>
          <p14:tracePt t="240632" x="7331075" y="1584325"/>
          <p14:tracePt t="240649" x="7323138" y="1584325"/>
          <p14:tracePt t="240704" x="7315200" y="1584325"/>
          <p14:tracePt t="240720" x="7299325" y="1584325"/>
          <p14:tracePt t="240729" x="7292975" y="1584325"/>
          <p14:tracePt t="240737" x="7277100" y="1577975"/>
          <p14:tracePt t="240752" x="7277100" y="1570038"/>
          <p14:tracePt t="240768" x="7269163" y="1570038"/>
          <p14:tracePt t="240800" x="7246938" y="1570038"/>
          <p14:tracePt t="240816" x="7223125" y="1562100"/>
          <p14:tracePt t="240824" x="7223125" y="1554163"/>
          <p14:tracePt t="240832" x="7216775" y="1554163"/>
          <p14:tracePt t="240856" x="7208838" y="1554163"/>
          <p14:tracePt t="240888" x="7200900" y="1554163"/>
          <p14:tracePt t="240920" x="7192963" y="1554163"/>
          <p14:tracePt t="240929" x="7185025" y="1554163"/>
          <p14:tracePt t="240976" x="7178675" y="1554163"/>
          <p14:tracePt t="240984" x="7162800" y="1554163"/>
          <p14:tracePt t="240997" x="7140575" y="1554163"/>
          <p14:tracePt t="241015" x="7116763" y="1554163"/>
          <p14:tracePt t="241031" x="7108825" y="1554163"/>
          <p14:tracePt t="241049" x="7094538" y="1554163"/>
          <p14:tracePt t="241072" x="7078663" y="1554163"/>
          <p14:tracePt t="241088" x="7064375" y="1554163"/>
          <p14:tracePt t="241098" x="7040563" y="1554163"/>
          <p14:tracePt t="241115" x="7032625" y="1554163"/>
          <p14:tracePt t="241144" x="7026275" y="1562100"/>
          <p14:tracePt t="241152" x="7002463" y="1570038"/>
          <p14:tracePt t="241164" x="6950075" y="1584325"/>
          <p14:tracePt t="241181" x="6873875" y="1600200"/>
          <p14:tracePt t="241198" x="6835775" y="1622425"/>
          <p14:tracePt t="241215" x="6819900" y="1630363"/>
          <p14:tracePt t="241231" x="6819900" y="1638300"/>
          <p14:tracePt t="241249" x="6819900" y="1646238"/>
          <p14:tracePt t="241281" x="6804025" y="1660525"/>
          <p14:tracePt t="241288" x="6804025" y="1668463"/>
          <p14:tracePt t="241304" x="6789738" y="1676400"/>
          <p14:tracePt t="241320" x="6789738" y="1684338"/>
          <p14:tracePt t="241331" x="6789738" y="1698625"/>
          <p14:tracePt t="241348" x="6773863" y="1714500"/>
          <p14:tracePt t="241365" x="6773863" y="1722438"/>
          <p14:tracePt t="241380" x="6759575" y="1730375"/>
          <p14:tracePt t="241397" x="6743700" y="1752600"/>
          <p14:tracePt t="241414" x="6743700" y="1768475"/>
          <p14:tracePt t="241432" x="6743700" y="1782763"/>
          <p14:tracePt t="241447" x="6743700" y="1790700"/>
          <p14:tracePt t="241447" x="6743700" y="1798638"/>
          <p14:tracePt t="241465" x="6743700" y="1812925"/>
          <p14:tracePt t="241481" x="6743700" y="1828800"/>
          <p14:tracePt t="241498" x="6743700" y="1851025"/>
          <p14:tracePt t="241514" x="6743700" y="1866900"/>
          <p14:tracePt t="241531" x="6743700" y="1874838"/>
          <p14:tracePt t="241552" x="6743700" y="1882775"/>
          <p14:tracePt t="241564" x="6743700" y="1905000"/>
          <p14:tracePt t="241581" x="6743700" y="1927225"/>
          <p14:tracePt t="241597" x="6743700" y="1958975"/>
          <p14:tracePt t="241614" x="6743700" y="1973263"/>
          <p14:tracePt t="241630" x="6743700" y="1989138"/>
          <p14:tracePt t="241646" x="6743700" y="2003425"/>
          <p14:tracePt t="241672" x="6743700" y="2019300"/>
          <p14:tracePt t="241704" x="6743700" y="2035175"/>
          <p14:tracePt t="241728" x="6743700" y="2041525"/>
          <p14:tracePt t="241736" x="6743700" y="2049463"/>
          <p14:tracePt t="241747" x="6743700" y="2065338"/>
          <p14:tracePt t="241764" x="6743700" y="2073275"/>
          <p14:tracePt t="241784" x="6743700" y="2079625"/>
          <p14:tracePt t="241799" x="6743700" y="2087563"/>
          <p14:tracePt t="241813" x="6743700" y="2095500"/>
          <p14:tracePt t="241830" x="6751638" y="2103438"/>
          <p14:tracePt t="241847" x="6759575" y="2111375"/>
          <p14:tracePt t="241863" x="6765925" y="2133600"/>
          <p14:tracePt t="241881" x="6773863" y="2149475"/>
          <p14:tracePt t="241898" x="6781800" y="2155825"/>
          <p14:tracePt t="241914" x="6781800" y="2163763"/>
          <p14:tracePt t="241952" x="6789738" y="2163763"/>
          <p14:tracePt t="241962" x="6797675" y="2163763"/>
          <p14:tracePt t="241968" x="6804025" y="2163763"/>
          <p14:tracePt t="242008" x="6811963" y="2171700"/>
          <p14:tracePt t="242016" x="6819900" y="2171700"/>
          <p14:tracePt t="242032" x="6819900" y="2179638"/>
          <p14:tracePt t="242048" x="6827838" y="2187575"/>
          <p14:tracePt t="242064" x="6827838" y="2193925"/>
          <p14:tracePt t="242097" x="6827838" y="2201863"/>
          <p14:tracePt t="242104" x="6835775" y="2209800"/>
          <p14:tracePt t="242114" x="6842125" y="2209800"/>
          <p14:tracePt t="242130" x="6858000" y="2209800"/>
          <p14:tracePt t="242146" x="6858000" y="2217738"/>
          <p14:tracePt t="242163" x="6865938" y="2217738"/>
          <p14:tracePt t="242184" x="6873875" y="2217738"/>
          <p14:tracePt t="242224" x="6880225" y="2217738"/>
          <p14:tracePt t="242232" x="6888163" y="2217738"/>
          <p14:tracePt t="242246" x="6911975" y="2225675"/>
          <p14:tracePt t="242272" x="6911975" y="2232025"/>
          <p14:tracePt t="242304" x="6918325" y="2232025"/>
          <p14:tracePt t="242321" x="6934200" y="2232025"/>
          <p14:tracePt t="242336" x="6942138" y="2232025"/>
          <p14:tracePt t="242416" x="6950075" y="2239963"/>
          <p14:tracePt t="242424" x="6956425" y="2239963"/>
          <p14:tracePt t="242472" x="6964363" y="2239963"/>
          <p14:tracePt t="242488" x="6964363" y="2247900"/>
          <p14:tracePt t="242497" x="6972300" y="2247900"/>
          <p14:tracePt t="242536" x="6988175" y="2247900"/>
          <p14:tracePt t="242593" x="7002463" y="2247900"/>
          <p14:tracePt t="242616" x="7010400" y="2255838"/>
          <p14:tracePt t="242624" x="7018338" y="2255838"/>
          <p14:tracePt t="242696" x="7032625" y="2255838"/>
          <p14:tracePt t="242704" x="7048500" y="2255838"/>
          <p14:tracePt t="242714" x="7064375" y="2255838"/>
          <p14:tracePt t="242730" x="7078663" y="2255838"/>
          <p14:tracePt t="242746" x="7086600" y="2255838"/>
          <p14:tracePt t="242768" x="7102475" y="2255838"/>
          <p14:tracePt t="242800" x="7108825" y="2255838"/>
          <p14:tracePt t="242808" x="7124700" y="2255838"/>
          <p14:tracePt t="242816" x="7140575" y="2239963"/>
          <p14:tracePt t="242829" x="7162800" y="2225675"/>
          <p14:tracePt t="242847" x="7192963" y="2209800"/>
          <p14:tracePt t="242863" x="7208838" y="2201863"/>
          <p14:tracePt t="242880" x="7231063" y="2179638"/>
          <p14:tracePt t="242897" x="7239000" y="2179638"/>
          <p14:tracePt t="242913" x="7246938" y="2155825"/>
          <p14:tracePt t="242931" x="7269163" y="2117725"/>
          <p14:tracePt t="242946" x="7277100" y="2103438"/>
          <p14:tracePt t="242962" x="7292975" y="2073275"/>
          <p14:tracePt t="242979" x="7299325" y="2065338"/>
          <p14:tracePt t="242996" x="7315200" y="2049463"/>
          <p14:tracePt t="243013" x="7323138" y="2019300"/>
          <p14:tracePt t="243029" x="7331075" y="2003425"/>
          <p14:tracePt t="243046" x="7331075" y="1997075"/>
          <p14:tracePt t="243062" x="7345363" y="1981200"/>
          <p14:tracePt t="243062" x="7345363" y="1973263"/>
          <p14:tracePt t="243081" x="7345363" y="1965325"/>
          <p14:tracePt t="243081" x="7353300" y="1951038"/>
          <p14:tracePt t="243097" x="7353300" y="1935163"/>
          <p14:tracePt t="243114" x="7361238" y="1912938"/>
          <p14:tracePt t="243129" x="7361238" y="1905000"/>
          <p14:tracePt t="243145" x="7361238" y="1882775"/>
          <p14:tracePt t="243163" x="7375525" y="1874838"/>
          <p14:tracePt t="243179" x="7375525" y="1851025"/>
          <p14:tracePt t="243196" x="7375525" y="1836738"/>
          <p14:tracePt t="243212" x="7375525" y="1820863"/>
          <p14:tracePt t="243229" x="7375525" y="1798638"/>
          <p14:tracePt t="243245" x="7375525" y="1790700"/>
          <p14:tracePt t="243262" x="7375525" y="1782763"/>
          <p14:tracePt t="243278" x="7369175" y="1774825"/>
          <p14:tracePt t="243297" x="7369175" y="1768475"/>
          <p14:tracePt t="243313" x="7361238" y="1752600"/>
          <p14:tracePt t="243330" x="7361238" y="1744663"/>
          <p14:tracePt t="243345" x="7353300" y="1730375"/>
          <p14:tracePt t="243362" x="7345363" y="1730375"/>
          <p14:tracePt t="243384" x="7337425" y="1714500"/>
          <p14:tracePt t="243400" x="7331075" y="1714500"/>
          <p14:tracePt t="243412" x="7315200" y="1692275"/>
          <p14:tracePt t="243429" x="7292975" y="1668463"/>
          <p14:tracePt t="243445" x="7285038" y="1660525"/>
          <p14:tracePt t="243472" x="7277100" y="1660525"/>
          <p14:tracePt t="243488" x="7269163" y="1660525"/>
          <p14:tracePt t="243512" x="7246938" y="1654175"/>
          <p14:tracePt t="243529" x="7231063" y="1654175"/>
          <p14:tracePt t="243544" x="7223125" y="1654175"/>
          <p14:tracePt t="243568" x="7216775" y="1654175"/>
          <p14:tracePt t="243577" x="7200900" y="1654175"/>
          <p14:tracePt t="243593" x="7185025" y="1654175"/>
          <p14:tracePt t="243600" x="7154863" y="1654175"/>
          <p14:tracePt t="243612" x="7102475" y="1654175"/>
          <p14:tracePt t="243629" x="7064375" y="1654175"/>
          <p14:tracePt t="243645" x="7026275" y="1660525"/>
          <p14:tracePt t="243662" x="7018338" y="1660525"/>
          <p14:tracePt t="243678" x="7010400" y="1660525"/>
          <p14:tracePt t="243696" x="7002463" y="1668463"/>
          <p14:tracePt t="243711" x="6972300" y="1684338"/>
          <p14:tracePt t="243729" x="6950075" y="1692275"/>
          <p14:tracePt t="243746" x="6904038" y="1706563"/>
          <p14:tracePt t="243763" x="6880225" y="1722438"/>
          <p14:tracePt t="243779" x="6865938" y="1730375"/>
          <p14:tracePt t="243796" x="6858000" y="1736725"/>
          <p14:tracePt t="243811" x="6827838" y="1744663"/>
          <p14:tracePt t="243828" x="6819900" y="1760538"/>
          <p14:tracePt t="243845" x="6804025" y="1782763"/>
          <p14:tracePt t="243862" x="6789738" y="1806575"/>
          <p14:tracePt t="243878" x="6773863" y="1836738"/>
          <p14:tracePt t="243878" x="6773863" y="1851025"/>
          <p14:tracePt t="243897" x="6759575" y="1874838"/>
          <p14:tracePt t="243911" x="6751638" y="1912938"/>
          <p14:tracePt t="243929" x="6743700" y="1935163"/>
          <p14:tracePt t="243946" x="6743700" y="1943100"/>
          <p14:tracePt t="243962" x="6743700" y="1958975"/>
          <p14:tracePt t="243978" x="6743700" y="1981200"/>
          <p14:tracePt t="243995" x="6743700" y="1997075"/>
          <p14:tracePt t="244012" x="6751638" y="2035175"/>
          <p14:tracePt t="244029" x="6751638" y="2049463"/>
          <p14:tracePt t="244044" x="6765925" y="2065338"/>
          <p14:tracePt t="244062" x="6773863" y="2073275"/>
          <p14:tracePt t="244078" x="6781800" y="2079625"/>
          <p14:tracePt t="244094" x="6789738" y="2087563"/>
          <p14:tracePt t="244111" x="6804025" y="2103438"/>
          <p14:tracePt t="244129" x="6827838" y="2117725"/>
          <p14:tracePt t="244146" x="6842125" y="2133600"/>
          <p14:tracePt t="244162" x="6858000" y="2149475"/>
          <p14:tracePt t="244178" x="6873875" y="2163763"/>
          <p14:tracePt t="244195" x="6873875" y="2179638"/>
          <p14:tracePt t="244211" x="6880225" y="2179638"/>
          <p14:tracePt t="244227" x="6888163" y="2187575"/>
          <p14:tracePt t="244244" x="6896100" y="2201863"/>
          <p14:tracePt t="244261" x="6926263" y="2217738"/>
          <p14:tracePt t="244278" x="6956425" y="2232025"/>
          <p14:tracePt t="244295" x="6988175" y="2255838"/>
          <p14:tracePt t="244295" x="6994525" y="2263775"/>
          <p14:tracePt t="244314" x="7010400" y="2263775"/>
          <p14:tracePt t="244328" x="7018338" y="2263775"/>
          <p14:tracePt t="244696" x="7026275" y="2263775"/>
          <p14:tracePt t="244712" x="7032625" y="2263775"/>
          <p14:tracePt t="244976" x="7040563" y="2263775"/>
          <p14:tracePt t="244984" x="7056438" y="2263775"/>
          <p14:tracePt t="245001" x="7064375" y="2263775"/>
          <p14:tracePt t="245010" x="7078663" y="2263775"/>
          <p14:tracePt t="245027" x="7086600" y="2255838"/>
          <p14:tracePt t="245072" x="7094538" y="2255838"/>
          <p14:tracePt t="245096" x="7102475" y="2255838"/>
          <p14:tracePt t="245176" x="7108825" y="2255838"/>
          <p14:tracePt t="245184" x="7124700" y="2239963"/>
          <p14:tracePt t="245194" x="7146925" y="2225675"/>
          <p14:tracePt t="245210" x="7178675" y="2193925"/>
          <p14:tracePt t="245227" x="7200900" y="2171700"/>
          <p14:tracePt t="245244" x="7223125" y="2133600"/>
          <p14:tracePt t="245260" x="7231063" y="2125663"/>
          <p14:tracePt t="245276" x="7231063" y="2111375"/>
          <p14:tracePt t="245296" x="7239000" y="2103438"/>
          <p14:tracePt t="245320" x="7239000" y="2095500"/>
          <p14:tracePt t="245328" x="7246938" y="2073275"/>
          <p14:tracePt t="245343" x="7254875" y="2041525"/>
          <p14:tracePt t="245343" x="7277100" y="2011363"/>
          <p14:tracePt t="245361" x="7277100" y="1981200"/>
          <p14:tracePt t="245378" x="7277100" y="1958975"/>
          <p14:tracePt t="245395" x="7285038" y="1951038"/>
          <p14:tracePt t="245410" x="7285038" y="1943100"/>
          <p14:tracePt t="245426" x="7285038" y="1935163"/>
          <p14:tracePt t="245480" x="7285038" y="1927225"/>
          <p14:tracePt t="245520" x="7285038" y="1905000"/>
          <p14:tracePt t="245744" x="7292975" y="1889125"/>
          <p14:tracePt t="245752" x="7292975" y="1874838"/>
          <p14:tracePt t="245761" x="7307263" y="1844675"/>
          <p14:tracePt t="245780" x="7307263" y="1806575"/>
          <p14:tracePt t="245795" x="7331075" y="1774825"/>
          <p14:tracePt t="245811" x="7331075" y="1760538"/>
          <p14:tracePt t="245827" x="7331075" y="1744663"/>
          <p14:tracePt t="245843" x="7331075" y="1714500"/>
          <p14:tracePt t="245859" x="7331075" y="1692275"/>
          <p14:tracePt t="245876" x="7331075" y="1684338"/>
          <p14:tracePt t="245893" x="7323138" y="1668463"/>
          <p14:tracePt t="245909" x="7315200" y="1660525"/>
          <p14:tracePt t="245926" x="7299325" y="1654175"/>
          <p14:tracePt t="245952" x="7292975" y="1654175"/>
          <p14:tracePt t="245968" x="7285038" y="1654175"/>
          <p14:tracePt t="245977" x="7277100" y="1654175"/>
          <p14:tracePt t="245993" x="7269163" y="1654175"/>
          <p14:tracePt t="246010" x="7261225" y="1654175"/>
          <p14:tracePt t="246032" x="7254875" y="1646238"/>
          <p14:tracePt t="246042" x="7246938" y="1646238"/>
          <p14:tracePt t="246059" x="7231063" y="1646238"/>
          <p14:tracePt t="246076" x="7223125" y="1646238"/>
          <p14:tracePt t="246092" x="7216775" y="1646238"/>
          <p14:tracePt t="246109" x="7192963" y="1646238"/>
          <p14:tracePt t="246128" x="7192963" y="1654175"/>
          <p14:tracePt t="246144" x="7185025" y="1660525"/>
          <p14:tracePt t="246159" x="7185025" y="1684338"/>
          <p14:tracePt t="246177" x="7185025" y="1692275"/>
          <p14:tracePt t="246216" x="7185025" y="1698625"/>
          <p14:tracePt t="246248" x="7185025" y="1714500"/>
          <p14:tracePt t="246257" x="7185025" y="1722438"/>
          <p14:tracePt t="246264" x="7185025" y="1736725"/>
          <p14:tracePt t="246275" x="7185025" y="1752600"/>
          <p14:tracePt t="246294" x="7185025" y="1768475"/>
          <p14:tracePt t="246309" x="7185025" y="1782763"/>
          <p14:tracePt t="246325" x="7185025" y="1790700"/>
          <p14:tracePt t="246344" x="7192963" y="1790700"/>
          <p14:tracePt t="247244" x="7200900" y="1790700"/>
          <p14:tracePt t="247920" x="7216775" y="1790700"/>
          <p14:tracePt t="247976" x="7223125" y="1790700"/>
          <p14:tracePt t="247992" x="7246938" y="1790700"/>
          <p14:tracePt t="248008" x="7269163" y="1790700"/>
          <p14:tracePt t="248112" x="7277100" y="1806575"/>
          <p14:tracePt t="248121" x="7285038" y="1812925"/>
          <p14:tracePt t="248128" x="7292975" y="1820863"/>
          <p14:tracePt t="248144" x="7299325" y="1820863"/>
          <p14:tracePt t="248232" x="7331075" y="1836738"/>
          <p14:tracePt t="248240" x="7361238" y="1851025"/>
          <p14:tracePt t="248248" x="7375525" y="1858963"/>
          <p14:tracePt t="248258" x="7421563" y="1874838"/>
          <p14:tracePt t="248275" x="7429500" y="1882775"/>
          <p14:tracePt t="248290" x="7437438" y="1882775"/>
          <p14:tracePt t="248344" x="7451725" y="1882775"/>
          <p14:tracePt t="248352" x="7483475" y="1889125"/>
          <p14:tracePt t="248360" x="7535863" y="1912938"/>
          <p14:tracePt t="248374" x="7650163" y="1927225"/>
          <p14:tracePt t="248391" x="7726363" y="1935163"/>
          <p14:tracePt t="248391" x="7756525" y="1943100"/>
          <p14:tracePt t="248408" x="7764463" y="1951038"/>
          <p14:tracePt t="248576" x="7772400" y="1951038"/>
          <p14:tracePt t="248608" x="7780338" y="1951038"/>
          <p14:tracePt t="248624" x="7794625" y="1965325"/>
          <p14:tracePt t="248632" x="7802563" y="1965325"/>
          <p14:tracePt t="248648" x="7810500" y="1965325"/>
          <p14:tracePt t="248673" x="7818438" y="1973263"/>
          <p14:tracePt t="250268" x="7826375" y="1981200"/>
          <p14:tracePt t="250488" x="7832725" y="1981200"/>
          <p14:tracePt t="250496" x="7840663" y="1981200"/>
          <p14:tracePt t="250512" x="7848600" y="1989138"/>
          <p14:tracePt t="250522" x="7864475" y="1989138"/>
          <p14:tracePt t="250544" x="7878763" y="1997075"/>
          <p14:tracePt t="250569" x="7902575" y="2003425"/>
          <p14:tracePt t="250584" x="7916863" y="2019300"/>
          <p14:tracePt t="250601" x="7924800" y="2019300"/>
          <p14:tracePt t="250608" x="7924800" y="2027238"/>
          <p14:tracePt t="250621" x="7940675" y="2027238"/>
          <p14:tracePt t="250637" x="7947025" y="2027238"/>
          <p14:tracePt t="251120" x="7940675" y="2019300"/>
          <p14:tracePt t="251137" x="7932738" y="2003425"/>
          <p14:tracePt t="251144" x="7924800" y="1997075"/>
          <p14:tracePt t="251160" x="7908925" y="1981200"/>
          <p14:tracePt t="251170" x="7894638" y="1951038"/>
          <p14:tracePt t="251188" x="7864475" y="1920875"/>
          <p14:tracePt t="251204" x="7856538" y="1897063"/>
          <p14:tracePt t="251221" x="7856538" y="1882775"/>
          <p14:tracePt t="251237" x="7848600" y="1874838"/>
          <p14:tracePt t="251256" x="7848600" y="1866900"/>
          <p14:tracePt t="251296" x="7848600" y="1858963"/>
          <p14:tracePt t="251304" x="7840663" y="1844675"/>
          <p14:tracePt t="251312" x="7840663" y="1820863"/>
          <p14:tracePt t="251322" x="7826375" y="1790700"/>
          <p14:tracePt t="251339" x="7818438" y="1774825"/>
          <p14:tracePt t="251354" x="7810500" y="1760538"/>
          <p14:tracePt t="251376" x="7810500" y="1752600"/>
          <p14:tracePt t="251448" x="7802563" y="1752600"/>
          <p14:tracePt t="251512" x="7802563" y="1744663"/>
          <p14:tracePt t="251584" x="7802563" y="1752600"/>
          <p14:tracePt t="251641" x="7802563" y="1760538"/>
          <p14:tracePt t="251648" x="7802563" y="1768475"/>
          <p14:tracePt t="251656" x="7802563" y="1782763"/>
          <p14:tracePt t="251672" x="7802563" y="1790700"/>
          <p14:tracePt t="251686" x="7802563" y="1820863"/>
          <p14:tracePt t="251686" x="7802563" y="1844675"/>
          <p14:tracePt t="251705" x="7802563" y="1874838"/>
          <p14:tracePt t="251721" x="7802563" y="1882775"/>
          <p14:tracePt t="251737" x="7802563" y="1897063"/>
          <p14:tracePt t="251753" x="7802563" y="1905000"/>
          <p14:tracePt t="251888" x="7810500" y="1905000"/>
          <p14:tracePt t="251904" x="7818438" y="1905000"/>
          <p14:tracePt t="251960" x="7826375" y="1905000"/>
          <p14:tracePt t="251969" x="7840663" y="1905000"/>
          <p14:tracePt t="251985" x="7848600" y="1905000"/>
          <p14:tracePt t="252001" x="7856538" y="1905000"/>
          <p14:tracePt t="252008" x="7864475" y="1905000"/>
          <p14:tracePt t="252020" x="7902575" y="1905000"/>
          <p14:tracePt t="252036" x="7916863" y="1912938"/>
          <p14:tracePt t="252053" x="7932738" y="1920875"/>
          <p14:tracePt t="252069" x="7947025" y="1927225"/>
          <p14:tracePt t="252086" x="7954963" y="1927225"/>
          <p14:tracePt t="252176" x="7962900" y="1920875"/>
          <p14:tracePt t="252304" x="7962900" y="1905000"/>
          <p14:tracePt t="252312" x="7962900" y="1882775"/>
          <p14:tracePt t="252321" x="7962900" y="1866900"/>
          <p14:tracePt t="252336" x="7962900" y="1858963"/>
          <p14:tracePt t="252369" x="7962900" y="1851025"/>
          <p14:tracePt t="252385" x="7962900" y="1844675"/>
          <p14:tracePt t="252392" x="7962900" y="1828800"/>
          <p14:tracePt t="252408" x="7962900" y="1820863"/>
          <p14:tracePt t="252419" x="7962900" y="1812925"/>
          <p14:tracePt t="252436" x="7962900" y="1798638"/>
          <p14:tracePt t="252452" x="7962900" y="1782763"/>
          <p14:tracePt t="252520" x="7962900" y="1774825"/>
          <p14:tracePt t="252528" x="7954963" y="1774825"/>
          <p14:tracePt t="252537" x="7940675" y="1760538"/>
          <p14:tracePt t="252554" x="7916863" y="1760538"/>
          <p14:tracePt t="252570" x="7908925" y="1752600"/>
          <p14:tracePt t="252585" x="7902575" y="1752600"/>
          <p14:tracePt t="252608" x="7894638" y="1752600"/>
          <p14:tracePt t="252619" x="7870825" y="1752600"/>
          <p14:tracePt t="252636" x="7832725" y="1736725"/>
          <p14:tracePt t="252653" x="7802563" y="1722438"/>
          <p14:tracePt t="252669" x="7794625" y="1722438"/>
          <p14:tracePt t="252685" x="7788275" y="1714500"/>
          <p14:tracePt t="252702" x="7772400" y="1714500"/>
          <p14:tracePt t="252744" x="7764463" y="1714500"/>
          <p14:tracePt t="252824" x="7742238" y="1714500"/>
          <p14:tracePt t="252856" x="7726363" y="1714500"/>
          <p14:tracePt t="252904" x="7718425" y="1714500"/>
          <p14:tracePt t="252920" x="7712075" y="1722438"/>
          <p14:tracePt t="252952" x="7704138" y="1736725"/>
          <p14:tracePt t="252969" x="7704138" y="1744663"/>
          <p14:tracePt t="252985" x="7704138" y="1752600"/>
          <p14:tracePt t="252992" x="7696200" y="1760538"/>
          <p14:tracePt t="253003" x="7696200" y="1768475"/>
          <p14:tracePt t="253019" x="7688263" y="1768475"/>
          <p14:tracePt t="253035" x="7688263" y="1782763"/>
          <p14:tracePt t="253051" x="7680325" y="1798638"/>
          <p14:tracePt t="253068" x="7680325" y="1812925"/>
          <p14:tracePt t="253085" x="7666038" y="1836738"/>
          <p14:tracePt t="253102" x="7666038" y="1844675"/>
          <p14:tracePt t="253120" x="7666038" y="1851025"/>
          <p14:tracePt t="253137" x="7666038" y="1858963"/>
          <p14:tracePt t="253152" x="7666038" y="1866900"/>
          <p14:tracePt t="253168" x="7666038" y="1889125"/>
          <p14:tracePt t="253186" x="7666038" y="1912938"/>
          <p14:tracePt t="253203" x="7666038" y="1927225"/>
          <p14:tracePt t="253219" x="7666038" y="1943100"/>
          <p14:tracePt t="253235" x="7666038" y="1951038"/>
          <p14:tracePt t="253256" x="7666038" y="1958975"/>
          <p14:tracePt t="253272" x="7666038" y="1965325"/>
          <p14:tracePt t="253312" x="7666038" y="1973263"/>
          <p14:tracePt t="253336" x="7673975" y="1981200"/>
          <p14:tracePt t="253368" x="7673975" y="1997075"/>
          <p14:tracePt t="253392" x="7680325" y="1997075"/>
          <p14:tracePt t="253402" x="7680325" y="2003425"/>
          <p14:tracePt t="253417" x="7688263" y="2011363"/>
          <p14:tracePt t="253440" x="7688263" y="2019300"/>
          <p14:tracePt t="253449" x="7704138" y="2027238"/>
          <p14:tracePt t="253456" x="7712075" y="2035175"/>
          <p14:tracePt t="253472" x="7718425" y="2041525"/>
          <p14:tracePt t="253488" x="7734300" y="2057400"/>
          <p14:tracePt t="253512" x="7742238" y="2073275"/>
          <p14:tracePt t="253544" x="7750175" y="2073275"/>
          <p14:tracePt t="253552" x="7756525" y="2079625"/>
          <p14:tracePt t="253560" x="7772400" y="2087563"/>
          <p14:tracePt t="253576" x="7788275" y="2095500"/>
          <p14:tracePt t="253592" x="7794625" y="2103438"/>
          <p14:tracePt t="253608" x="7802563" y="2111375"/>
          <p14:tracePt t="253618" x="7810500" y="2117725"/>
          <p14:tracePt t="253634" x="7826375" y="2117725"/>
          <p14:tracePt t="253664" x="7840663" y="2125663"/>
          <p14:tracePt t="253688" x="7856538" y="2133600"/>
          <p14:tracePt t="253696" x="7864475" y="2141538"/>
          <p14:tracePt t="253704" x="7886700" y="2141538"/>
          <p14:tracePt t="253718" x="7902575" y="2149475"/>
          <p14:tracePt t="253735" x="7916863" y="2155825"/>
          <p14:tracePt t="253750" x="7924800" y="2163763"/>
          <p14:tracePt t="253808" x="7932738" y="2163763"/>
          <p14:tracePt t="253817" x="7954963" y="2149475"/>
          <p14:tracePt t="253824" x="7970838" y="2149475"/>
          <p14:tracePt t="253840" x="7978775" y="2149475"/>
          <p14:tracePt t="253851" x="8001000" y="2141538"/>
          <p14:tracePt t="253868" x="8001000" y="2133600"/>
          <p14:tracePt t="253905" x="8001000" y="2125663"/>
          <p14:tracePt t="253912" x="8016875" y="2103438"/>
          <p14:tracePt t="253928" x="8031163" y="2087563"/>
          <p14:tracePt t="253936" x="8047038" y="2087563"/>
          <p14:tracePt t="253951" x="8061325" y="2073275"/>
          <p14:tracePt t="253968" x="8069263" y="2041525"/>
          <p14:tracePt t="253985" x="8077200" y="2035175"/>
          <p14:tracePt t="254002" x="8085138" y="2003425"/>
          <p14:tracePt t="254018" x="8085138" y="1981200"/>
          <p14:tracePt t="254035" x="8085138" y="1951038"/>
          <p14:tracePt t="254051" x="8085138" y="1927225"/>
          <p14:tracePt t="254068" x="8085138" y="1897063"/>
          <p14:tracePt t="254085" x="8085138" y="1889125"/>
          <p14:tracePt t="254101" x="8085138" y="1882775"/>
          <p14:tracePt t="254117" x="8085138" y="1874838"/>
          <p14:tracePt t="254134" x="8085138" y="1866900"/>
          <p14:tracePt t="254150" x="8085138" y="1844675"/>
          <p14:tracePt t="254168" x="8085138" y="1820863"/>
          <p14:tracePt t="254185" x="8085138" y="1806575"/>
          <p14:tracePt t="254202" x="8077200" y="1798638"/>
          <p14:tracePt t="254218" x="8061325" y="1790700"/>
          <p14:tracePt t="254240" x="8061325" y="1782763"/>
          <p14:tracePt t="254256" x="8054975" y="1782763"/>
          <p14:tracePt t="254272" x="8039100" y="1774825"/>
          <p14:tracePt t="254284" x="8016875" y="1760538"/>
          <p14:tracePt t="254301" x="8001000" y="1752600"/>
          <p14:tracePt t="254317" x="7985125" y="1736725"/>
          <p14:tracePt t="254376" x="7978775" y="1736725"/>
          <p14:tracePt t="254384" x="7954963" y="1722438"/>
          <p14:tracePt t="254392" x="7947025" y="1722438"/>
          <p14:tracePt t="254401" x="7924800" y="1706563"/>
          <p14:tracePt t="254418" x="7902575" y="1706563"/>
          <p14:tracePt t="254435" x="7886700" y="1706563"/>
          <p14:tracePt t="254452" x="7878763" y="1706563"/>
          <p14:tracePt t="254467" x="7864475" y="1706563"/>
          <p14:tracePt t="254484" x="7856538" y="1692275"/>
          <p14:tracePt t="254504" x="7848600" y="1692275"/>
          <p14:tracePt t="254544" x="7840663" y="1692275"/>
          <p14:tracePt t="254552" x="7832725" y="1692275"/>
          <p14:tracePt t="254568" x="7826375" y="1692275"/>
          <p14:tracePt t="254592" x="7818438" y="1692275"/>
          <p14:tracePt t="254608" x="7818438" y="1698625"/>
          <p14:tracePt t="254624" x="7810500" y="1698625"/>
          <p14:tracePt t="254634" x="7802563" y="1706563"/>
          <p14:tracePt t="254650" x="7794625" y="1722438"/>
          <p14:tracePt t="254688" x="7794625" y="1736725"/>
          <p14:tracePt t="254712" x="7788275" y="1744663"/>
          <p14:tracePt t="254720" x="7788275" y="1752600"/>
          <p14:tracePt t="254736" x="7788275" y="1768475"/>
          <p14:tracePt t="254760" x="7788275" y="1782763"/>
          <p14:tracePt t="254784" x="7788275" y="1790700"/>
          <p14:tracePt t="254794" x="7788275" y="1798638"/>
          <p14:tracePt t="254802" x="7788275" y="1806575"/>
          <p14:tracePt t="254818" x="7780338" y="1820863"/>
          <p14:tracePt t="254833" x="7780338" y="1836738"/>
          <p14:tracePt t="254850" x="7780338" y="1851025"/>
          <p14:tracePt t="254867" x="7780338" y="1866900"/>
          <p14:tracePt t="254884" x="7780338" y="1874838"/>
          <p14:tracePt t="254900" x="7780338" y="1889125"/>
          <p14:tracePt t="254917" x="7780338" y="1905000"/>
          <p14:tracePt t="254933" x="7788275" y="1935163"/>
          <p14:tracePt t="254950" x="7794625" y="1958975"/>
          <p14:tracePt t="254966" x="7802563" y="1965325"/>
          <p14:tracePt t="254983" x="7810500" y="1981200"/>
          <p14:tracePt t="255001" x="7810500" y="1989138"/>
          <p14:tracePt t="255017" x="7810500" y="1997075"/>
          <p14:tracePt t="255033" x="7826375" y="2011363"/>
          <p14:tracePt t="255050" x="7832725" y="2019300"/>
          <p14:tracePt t="255067" x="7848600" y="2027238"/>
          <p14:tracePt t="255083" x="7856538" y="2035175"/>
          <p14:tracePt t="255100" x="7864475" y="2035175"/>
          <p14:tracePt t="255128" x="7870825" y="2035175"/>
          <p14:tracePt t="255152" x="7878763" y="2041525"/>
          <p14:tracePt t="255160" x="7886700" y="2049463"/>
          <p14:tracePt t="255200" x="7894638" y="2049463"/>
          <p14:tracePt t="255224" x="7902575" y="2057400"/>
          <p14:tracePt t="255240" x="7916863" y="2065338"/>
          <p14:tracePt t="258775" x="7916863" y="2073275"/>
          <p14:tracePt t="259600" x="7902575" y="2079625"/>
          <p14:tracePt t="259608" x="7894638" y="2079625"/>
          <p14:tracePt t="259616" x="7878763" y="2079625"/>
          <p14:tracePt t="259629" x="7856538" y="2087563"/>
          <p14:tracePt t="259645" x="7832725" y="2095500"/>
          <p14:tracePt t="259662" x="7818438" y="2103438"/>
          <p14:tracePt t="259679" x="7802563" y="2103438"/>
          <p14:tracePt t="259679" x="7788275" y="2111375"/>
          <p14:tracePt t="259697" x="7750175" y="2111375"/>
          <p14:tracePt t="259713" x="7696200" y="2117725"/>
          <p14:tracePt t="259729" x="7581900" y="2133600"/>
          <p14:tracePt t="259746" x="7459663" y="2133600"/>
          <p14:tracePt t="259763" x="7361238" y="2133600"/>
          <p14:tracePt t="259779" x="7277100" y="2133600"/>
          <p14:tracePt t="259797" x="7185025" y="2133600"/>
          <p14:tracePt t="259813" x="7108825" y="2133600"/>
          <p14:tracePt t="259828" x="7040563" y="2133600"/>
          <p14:tracePt t="259844" x="6934200" y="2133600"/>
          <p14:tracePt t="259861" x="6804025" y="2133600"/>
          <p14:tracePt t="259877" x="6613525" y="2133600"/>
          <p14:tracePt t="259895" x="6400800" y="2133600"/>
          <p14:tracePt t="259895" x="6316663" y="2133600"/>
          <p14:tracePt t="259913" x="6210300" y="2133600"/>
          <p14:tracePt t="259929" x="6126163" y="2133600"/>
          <p14:tracePt t="259946" x="6073775" y="2133600"/>
          <p14:tracePt t="259962" x="6065838" y="2133600"/>
          <p14:tracePt t="260112" x="6073775" y="2133600"/>
          <p14:tracePt t="260128" x="6073775" y="2125663"/>
          <p14:tracePt t="260152" x="6080125" y="2117725"/>
          <p14:tracePt t="260168" x="6080125" y="2103438"/>
          <p14:tracePt t="260192" x="6080125" y="2087563"/>
          <p14:tracePt t="260200" x="6080125" y="2065338"/>
          <p14:tracePt t="260211" x="6080125" y="2011363"/>
          <p14:tracePt t="260228" x="6080125" y="1981200"/>
          <p14:tracePt t="260245" x="6080125" y="1951038"/>
          <p14:tracePt t="260261" x="6096000" y="1912938"/>
          <p14:tracePt t="260278" x="6103938" y="1889125"/>
          <p14:tracePt t="260278" x="6103938" y="1866900"/>
          <p14:tracePt t="260298" x="6103938" y="1851025"/>
          <p14:tracePt t="260311" x="6103938" y="1782763"/>
          <p14:tracePt t="260329" x="6088063" y="1722438"/>
          <p14:tracePt t="260346" x="6065838" y="1692275"/>
          <p14:tracePt t="260362" x="6065838" y="1676400"/>
          <p14:tracePt t="260377" x="6049963" y="1654175"/>
          <p14:tracePt t="260395" x="6049963" y="1646238"/>
          <p14:tracePt t="260411" x="6035675" y="1630363"/>
          <p14:tracePt t="260427" x="5981700" y="1584325"/>
          <p14:tracePt t="260444" x="5935663" y="1554163"/>
          <p14:tracePt t="260461" x="5905500" y="1531938"/>
          <p14:tracePt t="260478" x="5875338" y="1516063"/>
          <p14:tracePt t="260495" x="5867400" y="1508125"/>
          <p14:tracePt t="260510" x="5821363" y="1493838"/>
          <p14:tracePt t="260529" x="5807075" y="1470025"/>
          <p14:tracePt t="260546" x="5783263" y="1455738"/>
          <p14:tracePt t="260562" x="5745163" y="1455738"/>
          <p14:tracePt t="260578" x="5730875" y="1455738"/>
          <p14:tracePt t="260595" x="5715000" y="1455738"/>
          <p14:tracePt t="260610" x="5692775" y="1455738"/>
          <p14:tracePt t="260628" x="5676900" y="1455738"/>
          <p14:tracePt t="260644" x="5638800" y="1455738"/>
          <p14:tracePt t="260662" x="5608638" y="1463675"/>
          <p14:tracePt t="260678" x="5578475" y="1485900"/>
          <p14:tracePt t="260694" x="5554663" y="1501775"/>
          <p14:tracePt t="260711" x="5494338" y="1546225"/>
          <p14:tracePt t="260711" x="5486400" y="1562100"/>
          <p14:tracePt t="260729" x="5464175" y="1592263"/>
          <p14:tracePt t="260745" x="5448300" y="1616075"/>
          <p14:tracePt t="260762" x="5440363" y="1638300"/>
          <p14:tracePt t="260778" x="5440363" y="1646238"/>
          <p14:tracePt t="260794" x="5432425" y="1660525"/>
          <p14:tracePt t="260812" x="5426075" y="1676400"/>
          <p14:tracePt t="260828" x="5402263" y="1698625"/>
          <p14:tracePt t="260844" x="5394325" y="1706563"/>
          <p14:tracePt t="260862" x="5372100" y="1744663"/>
          <p14:tracePt t="260878" x="5372100" y="1768475"/>
          <p14:tracePt t="260894" x="5364163" y="1798638"/>
          <p14:tracePt t="260894" x="5356225" y="1806575"/>
          <p14:tracePt t="260913" x="5356225" y="1820863"/>
          <p14:tracePt t="260927" x="5356225" y="1844675"/>
          <p14:tracePt t="260946" x="5356225" y="1858963"/>
          <p14:tracePt t="260962" x="5356225" y="1889125"/>
          <p14:tracePt t="260978" x="5356225" y="1905000"/>
          <p14:tracePt t="260994" x="5356225" y="1935163"/>
          <p14:tracePt t="261011" x="5349875" y="1965325"/>
          <p14:tracePt t="261033" x="5349875" y="1981200"/>
          <p14:tracePt t="261049" x="5341938" y="1997075"/>
          <p14:tracePt t="261059" x="5341938" y="2011363"/>
          <p14:tracePt t="261076" x="5334000" y="2035175"/>
          <p14:tracePt t="261093" x="5326063" y="2049463"/>
          <p14:tracePt t="261109" x="5326063" y="2073275"/>
          <p14:tracePt t="261126" x="5326063" y="2087563"/>
          <p14:tracePt t="261143" x="5326063" y="2111375"/>
          <p14:tracePt t="261143" x="5326063" y="2117725"/>
          <p14:tracePt t="261161" x="5326063" y="2125663"/>
          <p14:tracePt t="261176" x="5326063" y="2155825"/>
          <p14:tracePt t="261193" x="5326063" y="2163763"/>
          <p14:tracePt t="261210" x="5326063" y="2171700"/>
          <p14:tracePt t="261227" x="5326063" y="2179638"/>
          <p14:tracePt t="261244" x="5326063" y="2193925"/>
          <p14:tracePt t="261260" x="5326063" y="2217738"/>
          <p14:tracePt t="261277" x="5326063" y="2225675"/>
          <p14:tracePt t="261277" x="5326063" y="2239963"/>
          <p14:tracePt t="261296" x="5334000" y="2255838"/>
          <p14:tracePt t="261310" x="5356225" y="2278063"/>
          <p14:tracePt t="261327" x="5356225" y="2293938"/>
          <p14:tracePt t="261345" x="5372100" y="2308225"/>
          <p14:tracePt t="261361" x="5402263" y="2332038"/>
          <p14:tracePt t="261378" x="5440363" y="2354263"/>
          <p14:tracePt t="261394" x="5464175" y="2370138"/>
          <p14:tracePt t="261411" x="5470525" y="2370138"/>
          <p14:tracePt t="261426" x="5470525" y="2378075"/>
          <p14:tracePt t="261448" x="5478463" y="2378075"/>
          <p14:tracePt t="261504" x="5494338" y="2378075"/>
          <p14:tracePt t="261512" x="5524500" y="2378075"/>
          <p14:tracePt t="261526" x="5562600" y="2392363"/>
          <p14:tracePt t="261526" x="5578475" y="2392363"/>
          <p14:tracePt t="261546" x="5592763" y="2392363"/>
          <p14:tracePt t="261559" x="5600700" y="2408238"/>
          <p14:tracePt t="261584" x="5616575" y="2408238"/>
          <p14:tracePt t="261601" x="5646738" y="2408238"/>
          <p14:tracePt t="261610" x="5699125" y="2408238"/>
          <p14:tracePt t="261627" x="5775325" y="2408238"/>
          <p14:tracePt t="261643" x="5829300" y="2408238"/>
          <p14:tracePt t="261660" x="5875338" y="2408238"/>
          <p14:tracePt t="261677" x="5897563" y="2408238"/>
          <p14:tracePt t="261694" x="5905500" y="2400300"/>
          <p14:tracePt t="261768" x="5921375" y="2392363"/>
          <p14:tracePt t="261776" x="5935663" y="2384425"/>
          <p14:tracePt t="261784" x="5951538" y="2370138"/>
          <p14:tracePt t="261794" x="5973763" y="2332038"/>
          <p14:tracePt t="261813" x="5989638" y="2308225"/>
          <p14:tracePt t="261828" x="6003925" y="2293938"/>
          <p14:tracePt t="261843" x="6003925" y="2278063"/>
          <p14:tracePt t="261860" x="6003925" y="2263775"/>
          <p14:tracePt t="261877" x="6019800" y="2225675"/>
          <p14:tracePt t="261893" x="6019800" y="2179638"/>
          <p14:tracePt t="261910" x="6019800" y="2117725"/>
          <p14:tracePt t="261926" x="6019800" y="2079625"/>
          <p14:tracePt t="261926" x="6019800" y="2073275"/>
          <p14:tracePt t="261945" x="6019800" y="2065338"/>
          <p14:tracePt t="261960" x="6019800" y="2041525"/>
          <p14:tracePt t="261977" x="6019800" y="2027238"/>
          <p14:tracePt t="262009" x="6019800" y="2011363"/>
          <p14:tracePt t="262016" x="6019800" y="1997075"/>
          <p14:tracePt t="262032" x="6019800" y="1981200"/>
          <p14:tracePt t="262043" x="6003925" y="1943100"/>
          <p14:tracePt t="262058" x="6003925" y="1920875"/>
          <p14:tracePt t="262075" x="6003925" y="1889125"/>
          <p14:tracePt t="262093" x="5981700" y="1866900"/>
          <p14:tracePt t="262110" x="5973763" y="1866900"/>
          <p14:tracePt t="262126" x="5959475" y="1836738"/>
          <p14:tracePt t="262126" x="5951538" y="1820863"/>
          <p14:tracePt t="262145" x="5943600" y="1806575"/>
          <p14:tracePt t="262160" x="5935663" y="1782763"/>
          <p14:tracePt t="262176" x="5935663" y="1768475"/>
          <p14:tracePt t="262192" x="5927725" y="1752600"/>
          <p14:tracePt t="262210" x="5921375" y="1730375"/>
          <p14:tracePt t="262226" x="5905500" y="1706563"/>
          <p14:tracePt t="262243" x="5889625" y="1692275"/>
          <p14:tracePt t="262260" x="5867400" y="1684338"/>
          <p14:tracePt t="262276" x="5851525" y="1668463"/>
          <p14:tracePt t="262293" x="5829300" y="1654175"/>
          <p14:tracePt t="262311" x="5821363" y="1646238"/>
          <p14:tracePt t="262325" x="5807075" y="1646238"/>
          <p14:tracePt t="262343" x="5799138" y="1630363"/>
          <p14:tracePt t="262343" x="5791200" y="1630363"/>
          <p14:tracePt t="262361" x="5783263" y="1630363"/>
          <p14:tracePt t="262375" x="5707063" y="1608138"/>
          <p14:tracePt t="262394" x="5692775" y="1592263"/>
          <p14:tracePt t="262410" x="5668963" y="1592263"/>
          <p14:tracePt t="262426" x="5654675" y="1584325"/>
          <p14:tracePt t="262442" x="5638800" y="1584325"/>
          <p14:tracePt t="262459" x="5622925" y="1584325"/>
          <p14:tracePt t="262488" x="5608638" y="1584325"/>
          <p14:tracePt t="262496" x="5600700" y="1584325"/>
          <p14:tracePt t="262512" x="5592763" y="1584325"/>
          <p14:tracePt t="262526" x="5578475" y="1592263"/>
          <p14:tracePt t="262544" x="5562600" y="1592263"/>
          <p14:tracePt t="262560" x="5562600" y="1600200"/>
          <p14:tracePt t="262577" x="5546725" y="1616075"/>
          <p14:tracePt t="262593" x="5540375" y="1630363"/>
          <p14:tracePt t="262610" x="5532438" y="1638300"/>
          <p14:tracePt t="262626" x="5516563" y="1676400"/>
          <p14:tracePt t="262643" x="5508625" y="1692275"/>
          <p14:tracePt t="262659" x="5502275" y="1706563"/>
          <p14:tracePt t="262675" x="5486400" y="1730375"/>
          <p14:tracePt t="262692" x="5486400" y="1744663"/>
          <p14:tracePt t="262744" x="5486400" y="1752600"/>
          <p14:tracePt t="262752" x="5486400" y="1768475"/>
          <p14:tracePt t="262760" x="5470525" y="1774825"/>
          <p14:tracePt t="262775" x="5470525" y="1790700"/>
          <p14:tracePt t="262793" x="5464175" y="1828800"/>
          <p14:tracePt t="262812" x="5456238" y="1844675"/>
          <p14:tracePt t="262826" x="5456238" y="1858963"/>
          <p14:tracePt t="262842" x="5448300" y="1889125"/>
          <p14:tracePt t="262858" x="5440363" y="1912938"/>
          <p14:tracePt t="262874" x="5440363" y="1943100"/>
          <p14:tracePt t="262892" x="5426075" y="1965325"/>
          <p14:tracePt t="262909" x="5426075" y="1981200"/>
          <p14:tracePt t="262924" x="5426075" y="1997075"/>
          <p14:tracePt t="262942" x="5418138" y="2011363"/>
          <p14:tracePt t="262942" x="5410200" y="2019300"/>
          <p14:tracePt t="262961" x="5410200" y="2035175"/>
          <p14:tracePt t="262975" x="5410200" y="2049463"/>
          <p14:tracePt t="262992" x="5410200" y="2079625"/>
          <p14:tracePt t="263009" x="5410200" y="2087563"/>
          <p14:tracePt t="263026" x="5410200" y="2103438"/>
          <p14:tracePt t="263043" x="5410200" y="2117725"/>
          <p14:tracePt t="263059" x="5410200" y="2125663"/>
          <p14:tracePt t="263074" x="5410200" y="2133600"/>
          <p14:tracePt t="263090" x="5410200" y="2163763"/>
          <p14:tracePt t="263109" x="5410200" y="2179638"/>
          <p14:tracePt t="263124" x="5410200" y="2187575"/>
          <p14:tracePt t="263142" x="5418138" y="2201863"/>
          <p14:tracePt t="263158" x="5418138" y="2209800"/>
          <p14:tracePt t="263174" x="5426075" y="2225675"/>
          <p14:tracePt t="263191" x="5432425" y="2232025"/>
          <p14:tracePt t="263209" x="5440363" y="2239963"/>
          <p14:tracePt t="263232" x="5448300" y="2255838"/>
          <p14:tracePt t="263242" x="5464175" y="2270125"/>
          <p14:tracePt t="263259" x="5470525" y="2270125"/>
          <p14:tracePt t="263280" x="5478463" y="2278063"/>
          <p14:tracePt t="263307" x="5478463" y="2286000"/>
          <p14:tracePt t="263320" x="5486400" y="2286000"/>
          <p14:tracePt t="263328" x="5494338" y="2293938"/>
          <p14:tracePt t="263341" x="5508625" y="2308225"/>
          <p14:tracePt t="263358" x="5524500" y="2316163"/>
          <p14:tracePt t="263374" x="5540375" y="2324100"/>
          <p14:tracePt t="263391" x="5540375" y="2332038"/>
          <p14:tracePt t="263409" x="5546725" y="2332038"/>
          <p14:tracePt t="263426" x="5570538" y="2346325"/>
          <p14:tracePt t="263442" x="5592763" y="2354263"/>
          <p14:tracePt t="263458" x="5600700" y="2362200"/>
          <p14:tracePt t="263474" x="5608638" y="2370138"/>
          <p14:tracePt t="263492" x="5622925" y="2370138"/>
          <p14:tracePt t="263507" x="5646738" y="2378075"/>
          <p14:tracePt t="263524" x="5654675" y="2378075"/>
          <p14:tracePt t="263541" x="5692775" y="2392363"/>
          <p14:tracePt t="263558" x="5707063" y="2400300"/>
          <p14:tracePt t="263574" x="5737225" y="2400300"/>
          <p14:tracePt t="263592" x="5753100" y="2400300"/>
          <p14:tracePt t="263609" x="5761038" y="2400300"/>
          <p14:tracePt t="263624" x="5799138" y="2400300"/>
          <p14:tracePt t="263642" x="5807075" y="2400300"/>
          <p14:tracePt t="263658" x="5821363" y="2400300"/>
          <p14:tracePt t="263674" x="5829300" y="2392363"/>
          <p14:tracePt t="263712" x="5829300" y="2384425"/>
          <p14:tracePt t="263720" x="5845175" y="2362200"/>
          <p14:tracePt t="263744" x="5845175" y="2354263"/>
          <p14:tracePt t="263752" x="5859463" y="2339975"/>
          <p14:tracePt t="263760" x="5867400" y="2324100"/>
          <p14:tracePt t="263774" x="5875338" y="2308225"/>
          <p14:tracePt t="263792" x="5875338" y="2293938"/>
          <p14:tracePt t="263945" x="5875338" y="2278063"/>
          <p14:tracePt t="263960" x="5867400" y="2270125"/>
          <p14:tracePt t="263968" x="5845175" y="2255838"/>
          <p14:tracePt t="263976" x="5807075" y="2232025"/>
          <p14:tracePt t="263990" x="5730875" y="2201863"/>
          <p14:tracePt t="263990" x="5684838" y="2193925"/>
          <p14:tracePt t="264009" x="5622925" y="2149475"/>
          <p14:tracePt t="264026" x="5578475" y="2111375"/>
          <p14:tracePt t="264041" x="5546725" y="2079625"/>
          <p14:tracePt t="264057" x="5524500" y="2035175"/>
          <p14:tracePt t="264074" x="5508625" y="2003425"/>
          <p14:tracePt t="264091" x="5508625" y="1981200"/>
          <p14:tracePt t="264107" x="5508625" y="1965325"/>
          <p14:tracePt t="264124" x="5508625" y="1958975"/>
          <p14:tracePt t="264216" x="5508625" y="1951038"/>
          <p14:tracePt t="264224" x="5516563" y="1943100"/>
          <p14:tracePt t="264241" x="5524500" y="1935163"/>
          <p14:tracePt t="264264" x="5532438" y="1927225"/>
          <p14:tracePt t="264306" x="5540375" y="1920875"/>
          <p14:tracePt t="264328" x="5554663" y="1920875"/>
          <p14:tracePt t="264337" x="5562600" y="1920875"/>
          <p14:tracePt t="264360" x="5570538" y="1920875"/>
          <p14:tracePt t="264376" x="5578475" y="1920875"/>
          <p14:tracePt t="264384" x="5584825" y="1920875"/>
          <p14:tracePt t="264393" x="5600700" y="1920875"/>
          <p14:tracePt t="264407" x="5600700" y="1951038"/>
          <p14:tracePt t="264423" x="5600700" y="1997075"/>
          <p14:tracePt t="264423" x="5600700" y="2019300"/>
          <p14:tracePt t="264440" x="5600700" y="2073275"/>
          <p14:tracePt t="264457" x="5600700" y="2103438"/>
          <p14:tracePt t="264474" x="5584825" y="2133600"/>
          <p14:tracePt t="264490" x="5562600" y="2171700"/>
          <p14:tracePt t="264506" x="5546725" y="2217738"/>
          <p14:tracePt t="264525" x="5540375" y="2247900"/>
          <p14:tracePt t="264541" x="5516563" y="2293938"/>
          <p14:tracePt t="264556" x="5516563" y="2308225"/>
          <p14:tracePt t="264572" x="5508625" y="2339975"/>
          <p14:tracePt t="264590" x="5508625" y="2354263"/>
          <p14:tracePt t="264606" x="5532438" y="2378075"/>
          <p14:tracePt t="264606" x="5540375" y="2384425"/>
          <p14:tracePt t="264624" x="5562600" y="2400300"/>
          <p14:tracePt t="264639" x="5584825" y="2400300"/>
          <p14:tracePt t="264657" x="5592763" y="2400300"/>
          <p14:tracePt t="264736" x="5600700" y="2400300"/>
          <p14:tracePt t="264744" x="5616575" y="2400300"/>
          <p14:tracePt t="264760" x="5622925" y="2400300"/>
          <p14:tracePt t="264776" x="5630863" y="2400300"/>
          <p14:tracePt t="264790" x="5638800" y="2400300"/>
          <p14:tracePt t="264808" x="5646738" y="2400300"/>
          <p14:tracePt t="264896" x="5654675" y="2400300"/>
          <p14:tracePt t="264904" x="5684838" y="2400300"/>
          <p14:tracePt t="264912" x="5737225" y="2400300"/>
          <p14:tracePt t="264923" x="5859463" y="2400300"/>
          <p14:tracePt t="264940" x="5935663" y="2400300"/>
          <p14:tracePt t="264957" x="5959475" y="2400300"/>
          <p14:tracePt t="264973" x="5943600" y="2400300"/>
          <p14:tracePt t="265008" x="5927725" y="2408238"/>
          <p14:tracePt t="265016" x="5913438" y="2416175"/>
          <p14:tracePt t="265024" x="5889625" y="2416175"/>
          <p14:tracePt t="265041" x="5851525" y="2416175"/>
          <p14:tracePt t="265057" x="5859463" y="2416175"/>
          <p14:tracePt t="265432" x="5875338" y="2416175"/>
          <p14:tracePt t="265440" x="5905500" y="2430463"/>
          <p14:tracePt t="265456" x="5981700" y="2430463"/>
          <p14:tracePt t="265474" x="6049963" y="2430463"/>
          <p14:tracePt t="265490" x="6103938" y="2430463"/>
          <p14:tracePt t="265506" x="6188075" y="2430463"/>
          <p14:tracePt t="265524" x="6294438" y="2430463"/>
          <p14:tracePt t="265539" x="6469063" y="2430463"/>
          <p14:tracePt t="265556" x="6721475" y="2430463"/>
          <p14:tracePt t="265573" x="6956425" y="2408238"/>
          <p14:tracePt t="265590" x="7162800" y="2408238"/>
          <p14:tracePt t="265606" x="7345363" y="2408238"/>
          <p14:tracePt t="265623" x="7437438" y="2408238"/>
          <p14:tracePt t="265623" x="7459663" y="2400300"/>
          <p14:tracePt t="265641" x="7497763" y="2392363"/>
          <p14:tracePt t="265657" x="7543800" y="2384425"/>
          <p14:tracePt t="265673" x="7635875" y="2378075"/>
          <p14:tracePt t="265690" x="7780338" y="2346325"/>
          <p14:tracePt t="265706" x="7970838" y="2324100"/>
          <p14:tracePt t="265723" x="8131175" y="2301875"/>
          <p14:tracePt t="265739" x="8245475" y="2286000"/>
          <p14:tracePt t="265755" x="8283575" y="2278063"/>
          <p14:tracePt t="265773" x="8289925" y="2278063"/>
          <p14:tracePt t="265789" x="8289925" y="2270125"/>
          <p14:tracePt t="265805" x="8289925" y="2247900"/>
          <p14:tracePt t="265823" x="8289925" y="2209800"/>
          <p14:tracePt t="265838" x="8313738" y="2187575"/>
          <p14:tracePt t="265855" x="8366125" y="2163763"/>
          <p14:tracePt t="265855" x="8382000" y="2149475"/>
          <p14:tracePt t="265872" x="8404225" y="2141538"/>
          <p14:tracePt t="265888" x="8428038" y="2125663"/>
          <p14:tracePt t="265906" x="8442325" y="2111375"/>
          <p14:tracePt t="265923" x="8450263" y="2095500"/>
          <p14:tracePt t="265938" x="8466138" y="2073275"/>
          <p14:tracePt t="265956" x="8496300" y="2041525"/>
          <p14:tracePt t="265973" x="8512175" y="2019300"/>
          <p14:tracePt t="265989" x="8550275" y="1965325"/>
          <p14:tracePt t="266005" x="8594725" y="1927225"/>
          <p14:tracePt t="266022" x="8610600" y="1912938"/>
          <p14:tracePt t="266039" x="8640763" y="1882775"/>
          <p14:tracePt t="266039" x="8648700" y="1858963"/>
          <p14:tracePt t="266057" x="8670925" y="1844675"/>
          <p14:tracePt t="266073" x="8716963" y="1806575"/>
          <p14:tracePt t="266090" x="8747125" y="1774825"/>
          <p14:tracePt t="266106" x="8778875" y="1730375"/>
          <p14:tracePt t="266122" x="8778875" y="1692275"/>
          <p14:tracePt t="266139" x="8785225" y="1668463"/>
          <p14:tracePt t="266155" x="8785225" y="1638300"/>
          <p14:tracePt t="266172" x="8778875" y="1608138"/>
          <p14:tracePt t="266189" x="8763000" y="1554163"/>
          <p14:tracePt t="266205" x="8747125" y="1524000"/>
          <p14:tracePt t="266222" x="8747125" y="1508125"/>
          <p14:tracePt t="266240" x="8747125" y="1501775"/>
          <p14:tracePt t="266264" x="8732838" y="1485900"/>
          <p14:tracePt t="266273" x="8716963" y="1470025"/>
          <p14:tracePt t="266288" x="8664575" y="1447800"/>
          <p14:tracePt t="266306" x="8626475" y="1431925"/>
          <p14:tracePt t="266323" x="8594725" y="1425575"/>
          <p14:tracePt t="266339" x="8580438" y="1417638"/>
          <p14:tracePt t="266355" x="8564563" y="1401763"/>
          <p14:tracePt t="266371" x="8550275" y="1401763"/>
          <p14:tracePt t="266392" x="8534400" y="1401763"/>
          <p14:tracePt t="266440" x="8518525" y="1401763"/>
          <p14:tracePt t="266456" x="8504238" y="1401763"/>
          <p14:tracePt t="266472" x="8488363" y="1401763"/>
          <p14:tracePt t="266480" x="8466138" y="1401763"/>
          <p14:tracePt t="266489" x="8458200" y="1417638"/>
          <p14:tracePt t="266505" x="8450263" y="1425575"/>
          <p14:tracePt t="266521" x="8442325" y="1431925"/>
          <p14:tracePt t="266538" x="8442325" y="1447800"/>
          <p14:tracePt t="266554" x="8435975" y="1463675"/>
          <p14:tracePt t="266571" x="8420100" y="1477963"/>
          <p14:tracePt t="266588" x="8420100" y="1485900"/>
          <p14:tracePt t="266604" x="8404225" y="1516063"/>
          <p14:tracePt t="266622" x="8397875" y="1539875"/>
          <p14:tracePt t="266638" x="8389938" y="1562100"/>
          <p14:tracePt t="266655" x="8389938" y="1577975"/>
          <p14:tracePt t="266655" x="8389938" y="1584325"/>
          <p14:tracePt t="266673" x="8389938" y="1592263"/>
          <p14:tracePt t="266689" x="8389938" y="1600200"/>
          <p14:tracePt t="266704" x="8389938" y="1616075"/>
          <p14:tracePt t="266721" x="8382000" y="1622425"/>
          <p14:tracePt t="266738" x="8382000" y="1630363"/>
          <p14:tracePt t="266754" x="8366125" y="1654175"/>
          <p14:tracePt t="266772" x="8359775" y="1668463"/>
          <p14:tracePt t="266788" x="8351838" y="1684338"/>
          <p14:tracePt t="266804" x="8351838" y="1706563"/>
          <p14:tracePt t="266821" x="8351838" y="1714500"/>
          <p14:tracePt t="266837" x="8328025" y="1736725"/>
          <p14:tracePt t="266854" x="8297863" y="1768475"/>
          <p14:tracePt t="266871" x="8267700" y="1812925"/>
          <p14:tracePt t="266889" x="8237538" y="1851025"/>
          <p14:tracePt t="266905" x="8213725" y="1882775"/>
          <p14:tracePt t="266922" x="8191500" y="1920875"/>
          <p14:tracePt t="266938" x="8175625" y="1935163"/>
          <p14:tracePt t="266955" x="8175625" y="1965325"/>
          <p14:tracePt t="266972" x="8169275" y="1973263"/>
          <p14:tracePt t="266987" x="8169275" y="1981200"/>
          <p14:tracePt t="267005" x="8169275" y="1997075"/>
          <p14:tracePt t="267022" x="8169275" y="2003425"/>
          <p14:tracePt t="267037" x="8161338" y="2027238"/>
          <p14:tracePt t="267055" x="8161338" y="2049463"/>
          <p14:tracePt t="267071" x="8161338" y="2073275"/>
          <p14:tracePt t="267071" x="8153400" y="2079625"/>
          <p14:tracePt t="267089" x="8145463" y="2103438"/>
          <p14:tracePt t="267105" x="8145463" y="2111375"/>
          <p14:tracePt t="267122" x="8145463" y="2125663"/>
          <p14:tracePt t="267138" x="8137525" y="2133600"/>
          <p14:tracePt t="267154" x="8137525" y="2141538"/>
          <p14:tracePt t="267185" x="8137525" y="2155825"/>
          <p14:tracePt t="267208" x="8137525" y="2163763"/>
          <p14:tracePt t="267216" x="8137525" y="2179638"/>
          <p14:tracePt t="267232" x="8137525" y="2187575"/>
          <p14:tracePt t="267248" x="8137525" y="2193925"/>
          <p14:tracePt t="267256" x="8137525" y="2201863"/>
          <p14:tracePt t="267271" x="8137525" y="2209800"/>
          <p14:tracePt t="267289" x="8137525" y="2225675"/>
          <p14:tracePt t="267312" x="8137525" y="2232025"/>
          <p14:tracePt t="267352" x="8145463" y="2232025"/>
          <p14:tracePt t="267360" x="8161338" y="2232025"/>
          <p14:tracePt t="267370" x="8169275" y="2239963"/>
          <p14:tracePt t="267387" x="8183563" y="2239963"/>
          <p14:tracePt t="267404" x="8191500" y="2247900"/>
          <p14:tracePt t="268356" x="8199438" y="2247900"/>
          <p14:tracePt t="268856" x="8207375" y="2247900"/>
          <p14:tracePt t="269024" x="8213725" y="2239963"/>
          <p14:tracePt t="269824" x="8229600" y="2239963"/>
          <p14:tracePt t="269849" x="8237538" y="2232025"/>
          <p14:tracePt t="269864" x="8237538" y="2239963"/>
          <p14:tracePt t="270056" x="8237538" y="2247900"/>
          <p14:tracePt t="270072" x="8237538" y="2255838"/>
          <p14:tracePt t="270080" x="8221663" y="2263775"/>
          <p14:tracePt t="270088" x="8221663" y="2270125"/>
          <p14:tracePt t="270152" x="8221663" y="2278063"/>
          <p14:tracePt t="270160" x="8221663" y="2286000"/>
          <p14:tracePt t="270184" x="8221663" y="2293938"/>
          <p14:tracePt t="270192" x="8207375" y="2316163"/>
          <p14:tracePt t="270202" x="8207375" y="2324100"/>
          <p14:tracePt t="270218" x="8207375" y="2332038"/>
          <p14:tracePt t="270234" x="8207375" y="2339975"/>
          <p14:tracePt t="270256" x="8213725" y="2346325"/>
          <p14:tracePt t="270312" x="8221663" y="2354263"/>
          <p14:tracePt t="270320" x="8237538" y="2354263"/>
          <p14:tracePt t="270336" x="8251825" y="2370138"/>
          <p14:tracePt t="270351" x="8283575" y="2378075"/>
          <p14:tracePt t="270351" x="8289925" y="2384425"/>
          <p14:tracePt t="270369" x="8305800" y="2384425"/>
          <p14:tracePt t="270385" x="8321675" y="2400300"/>
          <p14:tracePt t="270402" x="8351838" y="2400300"/>
          <p14:tracePt t="270418" x="8366125" y="2422525"/>
          <p14:tracePt t="270434" x="8397875" y="2422525"/>
          <p14:tracePt t="270451" x="8428038" y="2422525"/>
          <p14:tracePt t="270468" x="8480425" y="2430463"/>
          <p14:tracePt t="270484" x="8504238" y="2430463"/>
          <p14:tracePt t="270501" x="8534400" y="2430463"/>
          <p14:tracePt t="270518" x="8550275" y="2430463"/>
          <p14:tracePt t="270534" x="8564563" y="2430463"/>
          <p14:tracePt t="270551" x="8610600" y="2430463"/>
          <p14:tracePt t="270551" x="8632825" y="2430463"/>
          <p14:tracePt t="270569" x="8694738" y="2416175"/>
          <p14:tracePt t="270585" x="8732838" y="2392363"/>
          <p14:tracePt t="270602" x="8755063" y="2370138"/>
          <p14:tracePt t="270618" x="8770938" y="2339975"/>
          <p14:tracePt t="270635" x="8778875" y="2308225"/>
          <p14:tracePt t="270650" x="8785225" y="2270125"/>
          <p14:tracePt t="270667" x="8801100" y="2217738"/>
          <p14:tracePt t="270684" x="8809038" y="2171700"/>
          <p14:tracePt t="270701" x="8809038" y="2117725"/>
          <p14:tracePt t="270717" x="8816975" y="2057400"/>
          <p14:tracePt t="270735" x="8823325" y="2019300"/>
          <p14:tracePt t="270751" x="8823325" y="1973263"/>
          <p14:tracePt t="270751" x="8839200" y="1935163"/>
          <p14:tracePt t="270769" x="8839200" y="1912938"/>
          <p14:tracePt t="270783" x="8839200" y="1790700"/>
          <p14:tracePt t="270801" x="8839200" y="1760538"/>
          <p14:tracePt t="270820" x="8823325" y="1730375"/>
          <p14:tracePt t="270837" x="8823325" y="1722438"/>
          <p14:tracePt t="270850" x="8809038" y="1706563"/>
          <p14:tracePt t="270866" x="8809038" y="1692275"/>
          <p14:tracePt t="270883" x="8793163" y="1676400"/>
          <p14:tracePt t="270900" x="8770938" y="1630363"/>
          <p14:tracePt t="270917" x="8755063" y="1608138"/>
          <p14:tracePt t="270934" x="8732838" y="1584325"/>
          <p14:tracePt t="270950" x="8716963" y="1570038"/>
          <p14:tracePt t="270950" x="8709025" y="1562100"/>
          <p14:tracePt t="270970" x="8702675" y="1554163"/>
          <p14:tracePt t="270985" x="8686800" y="1546225"/>
          <p14:tracePt t="271001" x="8670925" y="1539875"/>
          <p14:tracePt t="271018" x="8640763" y="1531938"/>
          <p14:tracePt t="271035" x="8602663" y="1524000"/>
          <p14:tracePt t="271050" x="8550275" y="1516063"/>
          <p14:tracePt t="271066" x="8518525" y="1516063"/>
          <p14:tracePt t="271083" x="8504238" y="1516063"/>
          <p14:tracePt t="271099" x="8488363" y="1516063"/>
          <p14:tracePt t="271116" x="8480425" y="1516063"/>
          <p14:tracePt t="271144" x="8474075" y="1516063"/>
          <p14:tracePt t="271152" x="8458200" y="1516063"/>
          <p14:tracePt t="271166" x="8435975" y="1546225"/>
          <p14:tracePt t="271166" x="8428038" y="1562100"/>
          <p14:tracePt t="271185" x="8374063" y="1592263"/>
          <p14:tracePt t="271201" x="8351838" y="1616075"/>
          <p14:tracePt t="271218" x="8328025" y="1638300"/>
          <p14:tracePt t="271234" x="8321675" y="1654175"/>
          <p14:tracePt t="271250" x="8305800" y="1676400"/>
          <p14:tracePt t="271267" x="8297863" y="1698625"/>
          <p14:tracePt t="271284" x="8289925" y="1730375"/>
          <p14:tracePt t="271300" x="8283575" y="1768475"/>
          <p14:tracePt t="271318" x="8283575" y="1798638"/>
          <p14:tracePt t="271334" x="8283575" y="1828800"/>
          <p14:tracePt t="271349" x="8283575" y="1866900"/>
          <p14:tracePt t="271365" x="8283575" y="1905000"/>
          <p14:tracePt t="271365" x="8283575" y="1935163"/>
          <p14:tracePt t="271385" x="8283575" y="1951038"/>
          <p14:tracePt t="271399" x="8275638" y="1973263"/>
          <p14:tracePt t="271418" x="8275638" y="1981200"/>
          <p14:tracePt t="271449" x="8259763" y="1981200"/>
          <p14:tracePt t="272048" x="8251825" y="1981200"/>
          <p14:tracePt t="272056" x="8229600" y="1989138"/>
          <p14:tracePt t="272066" x="8221663" y="1997075"/>
          <p14:tracePt t="272082" x="8207375" y="2003425"/>
          <p14:tracePt t="272100" x="8199438" y="2019300"/>
          <p14:tracePt t="272128" x="8183563" y="2019300"/>
          <p14:tracePt t="272136" x="8169275" y="2027238"/>
          <p14:tracePt t="272149" x="8145463" y="2041525"/>
          <p14:tracePt t="272166" x="8093075" y="2049463"/>
          <p14:tracePt t="272183" x="8016875" y="2073275"/>
          <p14:tracePt t="272199" x="7970838" y="2079625"/>
          <p14:tracePt t="272216" x="7962900" y="2079625"/>
          <p14:tracePt t="272304" x="7954963" y="2087563"/>
          <p14:tracePt t="273182" x="7940675" y="2073275"/>
          <p14:tracePt t="273368" x="7932738" y="2065338"/>
          <p14:tracePt t="273376" x="7924800" y="2057400"/>
          <p14:tracePt t="273384" x="7908925" y="2041525"/>
          <p14:tracePt t="273397" x="7902575" y="2035175"/>
          <p14:tracePt t="273414" x="7894638" y="2011363"/>
          <p14:tracePt t="273431" x="7878763" y="2003425"/>
          <p14:tracePt t="273449" x="7870825" y="1997075"/>
          <p14:tracePt t="273481" x="7864475" y="1989138"/>
          <p14:tracePt t="273497" x="7864475" y="1981200"/>
          <p14:tracePt t="273504" x="7856538" y="1981200"/>
          <p14:tracePt t="273514" x="7848600" y="1958975"/>
          <p14:tracePt t="273531" x="7840663" y="1951038"/>
          <p14:tracePt t="273548" x="7840663" y="1943100"/>
          <p14:tracePt t="273564" x="7832725" y="1935163"/>
          <p14:tracePt t="273580" x="7832725" y="1927225"/>
          <p14:tracePt t="273616" x="7826375" y="1927225"/>
          <p14:tracePt t="273624" x="7826375" y="1912938"/>
          <p14:tracePt t="273632" x="7810500" y="1912938"/>
          <p14:tracePt t="274544" x="7802563" y="1912938"/>
          <p14:tracePt t="275352" x="7794625" y="1920875"/>
          <p14:tracePt t="275392" x="7788275" y="1935163"/>
          <p14:tracePt t="275400" x="7788275" y="1943100"/>
          <p14:tracePt t="275416" x="7772400" y="1965325"/>
          <p14:tracePt t="275429" x="7756525" y="1989138"/>
          <p14:tracePt t="275446" x="7742238" y="2011363"/>
          <p14:tracePt t="275463" x="7680325" y="2049463"/>
          <p14:tracePt t="275463" x="7666038" y="2065338"/>
          <p14:tracePt t="275481" x="7627938" y="2079625"/>
          <p14:tracePt t="275481" x="7581900" y="2103438"/>
          <p14:tracePt t="275497" x="7459663" y="2141538"/>
          <p14:tracePt t="275514" x="7299325" y="2187575"/>
          <p14:tracePt t="275530" x="7170738" y="2225675"/>
          <p14:tracePt t="275546" x="7048500" y="2270125"/>
          <p14:tracePt t="275562" x="6934200" y="2324100"/>
          <p14:tracePt t="275579" x="6858000" y="2354263"/>
          <p14:tracePt t="275595" x="6743700" y="2362200"/>
          <p14:tracePt t="275612" x="6607175" y="2392363"/>
          <p14:tracePt t="275629" x="6469063" y="2408238"/>
          <p14:tracePt t="275645" x="6332538" y="2430463"/>
          <p14:tracePt t="275663" x="6202363" y="2454275"/>
          <p14:tracePt t="275663" x="6142038" y="2460625"/>
          <p14:tracePt t="275680" x="6088063" y="2476500"/>
          <p14:tracePt t="275695" x="6003925" y="2498725"/>
          <p14:tracePt t="275695" x="5965825" y="2522538"/>
          <p14:tracePt t="275713" x="5889625" y="2530475"/>
          <p14:tracePt t="275730" x="5845175" y="2544763"/>
          <p14:tracePt t="275746" x="5783263" y="2568575"/>
          <p14:tracePt t="275763" x="5745163" y="2582863"/>
          <p14:tracePt t="275779" x="5661025" y="2606675"/>
          <p14:tracePt t="275795" x="5554663" y="2620963"/>
          <p14:tracePt t="275812" x="5470525" y="2651125"/>
          <p14:tracePt t="275812" x="5418138" y="2667000"/>
          <p14:tracePt t="275834" x="5380038" y="2674938"/>
          <p14:tracePt t="275846" x="5295900" y="2682875"/>
          <p14:tracePt t="275862" x="5257800" y="2705100"/>
          <p14:tracePt t="275879" x="5241925" y="2705100"/>
          <p14:tracePt t="275895" x="5211763" y="2705100"/>
          <p14:tracePt t="275895" x="5211763" y="2713038"/>
          <p14:tracePt t="275913" x="5203825" y="2720975"/>
          <p14:tracePt t="275929" x="5173663" y="2720975"/>
          <p14:tracePt t="275946" x="5127625" y="2743200"/>
          <p14:tracePt t="275963" x="5083175" y="2751138"/>
          <p14:tracePt t="275979" x="5029200" y="2773363"/>
          <p14:tracePt t="275995" x="5006975" y="2781300"/>
          <p14:tracePt t="276012" x="4983163" y="2789238"/>
          <p14:tracePt t="276028" x="4960938" y="2803525"/>
          <p14:tracePt t="276044" x="4914900" y="2827338"/>
          <p14:tracePt t="276063" x="4860925" y="2841625"/>
          <p14:tracePt t="276079" x="4830763" y="2841625"/>
          <p14:tracePt t="276095" x="4808538" y="2857500"/>
          <p14:tracePt t="276113" x="4792663" y="2857500"/>
          <p14:tracePt t="276129" x="4740275" y="2857500"/>
          <p14:tracePt t="276146" x="4686300" y="2873375"/>
          <p14:tracePt t="276163" x="4602163" y="2873375"/>
          <p14:tracePt t="276179" x="4564063" y="2873375"/>
          <p14:tracePt t="276195" x="4533900" y="2873375"/>
          <p14:tracePt t="276212" x="4525963" y="2879725"/>
          <p14:tracePt t="276228" x="4518025" y="2879725"/>
          <p14:tracePt t="276248" x="4503738" y="2879725"/>
          <p14:tracePt t="276260" x="4441825" y="2879725"/>
          <p14:tracePt t="276278" x="4389438" y="2879725"/>
          <p14:tracePt t="276278" x="4359275" y="2879725"/>
          <p14:tracePt t="276297" x="4343400" y="2879725"/>
          <p14:tracePt t="276311" x="4351338" y="2879725"/>
          <p14:tracePt t="276480" x="4359275" y="2879725"/>
          <p14:tracePt t="276488" x="4365625" y="2879725"/>
          <p14:tracePt t="276496" x="4381500" y="2879725"/>
          <p14:tracePt t="276511" x="4403725" y="2879725"/>
          <p14:tracePt t="276529" x="4411663" y="2879725"/>
          <p14:tracePt t="276545" x="4419600" y="2879725"/>
          <p14:tracePt t="276577" x="4427538" y="2879725"/>
          <p14:tracePt t="276584" x="4441825" y="2879725"/>
          <p14:tracePt t="276594" x="4465638" y="2879725"/>
          <p14:tracePt t="276611" x="4511675" y="2879725"/>
          <p14:tracePt t="276628" x="4533900" y="2879725"/>
          <p14:tracePt t="276645" x="4541838" y="2879725"/>
          <p14:tracePt t="276664" x="4549775" y="2879725"/>
          <p14:tracePt t="276704" x="4579938" y="2879725"/>
          <p14:tracePt t="276720" x="4594225" y="2887663"/>
          <p14:tracePt t="276729" x="4632325" y="2887663"/>
          <p14:tracePt t="276745" x="4664075" y="2887663"/>
          <p14:tracePt t="276762" x="4678363" y="2887663"/>
          <p14:tracePt t="276824" x="4702175" y="2887663"/>
          <p14:tracePt t="276833" x="4740275" y="2887663"/>
          <p14:tracePt t="276844" x="4808538" y="2879725"/>
          <p14:tracePt t="276862" x="4846638" y="2873375"/>
          <p14:tracePt t="276878" x="4854575" y="2873375"/>
          <p14:tracePt t="276894" x="4846638" y="2873375"/>
          <p14:tracePt t="277080" x="4830763" y="2873375"/>
          <p14:tracePt t="277088" x="4816475" y="2873375"/>
          <p14:tracePt t="277096" x="4792663" y="2873375"/>
          <p14:tracePt t="277110" x="4746625" y="2873375"/>
          <p14:tracePt t="277110" x="4732338" y="2873375"/>
          <p14:tracePt t="277129" x="4716463" y="2873375"/>
          <p14:tracePt t="277146" x="4708525" y="2873375"/>
          <p14:tracePt t="277161" x="4702175" y="2873375"/>
          <p14:tracePt t="277178" x="4670425" y="2873375"/>
          <p14:tracePt t="277194" x="4594225" y="2873375"/>
          <p14:tracePt t="277211" x="4479925" y="2873375"/>
          <p14:tracePt t="277227" x="4397375" y="2873375"/>
          <p14:tracePt t="277244" x="4343400" y="2873375"/>
          <p14:tracePt t="277261" x="4335463" y="2873375"/>
          <p14:tracePt t="277277" x="4327525" y="2873375"/>
          <p14:tracePt t="277293" x="4321175" y="2873375"/>
          <p14:tracePt t="277336" x="4313238" y="2873375"/>
          <p14:tracePt t="277344" x="4321175" y="2873375"/>
          <p14:tracePt t="277432" x="4373563" y="2873375"/>
          <p14:tracePt t="277440" x="4403725" y="2873375"/>
          <p14:tracePt t="277448" x="4449763" y="2873375"/>
          <p14:tracePt t="277460" x="4503738" y="2873375"/>
          <p14:tracePt t="277477" x="4564063" y="2873375"/>
          <p14:tracePt t="277494" x="4618038" y="2887663"/>
          <p14:tracePt t="277510" x="4702175" y="2895600"/>
          <p14:tracePt t="277510" x="4746625" y="2895600"/>
          <p14:tracePt t="277529" x="4816475" y="2895600"/>
          <p14:tracePt t="277543" x="4960938" y="2895600"/>
          <p14:tracePt t="277543" x="4999038" y="2895600"/>
          <p14:tracePt t="277561" x="5051425" y="2895600"/>
          <p14:tracePt t="277577" x="5059363" y="2895600"/>
          <p14:tracePt t="277594" x="5067300" y="2895600"/>
          <p14:tracePt t="277616" x="5083175" y="2895600"/>
          <p14:tracePt t="277626" x="5135563" y="2895600"/>
          <p14:tracePt t="277644" x="5203825" y="2895600"/>
          <p14:tracePt t="277660" x="5311775" y="2895600"/>
          <p14:tracePt t="277677" x="5380038" y="2895600"/>
          <p14:tracePt t="277694" x="5440363" y="2895600"/>
          <p14:tracePt t="277710" x="5456238" y="2895600"/>
          <p14:tracePt t="277727" x="5464175" y="2895600"/>
          <p14:tracePt t="277768" x="5478463" y="2895600"/>
          <p14:tracePt t="277784" x="5502275" y="2895600"/>
          <p14:tracePt t="277793" x="5516563" y="2895600"/>
          <p14:tracePt t="277800" x="5562600" y="2895600"/>
          <p14:tracePt t="277810" x="5684838" y="2895600"/>
          <p14:tracePt t="277827" x="5799138" y="2895600"/>
          <p14:tracePt t="277844" x="5829300" y="2887663"/>
          <p14:tracePt t="277860" x="5845175" y="2887663"/>
          <p14:tracePt t="277944" x="5867400" y="2887663"/>
          <p14:tracePt t="277952" x="5897563" y="2879725"/>
          <p14:tracePt t="277961" x="5927725" y="2865438"/>
          <p14:tracePt t="277977" x="5935663" y="2865438"/>
          <p14:tracePt t="277994" x="5943600" y="2865438"/>
          <p14:tracePt t="278072" x="5951538" y="2865438"/>
          <p14:tracePt t="278080" x="5973763" y="2865438"/>
          <p14:tracePt t="278092" x="6011863" y="2865438"/>
          <p14:tracePt t="278110" x="6019800" y="2865438"/>
          <p14:tracePt t="278136" x="6049963" y="2865438"/>
          <p14:tracePt t="278216" x="6080125" y="2865438"/>
          <p14:tracePt t="278225" x="6118225" y="2865438"/>
          <p14:tracePt t="278232" x="6142038" y="2865438"/>
          <p14:tracePt t="278243" x="6164263" y="2865438"/>
          <p14:tracePt t="278260" x="6172200" y="2865438"/>
          <p14:tracePt t="278280" x="6180138" y="2865438"/>
          <p14:tracePt t="278368" x="6194425" y="2865438"/>
          <p14:tracePt t="278376" x="6210300" y="2865438"/>
          <p14:tracePt t="278393" x="6240463" y="2865438"/>
          <p14:tracePt t="278752" x="6256338" y="2865438"/>
          <p14:tracePt t="278760" x="6270625" y="2865438"/>
          <p14:tracePt t="278775" x="6340475" y="2865438"/>
          <p14:tracePt t="278793" x="6370638" y="2865438"/>
          <p14:tracePt t="278810" x="6408738" y="2865438"/>
          <p14:tracePt t="278826" x="6423025" y="2865438"/>
          <p14:tracePt t="278844" x="6438900" y="2865438"/>
          <p14:tracePt t="278859" x="6469063" y="2865438"/>
          <p14:tracePt t="278875" x="6507163" y="2865438"/>
          <p14:tracePt t="278892" x="6613525" y="2857500"/>
          <p14:tracePt t="278909" x="6773863" y="2857500"/>
          <p14:tracePt t="278925" x="6926263" y="2857500"/>
          <p14:tracePt t="278942" x="7018338" y="2857500"/>
          <p14:tracePt t="278959" x="7026275" y="2857500"/>
          <p14:tracePt t="278975" x="7040563" y="2857500"/>
          <p14:tracePt t="279032" x="7064375" y="2857500"/>
          <p14:tracePt t="279041" x="7078663" y="2857500"/>
          <p14:tracePt t="279048" x="7102475" y="2857500"/>
          <p14:tracePt t="279059" x="7146925" y="2857500"/>
          <p14:tracePt t="279076" x="7178675" y="2849563"/>
          <p14:tracePt t="279092" x="7231063" y="2849563"/>
          <p14:tracePt t="279109" x="7261225" y="2849563"/>
          <p14:tracePt t="279125" x="7269163" y="2849563"/>
          <p14:tracePt t="279200" x="7277100" y="2849563"/>
          <p14:tracePt t="279216" x="7285038" y="2849563"/>
          <p14:tracePt t="279232" x="7292975" y="2849563"/>
          <p14:tracePt t="279256" x="7299325" y="2849563"/>
          <p14:tracePt t="279264" x="7307263" y="2849563"/>
          <p14:tracePt t="279280" x="7323138" y="2849563"/>
          <p14:tracePt t="279296" x="7331075" y="2849563"/>
          <p14:tracePt t="279320" x="7337425" y="2849563"/>
          <p14:tracePt t="279328" x="7345363" y="2849563"/>
          <p14:tracePt t="279342" x="7361238" y="2849563"/>
          <p14:tracePt t="279358" x="7383463" y="2849563"/>
          <p14:tracePt t="279358" x="7391400" y="2849563"/>
          <p14:tracePt t="279377" x="7407275" y="2849563"/>
          <p14:tracePt t="279392" x="7475538" y="2849563"/>
          <p14:tracePt t="279410" x="7543800" y="2849563"/>
          <p14:tracePt t="279425" x="7573963" y="2849563"/>
          <p14:tracePt t="279441" x="7581900" y="2841625"/>
          <p14:tracePt t="279696" x="7597775" y="2841625"/>
          <p14:tracePt t="279896" x="7604125" y="2841625"/>
          <p14:tracePt t="279904" x="7612063" y="2841625"/>
          <p14:tracePt t="279912" x="7620000" y="2849563"/>
          <p14:tracePt t="279928" x="7627938" y="2849563"/>
          <p14:tracePt t="279941" x="7642225" y="2857500"/>
          <p14:tracePt t="279958" x="7658100" y="2865438"/>
          <p14:tracePt t="279975" x="7666038" y="2873375"/>
          <p14:tracePt t="279990" x="7673975" y="2873375"/>
          <p14:tracePt t="280024" x="7673975" y="2879725"/>
          <p14:tracePt t="280072" x="7688263" y="2887663"/>
          <p14:tracePt t="280080" x="7696200" y="2903538"/>
          <p14:tracePt t="280096" x="7704138" y="2903538"/>
          <p14:tracePt t="280107" x="7712075" y="2911475"/>
          <p14:tracePt t="280168" x="7718425" y="2917825"/>
          <p14:tracePt t="280184" x="7726363" y="2917825"/>
          <p14:tracePt t="280192" x="7742238" y="2933700"/>
          <p14:tracePt t="280209" x="7742238" y="2917825"/>
          <p14:tracePt t="280960" x="7718425" y="2911475"/>
          <p14:tracePt t="280968" x="7696200" y="2879725"/>
          <p14:tracePt t="280976" x="7673975" y="2865438"/>
          <p14:tracePt t="280989" x="7658100" y="2849563"/>
          <p14:tracePt t="281007" x="7650163" y="2819400"/>
          <p14:tracePt t="281023" x="7642225" y="2765425"/>
          <p14:tracePt t="281041" x="7642225" y="2743200"/>
          <p14:tracePt t="281058" x="7642225" y="2713038"/>
          <p14:tracePt t="281074" x="7650163" y="2697163"/>
          <p14:tracePt t="281090" x="7650163" y="2682875"/>
          <p14:tracePt t="281107" x="7650163" y="2674938"/>
          <p14:tracePt t="281123" x="7658100" y="2659063"/>
          <p14:tracePt t="281139" x="7658100" y="2644775"/>
          <p14:tracePt t="281157" x="7658100" y="2636838"/>
          <p14:tracePt t="281173" x="7658100" y="2620963"/>
          <p14:tracePt t="281224" x="7666038" y="2628900"/>
          <p14:tracePt t="281360" x="7666038" y="2636838"/>
          <p14:tracePt t="281392" x="7666038" y="2644775"/>
          <p14:tracePt t="281400" x="7666038" y="2651125"/>
          <p14:tracePt t="281416" x="7666038" y="2667000"/>
          <p14:tracePt t="281424" x="7680325" y="2682875"/>
          <p14:tracePt t="281439" x="7688263" y="2689225"/>
          <p14:tracePt t="281456" x="7696200" y="2689225"/>
          <p14:tracePt t="281520" x="7696200" y="2674938"/>
          <p14:tracePt t="281537" x="7696200" y="2659063"/>
          <p14:tracePt t="281544" x="7696200" y="2636838"/>
          <p14:tracePt t="281555" x="7696200" y="2620963"/>
          <p14:tracePt t="281572" x="7696200" y="2613025"/>
          <p14:tracePt t="281592" x="7696200" y="2598738"/>
          <p14:tracePt t="281624" x="7688263" y="2590800"/>
          <p14:tracePt t="281648" x="7680325" y="2574925"/>
          <p14:tracePt t="281656" x="7673975" y="2574925"/>
          <p14:tracePt t="281664" x="7666038" y="2574925"/>
          <p14:tracePt t="281674" x="7650163" y="2568575"/>
          <p14:tracePt t="281690" x="7642225" y="2560638"/>
          <p14:tracePt t="281705" x="7635875" y="2560638"/>
          <p14:tracePt t="281744" x="7627938" y="2560638"/>
          <p14:tracePt t="281760" x="7620000" y="2560638"/>
          <p14:tracePt t="281776" x="7612063" y="2560638"/>
          <p14:tracePt t="281792" x="7604125" y="2560638"/>
          <p14:tracePt t="281808" x="7597775" y="2560638"/>
          <p14:tracePt t="281816" x="7589838" y="2560638"/>
          <p14:tracePt t="281842" x="7573963" y="2560638"/>
          <p14:tracePt t="281858" x="7559675" y="2568575"/>
          <p14:tracePt t="281888" x="7559675" y="2574925"/>
          <p14:tracePt t="281912" x="7551738" y="2582863"/>
          <p14:tracePt t="281921" x="7543800" y="2590800"/>
          <p14:tracePt t="281928" x="7543800" y="2598738"/>
          <p14:tracePt t="281939" x="7535863" y="2620963"/>
          <p14:tracePt t="281956" x="7535863" y="2644775"/>
          <p14:tracePt t="281972" x="7535863" y="2651125"/>
          <p14:tracePt t="281989" x="7535863" y="2659063"/>
          <p14:tracePt t="282008" x="7535863" y="2667000"/>
          <p14:tracePt t="282040" x="7551738" y="2674938"/>
          <p14:tracePt t="282056" x="7551738" y="2682875"/>
          <p14:tracePt t="282072" x="7559675" y="2689225"/>
          <p14:tracePt t="282089" x="7566025" y="2697163"/>
          <p14:tracePt t="282096" x="7573963" y="2697163"/>
          <p14:tracePt t="282112" x="7589838" y="2705100"/>
          <p14:tracePt t="282128" x="7597775" y="2705100"/>
          <p14:tracePt t="282153" x="7604125" y="2720975"/>
          <p14:tracePt t="282160" x="7612063" y="2720975"/>
          <p14:tracePt t="283969" x="7620000" y="2720975"/>
          <p14:tracePt t="284208" x="7627938" y="2720975"/>
          <p14:tracePt t="284264" x="7635875" y="2720975"/>
          <p14:tracePt t="284272" x="7650163" y="2713038"/>
          <p14:tracePt t="284288" x="7658100" y="2713038"/>
          <p14:tracePt t="284305" x="7673975" y="2705100"/>
          <p14:tracePt t="284321" x="7688263" y="2705100"/>
          <p14:tracePt t="284344" x="7696200" y="2705100"/>
          <p14:tracePt t="284369" x="7712075" y="2689225"/>
          <p14:tracePt t="284376" x="7734300" y="2682875"/>
          <p14:tracePt t="284392" x="7734300" y="2674938"/>
          <p14:tracePt t="284403" x="7750175" y="2659063"/>
          <p14:tracePt t="284420" x="7764463" y="2651125"/>
          <p14:tracePt t="284436" x="7772400" y="2651125"/>
          <p14:tracePt t="284453" x="7788275" y="2636838"/>
          <p14:tracePt t="284470" x="7826375" y="2613025"/>
          <p14:tracePt t="284486" x="7856538" y="2598738"/>
          <p14:tracePt t="284503" x="7916863" y="2574925"/>
          <p14:tracePt t="284521" x="7932738" y="2560638"/>
          <p14:tracePt t="284537" x="7962900" y="2552700"/>
          <p14:tracePt t="284554" x="7993063" y="2544763"/>
          <p14:tracePt t="284570" x="8023225" y="2530475"/>
          <p14:tracePt t="284587" x="8085138" y="2498725"/>
          <p14:tracePt t="284603" x="8199438" y="2484438"/>
          <p14:tracePt t="284619" x="8343900" y="2484438"/>
          <p14:tracePt t="284636" x="8428038" y="2468563"/>
          <p14:tracePt t="284653" x="8466138" y="2460625"/>
          <p14:tracePt t="284670" x="8480425" y="2454275"/>
          <p14:tracePt t="284752" x="8518525" y="2438400"/>
          <p14:tracePt t="284760" x="8556625" y="2430463"/>
          <p14:tracePt t="284770" x="8632825" y="2384425"/>
          <p14:tracePt t="284786" x="8656638" y="2362200"/>
          <p14:tracePt t="284803" x="8664575" y="2324100"/>
          <p14:tracePt t="284819" x="8664575" y="2301875"/>
          <p14:tracePt t="284836" x="8664575" y="2278063"/>
          <p14:tracePt t="284854" x="8664575" y="2270125"/>
          <p14:tracePt t="284869" x="8670925" y="2263775"/>
          <p14:tracePt t="284886" x="8670925" y="2255838"/>
          <p14:tracePt t="284902" x="8670925" y="2247900"/>
          <p14:tracePt t="284919" x="8694738" y="2209800"/>
          <p14:tracePt t="284937" x="8709025" y="2179638"/>
          <p14:tracePt t="284954" x="8732838" y="2141538"/>
          <p14:tracePt t="284970" x="8740775" y="2103438"/>
          <p14:tracePt t="284986" x="8755063" y="2079625"/>
          <p14:tracePt t="285003" x="8763000" y="2041525"/>
          <p14:tracePt t="285019" x="8763000" y="2027238"/>
          <p14:tracePt t="285035" x="8778875" y="1989138"/>
          <p14:tracePt t="285053" x="8793163" y="1958975"/>
          <p14:tracePt t="285069" x="8793163" y="1927225"/>
          <p14:tracePt t="285086" x="8809038" y="1866900"/>
          <p14:tracePt t="285102" x="8831263" y="1820863"/>
          <p14:tracePt t="285119" x="8831263" y="1806575"/>
          <p14:tracePt t="285135" x="8831263" y="1774825"/>
          <p14:tracePt t="285154" x="8831263" y="1760538"/>
          <p14:tracePt t="285170" x="8847138" y="1736725"/>
          <p14:tracePt t="285186" x="8847138" y="1706563"/>
          <p14:tracePt t="285203" x="8847138" y="1676400"/>
          <p14:tracePt t="285219" x="8831263" y="1616075"/>
          <p14:tracePt t="285236" x="8823325" y="1592263"/>
          <p14:tracePt t="285253" x="8823325" y="1577975"/>
          <p14:tracePt t="285269" x="8823325" y="1570038"/>
          <p14:tracePt t="285285" x="8823325" y="1562100"/>
          <p14:tracePt t="285302" x="8816975" y="1546225"/>
          <p14:tracePt t="285318" x="8809038" y="1524000"/>
          <p14:tracePt t="285318" x="8793163" y="1508125"/>
          <p14:tracePt t="285337" x="8778875" y="1493838"/>
          <p14:tracePt t="285353" x="8763000" y="1470025"/>
          <p14:tracePt t="285370" x="8755063" y="1463675"/>
          <p14:tracePt t="285386" x="8747125" y="1455738"/>
          <p14:tracePt t="285403" x="8716963" y="1439863"/>
          <p14:tracePt t="285419" x="8694738" y="1425575"/>
          <p14:tracePt t="285435" x="8664575" y="1401763"/>
          <p14:tracePt t="285453" x="8640763" y="1401763"/>
          <p14:tracePt t="285468" x="8618538" y="1387475"/>
          <p14:tracePt t="285485" x="8594725" y="1387475"/>
          <p14:tracePt t="285502" x="8580438" y="1387475"/>
          <p14:tracePt t="285518" x="8556625" y="1387475"/>
          <p14:tracePt t="285518" x="8550275" y="1387475"/>
          <p14:tracePt t="285537" x="8542338" y="1387475"/>
          <p14:tracePt t="285551" x="8526463" y="1387475"/>
          <p14:tracePt t="285569" x="8512175" y="1387475"/>
          <p14:tracePt t="285586" x="8496300" y="1387475"/>
          <p14:tracePt t="285608" x="8480425" y="1387475"/>
          <p14:tracePt t="285624" x="8466138" y="1387475"/>
          <p14:tracePt t="285635" x="8428038" y="1409700"/>
          <p14:tracePt t="285652" x="8397875" y="1439863"/>
          <p14:tracePt t="285669" x="8374063" y="1477963"/>
          <p14:tracePt t="285685" x="8351838" y="1516063"/>
          <p14:tracePt t="285702" x="8313738" y="1554163"/>
          <p14:tracePt t="285719" x="8289925" y="1584325"/>
          <p14:tracePt t="285719" x="8289925" y="1600200"/>
          <p14:tracePt t="285737" x="8267700" y="1616075"/>
          <p14:tracePt t="285753" x="8267700" y="1638300"/>
          <p14:tracePt t="285769" x="8245475" y="1668463"/>
          <p14:tracePt t="285786" x="8237538" y="1692275"/>
          <p14:tracePt t="285802" x="8237538" y="1714500"/>
          <p14:tracePt t="285819" x="8229600" y="1730375"/>
          <p14:tracePt t="285835" x="8229600" y="1760538"/>
          <p14:tracePt t="285854" x="8221663" y="1782763"/>
          <p14:tracePt t="285868" x="8213725" y="1806575"/>
          <p14:tracePt t="285884" x="8213725" y="1851025"/>
          <p14:tracePt t="285902" x="8207375" y="1889125"/>
          <p14:tracePt t="285918" x="8207375" y="1920875"/>
          <p14:tracePt t="285935" x="8207375" y="1958975"/>
          <p14:tracePt t="285935" x="8207375" y="1973263"/>
          <p14:tracePt t="285953" x="8207375" y="2003425"/>
          <p14:tracePt t="285969" x="8207375" y="2019300"/>
          <p14:tracePt t="285986" x="8207375" y="2035175"/>
          <p14:tracePt t="286002" x="8207375" y="2049463"/>
          <p14:tracePt t="286018" x="8213725" y="2087563"/>
          <p14:tracePt t="286035" x="8221663" y="2111375"/>
          <p14:tracePt t="286051" x="8229600" y="2117725"/>
          <p14:tracePt t="286068" x="8229600" y="2133600"/>
          <p14:tracePt t="286084" x="8229600" y="2141538"/>
          <p14:tracePt t="286101" x="8229600" y="2171700"/>
          <p14:tracePt t="286118" x="8229600" y="2187575"/>
          <p14:tracePt t="286134" x="8229600" y="2201863"/>
          <p14:tracePt t="286134" x="8229600" y="2209800"/>
          <p14:tracePt t="286153" x="8229600" y="2232025"/>
          <p14:tracePt t="286168" x="8229600" y="2247900"/>
          <p14:tracePt t="286184" x="8229600" y="2255838"/>
          <p14:tracePt t="286201" x="8245475" y="2263775"/>
          <p14:tracePt t="286217" x="8245475" y="2270125"/>
          <p14:tracePt t="286234" x="8267700" y="2286000"/>
          <p14:tracePt t="286252" x="8289925" y="2301875"/>
          <p14:tracePt t="286268" x="8297863" y="2316163"/>
          <p14:tracePt t="286284" x="8328025" y="2346325"/>
          <p14:tracePt t="286301" x="8335963" y="2362200"/>
          <p14:tracePt t="286317" x="8351838" y="2362200"/>
          <p14:tracePt t="286337" x="8351838" y="2370138"/>
          <p14:tracePt t="286352" x="8351838" y="2384425"/>
          <p14:tracePt t="286367" x="8389938" y="2392363"/>
          <p14:tracePt t="286385" x="8420100" y="2422525"/>
          <p14:tracePt t="286402" x="8435975" y="2430463"/>
          <p14:tracePt t="286418" x="8466138" y="2430463"/>
          <p14:tracePt t="286434" x="8480425" y="2430463"/>
          <p14:tracePt t="286456" x="8488363" y="2438400"/>
          <p14:tracePt t="286467" x="8496300" y="2438400"/>
          <p14:tracePt t="286484" x="8512175" y="2438400"/>
          <p14:tracePt t="286500" x="8518525" y="2438400"/>
          <p14:tracePt t="286517" x="8534400" y="2438400"/>
          <p14:tracePt t="286534" x="8542338" y="2438400"/>
          <p14:tracePt t="286552" x="8564563" y="2438400"/>
          <p14:tracePt t="286567" x="8602663" y="2422525"/>
          <p14:tracePt t="286567" x="8640763" y="2392363"/>
          <p14:tracePt t="286585" x="8694738" y="2346325"/>
          <p14:tracePt t="286601" x="8724900" y="2339975"/>
          <p14:tracePt t="286617" x="8747125" y="2308225"/>
          <p14:tracePt t="286633" x="8755063" y="2278063"/>
          <p14:tracePt t="286650" x="8770938" y="2255838"/>
          <p14:tracePt t="286667" x="8778875" y="2217738"/>
          <p14:tracePt t="286682" x="8785225" y="2187575"/>
          <p14:tracePt t="286700" x="8823325" y="2095500"/>
          <p14:tracePt t="286717" x="8847138" y="2019300"/>
          <p14:tracePt t="286735" x="8855075" y="1965325"/>
          <p14:tracePt t="286735" x="8861425" y="1951038"/>
          <p14:tracePt t="286753" x="8861425" y="1935163"/>
          <p14:tracePt t="286768" x="8869363" y="1912938"/>
          <p14:tracePt t="286785" x="8869363" y="1889125"/>
          <p14:tracePt t="286802" x="8869363" y="1874838"/>
          <p14:tracePt t="286818" x="8869363" y="1820863"/>
          <p14:tracePt t="286834" x="8869363" y="1782763"/>
          <p14:tracePt t="286853" x="8869363" y="1774825"/>
          <p14:tracePt t="286866" x="8869363" y="1760538"/>
          <p14:tracePt t="286882" x="8869363" y="1752600"/>
          <p14:tracePt t="286899" x="8869363" y="1736725"/>
          <p14:tracePt t="286915" x="8861425" y="1714500"/>
          <p14:tracePt t="286933" x="8839200" y="1676400"/>
          <p14:tracePt t="286949" x="8816975" y="1654175"/>
          <p14:tracePt t="286966" x="8816975" y="1638300"/>
          <p14:tracePt t="286983" x="8801100" y="1630363"/>
          <p14:tracePt t="286999" x="8801100" y="1616075"/>
          <p14:tracePt t="287033" x="8785225" y="1600200"/>
          <p14:tracePt t="287039" x="8778875" y="1592263"/>
          <p14:tracePt t="287049" x="8755063" y="1554163"/>
          <p14:tracePt t="287066" x="8716963" y="1508125"/>
          <p14:tracePt t="287082" x="8709025" y="1493838"/>
          <p14:tracePt t="287100" x="8694738" y="1477963"/>
          <p14:tracePt t="287117" x="8686800" y="1470025"/>
          <p14:tracePt t="287133" x="8678863" y="1455738"/>
          <p14:tracePt t="287152" x="8670925" y="1455738"/>
          <p14:tracePt t="287166" x="8664575" y="1447800"/>
          <p14:tracePt t="287166" x="8648700" y="1439863"/>
          <p14:tracePt t="287185" x="8632825" y="1425575"/>
          <p14:tracePt t="287201" x="8618538" y="1417638"/>
          <p14:tracePt t="287217" x="8602663" y="1401763"/>
          <p14:tracePt t="287233" x="8588375" y="1393825"/>
          <p14:tracePt t="287264" x="8580438" y="1393825"/>
          <p14:tracePt t="287288" x="8572500" y="1393825"/>
          <p14:tracePt t="287296" x="8564563" y="1393825"/>
          <p14:tracePt t="287312" x="8550275" y="1393825"/>
          <p14:tracePt t="287320" x="8542338" y="1393825"/>
          <p14:tracePt t="287333" x="8504238" y="1393825"/>
          <p14:tracePt t="287333" x="8496300" y="1393825"/>
          <p14:tracePt t="287353" x="8488363" y="1393825"/>
          <p14:tracePt t="287367" x="8466138" y="1393825"/>
          <p14:tracePt t="287367" x="8458200" y="1393825"/>
          <p14:tracePt t="287385" x="8450263" y="1393825"/>
          <p14:tracePt t="287408" x="8442325" y="1401763"/>
          <p14:tracePt t="287418" x="8420100" y="1409700"/>
          <p14:tracePt t="287434" x="8404225" y="1425575"/>
          <p14:tracePt t="287451" x="8366125" y="1447800"/>
          <p14:tracePt t="287467" x="8351838" y="1477963"/>
          <p14:tracePt t="287484" x="8313738" y="1501775"/>
          <p14:tracePt t="287500" x="8297863" y="1516063"/>
          <p14:tracePt t="287517" x="8297863" y="1531938"/>
          <p14:tracePt t="287533" x="8283575" y="1546225"/>
          <p14:tracePt t="287550" x="8283575" y="1562100"/>
          <p14:tracePt t="287567" x="8283575" y="1584325"/>
          <p14:tracePt t="287567" x="8275638" y="1592263"/>
          <p14:tracePt t="287585" x="8267700" y="1608138"/>
          <p14:tracePt t="287601" x="8267700" y="1616075"/>
          <p14:tracePt t="287617" x="8259763" y="1630363"/>
          <p14:tracePt t="287634" x="8251825" y="1654175"/>
          <p14:tracePt t="287650" x="8251825" y="1660525"/>
          <p14:tracePt t="287666" x="8245475" y="1676400"/>
          <p14:tracePt t="287684" x="8245475" y="1692275"/>
          <p14:tracePt t="287700" x="8245475" y="1698625"/>
          <p14:tracePt t="287716" x="8237538" y="1714500"/>
          <p14:tracePt t="287733" x="8237538" y="1744663"/>
          <p14:tracePt t="287750" x="8221663" y="1760538"/>
          <p14:tracePt t="287766" x="8221663" y="1790700"/>
          <p14:tracePt t="287766" x="8207375" y="1812925"/>
          <p14:tracePt t="287785" x="8191500" y="1851025"/>
          <p14:tracePt t="287801" x="8183563" y="1882775"/>
          <p14:tracePt t="287817" x="8183563" y="1905000"/>
          <p14:tracePt t="287834" x="8183563" y="1912938"/>
          <p14:tracePt t="287834" x="8175625" y="1927225"/>
          <p14:tracePt t="287857" x="8169275" y="1927225"/>
          <p14:tracePt t="287868" x="8169275" y="1935163"/>
          <p14:tracePt t="287883" x="8169275" y="1951038"/>
          <p14:tracePt t="287899" x="8161338" y="1965325"/>
          <p14:tracePt t="287915" x="8161338" y="1973263"/>
          <p14:tracePt t="287932" x="8161338" y="1989138"/>
          <p14:tracePt t="287950" x="8153400" y="1997075"/>
          <p14:tracePt t="287966" x="8153400" y="2003425"/>
          <p14:tracePt t="287982" x="8153400" y="2049463"/>
          <p14:tracePt t="288001" x="8153400" y="2065338"/>
          <p14:tracePt t="288017" x="8153400" y="2079625"/>
          <p14:tracePt t="288033" x="8153400" y="2087563"/>
          <p14:tracePt t="288050" x="8153400" y="2111375"/>
          <p14:tracePt t="288066" x="8153400" y="2133600"/>
          <p14:tracePt t="288083" x="8153400" y="2149475"/>
          <p14:tracePt t="288099" x="8153400" y="2163763"/>
          <p14:tracePt t="288120" x="8153400" y="2171700"/>
          <p14:tracePt t="288152" x="8153400" y="2179638"/>
          <p14:tracePt t="288184" x="8153400" y="2187575"/>
          <p14:tracePt t="288192" x="8153400" y="2193925"/>
          <p14:tracePt t="288200" x="8153400" y="2201863"/>
          <p14:tracePt t="288217" x="8153400" y="2217738"/>
          <p14:tracePt t="288233" x="8153400" y="2225675"/>
          <p14:tracePt t="288265" x="8161338" y="2232025"/>
          <p14:tracePt t="288272" x="8161338" y="2239963"/>
          <p14:tracePt t="288282" x="8175625" y="2247900"/>
          <p14:tracePt t="288312" x="8183563" y="2247900"/>
          <p14:tracePt t="288336" x="8191500" y="2247900"/>
          <p14:tracePt t="288344" x="8207375" y="2263775"/>
          <p14:tracePt t="288352" x="8213725" y="2270125"/>
          <p14:tracePt t="288366" x="8229600" y="2278063"/>
          <p14:tracePt t="288382" x="8245475" y="2293938"/>
          <p14:tracePt t="288398" x="8259763" y="2301875"/>
          <p14:tracePt t="288414" x="8289925" y="2316163"/>
          <p14:tracePt t="288434" x="8313738" y="2346325"/>
          <p14:tracePt t="288450" x="8328025" y="2354263"/>
          <p14:tracePt t="288466" x="8343900" y="2370138"/>
          <p14:tracePt t="288483" x="8351838" y="2370138"/>
          <p14:tracePt t="288499" x="8359775" y="2370138"/>
          <p14:tracePt t="288515" x="8382000" y="2370138"/>
          <p14:tracePt t="288533" x="8412163" y="2370138"/>
          <p14:tracePt t="288548" x="8458200" y="2354263"/>
          <p14:tracePt t="288564" x="8480425" y="2354263"/>
          <p14:tracePt t="288582" x="8512175" y="2346325"/>
          <p14:tracePt t="288599" x="8526463" y="2339975"/>
          <p14:tracePt t="288616" x="8556625" y="2301875"/>
          <p14:tracePt t="288633" x="8580438" y="2247900"/>
          <p14:tracePt t="288649" x="8618538" y="2187575"/>
          <p14:tracePt t="288666" x="8632825" y="2163763"/>
          <p14:tracePt t="288682" x="8640763" y="2149475"/>
          <p14:tracePt t="288699" x="8648700" y="2133600"/>
          <p14:tracePt t="288715" x="8656638" y="2117725"/>
          <p14:tracePt t="288736" x="8656638" y="2103438"/>
          <p14:tracePt t="288748" x="8670925" y="2041525"/>
          <p14:tracePt t="288766" x="8686800" y="1989138"/>
          <p14:tracePt t="288782" x="8702675" y="1935163"/>
          <p14:tracePt t="288799" x="8709025" y="1920875"/>
          <p14:tracePt t="288815" x="8709025" y="1912938"/>
          <p14:tracePt t="288831" x="8709025" y="1905000"/>
          <p14:tracePt t="288852" x="8709025" y="1897063"/>
          <p14:tracePt t="288866" x="8709025" y="1866900"/>
          <p14:tracePt t="288881" x="8716963" y="1774825"/>
          <p14:tracePt t="288898" x="8716963" y="1660525"/>
          <p14:tracePt t="288915" x="8716963" y="1616075"/>
          <p14:tracePt t="288932" x="8716963" y="1608138"/>
          <p14:tracePt t="288948" x="8716963" y="1592263"/>
          <p14:tracePt t="288965" x="8716963" y="1584325"/>
          <p14:tracePt t="288981" x="8709025" y="1584325"/>
          <p14:tracePt t="288998" x="8709025" y="1577975"/>
          <p14:tracePt t="289015" x="8702675" y="1570038"/>
          <p14:tracePt t="289031" x="8670925" y="1524000"/>
          <p14:tracePt t="289049" x="8656638" y="1516063"/>
          <p14:tracePt t="289065" x="8640763" y="1501775"/>
          <p14:tracePt t="289082" x="8632825" y="1493838"/>
          <p14:tracePt t="289098" x="8626475" y="1477963"/>
          <p14:tracePt t="289114" x="8610600" y="1477963"/>
          <p14:tracePt t="289131" x="8594725" y="1463675"/>
          <p14:tracePt t="289148" x="8580438" y="1463675"/>
          <p14:tracePt t="289165" x="8572500" y="1463675"/>
          <p14:tracePt t="289181" x="8564563" y="1463675"/>
          <p14:tracePt t="289198" x="8556625" y="1463675"/>
          <p14:tracePt t="289224" x="8550275" y="1463675"/>
          <p14:tracePt t="289233" x="8534400" y="1463675"/>
          <p14:tracePt t="289249" x="8518525" y="1463675"/>
          <p14:tracePt t="289266" x="8496300" y="1470025"/>
          <p14:tracePt t="289282" x="8488363" y="1470025"/>
          <p14:tracePt t="289298" x="8466138" y="1485900"/>
          <p14:tracePt t="289315" x="8450263" y="1493838"/>
          <p14:tracePt t="289332" x="8435975" y="1508125"/>
          <p14:tracePt t="289349" x="8412163" y="1524000"/>
          <p14:tracePt t="289365" x="8366125" y="1554163"/>
          <p14:tracePt t="289382" x="8343900" y="1584325"/>
          <p14:tracePt t="289398" x="8321675" y="1622425"/>
          <p14:tracePt t="289415" x="8305800" y="1630363"/>
          <p14:tracePt t="289431" x="8297863" y="1646238"/>
          <p14:tracePt t="289431" x="8297863" y="1654175"/>
          <p14:tracePt t="289449" x="8275638" y="1692275"/>
          <p14:tracePt t="289465" x="8275638" y="1706563"/>
          <p14:tracePt t="289482" x="8267700" y="1744663"/>
          <p14:tracePt t="289498" x="8251825" y="1774825"/>
          <p14:tracePt t="289515" x="8237538" y="1812925"/>
          <p14:tracePt t="289531" x="8221663" y="1844675"/>
          <p14:tracePt t="289548" x="8207375" y="1866900"/>
          <p14:tracePt t="289564" x="8199438" y="1889125"/>
          <p14:tracePt t="289582" x="8191500" y="1920875"/>
          <p14:tracePt t="289598" x="8191500" y="1958975"/>
          <p14:tracePt t="289615" x="8191500" y="1989138"/>
          <p14:tracePt t="289632" x="8183563" y="2027238"/>
          <p14:tracePt t="289649" x="8175625" y="2049463"/>
          <p14:tracePt t="289664" x="8175625" y="2073275"/>
          <p14:tracePt t="289682" x="8175625" y="2095500"/>
          <p14:tracePt t="289698" x="8175625" y="2117725"/>
          <p14:tracePt t="289715" x="8175625" y="2149475"/>
          <p14:tracePt t="289731" x="8175625" y="2179638"/>
          <p14:tracePt t="289748" x="8175625" y="2209800"/>
          <p14:tracePt t="289765" x="8175625" y="2225675"/>
          <p14:tracePt t="289780" x="8175625" y="2232025"/>
          <p14:tracePt t="289797" x="8175625" y="2239963"/>
          <p14:tracePt t="289814" x="8175625" y="2255838"/>
          <p14:tracePt t="289831" x="8175625" y="2263775"/>
          <p14:tracePt t="289847" x="8175625" y="2255838"/>
          <p14:tracePt t="290176" x="8175625" y="2263775"/>
          <p14:tracePt t="290400" x="8175625" y="2278063"/>
          <p14:tracePt t="290424" x="8175625" y="2286000"/>
          <p14:tracePt t="290440" x="8169275" y="2293938"/>
          <p14:tracePt t="290448" x="8161338" y="2308225"/>
          <p14:tracePt t="290463" x="8161338" y="2324100"/>
          <p14:tracePt t="290480" x="8153400" y="2332038"/>
          <p14:tracePt t="290497" x="8145463" y="2346325"/>
          <p14:tracePt t="290592" x="8145463" y="2354263"/>
          <p14:tracePt t="290608" x="8145463" y="2362200"/>
          <p14:tracePt t="290616" x="8145463" y="2370138"/>
          <p14:tracePt t="290630" x="8137525" y="2384425"/>
          <p14:tracePt t="290646" x="8137525" y="2392363"/>
          <p14:tracePt t="290663" x="8137525" y="2408238"/>
          <p14:tracePt t="290679" x="8137525" y="2416175"/>
          <p14:tracePt t="290720" x="8137525" y="2422525"/>
          <p14:tracePt t="290736" x="8137525" y="2430463"/>
          <p14:tracePt t="290744" x="8137525" y="2438400"/>
          <p14:tracePt t="290752" x="8137525" y="2446338"/>
          <p14:tracePt t="290763" x="8131175" y="2468563"/>
          <p14:tracePt t="290780" x="8131175" y="2484438"/>
          <p14:tracePt t="290797" x="8131175" y="2492375"/>
          <p14:tracePt t="290813" x="8123238" y="2522538"/>
          <p14:tracePt t="290830" x="8115300" y="2568575"/>
          <p14:tracePt t="290851" x="8107363" y="2582863"/>
          <p14:tracePt t="290864" x="8093075" y="2628900"/>
          <p14:tracePt t="290864" x="8093075" y="2636838"/>
          <p14:tracePt t="290881" x="8077200" y="2651125"/>
          <p14:tracePt t="290896" x="8061325" y="2651125"/>
          <p14:tracePt t="291000" x="8054975" y="2659063"/>
          <p14:tracePt t="291080" x="8047038" y="2667000"/>
          <p14:tracePt t="291344" x="8047038" y="2674938"/>
          <p14:tracePt t="291656" x="8047038" y="2682875"/>
          <p14:tracePt t="291704" x="8039100" y="2697163"/>
          <p14:tracePt t="291752" x="8023225" y="2713038"/>
          <p14:tracePt t="291761" x="8001000" y="2735263"/>
          <p14:tracePt t="291768" x="7985125" y="2751138"/>
          <p14:tracePt t="291779" x="7924800" y="2789238"/>
          <p14:tracePt t="291795" x="7878763" y="2827338"/>
          <p14:tracePt t="291812" x="7856538" y="2841625"/>
          <p14:tracePt t="291829" x="7832725" y="2865438"/>
          <p14:tracePt t="291846" x="7826375" y="2865438"/>
          <p14:tracePt t="291862" x="7818438" y="2873375"/>
          <p14:tracePt t="291878" x="7772400" y="2887663"/>
          <p14:tracePt t="291895" x="7650163" y="2911475"/>
          <p14:tracePt t="291895" x="7559675" y="2933700"/>
          <p14:tracePt t="291913" x="7337425" y="2979738"/>
          <p14:tracePt t="291930" x="7154863" y="3032125"/>
          <p14:tracePt t="291946" x="7026275" y="3078163"/>
          <p14:tracePt t="291962" x="7002463" y="3094038"/>
          <p14:tracePt t="291979" x="6988175" y="3094038"/>
          <p14:tracePt t="292016" x="6964363" y="3094038"/>
          <p14:tracePt t="292024" x="6934200" y="3094038"/>
          <p14:tracePt t="292032" x="6911975" y="3101975"/>
          <p14:tracePt t="292044" x="6765925" y="3140075"/>
          <p14:tracePt t="292062" x="6569075" y="3184525"/>
          <p14:tracePt t="292079" x="6430963" y="3238500"/>
          <p14:tracePt t="292079" x="6370638" y="3260725"/>
          <p14:tracePt t="292097" x="6332538" y="3260725"/>
          <p14:tracePt t="292111" x="6302375" y="3276600"/>
          <p14:tracePt t="292129" x="6294438" y="3292475"/>
          <p14:tracePt t="292152" x="6278563" y="3306763"/>
          <p14:tracePt t="292168" x="6232525" y="3330575"/>
          <p14:tracePt t="292178" x="6103938" y="3382963"/>
          <p14:tracePt t="292195" x="5883275" y="3436938"/>
          <p14:tracePt t="292212" x="5676900" y="3489325"/>
          <p14:tracePt t="292228" x="5494338" y="3527425"/>
          <p14:tracePt t="292244" x="5380038" y="3535363"/>
          <p14:tracePt t="292262" x="5303838" y="3551238"/>
          <p14:tracePt t="292279" x="5219700" y="3551238"/>
          <p14:tracePt t="292279" x="5165725" y="3573463"/>
          <p14:tracePt t="292297" x="5143500" y="3581400"/>
          <p14:tracePt t="292311" x="4999038" y="3627438"/>
          <p14:tracePt t="292329" x="4884738" y="3649663"/>
          <p14:tracePt t="292347" x="4716463" y="3695700"/>
          <p14:tracePt t="292362" x="4495800" y="3695700"/>
          <p14:tracePt t="292379" x="4267200" y="3695700"/>
          <p14:tracePt t="292395" x="4092575" y="3695700"/>
          <p14:tracePt t="292412" x="4060825" y="3695700"/>
          <p14:tracePt t="292428" x="4046538" y="3695700"/>
          <p14:tracePt t="292445" x="4038600" y="3695700"/>
          <p14:tracePt t="292472" x="4030663" y="3695700"/>
          <p14:tracePt t="292480" x="4008438" y="3695700"/>
          <p14:tracePt t="292494" x="3946525" y="3695700"/>
          <p14:tracePt t="292494" x="3902075" y="3695700"/>
          <p14:tracePt t="292513" x="3840163" y="3695700"/>
          <p14:tracePt t="292528" x="3649663" y="3695700"/>
          <p14:tracePt t="292546" x="3551238" y="3695700"/>
          <p14:tracePt t="292562" x="3482975" y="3679825"/>
          <p14:tracePt t="292578" x="3390900" y="3641725"/>
          <p14:tracePt t="292595" x="3390900" y="3635375"/>
          <p14:tracePt t="292611" x="3390900" y="3627438"/>
          <p14:tracePt t="292736" x="3390900" y="3619500"/>
          <p14:tracePt t="292744" x="3398838" y="3619500"/>
          <p14:tracePt t="292761" x="3413125" y="3603625"/>
          <p14:tracePt t="292768" x="3444875" y="3603625"/>
          <p14:tracePt t="292778" x="3505200" y="3597275"/>
          <p14:tracePt t="292794" x="3535363" y="3589338"/>
          <p14:tracePt t="292811" x="3543300" y="3589338"/>
          <p14:tracePt t="292849" x="3551238" y="3589338"/>
          <p14:tracePt t="292920" x="3559175" y="3589338"/>
          <p14:tracePt t="292928" x="3573463" y="3597275"/>
          <p14:tracePt t="292943" x="3611563" y="3611563"/>
          <p14:tracePt t="292962" x="3627438" y="3619500"/>
          <p14:tracePt t="292978" x="3635375" y="3619500"/>
          <p14:tracePt t="293000" x="3649663" y="3619500"/>
          <p14:tracePt t="293016" x="3657600" y="3619500"/>
          <p14:tracePt t="293027" x="3687763" y="3627438"/>
          <p14:tracePt t="293044" x="3711575" y="3627438"/>
          <p14:tracePt t="293061" x="3717925" y="3627438"/>
          <p14:tracePt t="293077" x="3725863" y="3627438"/>
          <p14:tracePt t="293094" x="3733800" y="3627438"/>
          <p14:tracePt t="293110" x="3787775" y="3627438"/>
          <p14:tracePt t="293110" x="3810000" y="3627438"/>
          <p14:tracePt t="293129" x="3856038" y="3627438"/>
          <p14:tracePt t="293146" x="3870325" y="3627438"/>
          <p14:tracePt t="293162" x="3886200" y="3627438"/>
          <p14:tracePt t="293224" x="3916363" y="3627438"/>
          <p14:tracePt t="293240" x="3940175" y="3627438"/>
          <p14:tracePt t="293248" x="3946525" y="3627438"/>
          <p14:tracePt t="293260" x="3954463" y="3627438"/>
          <p14:tracePt t="293277" x="3962400" y="3627438"/>
          <p14:tracePt t="293320" x="3978275" y="3627438"/>
          <p14:tracePt t="293336" x="3992563" y="3627438"/>
          <p14:tracePt t="293346" x="4008438" y="3627438"/>
          <p14:tracePt t="293416" x="4022725" y="3627438"/>
          <p14:tracePt t="293432" x="4038600" y="3627438"/>
          <p14:tracePt t="293440" x="4060825" y="3627438"/>
          <p14:tracePt t="293448" x="4068763" y="3635375"/>
          <p14:tracePt t="293560" x="4092575" y="3641725"/>
          <p14:tracePt t="293600" x="4092575" y="3649663"/>
          <p14:tracePt t="293776" x="4076700" y="3649663"/>
          <p14:tracePt t="293824" x="4046538" y="3649663"/>
          <p14:tracePt t="293841" x="4030663" y="3649663"/>
          <p14:tracePt t="293857" x="4022725" y="3649663"/>
          <p14:tracePt t="293872" x="4016375" y="3649663"/>
          <p14:tracePt t="293880" x="4000500" y="3649663"/>
          <p14:tracePt t="293893" x="3978275" y="3649663"/>
          <p14:tracePt t="293910" x="3954463" y="3649663"/>
          <p14:tracePt t="293926" x="3940175" y="3649663"/>
          <p14:tracePt t="293952" x="3932238" y="3649663"/>
          <p14:tracePt t="293992" x="3908425" y="3641725"/>
          <p14:tracePt t="294009" x="3902075" y="3641725"/>
          <p14:tracePt t="294040" x="3894138" y="3641725"/>
          <p14:tracePt t="294048" x="3886200" y="3641725"/>
          <p14:tracePt t="294059" x="3878263" y="3641725"/>
          <p14:tracePt t="294076" x="3870325" y="3641725"/>
          <p14:tracePt t="294093" x="3848100" y="3635375"/>
          <p14:tracePt t="294120" x="3825875" y="3627438"/>
          <p14:tracePt t="294128" x="3787775" y="3611563"/>
          <p14:tracePt t="294142" x="3703638" y="3597275"/>
          <p14:tracePt t="294161" x="3695700" y="3589338"/>
          <p14:tracePt t="294177" x="3687763" y="3589338"/>
          <p14:tracePt t="294288" x="3679825" y="3589338"/>
          <p14:tracePt t="294296" x="3673475" y="3589338"/>
          <p14:tracePt t="294312" x="3673475" y="3581400"/>
          <p14:tracePt t="294800" x="3673475" y="3573463"/>
          <p14:tracePt t="294816" x="3679825" y="3573463"/>
          <p14:tracePt t="294848" x="3687763" y="3573463"/>
          <p14:tracePt t="294896" x="3695700" y="3573463"/>
          <p14:tracePt t="294928" x="3711575" y="3573463"/>
          <p14:tracePt t="294944" x="3717925" y="3573463"/>
          <p14:tracePt t="294952" x="3725863" y="3573463"/>
          <p14:tracePt t="294960" x="3741738" y="3573463"/>
          <p14:tracePt t="294976" x="3749675" y="3573463"/>
          <p14:tracePt t="294992" x="3756025" y="3573463"/>
          <p14:tracePt t="295040" x="3763963" y="3573463"/>
          <p14:tracePt t="295048" x="3771900" y="3573463"/>
          <p14:tracePt t="295104" x="3779838" y="3573463"/>
          <p14:tracePt t="295184" x="3787775" y="3573463"/>
          <p14:tracePt t="295200" x="3794125" y="3573463"/>
          <p14:tracePt t="295208" x="3810000" y="3573463"/>
          <p14:tracePt t="295216" x="3817938" y="3573463"/>
          <p14:tracePt t="295226" x="3832225" y="3573463"/>
          <p14:tracePt t="295241" x="3840163" y="3573463"/>
          <p14:tracePt t="295258" x="3848100" y="3573463"/>
          <p14:tracePt t="295312" x="3863975" y="3573463"/>
          <p14:tracePt t="295336" x="3878263" y="3573463"/>
          <p14:tracePt t="295344" x="3902075" y="3573463"/>
          <p14:tracePt t="295358" x="3924300" y="3573463"/>
          <p14:tracePt t="295358" x="3932238" y="3573463"/>
          <p14:tracePt t="295377" x="3940175" y="3573463"/>
          <p14:tracePt t="295432" x="3946525" y="3573463"/>
          <p14:tracePt t="295448" x="3970338" y="3573463"/>
          <p14:tracePt t="295456" x="3992563" y="3573463"/>
          <p14:tracePt t="295464" x="4008438" y="3573463"/>
          <p14:tracePt t="295475" x="4022725" y="3573463"/>
          <p14:tracePt t="295492" x="4030663" y="3573463"/>
          <p14:tracePt t="295560" x="4046538" y="3573463"/>
          <p14:tracePt t="295576" x="4060825" y="3573463"/>
          <p14:tracePt t="295584" x="4084638" y="3573463"/>
          <p14:tracePt t="295593" x="4098925" y="3573463"/>
          <p14:tracePt t="295608" x="4106863" y="3573463"/>
          <p14:tracePt t="295624" x="4114800" y="3573463"/>
          <p14:tracePt t="295648" x="4122738" y="3573463"/>
          <p14:tracePt t="295658" x="4106863" y="3573463"/>
          <p14:tracePt t="295968" x="4084638" y="3573463"/>
          <p14:tracePt t="295976" x="4054475" y="3573463"/>
          <p14:tracePt t="295990" x="4008438" y="3573463"/>
          <p14:tracePt t="296009" x="4000500" y="3573463"/>
          <p14:tracePt t="296024" x="3992563" y="3573463"/>
          <p14:tracePt t="296040" x="3984625" y="3565525"/>
          <p14:tracePt t="296064" x="3970338" y="3565525"/>
          <p14:tracePt t="296074" x="3924300" y="3565525"/>
          <p14:tracePt t="296091" x="3902075" y="3559175"/>
          <p14:tracePt t="296107" x="3894138" y="3559175"/>
          <p14:tracePt t="296124" x="3886200" y="3559175"/>
          <p14:tracePt t="296160" x="3878263" y="3559175"/>
          <p14:tracePt t="296168" x="3863975" y="3559175"/>
          <p14:tracePt t="296184" x="3848100" y="3559175"/>
          <p14:tracePt t="296192" x="3825875" y="3559175"/>
          <p14:tracePt t="296192" x="3810000" y="3559175"/>
          <p14:tracePt t="296209" x="3802063" y="3559175"/>
          <p14:tracePt t="296225" x="3787775" y="3559175"/>
          <p14:tracePt t="296242" x="3779838" y="3559175"/>
          <p14:tracePt t="296258" x="3771900" y="3559175"/>
          <p14:tracePt t="296274" x="3763963" y="3559175"/>
          <p14:tracePt t="296290" x="3771900" y="3559175"/>
          <p14:tracePt t="296488" x="3779838" y="3559175"/>
          <p14:tracePt t="296496" x="3802063" y="3559175"/>
          <p14:tracePt t="296507" x="3832225" y="3559175"/>
          <p14:tracePt t="296524" x="3878263" y="3559175"/>
          <p14:tracePt t="296541" x="3902075" y="3559175"/>
          <p14:tracePt t="296557" x="3908425" y="3559175"/>
          <p14:tracePt t="296573" x="3916363" y="3559175"/>
          <p14:tracePt t="296590" x="3946525" y="3559175"/>
          <p14:tracePt t="296607" x="4000500" y="3565525"/>
          <p14:tracePt t="296623" x="4038600" y="3573463"/>
          <p14:tracePt t="296641" x="4046538" y="3573463"/>
          <p14:tracePt t="296657" x="4060825" y="3573463"/>
          <p14:tracePt t="296688" x="4084638" y="3573463"/>
          <p14:tracePt t="296696" x="4106863" y="3581400"/>
          <p14:tracePt t="296707" x="4137025" y="3581400"/>
          <p14:tracePt t="296724" x="4160838" y="3589338"/>
          <p14:tracePt t="296741" x="4152900" y="3589338"/>
          <p14:tracePt t="297184" x="4144963" y="3589338"/>
          <p14:tracePt t="297192" x="4137025" y="3597275"/>
          <p14:tracePt t="297206" x="4130675" y="3597275"/>
          <p14:tracePt t="297303" x="4122738" y="3597275"/>
          <p14:tracePt t="297311" x="4106863" y="3597275"/>
          <p14:tracePt t="297322" x="4076700" y="3611563"/>
          <p14:tracePt t="297339" x="4046538" y="3611563"/>
          <p14:tracePt t="297356" x="4030663" y="3611563"/>
          <p14:tracePt t="297373" x="4022725" y="3611563"/>
          <p14:tracePt t="297389" x="4016375" y="3627438"/>
          <p14:tracePt t="297406" x="3962400" y="3635375"/>
          <p14:tracePt t="297406" x="3908425" y="3657600"/>
          <p14:tracePt t="297425" x="3848100" y="3657600"/>
          <p14:tracePt t="297439" x="3635375" y="3717925"/>
          <p14:tracePt t="297457" x="3513138" y="3749675"/>
          <p14:tracePt t="297474" x="3382963" y="3779838"/>
          <p14:tracePt t="297490" x="3292475" y="3794125"/>
          <p14:tracePt t="297507" x="3216275" y="3810000"/>
          <p14:tracePt t="297524" x="3140075" y="3840163"/>
          <p14:tracePt t="297540" x="3025775" y="3878263"/>
          <p14:tracePt t="297556" x="2865438" y="3916363"/>
          <p14:tracePt t="297573" x="2659063" y="3932238"/>
          <p14:tracePt t="297590" x="2454275" y="3962400"/>
          <p14:tracePt t="297606" x="2301875" y="3992563"/>
          <p14:tracePt t="297606" x="2239963" y="3992563"/>
          <p14:tracePt t="297624" x="2201863" y="3992563"/>
          <p14:tracePt t="297640" x="2057400" y="4008438"/>
          <p14:tracePt t="297657" x="1965325" y="4008438"/>
          <p14:tracePt t="297673" x="1844675" y="4008438"/>
          <p14:tracePt t="297690" x="1722438" y="4008438"/>
          <p14:tracePt t="297706" x="1577975" y="4008438"/>
          <p14:tracePt t="297723" x="1477963" y="4008438"/>
          <p14:tracePt t="297739" x="1355725" y="4008438"/>
          <p14:tracePt t="297756" x="1287463" y="3992563"/>
          <p14:tracePt t="297773" x="1257300" y="3984625"/>
          <p14:tracePt t="297790" x="1227138" y="3984625"/>
          <p14:tracePt t="297806" x="1196975" y="3970338"/>
          <p14:tracePt t="297823" x="1082675" y="3940175"/>
          <p14:tracePt t="297823" x="1036638" y="3940175"/>
          <p14:tracePt t="297841" x="930275" y="3924300"/>
          <p14:tracePt t="297861" x="830263" y="3902075"/>
          <p14:tracePt t="297874" x="754063" y="3894138"/>
          <p14:tracePt t="297890" x="715963" y="3894138"/>
          <p14:tracePt t="297906" x="701675" y="3894138"/>
          <p14:tracePt t="297922" x="685800" y="3894138"/>
          <p14:tracePt t="297939" x="677863" y="3886200"/>
          <p14:tracePt t="297955" x="639763" y="3863975"/>
          <p14:tracePt t="297973" x="617538" y="3856038"/>
          <p14:tracePt t="297989" x="571500" y="3848100"/>
          <p14:tracePt t="298006" x="517525" y="3848100"/>
          <p14:tracePt t="298022" x="457200" y="3848100"/>
          <p14:tracePt t="298022" x="441325" y="3832225"/>
          <p14:tracePt t="298041" x="411163" y="3832225"/>
          <p14:tracePt t="298057" x="396875" y="3832225"/>
          <p14:tracePt t="298072" x="403225" y="3832225"/>
          <p14:tracePt t="298328" x="411163" y="3832225"/>
          <p14:tracePt t="298336" x="419100" y="3832225"/>
          <p14:tracePt t="298344" x="434975" y="3832225"/>
          <p14:tracePt t="298356" x="465138" y="3832225"/>
          <p14:tracePt t="298372" x="511175" y="3832225"/>
          <p14:tracePt t="298389" x="555625" y="3832225"/>
          <p14:tracePt t="298405" x="571500" y="3832225"/>
          <p14:tracePt t="298422" x="587375" y="3832225"/>
          <p14:tracePt t="298464" x="601663" y="3832225"/>
          <p14:tracePt t="298480" x="609600" y="3832225"/>
          <p14:tracePt t="298489" x="617538" y="3832225"/>
          <p14:tracePt t="298496" x="639763" y="3832225"/>
          <p14:tracePt t="298506" x="693738" y="3832225"/>
          <p14:tracePt t="298523" x="715963" y="3832225"/>
          <p14:tracePt t="298540" x="723900" y="3832225"/>
          <p14:tracePt t="298648" x="731838" y="3832225"/>
          <p14:tracePt t="298672" x="739775" y="3832225"/>
          <p14:tracePt t="298688" x="746125" y="3832225"/>
          <p14:tracePt t="298696" x="762000" y="3832225"/>
          <p14:tracePt t="298706" x="769938" y="3832225"/>
          <p14:tracePt t="299605" x="784225" y="3825875"/>
          <p14:tracePt t="299816" x="808038" y="3825875"/>
          <p14:tracePt t="299824" x="846138" y="3825875"/>
          <p14:tracePt t="299837" x="922338" y="3825875"/>
          <p14:tracePt t="299837" x="960438" y="3825875"/>
          <p14:tracePt t="299857" x="974725" y="3825875"/>
          <p14:tracePt t="299912" x="990600" y="3817938"/>
          <p14:tracePt t="299920" x="1006475" y="3817938"/>
          <p14:tracePt t="299928" x="1036638" y="3817938"/>
          <p14:tracePt t="299938" x="1058863" y="3817938"/>
          <p14:tracePt t="299954" x="1066800" y="3810000"/>
          <p14:tracePt t="299970" x="1082675" y="3810000"/>
          <p14:tracePt t="300344" x="1089025" y="3810000"/>
          <p14:tracePt t="302128" x="1089025" y="3802063"/>
          <p14:tracePt t="304781" x="1096963" y="3810000"/>
          <p14:tracePt t="305536" x="1112838" y="3817938"/>
          <p14:tracePt t="305552" x="1112838" y="3825875"/>
          <p14:tracePt t="305560" x="1127125" y="3840163"/>
          <p14:tracePt t="305568" x="1150938" y="3848100"/>
          <p14:tracePt t="305584" x="1165225" y="3848100"/>
          <p14:tracePt t="305600" x="1173163" y="3856038"/>
          <p14:tracePt t="305640" x="1189038" y="3870325"/>
          <p14:tracePt t="305672" x="1196975" y="3870325"/>
          <p14:tracePt t="305688" x="1219200" y="3878263"/>
          <p14:tracePt t="305697" x="1241425" y="3894138"/>
          <p14:tracePt t="305704" x="1311275" y="3932238"/>
          <p14:tracePt t="305714" x="1379538" y="3962400"/>
          <p14:tracePt t="305732" x="1401763" y="3970338"/>
          <p14:tracePt t="305748" x="1401763" y="3978275"/>
          <p14:tracePt t="305764" x="1417638" y="3992563"/>
          <p14:tracePt t="305816" x="1431925" y="3992563"/>
          <p14:tracePt t="305824" x="1463675" y="4016375"/>
          <p14:tracePt t="305832" x="1570038" y="4076700"/>
          <p14:tracePt t="305849" x="1638300" y="4106863"/>
          <p14:tracePt t="305868" x="1676400" y="4122738"/>
          <p14:tracePt t="305882" x="1684338" y="4130675"/>
          <p14:tracePt t="305952" x="1692275" y="4137025"/>
          <p14:tracePt t="305968" x="1714500" y="4144963"/>
          <p14:tracePt t="306000" x="1730375" y="4152900"/>
          <p14:tracePt t="306008" x="1760538" y="4160838"/>
          <p14:tracePt t="306016" x="1774825" y="4168775"/>
          <p14:tracePt t="306030" x="1806575" y="4183063"/>
          <p14:tracePt t="306030" x="1812925" y="4183063"/>
          <p14:tracePt t="306946" x="1820863" y="4183063"/>
          <p14:tracePt t="307456" x="1828800" y="4183063"/>
          <p14:tracePt t="307464" x="1836738" y="4183063"/>
          <p14:tracePt t="307520" x="1844675" y="4183063"/>
          <p14:tracePt t="307536" x="1851025" y="4183063"/>
          <p14:tracePt t="307552" x="1866900" y="4183063"/>
          <p14:tracePt t="307568" x="1874838" y="4175125"/>
          <p14:tracePt t="307577" x="1882775" y="4152900"/>
          <p14:tracePt t="307584" x="1897063" y="4130675"/>
          <p14:tracePt t="307595" x="1920875" y="4084638"/>
          <p14:tracePt t="307613" x="1927225" y="4054475"/>
          <p14:tracePt t="307629" x="1927225" y="4030663"/>
          <p14:tracePt t="307646" x="1935163" y="4030663"/>
          <p14:tracePt t="307664" x="1943100" y="4022725"/>
          <p14:tracePt t="307688" x="1951038" y="4022725"/>
          <p14:tracePt t="307744" x="1958975" y="4016375"/>
          <p14:tracePt t="307873" x="1958975" y="4030663"/>
          <p14:tracePt t="307920" x="1958975" y="4038600"/>
          <p14:tracePt t="307928" x="1958975" y="4054475"/>
          <p14:tracePt t="307936" x="1958975" y="4068763"/>
          <p14:tracePt t="307952" x="1958975" y="4076700"/>
          <p14:tracePt t="307962" x="1965325" y="4084638"/>
          <p14:tracePt t="307978" x="1981200" y="4092575"/>
          <p14:tracePt t="308584" x="1989138" y="4092575"/>
          <p14:tracePt t="308608" x="2003425" y="4098925"/>
          <p14:tracePt t="308632" x="2011363" y="4098925"/>
          <p14:tracePt t="308640" x="2019300" y="4098925"/>
          <p14:tracePt t="308664" x="2027238" y="4106863"/>
          <p14:tracePt t="308680" x="2041525" y="4114800"/>
          <p14:tracePt t="308728" x="2041525" y="4122738"/>
          <p14:tracePt t="308760" x="2057400" y="4130675"/>
          <p14:tracePt t="308777" x="2057400" y="4137025"/>
          <p14:tracePt t="308840" x="2065338" y="4144963"/>
          <p14:tracePt t="308856" x="2079625" y="4144963"/>
          <p14:tracePt t="308912" x="2087563" y="4160838"/>
          <p14:tracePt t="308936" x="2095500" y="4160838"/>
          <p14:tracePt t="309016" x="2103438" y="4168775"/>
          <p14:tracePt t="309064" x="2111375" y="4175125"/>
          <p14:tracePt t="309080" x="2125663" y="4183063"/>
          <p14:tracePt t="309104" x="2133600" y="4191000"/>
          <p14:tracePt t="309176" x="2133600" y="4198938"/>
          <p14:tracePt t="309376" x="2133600" y="4206875"/>
          <p14:tracePt t="309384" x="2141538" y="4221163"/>
          <p14:tracePt t="309394" x="2155825" y="4237038"/>
          <p14:tracePt t="309411" x="2163763" y="4237038"/>
          <p14:tracePt t="309440" x="2163763" y="4244975"/>
          <p14:tracePt t="309512" x="2163763" y="4251325"/>
          <p14:tracePt t="309528" x="2171700" y="4251325"/>
          <p14:tracePt t="309536" x="2187575" y="4251325"/>
          <p14:tracePt t="309584" x="2209800" y="4251325"/>
          <p14:tracePt t="309593" x="2225675" y="4251325"/>
          <p14:tracePt t="309600" x="2255838" y="4267200"/>
          <p14:tracePt t="309610" x="2278063" y="4283075"/>
          <p14:tracePt t="309627" x="2301875" y="4297363"/>
          <p14:tracePt t="309643" x="2308225" y="4297363"/>
          <p14:tracePt t="309660" x="2316163" y="4297363"/>
          <p14:tracePt t="309712" x="2339975" y="4297363"/>
          <p14:tracePt t="309720" x="2354263" y="4305300"/>
          <p14:tracePt t="309728" x="2370138" y="4327525"/>
          <p14:tracePt t="309743" x="2378075" y="4327525"/>
          <p14:tracePt t="309824" x="2384425" y="4335463"/>
          <p14:tracePt t="309832" x="2400300" y="4351338"/>
          <p14:tracePt t="309843" x="2438400" y="4373563"/>
          <p14:tracePt t="309862" x="2454275" y="4381500"/>
          <p14:tracePt t="309877" x="2454275" y="4389438"/>
          <p14:tracePt t="309960" x="2454275" y="4403725"/>
          <p14:tracePt t="310104" x="2454275" y="4419600"/>
          <p14:tracePt t="310112" x="2454275" y="4427538"/>
          <p14:tracePt t="310126" x="2454275" y="4441825"/>
          <p14:tracePt t="310143" x="2460625" y="4473575"/>
          <p14:tracePt t="310161" x="2460625" y="4479925"/>
          <p14:tracePt t="310176" x="2460625" y="4487863"/>
          <p14:tracePt t="310344" x="2468563" y="4487863"/>
          <p14:tracePt t="310352" x="2476500" y="4495800"/>
          <p14:tracePt t="310376" x="2484438" y="4495800"/>
          <p14:tracePt t="310480" x="2498725" y="4495800"/>
          <p14:tracePt t="310576" x="2506663" y="4495800"/>
          <p14:tracePt t="310632" x="2514600" y="4495800"/>
          <p14:tracePt t="311080" x="2522538" y="4495800"/>
          <p14:tracePt t="311088" x="2530475" y="4495800"/>
          <p14:tracePt t="311112" x="2530475" y="4487863"/>
          <p14:tracePt t="311120" x="2536825" y="4487863"/>
          <p14:tracePt t="311136" x="2544763" y="4479925"/>
          <p14:tracePt t="311184" x="2552700" y="4479925"/>
          <p14:tracePt t="311224" x="2560638" y="4479925"/>
          <p14:tracePt t="311232" x="2560638" y="4473575"/>
          <p14:tracePt t="312137" x="2568575" y="4473575"/>
          <p14:tracePt t="312216" x="2574925" y="4473575"/>
          <p14:tracePt t="312224" x="2582863" y="4473575"/>
          <p14:tracePt t="312232" x="2606675" y="4473575"/>
          <p14:tracePt t="312242" x="2651125" y="4449763"/>
          <p14:tracePt t="312258" x="2667000" y="4435475"/>
          <p14:tracePt t="312275" x="2674938" y="4427538"/>
          <p14:tracePt t="312291" x="2682875" y="4427538"/>
          <p14:tracePt t="312344" x="2689225" y="4419600"/>
          <p14:tracePt t="312368" x="2705100" y="4411663"/>
          <p14:tracePt t="312376" x="2727325" y="4397375"/>
          <p14:tracePt t="312391" x="2759075" y="4373563"/>
          <p14:tracePt t="312391" x="2773363" y="4365625"/>
          <p14:tracePt t="312409" x="2789238" y="4359275"/>
          <p14:tracePt t="312424" x="2797175" y="4351338"/>
          <p14:tracePt t="312441" x="2797175" y="4343400"/>
          <p14:tracePt t="312480" x="2797175" y="4335463"/>
          <p14:tracePt t="312488" x="2797175" y="4327525"/>
          <p14:tracePt t="312496" x="2811463" y="4321175"/>
          <p14:tracePt t="312507" x="2811463" y="4305300"/>
          <p14:tracePt t="312525" x="2811463" y="4289425"/>
          <p14:tracePt t="312543" x="2811463" y="4283075"/>
          <p14:tracePt t="312568" x="2811463" y="4275138"/>
          <p14:tracePt t="312584" x="2811463" y="4267200"/>
          <p14:tracePt t="312600" x="2811463" y="4259263"/>
          <p14:tracePt t="312680" x="2811463" y="4251325"/>
          <p14:tracePt t="312696" x="2811463" y="4237038"/>
          <p14:tracePt t="312705" x="2811463" y="4229100"/>
          <p14:tracePt t="312728" x="2811463" y="4213225"/>
          <p14:tracePt t="312736" x="2811463" y="4206875"/>
          <p14:tracePt t="312744" x="2811463" y="4191000"/>
          <p14:tracePt t="312808" x="2811463" y="4175125"/>
          <p14:tracePt t="312840" x="2811463" y="4160838"/>
          <p14:tracePt t="312848" x="2811463" y="4144963"/>
          <p14:tracePt t="312864" x="2811463" y="4130675"/>
          <p14:tracePt t="312876" x="2811463" y="4122738"/>
          <p14:tracePt t="312890" x="2811463" y="4114800"/>
          <p14:tracePt t="312907" x="2811463" y="4106863"/>
          <p14:tracePt t="312923" x="2811463" y="4092575"/>
          <p14:tracePt t="312976" x="2811463" y="4084638"/>
          <p14:tracePt t="312984" x="2811463" y="4068763"/>
          <p14:tracePt t="313000" x="2811463" y="4060825"/>
          <p14:tracePt t="313008" x="2797175" y="4046538"/>
          <p14:tracePt t="313023" x="2797175" y="4038600"/>
          <p14:tracePt t="313104" x="2789238" y="4038600"/>
          <p14:tracePt t="313152" x="2781300" y="4038600"/>
          <p14:tracePt t="313160" x="2773363" y="4038600"/>
          <p14:tracePt t="313176" x="2765425" y="4030663"/>
          <p14:tracePt t="313208" x="2759075" y="4022725"/>
          <p14:tracePt t="313224" x="2751138" y="4022725"/>
          <p14:tracePt t="313240" x="2743200" y="4022725"/>
          <p14:tracePt t="313288" x="2727325" y="4022725"/>
          <p14:tracePt t="313296" x="2713038" y="4022725"/>
          <p14:tracePt t="313306" x="2682875" y="4008438"/>
          <p14:tracePt t="313323" x="2667000" y="4008438"/>
          <p14:tracePt t="313408" x="2659063" y="4008438"/>
          <p14:tracePt t="313464" x="2651125" y="4008438"/>
          <p14:tracePt t="313488" x="2644775" y="4016375"/>
          <p14:tracePt t="313520" x="2636838" y="4016375"/>
          <p14:tracePt t="313568" x="2628900" y="4016375"/>
          <p14:tracePt t="313584" x="2620963" y="4016375"/>
          <p14:tracePt t="313592" x="2613025" y="4022725"/>
          <p14:tracePt t="313608" x="2598738" y="4030663"/>
          <p14:tracePt t="313640" x="2574925" y="4038600"/>
          <p14:tracePt t="313656" x="2574925" y="4046538"/>
          <p14:tracePt t="313664" x="2552700" y="4060825"/>
          <p14:tracePt t="313674" x="2530475" y="4076700"/>
          <p14:tracePt t="313690" x="2514600" y="4084638"/>
          <p14:tracePt t="313706" x="2498725" y="4098925"/>
          <p14:tracePt t="313723" x="2498725" y="4106863"/>
          <p14:tracePt t="313752" x="2498725" y="4114800"/>
          <p14:tracePt t="313800" x="2492375" y="4122738"/>
          <p14:tracePt t="313816" x="2492375" y="4130675"/>
          <p14:tracePt t="313848" x="2492375" y="4144963"/>
          <p14:tracePt t="313856" x="2484438" y="4144963"/>
          <p14:tracePt t="313865" x="2484438" y="4152900"/>
          <p14:tracePt t="313874" x="2476500" y="4160838"/>
          <p14:tracePt t="313889" x="2468563" y="4175125"/>
          <p14:tracePt t="313906" x="2468563" y="4183063"/>
          <p14:tracePt t="313928" x="2468563" y="4198938"/>
          <p14:tracePt t="313968" x="2460625" y="4206875"/>
          <p14:tracePt t="313976" x="2460625" y="4213225"/>
          <p14:tracePt t="313992" x="2454275" y="4221163"/>
          <p14:tracePt t="314016" x="2454275" y="4229100"/>
          <p14:tracePt t="314032" x="2454275" y="4237038"/>
          <p14:tracePt t="314040" x="2454275" y="4244975"/>
          <p14:tracePt t="314064" x="2454275" y="4251325"/>
          <p14:tracePt t="314080" x="2454275" y="4275138"/>
          <p14:tracePt t="314090" x="2454275" y="4283075"/>
          <p14:tracePt t="314106" x="2454275" y="4289425"/>
          <p14:tracePt t="314122" x="2460625" y="4313238"/>
          <p14:tracePt t="315027" x="2468563" y="4313238"/>
          <p14:tracePt t="315896" x="2476500" y="4313238"/>
          <p14:tracePt t="315952" x="2484438" y="4313238"/>
          <p14:tracePt t="315976" x="2492375" y="4313238"/>
          <p14:tracePt t="315985" x="2498725" y="4321175"/>
          <p14:tracePt t="315992" x="2498725" y="4335463"/>
          <p14:tracePt t="316004" x="2498725" y="4351338"/>
          <p14:tracePt t="316022" x="2498725" y="4373563"/>
          <p14:tracePt t="316037" x="2498725" y="4389438"/>
          <p14:tracePt t="316054" x="2498725" y="4403725"/>
          <p14:tracePt t="316072" x="2498725" y="4411663"/>
          <p14:tracePt t="316088" x="2498725" y="4449763"/>
          <p14:tracePt t="316105" x="2514600" y="4503738"/>
          <p14:tracePt t="316121" x="2514600" y="4541838"/>
          <p14:tracePt t="316138" x="2522538" y="4572000"/>
          <p14:tracePt t="316154" x="2522538" y="4587875"/>
          <p14:tracePt t="316170" x="2522538" y="4594225"/>
          <p14:tracePt t="316192" x="2522538" y="4602163"/>
          <p14:tracePt t="316203" x="2522538" y="4610100"/>
          <p14:tracePt t="316220" x="2522538" y="4632325"/>
          <p14:tracePt t="316238" x="2530475" y="4670425"/>
          <p14:tracePt t="316254" x="2536825" y="4716463"/>
          <p14:tracePt t="316271" x="2536825" y="4732338"/>
          <p14:tracePt t="316286" x="2536825" y="4746625"/>
          <p14:tracePt t="316312" x="2536825" y="4762500"/>
          <p14:tracePt t="316336" x="2536825" y="4778375"/>
          <p14:tracePt t="316353" x="2536825" y="4784725"/>
          <p14:tracePt t="316360" x="2536825" y="4800600"/>
          <p14:tracePt t="316370" x="2536825" y="4822825"/>
          <p14:tracePt t="316386" x="2536825" y="4846638"/>
          <p14:tracePt t="316404" x="2536825" y="4876800"/>
          <p14:tracePt t="316420" x="2536825" y="4884738"/>
          <p14:tracePt t="316436" x="2536825" y="4899025"/>
          <p14:tracePt t="316453" x="2536825" y="4930775"/>
          <p14:tracePt t="316470" x="2536825" y="4975225"/>
          <p14:tracePt t="316470" x="2536825" y="4999038"/>
          <p14:tracePt t="316488" x="2536825" y="5013325"/>
          <p14:tracePt t="316503" x="2536825" y="5059363"/>
          <p14:tracePt t="316521" x="2536825" y="5067300"/>
          <p14:tracePt t="316537" x="2536825" y="5105400"/>
          <p14:tracePt t="316554" x="2536825" y="5135563"/>
          <p14:tracePt t="316570" x="2536825" y="5181600"/>
          <p14:tracePt t="316587" x="2536825" y="5219700"/>
          <p14:tracePt t="316603" x="2536825" y="5241925"/>
          <p14:tracePt t="316620" x="2536825" y="5249863"/>
          <p14:tracePt t="316636" x="2536825" y="5265738"/>
          <p14:tracePt t="316653" x="2536825" y="5295900"/>
          <p14:tracePt t="316670" x="2536825" y="5311775"/>
          <p14:tracePt t="316688" x="2536825" y="5318125"/>
          <p14:tracePt t="316704" x="2536825" y="5326063"/>
          <p14:tracePt t="316721" x="2536825" y="5334000"/>
          <p14:tracePt t="316737" x="2544763" y="5356225"/>
          <p14:tracePt t="316754" x="2568575" y="5380038"/>
          <p14:tracePt t="316770" x="2568575" y="5394325"/>
          <p14:tracePt t="316786" x="2568575" y="5418138"/>
          <p14:tracePt t="316804" x="2568575" y="5426075"/>
          <p14:tracePt t="316819" x="2568575" y="5456238"/>
          <p14:tracePt t="316836" x="2568575" y="5464175"/>
          <p14:tracePt t="316865" x="2582863" y="5478463"/>
          <p14:tracePt t="316872" x="2582863" y="5494338"/>
          <p14:tracePt t="316888" x="2606675" y="5516563"/>
          <p14:tracePt t="316903" x="2620963" y="5540375"/>
          <p14:tracePt t="316903" x="2636838" y="5570538"/>
          <p14:tracePt t="316921" x="2636838" y="5578475"/>
          <p14:tracePt t="316944" x="2651125" y="5592763"/>
          <p14:tracePt t="316978" x="2651125" y="5600700"/>
          <p14:tracePt t="317000" x="2651125" y="5608638"/>
          <p14:tracePt t="317008" x="2651125" y="5622925"/>
          <p14:tracePt t="317020" x="2651125" y="5630863"/>
          <p14:tracePt t="317036" x="2667000" y="5654675"/>
          <p14:tracePt t="317052" x="2667000" y="5661025"/>
          <p14:tracePt t="317071" x="2667000" y="5668963"/>
          <p14:tracePt t="317087" x="2667000" y="5684838"/>
          <p14:tracePt t="317103" x="2667000" y="5692775"/>
          <p14:tracePt t="317120" x="2667000" y="5699125"/>
          <p14:tracePt t="317143" x="2667000" y="5715000"/>
          <p14:tracePt t="317183" x="2667000" y="5722938"/>
          <p14:tracePt t="317200" x="2667000" y="5730875"/>
          <p14:tracePt t="317207" x="2667000" y="5737225"/>
          <p14:tracePt t="317218" x="2667000" y="5768975"/>
          <p14:tracePt t="317235" x="2667000" y="5783263"/>
          <p14:tracePt t="317252" x="2667000" y="5791200"/>
          <p14:tracePt t="317268" x="2667000" y="5799138"/>
          <p14:tracePt t="317285" x="2667000" y="5807075"/>
          <p14:tracePt t="317351" x="2667000" y="5813425"/>
          <p14:tracePt t="317385" x="2667000" y="5829300"/>
          <p14:tracePt t="317415" x="2667000" y="5837238"/>
          <p14:tracePt t="317439" x="2667000" y="5845175"/>
          <p14:tracePt t="317455" x="2667000" y="5851525"/>
          <p14:tracePt t="317463" x="2667000" y="5859463"/>
          <p14:tracePt t="317471" x="2682875" y="5867400"/>
          <p14:tracePt t="318375" x="2667000" y="5859463"/>
          <p14:tracePt t="318424" x="2651125" y="5837238"/>
          <p14:tracePt t="318432" x="2636838" y="5821363"/>
          <p14:tracePt t="318440" x="2620963" y="5807075"/>
          <p14:tracePt t="318451" x="2606675" y="5791200"/>
          <p14:tracePt t="318469" x="2606675" y="5783263"/>
          <p14:tracePt t="318488" x="2606675" y="5768975"/>
          <p14:tracePt t="318528" x="2606675" y="5753100"/>
          <p14:tracePt t="318543" x="2606675" y="5745163"/>
          <p14:tracePt t="318552" x="2613025" y="5737225"/>
          <p14:tracePt t="318568" x="2613025" y="5730875"/>
          <p14:tracePt t="318601" x="2620963" y="5730875"/>
          <p14:tracePt t="318617" x="2628900" y="5722938"/>
          <p14:tracePt t="318632" x="2636838" y="5722938"/>
          <p14:tracePt t="318656" x="2644775" y="5707063"/>
          <p14:tracePt t="318664" x="2651125" y="5699125"/>
          <p14:tracePt t="318672" x="2667000" y="5692775"/>
          <p14:tracePt t="318684" x="2682875" y="5676900"/>
          <p14:tracePt t="318701" x="2697163" y="5668963"/>
          <p14:tracePt t="318718" x="2705100" y="5661025"/>
          <p14:tracePt t="318734" x="2720975" y="5646738"/>
          <p14:tracePt t="318752" x="2743200" y="5622925"/>
          <p14:tracePt t="318769" x="2751138" y="5608638"/>
          <p14:tracePt t="318786" x="2759075" y="5600700"/>
          <p14:tracePt t="318802" x="2759075" y="5570538"/>
          <p14:tracePt t="318818" x="2759075" y="5554663"/>
          <p14:tracePt t="318835" x="2759075" y="5546725"/>
          <p14:tracePt t="318850" x="2759075" y="5540375"/>
          <p14:tracePt t="318869" x="2759075" y="5532438"/>
          <p14:tracePt t="318884" x="2743200" y="5524500"/>
          <p14:tracePt t="318912" x="2735263" y="5516563"/>
          <p14:tracePt t="318928" x="2727325" y="5508625"/>
          <p14:tracePt t="318936" x="2720975" y="5508625"/>
          <p14:tracePt t="318952" x="2705100" y="5502275"/>
          <p14:tracePt t="318968" x="2682875" y="5486400"/>
          <p14:tracePt t="318985" x="2636838" y="5464175"/>
          <p14:tracePt t="319001" x="2628900" y="5464175"/>
          <p14:tracePt t="319032" x="2620963" y="5464175"/>
          <p14:tracePt t="319063" x="2613025" y="5464175"/>
          <p14:tracePt t="319071" x="2598738" y="5464175"/>
          <p14:tracePt t="319095" x="2590800" y="5464175"/>
          <p14:tracePt t="319127" x="2582863" y="5464175"/>
          <p14:tracePt t="319143" x="2574925" y="5464175"/>
          <p14:tracePt t="319159" x="2568575" y="5464175"/>
          <p14:tracePt t="319191" x="2560638" y="5464175"/>
          <p14:tracePt t="319199" x="2552700" y="5464175"/>
          <p14:tracePt t="319207" x="2544763" y="5464175"/>
          <p14:tracePt t="319217" x="2536825" y="5464175"/>
          <p14:tracePt t="319234" x="2530475" y="5464175"/>
          <p14:tracePt t="319249" x="2522538" y="5464175"/>
          <p14:tracePt t="319266" x="2514600" y="5464175"/>
          <p14:tracePt t="319283" x="2514600" y="5470525"/>
          <p14:tracePt t="319299" x="2468563" y="5494338"/>
          <p14:tracePt t="319316" x="2408238" y="5508625"/>
          <p14:tracePt t="319334" x="2392363" y="5508625"/>
          <p14:tracePt t="319350" x="2378075" y="5516563"/>
          <p14:tracePt t="319367" x="2370138" y="5524500"/>
          <p14:tracePt t="319423" x="2362200" y="5524500"/>
          <p14:tracePt t="319448" x="2339975" y="5532438"/>
          <p14:tracePt t="319464" x="2324100" y="5546725"/>
          <p14:tracePt t="319479" x="2324100" y="5554663"/>
          <p14:tracePt t="319503" x="2316163" y="5554663"/>
          <p14:tracePt t="319527" x="2316163" y="5562600"/>
          <p14:tracePt t="319535" x="2316163" y="5578475"/>
          <p14:tracePt t="319568" x="2316163" y="5584825"/>
          <p14:tracePt t="319576" x="2308225" y="5592763"/>
          <p14:tracePt t="319585" x="2308225" y="5622925"/>
          <p14:tracePt t="319601" x="2308225" y="5646738"/>
          <p14:tracePt t="319618" x="2308225" y="5668963"/>
          <p14:tracePt t="319634" x="2308225" y="5676900"/>
          <p14:tracePt t="319672" x="2301875" y="5684838"/>
          <p14:tracePt t="319720" x="2301875" y="5699125"/>
          <p14:tracePt t="319736" x="2301875" y="5707063"/>
          <p14:tracePt t="319744" x="2301875" y="5715000"/>
          <p14:tracePt t="319752" x="2308225" y="5730875"/>
          <p14:tracePt t="319766" x="2308225" y="5745163"/>
          <p14:tracePt t="319800" x="2316163" y="5753100"/>
          <p14:tracePt t="319824" x="2316163" y="5768975"/>
          <p14:tracePt t="319833" x="2332038" y="5768975"/>
          <p14:tracePt t="319840" x="2332038" y="5775325"/>
          <p14:tracePt t="319850" x="2332038" y="5783263"/>
          <p14:tracePt t="319867" x="2339975" y="5799138"/>
          <p14:tracePt t="319884" x="2346325" y="5821363"/>
          <p14:tracePt t="319899" x="2354263" y="5829300"/>
          <p14:tracePt t="319915" x="2362200" y="5837238"/>
          <p14:tracePt t="319933" x="2370138" y="5851525"/>
          <p14:tracePt t="319949" x="2384425" y="5859463"/>
          <p14:tracePt t="319992" x="2384425" y="5867400"/>
          <p14:tracePt t="320000" x="2400300" y="5875338"/>
          <p14:tracePt t="320008" x="2400300" y="5883275"/>
          <p14:tracePt t="320018" x="2416175" y="5897563"/>
          <p14:tracePt t="320035" x="2430463" y="5913438"/>
          <p14:tracePt t="320049" x="2438400" y="5921375"/>
          <p14:tracePt t="320065" x="2454275" y="5927725"/>
          <p14:tracePt t="320082" x="2468563" y="5943600"/>
          <p14:tracePt t="320100" x="2498725" y="5973763"/>
          <p14:tracePt t="320116" x="2514600" y="5981700"/>
          <p14:tracePt t="320132" x="2522538" y="5981700"/>
          <p14:tracePt t="320150" x="2530475" y="5989638"/>
          <p14:tracePt t="320166" x="2530475" y="5997575"/>
          <p14:tracePt t="320182" x="2536825" y="5997575"/>
          <p14:tracePt t="320200" x="2560638" y="6011863"/>
          <p14:tracePt t="320217" x="2574925" y="6011863"/>
          <p14:tracePt t="320234" x="2606675" y="6011863"/>
          <p14:tracePt t="320250" x="2613025" y="6011863"/>
          <p14:tracePt t="320266" x="2628900" y="6011863"/>
          <p14:tracePt t="320296" x="2644775" y="6011863"/>
          <p14:tracePt t="320312" x="2659063" y="6011863"/>
          <p14:tracePt t="320320" x="2667000" y="6011863"/>
          <p14:tracePt t="320332" x="2705100" y="6011863"/>
          <p14:tracePt t="320351" x="2713038" y="6019800"/>
          <p14:tracePt t="320366" x="2720975" y="6027738"/>
          <p14:tracePt t="320392" x="2727325" y="6027738"/>
          <p14:tracePt t="320408" x="2743200" y="6027738"/>
          <p14:tracePt t="320417" x="2765425" y="6003925"/>
          <p14:tracePt t="320433" x="2781300" y="5997575"/>
          <p14:tracePt t="320450" x="2781300" y="5989638"/>
          <p14:tracePt t="320480" x="2781300" y="5973763"/>
          <p14:tracePt t="320504" x="2789238" y="5951538"/>
          <p14:tracePt t="320512" x="2789238" y="5943600"/>
          <p14:tracePt t="320520" x="2797175" y="5935663"/>
          <p14:tracePt t="320533" x="2803525" y="5913438"/>
          <p14:tracePt t="320548" x="2811463" y="5897563"/>
          <p14:tracePt t="320566" x="2811463" y="5889625"/>
          <p14:tracePt t="320592" x="2811463" y="5875338"/>
          <p14:tracePt t="320600" x="2789238" y="5837238"/>
          <p14:tracePt t="320617" x="2765425" y="5807075"/>
          <p14:tracePt t="320633" x="2751138" y="5775325"/>
          <p14:tracePt t="320650" x="2751138" y="5768975"/>
          <p14:tracePt t="320666" x="2743200" y="5753100"/>
          <p14:tracePt t="320682" x="2735263" y="5753100"/>
          <p14:tracePt t="320699" x="2727325" y="5730875"/>
          <p14:tracePt t="320716" x="2720975" y="5722938"/>
          <p14:tracePt t="320732" x="2720975" y="5707063"/>
          <p14:tracePt t="320749" x="2705100" y="5692775"/>
          <p14:tracePt t="320766" x="2689225" y="5676900"/>
          <p14:tracePt t="320783" x="2689225" y="5668963"/>
          <p14:tracePt t="320798" x="2682875" y="5661025"/>
          <p14:tracePt t="320816" x="2667000" y="5654675"/>
          <p14:tracePt t="320833" x="2667000" y="5646738"/>
          <p14:tracePt t="320848" x="2659063" y="5646738"/>
          <p14:tracePt t="320872" x="2644775" y="5646738"/>
          <p14:tracePt t="320912" x="2651125" y="5646738"/>
          <p14:tracePt t="321192" x="2659063" y="5646738"/>
          <p14:tracePt t="321200" x="2674938" y="5646738"/>
          <p14:tracePt t="321215" x="2705100" y="5646738"/>
          <p14:tracePt t="321233" x="2735263" y="5646738"/>
          <p14:tracePt t="321249" x="2797175" y="5646738"/>
          <p14:tracePt t="321266" x="2911475" y="5668963"/>
          <p14:tracePt t="321282" x="3070225" y="5668963"/>
          <p14:tracePt t="321299" x="3216275" y="5692775"/>
          <p14:tracePt t="321315" x="3306763" y="5692775"/>
          <p14:tracePt t="321332" x="3330575" y="5699125"/>
          <p14:tracePt t="321348" x="3336925" y="5707063"/>
          <p14:tracePt t="321432" x="3344863" y="5715000"/>
          <p14:tracePt t="321448" x="3352800" y="5722938"/>
          <p14:tracePt t="321480" x="3360738" y="5722938"/>
          <p14:tracePt t="321488" x="3390900" y="5737225"/>
          <p14:tracePt t="321498" x="3475038" y="5783263"/>
          <p14:tracePt t="321516" x="3513138" y="5791200"/>
          <p14:tracePt t="321532" x="3513138" y="5799138"/>
          <p14:tracePt t="321576" x="3497263" y="5799138"/>
          <p14:tracePt t="321584" x="3489325" y="5799138"/>
          <p14:tracePt t="321598" x="3475038" y="5799138"/>
          <p14:tracePt t="321680" x="3459163" y="5799138"/>
          <p14:tracePt t="321688" x="3436938" y="5799138"/>
          <p14:tracePt t="321698" x="3390900" y="5799138"/>
          <p14:tracePt t="321714" x="3368675" y="5799138"/>
          <p14:tracePt t="321731" x="3360738" y="5799138"/>
          <p14:tracePt t="321748" x="3344863" y="5799138"/>
          <p14:tracePt t="321784" x="3330575" y="5799138"/>
          <p14:tracePt t="321792" x="3314700" y="5799138"/>
          <p14:tracePt t="321800" x="3298825" y="5799138"/>
          <p14:tracePt t="321814" x="3268663" y="5799138"/>
          <p14:tracePt t="321832" x="3254375" y="5799138"/>
          <p14:tracePt t="321849" x="3246438" y="5799138"/>
          <p14:tracePt t="321868" x="3238500" y="5799138"/>
          <p14:tracePt t="321884" x="3222625" y="5799138"/>
          <p14:tracePt t="321898" x="3230563" y="5799138"/>
          <p14:tracePt t="322192" x="3246438" y="5799138"/>
          <p14:tracePt t="322200" x="3276600" y="5791200"/>
          <p14:tracePt t="322213" x="3298825" y="5791200"/>
          <p14:tracePt t="322231" x="3322638" y="5791200"/>
          <p14:tracePt t="322248" x="3330575" y="5791200"/>
          <p14:tracePt t="322304" x="3344863" y="5791200"/>
          <p14:tracePt t="322313" x="3360738" y="5791200"/>
          <p14:tracePt t="322320" x="3375025" y="5791200"/>
          <p14:tracePt t="322330" x="3382963" y="5791200"/>
          <p14:tracePt t="322347" x="3390900" y="5791200"/>
          <p14:tracePt t="322632" x="3390900" y="5783263"/>
          <p14:tracePt t="322648" x="3398838" y="5783263"/>
          <p14:tracePt t="322656" x="3406775" y="5783263"/>
          <p14:tracePt t="322664" x="3413125" y="5783263"/>
          <p14:tracePt t="322681" x="3429000" y="5783263"/>
          <p14:tracePt t="322768" x="3444875" y="5783263"/>
          <p14:tracePt t="322776" x="3459163" y="5783263"/>
          <p14:tracePt t="322784" x="3482975" y="5783263"/>
          <p14:tracePt t="322796" x="3535363" y="5791200"/>
          <p14:tracePt t="322814" x="3565525" y="5791200"/>
          <p14:tracePt t="322830" x="3581400" y="5799138"/>
          <p14:tracePt t="322928" x="3589338" y="5807075"/>
          <p14:tracePt t="322936" x="3597275" y="5807075"/>
          <p14:tracePt t="322946" x="3603625" y="5807075"/>
          <p14:tracePt t="322963" x="3619500" y="5821363"/>
          <p14:tracePt t="323024" x="3619500" y="5829300"/>
          <p14:tracePt t="323032" x="3641725" y="5837238"/>
          <p14:tracePt t="323045" x="3687763" y="5859463"/>
          <p14:tracePt t="323062" x="3717925" y="5875338"/>
          <p14:tracePt t="323081" x="3725863" y="5875338"/>
          <p14:tracePt t="323120" x="3741738" y="5883275"/>
          <p14:tracePt t="323144" x="3756025" y="5889625"/>
          <p14:tracePt t="323161" x="3763963" y="5889625"/>
          <p14:tracePt t="323168" x="3771900" y="5897563"/>
          <p14:tracePt t="323179" x="3802063" y="5905500"/>
          <p14:tracePt t="323197" x="3817938" y="5913438"/>
          <p14:tracePt t="323212" x="3878263" y="5927725"/>
          <p14:tracePt t="323230" x="3924300" y="5935663"/>
          <p14:tracePt t="323247" x="3954463" y="5943600"/>
          <p14:tracePt t="323247" x="3970338" y="5943600"/>
          <p14:tracePt t="323265" x="3992563" y="5951538"/>
          <p14:tracePt t="323279" x="4000500" y="5951538"/>
          <p14:tracePt t="323320" x="4022725" y="5951538"/>
          <p14:tracePt t="323329" x="4054475" y="5951538"/>
          <p14:tracePt t="323344" x="4076700" y="5943600"/>
          <p14:tracePt t="323352" x="4092575" y="5935663"/>
          <p14:tracePt t="323363" x="4144963" y="5927725"/>
          <p14:tracePt t="323379" x="4160838" y="5927725"/>
          <p14:tracePt t="323400" x="4168775" y="5913438"/>
          <p14:tracePt t="323416" x="4175125" y="5913438"/>
          <p14:tracePt t="323429" x="4191000" y="5897563"/>
          <p14:tracePt t="323446" x="4221163" y="5883275"/>
          <p14:tracePt t="323463" x="4229100" y="5875338"/>
          <p14:tracePt t="323479" x="4229100" y="5859463"/>
          <p14:tracePt t="323497" x="4244975" y="5845175"/>
          <p14:tracePt t="323513" x="4251325" y="5821363"/>
          <p14:tracePt t="323531" x="4267200" y="5813425"/>
          <p14:tracePt t="323546" x="4283075" y="5791200"/>
          <p14:tracePt t="323562" x="4289425" y="5775325"/>
          <p14:tracePt t="323578" x="4289425" y="5761038"/>
          <p14:tracePt t="323596" x="4289425" y="5745163"/>
          <p14:tracePt t="323612" x="4289425" y="5730875"/>
          <p14:tracePt t="323629" x="4289425" y="5722938"/>
          <p14:tracePt t="323645" x="4289425" y="5715000"/>
          <p14:tracePt t="323662" x="4289425" y="5707063"/>
          <p14:tracePt t="323680" x="4259263" y="5684838"/>
          <p14:tracePt t="323697" x="4244975" y="5676900"/>
          <p14:tracePt t="323714" x="4229100" y="5661025"/>
          <p14:tracePt t="323730" x="4213225" y="5654675"/>
          <p14:tracePt t="323746" x="4206875" y="5646738"/>
          <p14:tracePt t="323762" x="4198938" y="5638800"/>
          <p14:tracePt t="323779" x="4191000" y="5630863"/>
          <p14:tracePt t="323795" x="4168775" y="5630863"/>
          <p14:tracePt t="323812" x="4137025" y="5622925"/>
          <p14:tracePt t="323829" x="4106863" y="5616575"/>
          <p14:tracePt t="323846" x="4068763" y="5616575"/>
          <p14:tracePt t="323846" x="4046538" y="5608638"/>
          <p14:tracePt t="323865" x="4038600" y="5600700"/>
          <p14:tracePt t="323878" x="4016375" y="5600700"/>
          <p14:tracePt t="323878" x="4008438" y="5592763"/>
          <p14:tracePt t="323896" x="4000500" y="5592763"/>
          <p14:tracePt t="323913" x="3992563" y="5584825"/>
          <p14:tracePt t="323930" x="3970338" y="5584825"/>
          <p14:tracePt t="323946" x="3940175" y="5570538"/>
          <p14:tracePt t="323962" x="3916363" y="5570538"/>
          <p14:tracePt t="323980" x="3863975" y="5554663"/>
          <p14:tracePt t="323996" x="3817938" y="5554663"/>
          <p14:tracePt t="324013" x="3779838" y="5554663"/>
          <p14:tracePt t="324030" x="3763963" y="5540375"/>
          <p14:tracePt t="324045" x="3749675" y="5540375"/>
          <p14:tracePt t="324062" x="3725863" y="5532438"/>
          <p14:tracePt t="324079" x="3687763" y="5532438"/>
          <p14:tracePt t="324079" x="3657600" y="5532438"/>
          <p14:tracePt t="324097" x="3589338" y="5516563"/>
          <p14:tracePt t="324113" x="3565525" y="5516563"/>
          <p14:tracePt t="324130" x="3559175" y="5516563"/>
          <p14:tracePt t="324146" x="3543300" y="5516563"/>
          <p14:tracePt t="324162" x="3535363" y="5516563"/>
          <p14:tracePt t="324184" x="3521075" y="5516563"/>
          <p14:tracePt t="324195" x="3475038" y="5516563"/>
          <p14:tracePt t="324212" x="3421063" y="5516563"/>
          <p14:tracePt t="324229" x="3368675" y="5516563"/>
          <p14:tracePt t="324245" x="3336925" y="5516563"/>
          <p14:tracePt t="324262" x="3322638" y="5516563"/>
          <p14:tracePt t="324278" x="3314700" y="5516563"/>
          <p14:tracePt t="324295" x="3298825" y="5516563"/>
          <p14:tracePt t="324295" x="3292475" y="5516563"/>
          <p14:tracePt t="324313" x="3268663" y="5516563"/>
          <p14:tracePt t="324330" x="3238500" y="5524500"/>
          <p14:tracePt t="324346" x="3208338" y="5532438"/>
          <p14:tracePt t="324362" x="3192463" y="5546725"/>
          <p14:tracePt t="324377" x="3170238" y="5562600"/>
          <p14:tracePt t="324394" x="3162300" y="5562600"/>
          <p14:tracePt t="324415" x="3162300" y="5570538"/>
          <p14:tracePt t="324464" x="3154363" y="5570538"/>
          <p14:tracePt t="324471" x="3146425" y="5578475"/>
          <p14:tracePt t="324480" x="3132138" y="5592763"/>
          <p14:tracePt t="324495" x="3101975" y="5608638"/>
          <p14:tracePt t="324514" x="3086100" y="5622925"/>
          <p14:tracePt t="324531" x="3078163" y="5630863"/>
          <p14:tracePt t="324545" x="3078163" y="5638800"/>
          <p14:tracePt t="324696" x="3063875" y="5646738"/>
          <p14:tracePt t="325048" x="3040063" y="5654675"/>
          <p14:tracePt t="325056" x="3017838" y="5692775"/>
          <p14:tracePt t="325064" x="3009900" y="5699125"/>
          <p14:tracePt t="325078" x="2955925" y="5730875"/>
          <p14:tracePt t="325093" x="2933700" y="5737225"/>
          <p14:tracePt t="325093" x="2925763" y="5745163"/>
          <p14:tracePt t="325112" x="2903538" y="5745163"/>
          <p14:tracePt t="325129" x="2895600" y="5761038"/>
          <p14:tracePt t="325145" x="2849563" y="5791200"/>
          <p14:tracePt t="325162" x="2773363" y="5807075"/>
          <p14:tracePt t="325178" x="2705100" y="5821363"/>
          <p14:tracePt t="325194" x="2667000" y="5837238"/>
          <p14:tracePt t="325211" x="2659063" y="5845175"/>
          <p14:tracePt t="325228" x="2651125" y="5845175"/>
          <p14:tracePt t="331441" x="2644775" y="5845175"/>
          <p14:tracePt t="331480" x="2628900" y="5845175"/>
          <p14:tracePt t="331496" x="2620963" y="5845175"/>
          <p14:tracePt t="331504" x="2598738" y="5845175"/>
          <p14:tracePt t="331512" x="2574925" y="5829300"/>
          <p14:tracePt t="331522" x="2560638" y="5821363"/>
          <p14:tracePt t="331536" x="2552700" y="5807075"/>
          <p14:tracePt t="331576" x="2544763" y="5807075"/>
          <p14:tracePt t="331584" x="2530475" y="5799138"/>
          <p14:tracePt t="331592" x="2514600" y="5791200"/>
          <p14:tracePt t="331604" x="2506663" y="5783263"/>
          <p14:tracePt t="331621" x="2498725" y="5775325"/>
          <p14:tracePt t="331637" x="2492375" y="5768975"/>
          <p14:tracePt t="331704" x="2484438" y="5768975"/>
          <p14:tracePt t="331728" x="2476500" y="5753100"/>
          <p14:tracePt t="331904" x="2468563" y="5753100"/>
          <p14:tracePt t="331920" x="2460625" y="5753100"/>
          <p14:tracePt t="331928" x="2446338" y="5737225"/>
          <p14:tracePt t="331944" x="2438400" y="5737225"/>
          <p14:tracePt t="332016" x="2430463" y="5737225"/>
          <p14:tracePt t="332072" x="2430463" y="5730875"/>
          <p14:tracePt t="332672" x="2438400" y="5730875"/>
          <p14:tracePt t="332856" x="2446338" y="5730875"/>
          <p14:tracePt t="332864" x="2454275" y="5730875"/>
          <p14:tracePt t="332873" x="2460625" y="5730875"/>
          <p14:tracePt t="332885" x="2492375" y="5730875"/>
          <p14:tracePt t="332902" x="2530475" y="5730875"/>
          <p14:tracePt t="332919" x="2560638" y="5745163"/>
          <p14:tracePt t="332919" x="2582863" y="5753100"/>
          <p14:tracePt t="332937" x="2590800" y="5761038"/>
          <p14:tracePt t="332954" x="2598738" y="5761038"/>
          <p14:tracePt t="333048" x="2613025" y="5761038"/>
          <p14:tracePt t="333056" x="2628900" y="5761038"/>
          <p14:tracePt t="333069" x="2644775" y="5768975"/>
          <p14:tracePt t="333086" x="2636838" y="5768975"/>
          <p14:tracePt t="333416" x="2636838" y="5761038"/>
          <p14:tracePt t="333424" x="2620963" y="5745163"/>
          <p14:tracePt t="333440" x="2620963" y="5737225"/>
          <p14:tracePt t="333456" x="2613025" y="5722938"/>
          <p14:tracePt t="333472" x="2606675" y="5715000"/>
          <p14:tracePt t="333485" x="2582863" y="5692775"/>
          <p14:tracePt t="333502" x="2544763" y="5668963"/>
          <p14:tracePt t="333502" x="2530475" y="5668963"/>
          <p14:tracePt t="333521" x="2506663" y="5654675"/>
          <p14:tracePt t="333537" x="2492375" y="5638800"/>
          <p14:tracePt t="333552" x="2484438" y="5638800"/>
          <p14:tracePt t="333688" x="2484438" y="5622925"/>
          <p14:tracePt t="333704" x="2476500" y="5600700"/>
          <p14:tracePt t="333712" x="2476500" y="5608638"/>
          <p14:tracePt t="334048" x="2476500" y="5616575"/>
          <p14:tracePt t="334056" x="2476500" y="5622925"/>
          <p14:tracePt t="334072" x="2476500" y="5630863"/>
          <p14:tracePt t="334085" x="2476500" y="5638800"/>
          <p14:tracePt t="334101" x="2476500" y="5646738"/>
          <p14:tracePt t="334120" x="2476500" y="5654675"/>
          <p14:tracePt t="334135" x="2476500" y="5661025"/>
          <p14:tracePt t="334153" x="2476500" y="5676900"/>
          <p14:tracePt t="334170" x="2476500" y="5692775"/>
          <p14:tracePt t="334185" x="2476500" y="5715000"/>
          <p14:tracePt t="334202" x="2476500" y="5730875"/>
          <p14:tracePt t="334219" x="2492375" y="5753100"/>
          <p14:tracePt t="334235" x="2506663" y="5768975"/>
          <p14:tracePt t="334252" x="2506663" y="5761038"/>
          <p14:tracePt t="334328" x="2506663" y="5753100"/>
          <p14:tracePt t="334336" x="2506663" y="5745163"/>
          <p14:tracePt t="334376" x="2506663" y="5737225"/>
          <p14:tracePt t="334456" x="2514600" y="5737225"/>
          <p14:tracePt t="334472" x="2530475" y="5737225"/>
          <p14:tracePt t="334480" x="2560638" y="5737225"/>
          <p14:tracePt t="334496" x="2582863" y="5737225"/>
          <p14:tracePt t="334504" x="2590800" y="5737225"/>
          <p14:tracePt t="334520" x="2598738" y="5737225"/>
          <p14:tracePt t="334616" x="2606675" y="5737225"/>
          <p14:tracePt t="334688" x="2620963" y="5737225"/>
          <p14:tracePt t="334776" x="2636838" y="5722938"/>
          <p14:tracePt t="334800" x="2651125" y="5722938"/>
          <p14:tracePt t="334824" x="2659063" y="5722938"/>
          <p14:tracePt t="334928" x="2682875" y="5715000"/>
          <p14:tracePt t="334944" x="2697163" y="5707063"/>
          <p14:tracePt t="334952" x="2727325" y="5707063"/>
          <p14:tracePt t="334969" x="2735263" y="5692775"/>
          <p14:tracePt t="335064" x="2743200" y="5684838"/>
          <p14:tracePt t="335072" x="2743200" y="5676900"/>
          <p14:tracePt t="335083" x="2743200" y="5668963"/>
          <p14:tracePt t="335100" x="2743200" y="5654675"/>
          <p14:tracePt t="335176" x="2743200" y="5646738"/>
          <p14:tracePt t="335192" x="2743200" y="5622925"/>
          <p14:tracePt t="335200" x="2743200" y="5616575"/>
          <p14:tracePt t="335232" x="2743200" y="5608638"/>
          <p14:tracePt t="335240" x="2743200" y="5600700"/>
          <p14:tracePt t="335296" x="2735263" y="5592763"/>
          <p14:tracePt t="336204" x="2727325" y="5592763"/>
          <p14:tracePt t="336392" x="2727325" y="5584825"/>
          <p14:tracePt t="336432" x="2720975" y="5578475"/>
          <p14:tracePt t="336448" x="2713038" y="5570538"/>
          <p14:tracePt t="336504" x="2705100" y="5570538"/>
          <p14:tracePt t="336512" x="2697163" y="5554663"/>
          <p14:tracePt t="336536" x="2689225" y="5554663"/>
          <p14:tracePt t="336551" x="2682875" y="5546725"/>
          <p14:tracePt t="336608" x="2682875" y="5540375"/>
          <p14:tracePt t="336656" x="2667000" y="5532438"/>
          <p14:tracePt t="336664" x="2644775" y="5532438"/>
          <p14:tracePt t="336672" x="2636838" y="5516563"/>
          <p14:tracePt t="336683" x="2620963" y="5508625"/>
          <p14:tracePt t="336699" x="2598738" y="5494338"/>
          <p14:tracePt t="336716" x="2590800" y="5494338"/>
          <p14:tracePt t="337016" x="2574925" y="5494338"/>
          <p14:tracePt t="337072" x="2568575" y="5494338"/>
          <p14:tracePt t="337096" x="2560638" y="5494338"/>
          <p14:tracePt t="337112" x="2552700" y="5494338"/>
          <p14:tracePt t="337208" x="2536825" y="5494338"/>
          <p14:tracePt t="337216" x="2530475" y="5494338"/>
          <p14:tracePt t="337240" x="2522538" y="5494338"/>
          <p14:tracePt t="337320" x="2514600" y="5494338"/>
          <p14:tracePt t="337408" x="2506663" y="5494338"/>
          <p14:tracePt t="337432" x="2498725" y="5494338"/>
          <p14:tracePt t="337568" x="2492375" y="5502275"/>
          <p14:tracePt t="337672" x="2484438" y="5508625"/>
          <p14:tracePt t="337912" x="2476500" y="5508625"/>
          <p14:tracePt t="338000" x="2476500" y="5516563"/>
          <p14:tracePt t="338144" x="2468563" y="5516563"/>
          <p14:tracePt t="338240" x="2454275" y="5516563"/>
          <p14:tracePt t="338360" x="2446338" y="5524500"/>
          <p14:tracePt t="338376" x="2446338" y="5532438"/>
          <p14:tracePt t="338392" x="2446338" y="5540375"/>
          <p14:tracePt t="338400" x="2438400" y="5540375"/>
          <p14:tracePt t="338424" x="2438400" y="5546725"/>
          <p14:tracePt t="338456" x="2438400" y="5554663"/>
          <p14:tracePt t="338528" x="2438400" y="5562600"/>
          <p14:tracePt t="338568" x="2438400" y="5570538"/>
          <p14:tracePt t="338584" x="2438400" y="5584825"/>
          <p14:tracePt t="338608" x="2438400" y="5592763"/>
          <p14:tracePt t="338656" x="2438400" y="5600700"/>
          <p14:tracePt t="338672" x="2438400" y="5608638"/>
          <p14:tracePt t="338680" x="2438400" y="5616575"/>
          <p14:tracePt t="338697" x="2438400" y="5622925"/>
          <p14:tracePt t="338704" x="2438400" y="5630863"/>
          <p14:tracePt t="338728" x="2438400" y="5646738"/>
          <p14:tracePt t="338760" x="2438400" y="5661025"/>
          <p14:tracePt t="338800" x="2438400" y="5668963"/>
          <p14:tracePt t="338865" x="2438400" y="5676900"/>
          <p14:tracePt t="338888" x="2438400" y="5684838"/>
          <p14:tracePt t="338896" x="2446338" y="5699125"/>
          <p14:tracePt t="338904" x="2446338" y="5707063"/>
          <p14:tracePt t="338914" x="2446338" y="5715000"/>
          <p14:tracePt t="338930" x="2446338" y="5722938"/>
          <p14:tracePt t="338946" x="2446338" y="5730875"/>
          <p14:tracePt t="338963" x="2454275" y="5737225"/>
          <p14:tracePt t="338981" x="2454275" y="5745163"/>
          <p14:tracePt t="339008" x="2460625" y="5753100"/>
          <p14:tracePt t="339040" x="2460625" y="5761038"/>
          <p14:tracePt t="339112" x="2460625" y="5768975"/>
          <p14:tracePt t="339120" x="2460625" y="5775325"/>
          <p14:tracePt t="339130" x="2460625" y="5783263"/>
          <p14:tracePt t="339146" x="2460625" y="5791200"/>
          <p14:tracePt t="339167" x="2460625" y="5799138"/>
          <p14:tracePt t="339179" x="2468563" y="5799138"/>
          <p14:tracePt t="339196" x="2476500" y="5807075"/>
          <p14:tracePt t="339213" x="2476500" y="5813425"/>
          <p14:tracePt t="339240" x="2484438" y="5821363"/>
          <p14:tracePt t="339272" x="2484438" y="5829300"/>
          <p14:tracePt t="339288" x="2484438" y="5837238"/>
          <p14:tracePt t="339296" x="2484438" y="5845175"/>
          <p14:tracePt t="339304" x="2484438" y="5851525"/>
          <p14:tracePt t="339314" x="2484438" y="5859463"/>
          <p14:tracePt t="339329" x="2492375" y="5867400"/>
          <p14:tracePt t="339361" x="2506663" y="5889625"/>
          <p14:tracePt t="339376" x="2522538" y="5889625"/>
          <p14:tracePt t="339488" x="2530475" y="5889625"/>
          <p14:tracePt t="339504" x="2536825" y="5889625"/>
          <p14:tracePt t="339528" x="2544763" y="5889625"/>
          <p14:tracePt t="339592" x="2552700" y="5897563"/>
          <p14:tracePt t="339600" x="2560638" y="5897563"/>
          <p14:tracePt t="339612" x="2568575" y="5897563"/>
          <p14:tracePt t="339696" x="2574925" y="5897563"/>
          <p14:tracePt t="339728" x="2582863" y="5897563"/>
          <p14:tracePt t="339792" x="2598738" y="5897563"/>
          <p14:tracePt t="339800" x="2606675" y="5897563"/>
          <p14:tracePt t="339812" x="2628900" y="5897563"/>
          <p14:tracePt t="339829" x="2651125" y="5897563"/>
          <p14:tracePt t="339846" x="2667000" y="5897563"/>
          <p14:tracePt t="339868" x="2682875" y="5883275"/>
          <p14:tracePt t="339896" x="2697163" y="5875338"/>
          <p14:tracePt t="339912" x="2697163" y="5859463"/>
          <p14:tracePt t="339929" x="2697163" y="5851525"/>
          <p14:tracePt t="339945" x="2697163" y="5837238"/>
          <p14:tracePt t="339961" x="2697163" y="5821363"/>
          <p14:tracePt t="339968" x="2697163" y="5813425"/>
          <p14:tracePt t="339978" x="2697163" y="5775325"/>
          <p14:tracePt t="339996" x="2713038" y="5761038"/>
          <p14:tracePt t="340012" x="2713038" y="5745163"/>
          <p14:tracePt t="340029" x="2713038" y="5737225"/>
          <p14:tracePt t="340048" x="2713038" y="5730875"/>
          <p14:tracePt t="340064" x="2713038" y="5715000"/>
          <p14:tracePt t="340080" x="2705100" y="5699125"/>
          <p14:tracePt t="340097" x="2689225" y="5684838"/>
          <p14:tracePt t="340113" x="2674938" y="5668963"/>
          <p14:tracePt t="340130" x="2674938" y="5661025"/>
          <p14:tracePt t="340145" x="2667000" y="5661025"/>
          <p14:tracePt t="340162" x="2667000" y="5654675"/>
          <p14:tracePt t="340178" x="2659063" y="5646738"/>
          <p14:tracePt t="340196" x="2644775" y="5646738"/>
          <p14:tracePt t="340212" x="2628900" y="5638800"/>
          <p14:tracePt t="340229" x="2620963" y="5638800"/>
          <p14:tracePt t="340280" x="2613025" y="5630863"/>
          <p14:tracePt t="340296" x="2606675" y="5630863"/>
          <p14:tracePt t="340304" x="2590800" y="5630863"/>
          <p14:tracePt t="340328" x="2582863" y="5630863"/>
          <p14:tracePt t="340345" x="2574925" y="5630863"/>
          <p14:tracePt t="340361" x="2568575" y="5630863"/>
          <p14:tracePt t="340384" x="2560638" y="5630863"/>
          <p14:tracePt t="340393" x="2552700" y="5630863"/>
          <p14:tracePt t="340424" x="2544763" y="5630863"/>
          <p14:tracePt t="340456" x="2536825" y="5638800"/>
          <p14:tracePt t="340496" x="2530475" y="5646738"/>
          <p14:tracePt t="340504" x="2522538" y="5654675"/>
          <p14:tracePt t="340520" x="2514600" y="5661025"/>
          <p14:tracePt t="340535" x="2506663" y="5668963"/>
          <p14:tracePt t="340592" x="2506663" y="5684838"/>
          <p14:tracePt t="340608" x="2506663" y="5699125"/>
          <p14:tracePt t="340616" x="2506663" y="5715000"/>
          <p14:tracePt t="340632" x="2506663" y="5722938"/>
          <p14:tracePt t="340648" x="2506663" y="5730875"/>
          <p14:tracePt t="340672" x="2506663" y="5737225"/>
          <p14:tracePt t="340680" x="2506663" y="5745163"/>
          <p14:tracePt t="340704" x="2506663" y="5753100"/>
          <p14:tracePt t="340728" x="2506663" y="5761038"/>
          <p14:tracePt t="340736" x="2536825" y="5783263"/>
          <p14:tracePt t="340746" x="2552700" y="5807075"/>
          <p14:tracePt t="340762" x="2552700" y="5813425"/>
          <p14:tracePt t="340778" x="2568575" y="5829300"/>
          <p14:tracePt t="340808" x="2582863" y="5845175"/>
          <p14:tracePt t="340840" x="2590800" y="5851525"/>
          <p14:tracePt t="340848" x="2613025" y="5867400"/>
          <p14:tracePt t="340863" x="2628900" y="5875338"/>
          <p14:tracePt t="340878" x="2644775" y="5875338"/>
          <p14:tracePt t="340904" x="2659063" y="5875338"/>
          <p14:tracePt t="340913" x="2667000" y="5883275"/>
          <p14:tracePt t="340928" x="2674938" y="5883275"/>
          <p14:tracePt t="340945" x="2682875" y="5883275"/>
          <p14:tracePt t="341400" x="2689225" y="5883275"/>
          <p14:tracePt t="341464" x="2697163" y="5883275"/>
          <p14:tracePt t="341584" x="2705100" y="58832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4"/>
          <p:cNvSpPr>
            <a:spLocks noChangeShapeType="1"/>
          </p:cNvSpPr>
          <p:nvPr/>
        </p:nvSpPr>
        <p:spPr bwMode="auto">
          <a:xfrm flipV="1">
            <a:off x="5280025" y="560388"/>
            <a:ext cx="0" cy="42497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Freeform 5"/>
          <p:cNvSpPr>
            <a:spLocks/>
          </p:cNvSpPr>
          <p:nvPr/>
        </p:nvSpPr>
        <p:spPr bwMode="auto">
          <a:xfrm>
            <a:off x="5638800" y="1905000"/>
            <a:ext cx="2665413" cy="2173288"/>
          </a:xfrm>
          <a:custGeom>
            <a:avLst/>
            <a:gdLst>
              <a:gd name="T0" fmla="*/ 0 w 1679"/>
              <a:gd name="T1" fmla="*/ 2147483647 h 1369"/>
              <a:gd name="T2" fmla="*/ 2147483647 w 1679"/>
              <a:gd name="T3" fmla="*/ 2147483647 h 1369"/>
              <a:gd name="T4" fmla="*/ 2147483647 w 1679"/>
              <a:gd name="T5" fmla="*/ 2147483647 h 1369"/>
              <a:gd name="T6" fmla="*/ 2147483647 w 1679"/>
              <a:gd name="T7" fmla="*/ 2147483647 h 1369"/>
              <a:gd name="T8" fmla="*/ 2147483647 w 1679"/>
              <a:gd name="T9" fmla="*/ 2147483647 h 1369"/>
              <a:gd name="T10" fmla="*/ 2147483647 w 1679"/>
              <a:gd name="T11" fmla="*/ 2147483647 h 1369"/>
              <a:gd name="T12" fmla="*/ 2147483647 w 1679"/>
              <a:gd name="T13" fmla="*/ 2147483647 h 1369"/>
              <a:gd name="T14" fmla="*/ 2147483647 w 1679"/>
              <a:gd name="T15" fmla="*/ 2147483647 h 1369"/>
              <a:gd name="T16" fmla="*/ 2147483647 w 1679"/>
              <a:gd name="T17" fmla="*/ 2147483647 h 1369"/>
              <a:gd name="T18" fmla="*/ 2147483647 w 1679"/>
              <a:gd name="T19" fmla="*/ 2147483647 h 1369"/>
              <a:gd name="T20" fmla="*/ 2147483647 w 1679"/>
              <a:gd name="T21" fmla="*/ 2147483647 h 1369"/>
              <a:gd name="T22" fmla="*/ 2147483647 w 1679"/>
              <a:gd name="T23" fmla="*/ 2147483647 h 1369"/>
              <a:gd name="T24" fmla="*/ 2147483647 w 1679"/>
              <a:gd name="T25" fmla="*/ 2147483647 h 13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79"/>
              <a:gd name="T40" fmla="*/ 0 h 1369"/>
              <a:gd name="T41" fmla="*/ 1679 w 1679"/>
              <a:gd name="T42" fmla="*/ 1369 h 13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79" h="1369">
                <a:moveTo>
                  <a:pt x="0" y="1058"/>
                </a:moveTo>
                <a:cubicBezTo>
                  <a:pt x="15" y="1126"/>
                  <a:pt x="31" y="1195"/>
                  <a:pt x="46" y="1240"/>
                </a:cubicBezTo>
                <a:cubicBezTo>
                  <a:pt x="61" y="1285"/>
                  <a:pt x="68" y="1316"/>
                  <a:pt x="91" y="1331"/>
                </a:cubicBezTo>
                <a:cubicBezTo>
                  <a:pt x="114" y="1346"/>
                  <a:pt x="137" y="1369"/>
                  <a:pt x="182" y="1331"/>
                </a:cubicBezTo>
                <a:cubicBezTo>
                  <a:pt x="227" y="1293"/>
                  <a:pt x="235" y="1293"/>
                  <a:pt x="363" y="1104"/>
                </a:cubicBezTo>
                <a:cubicBezTo>
                  <a:pt x="491" y="915"/>
                  <a:pt x="825" y="378"/>
                  <a:pt x="953" y="197"/>
                </a:cubicBezTo>
                <a:cubicBezTo>
                  <a:pt x="1081" y="16"/>
                  <a:pt x="1081" y="30"/>
                  <a:pt x="1134" y="15"/>
                </a:cubicBezTo>
                <a:cubicBezTo>
                  <a:pt x="1187" y="0"/>
                  <a:pt x="1232" y="31"/>
                  <a:pt x="1270" y="106"/>
                </a:cubicBezTo>
                <a:cubicBezTo>
                  <a:pt x="1308" y="181"/>
                  <a:pt x="1338" y="371"/>
                  <a:pt x="1361" y="469"/>
                </a:cubicBezTo>
                <a:cubicBezTo>
                  <a:pt x="1384" y="567"/>
                  <a:pt x="1391" y="643"/>
                  <a:pt x="1406" y="696"/>
                </a:cubicBezTo>
                <a:cubicBezTo>
                  <a:pt x="1421" y="749"/>
                  <a:pt x="1429" y="771"/>
                  <a:pt x="1452" y="786"/>
                </a:cubicBezTo>
                <a:cubicBezTo>
                  <a:pt x="1475" y="801"/>
                  <a:pt x="1505" y="824"/>
                  <a:pt x="1543" y="786"/>
                </a:cubicBezTo>
                <a:cubicBezTo>
                  <a:pt x="1581" y="748"/>
                  <a:pt x="1630" y="654"/>
                  <a:pt x="1679" y="56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6"/>
          <p:cNvSpPr>
            <a:spLocks noChangeShapeType="1"/>
          </p:cNvSpPr>
          <p:nvPr/>
        </p:nvSpPr>
        <p:spPr bwMode="auto">
          <a:xfrm>
            <a:off x="5711825" y="38020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7"/>
          <p:cNvSpPr>
            <a:spLocks noChangeShapeType="1"/>
          </p:cNvSpPr>
          <p:nvPr/>
        </p:nvSpPr>
        <p:spPr bwMode="auto">
          <a:xfrm>
            <a:off x="7848600" y="30480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8"/>
          <p:cNvSpPr>
            <a:spLocks noChangeShapeType="1"/>
          </p:cNvSpPr>
          <p:nvPr/>
        </p:nvSpPr>
        <p:spPr bwMode="auto">
          <a:xfrm>
            <a:off x="7870825" y="2936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Freeform 9"/>
          <p:cNvSpPr>
            <a:spLocks/>
          </p:cNvSpPr>
          <p:nvPr/>
        </p:nvSpPr>
        <p:spPr bwMode="auto">
          <a:xfrm>
            <a:off x="7239000" y="1524000"/>
            <a:ext cx="381000" cy="406400"/>
          </a:xfrm>
          <a:custGeom>
            <a:avLst/>
            <a:gdLst>
              <a:gd name="T0" fmla="*/ 0 w 431"/>
              <a:gd name="T1" fmla="*/ 0 h 256"/>
              <a:gd name="T2" fmla="*/ 2147483647 w 431"/>
              <a:gd name="T3" fmla="*/ 2147483647 h 256"/>
              <a:gd name="T4" fmla="*/ 2147483647 w 431"/>
              <a:gd name="T5" fmla="*/ 2147483647 h 256"/>
              <a:gd name="T6" fmla="*/ 2147483647 w 431"/>
              <a:gd name="T7" fmla="*/ 2147483647 h 256"/>
              <a:gd name="T8" fmla="*/ 2147483647 w 431"/>
              <a:gd name="T9" fmla="*/ 2147483647 h 256"/>
              <a:gd name="T10" fmla="*/ 2147483647 w 431"/>
              <a:gd name="T11" fmla="*/ 0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1"/>
              <a:gd name="T19" fmla="*/ 0 h 256"/>
              <a:gd name="T20" fmla="*/ 431 w 431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1" h="256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98" y="211"/>
                  <a:pt x="136" y="226"/>
                </a:cubicBezTo>
                <a:cubicBezTo>
                  <a:pt x="174" y="241"/>
                  <a:pt x="227" y="256"/>
                  <a:pt x="272" y="226"/>
                </a:cubicBezTo>
                <a:cubicBezTo>
                  <a:pt x="317" y="196"/>
                  <a:pt x="385" y="82"/>
                  <a:pt x="408" y="45"/>
                </a:cubicBezTo>
                <a:cubicBezTo>
                  <a:pt x="431" y="8"/>
                  <a:pt x="419" y="4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10"/>
          <p:cNvSpPr>
            <a:spLocks noChangeShapeType="1"/>
          </p:cNvSpPr>
          <p:nvPr/>
        </p:nvSpPr>
        <p:spPr bwMode="auto">
          <a:xfrm>
            <a:off x="7315200" y="182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4800600" y="1600200"/>
            <a:ext cx="47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Ep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2" name="Text Box 12"/>
          <p:cNvSpPr txBox="1">
            <a:spLocks noChangeArrowheads="1"/>
          </p:cNvSpPr>
          <p:nvPr/>
        </p:nvSpPr>
        <p:spPr bwMode="auto">
          <a:xfrm>
            <a:off x="5084763" y="48768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ciona koordinata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3" name="Line 13"/>
          <p:cNvSpPr>
            <a:spLocks noChangeShapeType="1"/>
          </p:cNvSpPr>
          <p:nvPr/>
        </p:nvSpPr>
        <p:spPr bwMode="auto">
          <a:xfrm>
            <a:off x="5280025" y="4810125"/>
            <a:ext cx="3854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Text Box 14"/>
          <p:cNvSpPr txBox="1">
            <a:spLocks noChangeArrowheads="1"/>
          </p:cNvSpPr>
          <p:nvPr/>
        </p:nvSpPr>
        <p:spPr bwMode="auto">
          <a:xfrm>
            <a:off x="7772400" y="32766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oduk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5" name="Text Box 15"/>
          <p:cNvSpPr txBox="1">
            <a:spLocks noChangeArrowheads="1"/>
          </p:cNvSpPr>
          <p:nvPr/>
        </p:nvSpPr>
        <p:spPr bwMode="auto">
          <a:xfrm>
            <a:off x="5495925" y="4160838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reaktanti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6" name="Text Box 16"/>
          <p:cNvSpPr txBox="1">
            <a:spLocks noChangeArrowheads="1"/>
          </p:cNvSpPr>
          <p:nvPr/>
        </p:nvSpPr>
        <p:spPr bwMode="auto">
          <a:xfrm>
            <a:off x="6934200" y="609600"/>
            <a:ext cx="120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Prelazn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</a:rPr>
              <a:t>stanje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8207" name="Line 17"/>
          <p:cNvSpPr>
            <a:spLocks noChangeShapeType="1"/>
          </p:cNvSpPr>
          <p:nvPr/>
        </p:nvSpPr>
        <p:spPr bwMode="auto">
          <a:xfrm>
            <a:off x="5711825" y="39449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8"/>
          <p:cNvSpPr>
            <a:spLocks noChangeShapeType="1"/>
          </p:cNvSpPr>
          <p:nvPr/>
        </p:nvSpPr>
        <p:spPr bwMode="auto">
          <a:xfrm flipH="1">
            <a:off x="5854700" y="1752600"/>
            <a:ext cx="12700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9"/>
          <p:cNvSpPr>
            <a:spLocks noChangeShapeType="1"/>
          </p:cNvSpPr>
          <p:nvPr/>
        </p:nvSpPr>
        <p:spPr bwMode="auto">
          <a:xfrm>
            <a:off x="7239000" y="251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410200" y="21336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/>
              <a:t>E</a:t>
            </a:r>
            <a:r>
              <a:rPr lang="sr-Latn-CS" altLang="en-US" sz="1800" baseline="-25000"/>
              <a:t>o1</a:t>
            </a:r>
            <a:endParaRPr lang="en-US" altLang="en-US" sz="1800" baseline="-25000"/>
          </a:p>
        </p:txBody>
      </p:sp>
      <p:sp>
        <p:nvSpPr>
          <p:cNvPr id="8211" name="Line 23"/>
          <p:cNvSpPr>
            <a:spLocks noChangeShapeType="1"/>
          </p:cNvSpPr>
          <p:nvPr/>
        </p:nvSpPr>
        <p:spPr bwMode="auto">
          <a:xfrm>
            <a:off x="7620000" y="1371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24"/>
          <p:cNvSpPr>
            <a:spLocks noChangeShapeType="1"/>
          </p:cNvSpPr>
          <p:nvPr/>
        </p:nvSpPr>
        <p:spPr bwMode="auto">
          <a:xfrm>
            <a:off x="7239000" y="1371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Rectangle 25"/>
          <p:cNvSpPr>
            <a:spLocks noChangeArrowheads="1"/>
          </p:cNvSpPr>
          <p:nvPr/>
        </p:nvSpPr>
        <p:spPr bwMode="auto">
          <a:xfrm>
            <a:off x="7162800" y="1143000"/>
            <a:ext cx="531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1600" b="1">
                <a:solidFill>
                  <a:srgbClr val="FF0000"/>
                </a:solidFill>
              </a:rPr>
              <a:t>(X)</a:t>
            </a:r>
            <a:r>
              <a:rPr lang="en-US" altLang="en-US" sz="1600" b="1" baseline="30000">
                <a:solidFill>
                  <a:srgbClr val="FF0000"/>
                </a:solidFill>
              </a:rPr>
              <a:t>±</a:t>
            </a:r>
          </a:p>
        </p:txBody>
      </p:sp>
      <p:sp>
        <p:nvSpPr>
          <p:cNvPr id="8214" name="Text Box 26"/>
          <p:cNvSpPr txBox="1">
            <a:spLocks noChangeArrowheads="1"/>
          </p:cNvSpPr>
          <p:nvPr/>
        </p:nvSpPr>
        <p:spPr bwMode="auto">
          <a:xfrm>
            <a:off x="7239000" y="2514600"/>
            <a:ext cx="296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8215" name="Freeform 29"/>
          <p:cNvSpPr>
            <a:spLocks/>
          </p:cNvSpPr>
          <p:nvPr/>
        </p:nvSpPr>
        <p:spPr bwMode="auto">
          <a:xfrm>
            <a:off x="7239000" y="1905000"/>
            <a:ext cx="685800" cy="317500"/>
          </a:xfrm>
          <a:custGeom>
            <a:avLst/>
            <a:gdLst>
              <a:gd name="T0" fmla="*/ 0 w 480"/>
              <a:gd name="T1" fmla="*/ 2147483647 h 200"/>
              <a:gd name="T2" fmla="*/ 2147483647 w 480"/>
              <a:gd name="T3" fmla="*/ 2147483647 h 200"/>
              <a:gd name="T4" fmla="*/ 2147483647 w 480"/>
              <a:gd name="T5" fmla="*/ 2147483647 h 200"/>
              <a:gd name="T6" fmla="*/ 2147483647 w 480"/>
              <a:gd name="T7" fmla="*/ 2147483647 h 200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200"/>
              <a:gd name="T14" fmla="*/ 480 w 480"/>
              <a:gd name="T15" fmla="*/ 200 h 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200">
                <a:moveTo>
                  <a:pt x="0" y="104"/>
                </a:moveTo>
                <a:cubicBezTo>
                  <a:pt x="48" y="60"/>
                  <a:pt x="96" y="16"/>
                  <a:pt x="144" y="8"/>
                </a:cubicBezTo>
                <a:cubicBezTo>
                  <a:pt x="192" y="0"/>
                  <a:pt x="232" y="24"/>
                  <a:pt x="288" y="56"/>
                </a:cubicBezTo>
                <a:cubicBezTo>
                  <a:pt x="344" y="88"/>
                  <a:pt x="448" y="176"/>
                  <a:pt x="480" y="200"/>
                </a:cubicBezTo>
              </a:path>
            </a:pathLst>
          </a:cu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30"/>
          <p:cNvSpPr>
            <a:spLocks noChangeShapeType="1"/>
          </p:cNvSpPr>
          <p:nvPr/>
        </p:nvSpPr>
        <p:spPr bwMode="auto">
          <a:xfrm>
            <a:off x="7924800" y="2209800"/>
            <a:ext cx="15240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 Box 31"/>
          <p:cNvSpPr txBox="1">
            <a:spLocks noChangeArrowheads="1"/>
          </p:cNvSpPr>
          <p:nvPr/>
        </p:nvSpPr>
        <p:spPr bwMode="auto">
          <a:xfrm>
            <a:off x="0" y="609600"/>
            <a:ext cx="5257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Symbol" panose="05050102010706020507" pitchFamily="18" charset="2"/>
              </a:rPr>
              <a:t>n</a:t>
            </a:r>
            <a:r>
              <a:rPr lang="sr-Latn-CS" altLang="en-US" sz="2400"/>
              <a:t> je frekvenca vibracije aktiviranog kompleksa u stepenu slobode koji odgovara njegovoj transformaciji u proizvod reakcije</a:t>
            </a:r>
            <a:r>
              <a:rPr lang="en-US" altLang="en-US" sz="2400"/>
              <a:t>.</a:t>
            </a:r>
          </a:p>
        </p:txBody>
      </p:sp>
      <p:sp>
        <p:nvSpPr>
          <p:cNvPr id="8218" name="Text Box 33"/>
          <p:cNvSpPr txBox="1">
            <a:spLocks noChangeArrowheads="1"/>
          </p:cNvSpPr>
          <p:nvPr/>
        </p:nvSpPr>
        <p:spPr bwMode="auto">
          <a:xfrm>
            <a:off x="0" y="3429000"/>
            <a:ext cx="5334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Koncentracija aktiviranog kompleksa umnožena frekvencom prelaska kompleksa u produkt, je ustvari brzina reakcije:</a:t>
            </a:r>
            <a:endParaRPr lang="en-US" altLang="en-US" sz="2400"/>
          </a:p>
        </p:txBody>
      </p:sp>
      <p:graphicFrame>
        <p:nvGraphicFramePr>
          <p:cNvPr id="82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37710"/>
              </p:ext>
            </p:extLst>
          </p:nvPr>
        </p:nvGraphicFramePr>
        <p:xfrm>
          <a:off x="374650" y="2319338"/>
          <a:ext cx="4357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5" imgW="2234880" imgH="457200" progId="Equation.DSMT4">
                  <p:embed/>
                </p:oleObj>
              </mc:Choice>
              <mc:Fallback>
                <p:oleObj name="Equation" r:id="rId5" imgW="223488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319338"/>
                        <a:ext cx="43576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81643"/>
              </p:ext>
            </p:extLst>
          </p:nvPr>
        </p:nvGraphicFramePr>
        <p:xfrm>
          <a:off x="1055371" y="5362575"/>
          <a:ext cx="36464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7" imgW="1688760" imgH="457200" progId="Equation.DSMT4">
                  <p:embed/>
                </p:oleObj>
              </mc:Choice>
              <mc:Fallback>
                <p:oleObj name="Equation" r:id="rId7" imgW="168876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71" y="5362575"/>
                        <a:ext cx="36464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 Box 40"/>
          <p:cNvSpPr txBox="1">
            <a:spLocks noChangeArrowheads="1"/>
          </p:cNvSpPr>
          <p:nvPr/>
        </p:nvSpPr>
        <p:spPr bwMode="auto">
          <a:xfrm>
            <a:off x="0" y="0"/>
            <a:ext cx="286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</a:rPr>
              <a:t> cetvrti </a:t>
            </a:r>
            <a:r>
              <a:rPr lang="sr-Latn-CS" altLang="en-US" sz="2800" b="1">
                <a:solidFill>
                  <a:srgbClr val="FF0000"/>
                </a:solidFill>
              </a:rPr>
              <a:t>postulat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304800" y="3048000"/>
            <a:ext cx="304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" x="2713038" y="5883275"/>
          <p14:tracePt t="1546" x="2705100" y="5883275"/>
          <p14:tracePt t="1808" x="2689225" y="5883275"/>
          <p14:tracePt t="1816" x="2674938" y="5883275"/>
          <p14:tracePt t="1824" x="2667000" y="5883275"/>
          <p14:tracePt t="1838" x="2651125" y="5883275"/>
          <p14:tracePt t="1855" x="2613025" y="5859463"/>
          <p14:tracePt t="1873" x="2620963" y="5859463"/>
          <p14:tracePt t="1912" x="2636838" y="5859463"/>
          <p14:tracePt t="1920" x="2644775" y="5829300"/>
          <p14:tracePt t="1927" x="2644775" y="5761038"/>
          <p14:tracePt t="1937" x="2644775" y="5654675"/>
          <p14:tracePt t="1954" x="2590800" y="5524500"/>
          <p14:tracePt t="1971" x="2544763" y="5356225"/>
          <p14:tracePt t="1987" x="2514600" y="5151438"/>
          <p14:tracePt t="2004" x="2544763" y="4975225"/>
          <p14:tracePt t="2022" x="2574925" y="4914900"/>
          <p14:tracePt t="2037" x="2574925" y="4906963"/>
          <p14:tracePt t="2053" x="2568575" y="4860925"/>
          <p14:tracePt t="2069" x="2476500" y="4702175"/>
          <p14:tracePt t="2069" x="2392363" y="4503738"/>
          <p14:tracePt t="2087" x="2179638" y="4016375"/>
          <p14:tracePt t="2104" x="1997075" y="3413125"/>
          <p14:tracePt t="2121" x="1920875" y="2873375"/>
          <p14:tracePt t="2137" x="1858963" y="2416175"/>
          <p14:tracePt t="2154" x="1828800" y="2087563"/>
          <p14:tracePt t="2170" x="1774825" y="1638300"/>
          <p14:tracePt t="2187" x="1774825" y="1181100"/>
          <p14:tracePt t="2205" x="1774825" y="579438"/>
          <p14:tracePt t="2221" x="1744663" y="0"/>
          <p14:tracePt t="2237" x="1752600" y="0"/>
          <p14:tracePt t="2254" x="1736725" y="0"/>
          <p14:tracePt t="2271" x="1714500" y="0"/>
          <p14:tracePt t="2295" x="1654175" y="0"/>
          <p14:tracePt t="2304" x="1600200" y="0"/>
          <p14:tracePt t="2321" x="1584325" y="0"/>
          <p14:tracePt t="2336" x="1562100" y="0"/>
          <p14:tracePt t="2354" x="1554163" y="0"/>
          <p14:tracePt t="2370" x="1562100" y="0"/>
          <p14:tracePt t="2423" x="1570038" y="7938"/>
          <p14:tracePt t="2431" x="1570038" y="38100"/>
          <p14:tracePt t="2439" x="1570038" y="60325"/>
          <p14:tracePt t="2453" x="1570038" y="144463"/>
          <p14:tracePt t="2453" x="1570038" y="174625"/>
          <p14:tracePt t="2472" x="1570038" y="212725"/>
          <p14:tracePt t="2488" x="1562100" y="244475"/>
          <p14:tracePt t="2504" x="1554163" y="258763"/>
          <p14:tracePt t="2521" x="1539875" y="274638"/>
          <p14:tracePt t="2537" x="1524000" y="282575"/>
          <p14:tracePt t="2554" x="1501775" y="288925"/>
          <p14:tracePt t="2570" x="1439863" y="312738"/>
          <p14:tracePt t="2587" x="1273175" y="358775"/>
          <p14:tracePt t="2603" x="1066800" y="396875"/>
          <p14:tracePt t="2620" x="854075" y="434975"/>
          <p14:tracePt t="2636" x="701675" y="449263"/>
          <p14:tracePt t="2653" x="647700" y="457200"/>
          <p14:tracePt t="2670" x="639763" y="457200"/>
          <p14:tracePt t="2687" x="625475" y="457200"/>
          <p14:tracePt t="2751" x="617538" y="457200"/>
          <p14:tracePt t="2767" x="601663" y="457200"/>
          <p14:tracePt t="2775" x="587375" y="457200"/>
          <p14:tracePt t="2786" x="579438" y="457200"/>
          <p14:tracePt t="2839" x="571500" y="441325"/>
          <p14:tracePt t="2855" x="563563" y="434975"/>
          <p14:tracePt t="2863" x="563563" y="427038"/>
          <p14:tracePt t="2887" x="555625" y="419100"/>
          <p14:tracePt t="2895" x="549275" y="411163"/>
          <p14:tracePt t="2904" x="541338" y="411163"/>
          <p14:tracePt t="2920" x="533400" y="411163"/>
          <p14:tracePt t="2967" x="525463" y="411163"/>
          <p14:tracePt t="2975" x="517525" y="411163"/>
          <p14:tracePt t="2986" x="511175" y="411163"/>
          <p14:tracePt t="3003" x="495300" y="427038"/>
          <p14:tracePt t="3020" x="479425" y="449263"/>
          <p14:tracePt t="3037" x="473075" y="465138"/>
          <p14:tracePt t="3052" x="465138" y="473075"/>
          <p14:tracePt t="3069" x="465138" y="479425"/>
          <p14:tracePt t="3085" x="465138" y="487363"/>
          <p14:tracePt t="3111" x="465138" y="495300"/>
          <p14:tracePt t="3120" x="465138" y="503238"/>
          <p14:tracePt t="3137" x="449263" y="517525"/>
          <p14:tracePt t="3153" x="449263" y="533400"/>
          <p14:tracePt t="3184" x="449263" y="541338"/>
          <p14:tracePt t="3215" x="449263" y="555625"/>
          <p14:tracePt t="3223" x="449263" y="563563"/>
          <p14:tracePt t="3235" x="449263" y="571500"/>
          <p14:tracePt t="3252" x="449263" y="579438"/>
          <p14:tracePt t="3319" x="457200" y="579438"/>
          <p14:tracePt t="3495" x="465138" y="579438"/>
          <p14:tracePt t="3543" x="473075" y="579438"/>
          <p14:tracePt t="3552" x="479425" y="579438"/>
          <p14:tracePt t="3568" x="487363" y="579438"/>
          <p14:tracePt t="3575" x="495300" y="579438"/>
          <p14:tracePt t="3591" x="503238" y="579438"/>
          <p14:tracePt t="3602" x="503238" y="571500"/>
          <p14:tracePt t="3618" x="525463" y="571500"/>
          <p14:tracePt t="3635" x="579438" y="571500"/>
          <p14:tracePt t="3652" x="663575" y="571500"/>
          <p14:tracePt t="3669" x="808038" y="571500"/>
          <p14:tracePt t="3692" x="876300" y="571500"/>
          <p14:tracePt t="3705" x="922338" y="571500"/>
          <p14:tracePt t="3717" x="1012825" y="571500"/>
          <p14:tracePt t="3717" x="1050925" y="571500"/>
          <p14:tracePt t="3735" x="1143000" y="571500"/>
          <p14:tracePt t="3752" x="1249363" y="571500"/>
          <p14:tracePt t="3769" x="1387475" y="571500"/>
          <p14:tracePt t="3785" x="1501775" y="571500"/>
          <p14:tracePt t="3802" x="1584325" y="571500"/>
          <p14:tracePt t="3819" x="1646238" y="571500"/>
          <p14:tracePt t="3836" x="1698625" y="571500"/>
          <p14:tracePt t="3852" x="1782763" y="571500"/>
          <p14:tracePt t="3868" x="1965325" y="549275"/>
          <p14:tracePt t="3884" x="2301875" y="549275"/>
          <p14:tracePt t="3884" x="2498725" y="525463"/>
          <p14:tracePt t="3904" x="2628900" y="517525"/>
          <p14:tracePt t="3918" x="2759075" y="511175"/>
          <p14:tracePt t="4823" x="2751138" y="511175"/>
          <p14:tracePt t="5407" x="2743200" y="511175"/>
          <p14:tracePt t="5423" x="2727325" y="511175"/>
          <p14:tracePt t="5439" x="2720975" y="511175"/>
          <p14:tracePt t="5455" x="2713038" y="511175"/>
          <p14:tracePt t="5463" x="2705100" y="511175"/>
          <p14:tracePt t="5471" x="2697163" y="511175"/>
          <p14:tracePt t="5483" x="2667000" y="511175"/>
          <p14:tracePt t="5500" x="2620963" y="511175"/>
          <p14:tracePt t="5500" x="2598738" y="511175"/>
          <p14:tracePt t="5519" x="2582863" y="511175"/>
          <p14:tracePt t="5534" x="2530475" y="511175"/>
          <p14:tracePt t="5549" x="2460625" y="511175"/>
          <p14:tracePt t="5566" x="2346325" y="511175"/>
          <p14:tracePt t="5584" x="2255838" y="511175"/>
          <p14:tracePt t="5601" x="2171700" y="511175"/>
          <p14:tracePt t="5617" x="2087563" y="511175"/>
          <p14:tracePt t="5634" x="2011363" y="525463"/>
          <p14:tracePt t="5650" x="1912938" y="533400"/>
          <p14:tracePt t="5667" x="1798638" y="555625"/>
          <p14:tracePt t="5667" x="1714500" y="555625"/>
          <p14:tracePt t="5690" x="1646238" y="555625"/>
          <p14:tracePt t="5700" x="1531938" y="555625"/>
          <p14:tracePt t="5717" x="1431925" y="555625"/>
          <p14:tracePt t="5732" x="1363663" y="555625"/>
          <p14:tracePt t="5749" x="1317625" y="555625"/>
          <p14:tracePt t="5749" x="1295400" y="571500"/>
          <p14:tracePt t="5768" x="1273175" y="587375"/>
          <p14:tracePt t="5784" x="1227138" y="593725"/>
          <p14:tracePt t="5801" x="1158875" y="631825"/>
          <p14:tracePt t="5817" x="1112838" y="647700"/>
          <p14:tracePt t="5834" x="1089025" y="655638"/>
          <p14:tracePt t="5850" x="1066800" y="669925"/>
          <p14:tracePt t="5867" x="1044575" y="685800"/>
          <p14:tracePt t="5883" x="1020763" y="693738"/>
          <p14:tracePt t="5899" x="990600" y="708025"/>
          <p14:tracePt t="5917" x="960438" y="731838"/>
          <p14:tracePt t="5934" x="906463" y="777875"/>
          <p14:tracePt t="5950" x="854075" y="808038"/>
          <p14:tracePt t="5950" x="822325" y="838200"/>
          <p14:tracePt t="5968" x="808038" y="846138"/>
          <p14:tracePt t="5984" x="800100" y="846138"/>
          <p14:tracePt t="5999" x="792163" y="846138"/>
          <p14:tracePt t="6032" x="784225" y="860425"/>
          <p14:tracePt t="6047" x="777875" y="860425"/>
          <p14:tracePt t="6055" x="769938" y="860425"/>
          <p14:tracePt t="6065" x="746125" y="876300"/>
          <p14:tracePt t="6082" x="731838" y="884238"/>
          <p14:tracePt t="6100" x="715963" y="892175"/>
          <p14:tracePt t="6116" x="701675" y="892175"/>
          <p14:tracePt t="6132" x="677863" y="914400"/>
          <p14:tracePt t="6149" x="617538" y="930275"/>
          <p14:tracePt t="6149" x="593725" y="952500"/>
          <p14:tracePt t="6167" x="571500" y="952500"/>
          <p14:tracePt t="6185" x="563563" y="960438"/>
          <p14:tracePt t="6263" x="555625" y="960438"/>
          <p14:tracePt t="6287" x="549275" y="960438"/>
          <p14:tracePt t="6295" x="541338" y="960438"/>
          <p14:tracePt t="6311" x="533400" y="968375"/>
          <p14:tracePt t="6327" x="517525" y="974725"/>
          <p14:tracePt t="6343" x="511175" y="974725"/>
          <p14:tracePt t="6351" x="503238" y="974725"/>
          <p14:tracePt t="6365" x="495300" y="974725"/>
          <p14:tracePt t="6383" x="479425" y="974725"/>
          <p14:tracePt t="6399" x="473075" y="990600"/>
          <p14:tracePt t="6439" x="465138" y="990600"/>
          <p14:tracePt t="6455" x="457200" y="998538"/>
          <p14:tracePt t="6471" x="457200" y="1006475"/>
          <p14:tracePt t="6479" x="449263" y="1006475"/>
          <p14:tracePt t="6511" x="441325" y="1006475"/>
          <p14:tracePt t="6535" x="434975" y="1006475"/>
          <p14:tracePt t="6543" x="434975" y="1012825"/>
          <p14:tracePt t="7038" x="441325" y="1012825"/>
          <p14:tracePt t="7062" x="449263" y="1012825"/>
          <p14:tracePt t="7095" x="457200" y="1012825"/>
          <p14:tracePt t="7103" x="473075" y="1012825"/>
          <p14:tracePt t="7119" x="479425" y="1012825"/>
          <p14:tracePt t="7135" x="495300" y="1012825"/>
          <p14:tracePt t="7148" x="517525" y="1020763"/>
          <p14:tracePt t="7148" x="525463" y="1020763"/>
          <p14:tracePt t="7167" x="541338" y="1020763"/>
          <p14:tracePt t="7181" x="571500" y="1028700"/>
          <p14:tracePt t="7200" x="579438" y="1028700"/>
          <p14:tracePt t="7216" x="601663" y="1036638"/>
          <p14:tracePt t="7232" x="617538" y="1036638"/>
          <p14:tracePt t="7249" x="631825" y="1036638"/>
          <p14:tracePt t="7265" x="685800" y="1036638"/>
          <p14:tracePt t="7282" x="769938" y="1058863"/>
          <p14:tracePt t="7298" x="876300" y="1058863"/>
          <p14:tracePt t="7316" x="930275" y="1058863"/>
          <p14:tracePt t="7333" x="960438" y="1058863"/>
          <p14:tracePt t="7349" x="968375" y="1058863"/>
          <p14:tracePt t="7365" x="974725" y="1058863"/>
          <p14:tracePt t="7384" x="990600" y="1058863"/>
          <p14:tracePt t="7400" x="1096963" y="1058863"/>
          <p14:tracePt t="7417" x="1181100" y="1058863"/>
          <p14:tracePt t="7433" x="1249363" y="1058863"/>
          <p14:tracePt t="7450" x="1287463" y="1058863"/>
          <p14:tracePt t="7466" x="1303338" y="1058863"/>
          <p14:tracePt t="7483" x="1311275" y="1058863"/>
          <p14:tracePt t="7499" x="1333500" y="1058863"/>
          <p14:tracePt t="7516" x="1379538" y="1058863"/>
          <p14:tracePt t="7532" x="1463675" y="1058863"/>
          <p14:tracePt t="7549" x="1554163" y="1058863"/>
          <p14:tracePt t="7567" x="1638300" y="1058863"/>
          <p14:tracePt t="7567" x="1654175" y="1058863"/>
          <p14:tracePt t="7584" x="1668463" y="1058863"/>
          <p14:tracePt t="7599" x="1698625" y="1058863"/>
          <p14:tracePt t="7617" x="1706563" y="1058863"/>
          <p14:tracePt t="7640" x="1714500" y="1058863"/>
          <p14:tracePt t="7665" x="1722438" y="1058863"/>
          <p14:tracePt t="7672" x="1736725" y="1058863"/>
          <p14:tracePt t="7699" x="1744663" y="1058863"/>
          <p14:tracePt t="7704" x="1752600" y="1058863"/>
          <p14:tracePt t="7716" x="1782763" y="1058863"/>
          <p14:tracePt t="7733" x="1812925" y="1058863"/>
          <p14:tracePt t="7749" x="1844675" y="1058863"/>
          <p14:tracePt t="7766" x="1866900" y="1058863"/>
          <p14:tracePt t="7782" x="1897063" y="1058863"/>
          <p14:tracePt t="7782" x="1905000" y="1058863"/>
          <p14:tracePt t="7801" x="1920875" y="1058863"/>
          <p14:tracePt t="7817" x="1935163" y="1058863"/>
          <p14:tracePt t="7833" x="1943100" y="1058863"/>
          <p14:tracePt t="7856" x="1951038" y="1058863"/>
          <p14:tracePt t="7866" x="1981200" y="1058863"/>
          <p14:tracePt t="7882" x="2027238" y="1058863"/>
          <p14:tracePt t="7899" x="2057400" y="1058863"/>
          <p14:tracePt t="7916" x="2079625" y="1058863"/>
          <p14:tracePt t="7932" x="2087563" y="1058863"/>
          <p14:tracePt t="7948" x="2095500" y="1058863"/>
          <p14:tracePt t="8008" x="2117725" y="1058863"/>
          <p14:tracePt t="8016" x="2163763" y="1058863"/>
          <p14:tracePt t="8033" x="2217738" y="1058863"/>
          <p14:tracePt t="8049" x="2263775" y="1058863"/>
          <p14:tracePt t="8066" x="2270125" y="1058863"/>
          <p14:tracePt t="8082" x="2286000" y="1058863"/>
          <p14:tracePt t="8184" x="2293938" y="1058863"/>
          <p14:tracePt t="8192" x="2301875" y="1058863"/>
          <p14:tracePt t="8200" x="2308225" y="1058863"/>
          <p14:tracePt t="8216" x="2324100" y="1058863"/>
          <p14:tracePt t="8231" x="2332038" y="1066800"/>
          <p14:tracePt t="9145" x="2346325" y="1066800"/>
          <p14:tracePt t="9664" x="2354263" y="1066800"/>
          <p14:tracePt t="9760" x="2362200" y="1066800"/>
          <p14:tracePt t="9767" x="2370138" y="1066800"/>
          <p14:tracePt t="9778" x="2430463" y="1066800"/>
          <p14:tracePt t="9796" x="2536825" y="1066800"/>
          <p14:tracePt t="9812" x="2613025" y="1044575"/>
          <p14:tracePt t="9831" x="2651125" y="1044575"/>
          <p14:tracePt t="9847" x="2659063" y="1044575"/>
          <p14:tracePt t="9895" x="2667000" y="1044575"/>
          <p14:tracePt t="9903" x="2689225" y="1044575"/>
          <p14:tracePt t="9919" x="2713038" y="1044575"/>
          <p14:tracePt t="9929" x="2765425" y="1044575"/>
          <p14:tracePt t="9946" x="2789238" y="1044575"/>
          <p14:tracePt t="9963" x="2803525" y="1044575"/>
          <p14:tracePt t="9978" x="2811463" y="1044575"/>
          <p14:tracePt t="9999" x="2827338" y="1044575"/>
          <p14:tracePt t="10015" x="2841625" y="1044575"/>
          <p14:tracePt t="10028" x="2941638" y="1044575"/>
          <p14:tracePt t="10044" x="3048000" y="1044575"/>
          <p14:tracePt t="10044" x="3101975" y="1044575"/>
          <p14:tracePt t="10063" x="3140075" y="1044575"/>
          <p14:tracePt t="10078" x="3178175" y="1044575"/>
          <p14:tracePt t="10095" x="3192463" y="1044575"/>
          <p14:tracePt t="10175" x="3208338" y="1044575"/>
          <p14:tracePt t="10183" x="3238500" y="1050925"/>
          <p14:tracePt t="10195" x="3292475" y="1066800"/>
          <p14:tracePt t="10211" x="3306763" y="1066800"/>
          <p14:tracePt t="10228" x="3314700" y="1066800"/>
          <p14:tracePt t="10244" x="3322638" y="1066800"/>
          <p14:tracePt t="10319" x="3336925" y="1066800"/>
          <p14:tracePt t="10343" x="3344863" y="1066800"/>
          <p14:tracePt t="10367" x="3352800" y="1066800"/>
          <p14:tracePt t="10391" x="3360738" y="1066800"/>
          <p14:tracePt t="11223" x="3368675" y="1066800"/>
          <p14:tracePt t="11295" x="3382963" y="1066800"/>
          <p14:tracePt t="11335" x="3390900" y="1066800"/>
          <p14:tracePt t="11359" x="3406775" y="1066800"/>
          <p14:tracePt t="11367" x="3413125" y="1066800"/>
          <p14:tracePt t="11377" x="3444875" y="1066800"/>
          <p14:tracePt t="11395" x="3467100" y="1058863"/>
          <p14:tracePt t="11410" x="3475038" y="1058863"/>
          <p14:tracePt t="11427" x="3482975" y="1058863"/>
          <p14:tracePt t="11479" x="3497263" y="1058863"/>
          <p14:tracePt t="11495" x="3513138" y="1058863"/>
          <p14:tracePt t="11503" x="3535363" y="1058863"/>
          <p14:tracePt t="11512" x="3581400" y="1058863"/>
          <p14:tracePt t="11528" x="3635375" y="1058863"/>
          <p14:tracePt t="11545" x="3649663" y="1058863"/>
          <p14:tracePt t="11561" x="3665538" y="1058863"/>
          <p14:tracePt t="11578" x="3649663" y="1058863"/>
          <p14:tracePt t="12095" x="3635375" y="1058863"/>
          <p14:tracePt t="12103" x="3611563" y="1058863"/>
          <p14:tracePt t="12111" x="3581400" y="1058863"/>
          <p14:tracePt t="12128" x="3505200" y="1058863"/>
          <p14:tracePt t="12144" x="3390900" y="1058863"/>
          <p14:tracePt t="12161" x="3246438" y="1058863"/>
          <p14:tracePt t="12177" x="3132138" y="1058863"/>
          <p14:tracePt t="12195" x="2994025" y="1058863"/>
          <p14:tracePt t="12210" x="2879725" y="1058863"/>
          <p14:tracePt t="12227" x="2797175" y="1066800"/>
          <p14:tracePt t="12244" x="2743200" y="1074738"/>
          <p14:tracePt t="12260" x="2705100" y="1074738"/>
          <p14:tracePt t="12277" x="2674938" y="1089025"/>
          <p14:tracePt t="12277" x="2644775" y="1089025"/>
          <p14:tracePt t="12295" x="2636838" y="1089025"/>
          <p14:tracePt t="12309" x="2613025" y="1089025"/>
          <p14:tracePt t="12309" x="2598738" y="1104900"/>
          <p14:tracePt t="12328" x="2530475" y="1104900"/>
          <p14:tracePt t="12344" x="2384425" y="1135063"/>
          <p14:tracePt t="12361" x="2193925" y="1158875"/>
          <p14:tracePt t="12377" x="2011363" y="1181100"/>
          <p14:tracePt t="12392" x="1889125" y="1203325"/>
          <p14:tracePt t="12410" x="1844675" y="1203325"/>
          <p14:tracePt t="12426" x="1828800" y="1203325"/>
          <p14:tracePt t="12443" x="1820863" y="1211263"/>
          <p14:tracePt t="12459" x="1812925" y="1219200"/>
          <p14:tracePt t="12477" x="1790700" y="1235075"/>
          <p14:tracePt t="12494" x="1714500" y="1279525"/>
          <p14:tracePt t="12509" x="1646238" y="1303338"/>
          <p14:tracePt t="12525" x="1592263" y="1317625"/>
          <p14:tracePt t="12542" x="1584325" y="1325563"/>
          <p14:tracePt t="12559" x="1577975" y="1333500"/>
          <p14:tracePt t="12695" x="1577975" y="1341438"/>
          <p14:tracePt t="12704" x="1577975" y="1349375"/>
          <p14:tracePt t="12727" x="1577975" y="1355725"/>
          <p14:tracePt t="12743" x="1577975" y="1363663"/>
          <p14:tracePt t="12759" x="1577975" y="1371600"/>
          <p14:tracePt t="12767" x="1577975" y="1387475"/>
          <p14:tracePt t="12783" x="1584325" y="1387475"/>
          <p14:tracePt t="12799" x="1608138" y="1401763"/>
          <p14:tracePt t="12815" x="1616075" y="1401763"/>
          <p14:tracePt t="12832" x="1630363" y="1401763"/>
          <p14:tracePt t="12847" x="1638300" y="1401763"/>
          <p14:tracePt t="12911" x="1646238" y="1401763"/>
          <p14:tracePt t="12927" x="1654175" y="1401763"/>
          <p14:tracePt t="12991" x="1660525" y="1401763"/>
          <p14:tracePt t="13007" x="1668463" y="1417638"/>
          <p14:tracePt t="13023" x="1676400" y="1417638"/>
          <p14:tracePt t="13031" x="1684338" y="1417638"/>
          <p14:tracePt t="13086" x="1698625" y="1417638"/>
          <p14:tracePt t="13110" x="1714500" y="1417638"/>
          <p14:tracePt t="13119" x="1730375" y="1425575"/>
          <p14:tracePt t="13127" x="1736725" y="1431925"/>
          <p14:tracePt t="13141" x="1744663" y="1431925"/>
          <p14:tracePt t="13157" x="1768475" y="1431925"/>
          <p14:tracePt t="13175" x="1774825" y="1431925"/>
          <p14:tracePt t="13191" x="1798638" y="1431925"/>
          <p14:tracePt t="13208" x="1812925" y="1431925"/>
          <p14:tracePt t="13225" x="1844675" y="1431925"/>
          <p14:tracePt t="13242" x="1858963" y="1431925"/>
          <p14:tracePt t="13258" x="1889125" y="1431925"/>
          <p14:tracePt t="13276" x="1897063" y="1431925"/>
          <p14:tracePt t="13292" x="1912938" y="1431925"/>
          <p14:tracePt t="13309" x="1920875" y="1431925"/>
          <p14:tracePt t="13325" x="1927225" y="1431925"/>
          <p14:tracePt t="13342" x="1958975" y="1431925"/>
          <p14:tracePt t="13360" x="1989138" y="1431925"/>
          <p14:tracePt t="13376" x="2019300" y="1425575"/>
          <p14:tracePt t="13393" x="2027238" y="1425575"/>
          <p14:tracePt t="13479" x="2035175" y="1425575"/>
          <p14:tracePt t="13511" x="2041525" y="1425575"/>
          <p14:tracePt t="13551" x="2049463" y="1425575"/>
          <p14:tracePt t="13567" x="2065338" y="1425575"/>
          <p14:tracePt t="13583" x="2079625" y="1425575"/>
          <p14:tracePt t="13593" x="2117725" y="1425575"/>
          <p14:tracePt t="13609" x="2149475" y="1425575"/>
          <p14:tracePt t="13626" x="2163763" y="1425575"/>
          <p14:tracePt t="13641" x="2171700" y="1425575"/>
          <p14:tracePt t="13658" x="2187575" y="1425575"/>
          <p14:tracePt t="13675" x="2193925" y="1425575"/>
          <p14:tracePt t="13694" x="2217738" y="1425575"/>
          <p14:tracePt t="13707" x="2239963" y="1425575"/>
          <p14:tracePt t="13724" x="2247900" y="1425575"/>
          <p14:tracePt t="13741" x="2263775" y="1425575"/>
          <p14:tracePt t="13741" x="2278063" y="1425575"/>
          <p14:tracePt t="13760" x="2286000" y="1425575"/>
          <p14:tracePt t="13815" x="2293938" y="1425575"/>
          <p14:tracePt t="13824" x="2301875" y="1425575"/>
          <p14:tracePt t="13831" x="2308225" y="1425575"/>
          <p14:tracePt t="13841" x="2324100" y="1425575"/>
          <p14:tracePt t="13858" x="2346325" y="1425575"/>
          <p14:tracePt t="13875" x="2362200" y="1425575"/>
          <p14:tracePt t="13891" x="2392363" y="1425575"/>
          <p14:tracePt t="13908" x="2400300" y="1425575"/>
          <p14:tracePt t="13935" x="2408238" y="1425575"/>
          <p14:tracePt t="13951" x="2416175" y="1425575"/>
          <p14:tracePt t="13959" x="2430463" y="1425575"/>
          <p14:tracePt t="13976" x="2468563" y="1425575"/>
          <p14:tracePt t="13992" x="2498725" y="1425575"/>
          <p14:tracePt t="14009" x="2514600" y="1425575"/>
          <p14:tracePt t="14025" x="2530475" y="1425575"/>
          <p14:tracePt t="14042" x="2536825" y="1425575"/>
          <p14:tracePt t="14079" x="2544763" y="1425575"/>
          <p14:tracePt t="14087" x="2560638" y="1425575"/>
          <p14:tracePt t="14103" x="2568575" y="1425575"/>
          <p14:tracePt t="14111" x="2574925" y="1425575"/>
          <p14:tracePt t="14124" x="2598738" y="1425575"/>
          <p14:tracePt t="14142" x="2613025" y="1425575"/>
          <p14:tracePt t="14157" x="2620963" y="1425575"/>
          <p14:tracePt t="14175" x="2628900" y="1425575"/>
          <p14:tracePt t="14231" x="2636838" y="1425575"/>
          <p14:tracePt t="14240" x="2651125" y="1425575"/>
          <p14:tracePt t="14247" x="2674938" y="1425575"/>
          <p14:tracePt t="14257" x="2735263" y="1417638"/>
          <p14:tracePt t="14275" x="2803525" y="1417638"/>
          <p14:tracePt t="14291" x="2835275" y="1417638"/>
          <p14:tracePt t="14308" x="2841625" y="1417638"/>
          <p14:tracePt t="14324" x="2849563" y="1417638"/>
          <p14:tracePt t="14341" x="2857500" y="1417638"/>
          <p14:tracePt t="14359" x="2865438" y="1417638"/>
          <p14:tracePt t="14375" x="2879725" y="1417638"/>
          <p14:tracePt t="14375" x="2887663" y="1417638"/>
          <p14:tracePt t="14392" x="2925763" y="1417638"/>
          <p14:tracePt t="14409" x="2963863" y="1417638"/>
          <p14:tracePt t="14425" x="2979738" y="1409700"/>
          <p14:tracePt t="14441" x="2987675" y="1409700"/>
          <p14:tracePt t="14535" x="2994025" y="1409700"/>
          <p14:tracePt t="14551" x="3001963" y="1409700"/>
          <p14:tracePt t="14559" x="3009900" y="1409700"/>
          <p14:tracePt t="14574" x="3001963" y="1409700"/>
          <p14:tracePt t="15351" x="2987675" y="1409700"/>
          <p14:tracePt t="15359" x="2971800" y="1409700"/>
          <p14:tracePt t="15375" x="2941638" y="1409700"/>
          <p14:tracePt t="15389" x="2841625" y="1409700"/>
          <p14:tracePt t="15408" x="2781300" y="1409700"/>
          <p14:tracePt t="15424" x="2713038" y="1409700"/>
          <p14:tracePt t="15441" x="2651125" y="1409700"/>
          <p14:tracePt t="15457" x="2590800" y="1409700"/>
          <p14:tracePt t="15473" x="2544763" y="1409700"/>
          <p14:tracePt t="15490" x="2514600" y="1417638"/>
          <p14:tracePt t="15506" x="2460625" y="1425575"/>
          <p14:tracePt t="15525" x="2378075" y="1439863"/>
          <p14:tracePt t="15539" x="2247900" y="1447800"/>
          <p14:tracePt t="15556" x="2149475" y="1463675"/>
          <p14:tracePt t="15573" x="2087563" y="1463675"/>
          <p14:tracePt t="15573" x="2049463" y="1463675"/>
          <p14:tracePt t="15591" x="2035175" y="1477963"/>
          <p14:tracePt t="15606" x="1997075" y="1485900"/>
          <p14:tracePt t="15624" x="1989138" y="1485900"/>
          <p14:tracePt t="15647" x="1965325" y="1485900"/>
          <p14:tracePt t="15657" x="1882775" y="1501775"/>
          <p14:tracePt t="15673" x="1744663" y="1524000"/>
          <p14:tracePt t="15673" x="1692275" y="1524000"/>
          <p14:tracePt t="15697" x="1608138" y="1539875"/>
          <p14:tracePt t="15707" x="1508125" y="1554163"/>
          <p14:tracePt t="15724" x="1409700" y="1570038"/>
          <p14:tracePt t="15740" x="1355725" y="1577975"/>
          <p14:tracePt t="15757" x="1341438" y="1584325"/>
          <p14:tracePt t="15774" x="1333500" y="1584325"/>
          <p14:tracePt t="15791" x="1317625" y="1600200"/>
          <p14:tracePt t="15823" x="1311275" y="1600200"/>
          <p14:tracePt t="15831" x="1303338" y="1600200"/>
          <p14:tracePt t="15840" x="1287463" y="1616075"/>
          <p14:tracePt t="15857" x="1279525" y="1622425"/>
          <p14:tracePt t="15873" x="1279525" y="1638300"/>
          <p14:tracePt t="15975" x="1279525" y="1646238"/>
          <p14:tracePt t="15983" x="1303338" y="1654175"/>
          <p14:tracePt t="15991" x="1311275" y="1660525"/>
          <p14:tracePt t="16006" x="1349375" y="1676400"/>
          <p14:tracePt t="16006" x="1355725" y="1676400"/>
          <p14:tracePt t="16024" x="1387475" y="1676400"/>
          <p14:tracePt t="16040" x="1409700" y="1676400"/>
          <p14:tracePt t="16057" x="1431925" y="1706563"/>
          <p14:tracePt t="16073" x="1470025" y="1706563"/>
          <p14:tracePt t="16090" x="1485900" y="1706563"/>
          <p14:tracePt t="16106" x="1501775" y="1706563"/>
          <p14:tracePt t="16122" x="1524000" y="1706563"/>
          <p14:tracePt t="16139" x="1539875" y="1706563"/>
          <p14:tracePt t="16156" x="1562100" y="1706563"/>
          <p14:tracePt t="16173" x="1616075" y="1714500"/>
          <p14:tracePt t="16173" x="1646238" y="1730375"/>
          <p14:tracePt t="16191" x="1668463" y="1730375"/>
          <p14:tracePt t="16205" x="1722438" y="1730375"/>
          <p14:tracePt t="16205" x="1752600" y="1730375"/>
          <p14:tracePt t="16223" x="1774825" y="1730375"/>
          <p14:tracePt t="16240" x="1798638" y="1730375"/>
          <p14:tracePt t="16257" x="1806575" y="1730375"/>
          <p14:tracePt t="16272" x="1812925" y="1730375"/>
          <p14:tracePt t="16289" x="1828800" y="1730375"/>
          <p14:tracePt t="16305" x="1844675" y="1730375"/>
          <p14:tracePt t="16322" x="1874838" y="1730375"/>
          <p14:tracePt t="16339" x="1905000" y="1730375"/>
          <p14:tracePt t="16355" x="1927225" y="1730375"/>
          <p14:tracePt t="16373" x="1958975" y="1730375"/>
          <p14:tracePt t="16389" x="1989138" y="1730375"/>
          <p14:tracePt t="16405" x="2019300" y="1730375"/>
          <p14:tracePt t="16423" x="2035175" y="1730375"/>
          <p14:tracePt t="16495" x="2041525" y="1730375"/>
          <p14:tracePt t="16511" x="2057400" y="1730375"/>
          <p14:tracePt t="16520" x="2065338" y="1730375"/>
          <p14:tracePt t="16527" x="2079625" y="1730375"/>
          <p14:tracePt t="16539" x="2111375" y="1730375"/>
          <p14:tracePt t="16554" x="2125663" y="1730375"/>
          <p14:tracePt t="16571" x="2133600" y="1730375"/>
          <p14:tracePt t="16588" x="2141538" y="1730375"/>
          <p14:tracePt t="16639" x="2149475" y="1730375"/>
          <p14:tracePt t="16655" x="2155825" y="1730375"/>
          <p14:tracePt t="16663" x="2171700" y="1730375"/>
          <p14:tracePt t="16673" x="2179638" y="1730375"/>
          <p14:tracePt t="16693" x="2193925" y="1730375"/>
          <p14:tracePt t="16705" x="2201863" y="1730375"/>
          <p14:tracePt t="17688" x="2209800" y="1736725"/>
          <p14:tracePt t="17704" x="2209800" y="1744663"/>
          <p14:tracePt t="17719" x="2209800" y="1752600"/>
          <p14:tracePt t="17727" x="2201863" y="1760538"/>
          <p14:tracePt t="17738" x="2187575" y="1774825"/>
          <p14:tracePt t="17754" x="2155825" y="1790700"/>
          <p14:tracePt t="17771" x="2141538" y="1806575"/>
          <p14:tracePt t="17788" x="2125663" y="1820863"/>
          <p14:tracePt t="17804" x="2073275" y="1858963"/>
          <p14:tracePt t="17821" x="2011363" y="1897063"/>
          <p14:tracePt t="17838" x="1905000" y="1951038"/>
          <p14:tracePt t="17856" x="1851025" y="1981200"/>
          <p14:tracePt t="17872" x="1836738" y="1981200"/>
          <p14:tracePt t="17888" x="1828800" y="1989138"/>
          <p14:tracePt t="17905" x="1820863" y="1997075"/>
          <p14:tracePt t="17935" x="1806575" y="1997075"/>
          <p14:tracePt t="17967" x="1798638" y="2003425"/>
          <p14:tracePt t="17975" x="1790700" y="2003425"/>
          <p14:tracePt t="17987" x="1752600" y="2019300"/>
          <p14:tracePt t="18005" x="1706563" y="2027238"/>
          <p14:tracePt t="18021" x="1692275" y="2041525"/>
          <p14:tracePt t="18021" x="1668463" y="2041525"/>
          <p14:tracePt t="18039" x="1660525" y="2041525"/>
          <p14:tracePt t="18052" x="1668463" y="2041525"/>
          <p14:tracePt t="18271" x="1684338" y="2057400"/>
          <p14:tracePt t="18279" x="1692275" y="2057400"/>
          <p14:tracePt t="18319" x="1698625" y="2057400"/>
          <p14:tracePt t="18327" x="1706563" y="2057400"/>
          <p14:tracePt t="18337" x="1730375" y="2057400"/>
          <p14:tracePt t="18354" x="1752600" y="2057400"/>
          <p14:tracePt t="18370" x="1774825" y="2057400"/>
          <p14:tracePt t="18387" x="1806575" y="2057400"/>
          <p14:tracePt t="18404" x="1828800" y="2057400"/>
          <p14:tracePt t="18420" x="1844675" y="2057400"/>
          <p14:tracePt t="18437" x="1866900" y="2057400"/>
          <p14:tracePt t="18437" x="1874838" y="2057400"/>
          <p14:tracePt t="18455" x="1882775" y="2057400"/>
          <p14:tracePt t="18470" x="1889125" y="2057400"/>
          <p14:tracePt t="18488" x="1912938" y="2057400"/>
          <p14:tracePt t="18504" x="1943100" y="2057400"/>
          <p14:tracePt t="18521" x="1981200" y="2057400"/>
          <p14:tracePt t="18538" x="1989138" y="2057400"/>
          <p14:tracePt t="18553" x="1997075" y="2057400"/>
          <p14:tracePt t="20696" x="1997075" y="2065338"/>
          <p14:tracePt t="21239" x="1997075" y="2073275"/>
          <p14:tracePt t="23876" x="1997075" y="2079625"/>
          <p14:tracePt t="24631" x="1997075" y="2087563"/>
          <p14:tracePt t="24751" x="1997075" y="2095500"/>
          <p14:tracePt t="26549" x="1997075" y="2111375"/>
          <p14:tracePt t="27063" x="1997075" y="2117725"/>
          <p14:tracePt t="27087" x="1997075" y="2125663"/>
          <p14:tracePt t="27103" x="2003425" y="2125663"/>
          <p14:tracePt t="28096" x="2011363" y="2125663"/>
          <p14:tracePt t="35376" x="1997075" y="2133600"/>
          <p14:tracePt t="36055" x="1997075" y="2141538"/>
          <p14:tracePt t="36064" x="1989138" y="2141538"/>
          <p14:tracePt t="36071" x="1981200" y="2141538"/>
          <p14:tracePt t="36084" x="1951038" y="2149475"/>
          <p14:tracePt t="36101" x="1897063" y="2155825"/>
          <p14:tracePt t="36101" x="1866900" y="2163763"/>
          <p14:tracePt t="36119" x="1768475" y="2171700"/>
          <p14:tracePt t="36135" x="1654175" y="2193925"/>
          <p14:tracePt t="36153" x="1562100" y="2201863"/>
          <p14:tracePt t="36169" x="1516063" y="2209800"/>
          <p14:tracePt t="36187" x="1501775" y="2217738"/>
          <p14:tracePt t="36202" x="1493838" y="2217738"/>
          <p14:tracePt t="36218" x="1470025" y="2232025"/>
          <p14:tracePt t="36236" x="1425575" y="2255838"/>
          <p14:tracePt t="36252" x="1401763" y="2270125"/>
          <p14:tracePt t="36269" x="1363663" y="2278063"/>
          <p14:tracePt t="36285" x="1349375" y="2286000"/>
          <p14:tracePt t="36301" x="1333500" y="2286000"/>
          <p14:tracePt t="36343" x="1333500" y="2293938"/>
          <p14:tracePt t="36639" x="1333500" y="2301875"/>
          <p14:tracePt t="36655" x="1341438" y="2301875"/>
          <p14:tracePt t="36663" x="1341438" y="2308225"/>
          <p14:tracePt t="36687" x="1341438" y="2316163"/>
          <p14:tracePt t="36703" x="1355725" y="2332038"/>
          <p14:tracePt t="36710" x="1355725" y="2339975"/>
          <p14:tracePt t="36718" x="1355725" y="2346325"/>
          <p14:tracePt t="36733" x="1363663" y="2362200"/>
          <p14:tracePt t="36733" x="1371600" y="2362200"/>
          <p14:tracePt t="36751" x="1371600" y="2378075"/>
          <p14:tracePt t="36767" x="1371600" y="2400300"/>
          <p14:tracePt t="36784" x="1371600" y="2416175"/>
          <p14:tracePt t="36801" x="1371600" y="2430463"/>
          <p14:tracePt t="36818" x="1371600" y="2454275"/>
          <p14:tracePt t="36834" x="1371600" y="2468563"/>
          <p14:tracePt t="36852" x="1371600" y="2484438"/>
          <p14:tracePt t="36869" x="1371600" y="2492375"/>
          <p14:tracePt t="36885" x="1371600" y="2522538"/>
          <p14:tracePt t="36900" x="1371600" y="2536825"/>
          <p14:tracePt t="36918" x="1371600" y="2544763"/>
          <p14:tracePt t="36942" x="1371600" y="2552700"/>
          <p14:tracePt t="36952" x="1363663" y="2560638"/>
          <p14:tracePt t="36969" x="1355725" y="2568575"/>
          <p14:tracePt t="37015" x="1341438" y="2560638"/>
          <p14:tracePt t="37255" x="1341438" y="2552700"/>
          <p14:tracePt t="37271" x="1325563" y="2544763"/>
          <p14:tracePt t="37295" x="1325563" y="2536825"/>
          <p14:tracePt t="37327" x="1311275" y="2530475"/>
          <p14:tracePt t="37351" x="1311275" y="2522538"/>
          <p14:tracePt t="37359" x="1303338" y="2514600"/>
          <p14:tracePt t="37391" x="1295400" y="2514600"/>
          <p14:tracePt t="37400" x="1287463" y="2506663"/>
          <p14:tracePt t="37423" x="1279525" y="2506663"/>
          <p14:tracePt t="37432" x="1265238" y="2506663"/>
          <p14:tracePt t="37455" x="1257300" y="2506663"/>
          <p14:tracePt t="37471" x="1257300" y="2498725"/>
          <p14:tracePt t="37479" x="1249363" y="2498725"/>
          <p14:tracePt t="37527" x="1241425" y="2498725"/>
          <p14:tracePt t="37535" x="1235075" y="2498725"/>
          <p14:tracePt t="37559" x="1219200" y="2492375"/>
          <p14:tracePt t="37575" x="1211263" y="2484438"/>
          <p14:tracePt t="37585" x="1196975" y="2484438"/>
          <p14:tracePt t="37602" x="1181100" y="2484438"/>
          <p14:tracePt t="37616" x="1143000" y="2476500"/>
          <p14:tracePt t="37633" x="1135063" y="2468563"/>
          <p14:tracePt t="37649" x="1120775" y="2468563"/>
          <p14:tracePt t="37665" x="1104900" y="2468563"/>
          <p14:tracePt t="37682" x="1096963" y="2454275"/>
          <p14:tracePt t="37718" x="1089025" y="2454275"/>
          <p14:tracePt t="37726" x="1082675" y="2454275"/>
          <p14:tracePt t="37734" x="1066800" y="2454275"/>
          <p14:tracePt t="37749" x="990600" y="2454275"/>
          <p14:tracePt t="37768" x="930275" y="2454275"/>
          <p14:tracePt t="37785" x="884238" y="2454275"/>
          <p14:tracePt t="37801" x="868363" y="2454275"/>
          <p14:tracePt t="37816" x="854075" y="2454275"/>
          <p14:tracePt t="37833" x="846138" y="2454275"/>
          <p14:tracePt t="37863" x="838200" y="2454275"/>
          <p14:tracePt t="37871" x="830263" y="2454275"/>
          <p14:tracePt t="37883" x="800100" y="2454275"/>
          <p14:tracePt t="37900" x="784225" y="2454275"/>
          <p14:tracePt t="37900" x="777875" y="2454275"/>
          <p14:tracePt t="37919" x="769938" y="2454275"/>
          <p14:tracePt t="37933" x="746125" y="2454275"/>
          <p14:tracePt t="37933" x="739775" y="2454275"/>
          <p14:tracePt t="37951" x="715963" y="2454275"/>
          <p14:tracePt t="37968" x="701675" y="2468563"/>
          <p14:tracePt t="37984" x="693738" y="2468563"/>
          <p14:tracePt t="38000" x="685800" y="2468563"/>
          <p14:tracePt t="38017" x="677863" y="2476500"/>
          <p14:tracePt t="38063" x="669925" y="2476500"/>
          <p14:tracePt t="38071" x="669925" y="2484438"/>
          <p14:tracePt t="38083" x="655638" y="2498725"/>
          <p14:tracePt t="38100" x="631825" y="2514600"/>
          <p14:tracePt t="38116" x="631825" y="2522538"/>
          <p14:tracePt t="38133" x="631825" y="2530475"/>
          <p14:tracePt t="38263" x="631825" y="2544763"/>
          <p14:tracePt t="38487" x="625475" y="2544763"/>
          <p14:tracePt t="38495" x="625475" y="2552700"/>
          <p14:tracePt t="38511" x="625475" y="2560638"/>
          <p14:tracePt t="38542" x="625475" y="2568575"/>
          <p14:tracePt t="38558" x="617538" y="2574925"/>
          <p14:tracePt t="38567" x="609600" y="2582863"/>
          <p14:tracePt t="38575" x="609600" y="2590800"/>
          <p14:tracePt t="38583" x="609600" y="2598738"/>
          <p14:tracePt t="38599" x="601663" y="2613025"/>
          <p14:tracePt t="38615" x="601663" y="2628900"/>
          <p14:tracePt t="38633" x="593725" y="2651125"/>
          <p14:tracePt t="38650" x="587375" y="2659063"/>
          <p14:tracePt t="38666" x="587375" y="2674938"/>
          <p14:tracePt t="38666" x="587375" y="2682875"/>
          <p14:tracePt t="38689" x="587375" y="2689225"/>
          <p14:tracePt t="38699" x="579438" y="2697163"/>
          <p14:tracePt t="38735" x="579438" y="2705100"/>
          <p14:tracePt t="38743" x="579438" y="2713038"/>
          <p14:tracePt t="38751" x="579438" y="2727325"/>
          <p14:tracePt t="38783" x="579438" y="2743200"/>
          <p14:tracePt t="38799" x="579438" y="2751138"/>
          <p14:tracePt t="38807" x="579438" y="2759075"/>
          <p14:tracePt t="38816" x="579438" y="2773363"/>
          <p14:tracePt t="38834" x="579438" y="2781300"/>
          <p14:tracePt t="38849" x="579438" y="2797175"/>
          <p14:tracePt t="38866" x="579438" y="2811463"/>
          <p14:tracePt t="38882" x="579438" y="2819400"/>
          <p14:tracePt t="38899" x="587375" y="2827338"/>
          <p14:tracePt t="38916" x="587375" y="2835275"/>
          <p14:tracePt t="38932" x="593725" y="2849563"/>
          <p14:tracePt t="38949" x="593725" y="2857500"/>
          <p14:tracePt t="38965" x="593725" y="2865438"/>
          <p14:tracePt t="38983" x="593725" y="2873375"/>
          <p14:tracePt t="39007" x="593725" y="2879725"/>
          <p14:tracePt t="39017" x="601663" y="2887663"/>
          <p14:tracePt t="39033" x="601663" y="2895600"/>
          <p14:tracePt t="39048" x="609600" y="2903538"/>
          <p14:tracePt t="39070" x="609600" y="2911475"/>
          <p14:tracePt t="39111" x="609600" y="2917825"/>
          <p14:tracePt t="39135" x="609600" y="2925763"/>
          <p14:tracePt t="39151" x="609600" y="2933700"/>
          <p14:tracePt t="39191" x="609600" y="2941638"/>
          <p14:tracePt t="39199" x="625475" y="2941638"/>
          <p14:tracePt t="39223" x="631825" y="2955925"/>
          <p14:tracePt t="39233" x="647700" y="2971800"/>
          <p14:tracePt t="39249" x="663575" y="2971800"/>
          <p14:tracePt t="39265" x="669925" y="2971800"/>
          <p14:tracePt t="40168" x="677863" y="2971800"/>
          <p14:tracePt t="40847" x="685800" y="2971800"/>
          <p14:tracePt t="40855" x="693738" y="2971800"/>
          <p14:tracePt t="40864" x="701675" y="2971800"/>
          <p14:tracePt t="40882" x="715963" y="2971800"/>
          <p14:tracePt t="40936" x="723900" y="2971800"/>
          <p14:tracePt t="40976" x="731838" y="2971800"/>
          <p14:tracePt t="41016" x="739775" y="2971800"/>
          <p14:tracePt t="41296" x="746125" y="2971800"/>
          <p14:tracePt t="41304" x="754063" y="2971800"/>
          <p14:tracePt t="41313" x="769938" y="2971800"/>
          <p14:tracePt t="41416" x="777875" y="2971800"/>
          <p14:tracePt t="41424" x="792163" y="2971800"/>
          <p14:tracePt t="41432" x="808038" y="2971800"/>
          <p14:tracePt t="41447" x="815975" y="2971800"/>
          <p14:tracePt t="41464" x="822325" y="2971800"/>
          <p14:tracePt t="41481" x="830263" y="2971800"/>
          <p14:tracePt t="41559" x="854075" y="2979738"/>
          <p14:tracePt t="41608" x="860425" y="2979738"/>
          <p14:tracePt t="41616" x="876300" y="2979738"/>
          <p14:tracePt t="41630" x="930275" y="2979738"/>
          <p14:tracePt t="41630" x="944563" y="2979738"/>
          <p14:tracePt t="41649" x="960438" y="2979738"/>
          <p14:tracePt t="41665" x="968375" y="2979738"/>
          <p14:tracePt t="41680" x="974725" y="2979738"/>
          <p14:tracePt t="41736" x="990600" y="2979738"/>
          <p14:tracePt t="41760" x="998538" y="2979738"/>
          <p14:tracePt t="41768" x="1020763" y="2979738"/>
          <p14:tracePt t="41780" x="1028700" y="2971800"/>
          <p14:tracePt t="41796" x="1036638" y="2971800"/>
          <p14:tracePt t="41813" x="1044575" y="2971800"/>
          <p14:tracePt t="41830" x="1044575" y="2963863"/>
          <p14:tracePt t="41846" x="1058863" y="2949575"/>
          <p14:tracePt t="41865" x="1082675" y="2941638"/>
          <p14:tracePt t="41881" x="1096963" y="2933700"/>
          <p14:tracePt t="41897" x="1112838" y="2917825"/>
          <p14:tracePt t="41913" x="1127125" y="2895600"/>
          <p14:tracePt t="41931" x="1143000" y="2879725"/>
          <p14:tracePt t="41947" x="1158875" y="2865438"/>
          <p14:tracePt t="41965" x="1173163" y="2849563"/>
          <p14:tracePt t="41984" x="1173163" y="2835275"/>
          <p14:tracePt t="42008" x="1173163" y="2827338"/>
          <p14:tracePt t="42040" x="1181100" y="2811463"/>
          <p14:tracePt t="42056" x="1189038" y="2811463"/>
          <p14:tracePt t="42065" x="1189038" y="2797175"/>
          <p14:tracePt t="42081" x="1189038" y="2773363"/>
          <p14:tracePt t="42096" x="1189038" y="2765425"/>
          <p14:tracePt t="42120" x="1196975" y="2765425"/>
          <p14:tracePt t="42130" x="1196975" y="2759075"/>
          <p14:tracePt t="42160" x="1196975" y="2751138"/>
          <p14:tracePt t="42176" x="1196975" y="2743200"/>
          <p14:tracePt t="42184" x="1196975" y="2727325"/>
          <p14:tracePt t="42200" x="1189038" y="2720975"/>
          <p14:tracePt t="42213" x="1189038" y="2697163"/>
          <p14:tracePt t="42230" x="1173163" y="2697163"/>
          <p14:tracePt t="42246" x="1173163" y="2689225"/>
          <p14:tracePt t="42263" x="1158875" y="2682875"/>
          <p14:tracePt t="42281" x="1150938" y="2667000"/>
          <p14:tracePt t="42296" x="1135063" y="2667000"/>
          <p14:tracePt t="42314" x="1112838" y="2651125"/>
          <p14:tracePt t="42330" x="1082675" y="2651125"/>
          <p14:tracePt t="42347" x="1028700" y="2636838"/>
          <p14:tracePt t="42363" x="998538" y="2620963"/>
          <p14:tracePt t="42380" x="990600" y="2620963"/>
          <p14:tracePt t="42396" x="990600" y="2613025"/>
          <p14:tracePt t="42413" x="974725" y="2598738"/>
          <p14:tracePt t="42430" x="930275" y="2590800"/>
          <p14:tracePt t="42446" x="868363" y="2568575"/>
          <p14:tracePt t="42446" x="838200" y="2552700"/>
          <p14:tracePt t="42465" x="800100" y="2552700"/>
          <p14:tracePt t="42481" x="769938" y="2536825"/>
          <p14:tracePt t="42497" x="739775" y="2536825"/>
          <p14:tracePt t="42514" x="715963" y="2530475"/>
          <p14:tracePt t="42530" x="693738" y="2530475"/>
          <p14:tracePt t="42546" x="669925" y="2530475"/>
          <p14:tracePt t="42563" x="655638" y="2530475"/>
          <p14:tracePt t="42579" x="647700" y="2530475"/>
          <p14:tracePt t="42596" x="639763" y="2530475"/>
          <p14:tracePt t="42612" x="631825" y="2544763"/>
          <p14:tracePt t="42629" x="593725" y="2552700"/>
          <p14:tracePt t="42646" x="587375" y="2560638"/>
          <p14:tracePt t="42646" x="579438" y="2568575"/>
          <p14:tracePt t="42664" x="579438" y="2582863"/>
          <p14:tracePt t="42690" x="579438" y="2598738"/>
          <p14:tracePt t="42700" x="579438" y="2613025"/>
          <p14:tracePt t="42713" x="563563" y="2628900"/>
          <p14:tracePt t="42729" x="563563" y="2644775"/>
          <p14:tracePt t="42745" x="563563" y="2651125"/>
          <p14:tracePt t="42761" x="563563" y="2659063"/>
          <p14:tracePt t="42778" x="563563" y="2667000"/>
          <p14:tracePt t="42800" x="563563" y="2682875"/>
          <p14:tracePt t="42824" x="563563" y="2689225"/>
          <p14:tracePt t="42848" x="563563" y="2713038"/>
          <p14:tracePt t="42856" x="563563" y="2727325"/>
          <p14:tracePt t="42864" x="563563" y="2743200"/>
          <p14:tracePt t="42880" x="563563" y="2759075"/>
          <p14:tracePt t="42897" x="563563" y="2781300"/>
          <p14:tracePt t="42914" x="563563" y="2797175"/>
          <p14:tracePt t="42930" x="579438" y="2819400"/>
          <p14:tracePt t="42946" x="587375" y="2827338"/>
          <p14:tracePt t="42963" x="593725" y="2841625"/>
          <p14:tracePt t="42979" x="601663" y="2849563"/>
          <p14:tracePt t="42996" x="617538" y="2865438"/>
          <p14:tracePt t="43012" x="625475" y="2865438"/>
          <p14:tracePt t="43028" x="639763" y="2879725"/>
          <p14:tracePt t="43045" x="663575" y="2887663"/>
          <p14:tracePt t="43062" x="677863" y="2895600"/>
          <p14:tracePt t="43078" x="685800" y="2911475"/>
          <p14:tracePt t="43094" x="693738" y="2917825"/>
          <p14:tracePt t="43112" x="739775" y="2941638"/>
          <p14:tracePt t="43129" x="769938" y="2941638"/>
          <p14:tracePt t="43145" x="815975" y="2955925"/>
          <p14:tracePt t="43163" x="838200" y="2963863"/>
          <p14:tracePt t="43179" x="846138" y="2963863"/>
          <p14:tracePt t="43196" x="854075" y="2963863"/>
          <p14:tracePt t="43211" x="860425" y="2971800"/>
          <p14:tracePt t="43228" x="868363" y="2971800"/>
          <p14:tracePt t="43256" x="884238" y="2971800"/>
          <p14:tracePt t="43272" x="898525" y="2971800"/>
          <p14:tracePt t="43280" x="914400" y="2979738"/>
          <p14:tracePt t="43296" x="944563" y="2979738"/>
          <p14:tracePt t="43313" x="960438" y="2979738"/>
          <p14:tracePt t="43329" x="968375" y="2987675"/>
          <p14:tracePt t="43345" x="974725" y="2987675"/>
          <p14:tracePt t="43384" x="998538" y="2987675"/>
          <p14:tracePt t="43392" x="1020763" y="2987675"/>
          <p14:tracePt t="43400" x="1044575" y="2987675"/>
          <p14:tracePt t="43412" x="1058863" y="2987675"/>
          <p14:tracePt t="43428" x="1066800" y="2987675"/>
          <p14:tracePt t="43445" x="1074738" y="2987675"/>
          <p14:tracePt t="43464" x="1082675" y="2971800"/>
          <p14:tracePt t="43480" x="1104900" y="2955925"/>
          <p14:tracePt t="43496" x="1112838" y="2941638"/>
          <p14:tracePt t="43513" x="1143000" y="2925763"/>
          <p14:tracePt t="43530" x="1173163" y="2911475"/>
          <p14:tracePt t="43546" x="1189038" y="2895600"/>
          <p14:tracePt t="43563" x="1203325" y="2887663"/>
          <p14:tracePt t="43579" x="1211263" y="2879725"/>
          <p14:tracePt t="43595" x="1211263" y="2873375"/>
          <p14:tracePt t="43612" x="1219200" y="2849563"/>
          <p14:tracePt t="43629" x="1227138" y="2841625"/>
          <p14:tracePt t="43645" x="1227138" y="2827338"/>
          <p14:tracePt t="43661" x="1241425" y="2803525"/>
          <p14:tracePt t="43678" x="1257300" y="2781300"/>
          <p14:tracePt t="43702" x="1257300" y="2773363"/>
          <p14:tracePt t="43720" x="1257300" y="2759075"/>
          <p14:tracePt t="43729" x="1257300" y="2735263"/>
          <p14:tracePt t="43745" x="1257300" y="2713038"/>
          <p14:tracePt t="43762" x="1257300" y="2689225"/>
          <p14:tracePt t="43779" x="1257300" y="2667000"/>
          <p14:tracePt t="43796" x="1257300" y="2651125"/>
          <p14:tracePt t="43812" x="1249363" y="2644775"/>
          <p14:tracePt t="43828" x="1241425" y="2636838"/>
          <p14:tracePt t="43845" x="1235075" y="2628900"/>
          <p14:tracePt t="43862" x="1227138" y="2628900"/>
          <p14:tracePt t="43880" x="1203325" y="2628900"/>
          <p14:tracePt t="43896" x="1165225" y="2613025"/>
          <p14:tracePt t="43913" x="1112838" y="2598738"/>
          <p14:tracePt t="43929" x="1074738" y="2568575"/>
          <p14:tracePt t="43946" x="1066800" y="2552700"/>
          <p14:tracePt t="43962" x="1058863" y="2544763"/>
          <p14:tracePt t="43979" x="1050925" y="2544763"/>
          <p14:tracePt t="43995" x="1036638" y="2536825"/>
          <p14:tracePt t="44012" x="1020763" y="2536825"/>
          <p14:tracePt t="44027" x="990600" y="2536825"/>
          <p14:tracePt t="44044" x="974725" y="2536825"/>
          <p14:tracePt t="44060" x="960438" y="2536825"/>
          <p14:tracePt t="44077" x="952500" y="2536825"/>
          <p14:tracePt t="44128" x="944563" y="2536825"/>
          <p14:tracePt t="44136" x="930275" y="2536825"/>
          <p14:tracePt t="44146" x="922338" y="2536825"/>
          <p14:tracePt t="44162" x="906463" y="2536825"/>
          <p14:tracePt t="44177" x="892175" y="2544763"/>
          <p14:tracePt t="44195" x="854075" y="2560638"/>
          <p14:tracePt t="44211" x="822325" y="2574925"/>
          <p14:tracePt t="44228" x="792163" y="2590800"/>
          <p14:tracePt t="44245" x="777875" y="2590800"/>
          <p14:tracePt t="44261" x="762000" y="2606675"/>
          <p14:tracePt t="44296" x="754063" y="2613025"/>
          <p14:tracePt t="44344" x="746125" y="2620963"/>
          <p14:tracePt t="44352" x="739775" y="2620963"/>
          <p14:tracePt t="44361" x="723900" y="2628900"/>
          <p14:tracePt t="44378" x="715963" y="2644775"/>
          <p14:tracePt t="44394" x="708025" y="2644775"/>
          <p14:tracePt t="44411" x="708025" y="2651125"/>
          <p14:tracePt t="44432" x="708025" y="2659063"/>
          <p14:tracePt t="44444" x="708025" y="2674938"/>
          <p14:tracePt t="44461" x="708025" y="2689225"/>
          <p14:tracePt t="44478" x="708025" y="2697163"/>
          <p14:tracePt t="44495" x="708025" y="2727325"/>
          <p14:tracePt t="44495" x="708025" y="2743200"/>
          <p14:tracePt t="44512" x="708025" y="2751138"/>
          <p14:tracePt t="44528" x="701675" y="2765425"/>
          <p14:tracePt t="44545" x="693738" y="2789238"/>
          <p14:tracePt t="44560" x="693738" y="2811463"/>
          <p14:tracePt t="44578" x="693738" y="2835275"/>
          <p14:tracePt t="44594" x="693738" y="2849563"/>
          <p14:tracePt t="44610" x="693738" y="2873375"/>
          <p14:tracePt t="44626" x="708025" y="2879725"/>
          <p14:tracePt t="44647" x="708025" y="2887663"/>
          <p14:tracePt t="44660" x="708025" y="2895600"/>
          <p14:tracePt t="44679" x="708025" y="2903538"/>
          <p14:tracePt t="44696" x="708025" y="2911475"/>
          <p14:tracePt t="44743" x="701675" y="2911475"/>
          <p14:tracePt t="45360" x="685800" y="2911475"/>
          <p14:tracePt t="45368" x="677863" y="2903538"/>
          <p14:tracePt t="45377" x="669925" y="2903538"/>
          <p14:tracePt t="45408" x="663575" y="2895600"/>
          <p14:tracePt t="45456" x="655638" y="2895600"/>
          <p14:tracePt t="45480" x="647700" y="2895600"/>
          <p14:tracePt t="45488" x="639763" y="2895600"/>
          <p14:tracePt t="45496" x="625475" y="2895600"/>
          <p14:tracePt t="45508" x="609600" y="2895600"/>
          <p14:tracePt t="45525" x="593725" y="2895600"/>
          <p14:tracePt t="45525" x="587375" y="2895600"/>
          <p14:tracePt t="45543" x="571500" y="2895600"/>
          <p14:tracePt t="45568" x="555625" y="2895600"/>
          <p14:tracePt t="45616" x="541338" y="2895600"/>
          <p14:tracePt t="45624" x="525463" y="2895600"/>
          <p14:tracePt t="45632" x="511175" y="2895600"/>
          <p14:tracePt t="45643" x="479425" y="2895600"/>
          <p14:tracePt t="45660" x="473075" y="2895600"/>
          <p14:tracePt t="45704" x="465138" y="2895600"/>
          <p14:tracePt t="45728" x="449263" y="2895600"/>
          <p14:tracePt t="45736" x="427038" y="2895600"/>
          <p14:tracePt t="45744" x="381000" y="2895600"/>
          <p14:tracePt t="45761" x="342900" y="2895600"/>
          <p14:tracePt t="45777" x="320675" y="2895600"/>
          <p14:tracePt t="45794" x="312738" y="2895600"/>
          <p14:tracePt t="45809" x="320675" y="2895600"/>
          <p14:tracePt t="46080" x="327025" y="2895600"/>
          <p14:tracePt t="46088" x="334963" y="2895600"/>
          <p14:tracePt t="46096" x="358775" y="2895600"/>
          <p14:tracePt t="46109" x="381000" y="2895600"/>
          <p14:tracePt t="46126" x="388938" y="2895600"/>
          <p14:tracePt t="46142" x="396875" y="2895600"/>
          <p14:tracePt t="46192" x="403225" y="2895600"/>
          <p14:tracePt t="46209" x="419100" y="2895600"/>
          <p14:tracePt t="46224" x="434975" y="2895600"/>
          <p14:tracePt t="46240" x="449263" y="2895600"/>
          <p14:tracePt t="46248" x="465138" y="2895600"/>
          <p14:tracePt t="46258" x="473075" y="2895600"/>
          <p14:tracePt t="46328" x="479425" y="2895600"/>
          <p14:tracePt t="46360" x="487363" y="2895600"/>
          <p14:tracePt t="46376" x="495300" y="2895600"/>
          <p14:tracePt t="46392" x="503238" y="2895600"/>
          <p14:tracePt t="46400" x="517525" y="2895600"/>
          <p14:tracePt t="46416" x="525463" y="2895600"/>
          <p14:tracePt t="46504" x="533400" y="2887663"/>
          <p14:tracePt t="46528" x="525463" y="2887663"/>
          <p14:tracePt t="46752" x="511175" y="2887663"/>
          <p14:tracePt t="46768" x="503238" y="2887663"/>
          <p14:tracePt t="46776" x="487363" y="2887663"/>
          <p14:tracePt t="46793" x="479425" y="2887663"/>
          <p14:tracePt t="46809" x="465138" y="2887663"/>
          <p14:tracePt t="46826" x="449263" y="2887663"/>
          <p14:tracePt t="46842" x="434975" y="2887663"/>
          <p14:tracePt t="46859" x="396875" y="2887663"/>
          <p14:tracePt t="46875" x="381000" y="2887663"/>
          <p14:tracePt t="46892" x="373063" y="2887663"/>
          <p14:tracePt t="46908" x="358775" y="2887663"/>
          <p14:tracePt t="46925" x="350838" y="2887663"/>
          <p14:tracePt t="46944" x="342900" y="2887663"/>
          <p14:tracePt t="46960" x="350838" y="2887663"/>
          <p14:tracePt t="47304" x="358775" y="2887663"/>
          <p14:tracePt t="47312" x="373063" y="2887663"/>
          <p14:tracePt t="47328" x="381000" y="2887663"/>
          <p14:tracePt t="47343" x="388938" y="2887663"/>
          <p14:tracePt t="47357" x="403225" y="2887663"/>
          <p14:tracePt t="47357" x="403225" y="2895600"/>
          <p14:tracePt t="47376" x="411163" y="2895600"/>
          <p14:tracePt t="47392" x="419100" y="2895600"/>
          <p14:tracePt t="47408" x="427038" y="2895600"/>
          <p14:tracePt t="47425" x="434975" y="2895600"/>
          <p14:tracePt t="47441" x="457200" y="2903538"/>
          <p14:tracePt t="47458" x="465138" y="2903538"/>
          <p14:tracePt t="47475" x="473075" y="2903538"/>
          <p14:tracePt t="47491" x="487363" y="2903538"/>
          <p14:tracePt t="47507" x="495300" y="2903538"/>
          <p14:tracePt t="47528" x="503238" y="2903538"/>
          <p14:tracePt t="47541" x="511175" y="2903538"/>
          <p14:tracePt t="47592" x="517525" y="2903538"/>
          <p14:tracePt t="47599" x="525463" y="2903538"/>
          <p14:tracePt t="47608" x="533400" y="2903538"/>
          <p14:tracePt t="47623" x="555625" y="2903538"/>
          <p14:tracePt t="47642" x="563563" y="2903538"/>
          <p14:tracePt t="47688" x="549275" y="2903538"/>
          <p14:tracePt t="47879" x="541338" y="2903538"/>
          <p14:tracePt t="47895" x="525463" y="2903538"/>
          <p14:tracePt t="47912" x="517525" y="2903538"/>
          <p14:tracePt t="47944" x="511175" y="2903538"/>
          <p14:tracePt t="47952" x="503238" y="2903538"/>
          <p14:tracePt t="47960" x="495300" y="2903538"/>
          <p14:tracePt t="47976" x="487363" y="2903538"/>
          <p14:tracePt t="47990" x="457200" y="2903538"/>
          <p14:tracePt t="48008" x="441325" y="2903538"/>
          <p14:tracePt t="48918" x="449263" y="2903538"/>
          <p14:tracePt t="49304" x="457200" y="2903538"/>
          <p14:tracePt t="49880" x="465138" y="2903538"/>
          <p14:tracePt t="49904" x="473075" y="2903538"/>
          <p14:tracePt t="49944" x="479425" y="2903538"/>
          <p14:tracePt t="49952" x="487363" y="2903538"/>
          <p14:tracePt t="49968" x="495300" y="2903538"/>
          <p14:tracePt t="49976" x="503238" y="2903538"/>
          <p14:tracePt t="49988" x="511175" y="2903538"/>
          <p14:tracePt t="50005" x="525463" y="2903538"/>
          <p14:tracePt t="50031" x="541338" y="2903538"/>
          <p14:tracePt t="50047" x="549275" y="2903538"/>
          <p14:tracePt t="50056" x="555625" y="2903538"/>
          <p14:tracePt t="50071" x="563563" y="2903538"/>
          <p14:tracePt t="50087" x="571500" y="2903538"/>
          <p14:tracePt t="50112" x="579438" y="2903538"/>
          <p14:tracePt t="50121" x="587375" y="2903538"/>
          <p14:tracePt t="50384" x="579438" y="2903538"/>
          <p14:tracePt t="50984" x="587375" y="2903538"/>
          <p14:tracePt t="51608" x="587375" y="2895600"/>
          <p14:tracePt t="51648" x="593725" y="2879725"/>
          <p14:tracePt t="51656" x="601663" y="2873375"/>
          <p14:tracePt t="51672" x="601663" y="2865438"/>
          <p14:tracePt t="51688" x="617538" y="2857500"/>
          <p14:tracePt t="51706" x="617538" y="2841625"/>
          <p14:tracePt t="51727" x="617538" y="2819400"/>
          <p14:tracePt t="51744" x="625475" y="2803525"/>
          <p14:tracePt t="51754" x="625475" y="2797175"/>
          <p14:tracePt t="51770" x="631825" y="2781300"/>
          <p14:tracePt t="51786" x="647700" y="2751138"/>
          <p14:tracePt t="51804" x="655638" y="2727325"/>
          <p14:tracePt t="51820" x="663575" y="2720975"/>
          <p14:tracePt t="51836" x="669925" y="2697163"/>
          <p14:tracePt t="51853" x="669925" y="2689225"/>
          <p14:tracePt t="51870" x="669925" y="2682875"/>
          <p14:tracePt t="51886" x="669925" y="2674938"/>
          <p14:tracePt t="52008" x="663575" y="2682875"/>
          <p14:tracePt t="52064" x="663575" y="2689225"/>
          <p14:tracePt t="52072" x="663575" y="2697163"/>
          <p14:tracePt t="52086" x="647700" y="2713038"/>
          <p14:tracePt t="52086" x="647700" y="2720975"/>
          <p14:tracePt t="52104" x="647700" y="2735263"/>
          <p14:tracePt t="52121" x="647700" y="2751138"/>
          <p14:tracePt t="52160" x="647700" y="2759075"/>
          <p14:tracePt t="52168" x="663575" y="2765425"/>
          <p14:tracePt t="52176" x="669925" y="2773363"/>
          <p14:tracePt t="52186" x="701675" y="2827338"/>
          <p14:tracePt t="52203" x="715963" y="2835275"/>
          <p14:tracePt t="52219" x="723900" y="2841625"/>
          <p14:tracePt t="52236" x="731838" y="2849563"/>
          <p14:tracePt t="52252" x="739775" y="2865438"/>
          <p14:tracePt t="52269" x="754063" y="2873375"/>
          <p14:tracePt t="52286" x="784225" y="2887663"/>
          <p14:tracePt t="52303" x="800100" y="2895600"/>
          <p14:tracePt t="52319" x="822325" y="2911475"/>
          <p14:tracePt t="52337" x="830263" y="2917825"/>
          <p14:tracePt t="52353" x="846138" y="2917825"/>
          <p14:tracePt t="52370" x="868363" y="2933700"/>
          <p14:tracePt t="52387" x="868363" y="2941638"/>
          <p14:tracePt t="52424" x="892175" y="2941638"/>
          <p14:tracePt t="52432" x="906463" y="2941638"/>
          <p14:tracePt t="52440" x="930275" y="2941638"/>
          <p14:tracePt t="52452" x="982663" y="2949575"/>
          <p14:tracePt t="52470" x="1012825" y="2949575"/>
          <p14:tracePt t="52486" x="1020763" y="2949575"/>
          <p14:tracePt t="52552" x="1028700" y="2949575"/>
          <p14:tracePt t="52560" x="1044575" y="2949575"/>
          <p14:tracePt t="52570" x="1074738" y="2949575"/>
          <p14:tracePt t="52586" x="1104900" y="2949575"/>
          <p14:tracePt t="52603" x="1120775" y="2949575"/>
          <p14:tracePt t="52619" x="1120775" y="2941638"/>
          <p14:tracePt t="52636" x="1127125" y="2941638"/>
          <p14:tracePt t="52652" x="1127125" y="2925763"/>
          <p14:tracePt t="52680" x="1135063" y="2925763"/>
          <p14:tracePt t="52705" x="1135063" y="2917825"/>
          <p14:tracePt t="52713" x="1143000" y="2917825"/>
          <p14:tracePt t="52728" x="1143000" y="2911475"/>
          <p14:tracePt t="52737" x="1165225" y="2895600"/>
          <p14:tracePt t="52753" x="1181100" y="2873375"/>
          <p14:tracePt t="52770" x="1196975" y="2857500"/>
          <p14:tracePt t="52786" x="1203325" y="2857500"/>
          <p14:tracePt t="54572" x="1211263" y="2857500"/>
          <p14:tracePt t="54776" x="1219200" y="2849563"/>
          <p14:tracePt t="54784" x="1227138" y="2841625"/>
          <p14:tracePt t="54800" x="1241425" y="2835275"/>
          <p14:tracePt t="54818" x="1241425" y="2811463"/>
          <p14:tracePt t="54834" x="1241425" y="2803525"/>
          <p14:tracePt t="54850" x="1241425" y="2797175"/>
          <p14:tracePt t="54866" x="1241425" y="2781300"/>
          <p14:tracePt t="54928" x="1249363" y="2781300"/>
          <p14:tracePt t="54936" x="1249363" y="2773363"/>
          <p14:tracePt t="54949" x="1249363" y="2759075"/>
          <p14:tracePt t="54967" x="1257300" y="2735263"/>
          <p14:tracePt t="54985" x="1257300" y="2727325"/>
          <p14:tracePt t="55000" x="1257300" y="2713038"/>
          <p14:tracePt t="55024" x="1257300" y="2705100"/>
          <p14:tracePt t="55064" x="1257300" y="2697163"/>
          <p14:tracePt t="55088" x="1257300" y="2689225"/>
          <p14:tracePt t="55096" x="1257300" y="2682875"/>
          <p14:tracePt t="55104" x="1257300" y="2674938"/>
          <p14:tracePt t="55116" x="1257300" y="2667000"/>
          <p14:tracePt t="55133" x="1257300" y="2659063"/>
          <p14:tracePt t="55149" x="1257300" y="2644775"/>
          <p14:tracePt t="55185" x="1257300" y="2636838"/>
          <p14:tracePt t="55208" x="1249363" y="2628900"/>
          <p14:tracePt t="55224" x="1241425" y="2628900"/>
          <p14:tracePt t="55233" x="1235075" y="2613025"/>
          <p14:tracePt t="55240" x="1227138" y="2613025"/>
          <p14:tracePt t="55256" x="1211263" y="2606675"/>
          <p14:tracePt t="55266" x="1203325" y="2598738"/>
          <p14:tracePt t="55284" x="1196975" y="2598738"/>
          <p14:tracePt t="55300" x="1189038" y="2598738"/>
          <p14:tracePt t="55316" x="1173163" y="2590800"/>
          <p14:tracePt t="55332" x="1158875" y="2582863"/>
          <p14:tracePt t="55349" x="1127125" y="2574925"/>
          <p14:tracePt t="55366" x="1104900" y="2560638"/>
          <p14:tracePt t="55366" x="1096963" y="2552700"/>
          <p14:tracePt t="55385" x="1058863" y="2536825"/>
          <p14:tracePt t="55401" x="1036638" y="2530475"/>
          <p14:tracePt t="55417" x="1012825" y="2522538"/>
          <p14:tracePt t="55434" x="998538" y="2522538"/>
          <p14:tracePt t="55450" x="982663" y="2514600"/>
          <p14:tracePt t="55466" x="974725" y="2514600"/>
          <p14:tracePt t="55483" x="968375" y="2514600"/>
          <p14:tracePt t="55499" x="960438" y="2514600"/>
          <p14:tracePt t="55516" x="952500" y="2506663"/>
          <p14:tracePt t="55533" x="944563" y="2506663"/>
          <p14:tracePt t="55549" x="914400" y="2498725"/>
          <p14:tracePt t="55565" x="898525" y="2498725"/>
          <p14:tracePt t="55582" x="868363" y="2498725"/>
          <p14:tracePt t="55601" x="854075" y="2498725"/>
          <p14:tracePt t="55617" x="838200" y="2498725"/>
          <p14:tracePt t="55634" x="830263" y="2498725"/>
          <p14:tracePt t="55650" x="815975" y="2498725"/>
          <p14:tracePt t="55665" x="808038" y="2498725"/>
          <p14:tracePt t="55689" x="800100" y="2498725"/>
          <p14:tracePt t="55700" x="792163" y="2498725"/>
          <p14:tracePt t="55716" x="784225" y="2514600"/>
          <p14:tracePt t="55733" x="777875" y="2514600"/>
          <p14:tracePt t="55749" x="777875" y="2522538"/>
          <p14:tracePt t="55766" x="754063" y="2530475"/>
          <p14:tracePt t="55783" x="731838" y="2552700"/>
          <p14:tracePt t="55800" x="723900" y="2560638"/>
          <p14:tracePt t="55816" x="715963" y="2560638"/>
          <p14:tracePt t="55833" x="701675" y="2560638"/>
          <p14:tracePt t="55849" x="701675" y="2582863"/>
          <p14:tracePt t="55865" x="685800" y="2606675"/>
          <p14:tracePt t="55883" x="685800" y="2613025"/>
          <p14:tracePt t="55899" x="685800" y="2628900"/>
          <p14:tracePt t="55915" x="669925" y="2644775"/>
          <p14:tracePt t="55932" x="655638" y="2659063"/>
          <p14:tracePt t="55949" x="655638" y="2674938"/>
          <p14:tracePt t="55966" x="647700" y="2689225"/>
          <p14:tracePt t="55982" x="639763" y="2697163"/>
          <p14:tracePt t="56000" x="639763" y="2705100"/>
          <p14:tracePt t="56017" x="639763" y="2713038"/>
          <p14:tracePt t="56032" x="639763" y="2727325"/>
          <p14:tracePt t="56050" x="639763" y="2751138"/>
          <p14:tracePt t="56066" x="639763" y="2759075"/>
          <p14:tracePt t="56082" x="639763" y="2789238"/>
          <p14:tracePt t="56099" x="639763" y="2797175"/>
          <p14:tracePt t="56120" x="639763" y="2803525"/>
          <p14:tracePt t="56132" x="639763" y="2819400"/>
          <p14:tracePt t="56148" x="639763" y="2827338"/>
          <p14:tracePt t="56165" x="639763" y="2841625"/>
          <p14:tracePt t="56184" x="639763" y="2849563"/>
          <p14:tracePt t="56216" x="647700" y="2849563"/>
          <p14:tracePt t="56248" x="655638" y="2849563"/>
          <p14:tracePt t="56265" x="655638" y="2857500"/>
          <p14:tracePt t="56272" x="663575" y="2857500"/>
          <p14:tracePt t="56282" x="669925" y="2865438"/>
          <p14:tracePt t="56304" x="677863" y="2865438"/>
          <p14:tracePt t="56315" x="708025" y="2873375"/>
          <p14:tracePt t="56332" x="739775" y="2887663"/>
          <p14:tracePt t="56349" x="769938" y="2903538"/>
          <p14:tracePt t="56366" x="777875" y="2903538"/>
          <p14:tracePt t="56382" x="784225" y="2903538"/>
          <p14:tracePt t="56400" x="792163" y="2903538"/>
          <p14:tracePt t="56432" x="800100" y="2903538"/>
          <p14:tracePt t="56440" x="815975" y="2903538"/>
          <p14:tracePt t="56456" x="838200" y="2911475"/>
          <p14:tracePt t="56466" x="846138" y="2911475"/>
          <p14:tracePt t="56482" x="860425" y="2925763"/>
          <p14:tracePt t="56499" x="884238" y="2925763"/>
          <p14:tracePt t="56515" x="906463" y="2925763"/>
          <p14:tracePt t="56532" x="930275" y="2925763"/>
          <p14:tracePt t="56548" x="944563" y="2933700"/>
          <p14:tracePt t="56565" x="952500" y="2933700"/>
          <p14:tracePt t="56592" x="968375" y="2933700"/>
          <p14:tracePt t="56600" x="982663" y="2933700"/>
          <p14:tracePt t="56615" x="1036638" y="2941638"/>
          <p14:tracePt t="56633" x="1066800" y="2955925"/>
          <p14:tracePt t="56649" x="1082675" y="2955925"/>
          <p14:tracePt t="56744" x="1104900" y="2971800"/>
          <p14:tracePt t="56752" x="1127125" y="2971800"/>
          <p14:tracePt t="56765" x="1189038" y="2979738"/>
          <p14:tracePt t="56782" x="1196975" y="2979738"/>
          <p14:tracePt t="57160" x="1196975" y="2987675"/>
          <p14:tracePt t="62386" x="1203325" y="2994025"/>
          <p14:tracePt t="63168" x="1211263" y="2994025"/>
          <p14:tracePt t="63903" x="1219200" y="2994025"/>
          <p14:tracePt t="63928" x="1227138" y="2994025"/>
          <p14:tracePt t="63944" x="1241425" y="2994025"/>
          <p14:tracePt t="63967" x="1241425" y="3001963"/>
          <p14:tracePt t="63976" x="1249363" y="3001963"/>
          <p14:tracePt t="63990" x="1265238" y="3001963"/>
          <p14:tracePt t="63990" x="1279525" y="3001963"/>
          <p14:tracePt t="64009" x="1303338" y="3001963"/>
          <p14:tracePt t="64025" x="1317625" y="3001963"/>
          <p14:tracePt t="64042" x="1325563" y="3001963"/>
          <p14:tracePt t="64057" x="1341438" y="3001963"/>
          <p14:tracePt t="64074" x="1349375" y="3001963"/>
          <p14:tracePt t="64112" x="1355725" y="3001963"/>
          <p14:tracePt t="64120" x="1363663" y="3001963"/>
          <p14:tracePt t="64136" x="1371600" y="3001963"/>
          <p14:tracePt t="64144" x="1379538" y="3001963"/>
          <p14:tracePt t="64157" x="1393825" y="3001963"/>
          <p14:tracePt t="64173" x="1409700" y="3001963"/>
          <p14:tracePt t="64190" x="1463675" y="3001963"/>
          <p14:tracePt t="64210" x="1516063" y="3001963"/>
          <p14:tracePt t="64225" x="1539875" y="3001963"/>
          <p14:tracePt t="64241" x="1554163" y="3001963"/>
          <p14:tracePt t="64258" x="1562100" y="3001963"/>
          <p14:tracePt t="64360" x="1570038" y="3001963"/>
          <p14:tracePt t="64432" x="1577975" y="3001963"/>
          <p14:tracePt t="64464" x="1592263" y="3001963"/>
          <p14:tracePt t="64473" x="1600200" y="3009900"/>
          <p14:tracePt t="64480" x="1608138" y="3009900"/>
          <p14:tracePt t="64496" x="1616075" y="3009900"/>
          <p14:tracePt t="64583" x="1630363" y="3009900"/>
          <p14:tracePt t="64600" x="1630363" y="3017838"/>
          <p14:tracePt t="64616" x="1638300" y="3017838"/>
          <p14:tracePt t="64760" x="1654175" y="3017838"/>
          <p14:tracePt t="64792" x="1660525" y="3017838"/>
          <p14:tracePt t="64832" x="1668463" y="3017838"/>
          <p14:tracePt t="64840" x="1676400" y="3017838"/>
          <p14:tracePt t="64848" x="1692275" y="3025775"/>
          <p14:tracePt t="64864" x="1698625" y="3025775"/>
          <p14:tracePt t="64889" x="1706563" y="3025775"/>
          <p14:tracePt t="64896" x="1714500" y="3025775"/>
          <p14:tracePt t="64906" x="1722438" y="3025775"/>
          <p14:tracePt t="64923" x="1736725" y="3025775"/>
          <p14:tracePt t="64939" x="1752600" y="3025775"/>
          <p14:tracePt t="65047" x="1768475" y="3025775"/>
          <p14:tracePt t="65080" x="1774825" y="3025775"/>
          <p14:tracePt t="65089" x="1782763" y="3025775"/>
          <p14:tracePt t="65096" x="1790700" y="3025775"/>
          <p14:tracePt t="65106" x="1798638" y="3025775"/>
          <p14:tracePt t="65123" x="1806575" y="3025775"/>
          <p14:tracePt t="65185" x="1812925" y="3025775"/>
          <p14:tracePt t="65192" x="1820863" y="3025775"/>
          <p14:tracePt t="65205" x="1836738" y="3025775"/>
          <p14:tracePt t="65222" x="1858963" y="3025775"/>
          <p14:tracePt t="65239" x="1874838" y="3017838"/>
          <p14:tracePt t="65257" x="1882775" y="3001963"/>
          <p14:tracePt t="65273" x="1897063" y="3001963"/>
          <p14:tracePt t="65290" x="1905000" y="3001963"/>
          <p14:tracePt t="65312" x="1912938" y="3001963"/>
          <p14:tracePt t="65328" x="1920875" y="2994025"/>
          <p14:tracePt t="65384" x="1927225" y="2994025"/>
          <p14:tracePt t="65400" x="1943100" y="2994025"/>
          <p14:tracePt t="65408" x="1958975" y="2994025"/>
          <p14:tracePt t="65422" x="1965325" y="2987675"/>
          <p14:tracePt t="65439" x="1973263" y="2987675"/>
          <p14:tracePt t="67236" x="1981200" y="2987675"/>
          <p14:tracePt t="67296" x="1989138" y="2987675"/>
          <p14:tracePt t="67304" x="1997075" y="2987675"/>
          <p14:tracePt t="67327" x="2003425" y="2971800"/>
          <p14:tracePt t="67337" x="2011363" y="2971800"/>
          <p14:tracePt t="67344" x="2057400" y="2971800"/>
          <p14:tracePt t="67354" x="2111375" y="2971800"/>
          <p14:tracePt t="67371" x="2141538" y="2971800"/>
          <p14:tracePt t="67387" x="2171700" y="2971800"/>
          <p14:tracePt t="67405" x="2171700" y="2963863"/>
          <p14:tracePt t="67420" x="2179638" y="2955925"/>
          <p14:tracePt t="67437" x="2187575" y="2955925"/>
          <p14:tracePt t="67453" x="2232025" y="2949575"/>
          <p14:tracePt t="67453" x="2247900" y="2941638"/>
          <p14:tracePt t="67472" x="2286000" y="2941638"/>
          <p14:tracePt t="67486" x="2438400" y="2925763"/>
          <p14:tracePt t="67505" x="2476500" y="2925763"/>
          <p14:tracePt t="67521" x="2492375" y="2917825"/>
          <p14:tracePt t="67537" x="2492375" y="2911475"/>
          <p14:tracePt t="67592" x="2498725" y="2903538"/>
          <p14:tracePt t="67608" x="2514600" y="2903538"/>
          <p14:tracePt t="67616" x="2544763" y="2895600"/>
          <p14:tracePt t="67624" x="2574925" y="2895600"/>
          <p14:tracePt t="67636" x="2636838" y="2879725"/>
          <p14:tracePt t="67654" x="2651125" y="2873375"/>
          <p14:tracePt t="67654" x="2667000" y="2865438"/>
          <p14:tracePt t="67672" x="2674938" y="2857500"/>
          <p14:tracePt t="67686" x="2781300" y="2857500"/>
          <p14:tracePt t="67707" x="2857500" y="2857500"/>
          <p14:tracePt t="67721" x="2873375" y="2857500"/>
          <p14:tracePt t="67738" x="2873375" y="2849563"/>
          <p14:tracePt t="67776" x="2873375" y="2835275"/>
          <p14:tracePt t="67808" x="2895600" y="2827338"/>
          <p14:tracePt t="67816" x="2895600" y="2819400"/>
          <p14:tracePt t="67823" x="2903538" y="2819400"/>
          <p14:tracePt t="67836" x="2941638" y="2803525"/>
          <p14:tracePt t="67854" x="2955925" y="2797175"/>
          <p14:tracePt t="67872" x="2971800" y="2789238"/>
          <p14:tracePt t="67888" x="2979738" y="2773363"/>
          <p14:tracePt t="67904" x="2987675" y="2759075"/>
          <p14:tracePt t="67921" x="2987675" y="2735263"/>
          <p14:tracePt t="67937" x="2987675" y="2727325"/>
          <p14:tracePt t="67953" x="2987675" y="2713038"/>
          <p14:tracePt t="67970" x="2987675" y="2705100"/>
          <p14:tracePt t="67992" x="2987675" y="2697163"/>
          <p14:tracePt t="68032" x="2987675" y="2689225"/>
          <p14:tracePt t="68055" x="2987675" y="2674938"/>
          <p14:tracePt t="68064" x="3001963" y="2659063"/>
          <p14:tracePt t="68072" x="3009900" y="2651125"/>
          <p14:tracePt t="68088" x="3017838" y="2644775"/>
          <p14:tracePt t="68103" x="3017838" y="2636838"/>
          <p14:tracePt t="68128" x="3025775" y="2636838"/>
          <p14:tracePt t="68137" x="3048000" y="2613025"/>
          <p14:tracePt t="68154" x="3048000" y="2606675"/>
          <p14:tracePt t="68170" x="3048000" y="2590800"/>
          <p14:tracePt t="68186" x="3055938" y="2574925"/>
          <p14:tracePt t="68202" x="3055938" y="2568575"/>
          <p14:tracePt t="68219" x="3063875" y="2552700"/>
          <p14:tracePt t="68235" x="3070225" y="2552700"/>
          <p14:tracePt t="68252" x="3078163" y="2544763"/>
          <p14:tracePt t="68269" x="3078163" y="2536825"/>
          <p14:tracePt t="68286" x="3078163" y="2530475"/>
          <p14:tracePt t="68302" x="3078163" y="2506663"/>
          <p14:tracePt t="68322" x="3078163" y="2498725"/>
          <p14:tracePt t="68335" x="3078163" y="2484438"/>
          <p14:tracePt t="68353" x="3070225" y="2468563"/>
          <p14:tracePt t="68369" x="3070225" y="2454275"/>
          <p14:tracePt t="68392" x="3070225" y="2446338"/>
          <p14:tracePt t="68440" x="3070225" y="2438400"/>
          <p14:tracePt t="68464" x="3063875" y="2430463"/>
          <p14:tracePt t="68488" x="3063875" y="2422525"/>
          <p14:tracePt t="68496" x="3048000" y="2408238"/>
          <p14:tracePt t="68504" x="3048000" y="2392363"/>
          <p14:tracePt t="68536" x="3040063" y="2392363"/>
          <p14:tracePt t="68553" x="3032125" y="2384425"/>
          <p14:tracePt t="68569" x="3025775" y="2378075"/>
          <p14:tracePt t="68600" x="3009900" y="2378075"/>
          <p14:tracePt t="68656" x="3001963" y="2378075"/>
          <p14:tracePt t="68703" x="2994025" y="2378075"/>
          <p14:tracePt t="68736" x="2987675" y="2378075"/>
          <p14:tracePt t="68776" x="2979738" y="2378075"/>
          <p14:tracePt t="68792" x="2971800" y="2378075"/>
          <p14:tracePt t="68824" x="2955925" y="2378075"/>
          <p14:tracePt t="68888" x="2949575" y="2378075"/>
          <p14:tracePt t="68928" x="2941638" y="2378075"/>
          <p14:tracePt t="68944" x="2933700" y="2378075"/>
          <p14:tracePt t="68960" x="2925763" y="2378075"/>
          <p14:tracePt t="69000" x="2917825" y="2378075"/>
          <p14:tracePt t="69016" x="2911475" y="2384425"/>
          <p14:tracePt t="69040" x="2903538" y="2384425"/>
          <p14:tracePt t="69056" x="2895600" y="2392363"/>
          <p14:tracePt t="69072" x="2887663" y="2392363"/>
          <p14:tracePt t="69088" x="2879725" y="2400300"/>
          <p14:tracePt t="69104" x="2873375" y="2400300"/>
          <p14:tracePt t="69136" x="2865438" y="2400300"/>
          <p14:tracePt t="69160" x="2865438" y="2408238"/>
          <p14:tracePt t="69168" x="2857500" y="2416175"/>
          <p14:tracePt t="69232" x="2849563" y="2422525"/>
          <p14:tracePt t="69392" x="2841625" y="2430463"/>
          <p14:tracePt t="69440" x="2841625" y="2438400"/>
          <p14:tracePt t="69472" x="2835275" y="2446338"/>
          <p14:tracePt t="69480" x="2827338" y="2454275"/>
          <p14:tracePt t="69512" x="2819400" y="2460625"/>
          <p14:tracePt t="69519" x="2803525" y="2468563"/>
          <p14:tracePt t="69536" x="2803525" y="2484438"/>
          <p14:tracePt t="69551" x="2789238" y="2498725"/>
          <p14:tracePt t="69569" x="2789238" y="2506663"/>
          <p14:tracePt t="69586" x="2781300" y="2514600"/>
          <p14:tracePt t="69602" x="2773363" y="2522538"/>
          <p14:tracePt t="69618" x="2773363" y="2530475"/>
          <p14:tracePt t="69635" x="2765425" y="2544763"/>
          <p14:tracePt t="69652" x="2759075" y="2552700"/>
          <p14:tracePt t="69668" x="2759075" y="2568575"/>
          <p14:tracePt t="69684" x="2743200" y="2574925"/>
          <p14:tracePt t="69707" x="2735263" y="2590800"/>
          <p14:tracePt t="69728" x="2735263" y="2598738"/>
          <p14:tracePt t="69736" x="2735263" y="2606675"/>
          <p14:tracePt t="69752" x="2735263" y="2613025"/>
          <p14:tracePt t="69769" x="2735263" y="2620963"/>
          <p14:tracePt t="69786" x="2735263" y="2628900"/>
          <p14:tracePt t="69802" x="2735263" y="2644775"/>
          <p14:tracePt t="69818" x="2735263" y="2659063"/>
          <p14:tracePt t="69835" x="2720975" y="2667000"/>
          <p14:tracePt t="69851" x="2720975" y="2674938"/>
          <p14:tracePt t="69868" x="2720975" y="2689225"/>
          <p14:tracePt t="69885" x="2720975" y="2697163"/>
          <p14:tracePt t="69901" x="2720975" y="2713038"/>
          <p14:tracePt t="69918" x="2720975" y="2735263"/>
          <p14:tracePt t="69918" x="2720975" y="2743200"/>
          <p14:tracePt t="69937" x="2720975" y="2759075"/>
          <p14:tracePt t="69952" x="2720975" y="2773363"/>
          <p14:tracePt t="69969" x="2720975" y="2781300"/>
          <p14:tracePt t="69992" x="2720975" y="2789238"/>
          <p14:tracePt t="70002" x="2720975" y="2803525"/>
          <p14:tracePt t="70017" x="2720975" y="2819400"/>
          <p14:tracePt t="70035" x="2720975" y="2827338"/>
          <p14:tracePt t="70051" x="2720975" y="2841625"/>
          <p14:tracePt t="70067" x="2720975" y="2849563"/>
          <p14:tracePt t="70112" x="2727325" y="2865438"/>
          <p14:tracePt t="70120" x="2735263" y="2879725"/>
          <p14:tracePt t="70136" x="2743200" y="2895600"/>
          <p14:tracePt t="70136" x="2759075" y="2911475"/>
          <p14:tracePt t="70152" x="2765425" y="2917825"/>
          <p14:tracePt t="70169" x="2773363" y="2925763"/>
          <p14:tracePt t="70185" x="2781300" y="2933700"/>
          <p14:tracePt t="70201" x="2789238" y="2949575"/>
          <p14:tracePt t="70247" x="2797175" y="2955925"/>
          <p14:tracePt t="70255" x="2803525" y="2963863"/>
          <p14:tracePt t="70266" x="2835275" y="2987675"/>
          <p14:tracePt t="70284" x="2849563" y="3001963"/>
          <p14:tracePt t="70301" x="2857500" y="3009900"/>
          <p14:tracePt t="70317" x="2857500" y="3017838"/>
          <p14:tracePt t="70334" x="2887663" y="3032125"/>
          <p14:tracePt t="70353" x="2903538" y="3048000"/>
          <p14:tracePt t="70367" x="2963863" y="3063875"/>
          <p14:tracePt t="70385" x="3025775" y="3101975"/>
          <p14:tracePt t="70402" x="3055938" y="3108325"/>
          <p14:tracePt t="70418" x="3086100" y="3116263"/>
          <p14:tracePt t="70435" x="3094038" y="3116263"/>
          <p14:tracePt t="70496" x="3094038" y="3124200"/>
          <p14:tracePt t="70503" x="3101975" y="3132138"/>
          <p14:tracePt t="70517" x="3146425" y="3146425"/>
          <p14:tracePt t="70534" x="3230563" y="3170238"/>
          <p14:tracePt t="70534" x="3276600" y="3178175"/>
          <p14:tracePt t="70552" x="3314700" y="3192463"/>
          <p14:tracePt t="70566" x="3368675" y="3200400"/>
          <p14:tracePt t="70584" x="3382963" y="3200400"/>
          <p14:tracePt t="70623" x="3406775" y="3200400"/>
          <p14:tracePt t="70632" x="3429000" y="3200400"/>
          <p14:tracePt t="70639" x="3467100" y="3200400"/>
          <p14:tracePt t="70650" x="3559175" y="3222625"/>
          <p14:tracePt t="70667" x="3641725" y="3222625"/>
          <p14:tracePt t="70684" x="3711575" y="3230563"/>
          <p14:tracePt t="70702" x="3741738" y="3230563"/>
          <p14:tracePt t="70718" x="3749675" y="3230563"/>
          <p14:tracePt t="70736" x="3756025" y="3230563"/>
          <p14:tracePt t="70750" x="3840163" y="3238500"/>
          <p14:tracePt t="70768" x="3940175" y="3238500"/>
          <p14:tracePt t="70785" x="4016375" y="3238500"/>
          <p14:tracePt t="70801" x="4068763" y="3238500"/>
          <p14:tracePt t="70818" x="4084638" y="3238500"/>
          <p14:tracePt t="70834" x="4114800" y="3238500"/>
          <p14:tracePt t="70851" x="4130675" y="3238500"/>
          <p14:tracePt t="70867" x="4175125" y="3238500"/>
          <p14:tracePt t="70884" x="4229100" y="3238500"/>
          <p14:tracePt t="70900" x="4297363" y="3222625"/>
          <p14:tracePt t="70917" x="4381500" y="3222625"/>
          <p14:tracePt t="70934" x="4465638" y="3200400"/>
          <p14:tracePt t="70934" x="4503738" y="3200400"/>
          <p14:tracePt t="70952" x="4518025" y="3200400"/>
          <p14:tracePt t="70966" x="4549775" y="3178175"/>
          <p14:tracePt t="70984" x="4572000" y="3162300"/>
          <p14:tracePt t="71001" x="4648200" y="3146425"/>
          <p14:tracePt t="71018" x="4732338" y="3124200"/>
          <p14:tracePt t="71034" x="4792663" y="3101975"/>
          <p14:tracePt t="71050" x="4838700" y="3094038"/>
          <p14:tracePt t="71067" x="4854575" y="3086100"/>
          <p14:tracePt t="71083" x="4860925" y="3086100"/>
          <p14:tracePt t="71100" x="4860925" y="3063875"/>
          <p14:tracePt t="71117" x="4860925" y="3032125"/>
          <p14:tracePt t="71134" x="4860925" y="3009900"/>
          <p14:tracePt t="71150" x="4860925" y="2979738"/>
          <p14:tracePt t="71167" x="4868863" y="2949575"/>
          <p14:tracePt t="71167" x="4876800" y="2941638"/>
          <p14:tracePt t="71185" x="4884738" y="2925763"/>
          <p14:tracePt t="71201" x="4892675" y="2917825"/>
          <p14:tracePt t="71217" x="4892675" y="2887663"/>
          <p14:tracePt t="71234" x="4892675" y="2857500"/>
          <p14:tracePt t="71250" x="4884738" y="2811463"/>
          <p14:tracePt t="71267" x="4860925" y="2781300"/>
          <p14:tracePt t="71284" x="4860925" y="2759075"/>
          <p14:tracePt t="71300" x="4846638" y="2735263"/>
          <p14:tracePt t="71316" x="4846638" y="2713038"/>
          <p14:tracePt t="71333" x="4838700" y="2682875"/>
          <p14:tracePt t="71350" x="4822825" y="2674938"/>
          <p14:tracePt t="71366" x="4822825" y="2644775"/>
          <p14:tracePt t="71366" x="4808538" y="2628900"/>
          <p14:tracePt t="71385" x="4784725" y="2598738"/>
          <p14:tracePt t="71401" x="4746625" y="2560638"/>
          <p14:tracePt t="71417" x="4724400" y="2536825"/>
          <p14:tracePt t="71434" x="4702175" y="2514600"/>
          <p14:tracePt t="71450" x="4686300" y="2498725"/>
          <p14:tracePt t="71466" x="4678363" y="2492375"/>
          <p14:tracePt t="71482" x="4664075" y="2476500"/>
          <p14:tracePt t="71500" x="4648200" y="2460625"/>
          <p14:tracePt t="71517" x="4632325" y="2446338"/>
          <p14:tracePt t="71532" x="4618038" y="2430463"/>
          <p14:tracePt t="71549" x="4594225" y="2430463"/>
          <p14:tracePt t="71549" x="4587875" y="2416175"/>
          <p14:tracePt t="71569" x="4572000" y="2416175"/>
          <p14:tracePt t="71582" x="4511675" y="2384425"/>
          <p14:tracePt t="71600" x="4457700" y="2378075"/>
          <p14:tracePt t="71617" x="4419600" y="2362200"/>
          <p14:tracePt t="71634" x="4359275" y="2346325"/>
          <p14:tracePt t="71650" x="4335463" y="2339975"/>
          <p14:tracePt t="71667" x="4321175" y="2339975"/>
          <p14:tracePt t="71683" x="4297363" y="2324100"/>
          <p14:tracePt t="71683" x="4283075" y="2324100"/>
          <p14:tracePt t="71705" x="4259263" y="2324100"/>
          <p14:tracePt t="71717" x="4183063" y="2301875"/>
          <p14:tracePt t="71732" x="4098925" y="2286000"/>
          <p14:tracePt t="71748" x="4046538" y="2255838"/>
          <p14:tracePt t="71765" x="3962400" y="2239963"/>
          <p14:tracePt t="71782" x="3924300" y="2239963"/>
          <p14:tracePt t="71800" x="3916363" y="2239963"/>
          <p14:tracePt t="71815" x="3908425" y="2232025"/>
          <p14:tracePt t="71834" x="3902075" y="2232025"/>
          <p14:tracePt t="71850" x="3856038" y="2232025"/>
          <p14:tracePt t="71866" x="3787775" y="2232025"/>
          <p14:tracePt t="71883" x="3703638" y="2232025"/>
          <p14:tracePt t="71899" x="3649663" y="2232025"/>
          <p14:tracePt t="71916" x="3627438" y="2232025"/>
          <p14:tracePt t="71933" x="3619500" y="2232025"/>
          <p14:tracePt t="71949" x="3611563" y="2232025"/>
          <p14:tracePt t="71966" x="3597275" y="2232025"/>
          <p14:tracePt t="71992" x="3581400" y="2232025"/>
          <p14:tracePt t="72000" x="3527425" y="2232025"/>
          <p14:tracePt t="72017" x="3451225" y="2232025"/>
          <p14:tracePt t="72034" x="3390900" y="2232025"/>
          <p14:tracePt t="72050" x="3344863" y="2232025"/>
          <p14:tracePt t="72066" x="3330575" y="2232025"/>
          <p14:tracePt t="72083" x="3322638" y="2232025"/>
          <p14:tracePt t="72112" x="3306763" y="2232025"/>
          <p14:tracePt t="72120" x="3298825" y="2232025"/>
          <p14:tracePt t="72132" x="3246438" y="2232025"/>
          <p14:tracePt t="72149" x="3216275" y="2232025"/>
          <p14:tracePt t="72149" x="3192463" y="2232025"/>
          <p14:tracePt t="72168" x="3184525" y="2232025"/>
          <p14:tracePt t="72168" x="3162300" y="2232025"/>
          <p14:tracePt t="72185" x="3146425" y="2232025"/>
          <p14:tracePt t="72198" x="3132138" y="2232025"/>
          <p14:tracePt t="72216" x="3124200" y="2232025"/>
          <p14:tracePt t="72233" x="3108325" y="2232025"/>
          <p14:tracePt t="72249" x="3101975" y="2239963"/>
          <p14:tracePt t="72280" x="3086100" y="2247900"/>
          <p14:tracePt t="72288" x="3070225" y="2255838"/>
          <p14:tracePt t="72299" x="3048000" y="2270125"/>
          <p14:tracePt t="72317" x="3025775" y="2286000"/>
          <p14:tracePt t="72331" x="3017838" y="2286000"/>
          <p14:tracePt t="72348" x="3009900" y="2286000"/>
          <p14:tracePt t="72384" x="3001963" y="2286000"/>
          <p14:tracePt t="72392" x="2987675" y="2301875"/>
          <p14:tracePt t="72400" x="2979738" y="2308225"/>
          <p14:tracePt t="72416" x="2963863" y="2316163"/>
          <p14:tracePt t="72433" x="2941638" y="2332038"/>
          <p14:tracePt t="72450" x="2933700" y="2339975"/>
          <p14:tracePt t="72466" x="2925763" y="2339975"/>
          <p14:tracePt t="72560" x="2917825" y="2346325"/>
          <p14:tracePt t="72568" x="2917825" y="2354263"/>
          <p14:tracePt t="72600" x="2911475" y="2354263"/>
          <p14:tracePt t="72608" x="2903538" y="2362200"/>
          <p14:tracePt t="72992" x="2903538" y="2370138"/>
          <p14:tracePt t="73056" x="2895600" y="2370138"/>
          <p14:tracePt t="73064" x="2887663" y="2370138"/>
          <p14:tracePt t="73096" x="2887663" y="2378075"/>
          <p14:tracePt t="73151" x="2879725" y="2378075"/>
          <p14:tracePt t="73167" x="2873375" y="2384425"/>
          <p14:tracePt t="73223" x="2865438" y="2392363"/>
          <p14:tracePt t="73368" x="2865438" y="2400300"/>
          <p14:tracePt t="73472" x="2857500" y="2400300"/>
          <p14:tracePt t="73480" x="2857500" y="2408238"/>
          <p14:tracePt t="73503" x="2857500" y="2416175"/>
          <p14:tracePt t="73528" x="2849563" y="2422525"/>
          <p14:tracePt t="73536" x="2841625" y="2422525"/>
          <p14:tracePt t="73592" x="2835275" y="2422525"/>
          <p14:tracePt t="73608" x="2835275" y="2430463"/>
          <p14:tracePt t="73648" x="2827338" y="2438400"/>
          <p14:tracePt t="73688" x="2819400" y="2438400"/>
          <p14:tracePt t="73768" x="2811463" y="2446338"/>
          <p14:tracePt t="73783" x="2803525" y="2454275"/>
          <p14:tracePt t="73807" x="2803525" y="2460625"/>
          <p14:tracePt t="73863" x="2803525" y="2468563"/>
          <p14:tracePt t="73912" x="2797175" y="2468563"/>
          <p14:tracePt t="73928" x="2789238" y="2476500"/>
          <p14:tracePt t="73936" x="2789238" y="2484438"/>
          <p14:tracePt t="73968" x="2789238" y="2492375"/>
          <p14:tracePt t="74007" x="2781300" y="2498725"/>
          <p14:tracePt t="74503" x="2773363" y="2506663"/>
          <p14:tracePt t="74608" x="2773363" y="2514600"/>
          <p14:tracePt t="74632" x="2765425" y="2522538"/>
          <p14:tracePt t="74703" x="2765425" y="2536825"/>
          <p14:tracePt t="74760" x="2765425" y="2544763"/>
          <p14:tracePt t="74783" x="2765425" y="2568575"/>
          <p14:tracePt t="74800" x="2773363" y="2568575"/>
          <p14:tracePt t="74808" x="2781300" y="2582863"/>
          <p14:tracePt t="74840" x="2781300" y="2590800"/>
          <p14:tracePt t="74848" x="2797175" y="2598738"/>
          <p14:tracePt t="74864" x="2797175" y="2606675"/>
          <p14:tracePt t="74881" x="2803525" y="2613025"/>
          <p14:tracePt t="74936" x="2811463" y="2613025"/>
          <p14:tracePt t="74976" x="2819400" y="2628900"/>
          <p14:tracePt t="74992" x="2827338" y="2628900"/>
          <p14:tracePt t="75015" x="2827338" y="2636838"/>
          <p14:tracePt t="75032" x="2827338" y="2644775"/>
          <p14:tracePt t="75112" x="2827338" y="2651125"/>
          <p14:tracePt t="81306" x="2827338" y="2659063"/>
          <p14:tracePt t="81959" x="2835275" y="2659063"/>
          <p14:tracePt t="81967" x="2857500" y="2659063"/>
          <p14:tracePt t="81975" x="2879725" y="2659063"/>
          <p14:tracePt t="81988" x="2911475" y="2659063"/>
          <p14:tracePt t="82006" x="2941638" y="2659063"/>
          <p14:tracePt t="82023" x="2955925" y="2659063"/>
          <p14:tracePt t="82047" x="2987675" y="2659063"/>
          <p14:tracePt t="82063" x="3001963" y="2659063"/>
          <p14:tracePt t="82072" x="3063875" y="2659063"/>
          <p14:tracePt t="82089" x="3178175" y="2651125"/>
          <p14:tracePt t="82106" x="3260725" y="2636838"/>
          <p14:tracePt t="82122" x="3314700" y="2636838"/>
          <p14:tracePt t="82139" x="3330575" y="2636838"/>
          <p14:tracePt t="82156" x="3336925" y="2636838"/>
          <p14:tracePt t="82172" x="3352800" y="2628900"/>
          <p14:tracePt t="82188" x="3360738" y="2620963"/>
          <p14:tracePt t="82207" x="3360738" y="2613025"/>
          <p14:tracePt t="82222" x="3368675" y="2613025"/>
          <p14:tracePt t="82240" x="3375025" y="2613025"/>
          <p14:tracePt t="82255" x="3375025" y="2606675"/>
          <p14:tracePt t="82273" x="3375025" y="2598738"/>
          <p14:tracePt t="82295" x="3375025" y="2590800"/>
          <p14:tracePt t="82311" x="3375025" y="2582863"/>
          <p14:tracePt t="82321" x="3375025" y="2574925"/>
          <p14:tracePt t="82338" x="3375025" y="2568575"/>
          <p14:tracePt t="82355" x="3368675" y="2568575"/>
          <p14:tracePt t="82371" x="3368675" y="2560638"/>
          <p14:tracePt t="82388" x="3368675" y="2552700"/>
          <p14:tracePt t="82415" x="3360738" y="2544763"/>
          <p14:tracePt t="82423" x="3360738" y="2536825"/>
          <p14:tracePt t="82438" x="3344863" y="2514600"/>
          <p14:tracePt t="82456" x="3336925" y="2506663"/>
          <p14:tracePt t="82456" x="3330575" y="2506663"/>
          <p14:tracePt t="82472" x="3322638" y="2492375"/>
          <p14:tracePt t="82488" x="3314700" y="2492375"/>
          <p14:tracePt t="82552" x="3298825" y="2476500"/>
          <p14:tracePt t="82567" x="3284538" y="2460625"/>
          <p14:tracePt t="82615" x="3276600" y="2460625"/>
          <p14:tracePt t="82632" x="3268663" y="2460625"/>
          <p14:tracePt t="82639" x="3254375" y="2446338"/>
          <p14:tracePt t="82654" x="3230563" y="2446338"/>
          <p14:tracePt t="82672" x="3222625" y="2446338"/>
          <p14:tracePt t="82693" x="3208338" y="2446338"/>
          <p14:tracePt t="82727" x="3200400" y="2446338"/>
          <p14:tracePt t="82760" x="3192463" y="2446338"/>
          <p14:tracePt t="82768" x="3184525" y="2446338"/>
          <p14:tracePt t="82775" x="3178175" y="2446338"/>
          <p14:tracePt t="82788" x="3162300" y="2446338"/>
          <p14:tracePt t="82805" x="3154363" y="2446338"/>
          <p14:tracePt t="82821" x="3140075" y="2446338"/>
          <p14:tracePt t="82838" x="3132138" y="2446338"/>
          <p14:tracePt t="82854" x="3124200" y="2446338"/>
          <p14:tracePt t="82879" x="3108325" y="2446338"/>
          <p14:tracePt t="82889" x="3101975" y="2446338"/>
          <p14:tracePt t="82905" x="3078163" y="2454275"/>
          <p14:tracePt t="82922" x="3055938" y="2468563"/>
          <p14:tracePt t="82938" x="3048000" y="2468563"/>
          <p14:tracePt t="82954" x="3032125" y="2476500"/>
          <p14:tracePt t="83040" x="3032125" y="2484438"/>
          <p14:tracePt t="83056" x="3017838" y="2492375"/>
          <p14:tracePt t="83063" x="3009900" y="2498725"/>
          <p14:tracePt t="83073" x="2979738" y="2514600"/>
          <p14:tracePt t="83089" x="2963863" y="2530475"/>
          <p14:tracePt t="83104" x="2955925" y="2544763"/>
          <p14:tracePt t="83151" x="2933700" y="2560638"/>
          <p14:tracePt t="83168" x="2933700" y="2574925"/>
          <p14:tracePt t="83175" x="2933700" y="2590800"/>
          <p14:tracePt t="83187" x="2925763" y="2613025"/>
          <p14:tracePt t="83205" x="2917825" y="2620963"/>
          <p14:tracePt t="83220" x="2903538" y="2636838"/>
          <p14:tracePt t="83236" x="2903538" y="2651125"/>
          <p14:tracePt t="83254" x="2895600" y="2659063"/>
          <p14:tracePt t="83270" x="2895600" y="2667000"/>
          <p14:tracePt t="83287" x="2895600" y="2674938"/>
          <p14:tracePt t="83312" x="2895600" y="2682875"/>
          <p14:tracePt t="83351" x="2895600" y="2689225"/>
          <p14:tracePt t="83368" x="2895600" y="2697163"/>
          <p14:tracePt t="83375" x="2895600" y="2705100"/>
          <p14:tracePt t="83392" x="2895600" y="2713038"/>
          <p14:tracePt t="83407" x="2895600" y="2720975"/>
          <p14:tracePt t="83447" x="2887663" y="2727325"/>
          <p14:tracePt t="83503" x="2887663" y="2735263"/>
          <p14:tracePt t="83520" x="2879725" y="2743200"/>
          <p14:tracePt t="83527" x="2873375" y="2751138"/>
          <p14:tracePt t="83575" x="2857500" y="2765425"/>
          <p14:tracePt t="83607" x="2849563" y="2773363"/>
          <p14:tracePt t="83623" x="2841625" y="2781300"/>
          <p14:tracePt t="83647" x="2835275" y="2781300"/>
          <p14:tracePt t="83672" x="2827338" y="2797175"/>
          <p14:tracePt t="83679" x="2819400" y="2803525"/>
          <p14:tracePt t="83696" x="2803525" y="2811463"/>
          <p14:tracePt t="83707" x="2789238" y="2827338"/>
          <p14:tracePt t="83721" x="2781300" y="2841625"/>
          <p14:tracePt t="83743" x="2773363" y="2841625"/>
          <p14:tracePt t="83759" x="2759075" y="2865438"/>
          <p14:tracePt t="83769" x="2759075" y="2873375"/>
          <p14:tracePt t="83815" x="2751138" y="2873375"/>
          <p14:tracePt t="83823" x="2751138" y="2879725"/>
          <p14:tracePt t="83840" x="2751138" y="2887663"/>
          <p14:tracePt t="83853" x="2751138" y="2911475"/>
          <p14:tracePt t="83870" x="2751138" y="2917825"/>
          <p14:tracePt t="83886" x="2735263" y="2933700"/>
          <p14:tracePt t="83904" x="2735263" y="2949575"/>
          <p14:tracePt t="83921" x="2735263" y="2955925"/>
          <p14:tracePt t="83938" x="2735263" y="2971800"/>
          <p14:tracePt t="83954" x="2735263" y="2979738"/>
          <p14:tracePt t="83970" x="2735263" y="2987675"/>
          <p14:tracePt t="83986" x="2735263" y="2994025"/>
          <p14:tracePt t="84003" x="2735263" y="3001963"/>
          <p14:tracePt t="84020" x="2735263" y="3009900"/>
          <p14:tracePt t="84047" x="2735263" y="3017838"/>
          <p14:tracePt t="84071" x="2735263" y="3025775"/>
          <p14:tracePt t="84087" x="2743200" y="3025775"/>
          <p14:tracePt t="84103" x="2743200" y="3032125"/>
          <p14:tracePt t="84112" x="2751138" y="3048000"/>
          <p14:tracePt t="84127" x="2759075" y="3063875"/>
          <p14:tracePt t="84143" x="2765425" y="3063875"/>
          <p14:tracePt t="84154" x="2781300" y="3063875"/>
          <p14:tracePt t="84170" x="2789238" y="3078163"/>
          <p14:tracePt t="84187" x="2803525" y="3078163"/>
          <p14:tracePt t="84203" x="2819400" y="3094038"/>
          <p14:tracePt t="84220" x="2841625" y="3094038"/>
          <p14:tracePt t="84236" x="2857500" y="3094038"/>
          <p14:tracePt t="84255" x="2873375" y="3094038"/>
          <p14:tracePt t="84269" x="2879725" y="3108325"/>
          <p14:tracePt t="84286" x="2887663" y="3108325"/>
          <p14:tracePt t="84303" x="2925763" y="3116263"/>
          <p14:tracePt t="84321" x="2933700" y="3116263"/>
          <p14:tracePt t="84375" x="2941638" y="3124200"/>
          <p14:tracePt t="84384" x="2949575" y="3124200"/>
          <p14:tracePt t="84392" x="2963863" y="3132138"/>
          <p14:tracePt t="84402" x="2979738" y="3132138"/>
          <p14:tracePt t="84419" x="2987675" y="3140075"/>
          <p14:tracePt t="84435" x="3001963" y="3140075"/>
          <p14:tracePt t="84453" x="3009900" y="3140075"/>
          <p14:tracePt t="84472" x="3017838" y="3140075"/>
          <p14:tracePt t="84486" x="3025775" y="3140075"/>
          <p14:tracePt t="84502" x="3040063" y="3140075"/>
          <p14:tracePt t="84519" x="3055938" y="3132138"/>
          <p14:tracePt t="84536" x="3063875" y="3124200"/>
          <p14:tracePt t="84553" x="3086100" y="3116263"/>
          <p14:tracePt t="84569" x="3094038" y="3108325"/>
          <p14:tracePt t="84585" x="3101975" y="3101975"/>
          <p14:tracePt t="84602" x="3108325" y="3094038"/>
          <p14:tracePt t="84620" x="3132138" y="3070225"/>
          <p14:tracePt t="84636" x="3140075" y="3055938"/>
          <p14:tracePt t="84652" x="3154363" y="3048000"/>
          <p14:tracePt t="84670" x="3162300" y="3040063"/>
          <p14:tracePt t="84688" x="3178175" y="3032125"/>
          <p14:tracePt t="84703" x="3178175" y="3025775"/>
          <p14:tracePt t="84718" x="3184525" y="3017838"/>
          <p14:tracePt t="84718" x="3192463" y="3001963"/>
          <p14:tracePt t="84736" x="3208338" y="2979738"/>
          <p14:tracePt t="84753" x="3216275" y="2955925"/>
          <p14:tracePt t="84771" x="3246438" y="2925763"/>
          <p14:tracePt t="84786" x="3260725" y="2911475"/>
          <p14:tracePt t="84803" x="3260725" y="2895600"/>
          <p14:tracePt t="84820" x="3260725" y="2879725"/>
          <p14:tracePt t="84835" x="3260725" y="2873375"/>
          <p14:tracePt t="84852" x="3260725" y="2849563"/>
          <p14:tracePt t="84869" x="3260725" y="2835275"/>
          <p14:tracePt t="84886" x="3260725" y="2811463"/>
          <p14:tracePt t="84903" x="3260725" y="2781300"/>
          <p14:tracePt t="84921" x="3260725" y="2765425"/>
          <p14:tracePt t="84937" x="3260725" y="2759075"/>
          <p14:tracePt t="84953" x="3260725" y="2743200"/>
          <p14:tracePt t="84970" x="3260725" y="2727325"/>
          <p14:tracePt t="84986" x="3268663" y="2720975"/>
          <p14:tracePt t="85003" x="3268663" y="2705100"/>
          <p14:tracePt t="85020" x="3268663" y="2682875"/>
          <p14:tracePt t="85035" x="3268663" y="2667000"/>
          <p14:tracePt t="85051" x="3268663" y="2651125"/>
          <p14:tracePt t="85068" x="3268663" y="2644775"/>
          <p14:tracePt t="85085" x="3268663" y="2636838"/>
          <p14:tracePt t="85102" x="3268663" y="2628900"/>
          <p14:tracePt t="85119" x="3268663" y="2613025"/>
          <p14:tracePt t="85143" x="3268663" y="2606675"/>
          <p14:tracePt t="85159" x="3268663" y="2598738"/>
          <p14:tracePt t="85175" x="3268663" y="2590800"/>
          <p14:tracePt t="85185" x="3268663" y="2582863"/>
          <p14:tracePt t="85202" x="3268663" y="2574925"/>
          <p14:tracePt t="85223" x="3276600" y="2574925"/>
          <p14:tracePt t="85912" x="3292475" y="2574925"/>
          <p14:tracePt t="85919" x="3314700" y="2574925"/>
          <p14:tracePt t="85934" x="3368675" y="2574925"/>
          <p14:tracePt t="85953" x="3398838" y="2574925"/>
          <p14:tracePt t="85969" x="3421063" y="2574925"/>
          <p14:tracePt t="85985" x="3436938" y="2574925"/>
          <p14:tracePt t="86002" x="3444875" y="2574925"/>
          <p14:tracePt t="86018" x="3451225" y="2574925"/>
          <p14:tracePt t="86055" x="3459163" y="2574925"/>
          <p14:tracePt t="86063" x="3482975" y="2574925"/>
          <p14:tracePt t="86071" x="3513138" y="2574925"/>
          <p14:tracePt t="86083" x="3565525" y="2574925"/>
          <p14:tracePt t="86101" x="3603625" y="2574925"/>
          <p14:tracePt t="86118" x="3611563" y="2574925"/>
          <p14:tracePt t="86134" x="3619500" y="2568575"/>
          <p14:tracePt t="86152" x="3641725" y="2560638"/>
          <p14:tracePt t="86175" x="3649663" y="2552700"/>
          <p14:tracePt t="86185" x="3679825" y="2552700"/>
          <p14:tracePt t="86202" x="3711575" y="2552700"/>
          <p14:tracePt t="86218" x="3725863" y="2544763"/>
          <p14:tracePt t="86234" x="3725863" y="2536825"/>
          <p14:tracePt t="86271" x="3725863" y="2530475"/>
          <p14:tracePt t="86295" x="3725863" y="2514600"/>
          <p14:tracePt t="86335" x="3725863" y="2506663"/>
          <p14:tracePt t="86360" x="3733800" y="2498725"/>
          <p14:tracePt t="86367" x="3733800" y="2492375"/>
          <p14:tracePt t="86375" x="3733800" y="2484438"/>
          <p14:tracePt t="86385" x="3733800" y="2476500"/>
          <p14:tracePt t="86401" x="3733800" y="2468563"/>
          <p14:tracePt t="86417" x="3733800" y="2460625"/>
          <p14:tracePt t="86434" x="3733800" y="2446338"/>
          <p14:tracePt t="86455" x="3733800" y="2438400"/>
          <p14:tracePt t="86472" x="3733800" y="2430463"/>
          <p14:tracePt t="86487" x="3717925" y="2422525"/>
          <p14:tracePt t="86511" x="3717925" y="2416175"/>
          <p14:tracePt t="86519" x="3711575" y="2408238"/>
          <p14:tracePt t="86536" x="3703638" y="2400300"/>
          <p14:tracePt t="86549" x="3695700" y="2400300"/>
          <p14:tracePt t="86566" x="3687763" y="2392363"/>
          <p14:tracePt t="86583" x="3679825" y="2392363"/>
          <p14:tracePt t="86601" x="3665538" y="2392363"/>
          <p14:tracePt t="86617" x="3657600" y="2384425"/>
          <p14:tracePt t="86634" x="3641725" y="2384425"/>
          <p14:tracePt t="86650" x="3635375" y="2384425"/>
          <p14:tracePt t="86667" x="3611563" y="2378075"/>
          <p14:tracePt t="86684" x="3597275" y="2378075"/>
          <p14:tracePt t="86684" x="3589338" y="2378075"/>
          <p14:tracePt t="86705" x="3581400" y="2378075"/>
          <p14:tracePt t="86717" x="3573463" y="2378075"/>
          <p14:tracePt t="86733" x="3559175" y="2378075"/>
          <p14:tracePt t="86749" x="3543300" y="2378075"/>
          <p14:tracePt t="86766" x="3527425" y="2378075"/>
          <p14:tracePt t="86784" x="3521075" y="2378075"/>
          <p14:tracePt t="86800" x="3513138" y="2378075"/>
          <p14:tracePt t="86818" x="3497263" y="2378075"/>
          <p14:tracePt t="86834" x="3482975" y="2378075"/>
          <p14:tracePt t="86850" x="3467100" y="2384425"/>
          <p14:tracePt t="86867" x="3459163" y="2384425"/>
          <p14:tracePt t="86920" x="3451225" y="2392363"/>
          <p14:tracePt t="86927" x="3444875" y="2400300"/>
          <p14:tracePt t="86975" x="3444875" y="2408238"/>
          <p14:tracePt t="86984" x="3436938" y="2416175"/>
          <p14:tracePt t="86992" x="3429000" y="2430463"/>
          <p14:tracePt t="87007" x="3421063" y="2430463"/>
          <p14:tracePt t="87023" x="3421063" y="2446338"/>
          <p14:tracePt t="87034" x="3421063" y="2454275"/>
          <p14:tracePt t="87050" x="3413125" y="2454275"/>
          <p14:tracePt t="87071" x="3413125" y="2460625"/>
          <p14:tracePt t="87087" x="3406775" y="2476500"/>
          <p14:tracePt t="87111" x="3406775" y="2484438"/>
          <p14:tracePt t="87135" x="3406775" y="2492375"/>
          <p14:tracePt t="87143" x="3406775" y="2498725"/>
          <p14:tracePt t="87152" x="3398838" y="2498725"/>
          <p14:tracePt t="87166" x="3398838" y="2514600"/>
          <p14:tracePt t="87184" x="3398838" y="2530475"/>
          <p14:tracePt t="87216" x="3398838" y="2536825"/>
          <p14:tracePt t="87263" x="3398838" y="2544763"/>
          <p14:tracePt t="87279" x="3398838" y="2552700"/>
          <p14:tracePt t="87288" x="3398838" y="2560638"/>
          <p14:tracePt t="87320" x="3398838" y="2574925"/>
          <p14:tracePt t="87360" x="3406775" y="2582863"/>
          <p14:tracePt t="87383" x="3413125" y="2590800"/>
          <p14:tracePt t="87391" x="3421063" y="2606675"/>
          <p14:tracePt t="87407" x="3429000" y="2606675"/>
          <p14:tracePt t="87418" x="3436938" y="2620963"/>
          <p14:tracePt t="87434" x="3451225" y="2636838"/>
          <p14:tracePt t="87450" x="3459163" y="2636838"/>
          <p14:tracePt t="87466" x="3467100" y="2644775"/>
          <p14:tracePt t="87520" x="3475038" y="2644775"/>
          <p14:tracePt t="87528" x="3482975" y="2651125"/>
          <p14:tracePt t="87535" x="3489325" y="2659063"/>
          <p14:tracePt t="87551" x="3497263" y="2659063"/>
          <p14:tracePt t="87567" x="3497263" y="2667000"/>
          <p14:tracePt t="87582" x="3505200" y="2667000"/>
          <p14:tracePt t="87599" x="3513138" y="2667000"/>
          <p14:tracePt t="87633" x="3513138" y="2674938"/>
          <p14:tracePt t="87656" x="3521075" y="2674938"/>
          <p14:tracePt t="87664" x="3535363" y="2682875"/>
          <p14:tracePt t="87671" x="3543300" y="2689225"/>
          <p14:tracePt t="87682" x="3559175" y="2689225"/>
          <p14:tracePt t="87702" x="3565525" y="2697163"/>
          <p14:tracePt t="87716" x="3573463" y="2697163"/>
          <p14:tracePt t="87732" x="3581400" y="2697163"/>
          <p14:tracePt t="87768" x="3589338" y="2705100"/>
          <p14:tracePt t="87776" x="3603625" y="2705100"/>
          <p14:tracePt t="87847" x="3611563" y="2705100"/>
          <p14:tracePt t="87864" x="3635375" y="2705100"/>
          <p14:tracePt t="87872" x="3641725" y="2713038"/>
          <p14:tracePt t="87882" x="3649663" y="2713038"/>
          <p14:tracePt t="87903" x="3657600" y="2713038"/>
          <p14:tracePt t="87943" x="3665538" y="2713038"/>
          <p14:tracePt t="87951" x="3673475" y="2713038"/>
          <p14:tracePt t="87965" x="3687763" y="2713038"/>
          <p14:tracePt t="87984" x="3703638" y="2713038"/>
          <p14:tracePt t="88000" x="3717925" y="2713038"/>
          <p14:tracePt t="88047" x="3725863" y="2713038"/>
          <p14:tracePt t="88055" x="3741738" y="2713038"/>
          <p14:tracePt t="88065" x="3763963" y="2713038"/>
          <p14:tracePt t="88083" x="3771900" y="2713038"/>
          <p14:tracePt t="88099" x="3779838" y="2705100"/>
          <p14:tracePt t="88143" x="3779838" y="2697163"/>
          <p14:tracePt t="88175" x="3779838" y="2689225"/>
          <p14:tracePt t="88191" x="3779838" y="2682875"/>
          <p14:tracePt t="88207" x="3779838" y="2674938"/>
          <p14:tracePt t="88223" x="3787775" y="2667000"/>
          <p14:tracePt t="88239" x="3794125" y="2667000"/>
          <p14:tracePt t="88250" x="3794125" y="2659063"/>
          <p14:tracePt t="88265" x="3794125" y="2651125"/>
          <p14:tracePt t="88282" x="3794125" y="2644775"/>
          <p14:tracePt t="88298" x="3794125" y="2636838"/>
          <p14:tracePt t="88315" x="3794125" y="2620963"/>
          <p14:tracePt t="88332" x="3794125" y="2613025"/>
          <p14:tracePt t="88348" x="3794125" y="2606675"/>
          <p14:tracePt t="88365" x="3810000" y="2598738"/>
          <p14:tracePt t="88382" x="3810000" y="2590800"/>
          <p14:tracePt t="88399" x="3810000" y="2574925"/>
          <p14:tracePt t="88416" x="3810000" y="2560638"/>
          <p14:tracePt t="88433" x="3810000" y="2552700"/>
          <p14:tracePt t="88448" x="3802063" y="2536825"/>
          <p14:tracePt t="88465" x="3802063" y="2530475"/>
          <p14:tracePt t="88482" x="3802063" y="2522538"/>
          <p14:tracePt t="88498" x="3794125" y="2506663"/>
          <p14:tracePt t="88515" x="3794125" y="2498725"/>
          <p14:tracePt t="88531" x="3779838" y="2476500"/>
          <p14:tracePt t="88549" x="3779838" y="2468563"/>
          <p14:tracePt t="88567" x="3779838" y="2460625"/>
          <p14:tracePt t="88584" x="3771900" y="2454275"/>
          <p14:tracePt t="88600" x="3763963" y="2438400"/>
          <p14:tracePt t="88616" x="3756025" y="2430463"/>
          <p14:tracePt t="88633" x="3749675" y="2422525"/>
          <p14:tracePt t="88655" x="3741738" y="2416175"/>
          <p14:tracePt t="88665" x="3733800" y="2408238"/>
          <p14:tracePt t="88682" x="3725863" y="2400300"/>
          <p14:tracePt t="88701" x="3711575" y="2384425"/>
          <p14:tracePt t="88717" x="3703638" y="2378075"/>
          <p14:tracePt t="88743" x="3695700" y="2378075"/>
          <p14:tracePt t="88751" x="3687763" y="2378075"/>
          <p14:tracePt t="88767" x="3673475" y="2370138"/>
          <p14:tracePt t="88781" x="3665538" y="2370138"/>
          <p14:tracePt t="88799" x="3657600" y="2362200"/>
          <p14:tracePt t="88816" x="3649663" y="2362200"/>
          <p14:tracePt t="88830" x="3641725" y="2362200"/>
          <p14:tracePt t="88855" x="3635375" y="2362200"/>
          <p14:tracePt t="88880" x="3627438" y="2362200"/>
          <p14:tracePt t="88887" x="3611563" y="2362200"/>
          <p14:tracePt t="88898" x="3603625" y="2362200"/>
          <p14:tracePt t="88935" x="3589338" y="2362200"/>
          <p14:tracePt t="88943" x="3581400" y="2362200"/>
          <p14:tracePt t="88959" x="3573463" y="2362200"/>
          <p14:tracePt t="88967" x="3565525" y="2362200"/>
          <p14:tracePt t="89023" x="3559175" y="2362200"/>
          <p14:tracePt t="89047" x="3551238" y="2370138"/>
          <p14:tracePt t="89055" x="3543300" y="2378075"/>
          <p14:tracePt t="89066" x="3535363" y="2384425"/>
          <p14:tracePt t="89081" x="3527425" y="2384425"/>
          <p14:tracePt t="89098" x="3527425" y="2392363"/>
          <p14:tracePt t="89115" x="3521075" y="2392363"/>
          <p14:tracePt t="89143" x="3513138" y="2392363"/>
          <p14:tracePt t="89152" x="3513138" y="2400300"/>
          <p14:tracePt t="89167" x="3505200" y="2400300"/>
          <p14:tracePt t="89181" x="3489325" y="2416175"/>
          <p14:tracePt t="89199" x="3489325" y="2422525"/>
          <p14:tracePt t="89214" x="3482975" y="2422525"/>
          <p14:tracePt t="89232" x="3475038" y="2430463"/>
          <p14:tracePt t="89249" x="3467100" y="2438400"/>
          <p14:tracePt t="89271" x="3459163" y="2446338"/>
          <p14:tracePt t="89312" x="3459163" y="2454275"/>
          <p14:tracePt t="89335" x="3451225" y="2454275"/>
          <p14:tracePt t="89343" x="3451225" y="2460625"/>
          <p14:tracePt t="89351" x="3451225" y="2476500"/>
          <p14:tracePt t="89367" x="3451225" y="2484438"/>
          <p14:tracePt t="89392" x="3444875" y="2484438"/>
          <p14:tracePt t="89407" x="3444875" y="2492375"/>
          <p14:tracePt t="89416" x="3444875" y="2498725"/>
          <p14:tracePt t="89455" x="3444875" y="2506663"/>
          <p14:tracePt t="89487" x="3444875" y="2522538"/>
          <p14:tracePt t="89503" x="3444875" y="2530475"/>
          <p14:tracePt t="89519" x="3444875" y="2536825"/>
          <p14:tracePt t="89527" x="3444875" y="2544763"/>
          <p14:tracePt t="89551" x="3444875" y="2552700"/>
          <p14:tracePt t="89567" x="3444875" y="2560638"/>
          <p14:tracePt t="89591" x="3444875" y="2574925"/>
          <p14:tracePt t="89615" x="3444875" y="2590800"/>
          <p14:tracePt t="89663" x="3444875" y="2598738"/>
          <p14:tracePt t="89687" x="3451225" y="2606675"/>
          <p14:tracePt t="89705" x="3459163" y="2606675"/>
          <p14:tracePt t="89735" x="3459163" y="2613025"/>
          <p14:tracePt t="89759" x="3459163" y="2620963"/>
          <p14:tracePt t="89783" x="3475038" y="2636838"/>
          <p14:tracePt t="89799" x="3482975" y="2644775"/>
          <p14:tracePt t="89823" x="3482975" y="2659063"/>
          <p14:tracePt t="89871" x="3489325" y="2659063"/>
          <p14:tracePt t="89880" x="3497263" y="2659063"/>
          <p14:tracePt t="89887" x="3505200" y="2667000"/>
          <p14:tracePt t="89903" x="3521075" y="2674938"/>
          <p14:tracePt t="89935" x="3521075" y="2682875"/>
          <p14:tracePt t="89951" x="3527425" y="2682875"/>
          <p14:tracePt t="89975" x="3535363" y="2682875"/>
          <p14:tracePt t="89991" x="3551238" y="2682875"/>
          <p14:tracePt t="90007" x="3551238" y="2689225"/>
          <p14:tracePt t="90015" x="3559175" y="2689225"/>
          <p14:tracePt t="90030" x="3565525" y="2689225"/>
          <p14:tracePt t="90047" x="3581400" y="2697163"/>
          <p14:tracePt t="90065" x="3581400" y="2705100"/>
          <p14:tracePt t="90080" x="3589338" y="2705100"/>
          <p14:tracePt t="90097" x="3597275" y="2705100"/>
          <p14:tracePt t="90113" x="3603625" y="2705100"/>
          <p14:tracePt t="90135" x="3611563" y="2705100"/>
          <p14:tracePt t="90175" x="3619500" y="2705100"/>
          <p14:tracePt t="90183" x="3627438" y="2705100"/>
          <p14:tracePt t="90198" x="3641725" y="2705100"/>
          <p14:tracePt t="90214" x="3657600" y="2705100"/>
          <p14:tracePt t="90230" x="3665538" y="2705100"/>
          <p14:tracePt t="90248" x="3673475" y="2705100"/>
          <p14:tracePt t="90264" x="3679825" y="2705100"/>
          <p14:tracePt t="90280" x="3695700" y="2705100"/>
          <p14:tracePt t="90298" x="3711575" y="2697163"/>
          <p14:tracePt t="90314" x="3725863" y="2697163"/>
          <p14:tracePt t="90335" x="3725863" y="2689225"/>
          <p14:tracePt t="90346" x="3741738" y="2689225"/>
          <p14:tracePt t="90364" x="3749675" y="2682875"/>
          <p14:tracePt t="90380" x="3756025" y="2682875"/>
          <p14:tracePt t="90407" x="3756025" y="2674938"/>
          <p14:tracePt t="90423" x="3756025" y="2667000"/>
          <p14:tracePt t="90431" x="3756025" y="2651125"/>
          <p14:tracePt t="90446" x="3756025" y="2620963"/>
          <p14:tracePt t="90464" x="3756025" y="2613025"/>
          <p14:tracePt t="90480" x="3756025" y="2598738"/>
          <p14:tracePt t="90503" x="3756025" y="2582863"/>
          <p14:tracePt t="90514" x="3756025" y="2568575"/>
          <p14:tracePt t="90535" x="3756025" y="2560638"/>
          <p14:tracePt t="90545" x="3756025" y="2544763"/>
          <p14:tracePt t="90562" x="3749675" y="2530475"/>
          <p14:tracePt t="90579" x="3741738" y="2522538"/>
          <p14:tracePt t="90599" x="3741738" y="2514600"/>
          <p14:tracePt t="90615" x="3741738" y="2506663"/>
          <p14:tracePt t="90630" x="3741738" y="2492375"/>
          <p14:tracePt t="90646" x="3725863" y="2492375"/>
          <p14:tracePt t="90663" x="3703638" y="2476500"/>
          <p14:tracePt t="90681" x="3679825" y="2460625"/>
          <p14:tracePt t="90700" x="3649663" y="2446338"/>
          <p14:tracePt t="90715" x="3627438" y="2438400"/>
          <p14:tracePt t="90730" x="3611563" y="2430463"/>
          <p14:tracePt t="90746" x="3603625" y="2430463"/>
          <p14:tracePt t="90767" x="3597275" y="2430463"/>
          <p14:tracePt t="90783" x="3589338" y="2430463"/>
          <p14:tracePt t="90796" x="3565525" y="2430463"/>
          <p14:tracePt t="90813" x="3551238" y="2430463"/>
          <p14:tracePt t="90839" x="3535363" y="2430463"/>
          <p14:tracePt t="90863" x="3527425" y="2430463"/>
          <p14:tracePt t="90872" x="3527425" y="2438400"/>
          <p14:tracePt t="90887" x="3521075" y="2446338"/>
          <p14:tracePt t="90897" x="3521075" y="2460625"/>
          <p14:tracePt t="90943" x="3513138" y="2460625"/>
          <p14:tracePt t="90967" x="3505200" y="2468563"/>
          <p14:tracePt t="90976" x="3505200" y="2476500"/>
          <p14:tracePt t="91023" x="3505200" y="2484438"/>
          <p14:tracePt t="91095" x="3505200" y="2492375"/>
          <p14:tracePt t="91143" x="3505200" y="2498725"/>
          <p14:tracePt t="91160" x="3505200" y="2506663"/>
          <p14:tracePt t="91167" x="3505200" y="2514600"/>
          <p14:tracePt t="91179" x="3505200" y="2522538"/>
          <p14:tracePt t="91195" x="3505200" y="2530475"/>
          <p14:tracePt t="91212" x="3505200" y="2544763"/>
          <p14:tracePt t="91229" x="3505200" y="2552700"/>
          <p14:tracePt t="91246" x="3505200" y="2560638"/>
          <p14:tracePt t="91262" x="3505200" y="2568575"/>
          <p14:tracePt t="91279" x="3505200" y="2582863"/>
          <p14:tracePt t="91313" x="3505200" y="2590800"/>
          <p14:tracePt t="91360" x="3505200" y="2598738"/>
          <p14:tracePt t="91367" x="3505200" y="2606675"/>
          <p14:tracePt t="91392" x="3505200" y="2620963"/>
          <p14:tracePt t="91407" x="3505200" y="2628900"/>
          <p14:tracePt t="91431" x="3513138" y="2644775"/>
          <p14:tracePt t="91447" x="3527425" y="2651125"/>
          <p14:tracePt t="91463" x="3527425" y="2659063"/>
          <p14:tracePt t="91480" x="3551238" y="2667000"/>
          <p14:tracePt t="91487" x="3559175" y="2667000"/>
          <p14:tracePt t="91512" x="3559175" y="2674938"/>
          <p14:tracePt t="91543" x="3565525" y="2674938"/>
          <p14:tracePt t="91552" x="3573463" y="2674938"/>
          <p14:tracePt t="91562" x="3589338" y="2674938"/>
          <p14:tracePt t="91579" x="3597275" y="2674938"/>
          <p14:tracePt t="91595" x="3603625" y="2674938"/>
          <p14:tracePt t="91615" x="3611563" y="2674938"/>
          <p14:tracePt t="92522" x="3611563" y="2682875"/>
          <p14:tracePt t="92960" x="3603625" y="2689225"/>
          <p14:tracePt t="93592" x="3597275" y="2689225"/>
          <p14:tracePt t="93608" x="3581400" y="2689225"/>
          <p14:tracePt t="93640" x="3565525" y="2697163"/>
          <p14:tracePt t="93655" x="3559175" y="2697163"/>
          <p14:tracePt t="93679" x="3543300" y="2697163"/>
          <p14:tracePt t="93687" x="3521075" y="2697163"/>
          <p14:tracePt t="93695" x="3505200" y="2697163"/>
          <p14:tracePt t="93710" x="3467100" y="2697163"/>
          <p14:tracePt t="93728" x="3444875" y="2697163"/>
          <p14:tracePt t="93743" x="3429000" y="2697163"/>
          <p14:tracePt t="93761" x="3406775" y="2697163"/>
          <p14:tracePt t="93777" x="3382963" y="2705100"/>
          <p14:tracePt t="93794" x="3344863" y="2705100"/>
          <p14:tracePt t="93810" x="3314700" y="2705100"/>
          <p14:tracePt t="93826" x="3292475" y="2705100"/>
          <p14:tracePt t="93843" x="3268663" y="2713038"/>
          <p14:tracePt t="93860" x="3260725" y="2713038"/>
          <p14:tracePt t="93880" x="3254375" y="2713038"/>
          <p14:tracePt t="93895" x="3238500" y="2720975"/>
          <p14:tracePt t="93909" x="3230563" y="2727325"/>
          <p14:tracePt t="93926" x="3208338" y="2727325"/>
          <p14:tracePt t="93926" x="3192463" y="2743200"/>
          <p14:tracePt t="93944" x="3108325" y="2759075"/>
          <p14:tracePt t="93961" x="3025775" y="2781300"/>
          <p14:tracePt t="93977" x="2979738" y="2781300"/>
          <p14:tracePt t="93992" x="2987675" y="2781300"/>
          <p14:tracePt t="95976" x="2949575" y="2781300"/>
          <p14:tracePt t="96047" x="2873375" y="2797175"/>
          <p14:tracePt t="96056" x="2811463" y="2811463"/>
          <p14:tracePt t="96063" x="2727325" y="2819400"/>
          <p14:tracePt t="96075" x="2659063" y="2835275"/>
          <p14:tracePt t="96091" x="2544763" y="2841625"/>
          <p14:tracePt t="96108" x="2460625" y="2849563"/>
          <p14:tracePt t="96125" x="2400300" y="2857500"/>
          <p14:tracePt t="96141" x="2362200" y="2857500"/>
          <p14:tracePt t="96158" x="2316163" y="2873375"/>
          <p14:tracePt t="96174" x="2263775" y="2873375"/>
          <p14:tracePt t="96174" x="2239963" y="2873375"/>
          <p14:tracePt t="96192" x="2179638" y="2873375"/>
          <p14:tracePt t="96210" x="2117725" y="2873375"/>
          <p14:tracePt t="96225" x="2057400" y="2873375"/>
          <p14:tracePt t="96242" x="2003425" y="2873375"/>
          <p14:tracePt t="96258" x="1951038" y="2873375"/>
          <p14:tracePt t="96275" x="1920875" y="2873375"/>
          <p14:tracePt t="96291" x="1905000" y="2873375"/>
          <p14:tracePt t="96307" x="1889125" y="2873375"/>
          <p14:tracePt t="96324" x="1882775" y="2873375"/>
          <p14:tracePt t="96340" x="1874838" y="2873375"/>
          <p14:tracePt t="96357" x="1866900" y="2873375"/>
          <p14:tracePt t="96383" x="1851025" y="2873375"/>
          <p14:tracePt t="96399" x="1828800" y="2873375"/>
          <p14:tracePt t="96408" x="1774825" y="2873375"/>
          <p14:tracePt t="96425" x="1760538" y="2873375"/>
          <p14:tracePt t="96441" x="1752600" y="2873375"/>
          <p14:tracePt t="96458" x="1760538" y="2873375"/>
          <p14:tracePt t="97063" x="1768475" y="2873375"/>
          <p14:tracePt t="97072" x="1774825" y="2873375"/>
          <p14:tracePt t="97080" x="1790700" y="2873375"/>
          <p14:tracePt t="97095" x="1798638" y="2873375"/>
          <p14:tracePt t="97106" x="1812925" y="2857500"/>
          <p14:tracePt t="97123" x="1828800" y="2849563"/>
          <p14:tracePt t="97140" x="1851025" y="2835275"/>
          <p14:tracePt t="97156" x="1889125" y="2789238"/>
          <p14:tracePt t="97173" x="1951038" y="2751138"/>
          <p14:tracePt t="97190" x="1973263" y="2743200"/>
          <p14:tracePt t="97206" x="1989138" y="2735263"/>
          <p14:tracePt t="97206" x="2011363" y="2727325"/>
          <p14:tracePt t="97226" x="2027238" y="2720975"/>
          <p14:tracePt t="97241" x="2057400" y="2713038"/>
          <p14:tracePt t="97257" x="2073275" y="2697163"/>
          <p14:tracePt t="97274" x="2079625" y="2659063"/>
          <p14:tracePt t="97290" x="2103438" y="2613025"/>
          <p14:tracePt t="97307" x="2111375" y="2544763"/>
          <p14:tracePt t="97323" x="2141538" y="2514600"/>
          <p14:tracePt t="97340" x="2155825" y="2506663"/>
          <p14:tracePt t="97355" x="2155825" y="2498725"/>
          <p14:tracePt t="97391" x="2155825" y="2492375"/>
          <p14:tracePt t="97415" x="2149475" y="2484438"/>
          <p14:tracePt t="97431" x="2141538" y="2476500"/>
          <p14:tracePt t="97440" x="2133600" y="2476500"/>
          <p14:tracePt t="97457" x="2125663" y="2468563"/>
          <p14:tracePt t="97474" x="2111375" y="2454275"/>
          <p14:tracePt t="97495" x="2095500" y="2454275"/>
          <p14:tracePt t="97520" x="2073275" y="2446338"/>
          <p14:tracePt t="97535" x="2073275" y="2430463"/>
          <p14:tracePt t="97544" x="2057400" y="2416175"/>
          <p14:tracePt t="97555" x="2019300" y="2384425"/>
          <p14:tracePt t="97573" x="1989138" y="2362200"/>
          <p14:tracePt t="97589" x="1973263" y="2362200"/>
          <p14:tracePt t="97605" x="1943100" y="2362200"/>
          <p14:tracePt t="97605" x="1927225" y="2362200"/>
          <p14:tracePt t="97624" x="1889125" y="2362200"/>
          <p14:tracePt t="97640" x="1874838" y="2370138"/>
          <p14:tracePt t="97656" x="1866900" y="2370138"/>
          <p14:tracePt t="97674" x="1866900" y="2378075"/>
          <p14:tracePt t="97689" x="1858963" y="2384425"/>
          <p14:tracePt t="97706" x="1851025" y="2408238"/>
          <p14:tracePt t="97724" x="1851025" y="2416175"/>
          <p14:tracePt t="97738" x="1828800" y="2438400"/>
          <p14:tracePt t="97755" x="1828800" y="2454275"/>
          <p14:tracePt t="97772" x="1820863" y="2460625"/>
          <p14:tracePt t="97788" x="1812925" y="2484438"/>
          <p14:tracePt t="97805" x="1806575" y="2506663"/>
          <p14:tracePt t="97821" x="1798638" y="2544763"/>
          <p14:tracePt t="97841" x="1782763" y="2560638"/>
          <p14:tracePt t="97857" x="1782763" y="2574925"/>
          <p14:tracePt t="97873" x="1782763" y="2606675"/>
          <p14:tracePt t="97890" x="1782763" y="2620963"/>
          <p14:tracePt t="97906" x="1782763" y="2636838"/>
          <p14:tracePt t="97923" x="1782763" y="2651125"/>
          <p14:tracePt t="97939" x="1782763" y="2667000"/>
          <p14:tracePt t="97955" x="1782763" y="2689225"/>
          <p14:tracePt t="97972" x="1782763" y="2713038"/>
          <p14:tracePt t="97989" x="1782763" y="2727325"/>
          <p14:tracePt t="98006" x="1782763" y="2751138"/>
          <p14:tracePt t="98006" x="1782763" y="2759075"/>
          <p14:tracePt t="98025" x="1782763" y="2765425"/>
          <p14:tracePt t="98040" x="1782763" y="2789238"/>
          <p14:tracePt t="98056" x="1782763" y="2803525"/>
          <p14:tracePt t="98073" x="1790700" y="2827338"/>
          <p14:tracePt t="98089" x="1798638" y="2835275"/>
          <p14:tracePt t="98106" x="1812925" y="2849563"/>
          <p14:tracePt t="98123" x="1828800" y="2857500"/>
          <p14:tracePt t="98139" x="1844675" y="2887663"/>
          <p14:tracePt t="98156" x="1844675" y="2903538"/>
          <p14:tracePt t="98171" x="1851025" y="2933700"/>
          <p14:tracePt t="98189" x="1866900" y="2963863"/>
          <p14:tracePt t="98189" x="1882775" y="2979738"/>
          <p14:tracePt t="98208" x="1889125" y="2987675"/>
          <p14:tracePt t="98223" x="1905000" y="3001963"/>
          <p14:tracePt t="98240" x="1927225" y="3025775"/>
          <p14:tracePt t="98257" x="1943100" y="3040063"/>
          <p14:tracePt t="98273" x="1965325" y="3055938"/>
          <p14:tracePt t="98289" x="1973263" y="3055938"/>
          <p14:tracePt t="98311" x="1981200" y="3063875"/>
          <p14:tracePt t="98322" x="2011363" y="3070225"/>
          <p14:tracePt t="98339" x="2035175" y="3101975"/>
          <p14:tracePt t="98356" x="2049463" y="3108325"/>
          <p14:tracePt t="98371" x="2049463" y="3116263"/>
          <p14:tracePt t="98388" x="2065338" y="3124200"/>
          <p14:tracePt t="98405" x="2087563" y="3146425"/>
          <p14:tracePt t="98422" x="2155825" y="3162300"/>
          <p14:tracePt t="98422" x="2193925" y="3170238"/>
          <p14:tracePt t="98440" x="2270125" y="3184525"/>
          <p14:tracePt t="98457" x="2316163" y="3192463"/>
          <p14:tracePt t="98473" x="2332038" y="3192463"/>
          <p14:tracePt t="98488" x="2339975" y="3200400"/>
          <p14:tracePt t="98505" x="2346325" y="3200400"/>
          <p14:tracePt t="98522" x="2422525" y="3208338"/>
          <p14:tracePt t="98538" x="2514600" y="3222625"/>
          <p14:tracePt t="98555" x="2628900" y="3230563"/>
          <p14:tracePt t="98573" x="2682875" y="3246438"/>
          <p14:tracePt t="98589" x="2720975" y="3246438"/>
          <p14:tracePt t="98604" x="2751138" y="3254375"/>
          <p14:tracePt t="98621" x="2797175" y="3260725"/>
          <p14:tracePt t="98638" x="2849563" y="3268663"/>
          <p14:tracePt t="98638" x="2873375" y="3268663"/>
          <p14:tracePt t="98656" x="2949575" y="3284538"/>
          <p14:tracePt t="98672" x="3032125" y="3284538"/>
          <p14:tracePt t="98689" x="3086100" y="3284538"/>
          <p14:tracePt t="98708" x="3116263" y="3284538"/>
          <p14:tracePt t="98723" x="3140075" y="3284538"/>
          <p14:tracePt t="98737" x="3170238" y="3284538"/>
          <p14:tracePt t="98755" x="3222625" y="3284538"/>
          <p14:tracePt t="98771" x="3322638" y="3284538"/>
          <p14:tracePt t="98787" x="3406775" y="3292475"/>
          <p14:tracePt t="98804" x="3467100" y="3306763"/>
          <p14:tracePt t="98821" x="3482975" y="3314700"/>
          <p14:tracePt t="98837" x="3497263" y="3314700"/>
          <p14:tracePt t="98854" x="3551238" y="3314700"/>
          <p14:tracePt t="98854" x="3573463" y="3314700"/>
          <p14:tracePt t="98872" x="3603625" y="3314700"/>
          <p14:tracePt t="98872" x="3641725" y="3314700"/>
          <p14:tracePt t="98888" x="3703638" y="3314700"/>
          <p14:tracePt t="98906" x="3749675" y="3314700"/>
          <p14:tracePt t="98922" x="3763963" y="3314700"/>
          <p14:tracePt t="98938" x="3794125" y="3314700"/>
          <p14:tracePt t="98955" x="3832225" y="3314700"/>
          <p14:tracePt t="98971" x="3916363" y="3298825"/>
          <p14:tracePt t="98988" x="4008438" y="3292475"/>
          <p14:tracePt t="99005" x="4137025" y="3284538"/>
          <p14:tracePt t="99021" x="4229100" y="3284538"/>
          <p14:tracePt t="99021" x="4259263" y="3284538"/>
          <p14:tracePt t="99040" x="4283075" y="3276600"/>
          <p14:tracePt t="99056" x="4289425" y="3276600"/>
          <p14:tracePt t="99071" x="4321175" y="3254375"/>
          <p14:tracePt t="99089" x="4373563" y="3222625"/>
          <p14:tracePt t="99105" x="4427538" y="3192463"/>
          <p14:tracePt t="99122" x="4473575" y="3184525"/>
          <p14:tracePt t="99138" x="4495800" y="3178175"/>
          <p14:tracePt t="99154" x="4525963" y="3170238"/>
          <p14:tracePt t="99171" x="4549775" y="3154363"/>
          <p14:tracePt t="99188" x="4594225" y="3132138"/>
          <p14:tracePt t="99206" x="4656138" y="3108325"/>
          <p14:tracePt t="99221" x="4678363" y="3086100"/>
          <p14:tracePt t="99238" x="4708525" y="3055938"/>
          <p14:tracePt t="99254" x="4716463" y="3025775"/>
          <p14:tracePt t="99254" x="4724400" y="3025775"/>
          <p14:tracePt t="99272" x="4746625" y="2994025"/>
          <p14:tracePt t="99289" x="4762500" y="2987675"/>
          <p14:tracePt t="99305" x="4792663" y="2941638"/>
          <p14:tracePt t="99322" x="4808538" y="2903538"/>
          <p14:tracePt t="99338" x="4808538" y="2879725"/>
          <p14:tracePt t="99355" x="4830763" y="2849563"/>
          <p14:tracePt t="99371" x="4830763" y="2835275"/>
          <p14:tracePt t="99387" x="4830763" y="2803525"/>
          <p14:tracePt t="99405" x="4830763" y="2789238"/>
          <p14:tracePt t="99420" x="4830763" y="2765425"/>
          <p14:tracePt t="99438" x="4830763" y="2720975"/>
          <p14:tracePt t="99438" x="4830763" y="2705100"/>
          <p14:tracePt t="99456" x="4830763" y="2697163"/>
          <p14:tracePt t="99471" x="4830763" y="2667000"/>
          <p14:tracePt t="99488" x="4830763" y="2644775"/>
          <p14:tracePt t="99505" x="4830763" y="2628900"/>
          <p14:tracePt t="99522" x="4808538" y="2598738"/>
          <p14:tracePt t="99538" x="4778375" y="2560638"/>
          <p14:tracePt t="99555" x="4746625" y="2522538"/>
          <p14:tracePt t="99571" x="4724400" y="2484438"/>
          <p14:tracePt t="99587" x="4708525" y="2460625"/>
          <p14:tracePt t="99604" x="4702175" y="2446338"/>
          <p14:tracePt t="99621" x="4686300" y="2430463"/>
          <p14:tracePt t="99637" x="4632325" y="2400300"/>
          <p14:tracePt t="99654" x="4572000" y="2370138"/>
          <p14:tracePt t="99654" x="4525963" y="2346325"/>
          <p14:tracePt t="99673" x="4419600" y="2324100"/>
          <p14:tracePt t="99688" x="4359275" y="2316163"/>
          <p14:tracePt t="99707" x="4327525" y="2301875"/>
          <p14:tracePt t="99722" x="4289425" y="2286000"/>
          <p14:tracePt t="99737" x="4237038" y="2286000"/>
          <p14:tracePt t="99754" x="4144963" y="2278063"/>
          <p14:tracePt t="99771" x="4030663" y="2255838"/>
          <p14:tracePt t="99787" x="3908425" y="2232025"/>
          <p14:tracePt t="99804" x="3825875" y="2232025"/>
          <p14:tracePt t="99821" x="3725863" y="2209800"/>
          <p14:tracePt t="99837" x="3665538" y="2209800"/>
          <p14:tracePt t="99854" x="3597275" y="2209800"/>
          <p14:tracePt t="99854" x="3565525" y="2209800"/>
          <p14:tracePt t="99872" x="3543300" y="2209800"/>
          <p14:tracePt t="99886" x="3467100" y="2209800"/>
          <p14:tracePt t="99905" x="3390900" y="2209800"/>
          <p14:tracePt t="99921" x="3314700" y="2209800"/>
          <p14:tracePt t="99938" x="3238500" y="2209800"/>
          <p14:tracePt t="99954" x="3178175" y="2209800"/>
          <p14:tracePt t="99971" x="3132138" y="2225675"/>
          <p14:tracePt t="99987" x="3101975" y="2232025"/>
          <p14:tracePt t="100004" x="3078163" y="2232025"/>
          <p14:tracePt t="100023" x="3070225" y="2247900"/>
          <p14:tracePt t="100036" x="3017838" y="2247900"/>
          <p14:tracePt t="100054" x="2949575" y="2263775"/>
          <p14:tracePt t="100054" x="2917825" y="2270125"/>
          <p14:tracePt t="100072" x="2873375" y="2270125"/>
          <p14:tracePt t="100086" x="2841625" y="2286000"/>
          <p14:tracePt t="100104" x="2827338" y="2286000"/>
          <p14:tracePt t="100121" x="2811463" y="2293938"/>
          <p14:tracePt t="100143" x="2797175" y="2301875"/>
          <p14:tracePt t="100153" x="2759075" y="2308225"/>
          <p14:tracePt t="100172" x="2713038" y="2324100"/>
          <p14:tracePt t="100187" x="2644775" y="2332038"/>
          <p14:tracePt t="100204" x="2598738" y="2339975"/>
          <p14:tracePt t="100219" x="2568575" y="2354263"/>
          <p14:tracePt t="100237" x="2560638" y="2354263"/>
          <p14:tracePt t="100252" x="2544763" y="2354263"/>
          <p14:tracePt t="100271" x="2530475" y="2362200"/>
          <p14:tracePt t="100271" x="2514600" y="2362200"/>
          <p14:tracePt t="100287" x="2492375" y="2362200"/>
          <p14:tracePt t="100302" x="2400300" y="2370138"/>
          <p14:tracePt t="100320" x="2354263" y="2384425"/>
          <p14:tracePt t="100337" x="2316163" y="2392363"/>
          <p14:tracePt t="100353" x="2308225" y="2392363"/>
          <p14:tracePt t="100375" x="2301875" y="2392363"/>
          <p14:tracePt t="100385" x="2278063" y="2400300"/>
          <p14:tracePt t="100403" x="2247900" y="2400300"/>
          <p14:tracePt t="100419" x="2232025" y="2408238"/>
          <p14:tracePt t="100436" x="2217738" y="2408238"/>
          <p14:tracePt t="100452" x="2201863" y="2416175"/>
          <p14:tracePt t="100469" x="2171700" y="2422525"/>
          <p14:tracePt t="100486" x="2155825" y="2430463"/>
          <p14:tracePt t="100486" x="2141538" y="2438400"/>
          <p14:tracePt t="100504" x="2125663" y="2438400"/>
          <p14:tracePt t="100520" x="2117725" y="2438400"/>
          <p14:tracePt t="100536" x="2117725" y="2454275"/>
          <p14:tracePt t="100553" x="2103438" y="2454275"/>
          <p14:tracePt t="100568" x="2087563" y="2460625"/>
          <p14:tracePt t="100587" x="2073275" y="2476500"/>
          <p14:tracePt t="100603" x="2057400" y="2476500"/>
          <p14:tracePt t="100620" x="2041525" y="2492375"/>
          <p14:tracePt t="100636" x="2035175" y="2506663"/>
          <p14:tracePt t="100652" x="2011363" y="2522538"/>
          <p14:tracePt t="100670" x="1981200" y="2536825"/>
          <p14:tracePt t="100670" x="1958975" y="2552700"/>
          <p14:tracePt t="100688" x="1927225" y="2568575"/>
          <p14:tracePt t="100711" x="1905000" y="2590800"/>
          <p14:tracePt t="100721" x="1889125" y="2606675"/>
          <p14:tracePt t="100736" x="1889125" y="2613025"/>
          <p14:tracePt t="100753" x="1874838" y="2628900"/>
          <p14:tracePt t="100769" x="1866900" y="2644775"/>
          <p14:tracePt t="100807" x="1858963" y="2659063"/>
          <p14:tracePt t="100823" x="1851025" y="2674938"/>
          <p14:tracePt t="100839" x="1836738" y="2689225"/>
          <p14:tracePt t="100855" x="1836738" y="2697163"/>
          <p14:tracePt t="100863" x="1828800" y="2705100"/>
          <p14:tracePt t="100879" x="1828800" y="2713038"/>
          <p14:tracePt t="100895" x="1820863" y="2727325"/>
          <p14:tracePt t="100904" x="1812925" y="2727325"/>
          <p14:tracePt t="100920" x="1812925" y="2743200"/>
          <p14:tracePt t="100937" x="1806575" y="2751138"/>
          <p14:tracePt t="100952" x="1806575" y="2773363"/>
          <p14:tracePt t="100970" x="1806575" y="2789238"/>
          <p14:tracePt t="100991" x="1806575" y="2797175"/>
          <p14:tracePt t="101015" x="1806575" y="2803525"/>
          <p14:tracePt t="101023" x="1806575" y="2811463"/>
          <p14:tracePt t="101034" x="1806575" y="2819400"/>
          <p14:tracePt t="101055" x="1806575" y="2827338"/>
          <p14:tracePt t="101071" x="1806575" y="2835275"/>
          <p14:tracePt t="101087" x="1806575" y="2841625"/>
          <p14:tracePt t="101102" x="1806575" y="2857500"/>
          <p14:tracePt t="101120" x="1806575" y="2873375"/>
          <p14:tracePt t="101137" x="1806575" y="2879725"/>
          <p14:tracePt t="101153" x="1806575" y="2887663"/>
          <p14:tracePt t="101169" x="1812925" y="2903538"/>
          <p14:tracePt t="101186" x="1820863" y="2917825"/>
          <p14:tracePt t="101202" x="1820863" y="2925763"/>
          <p14:tracePt t="101218" x="1828800" y="2949575"/>
          <p14:tracePt t="101235" x="1836738" y="2955925"/>
          <p14:tracePt t="101252" x="1844675" y="2963863"/>
          <p14:tracePt t="101268" x="1858963" y="2971800"/>
          <p14:tracePt t="101285" x="1858963" y="2979738"/>
          <p14:tracePt t="101319" x="1866900" y="2979738"/>
          <p14:tracePt t="101343" x="1866900" y="2987675"/>
          <p14:tracePt t="101352" x="1874838" y="2987675"/>
          <p14:tracePt t="101368" x="1897063" y="2994025"/>
          <p14:tracePt t="101384" x="1905000" y="3001963"/>
          <p14:tracePt t="101391" x="1905000" y="3009900"/>
          <p14:tracePt t="101402" x="1927225" y="3009900"/>
          <p14:tracePt t="101418" x="1935163" y="3009900"/>
          <p14:tracePt t="101435" x="1943100" y="3017838"/>
          <p14:tracePt t="101452" x="1951038" y="3017838"/>
          <p14:tracePt t="101487" x="1951038" y="3025775"/>
          <p14:tracePt t="101495" x="1958975" y="3025775"/>
          <p14:tracePt t="101503" x="1965325" y="3025775"/>
          <p14:tracePt t="101519" x="1981200" y="3025775"/>
          <p14:tracePt t="101537" x="1989138" y="3032125"/>
          <p14:tracePt t="101559" x="1997075" y="3048000"/>
          <p14:tracePt t="101575" x="2003425" y="3048000"/>
          <p14:tracePt t="101607" x="2011363" y="3055938"/>
          <p14:tracePt t="101623" x="2027238" y="3055938"/>
          <p14:tracePt t="101639" x="2035175" y="3070225"/>
          <p14:tracePt t="101647" x="2041525" y="3070225"/>
          <p14:tracePt t="101663" x="2065338" y="3094038"/>
          <p14:tracePt t="101672" x="2073275" y="3094038"/>
          <p14:tracePt t="101686" x="2117725" y="3108325"/>
          <p14:tracePt t="101702" x="2149475" y="3116263"/>
          <p14:tracePt t="101721" x="2155825" y="3124200"/>
          <p14:tracePt t="101736" x="2171700" y="3124200"/>
          <p14:tracePt t="101751" x="2187575" y="3132138"/>
          <p14:tracePt t="101769" x="2193925" y="3140075"/>
          <p14:tracePt t="101785" x="2217738" y="3140075"/>
          <p14:tracePt t="101802" x="2247900" y="3146425"/>
          <p14:tracePt t="101819" x="2308225" y="3170238"/>
          <p14:tracePt t="101836" x="2378075" y="3178175"/>
          <p14:tracePt t="101853" x="2400300" y="3178175"/>
          <p14:tracePt t="101868" x="2422525" y="3184525"/>
          <p14:tracePt t="101884" x="2430463" y="3184525"/>
          <p14:tracePt t="101927" x="2438400" y="3184525"/>
          <p14:tracePt t="101935" x="2460625" y="3184525"/>
          <p14:tracePt t="101953" x="2492375" y="3184525"/>
          <p14:tracePt t="101969" x="2544763" y="3184525"/>
          <p14:tracePt t="101986" x="2644775" y="3208338"/>
          <p14:tracePt t="102002" x="2727325" y="3216275"/>
          <p14:tracePt t="102019" x="2773363" y="3222625"/>
          <p14:tracePt t="102036" x="2789238" y="3222625"/>
          <p14:tracePt t="102051" x="2797175" y="3222625"/>
          <p14:tracePt t="102087" x="2811463" y="3230563"/>
          <p14:tracePt t="102095" x="2819400" y="3230563"/>
          <p14:tracePt t="102103" x="2841625" y="3230563"/>
          <p14:tracePt t="102118" x="2941638" y="3246438"/>
          <p14:tracePt t="102118" x="3001963" y="3254375"/>
          <p14:tracePt t="102136" x="3094038" y="3268663"/>
          <p14:tracePt t="102152" x="3146425" y="3276600"/>
          <p14:tracePt t="102169" x="3154363" y="3276600"/>
          <p14:tracePt t="102215" x="3170238" y="3284538"/>
          <p14:tracePt t="102223" x="3178175" y="3284538"/>
          <p14:tracePt t="102234" x="3254375" y="3292475"/>
          <p14:tracePt t="102251" x="3344863" y="3306763"/>
          <p14:tracePt t="102268" x="3421063" y="3306763"/>
          <p14:tracePt t="102285" x="3459163" y="3306763"/>
          <p14:tracePt t="102301" x="3482975" y="3306763"/>
          <p14:tracePt t="102318" x="3505200" y="3306763"/>
          <p14:tracePt t="102318" x="3521075" y="3306763"/>
          <p14:tracePt t="102336" x="3573463" y="3306763"/>
          <p14:tracePt t="102352" x="3673475" y="3306763"/>
          <p14:tracePt t="102369" x="3756025" y="3306763"/>
          <p14:tracePt t="102385" x="3802063" y="3306763"/>
          <p14:tracePt t="102402" x="3840163" y="3306763"/>
          <p14:tracePt t="102418" x="3886200" y="3306763"/>
          <p14:tracePt t="102435" x="3916363" y="3306763"/>
          <p14:tracePt t="102451" x="3940175" y="3306763"/>
          <p14:tracePt t="102468" x="3978275" y="3306763"/>
          <p14:tracePt t="102485" x="4038600" y="3298825"/>
          <p14:tracePt t="102501" x="4114800" y="3292475"/>
          <p14:tracePt t="102501" x="4144963" y="3284538"/>
          <p14:tracePt t="102520" x="4168775" y="3276600"/>
          <p14:tracePt t="102535" x="4213225" y="3260725"/>
          <p14:tracePt t="102553" x="4221163" y="3260725"/>
          <p14:tracePt t="102566" x="4229100" y="3254375"/>
          <p14:tracePt t="102566" x="4251325" y="3246438"/>
          <p14:tracePt t="102584" x="4313238" y="3238500"/>
          <p14:tracePt t="102600" x="4419600" y="3222625"/>
          <p14:tracePt t="102617" x="4465638" y="3208338"/>
          <p14:tracePt t="102633" x="4495800" y="3184525"/>
          <p14:tracePt t="102650" x="4518025" y="3162300"/>
          <p14:tracePt t="102667" x="4533900" y="3140075"/>
          <p14:tracePt t="102684" x="4564063" y="3101975"/>
          <p14:tracePt t="102701" x="4678363" y="3063875"/>
          <p14:tracePt t="102723" x="4708525" y="3055938"/>
          <p14:tracePt t="102734" x="4746625" y="3048000"/>
          <p14:tracePt t="102750" x="4754563" y="3017838"/>
          <p14:tracePt t="102768" x="4754563" y="2987675"/>
          <p14:tracePt t="102785" x="4770438" y="2963863"/>
          <p14:tracePt t="102802" x="4784725" y="2941638"/>
          <p14:tracePt t="102818" x="4800600" y="2917825"/>
          <p14:tracePt t="102834" x="4808538" y="2911475"/>
          <p14:tracePt t="102850" x="4822825" y="2887663"/>
          <p14:tracePt t="102867" x="4838700" y="2873375"/>
          <p14:tracePt t="102884" x="4854575" y="2841625"/>
          <p14:tracePt t="102901" x="4876800" y="2803525"/>
          <p14:tracePt t="102917" x="4899025" y="2765425"/>
          <p14:tracePt t="102934" x="4899025" y="2735263"/>
          <p14:tracePt t="102934" x="4899025" y="2705100"/>
          <p14:tracePt t="102952" x="4899025" y="2689225"/>
          <p14:tracePt t="102968" x="4899025" y="2667000"/>
          <p14:tracePt t="102985" x="4884738" y="2651125"/>
          <p14:tracePt t="103001" x="4830763" y="2606675"/>
          <p14:tracePt t="103018" x="4822825" y="2598738"/>
          <p14:tracePt t="103033" x="4808538" y="2582863"/>
          <p14:tracePt t="103051" x="4800600" y="2574925"/>
          <p14:tracePt t="103067" x="4770438" y="2552700"/>
          <p14:tracePt t="103084" x="4746625" y="2536825"/>
          <p14:tracePt t="103101" x="4724400" y="2514600"/>
          <p14:tracePt t="103117" x="4708525" y="2506663"/>
          <p14:tracePt t="103134" x="4686300" y="2492375"/>
          <p14:tracePt t="103134" x="4670425" y="2492375"/>
          <p14:tracePt t="103152" x="4648200" y="2492375"/>
          <p14:tracePt t="103166" x="4579938" y="2460625"/>
          <p14:tracePt t="103185" x="4556125" y="2460625"/>
          <p14:tracePt t="103201" x="4525963" y="2446338"/>
          <p14:tracePt t="103218" x="4503738" y="2422525"/>
          <p14:tracePt t="103234" x="4449763" y="2384425"/>
          <p14:tracePt t="103251" x="4397375" y="2370138"/>
          <p14:tracePt t="103267" x="4305300" y="2346325"/>
          <p14:tracePt t="103284" x="4251325" y="2332038"/>
          <p14:tracePt t="103300" x="4213225" y="2332038"/>
          <p14:tracePt t="103317" x="4175125" y="2316163"/>
          <p14:tracePt t="103334" x="4168775" y="2308225"/>
          <p14:tracePt t="103334" x="4152900" y="2308225"/>
          <p14:tracePt t="103352" x="4130675" y="2301875"/>
          <p14:tracePt t="103366" x="4046538" y="2293938"/>
          <p14:tracePt t="103384" x="3992563" y="2293938"/>
          <p14:tracePt t="103401" x="3924300" y="2278063"/>
          <p14:tracePt t="103418" x="3894138" y="2278063"/>
          <p14:tracePt t="103434" x="3863975" y="2278063"/>
          <p14:tracePt t="103450" x="3832225" y="2278063"/>
          <p14:tracePt t="103467" x="3794125" y="2278063"/>
          <p14:tracePt t="103483" x="3749675" y="2278063"/>
          <p14:tracePt t="103500" x="3695700" y="2278063"/>
          <p14:tracePt t="103517" x="3649663" y="2278063"/>
          <p14:tracePt t="103517" x="3627438" y="2278063"/>
          <p14:tracePt t="103536" x="3589338" y="2278063"/>
          <p14:tracePt t="103549" x="3505200" y="2278063"/>
          <p14:tracePt t="103566" x="3444875" y="2278063"/>
          <p14:tracePt t="103566" x="3421063" y="2278063"/>
          <p14:tracePt t="103584" x="3406775" y="2278063"/>
          <p14:tracePt t="103601" x="3398838" y="2278063"/>
          <p14:tracePt t="103617" x="3360738" y="2278063"/>
          <p14:tracePt t="103634" x="3306763" y="2278063"/>
          <p14:tracePt t="103650" x="3238500" y="2278063"/>
          <p14:tracePt t="103667" x="3184525" y="2278063"/>
          <p14:tracePt t="103683" x="3132138" y="2278063"/>
          <p14:tracePt t="103700" x="3094038" y="2278063"/>
          <p14:tracePt t="103700" x="3078163" y="2278063"/>
          <p14:tracePt t="103723" x="3063875" y="2278063"/>
          <p14:tracePt t="103732" x="3032125" y="2278063"/>
          <p14:tracePt t="103749" x="2994025" y="2278063"/>
          <p14:tracePt t="103749" x="2963863" y="2278063"/>
          <p14:tracePt t="103768" x="2903538" y="2278063"/>
          <p14:tracePt t="103784" x="2827338" y="2278063"/>
          <p14:tracePt t="103800" x="2773363" y="2278063"/>
          <p14:tracePt t="103817" x="2727325" y="2278063"/>
          <p14:tracePt t="103834" x="2697163" y="2278063"/>
          <p14:tracePt t="103850" x="2667000" y="2278063"/>
          <p14:tracePt t="103866" x="2636838" y="2278063"/>
          <p14:tracePt t="103883" x="2606675" y="2278063"/>
          <p14:tracePt t="103900" x="2568575" y="2278063"/>
          <p14:tracePt t="103916" x="2536825" y="2278063"/>
          <p14:tracePt t="103933" x="2498725" y="2278063"/>
          <p14:tracePt t="103950" x="2454275" y="2278063"/>
          <p14:tracePt t="103966" x="2422525" y="2278063"/>
          <p14:tracePt t="103966" x="2400300" y="2286000"/>
          <p14:tracePt t="103984" x="2384425" y="2293938"/>
          <p14:tracePt t="104000" x="2362200" y="2301875"/>
          <p14:tracePt t="104017" x="2354263" y="2301875"/>
          <p14:tracePt t="104033" x="2339975" y="2308225"/>
          <p14:tracePt t="104049" x="2332038" y="2308225"/>
          <p14:tracePt t="104065" x="2301875" y="2324100"/>
          <p14:tracePt t="104083" x="2263775" y="2324100"/>
          <p14:tracePt t="104099" x="2247900" y="2339975"/>
          <p14:tracePt t="104115" x="2217738" y="2339975"/>
          <p14:tracePt t="104133" x="2201863" y="2339975"/>
          <p14:tracePt t="104149" x="2179638" y="2354263"/>
          <p14:tracePt t="104166" x="2155825" y="2362200"/>
          <p14:tracePt t="104166" x="2141538" y="2362200"/>
          <p14:tracePt t="104184" x="2133600" y="2370138"/>
          <p14:tracePt t="104201" x="2103438" y="2384425"/>
          <p14:tracePt t="104217" x="2087563" y="2392363"/>
          <p14:tracePt t="104233" x="2065338" y="2392363"/>
          <p14:tracePt t="104250" x="2049463" y="2400300"/>
          <p14:tracePt t="104266" x="2035175" y="2400300"/>
          <p14:tracePt t="104283" x="2011363" y="2408238"/>
          <p14:tracePt t="104299" x="1997075" y="2422525"/>
          <p14:tracePt t="104315" x="1958975" y="2438400"/>
          <p14:tracePt t="104333" x="1943100" y="2438400"/>
          <p14:tracePt t="104349" x="1920875" y="2454275"/>
          <p14:tracePt t="104366" x="1897063" y="2468563"/>
          <p14:tracePt t="104382" x="1866900" y="2522538"/>
          <p14:tracePt t="104400" x="1851025" y="2530475"/>
          <p14:tracePt t="104417" x="1844675" y="2544763"/>
          <p14:tracePt t="104439" x="1836738" y="2552700"/>
          <p14:tracePt t="104450" x="1828800" y="2574925"/>
          <p14:tracePt t="104466" x="1812925" y="2590800"/>
          <p14:tracePt t="104482" x="1806575" y="2598738"/>
          <p14:tracePt t="104503" x="1806575" y="2606675"/>
          <p14:tracePt t="104515" x="1798638" y="2613025"/>
          <p14:tracePt t="104543" x="1798638" y="2620963"/>
          <p14:tracePt t="104568" x="1798638" y="2628900"/>
          <p14:tracePt t="104575" x="1798638" y="2636838"/>
          <p14:tracePt t="104584" x="1798638" y="2644775"/>
          <p14:tracePt t="104599" x="1798638" y="2659063"/>
          <p14:tracePt t="104615" x="1798638" y="2667000"/>
          <p14:tracePt t="104633" x="1798638" y="2674938"/>
          <p14:tracePt t="104648" x="1798638" y="2682875"/>
          <p14:tracePt t="104665" x="1790700" y="2697163"/>
          <p14:tracePt t="104683" x="1790700" y="2713038"/>
          <p14:tracePt t="104698" x="1790700" y="2727325"/>
          <p14:tracePt t="104698" x="1790700" y="2735263"/>
          <p14:tracePt t="104720" x="1790700" y="2743200"/>
          <p14:tracePt t="104732" x="1790700" y="2751138"/>
          <p14:tracePt t="104767" x="1790700" y="2759075"/>
          <p14:tracePt t="104775" x="1782763" y="2765425"/>
          <p14:tracePt t="104783" x="1782763" y="2773363"/>
          <p14:tracePt t="104800" x="1782763" y="2781300"/>
          <p14:tracePt t="104814" x="1782763" y="2789238"/>
          <p14:tracePt t="104831" x="1782763" y="2803525"/>
          <p14:tracePt t="104848" x="1782763" y="2811463"/>
          <p14:tracePt t="104871" x="1790700" y="2827338"/>
          <p14:tracePt t="104896" x="1790700" y="2835275"/>
          <p14:tracePt t="104912" x="1798638" y="2841625"/>
          <p14:tracePt t="104919" x="1806575" y="2849563"/>
          <p14:tracePt t="104931" x="1820863" y="2865438"/>
          <p14:tracePt t="104951" x="1820863" y="2873375"/>
          <p14:tracePt t="104965" x="1836738" y="2895600"/>
          <p14:tracePt t="104982" x="1836738" y="2903538"/>
          <p14:tracePt t="105007" x="1836738" y="2911475"/>
          <p14:tracePt t="105023" x="1836738" y="2917825"/>
          <p14:tracePt t="105033" x="1851025" y="2925763"/>
          <p14:tracePt t="105049" x="1866900" y="2955925"/>
          <p14:tracePt t="105065" x="1882775" y="2963863"/>
          <p14:tracePt t="105082" x="1889125" y="2979738"/>
          <p14:tracePt t="105103" x="1897063" y="2979738"/>
          <p14:tracePt t="105151" x="1912938" y="2987675"/>
          <p14:tracePt t="105159" x="1920875" y="2987675"/>
          <p14:tracePt t="105167" x="1935163" y="2994025"/>
          <p14:tracePt t="105199" x="1951038" y="3009900"/>
          <p14:tracePt t="105239" x="1965325" y="3009900"/>
          <p14:tracePt t="105248" x="1973263" y="3009900"/>
          <p14:tracePt t="105255" x="1981200" y="3009900"/>
          <p14:tracePt t="105266" x="2011363" y="3025775"/>
          <p14:tracePt t="105282" x="2027238" y="3025775"/>
          <p14:tracePt t="105298" x="2041525" y="3032125"/>
          <p14:tracePt t="105314" x="2049463" y="3040063"/>
          <p14:tracePt t="105332" x="2057400" y="3040063"/>
          <p14:tracePt t="105347" x="2073275" y="3055938"/>
          <p14:tracePt t="105365" x="2079625" y="3055938"/>
          <p14:tracePt t="105381" x="2095500" y="3055938"/>
          <p14:tracePt t="105398" x="2117725" y="3055938"/>
          <p14:tracePt t="105398" x="2117725" y="3063875"/>
          <p14:tracePt t="105416" x="2163763" y="3063875"/>
          <p14:tracePt t="105432" x="2201863" y="3070225"/>
          <p14:tracePt t="105449" x="2232025" y="3070225"/>
          <p14:tracePt t="105466" x="2255838" y="3070225"/>
          <p14:tracePt t="105481" x="2263775" y="3078163"/>
          <p14:tracePt t="105543" x="2278063" y="3086100"/>
          <p14:tracePt t="105551" x="2293938" y="3094038"/>
          <p14:tracePt t="105563" x="2332038" y="3094038"/>
          <p14:tracePt t="105582" x="2354263" y="3094038"/>
          <p14:tracePt t="105598" x="2370138" y="3101975"/>
          <p14:tracePt t="105614" x="2378075" y="3101975"/>
          <p14:tracePt t="105655" x="2384425" y="3101975"/>
          <p14:tracePt t="105679" x="2400300" y="3101975"/>
          <p14:tracePt t="105687" x="2416175" y="3101975"/>
          <p14:tracePt t="105698" x="2422525" y="3101975"/>
          <p14:tracePt t="105717" x="2430463" y="3101975"/>
          <p14:tracePt t="105731" x="2438400" y="3101975"/>
          <p14:tracePt t="105759" x="2438400" y="3108325"/>
          <p14:tracePt t="105767" x="2454275" y="3108325"/>
          <p14:tracePt t="105781" x="2484438" y="3108325"/>
          <p14:tracePt t="105797" x="2522538" y="3108325"/>
          <p14:tracePt t="105797" x="2530475" y="3108325"/>
          <p14:tracePt t="105816" x="2536825" y="3108325"/>
          <p14:tracePt t="105830" x="2544763" y="3108325"/>
          <p14:tracePt t="105879" x="2552700" y="3116263"/>
          <p14:tracePt t="105888" x="2560638" y="3116263"/>
          <p14:tracePt t="105897" x="2582863" y="3124200"/>
          <p14:tracePt t="105915" x="2613025" y="3132138"/>
          <p14:tracePt t="105931" x="2628900" y="3132138"/>
          <p14:tracePt t="105947" x="2659063" y="3132138"/>
          <p14:tracePt t="105964" x="2689225" y="3140075"/>
          <p14:tracePt t="105981" x="2697163" y="3140075"/>
          <p14:tracePt t="105997" x="2713038" y="3140075"/>
          <p14:tracePt t="106039" x="2727325" y="3140075"/>
          <p14:tracePt t="106047" x="2751138" y="3140075"/>
          <p14:tracePt t="106055" x="2773363" y="3140075"/>
          <p14:tracePt t="106065" x="2819400" y="3146425"/>
          <p14:tracePt t="106082" x="2841625" y="3154363"/>
          <p14:tracePt t="106098" x="2849563" y="3154363"/>
          <p14:tracePt t="106167" x="2865438" y="3154363"/>
          <p14:tracePt t="106183" x="2879725" y="3154363"/>
          <p14:tracePt t="106191" x="2895600" y="3154363"/>
          <p14:tracePt t="106199" x="2911475" y="3154363"/>
          <p14:tracePt t="106214" x="2933700" y="3154363"/>
          <p14:tracePt t="106214" x="2941638" y="3154363"/>
          <p14:tracePt t="106233" x="2949575" y="3154363"/>
          <p14:tracePt t="106319" x="2955925" y="3154363"/>
          <p14:tracePt t="106360" x="2971800" y="3154363"/>
          <p14:tracePt t="106375" x="2979738" y="3154363"/>
          <p14:tracePt t="106407" x="3001963" y="3154363"/>
          <p14:tracePt t="106431" x="3009900" y="3154363"/>
          <p14:tracePt t="106463" x="3025775" y="3154363"/>
          <p14:tracePt t="106503" x="3032125" y="3154363"/>
          <p14:tracePt t="106513" x="3040063" y="3154363"/>
          <p14:tracePt t="106583" x="3048000" y="3154363"/>
          <p14:tracePt t="106599" x="3055938" y="3154363"/>
          <p14:tracePt t="106607" x="3063875" y="3154363"/>
          <p14:tracePt t="106615" x="3070225" y="3154363"/>
          <p14:tracePt t="106632" x="3086100" y="3154363"/>
          <p14:tracePt t="106679" x="3094038" y="3154363"/>
          <p14:tracePt t="106687" x="3124200" y="3162300"/>
          <p14:tracePt t="106697" x="3192463" y="3178175"/>
          <p14:tracePt t="106714" x="3216275" y="3178175"/>
          <p14:tracePt t="106731" x="3238500" y="3184525"/>
          <p14:tracePt t="106751" x="3246438" y="3184525"/>
          <p14:tracePt t="106763" x="3254375" y="3184525"/>
          <p14:tracePt t="106780" x="3284538" y="3184525"/>
          <p14:tracePt t="106797" x="3298825" y="3184525"/>
          <p14:tracePt t="106813" x="3322638" y="3184525"/>
          <p14:tracePt t="106830" x="3352800" y="3184525"/>
          <p14:tracePt t="106830" x="3375025" y="3178175"/>
          <p14:tracePt t="106848" x="3406775" y="3178175"/>
          <p14:tracePt t="106862" x="3482975" y="3178175"/>
          <p14:tracePt t="106880" x="3497263" y="3178175"/>
          <p14:tracePt t="106895" x="3505200" y="3178175"/>
          <p14:tracePt t="106951" x="3521075" y="3178175"/>
          <p14:tracePt t="106959" x="3543300" y="3178175"/>
          <p14:tracePt t="106967" x="3573463" y="3178175"/>
          <p14:tracePt t="106979" x="3627438" y="3178175"/>
          <p14:tracePt t="106996" x="3687763" y="3178175"/>
          <p14:tracePt t="107013" x="3703638" y="3178175"/>
          <p14:tracePt t="107029" x="3711575" y="3184525"/>
          <p14:tracePt t="107045" x="3717925" y="3184525"/>
          <p14:tracePt t="107062" x="3779838" y="3184525"/>
          <p14:tracePt t="107080" x="3902075" y="3184525"/>
          <p14:tracePt t="107097" x="4016375" y="3184525"/>
          <p14:tracePt t="107114" x="4122738" y="3184525"/>
          <p14:tracePt t="107130" x="4183063" y="3184525"/>
          <p14:tracePt t="107146" x="4191000" y="3184525"/>
          <p14:tracePt t="107162" x="4206875" y="3184525"/>
          <p14:tracePt t="107183" x="4221163" y="3178175"/>
          <p14:tracePt t="107196" x="4275138" y="3162300"/>
          <p14:tracePt t="107213" x="4373563" y="3162300"/>
          <p14:tracePt t="107213" x="4435475" y="3146425"/>
          <p14:tracePt t="107232" x="4457700" y="3140075"/>
          <p14:tracePt t="107246" x="4503738" y="3124200"/>
          <p14:tracePt t="107264" x="4511675" y="3124200"/>
          <p14:tracePt t="107280" x="4525963" y="3101975"/>
          <p14:tracePt t="107297" x="4541838" y="3070225"/>
          <p14:tracePt t="107314" x="4579938" y="3025775"/>
          <p14:tracePt t="107330" x="4618038" y="2979738"/>
          <p14:tracePt t="107346" x="4656138" y="2955925"/>
          <p14:tracePt t="107363" x="4678363" y="2933700"/>
          <p14:tracePt t="107379" x="4708525" y="2911475"/>
          <p14:tracePt t="107396" x="4716463" y="2895600"/>
          <p14:tracePt t="107412" x="4724400" y="2857500"/>
          <p14:tracePt t="107429" x="4724400" y="2827338"/>
          <p14:tracePt t="107446" x="4724400" y="2789238"/>
          <p14:tracePt t="107446" x="4724400" y="2773363"/>
          <p14:tracePt t="107464" x="4724400" y="2743200"/>
          <p14:tracePt t="107480" x="4732338" y="2735263"/>
          <p14:tracePt t="107496" x="4732338" y="2720975"/>
          <p14:tracePt t="107513" x="4732338" y="2697163"/>
          <p14:tracePt t="107529" x="4732338" y="2667000"/>
          <p14:tracePt t="107546" x="4708525" y="2620963"/>
          <p14:tracePt t="107563" x="4678363" y="2590800"/>
          <p14:tracePt t="107579" x="4664075" y="2574925"/>
          <p14:tracePt t="107595" x="4640263" y="2560638"/>
          <p14:tracePt t="107612" x="4625975" y="2544763"/>
          <p14:tracePt t="107629" x="4572000" y="2522538"/>
          <p14:tracePt t="107646" x="4525963" y="2492375"/>
          <p14:tracePt t="107663" x="4465638" y="2476500"/>
          <p14:tracePt t="107663" x="4441825" y="2454275"/>
          <p14:tracePt t="107681" x="4381500" y="2454275"/>
          <p14:tracePt t="107696" x="4305300" y="2430463"/>
          <p14:tracePt t="107713" x="4229100" y="2392363"/>
          <p14:tracePt t="107732" x="4152900" y="2370138"/>
          <p14:tracePt t="107746" x="4076700" y="2354263"/>
          <p14:tracePt t="107761" x="3978275" y="2332038"/>
          <p14:tracePt t="107777" x="3863975" y="2308225"/>
          <p14:tracePt t="107797" x="3756025" y="2286000"/>
          <p14:tracePt t="107812" x="3665538" y="2278063"/>
          <p14:tracePt t="107827" x="3559175" y="2263775"/>
          <p14:tracePt t="107845" x="3482975" y="2239963"/>
          <p14:tracePt t="107861" x="3429000" y="2239963"/>
          <p14:tracePt t="107878" x="3382963" y="2232025"/>
          <p14:tracePt t="107878" x="3360738" y="2232025"/>
          <p14:tracePt t="107895" x="3330575" y="2217738"/>
          <p14:tracePt t="107911" x="3276600" y="2217738"/>
          <p14:tracePt t="107928" x="3216275" y="2217738"/>
          <p14:tracePt t="107945" x="3094038" y="2217738"/>
          <p14:tracePt t="107962" x="2941638" y="2217738"/>
          <p14:tracePt t="107978" x="2827338" y="2217738"/>
          <p14:tracePt t="107995" x="2797175" y="2217738"/>
          <p14:tracePt t="108011" x="2773363" y="2217738"/>
          <p14:tracePt t="108028" x="2751138" y="2217738"/>
          <p14:tracePt t="108046" x="2720975" y="2225675"/>
          <p14:tracePt t="108061" x="2620963" y="2247900"/>
          <p14:tracePt t="108078" x="2476500" y="2270125"/>
          <p14:tracePt t="108094" x="2354263" y="2278063"/>
          <p14:tracePt t="108094" x="2316163" y="2293938"/>
          <p14:tracePt t="108112" x="2270125" y="2301875"/>
          <p14:tracePt t="108129" x="2247900" y="2316163"/>
          <p14:tracePt t="108145" x="2217738" y="2332038"/>
          <p14:tracePt t="108163" x="2179638" y="2362200"/>
          <p14:tracePt t="108179" x="2125663" y="2392363"/>
          <p14:tracePt t="108195" x="2073275" y="2416175"/>
          <p14:tracePt t="108212" x="2035175" y="2430463"/>
          <p14:tracePt t="108229" x="1997075" y="2460625"/>
          <p14:tracePt t="108245" x="1973263" y="2476500"/>
          <p14:tracePt t="108262" x="1965325" y="2476500"/>
          <p14:tracePt t="108278" x="1958975" y="2492375"/>
          <p14:tracePt t="108296" x="1943100" y="2498725"/>
          <p14:tracePt t="108313" x="1935163" y="2514600"/>
          <p14:tracePt t="108329" x="1912938" y="2552700"/>
          <p14:tracePt t="108346" x="1882775" y="2582863"/>
          <p14:tracePt t="108362" x="1866900" y="2606675"/>
          <p14:tracePt t="108378" x="1851025" y="2620963"/>
          <p14:tracePt t="108396" x="1844675" y="2636838"/>
          <p14:tracePt t="108412" x="1836738" y="2651125"/>
          <p14:tracePt t="108428" x="1836738" y="2674938"/>
          <p14:tracePt t="108445" x="1836738" y="2682875"/>
          <p14:tracePt t="108461" x="1836738" y="2705100"/>
          <p14:tracePt t="108461" x="1836738" y="2720975"/>
          <p14:tracePt t="108480" x="1836738" y="2735263"/>
          <p14:tracePt t="108495" x="1836738" y="2797175"/>
          <p14:tracePt t="108512" x="1851025" y="2819400"/>
          <p14:tracePt t="108529" x="1836738" y="2811463"/>
          <p14:tracePt t="108888" x="1798638" y="2789238"/>
          <p14:tracePt t="108895" x="1782763" y="2781300"/>
          <p14:tracePt t="108910" x="1752600" y="2751138"/>
          <p14:tracePt t="108929" x="1730375" y="2735263"/>
          <p14:tracePt t="108945" x="1730375" y="2727325"/>
          <p14:tracePt t="108967" x="1722438" y="2720975"/>
          <p14:tracePt t="108999" x="1714500" y="2720975"/>
          <p14:tracePt t="109015" x="1706563" y="2705100"/>
          <p14:tracePt t="109023" x="1698625" y="2697163"/>
          <p14:tracePt t="109032" x="1684338" y="2689225"/>
          <p14:tracePt t="109044" x="1660525" y="2659063"/>
          <p14:tracePt t="109061" x="1638300" y="2636838"/>
          <p14:tracePt t="109078" x="1646238" y="2636838"/>
          <p14:tracePt t="109279" x="1660525" y="2644775"/>
          <p14:tracePt t="109287" x="1676400" y="2651125"/>
          <p14:tracePt t="109296" x="1698625" y="2667000"/>
          <p14:tracePt t="109310" x="1768475" y="2705100"/>
          <p14:tracePt t="109326" x="1858963" y="2811463"/>
          <p14:tracePt t="109345" x="1897063" y="2873375"/>
          <p14:tracePt t="109361" x="1927225" y="2903538"/>
          <p14:tracePt t="109378" x="1943100" y="2917825"/>
          <p14:tracePt t="109393" x="1943100" y="2911475"/>
          <p14:tracePt t="109455" x="1935163" y="2903538"/>
          <p14:tracePt t="109463" x="1927225" y="2879725"/>
          <p14:tracePt t="109476" x="1927225" y="2873375"/>
          <p14:tracePt t="109503" x="1973263" y="2873375"/>
          <p14:tracePt t="109560" x="2041525" y="2873375"/>
          <p14:tracePt t="109567" x="2111375" y="2873375"/>
          <p14:tracePt t="109577" x="2301875" y="2873375"/>
          <p14:tracePt t="109594" x="2484438" y="2873375"/>
          <p14:tracePt t="109611" x="2620963" y="2873375"/>
          <p14:tracePt t="109627" x="2659063" y="2873375"/>
          <p14:tracePt t="109644" x="2713038" y="2903538"/>
          <p14:tracePt t="109660" x="2765425" y="2941638"/>
          <p14:tracePt t="109677" x="2849563" y="2971800"/>
          <p14:tracePt t="109694" x="2917825" y="3001963"/>
          <p14:tracePt t="109694" x="2917825" y="3009900"/>
          <p14:tracePt t="109712" x="2925763" y="3009900"/>
          <p14:tracePt t="109799" x="2925763" y="3017838"/>
          <p14:tracePt t="109807" x="2941638" y="3032125"/>
          <p14:tracePt t="109815" x="2949575" y="3032125"/>
          <p14:tracePt t="109826" x="2955925" y="3048000"/>
          <p14:tracePt t="109843" x="2963863" y="3048000"/>
          <p14:tracePt t="109895" x="2979738" y="3048000"/>
          <p14:tracePt t="109903" x="3009900" y="3063875"/>
          <p14:tracePt t="109911" x="3025775" y="3063875"/>
          <p14:tracePt t="109926" x="3063875" y="3063875"/>
          <p14:tracePt t="109943" x="3063875" y="3055938"/>
          <p14:tracePt t="109967" x="3063875" y="3040063"/>
          <p14:tracePt t="109977" x="3048000" y="3017838"/>
          <p14:tracePt t="109993" x="3040063" y="2994025"/>
          <p14:tracePt t="110010" x="3032125" y="2994025"/>
          <p14:tracePt t="110026" x="3032125" y="2979738"/>
          <p14:tracePt t="110047" x="3025775" y="2971800"/>
          <p14:tracePt t="110059" x="3017838" y="2955925"/>
          <p14:tracePt t="110076" x="3009900" y="2949575"/>
          <p14:tracePt t="110093" x="3009900" y="2941638"/>
          <p14:tracePt t="110109" x="3001963" y="2933700"/>
          <p14:tracePt t="110151" x="2987675" y="2933700"/>
          <p14:tracePt t="110287" x="2979738" y="2917825"/>
          <p14:tracePt t="110295" x="2971800" y="2917825"/>
          <p14:tracePt t="110399" x="2979738" y="2925763"/>
          <p14:tracePt t="110495" x="2979738" y="2933700"/>
          <p14:tracePt t="110503" x="2994025" y="2949575"/>
          <p14:tracePt t="110511" x="3009900" y="2949575"/>
          <p14:tracePt t="110526" x="3040063" y="2979738"/>
          <p14:tracePt t="110542" x="3094038" y="3009900"/>
          <p14:tracePt t="110542" x="3108325" y="3032125"/>
          <p14:tracePt t="110560" x="3132138" y="3048000"/>
          <p14:tracePt t="110583" x="3140075" y="3063875"/>
          <p14:tracePt t="110599" x="3146425" y="3063875"/>
          <p14:tracePt t="110609" x="3184525" y="3094038"/>
          <p14:tracePt t="110625" x="3222625" y="3108325"/>
          <p14:tracePt t="110643" x="3230563" y="3116263"/>
          <p14:tracePt t="110659" x="3238500" y="3124200"/>
          <p14:tracePt t="110735" x="3238500" y="3132138"/>
          <p14:tracePt t="115142" x="3246438" y="3140075"/>
          <p14:tracePt t="115383" x="3246438" y="3154363"/>
          <p14:tracePt t="115399" x="3246438" y="3162300"/>
          <p14:tracePt t="115407" x="3246438" y="3170238"/>
          <p14:tracePt t="115421" x="3246438" y="3184525"/>
          <p14:tracePt t="115438" x="3238500" y="3208338"/>
          <p14:tracePt t="115438" x="3222625" y="3230563"/>
          <p14:tracePt t="115456" x="3222625" y="3246438"/>
          <p14:tracePt t="115470" x="3192463" y="3292475"/>
          <p14:tracePt t="115489" x="3162300" y="3314700"/>
          <p14:tracePt t="115505" x="3132138" y="3360738"/>
          <p14:tracePt t="115522" x="3086100" y="3406775"/>
          <p14:tracePt t="115538" x="3025775" y="3444875"/>
          <p14:tracePt t="115555" x="2949575" y="3482975"/>
          <p14:tracePt t="115571" x="2911475" y="3497263"/>
          <p14:tracePt t="115588" x="2879725" y="3535363"/>
          <p14:tracePt t="115604" x="2835275" y="3581400"/>
          <p14:tracePt t="115621" x="2765425" y="3665538"/>
          <p14:tracePt t="115637" x="2697163" y="3741738"/>
          <p14:tracePt t="115637" x="2667000" y="3802063"/>
          <p14:tracePt t="115656" x="2628900" y="3840163"/>
          <p14:tracePt t="115670" x="2484438" y="4008438"/>
          <p14:tracePt t="115688" x="2384425" y="4114800"/>
          <p14:tracePt t="115705" x="2316163" y="4183063"/>
          <p14:tracePt t="115727" x="2270125" y="4237038"/>
          <p14:tracePt t="115739" x="2209800" y="4359275"/>
          <p14:tracePt t="115754" x="2141538" y="4487863"/>
          <p14:tracePt t="115770" x="2057400" y="4648200"/>
          <p14:tracePt t="115786" x="1981200" y="4784725"/>
          <p14:tracePt t="115804" x="1920875" y="4868863"/>
          <p14:tracePt t="115821" x="1897063" y="4922838"/>
          <p14:tracePt t="115821" x="1882775" y="4953000"/>
          <p14:tracePt t="115840" x="1866900" y="4975225"/>
          <p14:tracePt t="115852" x="1820863" y="5013325"/>
          <p14:tracePt t="115870" x="1798638" y="5059363"/>
          <p14:tracePt t="115887" x="1768475" y="5127625"/>
          <p14:tracePt t="115887" x="1744663" y="5173663"/>
          <p14:tracePt t="115904" x="1730375" y="5341938"/>
          <p14:tracePt t="115920" x="1722438" y="5494338"/>
          <p14:tracePt t="115937" x="1714500" y="5546725"/>
          <p14:tracePt t="115954" x="1706563" y="5578475"/>
          <p14:tracePt t="115971" x="1706563" y="5616575"/>
          <p14:tracePt t="115987" x="1676400" y="5707063"/>
          <p14:tracePt t="116004" x="1562100" y="5807075"/>
          <p14:tracePt t="116021" x="1439863" y="5859463"/>
          <p14:tracePt t="116036" x="1341438" y="5905500"/>
          <p14:tracePt t="116053" x="1249363" y="5965825"/>
          <p14:tracePt t="116070" x="1196975" y="5989638"/>
          <p14:tracePt t="116070" x="1189038" y="6003925"/>
          <p14:tracePt t="116087" x="1181100" y="6027738"/>
          <p14:tracePt t="116105" x="1158875" y="6057900"/>
          <p14:tracePt t="116121" x="1143000" y="6088063"/>
          <p14:tracePt t="116138" x="1127125" y="6103938"/>
          <p14:tracePt t="116154" x="1104900" y="6118225"/>
          <p14:tracePt t="116171" x="1082675" y="6142038"/>
          <p14:tracePt t="116187" x="1066800" y="6142038"/>
          <p14:tracePt t="116204" x="1066800" y="6149975"/>
          <p14:tracePt t="116415" x="1074738" y="6149975"/>
          <p14:tracePt t="116423" x="1089025" y="6142038"/>
          <p14:tracePt t="116439" x="1104900" y="6134100"/>
          <p14:tracePt t="116453" x="1112838" y="6126163"/>
          <p14:tracePt t="116469" x="1112838" y="6118225"/>
          <p14:tracePt t="116575" x="1112838" y="6111875"/>
          <p14:tracePt t="116600" x="1120775" y="6103938"/>
          <p14:tracePt t="116623" x="1127125" y="6096000"/>
          <p14:tracePt t="116639" x="1135063" y="6088063"/>
          <p14:tracePt t="116671" x="1135063" y="6073775"/>
          <p14:tracePt t="116975" x="1135063" y="6065838"/>
          <p14:tracePt t="117151" x="1135063" y="6057900"/>
          <p14:tracePt t="117175" x="1135063" y="6049963"/>
          <p14:tracePt t="117207" x="1135063" y="6042025"/>
          <p14:tracePt t="117231" x="1135063" y="6035675"/>
          <p14:tracePt t="117239" x="1143000" y="6027738"/>
          <p14:tracePt t="117252" x="1150938" y="6019800"/>
          <p14:tracePt t="119910" x="1158875" y="6019800"/>
          <p14:tracePt t="120311" x="1173163" y="6019800"/>
          <p14:tracePt t="120319" x="1189038" y="6019800"/>
          <p14:tracePt t="120332" x="1227138" y="6035675"/>
          <p14:tracePt t="120349" x="1273175" y="6035675"/>
          <p14:tracePt t="120349" x="1295400" y="6035675"/>
          <p14:tracePt t="120368" x="1317625" y="6035675"/>
          <p14:tracePt t="120382" x="1371600" y="6049963"/>
          <p14:tracePt t="120382" x="1401763" y="6049963"/>
          <p14:tracePt t="120401" x="1425575" y="6049963"/>
          <p14:tracePt t="120416" x="1431925" y="6049963"/>
          <p14:tracePt t="120432" x="1439863" y="6049963"/>
          <p14:tracePt t="120464" x="1455738" y="6049963"/>
          <p14:tracePt t="120471" x="1470025" y="6049963"/>
          <p14:tracePt t="120482" x="1516063" y="6049963"/>
          <p14:tracePt t="120499" x="1584325" y="6049963"/>
          <p14:tracePt t="120516" x="1660525" y="6049963"/>
          <p14:tracePt t="120533" x="1714500" y="6049963"/>
          <p14:tracePt t="120549" x="1744663" y="6049963"/>
          <p14:tracePt t="120566" x="1752600" y="6049963"/>
          <p14:tracePt t="120599" x="1760538" y="6049963"/>
          <p14:tracePt t="120607" x="1782763" y="6049963"/>
          <p14:tracePt t="120616" x="1820863" y="6049963"/>
          <p14:tracePt t="120633" x="1882775" y="6049963"/>
          <p14:tracePt t="120650" x="1905000" y="6049963"/>
          <p14:tracePt t="120666" x="1912938" y="6049963"/>
          <p14:tracePt t="120695" x="1920875" y="6049963"/>
          <p14:tracePt t="120719" x="1935163" y="6049963"/>
          <p14:tracePt t="120730" x="1951038" y="6049963"/>
          <p14:tracePt t="122526" x="1958975" y="6049963"/>
          <p14:tracePt t="123143" x="1965325" y="6049963"/>
          <p14:tracePt t="123151" x="1973263" y="6049963"/>
          <p14:tracePt t="123162" x="1997075" y="6049963"/>
          <p14:tracePt t="123180" x="2011363" y="6049963"/>
          <p14:tracePt t="123239" x="2027238" y="6049963"/>
          <p14:tracePt t="123255" x="2041525" y="6049963"/>
          <p14:tracePt t="123264" x="2073275" y="6035675"/>
          <p14:tracePt t="123281" x="2103438" y="6035675"/>
          <p14:tracePt t="123297" x="2117725" y="6035675"/>
          <p14:tracePt t="123313" x="2125663" y="6035675"/>
          <p14:tracePt t="123329" x="2141538" y="6027738"/>
          <p14:tracePt t="123360" x="2155825" y="6027738"/>
          <p14:tracePt t="123367" x="2187575" y="6027738"/>
          <p14:tracePt t="123379" x="2225675" y="6027738"/>
          <p14:tracePt t="123395" x="2255838" y="6027738"/>
          <p14:tracePt t="123413" x="2263775" y="6019800"/>
          <p14:tracePt t="123429" x="2270125" y="6019800"/>
          <p14:tracePt t="123471" x="2278063" y="6019800"/>
          <p14:tracePt t="123479" x="2293938" y="6019800"/>
          <p14:tracePt t="123487" x="2316163" y="6019800"/>
          <p14:tracePt t="123497" x="2370138" y="6011863"/>
          <p14:tracePt t="123514" x="2400300" y="6011863"/>
          <p14:tracePt t="123530" x="2408238" y="6011863"/>
          <p14:tracePt t="123575" x="2408238" y="6003925"/>
          <p14:tracePt t="123935" x="2408238" y="5997575"/>
          <p14:tracePt t="123959" x="2408238" y="5989638"/>
          <p14:tracePt t="123991" x="2400300" y="5989638"/>
          <p14:tracePt t="123999" x="2384425" y="5989638"/>
          <p14:tracePt t="124011" x="2346325" y="5981700"/>
          <p14:tracePt t="124029" x="2324100" y="5973763"/>
          <p14:tracePt t="124046" x="2301875" y="5973763"/>
          <p14:tracePt t="124061" x="2286000" y="5973763"/>
          <p14:tracePt t="124087" x="2278063" y="5973763"/>
          <p14:tracePt t="124096" x="2263775" y="5973763"/>
          <p14:tracePt t="124113" x="2247900" y="5973763"/>
          <p14:tracePt t="124129" x="2217738" y="5973763"/>
          <p14:tracePt t="124146" x="2179638" y="5959475"/>
          <p14:tracePt t="124162" x="2171700" y="5959475"/>
          <p14:tracePt t="124183" x="2163763" y="5959475"/>
          <p14:tracePt t="124287" x="2171700" y="5959475"/>
          <p14:tracePt t="124360" x="2187575" y="5959475"/>
          <p14:tracePt t="124367" x="2201863" y="5959475"/>
          <p14:tracePt t="124378" x="2225675" y="5959475"/>
          <p14:tracePt t="124395" x="2239963" y="5959475"/>
          <p14:tracePt t="124412" x="2286000" y="5981700"/>
          <p14:tracePt t="124429" x="2293938" y="5981700"/>
          <p14:tracePt t="124445" x="2332038" y="5989638"/>
          <p14:tracePt t="124462" x="2346325" y="5989638"/>
          <p14:tracePt t="125373" x="2354263" y="5989638"/>
          <p14:tracePt t="125607" x="2362200" y="5989638"/>
          <p14:tracePt t="125663" x="2378075" y="5989638"/>
          <p14:tracePt t="125720" x="2384425" y="5989638"/>
          <p14:tracePt t="125743" x="2392363" y="5989638"/>
          <p14:tracePt t="125751" x="2400300" y="5981700"/>
          <p14:tracePt t="125767" x="2416175" y="5981700"/>
          <p14:tracePt t="125792" x="2438400" y="5965825"/>
          <p14:tracePt t="125808" x="2460625" y="5965825"/>
          <p14:tracePt t="125815" x="2476500" y="5951538"/>
          <p14:tracePt t="125831" x="2498725" y="5951538"/>
          <p14:tracePt t="125843" x="2514600" y="5935663"/>
          <p14:tracePt t="125860" x="2522538" y="5935663"/>
          <p14:tracePt t="125876" x="2536825" y="5935663"/>
          <p14:tracePt t="125893" x="2552700" y="5921375"/>
          <p14:tracePt t="125911" x="2560638" y="5921375"/>
          <p14:tracePt t="125911" x="2560638" y="5913438"/>
          <p14:tracePt t="125928" x="2606675" y="5889625"/>
          <p14:tracePt t="125944" x="2628900" y="5883275"/>
          <p14:tracePt t="125961" x="2628900" y="5875338"/>
          <p14:tracePt t="125977" x="2651125" y="5875338"/>
          <p14:tracePt t="125994" x="2659063" y="5875338"/>
          <p14:tracePt t="126010" x="2674938" y="5867400"/>
          <p14:tracePt t="126027" x="2689225" y="5859463"/>
          <p14:tracePt t="126043" x="2727325" y="5851525"/>
          <p14:tracePt t="126059" x="2773363" y="5851525"/>
          <p14:tracePt t="126076" x="2811463" y="5845175"/>
          <p14:tracePt t="126092" x="2835275" y="5829300"/>
          <p14:tracePt t="126109" x="2841625" y="5829300"/>
          <p14:tracePt t="126125" x="2865438" y="5829300"/>
          <p14:tracePt t="126125" x="2873375" y="5829300"/>
          <p14:tracePt t="126144" x="2911475" y="5813425"/>
          <p14:tracePt t="126161" x="2933700" y="5807075"/>
          <p14:tracePt t="126177" x="2949575" y="5807075"/>
          <p14:tracePt t="126194" x="2955925" y="5807075"/>
          <p14:tracePt t="126231" x="2963863" y="5807075"/>
          <p14:tracePt t="126239" x="2979738" y="5799138"/>
          <p14:tracePt t="126247" x="2994025" y="5799138"/>
          <p14:tracePt t="126259" x="3040063" y="5783263"/>
          <p14:tracePt t="126276" x="3094038" y="5768975"/>
          <p14:tracePt t="126293" x="3108325" y="5761038"/>
          <p14:tracePt t="126310" x="3116263" y="5761038"/>
          <p14:tracePt t="126326" x="3124200" y="5753100"/>
          <p14:tracePt t="126343" x="3140075" y="5745163"/>
          <p14:tracePt t="126361" x="3178175" y="5730875"/>
          <p14:tracePt t="126377" x="3208338" y="5715000"/>
          <p14:tracePt t="126394" x="3238500" y="5684838"/>
          <p14:tracePt t="126410" x="3246438" y="5676900"/>
          <p14:tracePt t="126426" x="3246438" y="5668963"/>
          <p14:tracePt t="126442" x="3254375" y="5646738"/>
          <p14:tracePt t="126459" x="3260725" y="5638800"/>
          <p14:tracePt t="126475" x="3260725" y="5630863"/>
          <p14:tracePt t="126492" x="3268663" y="5616575"/>
          <p14:tracePt t="126510" x="3276600" y="5616575"/>
          <p14:tracePt t="126527" x="3276600" y="5584825"/>
          <p14:tracePt t="126527" x="3276600" y="5578475"/>
          <p14:tracePt t="126544" x="3276600" y="5540375"/>
          <p14:tracePt t="126560" x="3276600" y="5532438"/>
          <p14:tracePt t="126577" x="3276600" y="5516563"/>
          <p14:tracePt t="126593" x="3276600" y="5508625"/>
          <p14:tracePt t="126631" x="3276600" y="5494338"/>
          <p14:tracePt t="126655" x="3268663" y="5494338"/>
          <p14:tracePt t="126679" x="3268663" y="5486400"/>
          <p14:tracePt t="126687" x="3268663" y="5478463"/>
          <p14:tracePt t="126711" x="3260725" y="5470525"/>
          <p14:tracePt t="126729" x="3246438" y="5464175"/>
          <p14:tracePt t="126759" x="3238500" y="5464175"/>
          <p14:tracePt t="126832" x="3230563" y="5464175"/>
          <p14:tracePt t="126871" x="3230563" y="5456238"/>
          <p14:tracePt t="126879" x="3222625" y="5456238"/>
          <p14:tracePt t="126892" x="3222625" y="5448300"/>
          <p14:tracePt t="126909" x="3208338" y="5440363"/>
          <p14:tracePt t="126925" x="3200400" y="5432425"/>
          <p14:tracePt t="126942" x="3192463" y="5432425"/>
          <p14:tracePt t="127047" x="3192463" y="5426075"/>
          <p14:tracePt t="127071" x="3184525" y="5426075"/>
          <p14:tracePt t="127079" x="3184525" y="5410200"/>
          <p14:tracePt t="127093" x="3170238" y="5410200"/>
          <p14:tracePt t="127110" x="3154363" y="5410200"/>
          <p14:tracePt t="127126" x="3132138" y="5387975"/>
          <p14:tracePt t="127141" x="3116263" y="5387975"/>
          <p14:tracePt t="127158" x="3101975" y="5387975"/>
          <p14:tracePt t="127176" x="3078163" y="5387975"/>
          <p14:tracePt t="127193" x="3063875" y="5387975"/>
          <p14:tracePt t="127209" x="3048000" y="5380038"/>
          <p14:tracePt t="127227" x="3040063" y="5380038"/>
          <p14:tracePt t="127287" x="3032125" y="5380038"/>
          <p14:tracePt t="127295" x="3017838" y="5380038"/>
          <p14:tracePt t="127308" x="2971800" y="5380038"/>
          <p14:tracePt t="127326" x="2941638" y="5380038"/>
          <p14:tracePt t="127326" x="2933700" y="5380038"/>
          <p14:tracePt t="127344" x="2925763" y="5380038"/>
          <p14:tracePt t="127399" x="2917825" y="5380038"/>
          <p14:tracePt t="127432" x="2903538" y="5380038"/>
          <p14:tracePt t="127440" x="2895600" y="5380038"/>
          <p14:tracePt t="127447" x="2879725" y="5380038"/>
          <p14:tracePt t="127463" x="2865438" y="5380038"/>
          <p14:tracePt t="127475" x="2857500" y="5380038"/>
          <p14:tracePt t="127491" x="2841625" y="5380038"/>
          <p14:tracePt t="127508" x="2827338" y="5387975"/>
          <p14:tracePt t="127525" x="2819400" y="5387975"/>
          <p14:tracePt t="127543" x="2803525" y="5387975"/>
          <p14:tracePt t="127560" x="2803525" y="5394325"/>
          <p14:tracePt t="127560" x="2797175" y="5402263"/>
          <p14:tracePt t="127576" x="2781300" y="5410200"/>
          <p14:tracePt t="127592" x="2773363" y="5410200"/>
          <p14:tracePt t="127609" x="2773363" y="5426075"/>
          <p14:tracePt t="127655" x="2765425" y="5426075"/>
          <p14:tracePt t="127671" x="2759075" y="5432425"/>
          <p14:tracePt t="127687" x="2751138" y="5432425"/>
          <p14:tracePt t="127711" x="2751138" y="5440363"/>
          <p14:tracePt t="127719" x="2751138" y="5448300"/>
          <p14:tracePt t="127735" x="2751138" y="5456238"/>
          <p14:tracePt t="127745" x="2735263" y="5464175"/>
          <p14:tracePt t="127758" x="2735263" y="5478463"/>
          <p14:tracePt t="127774" x="2720975" y="5494338"/>
          <p14:tracePt t="127774" x="2720975" y="5502275"/>
          <p14:tracePt t="127793" x="2720975" y="5524500"/>
          <p14:tracePt t="127809" x="2713038" y="5532438"/>
          <p14:tracePt t="127825" x="2713038" y="5554663"/>
          <p14:tracePt t="127842" x="2697163" y="5578475"/>
          <p14:tracePt t="127858" x="2689225" y="5592763"/>
          <p14:tracePt t="127875" x="2689225" y="5616575"/>
          <p14:tracePt t="127892" x="2689225" y="5638800"/>
          <p14:tracePt t="127908" x="2689225" y="5654675"/>
          <p14:tracePt t="127925" x="2689225" y="5668963"/>
          <p14:tracePt t="127942" x="2689225" y="5684838"/>
          <p14:tracePt t="127958" x="2705100" y="5722938"/>
          <p14:tracePt t="127958" x="2705100" y="5737225"/>
          <p14:tracePt t="127976" x="2705100" y="5753100"/>
          <p14:tracePt t="127999" x="2705100" y="5761038"/>
          <p14:tracePt t="128009" x="2705100" y="5775325"/>
          <p14:tracePt t="128026" x="2705100" y="5791200"/>
          <p14:tracePt t="128042" x="2713038" y="5807075"/>
          <p14:tracePt t="128058" x="2720975" y="5813425"/>
          <p14:tracePt t="128074" x="2720975" y="5837238"/>
          <p14:tracePt t="128092" x="2735263" y="5859463"/>
          <p14:tracePt t="128107" x="2743200" y="5883275"/>
          <p14:tracePt t="128126" x="2759075" y="5905500"/>
          <p14:tracePt t="128141" x="2759075" y="5921375"/>
          <p14:tracePt t="128158" x="2773363" y="5951538"/>
          <p14:tracePt t="128158" x="2781300" y="5951538"/>
          <p14:tracePt t="128176" x="2781300" y="5959475"/>
          <p14:tracePt t="128191" x="2797175" y="5973763"/>
          <p14:tracePt t="128209" x="2811463" y="5997575"/>
          <p14:tracePt t="128226" x="2819400" y="5997575"/>
          <p14:tracePt t="128240" x="2819400" y="6003925"/>
          <p14:tracePt t="128263" x="2819400" y="6011863"/>
          <p14:tracePt t="128279" x="2835275" y="6019800"/>
          <p14:tracePt t="128291" x="2865438" y="6049963"/>
          <p14:tracePt t="128308" x="2911475" y="6080125"/>
          <p14:tracePt t="128325" x="2933700" y="6080125"/>
          <p14:tracePt t="128341" x="2949575" y="6096000"/>
          <p14:tracePt t="128358" x="2955925" y="6096000"/>
          <p14:tracePt t="128374" x="2971800" y="6111875"/>
          <p14:tracePt t="128393" x="3009900" y="6126163"/>
          <p14:tracePt t="128408" x="3063875" y="6149975"/>
          <p14:tracePt t="128425" x="3178175" y="6188075"/>
          <p14:tracePt t="128442" x="3238500" y="6210300"/>
          <p14:tracePt t="128458" x="3336925" y="6232525"/>
          <p14:tracePt t="128474" x="3360738" y="6232525"/>
          <p14:tracePt t="128491" x="3375025" y="6232525"/>
          <p14:tracePt t="128507" x="3390900" y="6248400"/>
          <p14:tracePt t="128535" x="3429000" y="6248400"/>
          <p14:tracePt t="128543" x="3467100" y="6248400"/>
          <p14:tracePt t="128557" x="3559175" y="6264275"/>
          <p14:tracePt t="128557" x="3611563" y="6270625"/>
          <p14:tracePt t="128576" x="3635375" y="6270625"/>
          <p14:tracePt t="128590" x="3711575" y="6286500"/>
          <p14:tracePt t="128608" x="3749675" y="6294438"/>
          <p14:tracePt t="128625" x="3794125" y="6294438"/>
          <p14:tracePt t="128641" x="3856038" y="6294438"/>
          <p14:tracePt t="128658" x="3954463" y="6294438"/>
          <p14:tracePt t="128674" x="4068763" y="6294438"/>
          <p14:tracePt t="128691" x="4152900" y="6294438"/>
          <p14:tracePt t="128707" x="4213225" y="6294438"/>
          <p14:tracePt t="128707" x="4229100" y="6294438"/>
          <p14:tracePt t="128728" x="4244975" y="6294438"/>
          <p14:tracePt t="128740" x="4289425" y="6294438"/>
          <p14:tracePt t="128756" x="4335463" y="6294438"/>
          <p14:tracePt t="128773" x="4381500" y="6294438"/>
          <p14:tracePt t="128789" x="4435475" y="6294438"/>
          <p14:tracePt t="128806" x="4487863" y="6294438"/>
          <p14:tracePt t="128806" x="4511675" y="6294438"/>
          <p14:tracePt t="128824" x="4564063" y="6294438"/>
          <p14:tracePt t="128841" x="4602163" y="6294438"/>
          <p14:tracePt t="128858" x="4625975" y="6286500"/>
          <p14:tracePt t="128874" x="4656138" y="6270625"/>
          <p14:tracePt t="128891" x="4694238" y="6256338"/>
          <p14:tracePt t="128907" x="4762500" y="6218238"/>
          <p14:tracePt t="128924" x="4830763" y="6188075"/>
          <p14:tracePt t="128941" x="4838700" y="6180138"/>
          <p14:tracePt t="128957" x="4854575" y="6180138"/>
          <p14:tracePt t="128973" x="4860925" y="6164263"/>
          <p14:tracePt t="128990" x="4884738" y="6164263"/>
          <p14:tracePt t="128990" x="4892675" y="6149975"/>
          <p14:tracePt t="129008" x="4922838" y="6118225"/>
          <p14:tracePt t="129025" x="4960938" y="6065838"/>
          <p14:tracePt t="129041" x="4991100" y="6019800"/>
          <p14:tracePt t="129058" x="5013325" y="5997575"/>
          <p14:tracePt t="129074" x="5045075" y="5965825"/>
          <p14:tracePt t="129090" x="5051425" y="5959475"/>
          <p14:tracePt t="129107" x="5059363" y="5943600"/>
          <p14:tracePt t="129123" x="5059363" y="5927725"/>
          <p14:tracePt t="129143" x="5059363" y="5921375"/>
          <p14:tracePt t="129156" x="5059363" y="5883275"/>
          <p14:tracePt t="129174" x="5059363" y="5867400"/>
          <p14:tracePt t="129190" x="5059363" y="5837238"/>
          <p14:tracePt t="129190" x="5059363" y="5821363"/>
          <p14:tracePt t="129208" x="5059363" y="5807075"/>
          <p14:tracePt t="129225" x="5059363" y="5783263"/>
          <p14:tracePt t="129241" x="5059363" y="5761038"/>
          <p14:tracePt t="129257" x="5045075" y="5730875"/>
          <p14:tracePt t="129274" x="5006975" y="5692775"/>
          <p14:tracePt t="129290" x="4975225" y="5661025"/>
          <p14:tracePt t="129306" x="4930775" y="5622925"/>
          <p14:tracePt t="129324" x="4914900" y="5608638"/>
          <p14:tracePt t="129340" x="4892675" y="5600700"/>
          <p14:tracePt t="129357" x="4860925" y="5578475"/>
          <p14:tracePt t="129373" x="4816475" y="5546725"/>
          <p14:tracePt t="129373" x="4792663" y="5546725"/>
          <p14:tracePt t="129391" x="4762500" y="5532438"/>
          <p14:tracePt t="129407" x="4678363" y="5508625"/>
          <p14:tracePt t="129424" x="4632325" y="5494338"/>
          <p14:tracePt t="129441" x="4610100" y="5486400"/>
          <p14:tracePt t="129457" x="4579938" y="5470525"/>
          <p14:tracePt t="129474" x="4541838" y="5456238"/>
          <p14:tracePt t="129490" x="4511675" y="5440363"/>
          <p14:tracePt t="129507" x="4449763" y="5418138"/>
          <p14:tracePt t="129523" x="4397375" y="5402263"/>
          <p14:tracePt t="129540" x="4335463" y="5387975"/>
          <p14:tracePt t="129556" x="4305300" y="5380038"/>
          <p14:tracePt t="129573" x="4275138" y="5372100"/>
          <p14:tracePt t="129590" x="4251325" y="5364163"/>
          <p14:tracePt t="129607" x="4221163" y="5356225"/>
          <p14:tracePt t="129607" x="4206875" y="5349875"/>
          <p14:tracePt t="129625" x="4152900" y="5334000"/>
          <p14:tracePt t="129641" x="4106863" y="5318125"/>
          <p14:tracePt t="129657" x="4046538" y="5295900"/>
          <p14:tracePt t="129674" x="3978275" y="5280025"/>
          <p14:tracePt t="129690" x="3924300" y="5273675"/>
          <p14:tracePt t="129707" x="3886200" y="5273675"/>
          <p14:tracePt t="129726" x="3856038" y="5273675"/>
          <p14:tracePt t="129740" x="3832225" y="5273675"/>
          <p14:tracePt t="129756" x="3787775" y="5273675"/>
          <p14:tracePt t="129774" x="3725863" y="5273675"/>
          <p14:tracePt t="129789" x="3665538" y="5273675"/>
          <p14:tracePt t="129789" x="3619500" y="5273675"/>
          <p14:tracePt t="129808" x="3597275" y="5273675"/>
          <p14:tracePt t="129822" x="3551238" y="5273675"/>
          <p14:tracePt t="129840" x="3521075" y="5273675"/>
          <p14:tracePt t="129857" x="3505200" y="5273675"/>
          <p14:tracePt t="129873" x="3475038" y="5273675"/>
          <p14:tracePt t="129890" x="3421063" y="5273675"/>
          <p14:tracePt t="129906" x="3336925" y="5273675"/>
          <p14:tracePt t="129923" x="3260725" y="5280025"/>
          <p14:tracePt t="129939" x="3178175" y="5303838"/>
          <p14:tracePt t="129956" x="3140075" y="5311775"/>
          <p14:tracePt t="129973" x="3101975" y="5318125"/>
          <p14:tracePt t="129989" x="3086100" y="5326063"/>
          <p14:tracePt t="129989" x="3078163" y="5334000"/>
          <p14:tracePt t="130008" x="3070225" y="5334000"/>
          <p14:tracePt t="130047" x="3055938" y="5334000"/>
          <p14:tracePt t="130055" x="3048000" y="5341938"/>
          <p14:tracePt t="130063" x="3025775" y="5349875"/>
          <p14:tracePt t="130073" x="2987675" y="5372100"/>
          <p14:tracePt t="130089" x="2941638" y="5394325"/>
          <p14:tracePt t="130106" x="2887663" y="5410200"/>
          <p14:tracePt t="130123" x="2865438" y="5432425"/>
          <p14:tracePt t="130139" x="2841625" y="5470525"/>
          <p14:tracePt t="130156" x="2827338" y="5470525"/>
          <p14:tracePt t="130156" x="2811463" y="5486400"/>
          <p14:tracePt t="130176" x="2811463" y="5494338"/>
          <p14:tracePt t="130189" x="2789238" y="5516563"/>
          <p14:tracePt t="130205" x="2759075" y="5546725"/>
          <p14:tracePt t="130205" x="2743200" y="5562600"/>
          <p14:tracePt t="130223" x="2727325" y="5592763"/>
          <p14:tracePt t="130238" x="2713038" y="5608638"/>
          <p14:tracePt t="130238" x="2697163" y="5622925"/>
          <p14:tracePt t="130256" x="2697163" y="5630863"/>
          <p14:tracePt t="130288" x="2689225" y="5630863"/>
          <p14:tracePt t="130304" x="2682875" y="5638800"/>
          <p14:tracePt t="130311" x="2682875" y="5646738"/>
          <p14:tracePt t="130322" x="2682875" y="5668963"/>
          <p14:tracePt t="130339" x="2667000" y="5699125"/>
          <p14:tracePt t="130356" x="2667000" y="5737225"/>
          <p14:tracePt t="130373" x="2651125" y="5775325"/>
          <p14:tracePt t="130388" x="2651125" y="5799138"/>
          <p14:tracePt t="130404" x="2644775" y="5821363"/>
          <p14:tracePt t="130421" x="2644775" y="5845175"/>
          <p14:tracePt t="130440" x="2644775" y="5859463"/>
          <p14:tracePt t="130456" x="2644775" y="5875338"/>
          <p14:tracePt t="130473" x="2651125" y="5897563"/>
          <p14:tracePt t="130489" x="2667000" y="5927725"/>
          <p14:tracePt t="130506" x="2674938" y="5951538"/>
          <p14:tracePt t="130523" x="2682875" y="5959475"/>
          <p14:tracePt t="130538" x="2682875" y="5965825"/>
          <p14:tracePt t="130555" x="2689225" y="5973763"/>
          <p14:tracePt t="130571" x="2689225" y="5989638"/>
          <p14:tracePt t="130589" x="2705100" y="6019800"/>
          <p14:tracePt t="130589" x="2713038" y="6027738"/>
          <p14:tracePt t="130607" x="2720975" y="6035675"/>
          <p14:tracePt t="130622" x="2727325" y="6057900"/>
          <p14:tracePt t="130622" x="2735263" y="6065838"/>
          <p14:tracePt t="130640" x="2743200" y="6073775"/>
          <p14:tracePt t="130656" x="2743200" y="6080125"/>
          <p14:tracePt t="130688" x="2751138" y="6088063"/>
          <p14:tracePt t="130695" x="2759075" y="6096000"/>
          <p14:tracePt t="130711" x="2765425" y="6096000"/>
          <p14:tracePt t="130722" x="2781300" y="6111875"/>
          <p14:tracePt t="130740" x="2797175" y="6142038"/>
          <p14:tracePt t="130756" x="2835275" y="6180138"/>
          <p14:tracePt t="130772" x="2879725" y="6210300"/>
          <p14:tracePt t="130789" x="2933700" y="6232525"/>
          <p14:tracePt t="130805" x="2955925" y="6240463"/>
          <p14:tracePt t="130822" x="2963863" y="6248400"/>
          <p14:tracePt t="130847" x="2979738" y="6248400"/>
          <p14:tracePt t="130863" x="3001963" y="6256338"/>
          <p14:tracePt t="130872" x="3063875" y="6264275"/>
          <p14:tracePt t="130889" x="3124200" y="6278563"/>
          <p14:tracePt t="130906" x="3162300" y="6278563"/>
          <p14:tracePt t="130922" x="3178175" y="6286500"/>
          <p14:tracePt t="130939" x="3184525" y="6286500"/>
          <p14:tracePt t="130954" x="3192463" y="6286500"/>
          <p14:tracePt t="130971" x="3208338" y="6286500"/>
          <p14:tracePt t="130988" x="3246438" y="6286500"/>
          <p14:tracePt t="131005" x="3330575" y="6286500"/>
          <p14:tracePt t="131021" x="3429000" y="6286500"/>
          <p14:tracePt t="131021" x="3475038" y="6286500"/>
          <p14:tracePt t="131040" x="3527425" y="6286500"/>
          <p14:tracePt t="131056" x="3543300" y="6286500"/>
          <p14:tracePt t="131072" x="3573463" y="6286500"/>
          <p14:tracePt t="131089" x="3589338" y="6286500"/>
          <p14:tracePt t="131106" x="3627438" y="6278563"/>
          <p14:tracePt t="131122" x="3687763" y="6264275"/>
          <p14:tracePt t="131138" x="3749675" y="6264275"/>
          <p14:tracePt t="131155" x="3787775" y="6264275"/>
          <p14:tracePt t="131172" x="3802063" y="6248400"/>
          <p14:tracePt t="131188" x="3810000" y="6248400"/>
          <p14:tracePt t="131204" x="3832225" y="6248400"/>
          <p14:tracePt t="131221" x="3863975" y="6248400"/>
          <p14:tracePt t="131221" x="3878263" y="6248400"/>
          <p14:tracePt t="131240" x="3894138" y="6248400"/>
          <p14:tracePt t="131255" x="3932238" y="6248400"/>
          <p14:tracePt t="131272" x="3962400" y="6248400"/>
          <p14:tracePt t="131288" x="4008438" y="6248400"/>
          <p14:tracePt t="131305" x="4022725" y="6248400"/>
          <p14:tracePt t="131321" x="4030663" y="6248400"/>
          <p14:tracePt t="146273" x="3992563" y="6248400"/>
          <p14:tracePt t="146847" x="3954463" y="6240463"/>
          <p14:tracePt t="146855" x="3908425" y="6226175"/>
          <p14:tracePt t="146872" x="3902075" y="6210300"/>
          <p14:tracePt t="146975" x="3894138" y="6210300"/>
          <p14:tracePt t="146983" x="3878263" y="6202363"/>
          <p14:tracePt t="147103" x="3856038" y="6180138"/>
          <p14:tracePt t="147111" x="3848100" y="6172200"/>
          <p14:tracePt t="147121" x="3832225" y="6164263"/>
          <p14:tracePt t="148041" x="3832225" y="6156325"/>
          <p14:tracePt t="148823" x="3832225" y="6149975"/>
          <p14:tracePt t="148911" x="3848100" y="6149975"/>
          <p14:tracePt t="148943" x="3848100" y="6142038"/>
          <p14:tracePt t="148952" x="3856038" y="6142038"/>
          <p14:tracePt t="148959" x="3870325" y="6142038"/>
          <p14:tracePt t="148975" x="3886200" y="6142038"/>
          <p14:tracePt t="148986" x="3940175" y="6142038"/>
          <p14:tracePt t="149003" x="4008438" y="6142038"/>
          <p14:tracePt t="149020" x="4092575" y="6142038"/>
          <p14:tracePt t="149036" x="4144963" y="6142038"/>
          <p14:tracePt t="149053" x="4206875" y="6142038"/>
          <p14:tracePt t="149070" x="4275138" y="6142038"/>
          <p14:tracePt t="149070" x="4321175" y="6142038"/>
          <p14:tracePt t="149088" x="4381500" y="6142038"/>
          <p14:tracePt t="149102" x="4503738" y="6142038"/>
          <p14:tracePt t="149120" x="4541838" y="6134100"/>
          <p14:tracePt t="149137" x="4556125" y="6126163"/>
          <p14:tracePt t="149154" x="4572000" y="6126163"/>
          <p14:tracePt t="149170" x="4618038" y="6118225"/>
          <p14:tracePt t="149186" x="4664075" y="6103938"/>
          <p14:tracePt t="149203" x="4724400" y="6096000"/>
          <p14:tracePt t="149219" x="4762500" y="6088063"/>
          <p14:tracePt t="149236" x="4778375" y="6080125"/>
          <p14:tracePt t="149252" x="4800600" y="6073775"/>
          <p14:tracePt t="149252" x="4816475" y="6057900"/>
          <p14:tracePt t="149273" x="4816475" y="6049963"/>
          <p14:tracePt t="149286" x="4838700" y="6019800"/>
          <p14:tracePt t="149286" x="4846638" y="6019800"/>
          <p14:tracePt t="149304" x="4846638" y="5997575"/>
          <p14:tracePt t="149320" x="4860925" y="5981700"/>
          <p14:tracePt t="149337" x="4860925" y="5965825"/>
          <p14:tracePt t="149353" x="4868863" y="5951538"/>
          <p14:tracePt t="149369" x="4876800" y="5897563"/>
          <p14:tracePt t="149386" x="4899025" y="5837238"/>
          <p14:tracePt t="149403" x="4899025" y="5783263"/>
          <p14:tracePt t="149419" x="4899025" y="5730875"/>
          <p14:tracePt t="149436" x="4899025" y="5692775"/>
          <p14:tracePt t="149453" x="4892675" y="5661025"/>
          <p14:tracePt t="149469" x="4868863" y="5608638"/>
          <p14:tracePt t="149469" x="4860925" y="5592763"/>
          <p14:tracePt t="149488" x="4846638" y="5578475"/>
          <p14:tracePt t="149502" x="4816475" y="5524500"/>
          <p14:tracePt t="149520" x="4770438" y="5478463"/>
          <p14:tracePt t="149537" x="4724400" y="5432425"/>
          <p14:tracePt t="149552" x="4708525" y="5410200"/>
          <p14:tracePt t="149569" x="4670425" y="5372100"/>
          <p14:tracePt t="149586" x="4640263" y="5349875"/>
          <p14:tracePt t="149603" x="4579938" y="5311775"/>
          <p14:tracePt t="149619" x="4487863" y="5265738"/>
          <p14:tracePt t="149637" x="4419600" y="5219700"/>
          <p14:tracePt t="149652" x="4305300" y="5173663"/>
          <p14:tracePt t="149669" x="4244975" y="5143500"/>
          <p14:tracePt t="149669" x="4229100" y="5135563"/>
          <p14:tracePt t="149688" x="4191000" y="5121275"/>
          <p14:tracePt t="149704" x="4160838" y="5105400"/>
          <p14:tracePt t="149720" x="4152900" y="5105400"/>
          <p14:tracePt t="149739" x="4106863" y="5089525"/>
          <p14:tracePt t="149754" x="4076700" y="5083175"/>
          <p14:tracePt t="149770" x="4000500" y="5075238"/>
          <p14:tracePt t="149786" x="3932238" y="5075238"/>
          <p14:tracePt t="149802" x="3832225" y="5075238"/>
          <p14:tracePt t="149819" x="3787775" y="5075238"/>
          <p14:tracePt t="149836" x="3741738" y="5075238"/>
          <p14:tracePt t="149852" x="3711575" y="5075238"/>
          <p14:tracePt t="149869" x="3679825" y="5075238"/>
          <p14:tracePt t="149885" x="3649663" y="5075238"/>
          <p14:tracePt t="149903" x="3603625" y="5075238"/>
          <p14:tracePt t="149903" x="3581400" y="5083175"/>
          <p14:tracePt t="149920" x="3513138" y="5105400"/>
          <p14:tracePt t="149936" x="3429000" y="5135563"/>
          <p14:tracePt t="149953" x="3390900" y="5143500"/>
          <p14:tracePt t="149969" x="3336925" y="5151438"/>
          <p14:tracePt t="149984" x="3330575" y="5159375"/>
          <p14:tracePt t="150000" x="3292475" y="5165725"/>
          <p14:tracePt t="150018" x="3260725" y="5181600"/>
          <p14:tracePt t="150035" x="3230563" y="5197475"/>
          <p14:tracePt t="150050" x="3184525" y="5227638"/>
          <p14:tracePt t="150066" x="3154363" y="5249863"/>
          <p14:tracePt t="150084" x="3101975" y="5265738"/>
          <p14:tracePt t="150101" x="3063875" y="5280025"/>
          <p14:tracePt t="150101" x="3048000" y="5287963"/>
          <p14:tracePt t="150119" x="3009900" y="5303838"/>
          <p14:tracePt t="150135" x="2971800" y="5326063"/>
          <p14:tracePt t="150152" x="2933700" y="5334000"/>
          <p14:tracePt t="150168" x="2895600" y="5356225"/>
          <p14:tracePt t="150185" x="2873375" y="5356225"/>
          <p14:tracePt t="150201" x="2849563" y="5372100"/>
          <p14:tracePt t="150218" x="2841625" y="5380038"/>
          <p14:tracePt t="150234" x="2819400" y="5387975"/>
          <p14:tracePt t="150253" x="2797175" y="5402263"/>
          <p14:tracePt t="150266" x="2759075" y="5426075"/>
          <p14:tracePt t="150283" x="2735263" y="5440363"/>
          <p14:tracePt t="150300" x="2727325" y="5448300"/>
          <p14:tracePt t="150316" x="2713038" y="5464175"/>
          <p14:tracePt t="150316" x="2697163" y="5470525"/>
          <p14:tracePt t="150335" x="2682875" y="5494338"/>
          <p14:tracePt t="150351" x="2667000" y="5524500"/>
          <p14:tracePt t="150368" x="2636838" y="5562600"/>
          <p14:tracePt t="150384" x="2606675" y="5600700"/>
          <p14:tracePt t="150401" x="2582863" y="5622925"/>
          <p14:tracePt t="150417" x="2574925" y="5654675"/>
          <p14:tracePt t="150434" x="2568575" y="5654675"/>
          <p14:tracePt t="150450" x="2560638" y="5668963"/>
          <p14:tracePt t="150467" x="2552700" y="5676900"/>
          <p14:tracePt t="150483" x="2552700" y="5715000"/>
          <p14:tracePt t="150501" x="2544763" y="5745163"/>
          <p14:tracePt t="150501" x="2544763" y="5761038"/>
          <p14:tracePt t="150519" x="2544763" y="5775325"/>
          <p14:tracePt t="150534" x="2544763" y="5821363"/>
          <p14:tracePt t="150551" x="2544763" y="5851525"/>
          <p14:tracePt t="150568" x="2544763" y="5867400"/>
          <p14:tracePt t="150584" x="2544763" y="5883275"/>
          <p14:tracePt t="150600" x="2544763" y="5921375"/>
          <p14:tracePt t="150617" x="2544763" y="5965825"/>
          <p14:tracePt t="150634" x="2560638" y="5997575"/>
          <p14:tracePt t="150650" x="2568575" y="6019800"/>
          <p14:tracePt t="150667" x="2574925" y="6042025"/>
          <p14:tracePt t="150684" x="2606675" y="6088063"/>
          <p14:tracePt t="150700" x="2613025" y="6111875"/>
          <p14:tracePt t="150700" x="2620963" y="6118225"/>
          <p14:tracePt t="150719" x="2628900" y="6126163"/>
          <p14:tracePt t="150736" x="2644775" y="6164263"/>
          <p14:tracePt t="150754" x="2644775" y="6172200"/>
          <p14:tracePt t="150768" x="2651125" y="6180138"/>
          <p14:tracePt t="150784" x="2667000" y="6194425"/>
          <p14:tracePt t="150806" x="2674938" y="6202363"/>
          <p14:tracePt t="150816" x="2697163" y="6232525"/>
          <p14:tracePt t="150834" x="2743200" y="6270625"/>
          <p14:tracePt t="150850" x="2797175" y="6324600"/>
          <p14:tracePt t="150867" x="2811463" y="6340475"/>
          <p14:tracePt t="150884" x="2819400" y="6340475"/>
          <p14:tracePt t="150900" x="2835275" y="6346825"/>
          <p14:tracePt t="150917" x="2841625" y="6354763"/>
          <p14:tracePt t="150917" x="2865438" y="6370638"/>
          <p14:tracePt t="150935" x="2917825" y="6392863"/>
          <p14:tracePt t="150951" x="2963863" y="6408738"/>
          <p14:tracePt t="150968" x="2994025" y="6423025"/>
          <p14:tracePt t="150984" x="3032125" y="6430963"/>
          <p14:tracePt t="151002" x="3063875" y="6430963"/>
          <p14:tracePt t="151017" x="3086100" y="6438900"/>
          <p14:tracePt t="151034" x="3124200" y="6438900"/>
          <p14:tracePt t="151050" x="3200400" y="6469063"/>
          <p14:tracePt t="151067" x="3306763" y="6477000"/>
          <p14:tracePt t="151084" x="3375025" y="6492875"/>
          <p14:tracePt t="151100" x="3413125" y="6492875"/>
          <p14:tracePt t="151117" x="3459163" y="6492875"/>
          <p14:tracePt t="151133" x="3489325" y="6492875"/>
          <p14:tracePt t="151151" x="3543300" y="6492875"/>
          <p14:tracePt t="151167" x="3597275" y="6492875"/>
          <p14:tracePt t="151184" x="3657600" y="6492875"/>
          <p14:tracePt t="151200" x="3756025" y="6492875"/>
          <p14:tracePt t="151216" x="3848100" y="6492875"/>
          <p14:tracePt t="151233" x="3908425" y="6492875"/>
          <p14:tracePt t="151251" x="3932238" y="6492875"/>
          <p14:tracePt t="151266" x="3946525" y="6484938"/>
          <p14:tracePt t="151283" x="3978275" y="6477000"/>
          <p14:tracePt t="151299" x="4038600" y="6477000"/>
          <p14:tracePt t="151316" x="4144963" y="6461125"/>
          <p14:tracePt t="151316" x="4191000" y="6461125"/>
          <p14:tracePt t="151335" x="4244975" y="6446838"/>
          <p14:tracePt t="151350" x="4313238" y="6446838"/>
          <p14:tracePt t="151367" x="4327525" y="6430963"/>
          <p14:tracePt t="151384" x="4343400" y="6430963"/>
          <p14:tracePt t="151399" x="4373563" y="6408738"/>
          <p14:tracePt t="151416" x="4411663" y="6392863"/>
          <p14:tracePt t="151433" x="4495800" y="6362700"/>
          <p14:tracePt t="151450" x="4587875" y="6332538"/>
          <p14:tracePt t="151466" x="4656138" y="6294438"/>
          <p14:tracePt t="151483" x="4686300" y="6278563"/>
          <p14:tracePt t="151499" x="4702175" y="6256338"/>
          <p14:tracePt t="151517" x="4702175" y="6248400"/>
          <p14:tracePt t="151533" x="4724400" y="6218238"/>
          <p14:tracePt t="151533" x="4746625" y="6164263"/>
          <p14:tracePt t="151550" x="4778375" y="6156325"/>
          <p14:tracePt t="151564" x="4822825" y="6103938"/>
          <p14:tracePt t="151564" x="4838700" y="6073775"/>
          <p14:tracePt t="151583" x="4906963" y="6035675"/>
          <p14:tracePt t="151599" x="4922838" y="6011863"/>
          <p14:tracePt t="151616" x="4945063" y="5997575"/>
          <p14:tracePt t="151633" x="4953000" y="5959475"/>
          <p14:tracePt t="151649" x="4968875" y="5867400"/>
          <p14:tracePt t="151666" x="4975225" y="5783263"/>
          <p14:tracePt t="151683" x="4983163" y="5730875"/>
          <p14:tracePt t="151700" x="4983163" y="5676900"/>
          <p14:tracePt t="151717" x="4975225" y="5646738"/>
          <p14:tracePt t="151717" x="4975225" y="5630863"/>
          <p14:tracePt t="151735" x="4975225" y="5600700"/>
          <p14:tracePt t="151753" x="4960938" y="5584825"/>
          <p14:tracePt t="151764" x="4937125" y="5554663"/>
          <p14:tracePt t="151764" x="4922838" y="5540375"/>
          <p14:tracePt t="151783" x="4892675" y="5516563"/>
          <p14:tracePt t="151799" x="4838700" y="5478463"/>
          <p14:tracePt t="151815" x="4800600" y="5456238"/>
          <p14:tracePt t="151832" x="4746625" y="5432425"/>
          <p14:tracePt t="151848" x="4694238" y="5394325"/>
          <p14:tracePt t="151864" x="4670425" y="5372100"/>
          <p14:tracePt t="151882" x="4610100" y="5349875"/>
          <p14:tracePt t="151899" x="4549775" y="5326063"/>
          <p14:tracePt t="151916" x="4473575" y="5303838"/>
          <p14:tracePt t="151932" x="4419600" y="5295900"/>
          <p14:tracePt t="151932" x="4397375" y="5287963"/>
          <p14:tracePt t="151951" x="4359275" y="5273675"/>
          <p14:tracePt t="151965" x="4289425" y="5249863"/>
          <p14:tracePt t="151983" x="4251325" y="5241925"/>
          <p14:tracePt t="152000" x="4213225" y="5227638"/>
          <p14:tracePt t="152016" x="4168775" y="5227638"/>
          <p14:tracePt t="152032" x="4098925" y="5211763"/>
          <p14:tracePt t="152049" x="4000500" y="5197475"/>
          <p14:tracePt t="152065" x="3932238" y="5197475"/>
          <p14:tracePt t="152082" x="3878263" y="5197475"/>
          <p14:tracePt t="152099" x="3825875" y="5197475"/>
          <p14:tracePt t="152115" x="3787775" y="5197475"/>
          <p14:tracePt t="152132" x="3749675" y="5197475"/>
          <p14:tracePt t="152149" x="3717925" y="5197475"/>
          <p14:tracePt t="152165" x="3687763" y="5197475"/>
          <p14:tracePt t="152165" x="3665538" y="5197475"/>
          <p14:tracePt t="152183" x="3627438" y="5203825"/>
          <p14:tracePt t="152199" x="3551238" y="5211763"/>
          <p14:tracePt t="152216" x="3513138" y="5227638"/>
          <p14:tracePt t="152233" x="3482975" y="5227638"/>
          <p14:tracePt t="152249" x="3444875" y="5241925"/>
          <p14:tracePt t="152265" x="3421063" y="5241925"/>
          <p14:tracePt t="152281" x="3390900" y="5257800"/>
          <p14:tracePt t="152299" x="3336925" y="5273675"/>
          <p14:tracePt t="152315" x="3276600" y="5287963"/>
          <p14:tracePt t="152332" x="3254375" y="5295900"/>
          <p14:tracePt t="152349" x="3222625" y="5303838"/>
          <p14:tracePt t="152365" x="3216275" y="5311775"/>
          <p14:tracePt t="152381" x="3178175" y="5318125"/>
          <p14:tracePt t="152399" x="3140075" y="5326063"/>
          <p14:tracePt t="152416" x="3078163" y="5349875"/>
          <p14:tracePt t="152433" x="3048000" y="5356225"/>
          <p14:tracePt t="152449" x="3025775" y="5356225"/>
          <p14:tracePt t="152465" x="3017838" y="5364163"/>
          <p14:tracePt t="152481" x="2994025" y="5372100"/>
          <p14:tracePt t="152498" x="2987675" y="5380038"/>
          <p14:tracePt t="152514" x="2941638" y="5387975"/>
          <p14:tracePt t="152532" x="2887663" y="5410200"/>
          <p14:tracePt t="152547" x="2865438" y="5418138"/>
          <p14:tracePt t="152564" x="2857500" y="5418138"/>
          <p14:tracePt t="152580" x="2849563" y="5426075"/>
          <p14:tracePt t="152580" x="2841625" y="5426075"/>
          <p14:tracePt t="152598" x="2835275" y="5426075"/>
          <p14:tracePt t="152614" x="2803525" y="5440363"/>
          <p14:tracePt t="152632" x="2773363" y="5464175"/>
          <p14:tracePt t="152648" x="2751138" y="5478463"/>
          <p14:tracePt t="152665" x="2735263" y="5494338"/>
          <p14:tracePt t="152682" x="2727325" y="5502275"/>
          <p14:tracePt t="152697" x="2713038" y="5516563"/>
          <p14:tracePt t="152715" x="2697163" y="5524500"/>
          <p14:tracePt t="152731" x="2674938" y="5546725"/>
          <p14:tracePt t="152731" x="2667000" y="5562600"/>
          <p14:tracePt t="152752" x="2659063" y="5578475"/>
          <p14:tracePt t="152765" x="2636838" y="5600700"/>
          <p14:tracePt t="152765" x="2628900" y="5616575"/>
          <p14:tracePt t="152783" x="2620963" y="5638800"/>
          <p14:tracePt t="152801" x="2606675" y="5654675"/>
          <p14:tracePt t="152816" x="2598738" y="5661025"/>
          <p14:tracePt t="152832" x="2582863" y="5668963"/>
          <p14:tracePt t="152848" x="2582863" y="5684838"/>
          <p14:tracePt t="152870" x="2582863" y="5699125"/>
          <p14:tracePt t="152886" x="2582863" y="5715000"/>
          <p14:tracePt t="152902" x="2582863" y="5730875"/>
          <p14:tracePt t="152918" x="2582863" y="5745163"/>
          <p14:tracePt t="152931" x="2582863" y="5761038"/>
          <p14:tracePt t="152948" x="2582863" y="5799138"/>
          <p14:tracePt t="152965" x="2574925" y="5807075"/>
          <p14:tracePt t="152965" x="2574925" y="5821363"/>
          <p14:tracePt t="152983" x="2574925" y="5837238"/>
          <p14:tracePt t="152997" x="2574925" y="5851525"/>
          <p14:tracePt t="153016" x="2574925" y="5867400"/>
          <p14:tracePt t="153032" x="2574925" y="5889625"/>
          <p14:tracePt t="153049" x="2574925" y="5913438"/>
          <p14:tracePt t="153065" x="2574925" y="5935663"/>
          <p14:tracePt t="153081" x="2574925" y="5951538"/>
          <p14:tracePt t="153098" x="2574925" y="5959475"/>
          <p14:tracePt t="153126" x="2574925" y="5965825"/>
          <p14:tracePt t="153134" x="2574925" y="5973763"/>
          <p14:tracePt t="153147" x="2582863" y="5981700"/>
          <p14:tracePt t="153164" x="2582863" y="5989638"/>
          <p14:tracePt t="153181" x="2598738" y="6011863"/>
          <p14:tracePt t="153181" x="2598738" y="6019800"/>
          <p14:tracePt t="153199" x="2606675" y="6027738"/>
          <p14:tracePt t="153215" x="2628900" y="6049963"/>
          <p14:tracePt t="153232" x="2636838" y="6057900"/>
          <p14:tracePt t="153254" x="2636838" y="6065838"/>
          <p14:tracePt t="153264" x="2651125" y="6080125"/>
          <p14:tracePt t="153281" x="2659063" y="6096000"/>
          <p14:tracePt t="153298" x="2667000" y="6111875"/>
          <p14:tracePt t="153314" x="2689225" y="6134100"/>
          <p14:tracePt t="153331" x="2713038" y="6149975"/>
          <p14:tracePt t="153347" x="2751138" y="6172200"/>
          <p14:tracePt t="153364" x="2773363" y="6202363"/>
          <p14:tracePt t="153381" x="2803525" y="6218238"/>
          <p14:tracePt t="153398" x="2819400" y="6232525"/>
          <p14:tracePt t="153398" x="2827338" y="6240463"/>
          <p14:tracePt t="153415" x="2827338" y="6248400"/>
          <p14:tracePt t="153430" x="2857500" y="6264275"/>
          <p14:tracePt t="153448" x="2887663" y="6278563"/>
          <p14:tracePt t="153464" x="2925763" y="6286500"/>
          <p14:tracePt t="153481" x="2987675" y="6308725"/>
          <p14:tracePt t="153498" x="3009900" y="6324600"/>
          <p14:tracePt t="153514" x="3025775" y="6332538"/>
          <p14:tracePt t="153530" x="3070225" y="6346825"/>
          <p14:tracePt t="153546" x="3132138" y="6354763"/>
          <p14:tracePt t="153563" x="3216275" y="6370638"/>
          <p14:tracePt t="153580" x="3254375" y="6370638"/>
          <p14:tracePt t="153580" x="3268663" y="6370638"/>
          <p14:tracePt t="153599" x="3276600" y="6370638"/>
          <p14:tracePt t="153615" x="3314700" y="6370638"/>
          <p14:tracePt t="153631" x="3375025" y="6370638"/>
          <p14:tracePt t="153648" x="3444875" y="6370638"/>
          <p14:tracePt t="153665" x="3535363" y="6370638"/>
          <p14:tracePt t="153681" x="3589338" y="6370638"/>
          <p14:tracePt t="153697" x="3627438" y="6370638"/>
          <p14:tracePt t="153714" x="3673475" y="6370638"/>
          <p14:tracePt t="153731" x="3725863" y="6362700"/>
          <p14:tracePt t="153749" x="3810000" y="6340475"/>
          <p14:tracePt t="153765" x="3878263" y="6332538"/>
          <p14:tracePt t="153781" x="3932238" y="6316663"/>
          <p14:tracePt t="153797" x="4000500" y="6316663"/>
          <p14:tracePt t="153815" x="4038600" y="6316663"/>
          <p14:tracePt t="153831" x="4060825" y="6302375"/>
          <p14:tracePt t="153848" x="4092575" y="6302375"/>
          <p14:tracePt t="153865" x="4152900" y="6278563"/>
          <p14:tracePt t="153880" x="4237038" y="6256338"/>
          <p14:tracePt t="153897" x="4351338" y="6240463"/>
          <p14:tracePt t="153914" x="4419600" y="6218238"/>
          <p14:tracePt t="153930" x="4465638" y="6210300"/>
          <p14:tracePt t="153947" x="4479925" y="6202363"/>
          <p14:tracePt t="153964" x="4503738" y="6194425"/>
          <p14:tracePt t="153964" x="4511675" y="6180138"/>
          <p14:tracePt t="153983" x="4533900" y="6180138"/>
          <p14:tracePt t="153996" x="4579938" y="6149975"/>
          <p14:tracePt t="153996" x="4602163" y="6149975"/>
          <p14:tracePt t="154015" x="4640263" y="6126163"/>
          <p14:tracePt t="154031" x="4664075" y="6111875"/>
          <p14:tracePt t="154046" x="4694238" y="6096000"/>
          <p14:tracePt t="154063" x="4708525" y="6088063"/>
          <p14:tracePt t="154080" x="4740275" y="6065838"/>
          <p14:tracePt t="154096" x="4754563" y="6042025"/>
          <p14:tracePt t="154114" x="4762500" y="6027738"/>
          <p14:tracePt t="154130" x="4778375" y="5989638"/>
          <p14:tracePt t="154147" x="4792663" y="5973763"/>
          <p14:tracePt t="154164" x="4792663" y="5943600"/>
          <p14:tracePt t="154180" x="4792663" y="5927725"/>
          <p14:tracePt t="154196" x="4792663" y="5913438"/>
          <p14:tracePt t="154196" x="4792663" y="5905500"/>
          <p14:tracePt t="154215" x="4816475" y="5883275"/>
          <p14:tracePt t="154230" x="4822825" y="5851525"/>
          <p14:tracePt t="154248" x="4830763" y="5821363"/>
          <p14:tracePt t="154264" x="4830763" y="5783263"/>
          <p14:tracePt t="154281" x="4830763" y="5753100"/>
          <p14:tracePt t="154297" x="4830763" y="5715000"/>
          <p14:tracePt t="154314" x="4816475" y="5692775"/>
          <p14:tracePt t="154330" x="4808538" y="5668963"/>
          <p14:tracePt t="154347" x="4808538" y="5654675"/>
          <p14:tracePt t="154363" x="4792663" y="5638800"/>
          <p14:tracePt t="154380" x="4792663" y="5630863"/>
          <p14:tracePt t="154396" x="4784725" y="5630863"/>
          <p14:tracePt t="154413" x="4784725" y="5622925"/>
          <p14:tracePt t="154429" x="4792663" y="5622925"/>
          <p14:tracePt t="154862" x="4822825" y="5622925"/>
          <p14:tracePt t="154870" x="4838700" y="5622925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24375"/>
              </p:ext>
            </p:extLst>
          </p:nvPr>
        </p:nvGraphicFramePr>
        <p:xfrm>
          <a:off x="714375" y="3586797"/>
          <a:ext cx="30194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5" imgW="876240" imgH="419040" progId="Equation.DSMT4">
                  <p:embed/>
                </p:oleObj>
              </mc:Choice>
              <mc:Fallback>
                <p:oleObj name="Equation" r:id="rId5" imgW="8762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586797"/>
                        <a:ext cx="3019425" cy="1443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0" y="-50800"/>
            <a:ext cx="52101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orija apsolutnih brzina</a:t>
            </a:r>
          </a:p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niverzalna konstanta brzine </a:t>
            </a:r>
          </a:p>
        </p:txBody>
      </p:sp>
      <p:sp>
        <p:nvSpPr>
          <p:cNvPr id="9220" name="Line 6"/>
          <p:cNvSpPr>
            <a:spLocks noChangeShapeType="1"/>
          </p:cNvSpPr>
          <p:nvPr/>
        </p:nvSpPr>
        <p:spPr bwMode="auto">
          <a:xfrm flipV="1">
            <a:off x="1243013" y="5227082"/>
            <a:ext cx="509588" cy="581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Oval 7"/>
          <p:cNvSpPr>
            <a:spLocks noChangeArrowheads="1"/>
          </p:cNvSpPr>
          <p:nvPr/>
        </p:nvSpPr>
        <p:spPr bwMode="auto">
          <a:xfrm>
            <a:off x="1565275" y="3474482"/>
            <a:ext cx="762000" cy="1752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990600" y="5718175"/>
            <a:ext cx="666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niverzalna konstanta, dimenzije frekvence s-1 </a:t>
            </a:r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52461"/>
              </p:ext>
            </p:extLst>
          </p:nvPr>
        </p:nvGraphicFramePr>
        <p:xfrm>
          <a:off x="2882900" y="1171575"/>
          <a:ext cx="3606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7" imgW="1206360" imgH="457200" progId="Equation.DSMT4">
                  <p:embed/>
                </p:oleObj>
              </mc:Choice>
              <mc:Fallback>
                <p:oleObj name="Equation" r:id="rId7" imgW="12063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171575"/>
                        <a:ext cx="36068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2438400"/>
            <a:ext cx="7042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(u izrazu su korišćene particione funkcije po jedinici zapremine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056062" y="3276600"/>
            <a:ext cx="440213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</a:rPr>
              <a:t>U knjigama se obično ne naglašava prisustvo c</a:t>
            </a:r>
            <a:r>
              <a:rPr lang="sr-Latn-RS" baseline="30000" dirty="0" smtClean="0">
                <a:solidFill>
                  <a:srgbClr val="FF0000"/>
                </a:solidFill>
              </a:rPr>
              <a:t>o</a:t>
            </a:r>
            <a:r>
              <a:rPr lang="sr-Latn-RS" dirty="0" smtClean="0">
                <a:solidFill>
                  <a:srgbClr val="FF0000"/>
                </a:solidFill>
              </a:rPr>
              <a:t> jer je brojčano jednaka 1</a:t>
            </a:r>
          </a:p>
          <a:p>
            <a:r>
              <a:rPr lang="sr-Latn-RS" dirty="0">
                <a:solidFill>
                  <a:srgbClr val="FF0000"/>
                </a:solidFill>
              </a:rPr>
              <a:t>a</a:t>
            </a:r>
            <a:r>
              <a:rPr lang="sr-Latn-RS" dirty="0" smtClean="0">
                <a:solidFill>
                  <a:srgbClr val="FF0000"/>
                </a:solidFill>
              </a:rPr>
              <a:t>li je zbog dimenzionalne ispravnosti izraza korektnije eksplicitno navodjenje c</a:t>
            </a:r>
            <a:r>
              <a:rPr lang="sr-Latn-RS" baseline="30000" dirty="0" smtClean="0">
                <a:solidFill>
                  <a:srgbClr val="FF0000"/>
                </a:solidFill>
              </a:rPr>
              <a:t>o</a:t>
            </a:r>
            <a:r>
              <a:rPr lang="sr-Latn-RS" dirty="0" smtClean="0">
                <a:solidFill>
                  <a:srgbClr val="FF0000"/>
                </a:solidFill>
              </a:rPr>
              <a:t>  (imati na umu da je po definiciji pravo K</a:t>
            </a:r>
            <a:r>
              <a:rPr lang="sr-Latn-RS" baseline="-25000" dirty="0" smtClean="0">
                <a:solidFill>
                  <a:srgbClr val="FF0000"/>
                </a:solidFill>
              </a:rPr>
              <a:t>c</a:t>
            </a:r>
            <a:r>
              <a:rPr lang="sr-Latn-RS" dirty="0" smtClean="0">
                <a:solidFill>
                  <a:srgbClr val="FF0000"/>
                </a:solidFill>
              </a:rPr>
              <a:t> bezdimeziono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" x="4800600" y="5622925"/>
          <p14:tracePt t="447" x="4754563" y="5622925"/>
          <p14:tracePt t="455" x="4716463" y="5622925"/>
          <p14:tracePt t="464" x="4702175" y="5622925"/>
          <p14:tracePt t="473" x="4664075" y="5646738"/>
          <p14:tracePt t="489" x="4664075" y="5654675"/>
          <p14:tracePt t="505" x="4664075" y="5646738"/>
          <p14:tracePt t="919" x="4664075" y="5630863"/>
          <p14:tracePt t="927" x="4664075" y="5600700"/>
          <p14:tracePt t="937" x="4656138" y="5592763"/>
          <p14:tracePt t="983" x="4648200" y="5584825"/>
          <p14:tracePt t="1015" x="4648200" y="5578475"/>
          <p14:tracePt t="1031" x="4648200" y="5546725"/>
          <p14:tracePt t="1040" x="4648200" y="5508625"/>
          <p14:tracePt t="1057" x="4648200" y="5470525"/>
          <p14:tracePt t="1075" x="4664075" y="5440363"/>
          <p14:tracePt t="1089" x="4664075" y="5394325"/>
          <p14:tracePt t="1105" x="4648200" y="5341938"/>
          <p14:tracePt t="1121" x="4640263" y="5280025"/>
          <p14:tracePt t="1139" x="4632325" y="5219700"/>
          <p14:tracePt t="1155" x="4632325" y="5135563"/>
          <p14:tracePt t="1172" x="4632325" y="5006975"/>
          <p14:tracePt t="1188" x="4632325" y="4792663"/>
          <p14:tracePt t="1204" x="4602163" y="4556125"/>
          <p14:tracePt t="1221" x="4473575" y="4289425"/>
          <p14:tracePt t="1237" x="4297363" y="4000500"/>
          <p14:tracePt t="1237" x="4259263" y="3908425"/>
          <p14:tracePt t="1255" x="4206875" y="3771900"/>
          <p14:tracePt t="1272" x="4152900" y="3657600"/>
          <p14:tracePt t="1287" x="4114800" y="3559175"/>
          <p14:tracePt t="1305" x="4060825" y="3413125"/>
          <p14:tracePt t="1321" x="3946525" y="3162300"/>
          <p14:tracePt t="1337" x="3817938" y="2873375"/>
          <p14:tracePt t="1354" x="3649663" y="2606675"/>
          <p14:tracePt t="1370" x="3513138" y="2416175"/>
          <p14:tracePt t="1388" x="3436938" y="2286000"/>
          <p14:tracePt t="1404" x="3352800" y="2163763"/>
          <p14:tracePt t="1420" x="3268663" y="2049463"/>
          <p14:tracePt t="1437" x="3162300" y="1897063"/>
          <p14:tracePt t="1437" x="3094038" y="1836738"/>
          <p14:tracePt t="1455" x="2994025" y="1722438"/>
          <p14:tracePt t="1471" x="2903538" y="1622425"/>
          <p14:tracePt t="1488" x="2803525" y="1531938"/>
          <p14:tracePt t="1504" x="2765425" y="1493838"/>
          <p14:tracePt t="1520" x="2727325" y="1455738"/>
          <p14:tracePt t="1537" x="2720975" y="1447800"/>
          <p14:tracePt t="1552" x="2713038" y="1439863"/>
          <p14:tracePt t="1569" x="2697163" y="1425575"/>
          <p14:tracePt t="1590" x="2682875" y="1409700"/>
          <p14:tracePt t="1606" x="2682875" y="1401763"/>
          <p14:tracePt t="2054" x="2689225" y="1393825"/>
          <p14:tracePt t="2214" x="2689225" y="1387475"/>
          <p14:tracePt t="3121" x="2697163" y="1387475"/>
          <p14:tracePt t="3558" x="2705100" y="1387475"/>
          <p14:tracePt t="3576" x="2720975" y="1387475"/>
          <p14:tracePt t="3606" x="2727325" y="1387475"/>
          <p14:tracePt t="3622" x="2735263" y="1387475"/>
          <p14:tracePt t="3630" x="2743200" y="1387475"/>
          <p14:tracePt t="3638" x="2759075" y="1387475"/>
          <p14:tracePt t="3651" x="2781300" y="1401763"/>
          <p14:tracePt t="3668" x="2811463" y="1417638"/>
          <p14:tracePt t="3685" x="2857500" y="1447800"/>
          <p14:tracePt t="3685" x="2879725" y="1470025"/>
          <p14:tracePt t="3703" x="2917825" y="1501775"/>
          <p14:tracePt t="3718" x="3070225" y="1638300"/>
          <p14:tracePt t="3736" x="3132138" y="1698625"/>
          <p14:tracePt t="3752" x="3154363" y="1722438"/>
          <p14:tracePt t="3768" x="3162300" y="1744663"/>
          <p14:tracePt t="3785" x="3170238" y="1752600"/>
          <p14:tracePt t="3801" x="3178175" y="1752600"/>
          <p14:tracePt t="3817" x="3178175" y="1768475"/>
          <p14:tracePt t="3834" x="3178175" y="1806575"/>
          <p14:tracePt t="3851" x="3178175" y="1858963"/>
          <p14:tracePt t="3868" x="3192463" y="1920875"/>
          <p14:tracePt t="3884" x="3192463" y="1973263"/>
          <p14:tracePt t="3902" x="3192463" y="1989138"/>
          <p14:tracePt t="3917" x="3192463" y="1997075"/>
          <p14:tracePt t="3935" x="3192463" y="2003425"/>
          <p14:tracePt t="4038" x="3192463" y="2011363"/>
          <p14:tracePt t="4054" x="3192463" y="2019300"/>
          <p14:tracePt t="4061" x="3192463" y="2027238"/>
          <p14:tracePt t="4126" x="3184525" y="2027238"/>
          <p14:tracePt t="4142" x="3178175" y="2027238"/>
          <p14:tracePt t="4151" x="3170238" y="2035175"/>
          <p14:tracePt t="4158" x="3154363" y="2035175"/>
          <p14:tracePt t="4198" x="3146425" y="2035175"/>
          <p14:tracePt t="6842" x="3162300" y="2035175"/>
          <p14:tracePt t="7126" x="3170238" y="2035175"/>
          <p14:tracePt t="7134" x="3192463" y="2035175"/>
          <p14:tracePt t="7147" x="3200400" y="2035175"/>
          <p14:tracePt t="7164" x="3208338" y="2035175"/>
          <p14:tracePt t="7181" x="3216275" y="2035175"/>
          <p14:tracePt t="7206" x="3222625" y="2035175"/>
          <p14:tracePt t="7222" x="3246438" y="2035175"/>
          <p14:tracePt t="7247" x="3254375" y="2035175"/>
          <p14:tracePt t="7254" x="3268663" y="2027238"/>
          <p14:tracePt t="7265" x="3292475" y="2027238"/>
          <p14:tracePt t="7281" x="3298825" y="2019300"/>
          <p14:tracePt t="7297" x="3298825" y="2011363"/>
          <p14:tracePt t="7326" x="3314700" y="1997075"/>
          <p14:tracePt t="7342" x="3344863" y="1989138"/>
          <p14:tracePt t="7350" x="3390900" y="1965325"/>
          <p14:tracePt t="7364" x="3475038" y="1943100"/>
          <p14:tracePt t="7364" x="3505200" y="1927225"/>
          <p14:tracePt t="7382" x="3521075" y="1927225"/>
          <p14:tracePt t="7397" x="3543300" y="1912938"/>
          <p14:tracePt t="7397" x="3551238" y="1912938"/>
          <p14:tracePt t="7415" x="3551238" y="1905000"/>
          <p14:tracePt t="7431" x="3565525" y="1897063"/>
          <p14:tracePt t="7447" x="3611563" y="1858963"/>
          <p14:tracePt t="7465" x="3641725" y="1828800"/>
          <p14:tracePt t="7481" x="3695700" y="1806575"/>
          <p14:tracePt t="7497" x="3695700" y="1798638"/>
          <p14:tracePt t="7513" x="3703638" y="1790700"/>
          <p14:tracePt t="7531" x="3711575" y="1782763"/>
          <p14:tracePt t="7590" x="3717925" y="1774825"/>
          <p14:tracePt t="7606" x="3717925" y="1752600"/>
          <p14:tracePt t="7615" x="3717925" y="1736725"/>
          <p14:tracePt t="7632" x="3717925" y="1722438"/>
          <p14:tracePt t="7648" x="3717925" y="1714500"/>
          <p14:tracePt t="7665" x="3733800" y="1698625"/>
          <p14:tracePt t="7681" x="3749675" y="1676400"/>
          <p14:tracePt t="7697" x="3749675" y="1668463"/>
          <p14:tracePt t="7713" x="3763963" y="1660525"/>
          <p14:tracePt t="7731" x="3763963" y="1654175"/>
          <p14:tracePt t="7830" x="3763963" y="1646238"/>
          <p14:tracePt t="7838" x="3779838" y="1630363"/>
          <p14:tracePt t="7854" x="3787775" y="1638300"/>
          <p14:tracePt t="8039" x="3794125" y="1646238"/>
          <p14:tracePt t="8048" x="3794125" y="1660525"/>
          <p14:tracePt t="8058" x="3810000" y="1698625"/>
          <p14:tracePt t="8065" x="3817938" y="1736725"/>
          <p14:tracePt t="8084" x="3832225" y="1782763"/>
          <p14:tracePt t="8097" x="3856038" y="1844675"/>
          <p14:tracePt t="8114" x="3870325" y="1897063"/>
          <p14:tracePt t="8130" x="3878263" y="1935163"/>
          <p14:tracePt t="8147" x="3902075" y="1973263"/>
          <p14:tracePt t="8163" x="3908425" y="1997075"/>
          <p14:tracePt t="8180" x="3916363" y="2027238"/>
          <p14:tracePt t="8196" x="3924300" y="2049463"/>
          <p14:tracePt t="8213" x="3940175" y="2095500"/>
          <p14:tracePt t="8231" x="3954463" y="2111375"/>
          <p14:tracePt t="8246" x="3954463" y="2117725"/>
          <p14:tracePt t="8390" x="3962400" y="2117725"/>
          <p14:tracePt t="8454" x="3978275" y="2117725"/>
          <p14:tracePt t="8486" x="3984625" y="2117725"/>
          <p14:tracePt t="8502" x="3992563" y="2117725"/>
          <p14:tracePt t="8518" x="4000500" y="2117725"/>
          <p14:tracePt t="8526" x="4008438" y="2111375"/>
          <p14:tracePt t="8558" x="4008438" y="2095500"/>
          <p14:tracePt t="8614" x="4016375" y="2087563"/>
          <p14:tracePt t="8638" x="4022725" y="2087563"/>
          <p14:tracePt t="8646" x="4038600" y="2073275"/>
          <p14:tracePt t="8654" x="4038600" y="2065338"/>
          <p14:tracePt t="8670" x="4054475" y="2057400"/>
          <p14:tracePt t="8680" x="4060825" y="2041525"/>
          <p14:tracePt t="8696" x="4084638" y="2019300"/>
          <p14:tracePt t="8713" x="4098925" y="1997075"/>
          <p14:tracePt t="8729" x="4114800" y="1981200"/>
          <p14:tracePt t="8746" x="4122738" y="1973263"/>
          <p14:tracePt t="8762" x="4130675" y="1951038"/>
          <p14:tracePt t="8779" x="4144963" y="1920875"/>
          <p14:tracePt t="8796" x="4183063" y="1874838"/>
          <p14:tracePt t="8813" x="4221163" y="1844675"/>
          <p14:tracePt t="8813" x="4237038" y="1828800"/>
          <p14:tracePt t="8831" x="4267200" y="1798638"/>
          <p14:tracePt t="8847" x="4289425" y="1774825"/>
          <p14:tracePt t="8863" x="4305300" y="1760538"/>
          <p14:tracePt t="8880" x="4321175" y="1760538"/>
          <p14:tracePt t="8895" x="4321175" y="1752600"/>
          <p14:tracePt t="8918" x="4321175" y="1744663"/>
          <p14:tracePt t="8929" x="4335463" y="1722438"/>
          <p14:tracePt t="8946" x="4359275" y="1706563"/>
          <p14:tracePt t="8962" x="4373563" y="1676400"/>
          <p14:tracePt t="8979" x="4397375" y="1660525"/>
          <p14:tracePt t="8996" x="4419600" y="1646238"/>
          <p14:tracePt t="8996" x="4435475" y="1638300"/>
          <p14:tracePt t="9015" x="4441825" y="1638300"/>
          <p14:tracePt t="9029" x="4449763" y="1630363"/>
          <p14:tracePt t="9045" x="4457700" y="1622425"/>
          <p14:tracePt t="9446" x="4473575" y="1622425"/>
          <p14:tracePt t="9454" x="4479925" y="1622425"/>
          <p14:tracePt t="9462" x="4487863" y="1622425"/>
          <p14:tracePt t="9477" x="4518025" y="1630363"/>
          <p14:tracePt t="9495" x="4556125" y="1638300"/>
          <p14:tracePt t="9511" x="4579938" y="1638300"/>
          <p14:tracePt t="9528" x="4594225" y="1638300"/>
          <p14:tracePt t="9544" x="4610100" y="1638300"/>
          <p14:tracePt t="9561" x="4664075" y="1646238"/>
          <p14:tracePt t="9578" x="4778375" y="1646238"/>
          <p14:tracePt t="9594" x="4937125" y="1646238"/>
          <p14:tracePt t="9611" x="4999038" y="1646238"/>
          <p14:tracePt t="9627" x="5006975" y="1646238"/>
          <p14:tracePt t="9645" x="5013325" y="1646238"/>
          <p14:tracePt t="9750" x="5021263" y="1646238"/>
          <p14:tracePt t="9759" x="5029200" y="1638300"/>
          <p14:tracePt t="9798" x="5029200" y="1630363"/>
          <p14:tracePt t="9814" x="5045075" y="1622425"/>
          <p14:tracePt t="9830" x="5051425" y="1608138"/>
          <p14:tracePt t="9854" x="5059363" y="1608138"/>
          <p14:tracePt t="9943" x="5059363" y="1592263"/>
          <p14:tracePt t="9950" x="5067300" y="1577975"/>
          <p14:tracePt t="9966" x="5075238" y="1570038"/>
          <p14:tracePt t="9977" x="5075238" y="1554163"/>
          <p14:tracePt t="9995" x="5083175" y="1539875"/>
          <p14:tracePt t="10012" x="5089525" y="1531938"/>
          <p14:tracePt t="10027" x="5089525" y="1524000"/>
          <p14:tracePt t="10094" x="5089525" y="1508125"/>
          <p14:tracePt t="10118" x="5089525" y="1501775"/>
          <p14:tracePt t="10134" x="5089525" y="1493838"/>
          <p14:tracePt t="10143" x="5089525" y="1485900"/>
          <p14:tracePt t="10159" x="5089525" y="1477963"/>
          <p14:tracePt t="10174" x="5089525" y="1470025"/>
          <p14:tracePt t="10198" x="5089525" y="1463675"/>
          <p14:tracePt t="10206" x="5083175" y="1455738"/>
          <p14:tracePt t="10247" x="5083175" y="1447800"/>
          <p14:tracePt t="10270" x="5067300" y="1439863"/>
          <p14:tracePt t="10286" x="5067300" y="1431925"/>
          <p14:tracePt t="10310" x="5051425" y="1431925"/>
          <p14:tracePt t="10318" x="5045075" y="1425575"/>
          <p14:tracePt t="10328" x="5029200" y="1409700"/>
          <p14:tracePt t="10345" x="5013325" y="1393825"/>
          <p14:tracePt t="10361" x="4999038" y="1393825"/>
          <p14:tracePt t="10378" x="4983163" y="1379538"/>
          <p14:tracePt t="10394" x="4975225" y="1371600"/>
          <p14:tracePt t="10411" x="4945063" y="1349375"/>
          <p14:tracePt t="10428" x="4937125" y="1333500"/>
          <p14:tracePt t="10446" x="4922838" y="1325563"/>
          <p14:tracePt t="10460" x="4922838" y="1317625"/>
          <p14:tracePt t="10477" x="4914900" y="1317625"/>
          <p14:tracePt t="10494" x="4906963" y="1311275"/>
          <p14:tracePt t="10527" x="4899025" y="1311275"/>
          <p14:tracePt t="10622" x="4884738" y="1311275"/>
          <p14:tracePt t="10638" x="4876800" y="1311275"/>
          <p14:tracePt t="10646" x="4868863" y="1311275"/>
          <p14:tracePt t="10662" x="4860925" y="1311275"/>
          <p14:tracePt t="10677" x="4854575" y="1311275"/>
          <p14:tracePt t="10693" x="4838700" y="1317625"/>
          <p14:tracePt t="10712" x="4830763" y="1333500"/>
          <p14:tracePt t="10728" x="4830763" y="1341438"/>
          <p14:tracePt t="10759" x="4822825" y="1341438"/>
          <p14:tracePt t="10766" x="4822825" y="1349375"/>
          <p14:tracePt t="10777" x="4816475" y="1355725"/>
          <p14:tracePt t="10794" x="4816475" y="1363663"/>
          <p14:tracePt t="10810" x="4816475" y="1371600"/>
          <p14:tracePt t="10827" x="4808538" y="1379538"/>
          <p14:tracePt t="10854" x="4800600" y="1387475"/>
          <p14:tracePt t="10862" x="4800600" y="1393825"/>
          <p14:tracePt t="10902" x="4800600" y="1401763"/>
          <p14:tracePt t="10958" x="4800600" y="1409700"/>
          <p14:tracePt t="10998" x="4800600" y="1417638"/>
          <p14:tracePt t="11030" x="4800600" y="1425575"/>
          <p14:tracePt t="11086" x="4800600" y="1431925"/>
          <p14:tracePt t="11094" x="4816475" y="1447800"/>
          <p14:tracePt t="11102" x="4822825" y="1447800"/>
          <p14:tracePt t="11111" x="4830763" y="1455738"/>
          <p14:tracePt t="11143" x="4838700" y="1463675"/>
          <p14:tracePt t="11166" x="4854575" y="1470025"/>
          <p14:tracePt t="11182" x="4868863" y="1470025"/>
          <p14:tracePt t="11191" x="4884738" y="1470025"/>
          <p14:tracePt t="11198" x="4892675" y="1477963"/>
          <p14:tracePt t="11210" x="4922838" y="1493838"/>
          <p14:tracePt t="11227" x="4945063" y="1508125"/>
          <p14:tracePt t="11243" x="4953000" y="1516063"/>
          <p14:tracePt t="11710" x="4953000" y="1524000"/>
          <p14:tracePt t="11742" x="4945063" y="1531938"/>
          <p14:tracePt t="11750" x="4937125" y="1539875"/>
          <p14:tracePt t="11760" x="4937125" y="1577975"/>
          <p14:tracePt t="11776" x="4922838" y="1630363"/>
          <p14:tracePt t="11793" x="4906963" y="1684338"/>
          <p14:tracePt t="11809" x="4899025" y="1736725"/>
          <p14:tracePt t="11826" x="4899025" y="1790700"/>
          <p14:tracePt t="11843" x="4884738" y="1851025"/>
          <p14:tracePt t="11859" x="4868863" y="1897063"/>
          <p14:tracePt t="11876" x="4868863" y="1927225"/>
          <p14:tracePt t="11893" x="4868863" y="1935163"/>
          <p14:tracePt t="11909" x="4868863" y="1951038"/>
          <p14:tracePt t="11925" x="4868863" y="1965325"/>
          <p14:tracePt t="11944" x="4868863" y="1973263"/>
          <p14:tracePt t="11959" x="4868863" y="1981200"/>
          <p14:tracePt t="11975" x="4868863" y="1989138"/>
          <p14:tracePt t="11992" x="4868863" y="1997075"/>
          <p14:tracePt t="12009" x="4868863" y="2003425"/>
          <p14:tracePt t="12026" x="4868863" y="2019300"/>
          <p14:tracePt t="12042" x="4868863" y="2035175"/>
          <p14:tracePt t="12062" x="4876800" y="2049463"/>
          <p14:tracePt t="12075" x="4876800" y="2057400"/>
          <p14:tracePt t="12093" x="4884738" y="2065338"/>
          <p14:tracePt t="12110" x="4892675" y="2073275"/>
          <p14:tracePt t="12127" x="4899025" y="2073275"/>
          <p14:tracePt t="12142" x="4914900" y="2073275"/>
          <p14:tracePt t="12160" x="4937125" y="2073275"/>
          <p14:tracePt t="12176" x="4945063" y="2073275"/>
          <p14:tracePt t="12192" x="4960938" y="2073275"/>
          <p14:tracePt t="12230" x="4975225" y="2073275"/>
          <p14:tracePt t="12238" x="4991100" y="2073275"/>
          <p14:tracePt t="12246" x="5013325" y="2073275"/>
          <p14:tracePt t="12259" x="5037138" y="2065338"/>
          <p14:tracePt t="12276" x="5045075" y="2065338"/>
          <p14:tracePt t="12292" x="5051425" y="2057400"/>
          <p14:tracePt t="12308" x="5051425" y="2049463"/>
          <p14:tracePt t="12358" x="5051425" y="2041525"/>
          <p14:tracePt t="12375" x="5051425" y="2035175"/>
          <p14:tracePt t="12694" x="5045075" y="2035175"/>
          <p14:tracePt t="13046" x="5037138" y="2035175"/>
          <p14:tracePt t="13085" x="5029200" y="2035175"/>
          <p14:tracePt t="13117" x="5029200" y="2041525"/>
          <p14:tracePt t="13126" x="5021263" y="2049463"/>
          <p14:tracePt t="13134" x="5013325" y="2049463"/>
          <p14:tracePt t="13182" x="5006975" y="2049463"/>
          <p14:tracePt t="13191" x="4991100" y="2057400"/>
          <p14:tracePt t="13198" x="4983163" y="2057400"/>
          <p14:tracePt t="13208" x="4975225" y="2065338"/>
          <p14:tracePt t="13224" x="4960938" y="2073275"/>
          <p14:tracePt t="13241" x="4945063" y="2073275"/>
          <p14:tracePt t="13257" x="4937125" y="2073275"/>
          <p14:tracePt t="13274" x="4914900" y="2073275"/>
          <p14:tracePt t="13302" x="4899025" y="2073275"/>
          <p14:tracePt t="13310" x="4868863" y="2073275"/>
          <p14:tracePt t="13324" x="4830763" y="2073275"/>
          <p14:tracePt t="13324" x="4816475" y="2073275"/>
          <p14:tracePt t="13343" x="4792663" y="2073275"/>
          <p14:tracePt t="13358" x="4784725" y="2073275"/>
          <p14:tracePt t="13374" x="4770438" y="2079625"/>
          <p14:tracePt t="13392" x="4754563" y="2079625"/>
          <p14:tracePt t="13408" x="4708525" y="2095500"/>
          <p14:tracePt t="13425" x="4632325" y="2103438"/>
          <p14:tracePt t="13440" x="4533900" y="2125663"/>
          <p14:tracePt t="13457" x="4487863" y="2125663"/>
          <p14:tracePt t="13474" x="4465638" y="2133600"/>
          <p14:tracePt t="13491" x="4457700" y="2149475"/>
          <p14:tracePt t="13558" x="4449763" y="2155825"/>
          <p14:tracePt t="13566" x="4427538" y="2163763"/>
          <p14:tracePt t="13575" x="4403725" y="2179638"/>
          <p14:tracePt t="13593" x="4411663" y="2179638"/>
          <p14:tracePt t="13894" x="4419600" y="2179638"/>
          <p14:tracePt t="13918" x="4427538" y="2179638"/>
          <p14:tracePt t="13926" x="4435475" y="2179638"/>
          <p14:tracePt t="13940" x="4457700" y="2179638"/>
          <p14:tracePt t="13940" x="4473575" y="2179638"/>
          <p14:tracePt t="13959" x="4487863" y="2179638"/>
          <p14:tracePt t="13973" x="4525963" y="2171700"/>
          <p14:tracePt t="13991" x="4549775" y="2171700"/>
          <p14:tracePt t="14008" x="4564063" y="2163763"/>
          <p14:tracePt t="14025" x="4602163" y="2155825"/>
          <p14:tracePt t="14042" x="4632325" y="2155825"/>
          <p14:tracePt t="14058" x="4656138" y="2149475"/>
          <p14:tracePt t="14076" x="4678363" y="2149475"/>
          <p14:tracePt t="14091" x="4686300" y="2149475"/>
          <p14:tracePt t="14107" x="4694238" y="2141538"/>
          <p14:tracePt t="14122" x="4702175" y="2141538"/>
          <p14:tracePt t="14139" x="4740275" y="2141538"/>
          <p14:tracePt t="14157" x="4778375" y="2141538"/>
          <p14:tracePt t="14157" x="4784725" y="2141538"/>
          <p14:tracePt t="14175" x="4808538" y="2133600"/>
          <p14:tracePt t="14191" x="4816475" y="2133600"/>
          <p14:tracePt t="14207" x="4830763" y="2133600"/>
          <p14:tracePt t="14224" x="4860925" y="2125663"/>
          <p14:tracePt t="14241" x="4868863" y="2125663"/>
          <p14:tracePt t="14257" x="4876800" y="2125663"/>
          <p14:tracePt t="14273" x="4884738" y="2125663"/>
          <p14:tracePt t="14294" x="4899025" y="2125663"/>
          <p14:tracePt t="14310" x="4914900" y="2125663"/>
          <p14:tracePt t="14323" x="4960938" y="2125663"/>
          <p14:tracePt t="14340" x="4991100" y="2125663"/>
          <p14:tracePt t="14340" x="5006975" y="2125663"/>
          <p14:tracePt t="14358" x="5013325" y="2125663"/>
          <p14:tracePt t="14358" x="5021263" y="2125663"/>
          <p14:tracePt t="14375" x="5013325" y="2125663"/>
          <p14:tracePt t="14702" x="5006975" y="2125663"/>
          <p14:tracePt t="14710" x="4999038" y="2125663"/>
          <p14:tracePt t="14726" x="4991100" y="2125663"/>
          <p14:tracePt t="14739" x="4975225" y="2125663"/>
          <p14:tracePt t="14757" x="4960938" y="2125663"/>
          <p14:tracePt t="14772" x="4892675" y="2125663"/>
          <p14:tracePt t="14791" x="4838700" y="2125663"/>
          <p14:tracePt t="14807" x="4822825" y="2125663"/>
          <p14:tracePt t="14823" x="4800600" y="2141538"/>
          <p14:tracePt t="14841" x="4784725" y="2141538"/>
          <p14:tracePt t="14878" x="4778375" y="2141538"/>
          <p14:tracePt t="14887" x="4770438" y="2141538"/>
          <p14:tracePt t="14894" x="4754563" y="2141538"/>
          <p14:tracePt t="14905" x="4716463" y="2141538"/>
          <p14:tracePt t="14923" x="4664075" y="2155825"/>
          <p14:tracePt t="14940" x="4625975" y="2163763"/>
          <p14:tracePt t="14956" x="4602163" y="2163763"/>
          <p14:tracePt t="14973" x="4602163" y="2171700"/>
          <p14:tracePt t="14989" x="4610100" y="2179638"/>
          <p14:tracePt t="15198" x="4656138" y="2187575"/>
          <p14:tracePt t="15206" x="4746625" y="2193925"/>
          <p14:tracePt t="15223" x="4822825" y="2193925"/>
          <p14:tracePt t="15240" x="4860925" y="2193925"/>
          <p14:tracePt t="15256" x="4876800" y="2193925"/>
          <p14:tracePt t="15272" x="4892675" y="2193925"/>
          <p14:tracePt t="15289" x="4899025" y="2193925"/>
          <p14:tracePt t="15358" x="4930775" y="2193925"/>
          <p14:tracePt t="15366" x="4960938" y="2193925"/>
          <p14:tracePt t="15374" x="5021263" y="2193925"/>
          <p14:tracePt t="15389" x="5105400" y="2193925"/>
          <p14:tracePt t="15389" x="5113338" y="2193925"/>
          <p14:tracePt t="15407" x="5113338" y="2187575"/>
          <p14:tracePt t="15470" x="5113338" y="2171700"/>
          <p14:tracePt t="15902" x="5121275" y="2171700"/>
          <p14:tracePt t="15918" x="5135563" y="2149475"/>
          <p14:tracePt t="15926" x="5151438" y="2149475"/>
          <p14:tracePt t="15938" x="5165725" y="2141538"/>
          <p14:tracePt t="15956" x="5197475" y="2133600"/>
          <p14:tracePt t="15971" x="5241925" y="2087563"/>
          <p14:tracePt t="15988" x="5394325" y="1989138"/>
          <p14:tracePt t="16007" x="5440363" y="1951038"/>
          <p14:tracePt t="16021" x="5516563" y="1889125"/>
          <p14:tracePt t="16039" x="5516563" y="1882775"/>
          <p14:tracePt t="16057" x="5516563" y="1866900"/>
          <p14:tracePt t="16073" x="5516563" y="1858963"/>
          <p14:tracePt t="16088" x="5508625" y="1858963"/>
          <p14:tracePt t="16310" x="5494338" y="1858963"/>
          <p14:tracePt t="16326" x="5478463" y="1866900"/>
          <p14:tracePt t="16342" x="5448300" y="1874838"/>
          <p14:tracePt t="16350" x="5432425" y="1889125"/>
          <p14:tracePt t="16358" x="5418138" y="1897063"/>
          <p14:tracePt t="16371" x="5402263" y="1905000"/>
          <p14:tracePt t="16388" x="5394325" y="1905000"/>
          <p14:tracePt t="16462" x="5380038" y="1912938"/>
          <p14:tracePt t="16478" x="5380038" y="1920875"/>
          <p14:tracePt t="16646" x="5394325" y="1920875"/>
          <p14:tracePt t="16654" x="5402263" y="1920875"/>
          <p14:tracePt t="16662" x="5410200" y="1935163"/>
          <p14:tracePt t="16672" x="5432425" y="1943100"/>
          <p14:tracePt t="16688" x="5440363" y="1943100"/>
          <p14:tracePt t="16704" x="5448300" y="1943100"/>
          <p14:tracePt t="16721" x="5456238" y="1943100"/>
          <p14:tracePt t="16737" x="5494338" y="1943100"/>
          <p14:tracePt t="16754" x="5554663" y="1943100"/>
          <p14:tracePt t="16771" x="5654675" y="1943100"/>
          <p14:tracePt t="16788" x="5737225" y="1943100"/>
          <p14:tracePt t="16804" x="5807075" y="1943100"/>
          <p14:tracePt t="16821" x="5829300" y="1943100"/>
          <p14:tracePt t="16838" x="5837238" y="1943100"/>
          <p14:tracePt t="16862" x="5859463" y="1943100"/>
          <p14:tracePt t="16878" x="5889625" y="1943100"/>
          <p14:tracePt t="16888" x="6003925" y="1943100"/>
          <p14:tracePt t="16905" x="6073775" y="1943100"/>
          <p14:tracePt t="16921" x="6096000" y="1943100"/>
          <p14:tracePt t="16937" x="6111875" y="1943100"/>
          <p14:tracePt t="16982" x="6134100" y="1943100"/>
          <p14:tracePt t="16990" x="6164263" y="1943100"/>
          <p14:tracePt t="17004" x="6226175" y="1935163"/>
          <p14:tracePt t="17004" x="6256338" y="1920875"/>
          <p14:tracePt t="17023" x="6270625" y="1912938"/>
          <p14:tracePt t="17037" x="6308725" y="1905000"/>
          <p14:tracePt t="17056" x="6324600" y="1897063"/>
          <p14:tracePt t="17072" x="6332538" y="1889125"/>
          <p14:tracePt t="17089" x="6362700" y="1858963"/>
          <p14:tracePt t="17105" x="6378575" y="1844675"/>
          <p14:tracePt t="17120" x="6392863" y="1806575"/>
          <p14:tracePt t="17137" x="6416675" y="1774825"/>
          <p14:tracePt t="17154" x="6430963" y="1744663"/>
          <p14:tracePt t="17171" x="6469063" y="1714500"/>
          <p14:tracePt t="17187" x="6484938" y="1692275"/>
          <p14:tracePt t="17205" x="6515100" y="1668463"/>
          <p14:tracePt t="17221" x="6515100" y="1646238"/>
          <p14:tracePt t="17221" x="6515100" y="1630363"/>
          <p14:tracePt t="17239" x="6530975" y="1592263"/>
          <p14:tracePt t="17255" x="6545263" y="1546225"/>
          <p14:tracePt t="17272" x="6569075" y="1516063"/>
          <p14:tracePt t="17288" x="6569075" y="1493838"/>
          <p14:tracePt t="17305" x="6569075" y="1485900"/>
          <p14:tracePt t="17320" x="6569075" y="1477963"/>
          <p14:tracePt t="17398" x="6569075" y="1455738"/>
          <p14:tracePt t="17406" x="6569075" y="1447800"/>
          <p14:tracePt t="17420" x="6523038" y="1401763"/>
          <p14:tracePt t="17420" x="6507163" y="1393825"/>
          <p14:tracePt t="17439" x="6484938" y="1379538"/>
          <p14:tracePt t="17455" x="6454775" y="1363663"/>
          <p14:tracePt t="17471" x="6446838" y="1363663"/>
          <p14:tracePt t="17488" x="6438900" y="1363663"/>
          <p14:tracePt t="17503" x="6416675" y="1355725"/>
          <p14:tracePt t="17520" x="6400800" y="1355725"/>
          <p14:tracePt t="17537" x="6362700" y="1355725"/>
          <p14:tracePt t="17554" x="6324600" y="1355725"/>
          <p14:tracePt t="17571" x="6278563" y="1355725"/>
          <p14:tracePt t="17588" x="6240463" y="1355725"/>
          <p14:tracePt t="17604" x="6194425" y="1355725"/>
          <p14:tracePt t="17620" x="6149975" y="1355725"/>
          <p14:tracePt t="17637" x="6111875" y="1355725"/>
          <p14:tracePt t="17637" x="6103938" y="1355725"/>
          <p14:tracePt t="17655" x="6096000" y="1355725"/>
          <p14:tracePt t="17670" x="6080125" y="1355725"/>
          <p14:tracePt t="17688" x="6042025" y="1355725"/>
          <p14:tracePt t="17704" x="5965825" y="1355725"/>
          <p14:tracePt t="17720" x="5867400" y="1355725"/>
          <p14:tracePt t="17736" x="5799138" y="1355725"/>
          <p14:tracePt t="17754" x="5761038" y="1355725"/>
          <p14:tracePt t="17770" x="5745163" y="1355725"/>
          <p14:tracePt t="17830" x="5745163" y="1363663"/>
          <p14:tracePt t="17839" x="5730875" y="1363663"/>
          <p14:tracePt t="17853" x="5699125" y="1379538"/>
          <p14:tracePt t="17853" x="5692775" y="1379538"/>
          <p14:tracePt t="17871" x="5661025" y="1387475"/>
          <p14:tracePt t="17887" x="5630863" y="1393825"/>
          <p14:tracePt t="17904" x="5622925" y="1401763"/>
          <p14:tracePt t="17919" x="5600700" y="1401763"/>
          <p14:tracePt t="17936" x="5584825" y="1409700"/>
          <p14:tracePt t="17953" x="5578475" y="1409700"/>
          <p14:tracePt t="17970" x="5570538" y="1409700"/>
          <p14:tracePt t="17986" x="5554663" y="1425575"/>
          <p14:tracePt t="18003" x="5546725" y="1425575"/>
          <p14:tracePt t="18020" x="5524500" y="1439863"/>
          <p14:tracePt t="18036" x="5508625" y="1455738"/>
          <p14:tracePt t="18055" x="5470525" y="1477963"/>
          <p14:tracePt t="18071" x="5470525" y="1485900"/>
          <p14:tracePt t="18087" x="5464175" y="1493838"/>
          <p14:tracePt t="18104" x="5464175" y="1501775"/>
          <p14:tracePt t="18120" x="5464175" y="1524000"/>
          <p14:tracePt t="18137" x="5448300" y="1539875"/>
          <p14:tracePt t="18153" x="5448300" y="1546225"/>
          <p14:tracePt t="18169" x="5448300" y="1554163"/>
          <p14:tracePt t="18186" x="5448300" y="1562100"/>
          <p14:tracePt t="18202" x="5440363" y="1570038"/>
          <p14:tracePt t="18230" x="5440363" y="1577975"/>
          <p14:tracePt t="18262" x="5440363" y="1584325"/>
          <p14:tracePt t="18270" x="5440363" y="1592263"/>
          <p14:tracePt t="18286" x="5432425" y="1600200"/>
          <p14:tracePt t="18294" x="5418138" y="1608138"/>
          <p14:tracePt t="18303" x="5418138" y="1616075"/>
          <p14:tracePt t="18320" x="5418138" y="1622425"/>
          <p14:tracePt t="18336" x="5418138" y="1630363"/>
          <p14:tracePt t="18352" x="5410200" y="1638300"/>
          <p14:tracePt t="18406" x="5402263" y="1646238"/>
          <p14:tracePt t="18422" x="5402263" y="1654175"/>
          <p14:tracePt t="18430" x="5402263" y="1660525"/>
          <p14:tracePt t="18454" x="5394325" y="1660525"/>
          <p14:tracePt t="18502" x="5394325" y="1668463"/>
          <p14:tracePt t="18550" x="5394325" y="1684338"/>
          <p14:tracePt t="18598" x="5394325" y="1692275"/>
          <p14:tracePt t="18638" x="5394325" y="1698625"/>
          <p14:tracePt t="18646" x="5394325" y="1706563"/>
          <p14:tracePt t="18670" x="5410200" y="1714500"/>
          <p14:tracePt t="18686" x="5418138" y="1722438"/>
          <p14:tracePt t="18702" x="5418138" y="1730375"/>
          <p14:tracePt t="18719" x="5432425" y="1744663"/>
          <p14:tracePt t="18726" x="5432425" y="1752600"/>
          <p14:tracePt t="18758" x="5440363" y="1760538"/>
          <p14:tracePt t="18774" x="5448300" y="1768475"/>
          <p14:tracePt t="18806" x="5464175" y="1768475"/>
          <p14:tracePt t="18886" x="5464175" y="1774825"/>
          <p14:tracePt t="18894" x="5464175" y="1782763"/>
          <p14:tracePt t="18910" x="5470525" y="1782763"/>
          <p14:tracePt t="18919" x="5478463" y="1790700"/>
          <p14:tracePt t="18942" x="5494338" y="1790700"/>
          <p14:tracePt t="18958" x="5494338" y="1798638"/>
          <p14:tracePt t="18968" x="5508625" y="1806575"/>
          <p14:tracePt t="18985" x="5516563" y="1812925"/>
          <p14:tracePt t="19001" x="5524500" y="1812925"/>
          <p14:tracePt t="19039" x="5540375" y="1828800"/>
          <p14:tracePt t="19054" x="5554663" y="1844675"/>
          <p14:tracePt t="19070" x="5570538" y="1844675"/>
          <p14:tracePt t="19078" x="5584825" y="1851025"/>
          <p14:tracePt t="19094" x="5592763" y="1851025"/>
          <p14:tracePt t="19103" x="5600700" y="1858963"/>
          <p14:tracePt t="19158" x="5616575" y="1866900"/>
          <p14:tracePt t="19166" x="5622925" y="1866900"/>
          <p14:tracePt t="19174" x="5630863" y="1866900"/>
          <p14:tracePt t="19185" x="5654675" y="1882775"/>
          <p14:tracePt t="19202" x="5676900" y="1882775"/>
          <p14:tracePt t="19218" x="5692775" y="1897063"/>
          <p14:tracePt t="19235" x="5707063" y="1912938"/>
          <p14:tracePt t="19252" x="5715000" y="1912938"/>
          <p14:tracePt t="19268" x="5730875" y="1912938"/>
          <p14:tracePt t="19294" x="5737225" y="1912938"/>
          <p14:tracePt t="19303" x="5783263" y="1912938"/>
          <p14:tracePt t="19319" x="5851525" y="1920875"/>
          <p14:tracePt t="19336" x="5905500" y="1920875"/>
          <p14:tracePt t="19353" x="5935663" y="1920875"/>
          <p14:tracePt t="19369" x="5965825" y="1920875"/>
          <p14:tracePt t="19385" x="5981700" y="1920875"/>
          <p14:tracePt t="19401" x="6011863" y="1920875"/>
          <p14:tracePt t="19418" x="6065838" y="1920875"/>
          <p14:tracePt t="19435" x="6126163" y="1920875"/>
          <p14:tracePt t="19452" x="6180138" y="1905000"/>
          <p14:tracePt t="19468" x="6226175" y="1897063"/>
          <p14:tracePt t="19468" x="6240463" y="1897063"/>
          <p14:tracePt t="19487" x="6264275" y="1897063"/>
          <p14:tracePt t="19487" x="6278563" y="1897063"/>
          <p14:tracePt t="19503" x="6286500" y="1897063"/>
          <p14:tracePt t="19518" x="6302375" y="1889125"/>
          <p14:tracePt t="19535" x="6308725" y="1889125"/>
          <p14:tracePt t="19551" x="6346825" y="1882775"/>
          <p14:tracePt t="19567" x="6392863" y="1882775"/>
          <p14:tracePt t="19584" x="6416675" y="1866900"/>
          <p14:tracePt t="19600" x="6423025" y="1866900"/>
          <p14:tracePt t="19617" x="6438900" y="1858963"/>
          <p14:tracePt t="19635" x="6454775" y="1858963"/>
          <p14:tracePt t="19651" x="6499225" y="1844675"/>
          <p14:tracePt t="19668" x="6523038" y="1820863"/>
          <p14:tracePt t="19668" x="6537325" y="1812925"/>
          <p14:tracePt t="19687" x="6553200" y="1806575"/>
          <p14:tracePt t="19701" x="6569075" y="1798638"/>
          <p14:tracePt t="19719" x="6575425" y="1790700"/>
          <p14:tracePt t="19736" x="6613525" y="1782763"/>
          <p14:tracePt t="19753" x="6629400" y="1768475"/>
          <p14:tracePt t="19768" x="6645275" y="1752600"/>
          <p14:tracePt t="19785" x="6645275" y="1736725"/>
          <p14:tracePt t="19801" x="6645275" y="1706563"/>
          <p14:tracePt t="19818" x="6645275" y="1668463"/>
          <p14:tracePt t="19834" x="6645275" y="1638300"/>
          <p14:tracePt t="19851" x="6645275" y="1622425"/>
          <p14:tracePt t="19868" x="6645275" y="1608138"/>
          <p14:tracePt t="19884" x="6645275" y="1592263"/>
          <p14:tracePt t="19901" x="6645275" y="1554163"/>
          <p14:tracePt t="19919" x="6629400" y="1524000"/>
          <p14:tracePt t="19935" x="6621463" y="1501775"/>
          <p14:tracePt t="19952" x="6613525" y="1477963"/>
          <p14:tracePt t="19969" x="6607175" y="1470025"/>
          <p14:tracePt t="19985" x="6599238" y="1455738"/>
          <p14:tracePt t="20001" x="6583363" y="1439863"/>
          <p14:tracePt t="20018" x="6575425" y="1425575"/>
          <p14:tracePt t="20034" x="6537325" y="1409700"/>
          <p14:tracePt t="20052" x="6515100" y="1393825"/>
          <p14:tracePt t="20052" x="6484938" y="1371600"/>
          <p14:tracePt t="20070" x="6461125" y="1371600"/>
          <p14:tracePt t="20085" x="6430963" y="1349375"/>
          <p14:tracePt t="20100" x="6400800" y="1341438"/>
          <p14:tracePt t="20116" x="6392863" y="1333500"/>
          <p14:tracePt t="20133" x="6362700" y="1325563"/>
          <p14:tracePt t="20151" x="6346825" y="1325563"/>
          <p14:tracePt t="20167" x="6286500" y="1325563"/>
          <p14:tracePt t="20184" x="6210300" y="1325563"/>
          <p14:tracePt t="20200" x="6149975" y="1325563"/>
          <p14:tracePt t="20217" x="6073775" y="1325563"/>
          <p14:tracePt t="20234" x="6027738" y="1325563"/>
          <p14:tracePt t="20251" x="5989638" y="1325563"/>
          <p14:tracePt t="20268" x="5951538" y="1349375"/>
          <p14:tracePt t="20284" x="5897563" y="1355725"/>
          <p14:tracePt t="20284" x="5889625" y="1363663"/>
          <p14:tracePt t="20302" x="5851525" y="1371600"/>
          <p14:tracePt t="20317" x="5791200" y="1393825"/>
          <p14:tracePt t="20335" x="5761038" y="1401763"/>
          <p14:tracePt t="20352" x="5737225" y="1417638"/>
          <p14:tracePt t="20368" x="5722938" y="1417638"/>
          <p14:tracePt t="20385" x="5699125" y="1425575"/>
          <p14:tracePt t="20401" x="5668963" y="1439863"/>
          <p14:tracePt t="20417" x="5646738" y="1447800"/>
          <p14:tracePt t="20434" x="5622925" y="1455738"/>
          <p14:tracePt t="20451" x="5608638" y="1463675"/>
          <p14:tracePt t="20467" x="5600700" y="1463675"/>
          <p14:tracePt t="20484" x="5554663" y="1470025"/>
          <p14:tracePt t="20501" x="5540375" y="1477963"/>
          <p14:tracePt t="20517" x="5508625" y="1485900"/>
          <p14:tracePt t="20517" x="5494338" y="1485900"/>
          <p14:tracePt t="20535" x="5478463" y="1493838"/>
          <p14:tracePt t="20551" x="5470525" y="1501775"/>
          <p14:tracePt t="20574" x="5464175" y="1524000"/>
          <p14:tracePt t="20585" x="5456238" y="1524000"/>
          <p14:tracePt t="20600" x="5432425" y="1539875"/>
          <p14:tracePt t="20617" x="5410200" y="1562100"/>
          <p14:tracePt t="20634" x="5380038" y="1592263"/>
          <p14:tracePt t="20650" x="5341938" y="1622425"/>
          <p14:tracePt t="20667" x="5318125" y="1638300"/>
          <p14:tracePt t="20684" x="5295900" y="1654175"/>
          <p14:tracePt t="20700" x="5287963" y="1660525"/>
          <p14:tracePt t="20716" x="5280025" y="1668463"/>
          <p14:tracePt t="20733" x="5273675" y="1676400"/>
          <p14:tracePt t="20751" x="5265738" y="1698625"/>
          <p14:tracePt t="20768" x="5257800" y="1714500"/>
          <p14:tracePt t="20785" x="5257800" y="1730375"/>
          <p14:tracePt t="20800" x="5257800" y="1736725"/>
          <p14:tracePt t="20817" x="5257800" y="1760538"/>
          <p14:tracePt t="20834" x="5257800" y="1782763"/>
          <p14:tracePt t="20850" x="5257800" y="1806575"/>
          <p14:tracePt t="20867" x="5257800" y="1828800"/>
          <p14:tracePt t="20884" x="5257800" y="1851025"/>
          <p14:tracePt t="20900" x="5257800" y="1874838"/>
          <p14:tracePt t="20900" x="5265738" y="1874838"/>
          <p14:tracePt t="20919" x="5273675" y="1882775"/>
          <p14:tracePt t="20933" x="5287963" y="1897063"/>
          <p14:tracePt t="20951" x="5311775" y="1912938"/>
          <p14:tracePt t="20967" x="5326063" y="1920875"/>
          <p14:tracePt t="20984" x="5380038" y="1943100"/>
          <p14:tracePt t="21000" x="5402263" y="1965325"/>
          <p14:tracePt t="21017" x="5440363" y="1981200"/>
          <p14:tracePt t="21034" x="5470525" y="1997075"/>
          <p14:tracePt t="21049" x="5486400" y="2003425"/>
          <p14:tracePt t="21066" x="5494338" y="2003425"/>
          <p14:tracePt t="21082" x="5508625" y="2011363"/>
          <p14:tracePt t="21099" x="5516563" y="2011363"/>
          <p14:tracePt t="21118" x="5532438" y="2011363"/>
          <p14:tracePt t="21133" x="5592763" y="2019300"/>
          <p14:tracePt t="21151" x="5630863" y="2035175"/>
          <p14:tracePt t="21168" x="5692775" y="2035175"/>
          <p14:tracePt t="21184" x="5745163" y="2035175"/>
          <p14:tracePt t="21200" x="5775325" y="2035175"/>
          <p14:tracePt t="21217" x="5807075" y="2035175"/>
          <p14:tracePt t="21233" x="5845175" y="2035175"/>
          <p14:tracePt t="21250" x="5889625" y="2035175"/>
          <p14:tracePt t="21267" x="5935663" y="2035175"/>
          <p14:tracePt t="21283" x="5973763" y="2035175"/>
          <p14:tracePt t="21300" x="5989638" y="2035175"/>
          <p14:tracePt t="21316" x="6003925" y="2035175"/>
          <p14:tracePt t="21332" x="6049963" y="2035175"/>
          <p14:tracePt t="21351" x="6096000" y="2035175"/>
          <p14:tracePt t="21367" x="6134100" y="2035175"/>
          <p14:tracePt t="21384" x="6172200" y="2035175"/>
          <p14:tracePt t="21400" x="6202363" y="2035175"/>
          <p14:tracePt t="21416" x="6218238" y="2027238"/>
          <p14:tracePt t="21433" x="6248400" y="2027238"/>
          <p14:tracePt t="21449" x="6264275" y="2019300"/>
          <p14:tracePt t="21466" x="6270625" y="2011363"/>
          <p14:tracePt t="21483" x="6294438" y="1997075"/>
          <p14:tracePt t="21500" x="6332538" y="1981200"/>
          <p14:tracePt t="21516" x="6362700" y="1965325"/>
          <p14:tracePt t="21533" x="6378575" y="1951038"/>
          <p14:tracePt t="21550" x="6384925" y="1951038"/>
          <p14:tracePt t="21565" x="6392863" y="1943100"/>
          <p14:tracePt t="21599" x="6408738" y="1935163"/>
          <p14:tracePt t="21606" x="6423025" y="1935163"/>
          <p14:tracePt t="21616" x="6430963" y="1927225"/>
          <p14:tracePt t="21632" x="6438900" y="1920875"/>
          <p14:tracePt t="21649" x="6438900" y="1912938"/>
          <p14:tracePt t="21694" x="6438900" y="1920875"/>
          <p14:tracePt t="22198" x="6438900" y="1935163"/>
          <p14:tracePt t="22230" x="6438900" y="1943100"/>
          <p14:tracePt t="22302" x="6446838" y="1958975"/>
          <p14:tracePt t="36370" x="6454775" y="1958975"/>
          <p14:tracePt t="36702" x="6461125" y="1958975"/>
          <p14:tracePt t="36742" x="6477000" y="1958975"/>
          <p14:tracePt t="36750" x="6484938" y="1951038"/>
          <p14:tracePt t="36767" x="6507163" y="1951038"/>
          <p14:tracePt t="36774" x="6515100" y="1943100"/>
          <p14:tracePt t="36790" x="6523038" y="1935163"/>
          <p14:tracePt t="36800" x="6523038" y="1927225"/>
          <p14:tracePt t="36817" x="6530975" y="1920875"/>
          <p14:tracePt t="36834" x="6553200" y="1912938"/>
          <p14:tracePt t="36850" x="6575425" y="1889125"/>
          <p14:tracePt t="36867" x="6583363" y="1866900"/>
          <p14:tracePt t="36885" x="6599238" y="1836738"/>
          <p14:tracePt t="36900" x="6607175" y="1820863"/>
          <p14:tracePt t="36916" x="6607175" y="1790700"/>
          <p14:tracePt t="36916" x="6607175" y="1774825"/>
          <p14:tracePt t="36935" x="6613525" y="1760538"/>
          <p14:tracePt t="36951" x="6613525" y="1730375"/>
          <p14:tracePt t="36967" x="6613525" y="1722438"/>
          <p14:tracePt t="36984" x="6613525" y="1698625"/>
          <p14:tracePt t="37001" x="6613525" y="1668463"/>
          <p14:tracePt t="37018" x="6613525" y="1638300"/>
          <p14:tracePt t="37033" x="6607175" y="1608138"/>
          <p14:tracePt t="37050" x="6607175" y="1577975"/>
          <p14:tracePt t="37066" x="6583363" y="1546225"/>
          <p14:tracePt t="37082" x="6569075" y="1524000"/>
          <p14:tracePt t="37100" x="6545263" y="1493838"/>
          <p14:tracePt t="37116" x="6515100" y="1470025"/>
          <p14:tracePt t="37132" x="6477000" y="1439863"/>
          <p14:tracePt t="37132" x="6469063" y="1425575"/>
          <p14:tracePt t="37151" x="6469063" y="1417638"/>
          <p14:tracePt t="37151" x="6461125" y="1401763"/>
          <p14:tracePt t="37166" x="6454775" y="1387475"/>
          <p14:tracePt t="37183" x="6438900" y="1355725"/>
          <p14:tracePt t="37200" x="6408738" y="1311275"/>
          <p14:tracePt t="37216" x="6378575" y="1295400"/>
          <p14:tracePt t="37232" x="6354763" y="1279525"/>
          <p14:tracePt t="37249" x="6316663" y="1265238"/>
          <p14:tracePt t="37266" x="6294438" y="1257300"/>
          <p14:tracePt t="37282" x="6264275" y="1249363"/>
          <p14:tracePt t="37299" x="6248400" y="1249363"/>
          <p14:tracePt t="37315" x="6218238" y="1235075"/>
          <p14:tracePt t="37332" x="6202363" y="1235075"/>
          <p14:tracePt t="37348" x="6142038" y="1235075"/>
          <p14:tracePt t="37366" x="6073775" y="1235075"/>
          <p14:tracePt t="37383" x="5973763" y="1235075"/>
          <p14:tracePt t="37399" x="5859463" y="1249363"/>
          <p14:tracePt t="37416" x="5775325" y="1257300"/>
          <p14:tracePt t="37432" x="5730875" y="1273175"/>
          <p14:tracePt t="37449" x="5684838" y="1279525"/>
          <p14:tracePt t="37466" x="5646738" y="1287463"/>
          <p14:tracePt t="37482" x="5600700" y="1303338"/>
          <p14:tracePt t="37499" x="5578475" y="1311275"/>
          <p14:tracePt t="37515" x="5532438" y="1333500"/>
          <p14:tracePt t="37532" x="5494338" y="1349375"/>
          <p14:tracePt t="37549" x="5410200" y="1379538"/>
          <p14:tracePt t="37567" x="5364163" y="1401763"/>
          <p14:tracePt t="37584" x="5334000" y="1417638"/>
          <p14:tracePt t="37599" x="5318125" y="1431925"/>
          <p14:tracePt t="37616" x="5303838" y="1439863"/>
          <p14:tracePt t="37634" x="5280025" y="1470025"/>
          <p14:tracePt t="37648" x="5257800" y="1493838"/>
          <p14:tracePt t="37665" x="5241925" y="1508125"/>
          <p14:tracePt t="37682" x="5227638" y="1539875"/>
          <p14:tracePt t="37699" x="5227638" y="1546225"/>
          <p14:tracePt t="37715" x="5211763" y="1562100"/>
          <p14:tracePt t="37732" x="5211763" y="1584325"/>
          <p14:tracePt t="37749" x="5211763" y="1616075"/>
          <p14:tracePt t="37749" x="5197475" y="1630363"/>
          <p14:tracePt t="37766" x="5197475" y="1646238"/>
          <p14:tracePt t="37782" x="5197475" y="1698625"/>
          <p14:tracePt t="37799" x="5197475" y="1730375"/>
          <p14:tracePt t="37816" x="5197475" y="1744663"/>
          <p14:tracePt t="37832" x="5197475" y="1768475"/>
          <p14:tracePt t="37848" x="5203825" y="1790700"/>
          <p14:tracePt t="37865" x="5219700" y="1812925"/>
          <p14:tracePt t="37882" x="5241925" y="1844675"/>
          <p14:tracePt t="37898" x="5280025" y="1897063"/>
          <p14:tracePt t="37915" x="5349875" y="1958975"/>
          <p14:tracePt t="37915" x="5372100" y="1981200"/>
          <p14:tracePt t="37934" x="5387975" y="1989138"/>
          <p14:tracePt t="37948" x="5426075" y="2019300"/>
          <p14:tracePt t="37967" x="5456238" y="2035175"/>
          <p14:tracePt t="37983" x="5478463" y="2049463"/>
          <p14:tracePt t="38000" x="5508625" y="2073275"/>
          <p14:tracePt t="38016" x="5584825" y="2087563"/>
          <p14:tracePt t="38032" x="5676900" y="2111375"/>
          <p14:tracePt t="38048" x="5768975" y="2133600"/>
          <p14:tracePt t="38064" x="5807075" y="2133600"/>
          <p14:tracePt t="38081" x="5837238" y="2133600"/>
          <p14:tracePt t="38099" x="5851525" y="2133600"/>
          <p14:tracePt t="38142" x="5875338" y="2133600"/>
          <p14:tracePt t="38150" x="5965825" y="2133600"/>
          <p14:tracePt t="38167" x="6080125" y="2111375"/>
          <p14:tracePt t="38183" x="6172200" y="2079625"/>
          <p14:tracePt t="38200" x="6210300" y="2073275"/>
          <p14:tracePt t="38216" x="6226175" y="2057400"/>
          <p14:tracePt t="38232" x="6232525" y="2041525"/>
          <p14:tracePt t="38249" x="6278563" y="2011363"/>
          <p14:tracePt t="38265" x="6346825" y="1958975"/>
          <p14:tracePt t="38282" x="6416675" y="1935163"/>
          <p14:tracePt t="38299" x="6438900" y="1920875"/>
          <p14:tracePt t="38315" x="6461125" y="1912938"/>
          <p14:tracePt t="38332" x="6461125" y="1905000"/>
          <p14:tracePt t="38350" x="6461125" y="1897063"/>
          <p14:tracePt t="38366" x="6469063" y="1882775"/>
          <p14:tracePt t="38382" x="6492875" y="1820863"/>
          <p14:tracePt t="38400" x="6499225" y="1798638"/>
          <p14:tracePt t="38416" x="6523038" y="1782763"/>
          <p14:tracePt t="38432" x="6523038" y="1768475"/>
          <p14:tracePt t="38449" x="6530975" y="1736725"/>
          <p14:tracePt t="38466" x="6530975" y="1714500"/>
          <p14:tracePt t="38482" x="6530975" y="1660525"/>
          <p14:tracePt t="38499" x="6523038" y="1608138"/>
          <p14:tracePt t="38516" x="6499225" y="1554163"/>
          <p14:tracePt t="38532" x="6484938" y="1531938"/>
          <p14:tracePt t="38548" x="6469063" y="1508125"/>
          <p14:tracePt t="38548" x="6461125" y="1501775"/>
          <p14:tracePt t="38567" x="6446838" y="1485900"/>
          <p14:tracePt t="38581" x="6423025" y="1455738"/>
          <p14:tracePt t="38600" x="6416675" y="1447800"/>
          <p14:tracePt t="38615" x="6400800" y="1431925"/>
          <p14:tracePt t="38632" x="6378575" y="1401763"/>
          <p14:tracePt t="38649" x="6346825" y="1371600"/>
          <p14:tracePt t="38666" x="6332538" y="1371600"/>
          <p14:tracePt t="38681" x="6308725" y="1355725"/>
          <p14:tracePt t="38699" x="6294438" y="1355725"/>
          <p14:tracePt t="38714" x="6278563" y="1355725"/>
          <p14:tracePt t="38732" x="6264275" y="1355725"/>
          <p14:tracePt t="38748" x="6218238" y="1355725"/>
          <p14:tracePt t="38767" x="6172200" y="1355725"/>
          <p14:tracePt t="38783" x="6118225" y="1355725"/>
          <p14:tracePt t="38799" x="6088063" y="1355725"/>
          <p14:tracePt t="38816" x="6057900" y="1355725"/>
          <p14:tracePt t="38832" x="6019800" y="1355725"/>
          <p14:tracePt t="38849" x="5997575" y="1355725"/>
          <p14:tracePt t="38865" x="5959475" y="1355725"/>
          <p14:tracePt t="38882" x="5913438" y="1371600"/>
          <p14:tracePt t="38898" x="5859463" y="1371600"/>
          <p14:tracePt t="38915" x="5807075" y="1387475"/>
          <p14:tracePt t="38932" x="5775325" y="1387475"/>
          <p14:tracePt t="38948" x="5768975" y="1393825"/>
          <p14:tracePt t="38964" x="5761038" y="1393825"/>
          <p14:tracePt t="38981" x="5737225" y="1401763"/>
          <p14:tracePt t="38999" x="5715000" y="1409700"/>
          <p14:tracePt t="39016" x="5654675" y="1425575"/>
          <p14:tracePt t="39032" x="5608638" y="1439863"/>
          <p14:tracePt t="39051" x="5584825" y="1447800"/>
          <p14:tracePt t="39067" x="5562600" y="1463675"/>
          <p14:tracePt t="39082" x="5546725" y="1470025"/>
          <p14:tracePt t="39100" x="5524500" y="1477963"/>
          <p14:tracePt t="39115" x="5508625" y="1493838"/>
          <p14:tracePt t="39132" x="5494338" y="1516063"/>
          <p14:tracePt t="39149" x="5478463" y="1531938"/>
          <p14:tracePt t="39165" x="5448300" y="1562100"/>
          <p14:tracePt t="39165" x="5440363" y="1570038"/>
          <p14:tracePt t="39183" x="5418138" y="1592263"/>
          <p14:tracePt t="39199" x="5394325" y="1616075"/>
          <p14:tracePt t="39215" x="5387975" y="1622425"/>
          <p14:tracePt t="39232" x="5380038" y="1622425"/>
          <p14:tracePt t="39247" x="5372100" y="1638300"/>
          <p14:tracePt t="39265" x="5372100" y="1646238"/>
          <p14:tracePt t="39280" x="5356225" y="1654175"/>
          <p14:tracePt t="39298" x="5356225" y="1668463"/>
          <p14:tracePt t="39315" x="5341938" y="1684338"/>
          <p14:tracePt t="39331" x="5341938" y="1692275"/>
          <p14:tracePt t="39347" x="5341938" y="1706563"/>
          <p14:tracePt t="39366" x="5334000" y="1714500"/>
          <p14:tracePt t="39382" x="5326063" y="1714500"/>
          <p14:tracePt t="39398" x="5326063" y="1730375"/>
          <p14:tracePt t="39415" x="5326063" y="1736725"/>
          <p14:tracePt t="39432" x="5326063" y="1752600"/>
          <p14:tracePt t="39448" x="5326063" y="1760538"/>
          <p14:tracePt t="39464" x="5326063" y="1768475"/>
          <p14:tracePt t="39480" x="5341938" y="1774825"/>
          <p14:tracePt t="39566" x="5341938" y="1782763"/>
          <p14:tracePt t="39590" x="5356225" y="1798638"/>
          <p14:tracePt t="39606" x="5364163" y="1812925"/>
          <p14:tracePt t="39621" x="5372100" y="1812925"/>
          <p14:tracePt t="39630" x="5380038" y="1820863"/>
          <p14:tracePt t="39646" x="5387975" y="1820863"/>
          <p14:tracePt t="39663" x="5387975" y="1828800"/>
          <p14:tracePt t="39678" x="5394325" y="1828800"/>
          <p14:tracePt t="39686" x="5402263" y="1836738"/>
          <p14:tracePt t="39696" x="5410200" y="1844675"/>
          <p14:tracePt t="39713" x="5418138" y="1851025"/>
          <p14:tracePt t="39730" x="5432425" y="1851025"/>
          <p14:tracePt t="39870" x="5448300" y="1851025"/>
          <p14:tracePt t="39902" x="5456238" y="1851025"/>
          <p14:tracePt t="39990" x="5464175" y="1851025"/>
          <p14:tracePt t="39998" x="5478463" y="1866900"/>
          <p14:tracePt t="40013" x="5486400" y="1866900"/>
          <p14:tracePt t="40030" x="5502275" y="1866900"/>
          <p14:tracePt t="40049" x="5516563" y="1866900"/>
          <p14:tracePt t="40065" x="5532438" y="1866900"/>
          <p14:tracePt t="40081" x="5546725" y="1882775"/>
          <p14:tracePt t="40097" x="5584825" y="1882775"/>
          <p14:tracePt t="40114" x="5592763" y="1882775"/>
          <p14:tracePt t="40130" x="5600700" y="1882775"/>
          <p14:tracePt t="40146" x="5608638" y="1882775"/>
          <p14:tracePt t="40182" x="5622925" y="1882775"/>
          <p14:tracePt t="42503" x="5630863" y="1882775"/>
          <p14:tracePt t="43125" x="5638800" y="1882775"/>
          <p14:tracePt t="43181" x="5646738" y="1882775"/>
          <p14:tracePt t="43197" x="5654675" y="1889125"/>
          <p14:tracePt t="43213" x="5654675" y="1897063"/>
          <p14:tracePt t="43245" x="5661025" y="1897063"/>
          <p14:tracePt t="43253" x="5684838" y="1905000"/>
          <p14:tracePt t="43261" x="5692775" y="1912938"/>
          <p14:tracePt t="43276" x="5699125" y="1912938"/>
          <p14:tracePt t="43293" x="5707063" y="1927225"/>
          <p14:tracePt t="43357" x="5722938" y="1927225"/>
          <p14:tracePt t="43381" x="5745163" y="1935163"/>
          <p14:tracePt t="43397" x="5753100" y="1943100"/>
          <p14:tracePt t="43405" x="5768975" y="1943100"/>
          <p14:tracePt t="43413" x="5783263" y="1943100"/>
          <p14:tracePt t="43425" x="5807075" y="1943100"/>
          <p14:tracePt t="43442" x="5813425" y="1943100"/>
          <p14:tracePt t="43458" x="5829300" y="1943100"/>
          <p14:tracePt t="43493" x="5851525" y="1943100"/>
          <p14:tracePt t="43509" x="5867400" y="1943100"/>
          <p14:tracePt t="43517" x="5889625" y="1943100"/>
          <p14:tracePt t="43526" x="5913438" y="1943100"/>
          <p14:tracePt t="43543" x="5951538" y="1927225"/>
          <p14:tracePt t="43559" x="5981700" y="1927225"/>
          <p14:tracePt t="43575" x="5997575" y="1927225"/>
          <p14:tracePt t="43592" x="6011863" y="1927225"/>
          <p14:tracePt t="43608" x="6019800" y="1927225"/>
          <p14:tracePt t="43625" x="6027738" y="1927225"/>
          <p14:tracePt t="43642" x="6042025" y="1912938"/>
          <p14:tracePt t="43658" x="6073775" y="1912938"/>
          <p14:tracePt t="43675" x="6111875" y="1912938"/>
          <p14:tracePt t="43692" x="6142038" y="1912938"/>
          <p14:tracePt t="43709" x="6164263" y="1897063"/>
          <p14:tracePt t="43726" x="6202363" y="1897063"/>
          <p14:tracePt t="43743" x="6218238" y="1889125"/>
          <p14:tracePt t="43759" x="6218238" y="1882775"/>
          <p14:tracePt t="43775" x="6248400" y="1866900"/>
          <p14:tracePt t="43792" x="6248400" y="1851025"/>
          <p14:tracePt t="43808" x="6256338" y="1851025"/>
          <p14:tracePt t="43825" x="6264275" y="1851025"/>
          <p14:tracePt t="43842" x="6270625" y="1836738"/>
          <p14:tracePt t="43858" x="6278563" y="1828800"/>
          <p14:tracePt t="43875" x="6316663" y="1790700"/>
          <p14:tracePt t="43892" x="6316663" y="1774825"/>
          <p14:tracePt t="43908" x="6324600" y="1768475"/>
          <p14:tracePt t="43908" x="6324600" y="1752600"/>
          <p14:tracePt t="43926" x="6340475" y="1736725"/>
          <p14:tracePt t="43942" x="6340475" y="1730375"/>
          <p14:tracePt t="43959" x="6340475" y="1714500"/>
          <p14:tracePt t="43975" x="6354763" y="1698625"/>
          <p14:tracePt t="43994" x="6354763" y="1692275"/>
          <p14:tracePt t="44009" x="6354763" y="1676400"/>
          <p14:tracePt t="44026" x="6354763" y="1668463"/>
          <p14:tracePt t="44043" x="6354763" y="1646238"/>
          <p14:tracePt t="44060" x="6354763" y="1630363"/>
          <p14:tracePt t="44077" x="6354763" y="1616075"/>
          <p14:tracePt t="44094" x="6346825" y="1608138"/>
          <p14:tracePt t="44111" x="6346825" y="1600200"/>
          <p14:tracePt t="44127" x="6340475" y="1577975"/>
          <p14:tracePt t="44144" x="6332538" y="1554163"/>
          <p14:tracePt t="44160" x="6324600" y="1539875"/>
          <p14:tracePt t="44176" x="6316663" y="1531938"/>
          <p14:tracePt t="44192" x="6308725" y="1516063"/>
          <p14:tracePt t="44214" x="6294438" y="1508125"/>
          <p14:tracePt t="44230" x="6286500" y="1501775"/>
          <p14:tracePt t="44246" x="6270625" y="1493838"/>
          <p14:tracePt t="44262" x="6270625" y="1485900"/>
          <p14:tracePt t="44276" x="6256338" y="1470025"/>
          <p14:tracePt t="44293" x="6240463" y="1455738"/>
          <p14:tracePt t="44309" x="6218238" y="1431925"/>
          <p14:tracePt t="44327" x="6188075" y="1425575"/>
          <p14:tracePt t="44343" x="6180138" y="1409700"/>
          <p14:tracePt t="44360" x="6164263" y="1409700"/>
          <p14:tracePt t="44377" x="6156325" y="1409700"/>
          <p14:tracePt t="44392" x="6142038" y="1401763"/>
          <p14:tracePt t="44408" x="6126163" y="1393825"/>
          <p14:tracePt t="44426" x="6088063" y="1393825"/>
          <p14:tracePt t="44443" x="6057900" y="1387475"/>
          <p14:tracePt t="44459" x="6027738" y="1387475"/>
          <p14:tracePt t="44476" x="5989638" y="1379538"/>
          <p14:tracePt t="44492" x="5927725" y="1371600"/>
          <p14:tracePt t="44492" x="5913438" y="1363663"/>
          <p14:tracePt t="44511" x="5889625" y="1363663"/>
          <p14:tracePt t="44527" x="5883275" y="1363663"/>
          <p14:tracePt t="44541" x="5837238" y="1363663"/>
          <p14:tracePt t="44559" x="5799138" y="1363663"/>
          <p14:tracePt t="44575" x="5761038" y="1363663"/>
          <p14:tracePt t="44592" x="5707063" y="1363663"/>
          <p14:tracePt t="44608" x="5668963" y="1363663"/>
          <p14:tracePt t="44624" x="5654675" y="1363663"/>
          <p14:tracePt t="44641" x="5638800" y="1363663"/>
          <p14:tracePt t="44658" x="5630863" y="1363663"/>
          <p14:tracePt t="44674" x="5616575" y="1363663"/>
          <p14:tracePt t="44691" x="5578475" y="1379538"/>
          <p14:tracePt t="44708" x="5546725" y="1387475"/>
          <p14:tracePt t="44725" x="5524500" y="1393825"/>
          <p14:tracePt t="44725" x="5508625" y="1409700"/>
          <p14:tracePt t="44743" x="5494338" y="1409700"/>
          <p14:tracePt t="44759" x="5486400" y="1417638"/>
          <p14:tracePt t="44775" x="5470525" y="1431925"/>
          <p14:tracePt t="44792" x="5456238" y="1439863"/>
          <p14:tracePt t="44814" x="5448300" y="1447800"/>
          <p14:tracePt t="44824" x="5432425" y="1463675"/>
          <p14:tracePt t="44841" x="5418138" y="1477963"/>
          <p14:tracePt t="44858" x="5410200" y="1485900"/>
          <p14:tracePt t="44878" x="5402263" y="1485900"/>
          <p14:tracePt t="44891" x="5402263" y="1493838"/>
          <p14:tracePt t="44909" x="5394325" y="1501775"/>
          <p14:tracePt t="44924" x="5387975" y="1508125"/>
          <p14:tracePt t="44924" x="5380038" y="1516063"/>
          <p14:tracePt t="44942" x="5372100" y="1531938"/>
          <p14:tracePt t="44958" x="5372100" y="1546225"/>
          <p14:tracePt t="44974" x="5356225" y="1554163"/>
          <p14:tracePt t="44992" x="5356225" y="1562100"/>
          <p14:tracePt t="45014" x="5356225" y="1570038"/>
          <p14:tracePt t="45030" x="5349875" y="1577975"/>
          <p14:tracePt t="45040" x="5341938" y="1584325"/>
          <p14:tracePt t="45062" x="5341938" y="1592263"/>
          <p14:tracePt t="45094" x="5341938" y="1600200"/>
          <p14:tracePt t="45102" x="5341938" y="1608138"/>
          <p14:tracePt t="45119" x="5334000" y="1622425"/>
          <p14:tracePt t="45126" x="5334000" y="1638300"/>
          <p14:tracePt t="45143" x="5334000" y="1660525"/>
          <p14:tracePt t="45158" x="5334000" y="1714500"/>
          <p14:tracePt t="45176" x="5326063" y="1714500"/>
          <p14:tracePt t="45191" x="5326063" y="1730375"/>
          <p14:tracePt t="45208" x="5326063" y="1744663"/>
          <p14:tracePt t="45230" x="5341938" y="1760538"/>
          <p14:tracePt t="45342" x="5341938" y="1774825"/>
          <p14:tracePt t="45366" x="5356225" y="1790700"/>
          <p14:tracePt t="45390" x="5356225" y="1798638"/>
          <p14:tracePt t="45414" x="5364163" y="1812925"/>
          <p14:tracePt t="45423" x="5372100" y="1820863"/>
          <p14:tracePt t="45439" x="5380038" y="1828800"/>
          <p14:tracePt t="45454" x="5387975" y="1836738"/>
          <p14:tracePt t="45478" x="5394325" y="1844675"/>
          <p14:tracePt t="45486" x="5402263" y="1844675"/>
          <p14:tracePt t="45502" x="5410200" y="1858963"/>
          <p14:tracePt t="45518" x="5426075" y="1866900"/>
          <p14:tracePt t="45574" x="5426075" y="1874838"/>
          <p14:tracePt t="45590" x="5440363" y="1882775"/>
          <p14:tracePt t="45598" x="5456238" y="1882775"/>
          <p14:tracePt t="45614" x="5456238" y="1889125"/>
          <p14:tracePt t="45625" x="5464175" y="1897063"/>
          <p14:tracePt t="45641" x="5478463" y="1897063"/>
          <p14:tracePt t="45718" x="5486400" y="1897063"/>
          <p14:tracePt t="45734" x="5494338" y="1897063"/>
          <p14:tracePt t="45742" x="5502275" y="1897063"/>
          <p14:tracePt t="45766" x="5508625" y="1912938"/>
          <p14:tracePt t="45775" x="5524500" y="1912938"/>
          <p14:tracePt t="45798" x="5532438" y="1912938"/>
          <p14:tracePt t="45838" x="5540375" y="1912938"/>
          <p14:tracePt t="45846" x="5562600" y="1912938"/>
          <p14:tracePt t="45857" x="5592763" y="1912938"/>
          <p14:tracePt t="45874" x="5616575" y="1912938"/>
          <p14:tracePt t="45890" x="5638800" y="1927225"/>
          <p14:tracePt t="45907" x="5646738" y="1927225"/>
          <p14:tracePt t="45924" x="5661025" y="1927225"/>
          <p14:tracePt t="45950" x="5676900" y="1927225"/>
          <p14:tracePt t="45958" x="5707063" y="1927225"/>
          <p14:tracePt t="45975" x="5745163" y="1927225"/>
          <p14:tracePt t="45992" x="5783263" y="1927225"/>
          <p14:tracePt t="46009" x="5821363" y="1927225"/>
          <p14:tracePt t="46025" x="5829300" y="1927225"/>
          <p14:tracePt t="46040" x="5851525" y="1927225"/>
          <p14:tracePt t="46058" x="5913438" y="1927225"/>
          <p14:tracePt t="46075" x="5943600" y="1927225"/>
          <p14:tracePt t="46091" x="5981700" y="1912938"/>
          <p14:tracePt t="46108" x="6011863" y="1905000"/>
          <p14:tracePt t="46124" x="6019800" y="1905000"/>
          <p14:tracePt t="46141" x="6027738" y="1897063"/>
          <p14:tracePt t="46157" x="6057900" y="1897063"/>
          <p14:tracePt t="46175" x="6096000" y="1874838"/>
          <p14:tracePt t="46192" x="6164263" y="1858963"/>
          <p14:tracePt t="46208" x="6194425" y="1851025"/>
          <p14:tracePt t="46225" x="6218238" y="1844675"/>
          <p14:tracePt t="46241" x="6226175" y="1844675"/>
          <p14:tracePt t="46286" x="6232525" y="1844675"/>
          <p14:tracePt t="46294" x="6240463" y="1844675"/>
          <p14:tracePt t="46306" x="6270625" y="1844675"/>
          <p14:tracePt t="46324" x="6308725" y="1828800"/>
          <p14:tracePt t="46340" x="6324600" y="1828800"/>
          <p14:tracePt t="46356" x="6332538" y="1812925"/>
          <p14:tracePt t="46375" x="6340475" y="1812925"/>
          <p14:tracePt t="46391" x="6346825" y="1806575"/>
          <p14:tracePt t="46407" x="6354763" y="1798638"/>
          <p14:tracePt t="46424" x="6370638" y="1782763"/>
          <p14:tracePt t="46441" x="6370638" y="1768475"/>
          <p14:tracePt t="46457" x="6378575" y="1752600"/>
          <p14:tracePt t="46474" x="6378575" y="1730375"/>
          <p14:tracePt t="46490" x="6378575" y="1706563"/>
          <p14:tracePt t="46507" x="6384925" y="1692275"/>
          <p14:tracePt t="46524" x="6384925" y="1676400"/>
          <p14:tracePt t="46540" x="6384925" y="1660525"/>
          <p14:tracePt t="46556" x="6384925" y="1646238"/>
          <p14:tracePt t="46574" x="6384925" y="1630363"/>
          <p14:tracePt t="46591" x="6384925" y="1608138"/>
          <p14:tracePt t="46607" x="6370638" y="1592263"/>
          <p14:tracePt t="46624" x="6370638" y="1562100"/>
          <p14:tracePt t="46640" x="6362700" y="1531938"/>
          <p14:tracePt t="46657" x="6354763" y="1524000"/>
          <p14:tracePt t="46674" x="6354763" y="1493838"/>
          <p14:tracePt t="46690" x="6346825" y="1485900"/>
          <p14:tracePt t="46707" x="6332538" y="1463675"/>
          <p14:tracePt t="46724" x="6316663" y="1455738"/>
          <p14:tracePt t="46740" x="6302375" y="1439863"/>
          <p14:tracePt t="46740" x="6286500" y="1431925"/>
          <p14:tracePt t="46758" x="6264275" y="1417638"/>
          <p14:tracePt t="46773" x="6248400" y="1401763"/>
          <p14:tracePt t="46790" x="6218238" y="1387475"/>
          <p14:tracePt t="46808" x="6202363" y="1379538"/>
          <p14:tracePt t="46824" x="6194425" y="1379538"/>
          <p14:tracePt t="46839" x="6180138" y="1371600"/>
          <p14:tracePt t="46857" x="6156325" y="1371600"/>
          <p14:tracePt t="46874" x="6126163" y="1371600"/>
          <p14:tracePt t="46890" x="6080125" y="1371600"/>
          <p14:tracePt t="46906" x="6042025" y="1371600"/>
          <p14:tracePt t="46923" x="6003925" y="1371600"/>
          <p14:tracePt t="46940" x="5973763" y="1371600"/>
          <p14:tracePt t="46957" x="5959475" y="1371600"/>
          <p14:tracePt t="46973" x="5935663" y="1371600"/>
          <p14:tracePt t="46991" x="5921375" y="1371600"/>
          <p14:tracePt t="47008" x="5883275" y="1379538"/>
          <p14:tracePt t="47025" x="5851525" y="1379538"/>
          <p14:tracePt t="47040" x="5821363" y="1379538"/>
          <p14:tracePt t="47058" x="5799138" y="1387475"/>
          <p14:tracePt t="47073" x="5775325" y="1401763"/>
          <p14:tracePt t="47090" x="5753100" y="1401763"/>
          <p14:tracePt t="47106" x="5722938" y="1409700"/>
          <p14:tracePt t="47124" x="5715000" y="1417638"/>
          <p14:tracePt t="47140" x="5692775" y="1417638"/>
          <p14:tracePt t="47156" x="5661025" y="1425575"/>
          <p14:tracePt t="47156" x="5638800" y="1439863"/>
          <p14:tracePt t="47175" x="5630863" y="1439863"/>
          <p14:tracePt t="47189" x="5584825" y="1463675"/>
          <p14:tracePt t="47207" x="5540375" y="1485900"/>
          <p14:tracePt t="47224" x="5524500" y="1485900"/>
          <p14:tracePt t="47240" x="5508625" y="1501775"/>
          <p14:tracePt t="47256" x="5502275" y="1508125"/>
          <p14:tracePt t="47273" x="5494338" y="1516063"/>
          <p14:tracePt t="47289" x="5464175" y="1531938"/>
          <p14:tracePt t="47306" x="5432425" y="1546225"/>
          <p14:tracePt t="47323" x="5426075" y="1554163"/>
          <p14:tracePt t="47339" x="5402263" y="1562100"/>
          <p14:tracePt t="47356" x="5380038" y="1577975"/>
          <p14:tracePt t="47373" x="5364163" y="1584325"/>
          <p14:tracePt t="47373" x="5364163" y="1592263"/>
          <p14:tracePt t="47391" x="5349875" y="1608138"/>
          <p14:tracePt t="47407" x="5341938" y="1616075"/>
          <p14:tracePt t="47424" x="5326063" y="1630363"/>
          <p14:tracePt t="47440" x="5318125" y="1646238"/>
          <p14:tracePt t="47456" x="5318125" y="1654175"/>
          <p14:tracePt t="47472" x="5311775" y="1654175"/>
          <p14:tracePt t="47489" x="5311775" y="1668463"/>
          <p14:tracePt t="47506" x="5311775" y="1684338"/>
          <p14:tracePt t="47524" x="5311775" y="1698625"/>
          <p14:tracePt t="47539" x="5311775" y="1706563"/>
          <p14:tracePt t="47555" x="5311775" y="1736725"/>
          <p14:tracePt t="47573" x="5311775" y="1768475"/>
          <p14:tracePt t="47591" x="5311775" y="1774825"/>
          <p14:tracePt t="47606" x="5311775" y="1798638"/>
          <p14:tracePt t="47623" x="5311775" y="1806575"/>
          <p14:tracePt t="47639" x="5341938" y="1828800"/>
          <p14:tracePt t="47655" x="5356225" y="1844675"/>
          <p14:tracePt t="47672" x="5372100" y="1858963"/>
          <p14:tracePt t="47687" x="5380038" y="1858963"/>
          <p14:tracePt t="47704" x="5387975" y="1866900"/>
          <p14:tracePt t="47721" x="5402263" y="1882775"/>
          <p14:tracePt t="47738" x="5410200" y="1882775"/>
          <p14:tracePt t="47758" x="5426075" y="1882775"/>
          <p14:tracePt t="47771" x="5448300" y="1897063"/>
          <p14:tracePt t="47788" x="5456238" y="1912938"/>
          <p14:tracePt t="47788" x="5464175" y="1920875"/>
          <p14:tracePt t="47806" x="5470525" y="1920875"/>
          <p14:tracePt t="47822" x="5478463" y="1920875"/>
          <p14:tracePt t="47838" x="5486400" y="1920875"/>
          <p14:tracePt t="47856" x="5502275" y="1935163"/>
          <p14:tracePt t="47872" x="5516563" y="1935163"/>
          <p14:tracePt t="47888" x="5554663" y="1951038"/>
          <p14:tracePt t="47904" x="5584825" y="1958975"/>
          <p14:tracePt t="47922" x="5616575" y="1958975"/>
          <p14:tracePt t="47938" x="5646738" y="1958975"/>
          <p14:tracePt t="47954" x="5661025" y="1958975"/>
          <p14:tracePt t="47971" x="5668963" y="1958975"/>
          <p14:tracePt t="47987" x="5692775" y="1958975"/>
          <p14:tracePt t="48004" x="5722938" y="1958975"/>
          <p14:tracePt t="48004" x="5753100" y="1958975"/>
          <p14:tracePt t="48022" x="5813425" y="1958975"/>
          <p14:tracePt t="48039" x="5875338" y="1958975"/>
          <p14:tracePt t="48056" x="5897563" y="1958975"/>
          <p14:tracePt t="48072" x="5913438" y="1958975"/>
          <p14:tracePt t="48088" x="5927725" y="1958975"/>
          <p14:tracePt t="48118" x="5943600" y="1951038"/>
          <p14:tracePt t="48126" x="5973763" y="1951038"/>
          <p14:tracePt t="48138" x="6035675" y="1935163"/>
          <p14:tracePt t="48156" x="6088063" y="1920875"/>
          <p14:tracePt t="48172" x="6126163" y="1920875"/>
          <p14:tracePt t="48189" x="6142038" y="1920875"/>
          <p14:tracePt t="48222" x="6156325" y="1920875"/>
          <p14:tracePt t="48247" x="6164263" y="1912938"/>
          <p14:tracePt t="48255" x="6188075" y="1905000"/>
          <p14:tracePt t="48263" x="6218238" y="1897063"/>
          <p14:tracePt t="48272" x="6248400" y="1874838"/>
          <p14:tracePt t="48289" x="6264275" y="1866900"/>
          <p14:tracePt t="48305" x="6278563" y="1858963"/>
          <p14:tracePt t="48321" x="6278563" y="1851025"/>
          <p14:tracePt t="48342" x="6278563" y="1844675"/>
          <p14:tracePt t="48355" x="6286500" y="1836738"/>
          <p14:tracePt t="48372" x="6302375" y="1820863"/>
          <p14:tracePt t="48389" x="6308725" y="1806575"/>
          <p14:tracePt t="48405" x="6324600" y="1790700"/>
          <p14:tracePt t="48422" x="6332538" y="1774825"/>
          <p14:tracePt t="48440" x="6332538" y="1768475"/>
          <p14:tracePt t="48457" x="6332538" y="1752600"/>
          <p14:tracePt t="48472" x="6346825" y="1736725"/>
          <p14:tracePt t="48489" x="6346825" y="1714500"/>
          <p14:tracePt t="48505" x="6346825" y="1706563"/>
          <p14:tracePt t="48522" x="6346825" y="1676400"/>
          <p14:tracePt t="48538" x="6346825" y="1660525"/>
          <p14:tracePt t="48554" x="6346825" y="1646238"/>
          <p14:tracePt t="48571" x="6346825" y="1622425"/>
          <p14:tracePt t="48588" x="6346825" y="1616075"/>
          <p14:tracePt t="48605" x="6346825" y="1608138"/>
          <p14:tracePt t="48623" x="6346825" y="1600200"/>
          <p14:tracePt t="48639" x="6346825" y="1577975"/>
          <p14:tracePt t="48656" x="6346825" y="1554163"/>
          <p14:tracePt t="48672" x="6316663" y="1508125"/>
          <p14:tracePt t="48689" x="6302375" y="1477963"/>
          <p14:tracePt t="48706" x="6264275" y="1463675"/>
          <p14:tracePt t="48721" x="6232525" y="1447800"/>
          <p14:tracePt t="48738" x="6210300" y="1431925"/>
          <p14:tracePt t="48755" x="6188075" y="1431925"/>
          <p14:tracePt t="48772" x="6156325" y="1417638"/>
          <p14:tracePt t="48788" x="6103938" y="1409700"/>
          <p14:tracePt t="48805" x="6065838" y="1409700"/>
          <p14:tracePt t="48822" x="6019800" y="1409700"/>
          <p14:tracePt t="48822" x="6011863" y="1409700"/>
          <p14:tracePt t="48839" x="5997575" y="1409700"/>
          <p14:tracePt t="48855" x="5959475" y="1409700"/>
          <p14:tracePt t="48872" x="5935663" y="1409700"/>
          <p14:tracePt t="48889" x="5905500" y="1409700"/>
          <p14:tracePt t="48905" x="5883275" y="1409700"/>
          <p14:tracePt t="48921" x="5851525" y="1409700"/>
          <p14:tracePt t="48938" x="5799138" y="1409700"/>
          <p14:tracePt t="48955" x="5761038" y="1409700"/>
          <p14:tracePt t="48971" x="5745163" y="1409700"/>
          <p14:tracePt t="48988" x="5707063" y="1417638"/>
          <p14:tracePt t="49005" x="5684838" y="1425575"/>
          <p14:tracePt t="49021" x="5654675" y="1439863"/>
          <p14:tracePt t="49021" x="5630863" y="1439863"/>
          <p14:tracePt t="49039" x="5608638" y="1455738"/>
          <p14:tracePt t="49056" x="5570538" y="1477963"/>
          <p14:tracePt t="49072" x="5554663" y="1493838"/>
          <p14:tracePt t="49088" x="5532438" y="1501775"/>
          <p14:tracePt t="49106" x="5516563" y="1508125"/>
          <p14:tracePt t="49121" x="5502275" y="1516063"/>
          <p14:tracePt t="49137" x="5494338" y="1524000"/>
          <p14:tracePt t="49154" x="5470525" y="1539875"/>
          <p14:tracePt t="49171" x="5456238" y="1554163"/>
          <p14:tracePt t="49187" x="5448300" y="1570038"/>
          <p14:tracePt t="49204" x="5432425" y="1584325"/>
          <p14:tracePt t="49221" x="5410200" y="1592263"/>
          <p14:tracePt t="49221" x="5410200" y="1600200"/>
          <p14:tracePt t="49239" x="5402263" y="1608138"/>
          <p14:tracePt t="49254" x="5387975" y="1630363"/>
          <p14:tracePt t="49272" x="5372100" y="1660525"/>
          <p14:tracePt t="49288" x="5349875" y="1692275"/>
          <p14:tracePt t="49305" x="5334000" y="1698625"/>
          <p14:tracePt t="49321" x="5326063" y="1714500"/>
          <p14:tracePt t="49337" x="5326063" y="1730375"/>
          <p14:tracePt t="49374" x="5326063" y="1736725"/>
          <p14:tracePt t="49399" x="5318125" y="1736725"/>
          <p14:tracePt t="49423" x="5318125" y="1744663"/>
          <p14:tracePt t="49431" x="5318125" y="1752600"/>
          <p14:tracePt t="49447" x="5318125" y="1760538"/>
          <p14:tracePt t="52137" x="5326063" y="1760538"/>
          <p14:tracePt t="52695" x="5334000" y="1760538"/>
          <p14:tracePt t="52735" x="5341938" y="1752600"/>
          <p14:tracePt t="52783" x="5341938" y="1744663"/>
          <p14:tracePt t="52831" x="5341938" y="1736725"/>
          <p14:tracePt t="52839" x="5356225" y="1730375"/>
          <p14:tracePt t="52850" x="5356225" y="1706563"/>
          <p14:tracePt t="52868" x="5356225" y="1698625"/>
          <p14:tracePt t="52885" x="5356225" y="1692275"/>
          <p14:tracePt t="52901" x="5356225" y="1684338"/>
          <p14:tracePt t="52917" x="5356225" y="1668463"/>
          <p14:tracePt t="52935" x="5356225" y="1654175"/>
          <p14:tracePt t="52952" x="5356225" y="1646238"/>
          <p14:tracePt t="52967" x="5356225" y="1630363"/>
          <p14:tracePt t="52986" x="5356225" y="1616075"/>
          <p14:tracePt t="53001" x="5356225" y="1600200"/>
          <p14:tracePt t="53018" x="5356225" y="1584325"/>
          <p14:tracePt t="53034" x="5356225" y="1577975"/>
          <p14:tracePt t="53052" x="5356225" y="1562100"/>
          <p14:tracePt t="53067" x="5356225" y="1554163"/>
          <p14:tracePt t="53083" x="5356225" y="1546225"/>
          <p14:tracePt t="53101" x="5356225" y="1539875"/>
          <p14:tracePt t="53127" x="5356225" y="1531938"/>
          <p14:tracePt t="53143" x="5356225" y="1516063"/>
          <p14:tracePt t="53159" x="5341938" y="1493838"/>
          <p14:tracePt t="53168" x="5326063" y="1470025"/>
          <p14:tracePt t="53185" x="5318125" y="1447800"/>
          <p14:tracePt t="53201" x="5303838" y="1431925"/>
          <p14:tracePt t="53217" x="5303838" y="1417638"/>
          <p14:tracePt t="53234" x="5287963" y="1401763"/>
          <p14:tracePt t="53251" x="5257800" y="1379538"/>
          <p14:tracePt t="53268" x="5241925" y="1363663"/>
          <p14:tracePt t="53284" x="5235575" y="1349375"/>
          <p14:tracePt t="53301" x="5203825" y="1317625"/>
          <p14:tracePt t="53317" x="5173663" y="1303338"/>
          <p14:tracePt t="53317" x="5159375" y="1287463"/>
          <p14:tracePt t="53336" x="5143500" y="1279525"/>
          <p14:tracePt t="53351" x="5105400" y="1257300"/>
          <p14:tracePt t="53368" x="5083175" y="1241425"/>
          <p14:tracePt t="53385" x="5075238" y="1241425"/>
          <p14:tracePt t="53400" x="5059363" y="1235075"/>
          <p14:tracePt t="53423" x="5051425" y="1235075"/>
          <p14:tracePt t="53439" x="5029200" y="1235075"/>
          <p14:tracePt t="53450" x="4991100" y="1227138"/>
          <p14:tracePt t="53468" x="4937125" y="1203325"/>
          <p14:tracePt t="53484" x="4914900" y="1203325"/>
          <p14:tracePt t="53501" x="4892675" y="1203325"/>
          <p14:tracePt t="53501" x="4876800" y="1203325"/>
          <p14:tracePt t="53520" x="4868863" y="1203325"/>
          <p14:tracePt t="53543" x="4846638" y="1203325"/>
          <p14:tracePt t="53559" x="4830763" y="1203325"/>
          <p14:tracePt t="53568" x="4808538" y="1189038"/>
          <p14:tracePt t="53585" x="4778375" y="1189038"/>
          <p14:tracePt t="53601" x="4746625" y="1189038"/>
          <p14:tracePt t="53617" x="4702175" y="1181100"/>
          <p14:tracePt t="53634" x="4678363" y="1181100"/>
          <p14:tracePt t="53651" x="4656138" y="1181100"/>
          <p14:tracePt t="53667" x="4625975" y="1181100"/>
          <p14:tracePt t="53684" x="4587875" y="1181100"/>
          <p14:tracePt t="53700" x="4572000" y="1181100"/>
          <p14:tracePt t="53716" x="4541838" y="1181100"/>
          <p14:tracePt t="53716" x="4533900" y="1181100"/>
          <p14:tracePt t="53735" x="4518025" y="1181100"/>
          <p14:tracePt t="53750" x="4441825" y="1203325"/>
          <p14:tracePt t="53768" x="4419600" y="1219200"/>
          <p14:tracePt t="53785" x="4389438" y="1219200"/>
          <p14:tracePt t="53801" x="4373563" y="1235075"/>
          <p14:tracePt t="53817" x="4365625" y="1241425"/>
          <p14:tracePt t="53834" x="4335463" y="1249363"/>
          <p14:tracePt t="53851" x="4305300" y="1279525"/>
          <p14:tracePt t="53867" x="4283075" y="1303338"/>
          <p14:tracePt t="53884" x="4259263" y="1325563"/>
          <p14:tracePt t="53900" x="4244975" y="1341438"/>
          <p14:tracePt t="53916" x="4237038" y="1355725"/>
          <p14:tracePt t="53933" x="4221163" y="1387475"/>
          <p14:tracePt t="53951" x="4213225" y="1417638"/>
          <p14:tracePt t="53968" x="4213225" y="1447800"/>
          <p14:tracePt t="53986" x="4213225" y="1470025"/>
          <p14:tracePt t="54001" x="4213225" y="1493838"/>
          <p14:tracePt t="54017" x="4213225" y="1508125"/>
          <p14:tracePt t="54032" x="4213225" y="1524000"/>
          <p14:tracePt t="54052" x="4213225" y="1531938"/>
          <p14:tracePt t="54065" x="4213225" y="1546225"/>
          <p14:tracePt t="54083" x="4213225" y="1570038"/>
          <p14:tracePt t="54099" x="4213225" y="1577975"/>
          <p14:tracePt t="54115" x="4206875" y="1592263"/>
          <p14:tracePt t="54132" x="4206875" y="1608138"/>
          <p14:tracePt t="54149" x="4206875" y="1622425"/>
          <p14:tracePt t="54166" x="4206875" y="1638300"/>
          <p14:tracePt t="54184" x="4206875" y="1646238"/>
          <p14:tracePt t="54201" x="4213225" y="1660525"/>
          <p14:tracePt t="54217" x="4213225" y="1668463"/>
          <p14:tracePt t="54233" x="4221163" y="1676400"/>
          <p14:tracePt t="54250" x="4221163" y="1684338"/>
          <p14:tracePt t="54267" x="4221163" y="1692275"/>
          <p14:tracePt t="54287" x="4229100" y="1706563"/>
          <p14:tracePt t="54367" x="4229100" y="1722438"/>
          <p14:tracePt t="54679" x="4229100" y="1730375"/>
          <p14:tracePt t="54767" x="4229100" y="1736725"/>
          <p14:tracePt t="54815" x="4229100" y="1744663"/>
          <p14:tracePt t="54823" x="4229100" y="1752600"/>
          <p14:tracePt t="54903" x="4237038" y="1760538"/>
          <p14:tracePt t="54935" x="4244975" y="1768475"/>
          <p14:tracePt t="54959" x="4244975" y="1774825"/>
          <p14:tracePt t="54991" x="4244975" y="1790700"/>
          <p14:tracePt t="55047" x="4251325" y="1806575"/>
          <p14:tracePt t="55087" x="4251325" y="1812925"/>
          <p14:tracePt t="55135" x="4251325" y="1820863"/>
          <p14:tracePt t="55159" x="4251325" y="1828800"/>
          <p14:tracePt t="55191" x="4251325" y="1836738"/>
          <p14:tracePt t="55215" x="4251325" y="1844675"/>
          <p14:tracePt t="55255" x="4251325" y="1851025"/>
          <p14:tracePt t="55295" x="4251325" y="1858963"/>
          <p14:tracePt t="55311" x="4251325" y="1874838"/>
          <p14:tracePt t="55343" x="4251325" y="1882775"/>
          <p14:tracePt t="55567" x="4251325" y="1889125"/>
          <p14:tracePt t="56439" x="4251325" y="1897063"/>
          <p14:tracePt t="56543" x="4251325" y="1905000"/>
          <p14:tracePt t="56591" x="4259263" y="1912938"/>
          <p14:tracePt t="56648" x="4259263" y="1920875"/>
          <p14:tracePt t="56815" x="4259263" y="1927225"/>
          <p14:tracePt t="56831" x="4259263" y="1943100"/>
          <p14:tracePt t="56927" x="4259263" y="1951038"/>
          <p14:tracePt t="57007" x="4259263" y="1958975"/>
          <p14:tracePt t="57079" x="4259263" y="1965325"/>
          <p14:tracePt t="57103" x="4259263" y="1973263"/>
          <p14:tracePt t="57127" x="4259263" y="1981200"/>
          <p14:tracePt t="57143" x="4267200" y="1989138"/>
          <p14:tracePt t="57167" x="4267200" y="2003425"/>
          <p14:tracePt t="57183" x="4275138" y="2003425"/>
          <p14:tracePt t="57231" x="4275138" y="2011363"/>
          <p14:tracePt t="57263" x="4275138" y="2019300"/>
          <p14:tracePt t="57359" x="4283075" y="2035175"/>
          <p14:tracePt t="57391" x="4283075" y="2049463"/>
          <p14:tracePt t="57447" x="4289425" y="2049463"/>
          <p14:tracePt t="57471" x="4289425" y="2057400"/>
          <p14:tracePt t="57495" x="4289425" y="2065338"/>
          <p14:tracePt t="57519" x="4289425" y="2073275"/>
          <p14:tracePt t="57528" x="4297363" y="2073275"/>
          <p14:tracePt t="57535" x="4297363" y="2079625"/>
          <p14:tracePt t="57599" x="4305300" y="2087563"/>
          <p14:tracePt t="57631" x="4313238" y="2095500"/>
          <p14:tracePt t="57671" x="4321175" y="2103438"/>
          <p14:tracePt t="57711" x="4327525" y="2111375"/>
          <p14:tracePt t="57727" x="4335463" y="2117725"/>
          <p14:tracePt t="57743" x="4343400" y="2125663"/>
          <p14:tracePt t="57759" x="4351338" y="2133600"/>
          <p14:tracePt t="57767" x="4359275" y="2141538"/>
          <p14:tracePt t="57779" x="4365625" y="2141538"/>
          <p14:tracePt t="57795" x="4373563" y="2155825"/>
          <p14:tracePt t="57871" x="4381500" y="2155825"/>
          <p14:tracePt t="57895" x="4389438" y="2171700"/>
          <p14:tracePt t="57927" x="4397375" y="2171700"/>
          <p14:tracePt t="57951" x="4403725" y="2171700"/>
          <p14:tracePt t="57959" x="4419600" y="2187575"/>
          <p14:tracePt t="57983" x="4435475" y="2187575"/>
          <p14:tracePt t="58039" x="4441825" y="2201863"/>
          <p14:tracePt t="58064" x="4449763" y="2201863"/>
          <p14:tracePt t="58079" x="4465638" y="2201863"/>
          <p14:tracePt t="58087" x="4473575" y="2201863"/>
          <p14:tracePt t="58135" x="4479925" y="2209800"/>
          <p14:tracePt t="58159" x="4495800" y="2225675"/>
          <p14:tracePt t="58183" x="4503738" y="2225675"/>
          <p14:tracePt t="58199" x="4511675" y="2232025"/>
          <p14:tracePt t="58207" x="4518025" y="2232025"/>
          <p14:tracePt t="58215" x="4525963" y="2232025"/>
          <p14:tracePt t="58231" x="4541838" y="2239963"/>
          <p14:tracePt t="58255" x="4564063" y="2247900"/>
          <p14:tracePt t="58279" x="4572000" y="2247900"/>
          <p14:tracePt t="58296" x="4572000" y="2255838"/>
          <p14:tracePt t="58303" x="4579938" y="2255838"/>
          <p14:tracePt t="58313" x="4594225" y="2263775"/>
          <p14:tracePt t="58351" x="4610100" y="2263775"/>
          <p14:tracePt t="58367" x="4618038" y="2270125"/>
          <p14:tracePt t="58383" x="4625975" y="2270125"/>
          <p14:tracePt t="58439" x="4640263" y="2278063"/>
          <p14:tracePt t="58455" x="4648200" y="2278063"/>
          <p14:tracePt t="58471" x="4656138" y="2286000"/>
          <p14:tracePt t="58503" x="4678363" y="2286000"/>
          <p14:tracePt t="58535" x="4686300" y="2293938"/>
          <p14:tracePt t="58550" x="4694238" y="2301875"/>
          <p14:tracePt t="58591" x="4708525" y="2301875"/>
          <p14:tracePt t="58663" x="4716463" y="2301875"/>
          <p14:tracePt t="58671" x="4724400" y="2301875"/>
          <p14:tracePt t="58687" x="4732338" y="2301875"/>
          <p14:tracePt t="58697" x="4740275" y="2301875"/>
          <p14:tracePt t="58713" x="4754563" y="2301875"/>
          <p14:tracePt t="58783" x="4762500" y="2301875"/>
          <p14:tracePt t="58799" x="4784725" y="2308225"/>
          <p14:tracePt t="58807" x="4792663" y="2308225"/>
          <p14:tracePt t="58919" x="4800600" y="2308225"/>
          <p14:tracePt t="58943" x="4808538" y="2308225"/>
          <p14:tracePt t="58967" x="4816475" y="2308225"/>
          <p14:tracePt t="58975" x="4822825" y="2308225"/>
          <p14:tracePt t="58991" x="4838700" y="2316163"/>
          <p14:tracePt t="59079" x="4854575" y="2324100"/>
          <p14:tracePt t="59128" x="4860925" y="2324100"/>
          <p14:tracePt t="59178" x="4868863" y="2332038"/>
          <p14:tracePt t="59239" x="4876800" y="2332038"/>
          <p14:tracePt t="59559" x="4884738" y="2332038"/>
          <p14:tracePt t="59623" x="4892675" y="2332038"/>
          <p14:tracePt t="59631" x="4906963" y="2332038"/>
          <p14:tracePt t="59647" x="4914900" y="2332038"/>
          <p14:tracePt t="59711" x="4930775" y="2339975"/>
          <p14:tracePt t="59719" x="4937125" y="2339975"/>
          <p14:tracePt t="59751" x="4945063" y="2339975"/>
          <p14:tracePt t="59775" x="4953000" y="2339975"/>
          <p14:tracePt t="59807" x="4960938" y="2339975"/>
          <p14:tracePt t="59823" x="4968875" y="2346325"/>
          <p14:tracePt t="59831" x="4975225" y="2346325"/>
          <p14:tracePt t="59844" x="4991100" y="2346325"/>
          <p14:tracePt t="59860" x="5006975" y="2346325"/>
          <p14:tracePt t="59877" x="5037138" y="2346325"/>
          <p14:tracePt t="59895" x="5045075" y="2346325"/>
          <p14:tracePt t="59910" x="5051425" y="2346325"/>
          <p14:tracePt t="59935" x="5059363" y="2346325"/>
          <p14:tracePt t="59945" x="5083175" y="2346325"/>
          <p14:tracePt t="59961" x="5143500" y="2346325"/>
          <p14:tracePt t="59978" x="5189538" y="2346325"/>
          <p14:tracePt t="59994" x="5197475" y="2346325"/>
          <p14:tracePt t="60010" x="5211763" y="2346325"/>
          <p14:tracePt t="60047" x="5227638" y="2346325"/>
          <p14:tracePt t="60055" x="5273675" y="2346325"/>
          <p14:tracePt t="60062" x="5303838" y="2339975"/>
          <p14:tracePt t="60076" x="5364163" y="2332038"/>
          <p14:tracePt t="60093" x="5402263" y="2324100"/>
          <p14:tracePt t="60113" x="5410200" y="2324100"/>
          <p14:tracePt t="60143" x="5440363" y="2324100"/>
          <p14:tracePt t="60151" x="5464175" y="2324100"/>
          <p14:tracePt t="60161" x="5554663" y="2324100"/>
          <p14:tracePt t="60178" x="5622925" y="2324100"/>
          <p14:tracePt t="60195" x="5646738" y="2308225"/>
          <p14:tracePt t="60210" x="5676900" y="2301875"/>
          <p14:tracePt t="60227" x="5692775" y="2301875"/>
          <p14:tracePt t="60243" x="5730875" y="2286000"/>
          <p14:tracePt t="60260" x="5768975" y="2286000"/>
          <p14:tracePt t="60277" x="5791200" y="2286000"/>
          <p14:tracePt t="60294" x="5799138" y="2286000"/>
          <p14:tracePt t="60294" x="5807075" y="2278063"/>
          <p14:tracePt t="60312" x="5837238" y="2278063"/>
          <p14:tracePt t="60328" x="5875338" y="2270125"/>
          <p14:tracePt t="60343" x="5927725" y="2255838"/>
          <p14:tracePt t="60361" x="5989638" y="2232025"/>
          <p14:tracePt t="60377" x="6027738" y="2217738"/>
          <p14:tracePt t="60394" x="6049963" y="2217738"/>
          <p14:tracePt t="60410" x="6073775" y="2209800"/>
          <p14:tracePt t="60427" x="6103938" y="2201863"/>
          <p14:tracePt t="60443" x="6142038" y="2193925"/>
          <p14:tracePt t="60459" x="6172200" y="2179638"/>
          <p14:tracePt t="60476" x="6226175" y="2171700"/>
          <p14:tracePt t="60493" x="6264275" y="2163763"/>
          <p14:tracePt t="60509" x="6286500" y="2163763"/>
          <p14:tracePt t="60526" x="6294438" y="2149475"/>
          <p14:tracePt t="60544" x="6316663" y="2141538"/>
          <p14:tracePt t="60560" x="6346825" y="2133600"/>
          <p14:tracePt t="60576" x="6378575" y="2117725"/>
          <p14:tracePt t="60593" x="6392863" y="2103438"/>
          <p14:tracePt t="60609" x="6416675" y="2087563"/>
          <p14:tracePt t="60626" x="6438900" y="2073275"/>
          <p14:tracePt t="60644" x="6446838" y="2073275"/>
          <p14:tracePt t="60660" x="6461125" y="2049463"/>
          <p14:tracePt t="60677" x="6477000" y="2027238"/>
          <p14:tracePt t="60693" x="6484938" y="2003425"/>
          <p14:tracePt t="60693" x="6499225" y="1989138"/>
          <p14:tracePt t="60712" x="6499225" y="1973263"/>
          <p14:tracePt t="60727" x="6499225" y="1958975"/>
          <p14:tracePt t="60727" x="6507163" y="1951038"/>
          <p14:tracePt t="60744" x="6515100" y="1927225"/>
          <p14:tracePt t="60761" x="6515100" y="1912938"/>
          <p14:tracePt t="60777" x="6530975" y="1874838"/>
          <p14:tracePt t="60793" x="6537325" y="1844675"/>
          <p14:tracePt t="60809" x="6545263" y="1836738"/>
          <p14:tracePt t="60826" x="6545263" y="1820863"/>
          <p14:tracePt t="60843" x="6545263" y="1798638"/>
          <p14:tracePt t="60860" x="6545263" y="1774825"/>
          <p14:tracePt t="60877" x="6545263" y="1744663"/>
          <p14:tracePt t="60893" x="6545263" y="1722438"/>
          <p14:tracePt t="60910" x="6545263" y="1698625"/>
          <p14:tracePt t="60926" x="6545263" y="1668463"/>
          <p14:tracePt t="60944" x="6545263" y="1654175"/>
          <p14:tracePt t="60961" x="6545263" y="1638300"/>
          <p14:tracePt t="60983" x="6545263" y="1622425"/>
          <p14:tracePt t="60993" x="6537325" y="1608138"/>
          <p14:tracePt t="61010" x="6530975" y="1592263"/>
          <p14:tracePt t="61026" x="6515100" y="1570038"/>
          <p14:tracePt t="61043" x="6515100" y="1539875"/>
          <p14:tracePt t="61061" x="6499225" y="1516063"/>
          <p14:tracePt t="61076" x="6477000" y="1477963"/>
          <p14:tracePt t="61093" x="6469063" y="1463675"/>
          <p14:tracePt t="61093" x="6461125" y="1455738"/>
          <p14:tracePt t="61113" x="6454775" y="1447800"/>
          <p14:tracePt t="61126" x="6446838" y="1431925"/>
          <p14:tracePt t="61144" x="6423025" y="1401763"/>
          <p14:tracePt t="61161" x="6392863" y="1379538"/>
          <p14:tracePt t="61177" x="6354763" y="1355725"/>
          <p14:tracePt t="61194" x="6316663" y="1341438"/>
          <p14:tracePt t="61210" x="6302375" y="1325563"/>
          <p14:tracePt t="61226" x="6278563" y="1317625"/>
          <p14:tracePt t="61243" x="6264275" y="1311275"/>
          <p14:tracePt t="61259" x="6248400" y="1295400"/>
          <p14:tracePt t="61277" x="6210300" y="1279525"/>
          <p14:tracePt t="61293" x="6188075" y="1265238"/>
          <p14:tracePt t="61309" x="6164263" y="1265238"/>
          <p14:tracePt t="61327" x="6149975" y="1265238"/>
          <p14:tracePt t="61343" x="6111875" y="1235075"/>
          <p14:tracePt t="61360" x="6073775" y="1219200"/>
          <p14:tracePt t="61377" x="6027738" y="1196975"/>
          <p14:tracePt t="61394" x="5997575" y="1196975"/>
          <p14:tracePt t="61409" x="5965825" y="1196975"/>
          <p14:tracePt t="61426" x="5921375" y="1196975"/>
          <p14:tracePt t="61443" x="5883275" y="1181100"/>
          <p14:tracePt t="61459" x="5845175" y="1173163"/>
          <p14:tracePt t="61476" x="5813425" y="1158875"/>
          <p14:tracePt t="61493" x="5753100" y="1143000"/>
          <p14:tracePt t="61509" x="5722938" y="1143000"/>
          <p14:tracePt t="61527" x="5707063" y="1143000"/>
          <p14:tracePt t="61543" x="5699125" y="1143000"/>
          <p14:tracePt t="61560" x="5684838" y="1143000"/>
          <p14:tracePt t="61577" x="5646738" y="1143000"/>
          <p14:tracePt t="61593" x="5584825" y="1127125"/>
          <p14:tracePt t="61609" x="5516563" y="1127125"/>
          <p14:tracePt t="61627" x="5478463" y="1127125"/>
          <p14:tracePt t="61642" x="5464175" y="1127125"/>
          <p14:tracePt t="61659" x="5448300" y="1127125"/>
          <p14:tracePt t="61675" x="5432425" y="1120775"/>
          <p14:tracePt t="61692" x="5410200" y="1120775"/>
          <p14:tracePt t="61709" x="5387975" y="1120775"/>
          <p14:tracePt t="61709" x="5372100" y="1120775"/>
          <p14:tracePt t="61727" x="5303838" y="1104900"/>
          <p14:tracePt t="61743" x="5219700" y="1096963"/>
          <p14:tracePt t="61760" x="5181600" y="1089025"/>
          <p14:tracePt t="61776" x="5143500" y="1082675"/>
          <p14:tracePt t="61793" x="5135563" y="1082675"/>
          <p14:tracePt t="61809" x="5127625" y="1082675"/>
          <p14:tracePt t="61825" x="5097463" y="1082675"/>
          <p14:tracePt t="61842" x="5067300" y="1082675"/>
          <p14:tracePt t="61859" x="5021263" y="1082675"/>
          <p14:tracePt t="61876" x="4983163" y="1082675"/>
          <p14:tracePt t="61892" x="4975225" y="1082675"/>
          <p14:tracePt t="61908" x="4960938" y="1082675"/>
          <p14:tracePt t="61926" x="4945063" y="1082675"/>
          <p14:tracePt t="61944" x="4906963" y="1082675"/>
          <p14:tracePt t="61960" x="4868863" y="1082675"/>
          <p14:tracePt t="61977" x="4822825" y="1082675"/>
          <p14:tracePt t="61993" x="4762500" y="1096963"/>
          <p14:tracePt t="62009" x="4694238" y="1112838"/>
          <p14:tracePt t="62026" x="4664075" y="1127125"/>
          <p14:tracePt t="62042" x="4656138" y="1127125"/>
          <p14:tracePt t="62062" x="4640263" y="1143000"/>
          <p14:tracePt t="62075" x="4632325" y="1150938"/>
          <p14:tracePt t="62091" x="4587875" y="1173163"/>
          <p14:tracePt t="62109" x="4572000" y="1196975"/>
          <p14:tracePt t="62109" x="4549775" y="1227138"/>
          <p14:tracePt t="62128" x="4503738" y="1249363"/>
          <p14:tracePt t="62142" x="4411663" y="1295400"/>
          <p14:tracePt t="62160" x="4389438" y="1317625"/>
          <p14:tracePt t="62176" x="4381500" y="1325563"/>
          <p14:tracePt t="62199" x="4373563" y="1333500"/>
          <p14:tracePt t="62209" x="4373563" y="1341438"/>
          <p14:tracePt t="62225" x="4365625" y="1355725"/>
          <p14:tracePt t="62242" x="4359275" y="1371600"/>
          <p14:tracePt t="62258" x="4343400" y="1393825"/>
          <p14:tracePt t="62275" x="4335463" y="1417638"/>
          <p14:tracePt t="62292" x="4327525" y="1431925"/>
          <p14:tracePt t="62308" x="4327525" y="1455738"/>
          <p14:tracePt t="62325" x="4327525" y="1463675"/>
          <p14:tracePt t="62341" x="4321175" y="1493838"/>
          <p14:tracePt t="62341" x="4321175" y="1508125"/>
          <p14:tracePt t="62360" x="4321175" y="1524000"/>
          <p14:tracePt t="62376" x="4321175" y="1539875"/>
          <p14:tracePt t="62392" x="4321175" y="1562100"/>
          <p14:tracePt t="62409" x="4321175" y="1577975"/>
          <p14:tracePt t="62426" x="4321175" y="1584325"/>
          <p14:tracePt t="62441" x="4321175" y="1592263"/>
          <p14:tracePt t="62458" x="4321175" y="1608138"/>
          <p14:tracePt t="62476" x="4321175" y="1622425"/>
          <p14:tracePt t="62493" x="4321175" y="1638300"/>
          <p14:tracePt t="62508" x="4321175" y="1646238"/>
          <p14:tracePt t="62526" x="4321175" y="1654175"/>
          <p14:tracePt t="62540" x="4321175" y="1660525"/>
          <p14:tracePt t="62556" x="4321175" y="1676400"/>
          <p14:tracePt t="62573" x="4321175" y="1692275"/>
          <p14:tracePt t="62591" x="4321175" y="1722438"/>
          <p14:tracePt t="62608" x="4321175" y="1752600"/>
          <p14:tracePt t="62625" x="4321175" y="1782763"/>
          <p14:tracePt t="62640" x="4321175" y="1790700"/>
          <p14:tracePt t="62662" x="4321175" y="1798638"/>
          <p14:tracePt t="62673" x="4321175" y="1820863"/>
          <p14:tracePt t="62694" x="4321175" y="1828800"/>
          <p14:tracePt t="62706" x="4321175" y="1836738"/>
          <p14:tracePt t="62723" x="4321175" y="1851025"/>
          <p14:tracePt t="62740" x="4321175" y="1866900"/>
          <p14:tracePt t="62757" x="4321175" y="1882775"/>
          <p14:tracePt t="62773" x="4321175" y="1889125"/>
          <p14:tracePt t="62789" x="4321175" y="1912938"/>
          <p14:tracePt t="62807" x="4321175" y="1920875"/>
          <p14:tracePt t="62824" x="4321175" y="1935163"/>
          <p14:tracePt t="62841" x="4327525" y="1951038"/>
          <p14:tracePt t="62878" x="4327525" y="1965325"/>
          <p14:tracePt t="62903" x="4327525" y="1973263"/>
          <p14:tracePt t="62927" x="4327525" y="1981200"/>
          <p14:tracePt t="62935" x="4335463" y="2003425"/>
          <p14:tracePt t="62943" x="4335463" y="2011363"/>
          <p14:tracePt t="62967" x="4335463" y="2019300"/>
          <p14:tracePt t="62991" x="4335463" y="2027238"/>
          <p14:tracePt t="63015" x="4343400" y="2035175"/>
          <p14:tracePt t="63024" x="4343400" y="2049463"/>
          <p14:tracePt t="63071" x="4343400" y="2057400"/>
          <p14:tracePt t="63103" x="4343400" y="2065338"/>
          <p14:tracePt t="63119" x="4343400" y="2073275"/>
          <p14:tracePt t="63135" x="4343400" y="2079625"/>
          <p14:tracePt t="63159" x="4343400" y="2087563"/>
          <p14:tracePt t="63175" x="4351338" y="2087563"/>
          <p14:tracePt t="63199" x="4351338" y="2095500"/>
          <p14:tracePt t="63207" x="4351338" y="2103438"/>
          <p14:tracePt t="63224" x="4359275" y="2111375"/>
          <p14:tracePt t="63231" x="4365625" y="2125663"/>
          <p14:tracePt t="63255" x="4373563" y="2133600"/>
          <p14:tracePt t="63263" x="4373563" y="2141538"/>
          <p14:tracePt t="63287" x="4381500" y="2141538"/>
          <p14:tracePt t="63295" x="4389438" y="2149475"/>
          <p14:tracePt t="63307" x="4397375" y="2163763"/>
          <p14:tracePt t="63324" x="4403725" y="2163763"/>
          <p14:tracePt t="63343" x="4411663" y="2171700"/>
          <p14:tracePt t="63357" x="4427538" y="2193925"/>
          <p14:tracePt t="63357" x="4435475" y="2201863"/>
          <p14:tracePt t="63375" x="4441825" y="2217738"/>
          <p14:tracePt t="63390" x="4457700" y="2225675"/>
          <p14:tracePt t="63408" x="4465638" y="2225675"/>
          <p14:tracePt t="63424" x="4473575" y="2232025"/>
          <p14:tracePt t="63440" x="4479925" y="2232025"/>
          <p14:tracePt t="63457" x="4479925" y="2239963"/>
          <p14:tracePt t="63473" x="4503738" y="2247900"/>
          <p14:tracePt t="63491" x="4511675" y="2255838"/>
          <p14:tracePt t="63506" x="4525963" y="2263775"/>
          <p14:tracePt t="63525" x="4533900" y="2263775"/>
          <p14:tracePt t="63540" x="4541838" y="2270125"/>
          <p14:tracePt t="63556" x="4549775" y="2270125"/>
          <p14:tracePt t="63582" x="4564063" y="2286000"/>
          <p14:tracePt t="63591" x="4579938" y="2286000"/>
          <p14:tracePt t="63607" x="4602163" y="2301875"/>
          <p14:tracePt t="63624" x="4632325" y="2316163"/>
          <p14:tracePt t="63640" x="4648200" y="2316163"/>
          <p14:tracePt t="63655" x="4664075" y="2316163"/>
          <p14:tracePt t="63711" x="4678363" y="2316163"/>
          <p14:tracePt t="63734" x="4694238" y="2324100"/>
          <p14:tracePt t="63742" x="4702175" y="2324100"/>
          <p14:tracePt t="63755" x="4716463" y="2324100"/>
          <p14:tracePt t="63773" x="4732338" y="2332038"/>
          <p14:tracePt t="63789" x="4754563" y="2332038"/>
          <p14:tracePt t="63789" x="4770438" y="2332038"/>
          <p14:tracePt t="63807" x="4800600" y="2332038"/>
          <p14:tracePt t="63823" x="4830763" y="2332038"/>
          <p14:tracePt t="63840" x="4854575" y="2339975"/>
          <p14:tracePt t="63855" x="4884738" y="2339975"/>
          <p14:tracePt t="63872" x="4922838" y="2339975"/>
          <p14:tracePt t="63889" x="4945063" y="2346325"/>
          <p14:tracePt t="63906" x="4953000" y="2346325"/>
          <p14:tracePt t="63922" x="4960938" y="2346325"/>
          <p14:tracePt t="63939" x="4975225" y="2354263"/>
          <p14:tracePt t="63955" x="4991100" y="2354263"/>
          <p14:tracePt t="63972" x="5013325" y="2362200"/>
          <p14:tracePt t="63989" x="5037138" y="2362200"/>
          <p14:tracePt t="63989" x="5051425" y="2362200"/>
          <p14:tracePt t="64007" x="5075238" y="2362200"/>
          <p14:tracePt t="64024" x="5097463" y="2362200"/>
          <p14:tracePt t="64040" x="5113338" y="2362200"/>
          <p14:tracePt t="64057" x="5143500" y="2362200"/>
          <p14:tracePt t="64073" x="5181600" y="2362200"/>
          <p14:tracePt t="64089" x="5241925" y="2362200"/>
          <p14:tracePt t="64106" x="5295900" y="2362200"/>
          <p14:tracePt t="64123" x="5326063" y="2362200"/>
          <p14:tracePt t="64139" x="5341938" y="2362200"/>
          <p14:tracePt t="64156" x="5364163" y="2362200"/>
          <p14:tracePt t="64172" x="5394325" y="2362200"/>
          <p14:tracePt t="64189" x="5432425" y="2362200"/>
          <p14:tracePt t="64189" x="5464175" y="2362200"/>
          <p14:tracePt t="64207" x="5546725" y="2362200"/>
          <p14:tracePt t="64223" x="5630863" y="2362200"/>
          <p14:tracePt t="64241" x="5730875" y="2362200"/>
          <p14:tracePt t="64256" x="5783263" y="2362200"/>
          <p14:tracePt t="64273" x="5807075" y="2362200"/>
          <p14:tracePt t="64289" x="5813425" y="2354263"/>
          <p14:tracePt t="64305" x="5829300" y="2354263"/>
          <p14:tracePt t="64322" x="5867400" y="2346325"/>
          <p14:tracePt t="64339" x="5951538" y="2346325"/>
          <p14:tracePt t="64355" x="5989638" y="2332038"/>
          <p14:tracePt t="64372" x="6019800" y="2332038"/>
          <p14:tracePt t="64389" x="6065838" y="2316163"/>
          <p14:tracePt t="64405" x="6134100" y="2316163"/>
          <p14:tracePt t="64405" x="6172200" y="2316163"/>
          <p14:tracePt t="64423" x="6210300" y="2293938"/>
          <p14:tracePt t="64439" x="6218238" y="2286000"/>
          <p14:tracePt t="64456" x="6240463" y="2278063"/>
          <p14:tracePt t="64473" x="6256338" y="2255838"/>
          <p14:tracePt t="64489" x="6308725" y="2239963"/>
          <p14:tracePt t="64506" x="6354763" y="2217738"/>
          <p14:tracePt t="64522" x="6384925" y="2209800"/>
          <p14:tracePt t="64538" x="6423025" y="2187575"/>
          <p14:tracePt t="64555" x="6438900" y="2171700"/>
          <p14:tracePt t="64572" x="6461125" y="2133600"/>
          <p14:tracePt t="64588" x="6484938" y="2095500"/>
          <p14:tracePt t="64605" x="6507163" y="2057400"/>
          <p14:tracePt t="64605" x="6523038" y="2027238"/>
          <p14:tracePt t="64624" x="6537325" y="2011363"/>
          <p14:tracePt t="64639" x="6553200" y="1989138"/>
          <p14:tracePt t="64656" x="6561138" y="1951038"/>
          <p14:tracePt t="64673" x="6569075" y="1935163"/>
          <p14:tracePt t="64689" x="6575425" y="1905000"/>
          <p14:tracePt t="64705" x="6583363" y="1866900"/>
          <p14:tracePt t="64721" x="6591300" y="1820863"/>
          <p14:tracePt t="64738" x="6607175" y="1760538"/>
          <p14:tracePt t="64755" x="6607175" y="1698625"/>
          <p14:tracePt t="64772" x="6591300" y="1646238"/>
          <p14:tracePt t="64788" x="6561138" y="1584325"/>
          <p14:tracePt t="64805" x="6530975" y="1539875"/>
          <p14:tracePt t="64821" x="6499225" y="1508125"/>
          <p14:tracePt t="64839" x="6477000" y="1477963"/>
          <p14:tracePt t="64856" x="6438900" y="1447800"/>
          <p14:tracePt t="64872" x="6392863" y="1417638"/>
          <p14:tracePt t="64889" x="6370638" y="1387475"/>
          <p14:tracePt t="64905" x="6324600" y="1363663"/>
          <p14:tracePt t="64921" x="6278563" y="1349375"/>
          <p14:tracePt t="64938" x="6226175" y="1311275"/>
          <p14:tracePt t="64955" x="6188075" y="1303338"/>
          <p14:tracePt t="64971" x="6142038" y="1303338"/>
          <p14:tracePt t="64988" x="6080125" y="1287463"/>
          <p14:tracePt t="65005" x="6019800" y="1279525"/>
          <p14:tracePt t="65005" x="5989638" y="1279525"/>
          <p14:tracePt t="65023" x="5965825" y="1279525"/>
          <p14:tracePt t="65037" x="5883275" y="1279525"/>
          <p14:tracePt t="65056" x="5845175" y="1279525"/>
          <p14:tracePt t="65072" x="5783263" y="1279525"/>
          <p14:tracePt t="65089" x="5699125" y="1265238"/>
          <p14:tracePt t="65105" x="5668963" y="1265238"/>
          <p14:tracePt t="65123" x="5654675" y="1249363"/>
          <p14:tracePt t="65138" x="5622925" y="1249363"/>
          <p14:tracePt t="65155" x="5570538" y="1241425"/>
          <p14:tracePt t="65171" x="5470525" y="1227138"/>
          <p14:tracePt t="65188" x="5380038" y="1227138"/>
          <p14:tracePt t="65205" x="5318125" y="1227138"/>
          <p14:tracePt t="65221" x="5273675" y="1227138"/>
          <p14:tracePt t="65221" x="5257800" y="1227138"/>
          <p14:tracePt t="65239" x="5249863" y="1227138"/>
          <p14:tracePt t="65255" x="5241925" y="1227138"/>
          <p14:tracePt t="65272" x="5211763" y="1227138"/>
          <p14:tracePt t="65288" x="5189538" y="1227138"/>
          <p14:tracePt t="65305" x="5127625" y="1227138"/>
          <p14:tracePt t="65321" x="5075238" y="1227138"/>
          <p14:tracePt t="65337" x="5021263" y="1227138"/>
          <p14:tracePt t="65354" x="4983163" y="1227138"/>
          <p14:tracePt t="65371" x="4930775" y="1227138"/>
          <p14:tracePt t="65388" x="4922838" y="1227138"/>
          <p14:tracePt t="65404" x="4899025" y="1241425"/>
          <p14:tracePt t="65421" x="4860925" y="1249363"/>
          <p14:tracePt t="65421" x="4838700" y="1249363"/>
          <p14:tracePt t="65439" x="4822825" y="1257300"/>
          <p14:tracePt t="65454" x="4732338" y="1265238"/>
          <p14:tracePt t="65472" x="4664075" y="1279525"/>
          <p14:tracePt t="65488" x="4572000" y="1295400"/>
          <p14:tracePt t="65505" x="4518025" y="1311275"/>
          <p14:tracePt t="65521" x="4487863" y="1317625"/>
          <p14:tracePt t="65538" x="4479925" y="1333500"/>
          <p14:tracePt t="65554" x="4465638" y="1349375"/>
          <p14:tracePt t="65572" x="4449763" y="1371600"/>
          <p14:tracePt t="65588" x="4427538" y="1393825"/>
          <p14:tracePt t="65604" x="4403725" y="1439863"/>
          <p14:tracePt t="65621" x="4381500" y="1470025"/>
          <p14:tracePt t="65637" x="4359275" y="1516063"/>
          <p14:tracePt t="65637" x="4343400" y="1531938"/>
          <p14:tracePt t="65656" x="4343400" y="1562100"/>
          <p14:tracePt t="65671" x="4335463" y="1577975"/>
          <p14:tracePt t="65688" x="4327525" y="1592263"/>
          <p14:tracePt t="65705" x="4327525" y="1608138"/>
          <p14:tracePt t="65721" x="4327525" y="1638300"/>
          <p14:tracePt t="65737" x="4327525" y="1668463"/>
          <p14:tracePt t="65754" x="4327525" y="1684338"/>
          <p14:tracePt t="65771" x="4321175" y="1706563"/>
          <p14:tracePt t="65787" x="4313238" y="1752600"/>
          <p14:tracePt t="65804" x="4313238" y="1782763"/>
          <p14:tracePt t="65821" x="4305300" y="1798638"/>
          <p14:tracePt t="65837" x="4305300" y="1812925"/>
          <p14:tracePt t="65853" x="4305300" y="1866900"/>
          <p14:tracePt t="65871" x="4305300" y="1897063"/>
          <p14:tracePt t="65887" x="4305300" y="1935163"/>
          <p14:tracePt t="65904" x="4305300" y="1958975"/>
          <p14:tracePt t="65920" x="4305300" y="1981200"/>
          <p14:tracePt t="65937" x="4313238" y="2011363"/>
          <p14:tracePt t="65954" x="4335463" y="2035175"/>
          <p14:tracePt t="65971" x="4365625" y="2079625"/>
          <p14:tracePt t="65989" x="4397375" y="2125663"/>
          <p14:tracePt t="66005" x="4419600" y="2141538"/>
          <p14:tracePt t="66020" x="4419600" y="2149475"/>
          <p14:tracePt t="66037" x="4435475" y="2163763"/>
          <p14:tracePt t="66058" x="4435475" y="2171700"/>
          <p14:tracePt t="66072" x="4449763" y="2179638"/>
          <p14:tracePt t="66088" x="4465638" y="2193925"/>
          <p14:tracePt t="66105" x="4473575" y="2193925"/>
          <p14:tracePt t="66121" x="4495800" y="2209800"/>
          <p14:tracePt t="66138" x="4503738" y="2225675"/>
          <p14:tracePt t="66154" x="4533900" y="2239963"/>
          <p14:tracePt t="66171" x="4556125" y="2247900"/>
          <p14:tracePt t="66188" x="4579938" y="2255838"/>
          <p14:tracePt t="66205" x="4594225" y="2263775"/>
          <p14:tracePt t="66221" x="4610100" y="2263775"/>
          <p14:tracePt t="66238" x="4656138" y="2270125"/>
          <p14:tracePt t="66238" x="4686300" y="2270125"/>
          <p14:tracePt t="66256" x="4716463" y="2278063"/>
          <p14:tracePt t="66272" x="4754563" y="2278063"/>
          <p14:tracePt t="66288" x="4784725" y="2278063"/>
          <p14:tracePt t="66305" x="4816475" y="2278063"/>
          <p14:tracePt t="66321" x="4846638" y="2278063"/>
          <p14:tracePt t="66337" x="4899025" y="2278063"/>
          <p14:tracePt t="66354" x="4937125" y="2278063"/>
          <p14:tracePt t="66371" x="4991100" y="2278063"/>
          <p14:tracePt t="66387" x="5037138" y="2278063"/>
          <p14:tracePt t="66404" x="5075238" y="2278063"/>
          <p14:tracePt t="66421" x="5121275" y="2278063"/>
          <p14:tracePt t="66437" x="5159375" y="2278063"/>
          <p14:tracePt t="66437" x="5181600" y="2278063"/>
          <p14:tracePt t="66456" x="5211763" y="2278063"/>
          <p14:tracePt t="66470" x="5265738" y="2278063"/>
          <p14:tracePt t="66488" x="5318125" y="2278063"/>
          <p14:tracePt t="66505" x="5364163" y="2278063"/>
          <p14:tracePt t="66521" x="5402263" y="2263775"/>
          <p14:tracePt t="66538" x="5470525" y="2255838"/>
          <p14:tracePt t="66554" x="5524500" y="2247900"/>
          <p14:tracePt t="66570" x="5546725" y="2247900"/>
          <p14:tracePt t="66586" x="5554663" y="2247900"/>
          <p14:tracePt t="66603" x="5570538" y="2239963"/>
          <p14:tracePt t="66621" x="5616575" y="2239963"/>
          <p14:tracePt t="66621" x="5630863" y="2232025"/>
          <p14:tracePt t="66639" x="5661025" y="2232025"/>
          <p14:tracePt t="66653" x="5775325" y="2209800"/>
          <p14:tracePt t="66672" x="5889625" y="2201863"/>
          <p14:tracePt t="66688" x="5951538" y="2179638"/>
          <p14:tracePt t="66705" x="5965825" y="2171700"/>
          <p14:tracePt t="66721" x="5973763" y="2163763"/>
          <p14:tracePt t="66737" x="5997575" y="2155825"/>
          <p14:tracePt t="66754" x="6042025" y="2149475"/>
          <p14:tracePt t="66770" x="6118225" y="2125663"/>
          <p14:tracePt t="66787" x="6202363" y="2103438"/>
          <p14:tracePt t="66804" x="6256338" y="2095500"/>
          <p14:tracePt t="66820" x="6286500" y="2079625"/>
          <p14:tracePt t="66837" x="6294438" y="2073275"/>
          <p14:tracePt t="66853" x="6308725" y="2057400"/>
          <p14:tracePt t="66871" x="6370638" y="2011363"/>
          <p14:tracePt t="66888" x="6408738" y="1958975"/>
          <p14:tracePt t="66904" x="6438900" y="1912938"/>
          <p14:tracePt t="66921" x="6446838" y="1882775"/>
          <p14:tracePt t="66937" x="6477000" y="1851025"/>
          <p14:tracePt t="66954" x="6477000" y="1836738"/>
          <p14:tracePt t="66970" x="6484938" y="1798638"/>
          <p14:tracePt t="66987" x="6499225" y="1744663"/>
          <p14:tracePt t="67004" x="6499225" y="1692275"/>
          <p14:tracePt t="67021" x="6499225" y="1638300"/>
          <p14:tracePt t="67036" x="6499225" y="1584325"/>
          <p14:tracePt t="67055" x="6499225" y="1554163"/>
          <p14:tracePt t="67069" x="6499225" y="1524000"/>
          <p14:tracePt t="67069" x="6499225" y="1508125"/>
          <p14:tracePt t="67087" x="6484938" y="1470025"/>
          <p14:tracePt t="67103" x="6469063" y="1447800"/>
          <p14:tracePt t="67120" x="6430963" y="1409700"/>
          <p14:tracePt t="67136" x="6392863" y="1371600"/>
          <p14:tracePt t="67154" x="6378575" y="1355725"/>
          <p14:tracePt t="67170" x="6324600" y="1325563"/>
          <p14:tracePt t="67187" x="6286500" y="1303338"/>
          <p14:tracePt t="67204" x="6240463" y="1287463"/>
          <p14:tracePt t="67220" x="6180138" y="1265238"/>
          <p14:tracePt t="67236" x="6142038" y="1249363"/>
          <p14:tracePt t="67254" x="6080125" y="1227138"/>
          <p14:tracePt t="67254" x="6065838" y="1227138"/>
          <p14:tracePt t="67272" x="6019800" y="1219200"/>
          <p14:tracePt t="67288" x="5973763" y="1196975"/>
          <p14:tracePt t="67304" x="5935663" y="1196975"/>
          <p14:tracePt t="67321" x="5875338" y="1181100"/>
          <p14:tracePt t="67337" x="5783263" y="1173163"/>
          <p14:tracePt t="67353" x="5730875" y="1158875"/>
          <p14:tracePt t="67370" x="5654675" y="1150938"/>
          <p14:tracePt t="67387" x="5578475" y="1135063"/>
          <p14:tracePt t="67403" x="5524500" y="1127125"/>
          <p14:tracePt t="67420" x="5478463" y="1112838"/>
          <p14:tracePt t="67437" x="5418138" y="1096963"/>
          <p14:tracePt t="67453" x="5356225" y="1096963"/>
          <p14:tracePt t="67470" x="5273675" y="1096963"/>
          <p14:tracePt t="67470" x="5211763" y="1096963"/>
          <p14:tracePt t="67488" x="5105400" y="1096963"/>
          <p14:tracePt t="67504" x="5051425" y="1096963"/>
          <p14:tracePt t="67521" x="5013325" y="1096963"/>
          <p14:tracePt t="67537" x="5006975" y="1096963"/>
          <p14:tracePt t="67559" x="4999038" y="1096963"/>
          <p14:tracePt t="67569" x="4983163" y="1096963"/>
          <p14:tracePt t="67586" x="4945063" y="1104900"/>
          <p14:tracePt t="67603" x="4906963" y="1120775"/>
          <p14:tracePt t="67620" x="4868863" y="1135063"/>
          <p14:tracePt t="67637" x="4830763" y="1158875"/>
          <p14:tracePt t="67653" x="4792663" y="1196975"/>
          <p14:tracePt t="67653" x="4770438" y="1211263"/>
          <p14:tracePt t="67671" x="4732338" y="1227138"/>
          <p14:tracePt t="67688" x="4702175" y="1249363"/>
          <p14:tracePt t="67704" x="4686300" y="1273175"/>
          <p14:tracePt t="67721" x="4656138" y="1295400"/>
          <p14:tracePt t="67736" x="4602163" y="1325563"/>
          <p14:tracePt t="67753" x="4564063" y="1355725"/>
          <p14:tracePt t="67770" x="4518025" y="1371600"/>
          <p14:tracePt t="67786" x="4495800" y="1393825"/>
          <p14:tracePt t="67802" x="4479925" y="1409700"/>
          <p14:tracePt t="67819" x="4449763" y="1439863"/>
          <p14:tracePt t="67836" x="4427538" y="1477963"/>
          <p14:tracePt t="67853" x="4389438" y="1508125"/>
          <p14:tracePt t="67869" x="4359275" y="1546225"/>
          <p14:tracePt t="67869" x="4335463" y="1562100"/>
          <p14:tracePt t="67887" x="4321175" y="1584325"/>
          <p14:tracePt t="67904" x="4321175" y="1592263"/>
          <p14:tracePt t="67920" x="4321175" y="1600200"/>
          <p14:tracePt t="67937" x="4321175" y="1616075"/>
          <p14:tracePt t="67953" x="4321175" y="1630363"/>
          <p14:tracePt t="67969" x="4305300" y="1660525"/>
          <p14:tracePt t="67986" x="4305300" y="1698625"/>
          <p14:tracePt t="68004" x="4305300" y="1722438"/>
          <p14:tracePt t="68019" x="4305300" y="1736725"/>
          <p14:tracePt t="68035" x="4289425" y="1760538"/>
          <p14:tracePt t="68053" x="4289425" y="1768475"/>
          <p14:tracePt t="68069" x="4289425" y="1790700"/>
          <p14:tracePt t="68085" x="4289425" y="1812925"/>
          <p14:tracePt t="68101" x="4297363" y="1866900"/>
          <p14:tracePt t="68120" x="4305300" y="1897063"/>
          <p14:tracePt t="68138" x="4313238" y="1927225"/>
          <p14:tracePt t="68153" x="4313238" y="1935163"/>
          <p14:tracePt t="68169" x="4321175" y="1958975"/>
          <p14:tracePt t="68186" x="4381500" y="1997075"/>
          <p14:tracePt t="68202" x="4389438" y="2019300"/>
          <p14:tracePt t="68219" x="4397375" y="2027238"/>
          <p14:tracePt t="68235" x="4427538" y="2065338"/>
          <p14:tracePt t="68252" x="4449763" y="2079625"/>
          <p14:tracePt t="68268" x="4465638" y="2095500"/>
          <p14:tracePt t="68286" x="4479925" y="2111375"/>
          <p14:tracePt t="68286" x="4487863" y="2117725"/>
          <p14:tracePt t="68304" x="4511675" y="2141538"/>
          <p14:tracePt t="68319" x="4533900" y="2163763"/>
          <p14:tracePt t="68337" x="4556125" y="2187575"/>
          <p14:tracePt t="68353" x="4579938" y="2201863"/>
          <p14:tracePt t="68369" x="4618038" y="2232025"/>
          <p14:tracePt t="68386" x="4664075" y="2255838"/>
          <p14:tracePt t="68402" x="4708525" y="2278063"/>
          <p14:tracePt t="68418" x="4724400" y="2286000"/>
          <p14:tracePt t="68435" x="4740275" y="2293938"/>
          <p14:tracePt t="68451" x="4754563" y="2301875"/>
          <p14:tracePt t="68468" x="4784725" y="2301875"/>
          <p14:tracePt t="68485" x="4800600" y="2301875"/>
          <p14:tracePt t="68501" x="4830763" y="2301875"/>
          <p14:tracePt t="68520" x="4846638" y="2301875"/>
          <p14:tracePt t="68575" x="4854575" y="2301875"/>
          <p14:tracePt t="68623" x="4854575" y="2308225"/>
          <p14:tracePt t="69271" x="4854575" y="2332038"/>
          <p14:tracePt t="69279" x="4838700" y="2362200"/>
          <p14:tracePt t="69287" x="4816475" y="2384425"/>
          <p14:tracePt t="69300" x="4754563" y="2438400"/>
          <p14:tracePt t="69300" x="4732338" y="2460625"/>
          <p14:tracePt t="69319" x="4708525" y="2476500"/>
          <p14:tracePt t="69334" x="4625975" y="2522538"/>
          <p14:tracePt t="69352" x="4541838" y="2560638"/>
          <p14:tracePt t="69368" x="4465638" y="2606675"/>
          <p14:tracePt t="69385" x="4381500" y="2674938"/>
          <p14:tracePt t="69401" x="4283075" y="2759075"/>
          <p14:tracePt t="69418" x="4191000" y="2827338"/>
          <p14:tracePt t="69435" x="4076700" y="2903538"/>
          <p14:tracePt t="69451" x="4000500" y="2971800"/>
          <p14:tracePt t="69468" x="3946525" y="3009900"/>
          <p14:tracePt t="69484" x="3908425" y="3055938"/>
          <p14:tracePt t="69501" x="3886200" y="3078163"/>
          <p14:tracePt t="69501" x="3863975" y="3116263"/>
          <p14:tracePt t="69520" x="3840163" y="3154363"/>
          <p14:tracePt t="69536" x="3825875" y="3192463"/>
          <p14:tracePt t="69552" x="3794125" y="3238500"/>
          <p14:tracePt t="69568" x="3771900" y="3260725"/>
          <p14:tracePt t="69584" x="3756025" y="3284538"/>
          <p14:tracePt t="69601" x="3756025" y="3292475"/>
          <p14:tracePt t="69617" x="3749675" y="3314700"/>
          <p14:tracePt t="69636" x="3733800" y="3352800"/>
          <p14:tracePt t="69651" x="3695700" y="3413125"/>
          <p14:tracePt t="69667" x="3673475" y="3475038"/>
          <p14:tracePt t="69684" x="3619500" y="3559175"/>
          <p14:tracePt t="69701" x="3581400" y="3635375"/>
          <p14:tracePt t="69701" x="3573463" y="3673475"/>
          <p14:tracePt t="69719" x="3565525" y="3695700"/>
          <p14:tracePt t="69734" x="3527425" y="3771900"/>
          <p14:tracePt t="69734" x="3527425" y="3825875"/>
          <p14:tracePt t="69751" x="3497263" y="3932238"/>
          <p14:tracePt t="69768" x="3459163" y="4046538"/>
          <p14:tracePt t="69784" x="3429000" y="4144963"/>
          <p14:tracePt t="69801" x="3406775" y="4221163"/>
          <p14:tracePt t="69817" x="3390900" y="4275138"/>
          <p14:tracePt t="69834" x="3368675" y="4321175"/>
          <p14:tracePt t="69851" x="3360738" y="4351338"/>
          <p14:tracePt t="69867" x="3352800" y="4359275"/>
          <p14:tracePt t="69884" x="3344863" y="4365625"/>
          <p14:tracePt t="69901" x="3352800" y="4365625"/>
          <p14:tracePt t="70255" x="3360738" y="4365625"/>
          <p14:tracePt t="70303" x="3360738" y="4359275"/>
          <p14:tracePt t="70335" x="3368675" y="4351338"/>
          <p14:tracePt t="70359" x="3368675" y="4335463"/>
          <p14:tracePt t="70431" x="3368675" y="4321175"/>
          <p14:tracePt t="70447" x="3382963" y="4313238"/>
          <p14:tracePt t="70455" x="3382963" y="4305300"/>
          <p14:tracePt t="70466" x="3382963" y="4297363"/>
          <p14:tracePt t="71373" x="3382963" y="4305300"/>
          <p14:tracePt t="71399" x="3382963" y="4313238"/>
          <p14:tracePt t="71407" x="3382963" y="4327525"/>
          <p14:tracePt t="71417" x="3382963" y="4351338"/>
          <p14:tracePt t="71433" x="3375025" y="4373563"/>
          <p14:tracePt t="71449" x="3352800" y="4397375"/>
          <p14:tracePt t="71466" x="3352800" y="4419600"/>
          <p14:tracePt t="71482" x="3336925" y="4441825"/>
          <p14:tracePt t="71499" x="3322638" y="4465638"/>
          <p14:tracePt t="71516" x="3298825" y="4518025"/>
          <p14:tracePt t="71533" x="3246438" y="4579938"/>
          <p14:tracePt t="71549" x="3208338" y="4610100"/>
          <p14:tracePt t="71565" x="3184525" y="4640263"/>
          <p14:tracePt t="71565" x="3170238" y="4648200"/>
          <p14:tracePt t="71584" x="3170238" y="4664075"/>
          <p14:tracePt t="71599" x="3154363" y="4678363"/>
          <p14:tracePt t="71616" x="3140075" y="4694238"/>
          <p14:tracePt t="71633" x="3132138" y="4702175"/>
          <p14:tracePt t="71649" x="3116263" y="4716463"/>
          <p14:tracePt t="71666" x="3086100" y="4732338"/>
          <p14:tracePt t="71682" x="3063875" y="4746625"/>
          <p14:tracePt t="71698" x="3055938" y="4746625"/>
          <p14:tracePt t="71719" x="3048000" y="4754563"/>
          <p14:tracePt t="71743" x="3040063" y="4778375"/>
          <p14:tracePt t="71751" x="3032125" y="4784725"/>
          <p14:tracePt t="71765" x="2994025" y="4830763"/>
          <p14:tracePt t="71765" x="2987675" y="4830763"/>
          <p14:tracePt t="71784" x="2979738" y="4846638"/>
          <p14:tracePt t="71800" x="2971800" y="4846638"/>
          <p14:tracePt t="71816" x="2971800" y="4854575"/>
          <p14:tracePt t="79750" x="2979738" y="4854575"/>
          <p14:tracePt t="79919" x="2987675" y="4854575"/>
          <p14:tracePt t="79927" x="3001963" y="4854575"/>
          <p14:tracePt t="79951" x="3017838" y="4854575"/>
          <p14:tracePt t="79959" x="3032125" y="4854575"/>
          <p14:tracePt t="79973" x="3063875" y="4838700"/>
          <p14:tracePt t="79973" x="3070225" y="4822825"/>
          <p14:tracePt t="79992" x="3094038" y="4816475"/>
          <p14:tracePt t="80006" x="3124200" y="4784725"/>
          <p14:tracePt t="80025" x="3178175" y="4754563"/>
          <p14:tracePt t="80041" x="3216275" y="4716463"/>
          <p14:tracePt t="80057" x="3254375" y="4694238"/>
          <p14:tracePt t="80074" x="3292475" y="4678363"/>
          <p14:tracePt t="80090" x="3306763" y="4656138"/>
          <p14:tracePt t="80106" x="3344863" y="4602163"/>
          <p14:tracePt t="80124" x="3406775" y="4541838"/>
          <p14:tracePt t="80142" x="3459163" y="4465638"/>
          <p14:tracePt t="80157" x="3521075" y="4397375"/>
          <p14:tracePt t="80174" x="3543300" y="4381500"/>
          <p14:tracePt t="80190" x="3597275" y="4327525"/>
          <p14:tracePt t="80208" x="3657600" y="4267200"/>
          <p14:tracePt t="80224" x="3703638" y="4198938"/>
          <p14:tracePt t="80241" x="3733800" y="4137025"/>
          <p14:tracePt t="80257" x="3749675" y="4122738"/>
          <p14:tracePt t="80273" x="3771900" y="4092575"/>
          <p14:tracePt t="80290" x="3794125" y="4038600"/>
          <p14:tracePt t="80306" x="3856038" y="3984625"/>
          <p14:tracePt t="80323" x="3946525" y="3902075"/>
          <p14:tracePt t="80340" x="4016375" y="3840163"/>
          <p14:tracePt t="80357" x="4060825" y="3794125"/>
          <p14:tracePt t="80373" x="4076700" y="3779838"/>
          <p14:tracePt t="80373" x="4084638" y="3771900"/>
          <p14:tracePt t="80391" x="4092575" y="3763963"/>
          <p14:tracePt t="80407" x="4114800" y="3717925"/>
          <p14:tracePt t="80424" x="4168775" y="3673475"/>
          <p14:tracePt t="80440" x="4229100" y="3619500"/>
          <p14:tracePt t="80457" x="4275138" y="3597275"/>
          <p14:tracePt t="80474" x="4283075" y="3589338"/>
          <p14:tracePt t="80495" x="4289425" y="3581400"/>
          <p14:tracePt t="80535" x="4297363" y="3573463"/>
          <p14:tracePt t="80543" x="4313238" y="3565525"/>
          <p14:tracePt t="80556" x="4335463" y="3565525"/>
          <p14:tracePt t="80573" x="4351338" y="3565525"/>
          <p14:tracePt t="80967" x="4365625" y="3565525"/>
          <p14:tracePt t="80975" x="4381500" y="3565525"/>
          <p14:tracePt t="80988" x="4441825" y="3581400"/>
          <p14:tracePt t="80988" x="4479925" y="3581400"/>
          <p14:tracePt t="81007" x="4525963" y="3581400"/>
          <p14:tracePt t="81024" x="4564063" y="3581400"/>
          <p14:tracePt t="81040" x="4579938" y="3589338"/>
          <p14:tracePt t="81057" x="4602163" y="3589338"/>
          <p14:tracePt t="81072" x="4648200" y="3597275"/>
          <p14:tracePt t="81088" x="4708525" y="3597275"/>
          <p14:tracePt t="81105" x="4754563" y="3597275"/>
          <p14:tracePt t="81121" x="4800600" y="3603625"/>
          <p14:tracePt t="81138" x="4838700" y="3603625"/>
          <p14:tracePt t="81155" x="4876800" y="3619500"/>
          <p14:tracePt t="81171" x="4930775" y="3619500"/>
          <p14:tracePt t="81188" x="4975225" y="3635375"/>
          <p14:tracePt t="81204" x="5029200" y="3635375"/>
          <p14:tracePt t="81222" x="5083175" y="3635375"/>
          <p14:tracePt t="81240" x="5105400" y="3635375"/>
          <p14:tracePt t="81255" x="5143500" y="3635375"/>
          <p14:tracePt t="81272" x="5227638" y="3635375"/>
          <p14:tracePt t="81288" x="5303838" y="3635375"/>
          <p14:tracePt t="81304" x="5372100" y="3635375"/>
          <p14:tracePt t="81321" x="5418138" y="3635375"/>
          <p14:tracePt t="81338" x="5448300" y="3635375"/>
          <p14:tracePt t="81354" x="5470525" y="3635375"/>
          <p14:tracePt t="81371" x="5494338" y="3635375"/>
          <p14:tracePt t="81387" x="5524500" y="3635375"/>
          <p14:tracePt t="81404" x="5578475" y="3635375"/>
          <p14:tracePt t="81421" x="5638800" y="3635375"/>
          <p14:tracePt t="81438" x="5699125" y="3635375"/>
          <p14:tracePt t="81438" x="5715000" y="3635375"/>
          <p14:tracePt t="81455" x="5753100" y="3635375"/>
          <p14:tracePt t="81472" x="5761038" y="3635375"/>
          <p14:tracePt t="81487" x="5775325" y="3635375"/>
          <p14:tracePt t="81504" x="5807075" y="3635375"/>
          <p14:tracePt t="81521" x="5821363" y="3635375"/>
          <p14:tracePt t="81537" x="5867400" y="3641725"/>
          <p14:tracePt t="81555" x="5927725" y="3649663"/>
          <p14:tracePt t="81572" x="5965825" y="3649663"/>
          <p14:tracePt t="81588" x="5997575" y="3649663"/>
          <p14:tracePt t="81604" x="6027738" y="3657600"/>
          <p14:tracePt t="81622" x="6042025" y="3657600"/>
          <p14:tracePt t="81639" x="6073775" y="3665538"/>
          <p14:tracePt t="81656" x="6111875" y="3665538"/>
          <p14:tracePt t="81673" x="6149975" y="3665538"/>
          <p14:tracePt t="81689" x="6210300" y="3673475"/>
          <p14:tracePt t="81706" x="6278563" y="3687763"/>
          <p14:tracePt t="81722" x="6332538" y="3695700"/>
          <p14:tracePt t="81738" x="6378575" y="3695700"/>
          <p14:tracePt t="81755" x="6392863" y="3695700"/>
          <p14:tracePt t="81771" x="6416675" y="3695700"/>
          <p14:tracePt t="81788" x="6461125" y="3695700"/>
          <p14:tracePt t="81805" x="6499225" y="3695700"/>
          <p14:tracePt t="81821" x="6545263" y="3695700"/>
          <p14:tracePt t="81821" x="6561138" y="3695700"/>
          <p14:tracePt t="81840" x="6591300" y="3695700"/>
          <p14:tracePt t="81856" x="6637338" y="3695700"/>
          <p14:tracePt t="81873" x="6659563" y="3695700"/>
          <p14:tracePt t="81887" x="6667500" y="3695700"/>
          <p14:tracePt t="81905" x="6675438" y="3695700"/>
          <p14:tracePt t="81921" x="6697663" y="3695700"/>
          <p14:tracePt t="81938" x="6721475" y="3695700"/>
          <p14:tracePt t="81955" x="6743700" y="3695700"/>
          <p14:tracePt t="81972" x="6751638" y="3695700"/>
          <p14:tracePt t="81987" x="6759575" y="3695700"/>
          <p14:tracePt t="82007" x="6765925" y="3695700"/>
          <p14:tracePt t="82021" x="6781800" y="3695700"/>
          <p14:tracePt t="82037" x="6804025" y="3695700"/>
          <p14:tracePt t="82056" x="6811963" y="3695700"/>
          <p14:tracePt t="82070" x="6827838" y="3695700"/>
          <p14:tracePt t="82087" x="6850063" y="3695700"/>
          <p14:tracePt t="82105" x="6888163" y="3679825"/>
          <p14:tracePt t="82122" x="6926263" y="3673475"/>
          <p14:tracePt t="82139" x="6942138" y="3673475"/>
          <p14:tracePt t="82156" x="6950075" y="3673475"/>
          <p14:tracePt t="82171" x="6972300" y="3673475"/>
          <p14:tracePt t="82188" x="6994525" y="3665538"/>
          <p14:tracePt t="82205" x="7010400" y="3665538"/>
          <p14:tracePt t="82220" x="7026275" y="3665538"/>
          <p14:tracePt t="82238" x="7032625" y="3665538"/>
          <p14:tracePt t="82287" x="7048500" y="3665538"/>
          <p14:tracePt t="82295" x="7070725" y="3657600"/>
          <p14:tracePt t="82305" x="7102475" y="3649663"/>
          <p14:tracePt t="82321" x="7070725" y="3649663"/>
          <p14:tracePt t="82487" x="7056438" y="3649663"/>
          <p14:tracePt t="82495" x="7040563" y="3641725"/>
          <p14:tracePt t="82505" x="7002463" y="3641725"/>
          <p14:tracePt t="82521" x="6988175" y="3641725"/>
          <p14:tracePt t="82537" x="6956425" y="3635375"/>
          <p14:tracePt t="82554" x="6942138" y="3635375"/>
          <p14:tracePt t="82570" x="6934200" y="3635375"/>
          <p14:tracePt t="82587" x="6896100" y="3635375"/>
          <p14:tracePt t="82604" x="6858000" y="3627438"/>
          <p14:tracePt t="82621" x="6781800" y="3611563"/>
          <p14:tracePt t="82637" x="6727825" y="3603625"/>
          <p14:tracePt t="82637" x="6713538" y="3603625"/>
          <p14:tracePt t="82656" x="6697663" y="3597275"/>
          <p14:tracePt t="82670" x="6683375" y="3597275"/>
          <p14:tracePt t="82688" x="6667500" y="3597275"/>
          <p14:tracePt t="82705" x="6629400" y="3597275"/>
          <p14:tracePt t="82721" x="6553200" y="3597275"/>
          <p14:tracePt t="82737" x="6499225" y="3589338"/>
          <p14:tracePt t="82754" x="6469063" y="3589338"/>
          <p14:tracePt t="82770" x="6454775" y="3589338"/>
          <p14:tracePt t="82787" x="6438900" y="3589338"/>
          <p14:tracePt t="82831" x="6423025" y="3589338"/>
          <p14:tracePt t="82839" x="6400800" y="3589338"/>
          <p14:tracePt t="82854" x="6354763" y="3589338"/>
          <p14:tracePt t="82854" x="6340475" y="3589338"/>
          <p14:tracePt t="82872" x="6324600" y="3589338"/>
          <p14:tracePt t="82888" x="6308725" y="3589338"/>
          <p14:tracePt t="82904" x="6302375" y="3589338"/>
          <p14:tracePt t="82927" x="6278563" y="3589338"/>
          <p14:tracePt t="82943" x="6256338" y="3589338"/>
          <p14:tracePt t="82953" x="6226175" y="3589338"/>
          <p14:tracePt t="82970" x="6172200" y="3589338"/>
          <p14:tracePt t="82987" x="6118225" y="3589338"/>
          <p14:tracePt t="83004" x="6088063" y="3589338"/>
          <p14:tracePt t="83021" x="6080125" y="3589338"/>
          <p14:tracePt t="83036" x="6073775" y="3589338"/>
          <p14:tracePt t="83053" x="6035675" y="3589338"/>
          <p14:tracePt t="83072" x="6003925" y="3589338"/>
          <p14:tracePt t="83088" x="5997575" y="3597275"/>
          <p14:tracePt t="83088" x="5997575" y="3603625"/>
          <p14:tracePt t="83105" x="5973763" y="3603625"/>
          <p14:tracePt t="83121" x="5959475" y="3603625"/>
          <p14:tracePt t="83137" x="5927725" y="3603625"/>
          <p14:tracePt t="83155" x="5889625" y="3619500"/>
          <p14:tracePt t="83170" x="5867400" y="3619500"/>
          <p14:tracePt t="83187" x="5851525" y="3619500"/>
          <p14:tracePt t="83203" x="5845175" y="3619500"/>
          <p14:tracePt t="83255" x="5837238" y="3619500"/>
          <p14:tracePt t="83263" x="5829300" y="3619500"/>
          <p14:tracePt t="84181" x="5821363" y="3619500"/>
          <p14:tracePt t="85038" x="5799138" y="3619500"/>
          <p14:tracePt t="85047" x="5753100" y="3619500"/>
          <p14:tracePt t="85054" x="5730875" y="3619500"/>
          <p14:tracePt t="85067" x="5676900" y="3619500"/>
          <p14:tracePt t="85084" x="5622925" y="3619500"/>
          <p14:tracePt t="85101" x="5584825" y="3619500"/>
          <p14:tracePt t="85117" x="5540375" y="3619500"/>
          <p14:tracePt t="85117" x="5502275" y="3619500"/>
          <p14:tracePt t="85135" x="5387975" y="3619500"/>
          <p14:tracePt t="85151" x="5265738" y="3635375"/>
          <p14:tracePt t="85169" x="5105400" y="3649663"/>
          <p14:tracePt t="85186" x="4930775" y="3649663"/>
          <p14:tracePt t="85202" x="4784725" y="3649663"/>
          <p14:tracePt t="85218" x="4694238" y="3649663"/>
          <p14:tracePt t="85235" x="4648200" y="3649663"/>
          <p14:tracePt t="85251" x="4594225" y="3657600"/>
          <p14:tracePt t="85268" x="4503738" y="3665538"/>
          <p14:tracePt t="85285" x="4365625" y="3687763"/>
          <p14:tracePt t="85301" x="4191000" y="3711575"/>
          <p14:tracePt t="85301" x="4122738" y="3717925"/>
          <p14:tracePt t="85320" x="4046538" y="3733800"/>
          <p14:tracePt t="85320" x="4000500" y="3741738"/>
          <p14:tracePt t="85336" x="3962400" y="3749675"/>
          <p14:tracePt t="85336" x="3916363" y="3756025"/>
          <p14:tracePt t="85352" x="3863975" y="3771900"/>
          <p14:tracePt t="85368" x="3802063" y="3802063"/>
          <p14:tracePt t="85385" x="3703638" y="3817938"/>
          <p14:tracePt t="85401" x="3611563" y="3840163"/>
          <p14:tracePt t="85418" x="3513138" y="3856038"/>
          <p14:tracePt t="85435" x="3436938" y="3863975"/>
          <p14:tracePt t="85451" x="3382963" y="3870325"/>
          <p14:tracePt t="85468" x="3344863" y="3894138"/>
          <p14:tracePt t="85485" x="3306763" y="3894138"/>
          <p14:tracePt t="85501" x="3284538" y="3908425"/>
          <p14:tracePt t="85501" x="3276600" y="3908425"/>
          <p14:tracePt t="85520" x="3268663" y="3908425"/>
          <p14:tracePt t="85534" x="3246438" y="3908425"/>
          <p14:tracePt t="85552" x="3238500" y="3924300"/>
          <p14:tracePt t="85568" x="3208338" y="3924300"/>
          <p14:tracePt t="85585" x="3192463" y="3924300"/>
          <p14:tracePt t="85600" x="3184525" y="3932238"/>
          <p14:tracePt t="85623" x="3192463" y="3932238"/>
          <p14:tracePt t="85775" x="3192463" y="3924300"/>
          <p14:tracePt t="85783" x="3208338" y="3916363"/>
          <p14:tracePt t="85791" x="3216275" y="3916363"/>
          <p14:tracePt t="85807" x="3222625" y="3908425"/>
          <p14:tracePt t="85817" x="3230563" y="3908425"/>
          <p14:tracePt t="85833" x="3238500" y="3894138"/>
          <p14:tracePt t="85850" x="3254375" y="3886200"/>
          <p14:tracePt t="85871" x="3254375" y="3870325"/>
          <p14:tracePt t="85883" x="3260725" y="3870325"/>
          <p14:tracePt t="85900" x="3260725" y="3863975"/>
          <p14:tracePt t="85916" x="3268663" y="3863975"/>
          <p14:tracePt t="85951" x="3276600" y="3856038"/>
          <p14:tracePt t="85959" x="3276600" y="3848100"/>
          <p14:tracePt t="85983" x="3276600" y="3840163"/>
          <p14:tracePt t="85991" x="3276600" y="3832225"/>
          <p14:tracePt t="86001" x="3276600" y="3825875"/>
          <p14:tracePt t="86016" x="3284538" y="3817938"/>
          <p14:tracePt t="86039" x="3284538" y="3802063"/>
          <p14:tracePt t="86053" x="3284538" y="3794125"/>
          <p14:tracePt t="86071" x="3284538" y="3787775"/>
          <p14:tracePt t="86083" x="3284538" y="3771900"/>
          <p14:tracePt t="86101" x="3284538" y="3749675"/>
          <p14:tracePt t="86117" x="3284538" y="3741738"/>
          <p14:tracePt t="86135" x="3276600" y="3733800"/>
          <p14:tracePt t="86167" x="3268663" y="3733800"/>
          <p14:tracePt t="86175" x="3260725" y="3725863"/>
          <p14:tracePt t="86191" x="3254375" y="3725863"/>
          <p14:tracePt t="86207" x="3246438" y="3717925"/>
          <p14:tracePt t="86217" x="3238500" y="3717925"/>
          <p14:tracePt t="86234" x="3222625" y="3711575"/>
          <p14:tracePt t="86250" x="3208338" y="3703638"/>
          <p14:tracePt t="86266" x="3192463" y="3703638"/>
          <p14:tracePt t="86283" x="3184525" y="3703638"/>
          <p14:tracePt t="86301" x="3178175" y="3695700"/>
          <p14:tracePt t="86317" x="3162300" y="3695700"/>
          <p14:tracePt t="86342" x="3146425" y="3695700"/>
          <p14:tracePt t="86359" x="3140075" y="3695700"/>
          <p14:tracePt t="86368" x="3124200" y="3695700"/>
          <p14:tracePt t="86385" x="3094038" y="3695700"/>
          <p14:tracePt t="86401" x="3055938" y="3703638"/>
          <p14:tracePt t="86417" x="2994025" y="3711575"/>
          <p14:tracePt t="86434" x="2949575" y="3733800"/>
          <p14:tracePt t="86450" x="2941638" y="3733800"/>
          <p14:tracePt t="86466" x="2925763" y="3733800"/>
          <p14:tracePt t="86483" x="2925763" y="3741738"/>
          <p14:tracePt t="86503" x="2917825" y="3749675"/>
          <p14:tracePt t="86519" x="2911475" y="3749675"/>
          <p14:tracePt t="86533" x="2887663" y="3794125"/>
          <p14:tracePt t="86533" x="2857500" y="3817938"/>
          <p14:tracePt t="86552" x="2849563" y="3832225"/>
          <p14:tracePt t="86566" x="2827338" y="3856038"/>
          <p14:tracePt t="86584" x="2819400" y="3863975"/>
          <p14:tracePt t="86616" x="2811463" y="3886200"/>
          <p14:tracePt t="86631" x="2797175" y="3908425"/>
          <p14:tracePt t="86648" x="2797175" y="3924300"/>
          <p14:tracePt t="86655" x="2789238" y="3940175"/>
          <p14:tracePt t="86666" x="2781300" y="3962400"/>
          <p14:tracePt t="86683" x="2781300" y="3984625"/>
          <p14:tracePt t="86700" x="2781300" y="4000500"/>
          <p14:tracePt t="86716" x="2781300" y="4030663"/>
          <p14:tracePt t="86733" x="2781300" y="4068763"/>
          <p14:tracePt t="86750" x="2781300" y="4084638"/>
          <p14:tracePt t="86750" x="2781300" y="4092575"/>
          <p14:tracePt t="86768" x="2781300" y="4106863"/>
          <p14:tracePt t="86784" x="2781300" y="4122738"/>
          <p14:tracePt t="86800" x="2781300" y="4137025"/>
          <p14:tracePt t="86817" x="2781300" y="4144963"/>
          <p14:tracePt t="86833" x="2781300" y="4152900"/>
          <p14:tracePt t="86849" x="2781300" y="4160838"/>
          <p14:tracePt t="86871" x="2789238" y="4183063"/>
          <p14:tracePt t="86895" x="2797175" y="4183063"/>
          <p14:tracePt t="86903" x="2803525" y="4198938"/>
          <p14:tracePt t="86915" x="2811463" y="4206875"/>
          <p14:tracePt t="86933" x="2819400" y="4213225"/>
          <p14:tracePt t="86959" x="2827338" y="4221163"/>
          <p14:tracePt t="86967" x="2835275" y="4229100"/>
          <p14:tracePt t="86984" x="2849563" y="4237038"/>
          <p14:tracePt t="87000" x="2857500" y="4244975"/>
          <p14:tracePt t="87016" x="2865438" y="4251325"/>
          <p14:tracePt t="87033" x="2879725" y="4251325"/>
          <p14:tracePt t="87055" x="2887663" y="4259263"/>
          <p14:tracePt t="87065" x="2917825" y="4275138"/>
          <p14:tracePt t="87082" x="2933700" y="4283075"/>
          <p14:tracePt t="87098" x="2949575" y="4289425"/>
          <p14:tracePt t="87159" x="2971800" y="4297363"/>
          <p14:tracePt t="87167" x="2979738" y="4297363"/>
          <p14:tracePt t="87183" x="2994025" y="4305300"/>
          <p14:tracePt t="87200" x="3009900" y="4313238"/>
          <p14:tracePt t="87216" x="3025775" y="4313238"/>
          <p14:tracePt t="87295" x="3032125" y="4313238"/>
          <p14:tracePt t="87327" x="3040063" y="4313238"/>
          <p14:tracePt t="87367" x="3055938" y="4313238"/>
          <p14:tracePt t="87383" x="3070225" y="4313238"/>
          <p14:tracePt t="87391" x="3078163" y="4313238"/>
          <p14:tracePt t="87406" x="3086100" y="4313238"/>
          <p14:tracePt t="87479" x="3094038" y="4313238"/>
          <p14:tracePt t="87503" x="3108325" y="4313238"/>
          <p14:tracePt t="87511" x="3124200" y="4313238"/>
          <p14:tracePt t="87623" x="3132138" y="4313238"/>
          <p14:tracePt t="87671" x="3140075" y="4313238"/>
          <p14:tracePt t="87727" x="3146425" y="4313238"/>
          <p14:tracePt t="87783" x="3154363" y="4313238"/>
          <p14:tracePt t="87807" x="3162300" y="4313238"/>
          <p14:tracePt t="87839" x="3170238" y="4313238"/>
          <p14:tracePt t="87848" x="3178175" y="4313238"/>
          <p14:tracePt t="87855" x="3192463" y="4313238"/>
          <p14:tracePt t="87865" x="3222625" y="4313238"/>
          <p14:tracePt t="87882" x="3254375" y="4313238"/>
          <p14:tracePt t="87898" x="3268663" y="4313238"/>
          <p14:tracePt t="87915" x="3284538" y="4305300"/>
          <p14:tracePt t="87967" x="3298825" y="4305300"/>
          <p14:tracePt t="87975" x="3306763" y="4305300"/>
          <p14:tracePt t="87983" x="3336925" y="4305300"/>
          <p14:tracePt t="87998" x="3390900" y="4283075"/>
          <p14:tracePt t="88016" x="3398838" y="4267200"/>
          <p14:tracePt t="88070" x="3398838" y="4259263"/>
          <p14:tracePt t="88079" x="3406775" y="4237038"/>
          <p14:tracePt t="88086" x="3413125" y="4213225"/>
          <p14:tracePt t="88097" x="3436938" y="4175125"/>
          <p14:tracePt t="88114" x="3467100" y="4144963"/>
          <p14:tracePt t="88131" x="3475038" y="4122738"/>
          <p14:tracePt t="88149" x="3475038" y="4092575"/>
          <p14:tracePt t="88164" x="3475038" y="4060825"/>
          <p14:tracePt t="88181" x="3475038" y="4016375"/>
          <p14:tracePt t="88197" x="3467100" y="3940175"/>
          <p14:tracePt t="88216" x="3451225" y="3902075"/>
          <p14:tracePt t="88232" x="3451225" y="3894138"/>
          <p14:tracePt t="88248" x="3444875" y="3870325"/>
          <p14:tracePt t="88265" x="3429000" y="3856038"/>
          <p14:tracePt t="88282" x="3421063" y="3840163"/>
          <p14:tracePt t="88298" x="3398838" y="3810000"/>
          <p14:tracePt t="88315" x="3382963" y="3802063"/>
          <p14:tracePt t="88332" x="3360738" y="3779838"/>
          <p14:tracePt t="88348" x="3336925" y="3763963"/>
          <p14:tracePt t="88365" x="3322638" y="3756025"/>
          <p14:tracePt t="88381" x="3306763" y="3741738"/>
          <p14:tracePt t="88399" x="3298825" y="3733800"/>
          <p14:tracePt t="88416" x="3292475" y="3725863"/>
          <p14:tracePt t="88432" x="3284538" y="3725863"/>
          <p14:tracePt t="88447" x="3260725" y="3725863"/>
          <p14:tracePt t="88466" x="3254375" y="3717925"/>
          <p14:tracePt t="88481" x="3222625" y="3717925"/>
          <p14:tracePt t="88498" x="3192463" y="3717925"/>
          <p14:tracePt t="88515" x="3178175" y="3717925"/>
          <p14:tracePt t="88531" x="3162300" y="3717925"/>
          <p14:tracePt t="88547" x="3146425" y="3717925"/>
          <p14:tracePt t="88564" x="3140075" y="3725863"/>
          <p14:tracePt t="88591" x="3132138" y="3725863"/>
          <p14:tracePt t="88599" x="3108325" y="3741738"/>
          <p14:tracePt t="88614" x="3001963" y="3787775"/>
          <p14:tracePt t="88632" x="2925763" y="3802063"/>
          <p14:tracePt t="88649" x="2879725" y="3825875"/>
          <p14:tracePt t="88666" x="2865438" y="3825875"/>
          <p14:tracePt t="88682" x="2865438" y="3832225"/>
          <p14:tracePt t="88719" x="2865438" y="3840163"/>
          <p14:tracePt t="88727" x="2865438" y="3848100"/>
          <p14:tracePt t="88735" x="2865438" y="3863975"/>
          <p14:tracePt t="88747" x="2841625" y="3894138"/>
          <p14:tracePt t="88764" x="2803525" y="3940175"/>
          <p14:tracePt t="88781" x="2789238" y="3970338"/>
          <p14:tracePt t="88781" x="2765425" y="3992563"/>
          <p14:tracePt t="88800" x="2759075" y="4000500"/>
          <p14:tracePt t="88815" x="2751138" y="4008438"/>
          <p14:tracePt t="88863" x="2751138" y="4016375"/>
          <p14:tracePt t="88880" x="2751138" y="4022725"/>
          <p14:tracePt t="88887" x="2751138" y="4030663"/>
          <p14:tracePt t="88897" x="2751138" y="4060825"/>
          <p14:tracePt t="88915" x="2751138" y="4076700"/>
          <p14:tracePt t="88930" x="2751138" y="4092575"/>
          <p14:tracePt t="88947" x="2751138" y="4106863"/>
          <p14:tracePt t="88964" x="2751138" y="4122738"/>
          <p14:tracePt t="88980" x="2765425" y="4152900"/>
          <p14:tracePt t="88997" x="2781300" y="4160838"/>
          <p14:tracePt t="88997" x="2789238" y="4168775"/>
          <p14:tracePt t="89016" x="2789238" y="4183063"/>
          <p14:tracePt t="89033" x="2797175" y="4183063"/>
          <p14:tracePt t="89055" x="2797175" y="4191000"/>
          <p14:tracePt t="89066" x="2803525" y="4198938"/>
          <p14:tracePt t="89080" x="2819400" y="4221163"/>
          <p14:tracePt t="89096" x="2835275" y="4229100"/>
          <p14:tracePt t="89113" x="2841625" y="4237038"/>
          <p14:tracePt t="89135" x="2865438" y="4244975"/>
          <p14:tracePt t="89159" x="2879725" y="4259263"/>
          <p14:tracePt t="89175" x="2887663" y="4267200"/>
          <p14:tracePt t="89183" x="2911475" y="4275138"/>
          <p14:tracePt t="89197" x="2933700" y="4283075"/>
          <p14:tracePt t="89213" x="2941638" y="4283075"/>
          <p14:tracePt t="89229" x="2949575" y="4289425"/>
          <p14:tracePt t="89245" x="2955925" y="4289425"/>
          <p14:tracePt t="89279" x="2971800" y="4297363"/>
          <p14:tracePt t="89286" x="3001963" y="4313238"/>
          <p14:tracePt t="89296" x="3063875" y="4321175"/>
          <p14:tracePt t="89313" x="3094038" y="4335463"/>
          <p14:tracePt t="89329" x="3108325" y="4335463"/>
          <p14:tracePt t="89399" x="3132138" y="4335463"/>
          <p14:tracePt t="89407" x="3146425" y="4335463"/>
          <p14:tracePt t="89415" x="3154363" y="4335463"/>
          <p14:tracePt t="89415" x="3170238" y="4335463"/>
          <p14:tracePt t="89431" x="3208338" y="4335463"/>
          <p14:tracePt t="89448" x="3254375" y="4335463"/>
          <p14:tracePt t="89465" x="3292475" y="4335463"/>
          <p14:tracePt t="89481" x="3344863" y="4335463"/>
          <p14:tracePt t="89497" x="3382963" y="4335463"/>
          <p14:tracePt t="89514" x="3398838" y="4335463"/>
          <p14:tracePt t="89530" x="3406775" y="4335463"/>
          <p14:tracePt t="89545" x="3421063" y="4335463"/>
          <p14:tracePt t="89566" x="3436938" y="4327525"/>
          <p14:tracePt t="89582" x="3444875" y="4321175"/>
          <p14:tracePt t="89599" x="3459163" y="4313238"/>
          <p14:tracePt t="89613" x="3482975" y="4305300"/>
          <p14:tracePt t="89613" x="3482975" y="4297363"/>
          <p14:tracePt t="89632" x="3489325" y="4283075"/>
          <p14:tracePt t="89648" x="3489325" y="4267200"/>
          <p14:tracePt t="89664" x="3497263" y="4251325"/>
          <p14:tracePt t="89680" x="3497263" y="4237038"/>
          <p14:tracePt t="89697" x="3497263" y="4221163"/>
          <p14:tracePt t="89714" x="3497263" y="4191000"/>
          <p14:tracePt t="89730" x="3497263" y="4160838"/>
          <p14:tracePt t="89747" x="3497263" y="4106863"/>
          <p14:tracePt t="89763" x="3497263" y="4054475"/>
          <p14:tracePt t="89780" x="3497263" y="4016375"/>
          <p14:tracePt t="89796" x="3497263" y="3978275"/>
          <p14:tracePt t="89813" x="3497263" y="3954463"/>
          <p14:tracePt t="89829" x="3497263" y="3894138"/>
          <p14:tracePt t="89848" x="3497263" y="3848100"/>
          <p14:tracePt t="89864" x="3475038" y="3779838"/>
          <p14:tracePt t="89881" x="3459163" y="3749675"/>
          <p14:tracePt t="89897" x="3444875" y="3711575"/>
          <p14:tracePt t="89914" x="3436938" y="3695700"/>
          <p14:tracePt t="89930" x="3413125" y="3673475"/>
          <p14:tracePt t="89946" x="3406775" y="3657600"/>
          <p14:tracePt t="89963" x="3398838" y="3649663"/>
          <p14:tracePt t="89979" x="3382963" y="3635375"/>
          <p14:tracePt t="89996" x="3368675" y="3619500"/>
          <p14:tracePt t="90013" x="3344863" y="3597275"/>
          <p14:tracePt t="90030" x="3322638" y="3597275"/>
          <p14:tracePt t="90047" x="3314700" y="3589338"/>
          <p14:tracePt t="90064" x="3306763" y="3589338"/>
          <p14:tracePt t="90078" x="3284538" y="3589338"/>
          <p14:tracePt t="90096" x="3254375" y="3589338"/>
          <p14:tracePt t="90113" x="3200400" y="3589338"/>
          <p14:tracePt t="90130" x="3146425" y="3589338"/>
          <p14:tracePt t="90148" x="3108325" y="3589338"/>
          <p14:tracePt t="90163" x="3032125" y="3611563"/>
          <p14:tracePt t="90180" x="2979738" y="3635375"/>
          <p14:tracePt t="90196" x="2949575" y="3649663"/>
          <p14:tracePt t="90214" x="2933700" y="3657600"/>
          <p14:tracePt t="90229" x="2925763" y="3673475"/>
          <p14:tracePt t="90263" x="2917825" y="3673475"/>
          <p14:tracePt t="90271" x="2903538" y="3687763"/>
          <p14:tracePt t="90280" x="2879725" y="3695700"/>
          <p14:tracePt t="90297" x="2873375" y="3711575"/>
          <p14:tracePt t="90312" x="2865438" y="3749675"/>
          <p14:tracePt t="90329" x="2857500" y="3763963"/>
          <p14:tracePt t="90346" x="2841625" y="3802063"/>
          <p14:tracePt t="90363" x="2841625" y="3832225"/>
          <p14:tracePt t="90379" x="2827338" y="3840163"/>
          <p14:tracePt t="90396" x="2827338" y="3856038"/>
          <p14:tracePt t="90431" x="2827338" y="3870325"/>
          <p14:tracePt t="90439" x="2827338" y="3886200"/>
          <p14:tracePt t="90447" x="2827338" y="3902075"/>
          <p14:tracePt t="90464" x="2827338" y="3940175"/>
          <p14:tracePt t="90480" x="2827338" y="3954463"/>
          <p14:tracePt t="90497" x="2827338" y="3962400"/>
          <p14:tracePt t="90512" x="2827338" y="3978275"/>
          <p14:tracePt t="90535" x="2827338" y="3984625"/>
          <p14:tracePt t="90551" x="2827338" y="4000500"/>
          <p14:tracePt t="90567" x="2835275" y="4016375"/>
          <p14:tracePt t="90583" x="2835275" y="4022725"/>
          <p14:tracePt t="90596" x="2835275" y="4038600"/>
          <p14:tracePt t="90612" x="2865438" y="4060825"/>
          <p14:tracePt t="90629" x="2895600" y="4092575"/>
          <p14:tracePt t="90648" x="2903538" y="4098925"/>
          <p14:tracePt t="90663" x="2911475" y="4114800"/>
          <p14:tracePt t="90680" x="2925763" y="4130675"/>
          <p14:tracePt t="90697" x="2941638" y="4144963"/>
          <p14:tracePt t="90713" x="2949575" y="4144963"/>
          <p14:tracePt t="90728" x="2963863" y="4160838"/>
          <p14:tracePt t="90746" x="2979738" y="4160838"/>
          <p14:tracePt t="90762" x="3001963" y="4175125"/>
          <p14:tracePt t="90779" x="3025775" y="4175125"/>
          <p14:tracePt t="90796" x="3032125" y="4183063"/>
          <p14:tracePt t="90812" x="3032125" y="4191000"/>
          <p14:tracePt t="90839" x="3040063" y="4191000"/>
          <p14:tracePt t="90863" x="3055938" y="4198938"/>
          <p14:tracePt t="90879" x="3063875" y="4198938"/>
          <p14:tracePt t="90887" x="3070225" y="4198938"/>
          <p14:tracePt t="90903" x="3094038" y="4206875"/>
          <p14:tracePt t="90919" x="3101975" y="4206875"/>
          <p14:tracePt t="90935" x="3108325" y="4206875"/>
          <p14:tracePt t="90945" x="3124200" y="4206875"/>
          <p14:tracePt t="90963" x="3140075" y="4206875"/>
          <p14:tracePt t="90977" x="3154363" y="4213225"/>
          <p14:tracePt t="90994" x="3162300" y="4213225"/>
          <p14:tracePt t="91030" x="3170238" y="4213225"/>
          <p14:tracePt t="91038" x="3178175" y="4213225"/>
          <p14:tracePt t="91046" x="3184525" y="4213225"/>
          <p14:tracePt t="91063" x="3184525" y="4221163"/>
          <p14:tracePt t="92086" x="3184525" y="4229100"/>
          <p14:tracePt t="92191" x="3184525" y="4244975"/>
          <p14:tracePt t="92207" x="3162300" y="4244975"/>
          <p14:tracePt t="92215" x="3140075" y="4251325"/>
          <p14:tracePt t="92227" x="3055938" y="4267200"/>
          <p14:tracePt t="92244" x="2949575" y="4289425"/>
          <p14:tracePt t="92261" x="2857500" y="4313238"/>
          <p14:tracePt t="92277" x="2803525" y="4327525"/>
          <p14:tracePt t="92277" x="2789238" y="4327525"/>
          <p14:tracePt t="92296" x="2697163" y="4335463"/>
          <p14:tracePt t="92312" x="2560638" y="4359275"/>
          <p14:tracePt t="92328" x="2422525" y="4381500"/>
          <p14:tracePt t="92345" x="2293938" y="4403725"/>
          <p14:tracePt t="92361" x="2187575" y="4403725"/>
          <p14:tracePt t="92377" x="2163763" y="4403725"/>
          <p14:tracePt t="92394" x="2155825" y="4403725"/>
          <p14:tracePt t="92431" x="2141538" y="4403725"/>
          <p14:tracePt t="92447" x="2133600" y="4403725"/>
          <p14:tracePt t="92463" x="2117725" y="4403725"/>
          <p14:tracePt t="92471" x="2111375" y="4403725"/>
          <p14:tracePt t="92479" x="2103438" y="4403725"/>
          <p14:tracePt t="92479" x="2095500" y="4397375"/>
          <p14:tracePt t="92496" x="2087563" y="4389438"/>
          <p14:tracePt t="92509" x="2065338" y="4373563"/>
          <p14:tracePt t="92509" x="2049463" y="4359275"/>
          <p14:tracePt t="92527" x="2041525" y="4351338"/>
          <p14:tracePt t="92543" x="2035175" y="4343400"/>
          <p14:tracePt t="92560" x="2019300" y="4327525"/>
          <p14:tracePt t="92576" x="2011363" y="4327525"/>
          <p14:tracePt t="92592" x="1973263" y="4305300"/>
          <p14:tracePt t="92609" x="1927225" y="4289425"/>
          <p14:tracePt t="92626" x="1920875" y="4289425"/>
          <p14:tracePt t="92642" x="1912938" y="4289425"/>
          <p14:tracePt t="92686" x="1897063" y="4283075"/>
          <p14:tracePt t="92694" x="1882775" y="4283075"/>
          <p14:tracePt t="92702" x="1858963" y="4283075"/>
          <p14:tracePt t="92718" x="1844675" y="4283075"/>
          <p14:tracePt t="92734" x="1836738" y="4283075"/>
          <p14:tracePt t="92750" x="1820863" y="4267200"/>
          <p14:tracePt t="93095" x="1812925" y="4267200"/>
          <p14:tracePt t="93103" x="1798638" y="4244975"/>
          <p14:tracePt t="93111" x="1774825" y="4229100"/>
          <p14:tracePt t="93128" x="1744663" y="4198938"/>
          <p14:tracePt t="93145" x="1744663" y="4191000"/>
          <p14:tracePt t="93175" x="1744663" y="4183063"/>
          <p14:tracePt t="93183" x="1736725" y="4175125"/>
          <p14:tracePt t="93193" x="1730375" y="4168775"/>
          <p14:tracePt t="93210" x="1730375" y="4160838"/>
          <p14:tracePt t="93226" x="1730375" y="4152900"/>
          <p14:tracePt t="93271" x="1736725" y="4152900"/>
          <p14:tracePt t="93287" x="1744663" y="4144963"/>
          <p14:tracePt t="93311" x="1752600" y="4144963"/>
          <p14:tracePt t="93335" x="1768475" y="4137025"/>
          <p14:tracePt t="93343" x="1782763" y="4137025"/>
          <p14:tracePt t="93351" x="1790700" y="4130675"/>
          <p14:tracePt t="93360" x="1806575" y="4130675"/>
          <p14:tracePt t="93377" x="1820863" y="4130675"/>
          <p14:tracePt t="93393" x="1836738" y="4130675"/>
          <p14:tracePt t="93410" x="1889125" y="4130675"/>
          <p14:tracePt t="93427" x="1905000" y="4130675"/>
          <p14:tracePt t="93441" x="1920875" y="4130675"/>
          <p14:tracePt t="93511" x="1920875" y="4122738"/>
          <p14:tracePt t="93519" x="1927225" y="4122738"/>
          <p14:tracePt t="93535" x="1927225" y="4137025"/>
          <p14:tracePt t="93743" x="1920875" y="4160838"/>
          <p14:tracePt t="93751" x="1905000" y="4198938"/>
          <p14:tracePt t="93760" x="1905000" y="4244975"/>
          <p14:tracePt t="93777" x="1897063" y="4297363"/>
          <p14:tracePt t="93793" x="1882775" y="4327525"/>
          <p14:tracePt t="93809" x="1874838" y="4365625"/>
          <p14:tracePt t="93826" x="1866900" y="4411663"/>
          <p14:tracePt t="93843" x="1851025" y="4449763"/>
          <p14:tracePt t="93859" x="1851025" y="4487863"/>
          <p14:tracePt t="93876" x="1851025" y="4541838"/>
          <p14:tracePt t="93892" x="1828800" y="4618038"/>
          <p14:tracePt t="93909" x="1828800" y="4670425"/>
          <p14:tracePt t="93909" x="1812925" y="4686300"/>
          <p14:tracePt t="93927" x="1812925" y="4708525"/>
          <p14:tracePt t="93943" x="1812925" y="4724400"/>
          <p14:tracePt t="93960" x="1812925" y="4732338"/>
          <p14:tracePt t="94007" x="1812925" y="4740275"/>
          <p14:tracePt t="94023" x="1820863" y="4754563"/>
          <p14:tracePt t="94311" x="1836738" y="4770438"/>
          <p14:tracePt t="94343" x="1851025" y="4784725"/>
          <p14:tracePt t="94351" x="1866900" y="4808538"/>
          <p14:tracePt t="94359" x="1874838" y="4830763"/>
          <p14:tracePt t="94376" x="1874838" y="4838700"/>
          <p14:tracePt t="94399" x="1882775" y="4846638"/>
          <p14:tracePt t="94671" x="1866900" y="4846638"/>
          <p14:tracePt t="94679" x="1866900" y="4860925"/>
          <p14:tracePt t="94691" x="1874838" y="4906963"/>
          <p14:tracePt t="94708" x="1874838" y="4968875"/>
          <p14:tracePt t="94725" x="1905000" y="5029200"/>
          <p14:tracePt t="94725" x="1935163" y="5067300"/>
          <p14:tracePt t="94743" x="1965325" y="5097463"/>
          <p14:tracePt t="94757" x="2163763" y="5303838"/>
          <p14:tracePt t="94776" x="2354263" y="5486400"/>
          <p14:tracePt t="94792" x="2544763" y="5715000"/>
          <p14:tracePt t="94809" x="2713038" y="5905500"/>
          <p14:tracePt t="94826" x="2841625" y="6035675"/>
          <p14:tracePt t="94842" x="2994025" y="6156325"/>
          <p14:tracePt t="94858" x="3162300" y="6226175"/>
          <p14:tracePt t="94875" x="3336925" y="6248400"/>
          <p14:tracePt t="94892" x="3565525" y="6270625"/>
          <p14:tracePt t="94907" x="3832225" y="6302375"/>
          <p14:tracePt t="94924" x="4106863" y="6324600"/>
          <p14:tracePt t="94941" x="4289425" y="6332538"/>
          <p14:tracePt t="94957" x="4351338" y="6332538"/>
          <p14:tracePt t="94974" x="4359275" y="6340475"/>
          <p14:tracePt t="94991" x="4365625" y="6340475"/>
          <p14:tracePt t="95015" x="4381500" y="6340475"/>
          <p14:tracePt t="95025" x="4495800" y="6346825"/>
          <p14:tracePt t="95042" x="4640263" y="6346825"/>
          <p14:tracePt t="95057" x="4740275" y="6346825"/>
          <p14:tracePt t="95075" x="4746625" y="6346825"/>
          <p14:tracePt t="95090" x="4746625" y="6324600"/>
          <p14:tracePt t="95119" x="4746625" y="6316663"/>
          <p14:tracePt t="95158" x="4762500" y="6308725"/>
          <p14:tracePt t="95166" x="4784725" y="6286500"/>
          <p14:tracePt t="95175" x="4800600" y="6286500"/>
          <p14:tracePt t="95192" x="4822825" y="6270625"/>
          <p14:tracePt t="95208" x="4830763" y="6256338"/>
          <p14:tracePt t="95225" x="4838700" y="6232525"/>
          <p14:tracePt t="95241" x="4838700" y="6210300"/>
          <p14:tracePt t="95258" x="4838700" y="6194425"/>
          <p14:tracePt t="95311" x="4830763" y="6194425"/>
          <p14:tracePt t="95319" x="4822825" y="6180138"/>
          <p14:tracePt t="95327" x="4784725" y="6164263"/>
          <p14:tracePt t="95340" x="4746625" y="6134100"/>
          <p14:tracePt t="95340" x="4708525" y="6118225"/>
          <p14:tracePt t="95359" x="4686300" y="6103938"/>
          <p14:tracePt t="95374" x="4618038" y="6088063"/>
          <p14:tracePt t="95392" x="4618038" y="6080125"/>
          <p14:tracePt t="95407" x="4632325" y="6080125"/>
          <p14:tracePt t="95575" x="4664075" y="6080125"/>
          <p14:tracePt t="95583" x="4678363" y="6080125"/>
          <p14:tracePt t="95591" x="4732338" y="6080125"/>
          <p14:tracePt t="95608" x="4784725" y="6080125"/>
          <p14:tracePt t="95625" x="4876800" y="6080125"/>
          <p14:tracePt t="95642" x="5045075" y="6080125"/>
          <p14:tracePt t="95657" x="5219700" y="6080125"/>
          <p14:tracePt t="95674" x="5387975" y="6080125"/>
          <p14:tracePt t="95691" x="5502275" y="6080125"/>
          <p14:tracePt t="95707" x="5578475" y="6080125"/>
          <p14:tracePt t="95724" x="5616575" y="6080125"/>
          <p14:tracePt t="95741" x="5668963" y="6080125"/>
          <p14:tracePt t="95757" x="5813425" y="6080125"/>
          <p14:tracePt t="95757" x="5897563" y="6080125"/>
          <p14:tracePt t="95776" x="6111875" y="6080125"/>
          <p14:tracePt t="95792" x="6316663" y="6080125"/>
          <p14:tracePt t="95808" x="6416675" y="6080125"/>
          <p14:tracePt t="95825" x="6438900" y="6080125"/>
          <p14:tracePt t="95839" x="6461125" y="6080125"/>
          <p14:tracePt t="95879" x="6515100" y="6080125"/>
          <p14:tracePt t="95887" x="6613525" y="6080125"/>
          <p14:tracePt t="95895" x="6705600" y="6080125"/>
          <p14:tracePt t="95906" x="6918325" y="6080125"/>
          <p14:tracePt t="95924" x="6994525" y="6080125"/>
          <p14:tracePt t="95940" x="7056438" y="6080125"/>
          <p14:tracePt t="96015" x="7132638" y="6080125"/>
          <p14:tracePt t="96023" x="7192963" y="6080125"/>
          <p14:tracePt t="96031" x="7269163" y="6080125"/>
          <p14:tracePt t="96041" x="7315200" y="6080125"/>
          <p14:tracePt t="96056" x="7315200" y="6073775"/>
          <p14:tracePt t="96076" x="7307263" y="6057900"/>
          <p14:tracePt t="96090" x="7307263" y="6042025"/>
          <p14:tracePt t="96106" x="7299325" y="6042025"/>
          <p14:tracePt t="96351" x="7299325" y="6049963"/>
          <p14:tracePt t="97223" x="7285038" y="6057900"/>
          <p14:tracePt t="97239" x="7269163" y="6065838"/>
          <p14:tracePt t="97247" x="7246938" y="6073775"/>
          <p14:tracePt t="97256" x="7192963" y="6096000"/>
          <p14:tracePt t="97273" x="7178675" y="6103938"/>
          <p14:tracePt t="97289" x="7170738" y="6111875"/>
          <p14:tracePt t="97306" x="7162800" y="6111875"/>
          <p14:tracePt t="97327" x="7140575" y="6126163"/>
          <p14:tracePt t="97343" x="7086600" y="6142038"/>
          <p14:tracePt t="97356" x="6972300" y="6172200"/>
          <p14:tracePt t="97372" x="6880225" y="6210300"/>
          <p14:tracePt t="97389" x="6835775" y="6226175"/>
          <p14:tracePt t="97406" x="6842125" y="6226175"/>
          <p14:tracePt t="97558" x="6850063" y="6218238"/>
          <p14:tracePt t="97566" x="6865938" y="6218238"/>
          <p14:tracePt t="97583" x="6888163" y="6218238"/>
          <p14:tracePt t="97591" x="6904038" y="6218238"/>
          <p14:tracePt t="97605" x="6956425" y="6202363"/>
          <p14:tracePt t="97622" x="6972300" y="6202363"/>
          <p14:tracePt t="97640" x="6988175" y="6194425"/>
          <p14:tracePt t="97656" x="7018338" y="6188075"/>
          <p14:tracePt t="97673" x="7124700" y="6156325"/>
          <p14:tracePt t="97689" x="7254875" y="6118225"/>
          <p14:tracePt t="97706" x="7337425" y="6111875"/>
          <p14:tracePt t="97722" x="7353300" y="6111875"/>
          <p14:tracePt t="97738" x="7345363" y="6111875"/>
          <p14:tracePt t="98359" x="7331075" y="6111875"/>
          <p14:tracePt t="98367" x="7323138" y="6111875"/>
          <p14:tracePt t="98375" x="7307263" y="6111875"/>
          <p14:tracePt t="98387" x="7285038" y="6111875"/>
          <p14:tracePt t="98404" x="7269163" y="6111875"/>
          <p14:tracePt t="98422" x="7261225" y="6111875"/>
          <p14:tracePt t="98495" x="7246938" y="6111875"/>
          <p14:tracePt t="98503" x="7239000" y="6111875"/>
          <p14:tracePt t="98511" x="7246938" y="6103938"/>
          <p14:tracePt t="98847" x="7261225" y="6103938"/>
          <p14:tracePt t="98855" x="7277100" y="6103938"/>
          <p14:tracePt t="98870" x="7331075" y="6096000"/>
          <p14:tracePt t="98888" x="7345363" y="6088063"/>
          <p14:tracePt t="98903" x="7353300" y="6080125"/>
          <p14:tracePt t="98920" x="7375525" y="6057900"/>
          <p14:tracePt t="98937" x="7391400" y="6035675"/>
          <p14:tracePt t="98954" x="7421563" y="6019800"/>
          <p14:tracePt t="98970" x="7451725" y="6003925"/>
          <p14:tracePt t="98987" x="7467600" y="5989638"/>
          <p14:tracePt t="99004" x="7475538" y="5981700"/>
          <p14:tracePt t="99062" x="7483475" y="5965825"/>
          <p14:tracePt t="99078" x="7483475" y="5951538"/>
          <p14:tracePt t="99086" x="7489825" y="5935663"/>
          <p14:tracePt t="99094" x="7489825" y="5921375"/>
          <p14:tracePt t="99103" x="7489825" y="5889625"/>
          <p14:tracePt t="99120" x="7489825" y="5867400"/>
          <p14:tracePt t="99137" x="7489825" y="5845175"/>
          <p14:tracePt t="99157" x="7489825" y="5837238"/>
          <p14:tracePt t="99170" x="7483475" y="5821363"/>
          <p14:tracePt t="99191" x="7467600" y="5813425"/>
          <p14:tracePt t="99207" x="7445375" y="5799138"/>
          <p14:tracePt t="99223" x="7421563" y="5783263"/>
          <p14:tracePt t="99236" x="7391400" y="5775325"/>
          <p14:tracePt t="99236" x="7383463" y="5768975"/>
          <p14:tracePt t="99255" x="7375525" y="5768975"/>
          <p14:tracePt t="99270" x="7361238" y="5768975"/>
          <p14:tracePt t="99288" x="7337425" y="5768975"/>
          <p14:tracePt t="99304" x="7299325" y="5768975"/>
          <p14:tracePt t="99321" x="7246938" y="5768975"/>
          <p14:tracePt t="99337" x="7185025" y="5768975"/>
          <p14:tracePt t="99354" x="7162800" y="5768975"/>
          <p14:tracePt t="99370" x="7154863" y="5768975"/>
          <p14:tracePt t="99415" x="7140575" y="5768975"/>
          <p14:tracePt t="99431" x="7140575" y="5775325"/>
          <p14:tracePt t="99439" x="7124700" y="5783263"/>
          <p14:tracePt t="99453" x="7094538" y="5807075"/>
          <p14:tracePt t="99453" x="7078663" y="5813425"/>
          <p14:tracePt t="99472" x="7064375" y="5829300"/>
          <p14:tracePt t="99488" x="7064375" y="5837238"/>
          <p14:tracePt t="99519" x="7056438" y="5837238"/>
          <p14:tracePt t="99551" x="7056438" y="5845175"/>
          <p14:tracePt t="99559" x="7048500" y="5851525"/>
          <p14:tracePt t="99569" x="7048500" y="5859463"/>
          <p14:tracePt t="99586" x="7048500" y="5875338"/>
          <p14:tracePt t="99603" x="7048500" y="5889625"/>
          <p14:tracePt t="99619" x="7048500" y="5913438"/>
          <p14:tracePt t="99637" x="7048500" y="5921375"/>
          <p14:tracePt t="99653" x="7048500" y="5927725"/>
          <p14:tracePt t="99669" x="7040563" y="5935663"/>
          <p14:tracePt t="99686" x="7040563" y="5965825"/>
          <p14:tracePt t="99704" x="7086600" y="6019800"/>
          <p14:tracePt t="99720" x="7146925" y="6073775"/>
          <p14:tracePt t="99737" x="7170738" y="6096000"/>
          <p14:tracePt t="99752" x="7185025" y="6096000"/>
          <p14:tracePt t="99769" x="7192963" y="6111875"/>
          <p14:tracePt t="99839" x="7223125" y="6126163"/>
          <p14:tracePt t="99847" x="7239000" y="6126163"/>
          <p14:tracePt t="99855" x="7277100" y="6134100"/>
          <p14:tracePt t="99869" x="7299325" y="6142038"/>
          <p14:tracePt t="99885" x="7315200" y="6142038"/>
          <p14:tracePt t="99951" x="7331075" y="6126163"/>
          <p14:tracePt t="99959" x="7345363" y="6118225"/>
          <p14:tracePt t="99975" x="7345363" y="6111875"/>
          <p14:tracePt t="99991" x="7345363" y="6096000"/>
          <p14:tracePt t="100015" x="7345363" y="6080125"/>
          <p14:tracePt t="100031" x="7345363" y="6073775"/>
          <p14:tracePt t="100159" x="7337425" y="6073775"/>
          <p14:tracePt t="100199" x="7331075" y="6073775"/>
          <p14:tracePt t="100207" x="7323138" y="6073775"/>
          <p14:tracePt t="100218" x="7261225" y="6080125"/>
          <p14:tracePt t="100236" x="7070725" y="6088063"/>
          <p14:tracePt t="100252" x="6591300" y="6088063"/>
          <p14:tracePt t="100252" x="6384925" y="6088063"/>
          <p14:tracePt t="100271" x="6111875" y="6088063"/>
          <p14:tracePt t="100285" x="5684838" y="5973763"/>
          <p14:tracePt t="100285" x="5508625" y="5921375"/>
          <p14:tracePt t="100304" x="5105400" y="5761038"/>
          <p14:tracePt t="100320" x="4664075" y="5540375"/>
          <p14:tracePt t="100336" x="4030663" y="5372100"/>
          <p14:tracePt t="100353" x="3284538" y="5143500"/>
          <p14:tracePt t="100369" x="3063875" y="5113338"/>
          <p14:tracePt t="100387" x="2955925" y="5089525"/>
          <p14:tracePt t="100403" x="2941638" y="5075238"/>
          <p14:tracePt t="100418" x="2911475" y="5045075"/>
          <p14:tracePt t="100436" x="2849563" y="5021263"/>
          <p14:tracePt t="100452" x="2727325" y="4975225"/>
          <p14:tracePt t="100469" x="2689225" y="4953000"/>
          <p14:tracePt t="100469" x="2667000" y="4937125"/>
          <p14:tracePt t="100487" x="2659063" y="4922838"/>
          <p14:tracePt t="100502" x="2651125" y="4922838"/>
          <p14:tracePt t="100518" x="2651125" y="4914900"/>
          <p14:tracePt t="100535" x="2651125" y="4906963"/>
          <p14:tracePt t="100551" x="2651125" y="4899025"/>
          <p14:tracePt t="100568" x="2651125" y="4876800"/>
          <p14:tracePt t="100586" x="2651125" y="4822825"/>
          <p14:tracePt t="100602" x="2582863" y="4702175"/>
          <p14:tracePt t="100619" x="2514600" y="4610100"/>
          <p14:tracePt t="100637" x="2498725" y="4572000"/>
          <p14:tracePt t="100652" x="2484438" y="4556125"/>
          <p14:tracePt t="100669" x="2476500" y="4549775"/>
          <p14:tracePt t="100669" x="2460625" y="4541838"/>
          <p14:tracePt t="100688" x="2454275" y="4533900"/>
          <p14:tracePt t="100703" x="2446338" y="4533900"/>
          <p14:tracePt t="100719" x="2438400" y="4525963"/>
          <p14:tracePt t="100735" x="2422525" y="4511675"/>
          <p14:tracePt t="100753" x="2392363" y="4487863"/>
          <p14:tracePt t="100769" x="2392363" y="4479925"/>
          <p14:tracePt t="100785" x="2392363" y="4473575"/>
          <p14:tracePt t="100801" x="2378075" y="4457700"/>
          <p14:tracePt t="101762" x="2378075" y="4449763"/>
          <p14:tracePt t="102143" x="2378075" y="4441825"/>
          <p14:tracePt t="102183" x="2384425" y="4441825"/>
          <p14:tracePt t="102207" x="2392363" y="4441825"/>
          <p14:tracePt t="102215" x="2408238" y="4435475"/>
          <p14:tracePt t="102223" x="2416175" y="4435475"/>
          <p14:tracePt t="102233" x="2446338" y="4427538"/>
          <p14:tracePt t="102251" x="2492375" y="4419600"/>
          <p14:tracePt t="102267" x="2544763" y="4397375"/>
          <p14:tracePt t="102284" x="2582863" y="4381500"/>
          <p14:tracePt t="102300" x="2620963" y="4365625"/>
          <p14:tracePt t="102317" x="2682875" y="4343400"/>
          <p14:tracePt t="102317" x="2727325" y="4327525"/>
          <p14:tracePt t="102335" x="2759075" y="4321175"/>
          <p14:tracePt t="102351" x="2789238" y="4305300"/>
          <p14:tracePt t="102368" x="2803525" y="4305300"/>
          <p14:tracePt t="102383" x="2811463" y="4305300"/>
          <p14:tracePt t="102423" x="2835275" y="4283075"/>
          <p14:tracePt t="102431" x="2857500" y="4267200"/>
          <p14:tracePt t="102439" x="2887663" y="4244975"/>
          <p14:tracePt t="102450" x="2963863" y="4221163"/>
          <p14:tracePt t="102467" x="3055938" y="4175125"/>
          <p14:tracePt t="102484" x="3170238" y="4144963"/>
          <p14:tracePt t="102500" x="3292475" y="4092575"/>
          <p14:tracePt t="102517" x="3352800" y="4068763"/>
          <p14:tracePt t="102533" x="3375025" y="4054475"/>
          <p14:tracePt t="102533" x="3382963" y="4046538"/>
          <p14:tracePt t="102551" x="3390900" y="4046538"/>
          <p14:tracePt t="102615" x="3398838" y="4038600"/>
          <p14:tracePt t="102631" x="3429000" y="4022725"/>
          <p14:tracePt t="102639" x="3451225" y="4008438"/>
          <p14:tracePt t="102650" x="3489325" y="3970338"/>
          <p14:tracePt t="102667" x="3513138" y="3940175"/>
          <p14:tracePt t="102684" x="3513138" y="3924300"/>
          <p14:tracePt t="102700" x="3513138" y="3916363"/>
          <p14:tracePt t="102716" x="3513138" y="3908425"/>
          <p14:tracePt t="102733" x="3513138" y="3886200"/>
          <p14:tracePt t="102750" x="3513138" y="3848100"/>
          <p14:tracePt t="102750" x="3497263" y="3832225"/>
          <p14:tracePt t="102768" x="3475038" y="3802063"/>
          <p14:tracePt t="102784" x="3459163" y="3787775"/>
          <p14:tracePt t="102801" x="3459163" y="3779838"/>
          <p14:tracePt t="102816" x="3444875" y="3763963"/>
          <p14:tracePt t="102832" x="3429000" y="3749675"/>
          <p14:tracePt t="102855" x="3413125" y="3749675"/>
          <p14:tracePt t="102866" x="3382963" y="3733800"/>
          <p14:tracePt t="102883" x="3344863" y="3711575"/>
          <p14:tracePt t="102900" x="3330575" y="3703638"/>
          <p14:tracePt t="102916" x="3314700" y="3695700"/>
          <p14:tracePt t="102933" x="3298825" y="3687763"/>
          <p14:tracePt t="102949" x="3284538" y="3679825"/>
          <p14:tracePt t="102966" x="3260725" y="3673475"/>
          <p14:tracePt t="102984" x="3216275" y="3649663"/>
          <p14:tracePt t="103000" x="3170238" y="3649663"/>
          <p14:tracePt t="103017" x="3140075" y="3649663"/>
          <p14:tracePt t="103034" x="3124200" y="3649663"/>
          <p14:tracePt t="103050" x="3116263" y="3649663"/>
          <p14:tracePt t="103066" x="3108325" y="3649663"/>
          <p14:tracePt t="103082" x="3094038" y="3649663"/>
          <p14:tracePt t="103119" x="3063875" y="3649663"/>
          <p14:tracePt t="103127" x="3040063" y="3649663"/>
          <p14:tracePt t="103135" x="3009900" y="3649663"/>
          <p14:tracePt t="103149" x="2911475" y="3649663"/>
          <p14:tracePt t="103168" x="2887663" y="3649663"/>
          <p14:tracePt t="103184" x="2879725" y="3665538"/>
          <p14:tracePt t="103239" x="2873375" y="3665538"/>
          <p14:tracePt t="103247" x="2857500" y="3679825"/>
          <p14:tracePt t="103255" x="2841625" y="3695700"/>
          <p14:tracePt t="103266" x="2781300" y="3749675"/>
          <p14:tracePt t="103284" x="2751138" y="3779838"/>
          <p14:tracePt t="103299" x="2743200" y="3779838"/>
          <p14:tracePt t="103359" x="2743200" y="3787775"/>
          <p14:tracePt t="103367" x="2743200" y="3794125"/>
          <p14:tracePt t="103382" x="2743200" y="3832225"/>
          <p14:tracePt t="103400" x="2727325" y="3863975"/>
          <p14:tracePt t="103417" x="2727325" y="3894138"/>
          <p14:tracePt t="103434" x="2727325" y="3932238"/>
          <p14:tracePt t="103449" x="2727325" y="3940175"/>
          <p14:tracePt t="103465" x="2727325" y="3954463"/>
          <p14:tracePt t="103481" x="2727325" y="3970338"/>
          <p14:tracePt t="103511" x="2727325" y="3978275"/>
          <p14:tracePt t="103519" x="2727325" y="4000500"/>
          <p14:tracePt t="103532" x="2765425" y="4054475"/>
          <p14:tracePt t="103549" x="2781300" y="4106863"/>
          <p14:tracePt t="103549" x="2803525" y="4122738"/>
          <p14:tracePt t="103567" x="2803525" y="4130675"/>
          <p14:tracePt t="103583" x="2803525" y="4144963"/>
          <p14:tracePt t="103600" x="2803525" y="4152900"/>
          <p14:tracePt t="103616" x="2811463" y="4160838"/>
          <p14:tracePt t="103633" x="2819400" y="4175125"/>
          <p14:tracePt t="103649" x="2827338" y="4191000"/>
          <p14:tracePt t="103666" x="2835275" y="4198938"/>
          <p14:tracePt t="103682" x="2841625" y="4213225"/>
          <p14:tracePt t="103699" x="2841625" y="4221163"/>
          <p14:tracePt t="103715" x="2857500" y="4237038"/>
          <p14:tracePt t="103732" x="2873375" y="4244975"/>
          <p14:tracePt t="103749" x="2917825" y="4275138"/>
          <p14:tracePt t="103766" x="2955925" y="4297363"/>
          <p14:tracePt t="103783" x="2963863" y="4305300"/>
          <p14:tracePt t="103815" x="2971800" y="4305300"/>
          <p14:tracePt t="103847" x="2987675" y="4313238"/>
          <p14:tracePt t="103855" x="3001963" y="4327525"/>
          <p14:tracePt t="103865" x="3032125" y="4327525"/>
          <p14:tracePt t="103882" x="3094038" y="4343400"/>
          <p14:tracePt t="103899" x="3116263" y="4351338"/>
          <p14:tracePt t="103916" x="3124200" y="4351338"/>
          <p14:tracePt t="103967" x="3132138" y="4351338"/>
          <p14:tracePt t="103975" x="3146425" y="4351338"/>
          <p14:tracePt t="103983" x="3162300" y="4351338"/>
          <p14:tracePt t="103998" x="3216275" y="4351338"/>
          <p14:tracePt t="104016" x="3246438" y="4335463"/>
          <p14:tracePt t="104033" x="3276600" y="4305300"/>
          <p14:tracePt t="104049" x="3292475" y="4267200"/>
          <p14:tracePt t="104067" x="3314700" y="4229100"/>
          <p14:tracePt t="104083" x="3314700" y="4221163"/>
          <p14:tracePt t="104097" x="3322638" y="4213225"/>
          <p14:tracePt t="104114" x="3330575" y="4198938"/>
          <p14:tracePt t="104131" x="3336925" y="4191000"/>
          <p14:tracePt t="104150" x="3352800" y="4168775"/>
          <p14:tracePt t="104165" x="3375025" y="4130675"/>
          <p14:tracePt t="104182" x="3398838" y="4084638"/>
          <p14:tracePt t="104200" x="3398838" y="4038600"/>
          <p14:tracePt t="104216" x="3398838" y="4008438"/>
          <p14:tracePt t="104233" x="3398838" y="3978275"/>
          <p14:tracePt t="104249" x="3398838" y="3970338"/>
          <p14:tracePt t="104265" x="3398838" y="3962400"/>
          <p14:tracePt t="104281" x="3398838" y="3946525"/>
          <p14:tracePt t="104298" x="3398838" y="3924300"/>
          <p14:tracePt t="104315" x="3398838" y="3916363"/>
          <p14:tracePt t="104331" x="3398838" y="3894138"/>
          <p14:tracePt t="104349" x="3390900" y="3878263"/>
          <p14:tracePt t="104365" x="3375025" y="3856038"/>
          <p14:tracePt t="104365" x="3360738" y="3840163"/>
          <p14:tracePt t="104383" x="3360738" y="3832225"/>
          <p14:tracePt t="104398" x="3344863" y="3825875"/>
          <p14:tracePt t="104414" x="3330575" y="3810000"/>
          <p14:tracePt t="104462" x="3322638" y="3802063"/>
          <p14:tracePt t="104470" x="3314700" y="3787775"/>
          <p14:tracePt t="104480" x="3284538" y="3763963"/>
          <p14:tracePt t="104497" x="3268663" y="3749675"/>
          <p14:tracePt t="104514" x="3260725" y="3741738"/>
          <p14:tracePt t="104530" x="3254375" y="3733800"/>
          <p14:tracePt t="104547" x="3230563" y="3725863"/>
          <p14:tracePt t="104599" x="3216275" y="3717925"/>
          <p14:tracePt t="104615" x="3200400" y="3711575"/>
          <p14:tracePt t="104623" x="3170238" y="3703638"/>
          <p14:tracePt t="104632" x="3162300" y="3695700"/>
          <p14:tracePt t="104648" x="3154363" y="3695700"/>
          <p14:tracePt t="104703" x="3146425" y="3695700"/>
          <p14:tracePt t="104711" x="3132138" y="3695700"/>
          <p14:tracePt t="104767" x="3124200" y="3695700"/>
          <p14:tracePt t="104855" x="3116263" y="3695700"/>
          <p14:tracePt t="104863" x="3108325" y="3703638"/>
          <p14:tracePt t="104927" x="3094038" y="3703638"/>
          <p14:tracePt t="104935" x="3078163" y="3703638"/>
          <p14:tracePt t="104947" x="3040063" y="3717925"/>
          <p14:tracePt t="104965" x="3025775" y="3717925"/>
          <p14:tracePt t="104981" x="3009900" y="3717925"/>
          <p14:tracePt t="104997" x="2987675" y="3725863"/>
          <p14:tracePt t="104997" x="2987675" y="3733800"/>
          <p14:tracePt t="105016" x="2979738" y="3733800"/>
          <p14:tracePt t="105030" x="2971800" y="3733800"/>
          <p14:tracePt t="105087" x="2963863" y="3741738"/>
          <p14:tracePt t="105103" x="2955925" y="3749675"/>
          <p14:tracePt t="105113" x="2941638" y="3763963"/>
          <p14:tracePt t="105119" x="2911475" y="3771900"/>
          <p14:tracePt t="105130" x="2879725" y="3787775"/>
          <p14:tracePt t="105149" x="2873375" y="3794125"/>
          <p14:tracePt t="105164" x="2873375" y="3802063"/>
          <p14:tracePt t="105231" x="2865438" y="3802063"/>
          <p14:tracePt t="105279" x="2865438" y="3810000"/>
          <p14:tracePt t="105327" x="2865438" y="3817938"/>
          <p14:tracePt t="105343" x="2857500" y="3817938"/>
          <p14:tracePt t="105391" x="2857500" y="3825875"/>
          <p14:tracePt t="105799" x="2857500" y="3832225"/>
          <p14:tracePt t="105831" x="2857500" y="3840163"/>
          <p14:tracePt t="105839" x="2857500" y="3848100"/>
          <p14:tracePt t="105847" x="2857500" y="3870325"/>
          <p14:tracePt t="105864" x="2849563" y="3902075"/>
          <p14:tracePt t="105881" x="2841625" y="3946525"/>
          <p14:tracePt t="105897" x="2835275" y="3970338"/>
          <p14:tracePt t="105913" x="2835275" y="3984625"/>
          <p14:tracePt t="105930" x="2835275" y="4000500"/>
          <p14:tracePt t="105946" x="2835275" y="4008438"/>
          <p14:tracePt t="105983" x="2835275" y="4016375"/>
          <p14:tracePt t="106007" x="2835275" y="4022725"/>
          <p14:tracePt t="106023" x="2835275" y="4030663"/>
          <p14:tracePt t="106031" x="2841625" y="4046538"/>
          <p14:tracePt t="106047" x="2841625" y="4054475"/>
          <p14:tracePt t="106063" x="2841625" y="4068763"/>
          <p14:tracePt t="106081" x="2849563" y="4076700"/>
          <p14:tracePt t="106096" x="2857500" y="4092575"/>
          <p14:tracePt t="106113" x="2873375" y="4122738"/>
          <p14:tracePt t="106130" x="2887663" y="4137025"/>
          <p14:tracePt t="106148" x="2895600" y="4144963"/>
          <p14:tracePt t="106163" x="2903538" y="4144963"/>
          <p14:tracePt t="106207" x="2903538" y="4152900"/>
          <p14:tracePt t="106215" x="2911475" y="4160838"/>
          <p14:tracePt t="106229" x="2955925" y="4183063"/>
          <p14:tracePt t="106229" x="2963863" y="4183063"/>
          <p14:tracePt t="106248" x="3009900" y="4221163"/>
          <p14:tracePt t="106264" x="3040063" y="4244975"/>
          <p14:tracePt t="106281" x="3055938" y="4244975"/>
          <p14:tracePt t="106351" x="3070225" y="4251325"/>
          <p14:tracePt t="106367" x="3086100" y="4251325"/>
          <p14:tracePt t="106383" x="3108325" y="4251325"/>
          <p14:tracePt t="106391" x="3116263" y="4251325"/>
          <p14:tracePt t="106407" x="3124200" y="4251325"/>
          <p14:tracePt t="106431" x="3140075" y="4237038"/>
          <p14:tracePt t="106439" x="3154363" y="4221163"/>
          <p14:tracePt t="106447" x="3170238" y="4198938"/>
          <p14:tracePt t="106464" x="3192463" y="4175125"/>
          <p14:tracePt t="106480" x="3208338" y="4160838"/>
          <p14:tracePt t="106494" x="3216275" y="4160838"/>
          <p14:tracePt t="106519" x="3222625" y="4152900"/>
          <p14:tracePt t="106529" x="3222625" y="4130675"/>
          <p14:tracePt t="106545" x="3238500" y="4084638"/>
          <p14:tracePt t="106561" x="3238500" y="4030663"/>
          <p14:tracePt t="106579" x="3254375" y="3992563"/>
          <p14:tracePt t="106597" x="3254375" y="3962400"/>
          <p14:tracePt t="106613" x="3254375" y="3946525"/>
          <p14:tracePt t="106629" x="3254375" y="3940175"/>
          <p14:tracePt t="106655" x="3254375" y="3924300"/>
          <p14:tracePt t="106703" x="3254375" y="3916363"/>
          <p14:tracePt t="106719" x="3254375" y="3902075"/>
          <p14:tracePt t="106727" x="3254375" y="3886200"/>
          <p14:tracePt t="106735" x="3238500" y="3863975"/>
          <p14:tracePt t="106745" x="3238500" y="3856038"/>
          <p14:tracePt t="106761" x="3230563" y="3832225"/>
          <p14:tracePt t="106779" x="3216275" y="3825875"/>
          <p14:tracePt t="106795" x="3200400" y="3810000"/>
          <p14:tracePt t="106813" x="3192463" y="3794125"/>
          <p14:tracePt t="106829" x="3184525" y="3787775"/>
          <p14:tracePt t="106887" x="3170238" y="3787775"/>
          <p14:tracePt t="106895" x="3154363" y="3787775"/>
          <p14:tracePt t="106912" x="3140075" y="3787775"/>
          <p14:tracePt t="106919" x="3124200" y="3787775"/>
          <p14:tracePt t="106935" x="3116263" y="3787775"/>
          <p14:tracePt t="107007" x="3108325" y="3787775"/>
          <p14:tracePt t="107015" x="3094038" y="3787775"/>
          <p14:tracePt t="107028" x="3063875" y="3802063"/>
          <p14:tracePt t="107046" x="3055938" y="3810000"/>
          <p14:tracePt t="107062" x="3040063" y="3817938"/>
          <p14:tracePt t="107081" x="3032125" y="3825875"/>
          <p14:tracePt t="107096" x="3032125" y="3848100"/>
          <p14:tracePt t="107113" x="3001963" y="3886200"/>
          <p14:tracePt t="107129" x="2994025" y="3902075"/>
          <p14:tracePt t="107147" x="2979738" y="3916363"/>
          <p14:tracePt t="107162" x="2949575" y="3954463"/>
          <p14:tracePt t="107179" x="2933700" y="3970338"/>
          <p14:tracePt t="107195" x="2933700" y="3984625"/>
          <p14:tracePt t="107212" x="2917825" y="4000500"/>
          <p14:tracePt t="107228" x="2911475" y="4008438"/>
          <p14:tracePt t="107245" x="2911475" y="4022725"/>
          <p14:tracePt t="107261" x="2903538" y="4030663"/>
          <p14:tracePt t="107280" x="2903538" y="4046538"/>
          <p14:tracePt t="107303" x="2903538" y="4060825"/>
          <p14:tracePt t="107313" x="2895600" y="4076700"/>
          <p14:tracePt t="107329" x="2895600" y="4084638"/>
          <p14:tracePt t="107345" x="2895600" y="4106863"/>
          <p14:tracePt t="107361" x="2895600" y="4114800"/>
          <p14:tracePt t="107378" x="2895600" y="4130675"/>
          <p14:tracePt t="107395" x="2895600" y="4137025"/>
          <p14:tracePt t="107412" x="2895600" y="4144963"/>
          <p14:tracePt t="107428" x="2903538" y="4144963"/>
          <p14:tracePt t="107455" x="2903538" y="4152900"/>
          <p14:tracePt t="107471" x="2911475" y="4160838"/>
          <p14:tracePt t="107479" x="2917825" y="4160838"/>
          <p14:tracePt t="107496" x="2917825" y="4168775"/>
          <p14:tracePt t="107511" x="2925763" y="4168775"/>
          <p14:tracePt t="107551" x="2933700" y="4175125"/>
          <p14:tracePt t="107559" x="2941638" y="4183063"/>
          <p14:tracePt t="108467" x="2949575" y="4183063"/>
          <p14:tracePt t="108695" x="2925763" y="4198938"/>
          <p14:tracePt t="108711" x="2857500" y="4198938"/>
          <p14:tracePt t="108719" x="2781300" y="4213225"/>
          <p14:tracePt t="108728" x="2644775" y="4221163"/>
          <p14:tracePt t="108744" x="2522538" y="4221163"/>
          <p14:tracePt t="108761" x="2460625" y="4221163"/>
          <p14:tracePt t="108777" x="2446338" y="4221163"/>
          <p14:tracePt t="108793" x="2446338" y="4229100"/>
          <p14:tracePt t="108815" x="2438400" y="4229100"/>
          <p14:tracePt t="108826" x="2422525" y="4237038"/>
          <p14:tracePt t="108844" x="2384425" y="4251325"/>
          <p14:tracePt t="108860" x="2332038" y="4259263"/>
          <p14:tracePt t="108877" x="2239963" y="4259263"/>
          <p14:tracePt t="108894" x="2179638" y="4267200"/>
          <p14:tracePt t="108911" x="2171700" y="4275138"/>
          <p14:tracePt t="109007" x="2163763" y="4275138"/>
          <p14:tracePt t="109015" x="2155825" y="4275138"/>
          <p14:tracePt t="109026" x="2171700" y="4275138"/>
          <p14:tracePt t="109247" x="2179638" y="4275138"/>
          <p14:tracePt t="109271" x="2187575" y="4267200"/>
          <p14:tracePt t="109287" x="2193925" y="4267200"/>
          <p14:tracePt t="111952" x="2187575" y="4267200"/>
          <p14:tracePt t="112062" x="2179638" y="4267200"/>
          <p14:tracePt t="112070" x="2171700" y="4267200"/>
          <p14:tracePt t="112078" x="2149475" y="4267200"/>
          <p14:tracePt t="112088" x="2117725" y="4275138"/>
          <p14:tracePt t="112106" x="2073275" y="4283075"/>
          <p14:tracePt t="112122" x="2057400" y="4297363"/>
          <p14:tracePt t="112139" x="2049463" y="4297363"/>
          <p14:tracePt t="112155" x="2035175" y="4297363"/>
          <p14:tracePt t="112173" x="2019300" y="4297363"/>
          <p14:tracePt t="112188" x="1981200" y="4313238"/>
          <p14:tracePt t="112205" x="1958975" y="4313238"/>
          <p14:tracePt t="112205" x="1943100" y="4313238"/>
          <p14:tracePt t="112223" x="1920875" y="4313238"/>
          <p14:tracePt t="112239" x="1889125" y="4313238"/>
          <p14:tracePt t="112256" x="1882775" y="4313238"/>
          <p14:tracePt t="112272" x="1844675" y="4327525"/>
          <p14:tracePt t="112288" x="1806575" y="4335463"/>
          <p14:tracePt t="112305" x="1768475" y="4335463"/>
          <p14:tracePt t="112322" x="1744663" y="4335463"/>
          <p14:tracePt t="112339" x="1730375" y="4335463"/>
          <p14:tracePt t="112355" x="1706563" y="4343400"/>
          <p14:tracePt t="112372" x="1676400" y="4343400"/>
          <p14:tracePt t="112389" x="1638300" y="4351338"/>
          <p14:tracePt t="112405" x="1562100" y="4359275"/>
          <p14:tracePt t="112423" x="1516063" y="4359275"/>
          <p14:tracePt t="112440" x="1493838" y="4365625"/>
          <p14:tracePt t="112456" x="1477963" y="4373563"/>
          <p14:tracePt t="112471" x="1470025" y="4373563"/>
          <p14:tracePt t="112488" x="1439863" y="4373563"/>
          <p14:tracePt t="112505" x="1409700" y="4389438"/>
          <p14:tracePt t="112522" x="1355725" y="4397375"/>
          <p14:tracePt t="112538" x="1311275" y="4419600"/>
          <p14:tracePt t="112555" x="1279525" y="4427538"/>
          <p14:tracePt t="112572" x="1257300" y="4435475"/>
          <p14:tracePt t="112588" x="1235075" y="4435475"/>
          <p14:tracePt t="112605" x="1219200" y="4441825"/>
          <p14:tracePt t="112605" x="1211263" y="4449763"/>
          <p14:tracePt t="112623" x="1203325" y="4449763"/>
          <p14:tracePt t="112639" x="1189038" y="4457700"/>
          <p14:tracePt t="112656" x="1181100" y="4465638"/>
          <p14:tracePt t="112678" x="1158875" y="4473575"/>
          <p14:tracePt t="112688" x="1158875" y="4479925"/>
          <p14:tracePt t="112704" x="1150938" y="4487863"/>
          <p14:tracePt t="112722" x="1135063" y="4487863"/>
          <p14:tracePt t="112759" x="1112838" y="4495800"/>
          <p14:tracePt t="112783" x="1104900" y="4495800"/>
          <p14:tracePt t="125195" x="1120775" y="4503738"/>
          <p14:tracePt t="125575" x="1127125" y="4503738"/>
          <p14:tracePt t="125623" x="1135063" y="4503738"/>
          <p14:tracePt t="125655" x="1143000" y="4503738"/>
          <p14:tracePt t="125671" x="1150938" y="4503738"/>
          <p14:tracePt t="125686" x="1158875" y="4503738"/>
          <p14:tracePt t="125694" x="1165225" y="4503738"/>
          <p14:tracePt t="125708" x="1203325" y="4503738"/>
          <p14:tracePt t="125728" x="1219200" y="4503738"/>
          <p14:tracePt t="125744" x="1235075" y="4503738"/>
          <p14:tracePt t="125760" x="1273175" y="4503738"/>
          <p14:tracePt t="125777" x="1341438" y="4503738"/>
          <p14:tracePt t="125793" x="1401763" y="4503738"/>
          <p14:tracePt t="125810" x="1485900" y="4503738"/>
          <p14:tracePt t="125826" x="1600200" y="4525963"/>
          <p14:tracePt t="125843" x="1706563" y="4533900"/>
          <p14:tracePt t="125859" x="1782763" y="4533900"/>
          <p14:tracePt t="125877" x="1798638" y="4541838"/>
          <p14:tracePt t="125893" x="1820863" y="4556125"/>
          <p14:tracePt t="125959" x="1851025" y="4564063"/>
          <p14:tracePt t="125967" x="1897063" y="4579938"/>
          <p14:tracePt t="125976" x="1958975" y="4594225"/>
          <p14:tracePt t="125993" x="2011363" y="4602163"/>
          <p14:tracePt t="126009" x="2035175" y="4618038"/>
          <p14:tracePt t="126026" x="2065338" y="4632325"/>
          <p14:tracePt t="126042" x="2125663" y="4656138"/>
          <p14:tracePt t="126059" x="2225675" y="4678363"/>
          <p14:tracePt t="126059" x="2286000" y="4694238"/>
          <p14:tracePt t="126081" x="2339975" y="4716463"/>
          <p14:tracePt t="126092" x="2430463" y="4724400"/>
          <p14:tracePt t="126108" x="2492375" y="4732338"/>
          <p14:tracePt t="126125" x="2498725" y="4732338"/>
          <p14:tracePt t="126142" x="2536825" y="4754563"/>
          <p14:tracePt t="126175" x="2560638" y="4754563"/>
          <p14:tracePt t="126183" x="2606675" y="4762500"/>
          <p14:tracePt t="126193" x="2743200" y="4800600"/>
          <p14:tracePt t="126209" x="2849563" y="4830763"/>
          <p14:tracePt t="126226" x="2895600" y="4846638"/>
          <p14:tracePt t="126242" x="2925763" y="4854575"/>
          <p14:tracePt t="126303" x="2987675" y="4868863"/>
          <p14:tracePt t="126311" x="3094038" y="4899025"/>
          <p14:tracePt t="126325" x="3360738" y="4975225"/>
          <p14:tracePt t="126344" x="3421063" y="4991100"/>
          <p14:tracePt t="126360" x="3413125" y="4991100"/>
          <p14:tracePt t="126399" x="3398838" y="4991100"/>
          <p14:tracePt t="126407" x="3398838" y="4983163"/>
          <p14:tracePt t="126487" x="3398838" y="4975225"/>
          <p14:tracePt t="126503" x="3398838" y="4960938"/>
          <p14:tracePt t="126518" x="3398838" y="4945063"/>
          <p14:tracePt t="126527" x="3413125" y="4930775"/>
          <p14:tracePt t="126559" x="3413125" y="4922838"/>
          <p14:tracePt t="126575" x="3413125" y="4906963"/>
          <p14:tracePt t="126583" x="3413125" y="4884738"/>
          <p14:tracePt t="126593" x="3413125" y="4854575"/>
          <p14:tracePt t="126609" x="3413125" y="4816475"/>
          <p14:tracePt t="126626" x="3413125" y="4784725"/>
          <p14:tracePt t="126642" x="3413125" y="4754563"/>
          <p14:tracePt t="126659" x="3413125" y="4740275"/>
          <p14:tracePt t="126675" x="3406775" y="4716463"/>
          <p14:tracePt t="126693" x="3398838" y="4708525"/>
          <p14:tracePt t="126708" x="3398838" y="4694238"/>
          <p14:tracePt t="126727" x="3360738" y="4664075"/>
          <p14:tracePt t="126743" x="3360738" y="4656138"/>
          <p14:tracePt t="126758" x="3360738" y="4625975"/>
          <p14:tracePt t="126776" x="3344863" y="4594225"/>
          <p14:tracePt t="126792" x="3330575" y="4579938"/>
          <p14:tracePt t="126809" x="3322638" y="4556125"/>
          <p14:tracePt t="126825" x="3314700" y="4549775"/>
          <p14:tracePt t="126841" x="3306763" y="4541838"/>
          <p14:tracePt t="126858" x="3298825" y="4541838"/>
          <p14:tracePt t="126874" x="3292475" y="4525963"/>
          <p14:tracePt t="126892" x="3276600" y="4518025"/>
          <p14:tracePt t="126935" x="3268663" y="4511675"/>
          <p14:tracePt t="126951" x="3260725" y="4511675"/>
          <p14:tracePt t="126967" x="3254375" y="4511675"/>
          <p14:tracePt t="126983" x="3246438" y="4511675"/>
          <p14:tracePt t="126992" x="3238500" y="4503738"/>
          <p14:tracePt t="127008" x="3216275" y="4495800"/>
          <p14:tracePt t="127026" x="3192463" y="4479925"/>
          <p14:tracePt t="127042" x="3184525" y="4479925"/>
          <p14:tracePt t="127058" x="3178175" y="4479925"/>
          <p14:tracePt t="127102" x="3162300" y="4479925"/>
          <p14:tracePt t="127110" x="3140075" y="4479925"/>
          <p14:tracePt t="127124" x="3101975" y="4479925"/>
          <p14:tracePt t="127124" x="3086100" y="4479925"/>
          <p14:tracePt t="127143" x="3070225" y="4479925"/>
          <p14:tracePt t="127157" x="3063875" y="4487863"/>
          <p14:tracePt t="127174" x="3055938" y="4487863"/>
          <p14:tracePt t="127215" x="3048000" y="4495800"/>
          <p14:tracePt t="127223" x="3032125" y="4503738"/>
          <p14:tracePt t="127230" x="3017838" y="4503738"/>
          <p14:tracePt t="127241" x="3001963" y="4518025"/>
          <p14:tracePt t="127259" x="2987675" y="4525963"/>
          <p14:tracePt t="127275" x="2979738" y="4533900"/>
          <p14:tracePt t="127292" x="2963863" y="4541838"/>
          <p14:tracePt t="127308" x="2941638" y="4556125"/>
          <p14:tracePt t="127325" x="2925763" y="4564063"/>
          <p14:tracePt t="127341" x="2917825" y="4572000"/>
          <p14:tracePt t="127358" x="2911475" y="4579938"/>
          <p14:tracePt t="127375" x="2895600" y="4594225"/>
          <p14:tracePt t="127392" x="2879725" y="4610100"/>
          <p14:tracePt t="127408" x="2865438" y="4618038"/>
          <p14:tracePt t="127425" x="2857500" y="4618038"/>
          <p14:tracePt t="127441" x="2849563" y="4632325"/>
          <p14:tracePt t="127458" x="2849563" y="4640263"/>
          <p14:tracePt t="127474" x="2819400" y="4670425"/>
          <p14:tracePt t="127491" x="2811463" y="4686300"/>
          <p14:tracePt t="127508" x="2803525" y="4694238"/>
          <p14:tracePt t="127524" x="2797175" y="4702175"/>
          <p14:tracePt t="127541" x="2797175" y="4708525"/>
          <p14:tracePt t="127557" x="2789238" y="4716463"/>
          <p14:tracePt t="127583" x="2789238" y="4724400"/>
          <p14:tracePt t="127599" x="2789238" y="4732338"/>
          <p14:tracePt t="127608" x="2789238" y="4740275"/>
          <p14:tracePt t="127625" x="2789238" y="4746625"/>
          <p14:tracePt t="127640" x="2773363" y="4762500"/>
          <p14:tracePt t="127657" x="2773363" y="4778375"/>
          <p14:tracePt t="127674" x="2773363" y="4792663"/>
          <p14:tracePt t="127692" x="2773363" y="4800600"/>
          <p14:tracePt t="127707" x="2773363" y="4808538"/>
          <p14:tracePt t="127723" x="2773363" y="4816475"/>
          <p14:tracePt t="127740" x="2773363" y="4830763"/>
          <p14:tracePt t="127757" x="2773363" y="4846638"/>
          <p14:tracePt t="127773" x="2781300" y="4860925"/>
          <p14:tracePt t="127792" x="2789238" y="4868863"/>
          <p14:tracePt t="127807" x="2789238" y="4876800"/>
          <p14:tracePt t="127825" x="2797175" y="4884738"/>
          <p14:tracePt t="127847" x="2811463" y="4899025"/>
          <p14:tracePt t="127887" x="2811463" y="4906963"/>
          <p14:tracePt t="127902" x="2827338" y="4914900"/>
          <p14:tracePt t="127911" x="2841625" y="4930775"/>
          <p14:tracePt t="127927" x="2849563" y="4937125"/>
          <p14:tracePt t="127942" x="2857500" y="4937125"/>
          <p14:tracePt t="127957" x="2865438" y="4953000"/>
          <p14:tracePt t="127957" x="2879725" y="4960938"/>
          <p14:tracePt t="127975" x="2917825" y="4975225"/>
          <p14:tracePt t="127992" x="2933700" y="4983163"/>
          <p14:tracePt t="128008" x="2941638" y="4991100"/>
          <p14:tracePt t="128025" x="2955925" y="4991100"/>
          <p14:tracePt t="128071" x="2971800" y="4991100"/>
          <p14:tracePt t="128079" x="2987675" y="4991100"/>
          <p14:tracePt t="128090" x="3040063" y="4991100"/>
          <p14:tracePt t="128107" x="3132138" y="4991100"/>
          <p14:tracePt t="128124" x="3184525" y="4991100"/>
          <p14:tracePt t="128141" x="3200400" y="4991100"/>
          <p14:tracePt t="128156" x="3230563" y="4975225"/>
          <p14:tracePt t="128223" x="3246438" y="4975225"/>
          <p14:tracePt t="128231" x="3284538" y="4945063"/>
          <p14:tracePt t="128241" x="3298825" y="4930775"/>
          <p14:tracePt t="128257" x="3306763" y="4930775"/>
          <p14:tracePt t="128273" x="3314700" y="4922838"/>
          <p14:tracePt t="128290" x="3314700" y="4899025"/>
          <p14:tracePt t="128307" x="3330575" y="4854575"/>
          <p14:tracePt t="128324" x="3330575" y="4830763"/>
          <p14:tracePt t="128340" x="3336925" y="4800600"/>
          <p14:tracePt t="128357" x="3336925" y="4770438"/>
          <p14:tracePt t="128374" x="3344863" y="4754563"/>
          <p14:tracePt t="128391" x="3344863" y="4732338"/>
          <p14:tracePt t="128407" x="3344863" y="4724400"/>
          <p14:tracePt t="128423" x="3344863" y="4708525"/>
          <p14:tracePt t="128441" x="3344863" y="4702175"/>
          <p14:tracePt t="128456" x="3344863" y="4686300"/>
          <p14:tracePt t="128474" x="3344863" y="4678363"/>
          <p14:tracePt t="128489" x="3344863" y="4664075"/>
          <p14:tracePt t="128506" x="3336925" y="4656138"/>
          <p14:tracePt t="128567" x="3336925" y="4648200"/>
          <p14:tracePt t="128582" x="3322638" y="4632325"/>
          <p14:tracePt t="128591" x="3306763" y="4625975"/>
          <p14:tracePt t="128607" x="3306763" y="4618038"/>
          <p14:tracePt t="128631" x="3298825" y="4610100"/>
          <p14:tracePt t="128647" x="3298825" y="4602163"/>
          <p14:tracePt t="128656" x="3284538" y="4594225"/>
          <p14:tracePt t="128673" x="3260725" y="4587875"/>
          <p14:tracePt t="128690" x="3246438" y="4579938"/>
          <p14:tracePt t="128706" x="3246438" y="4572000"/>
          <p14:tracePt t="128722" x="3230563" y="4564063"/>
          <p14:tracePt t="128740" x="3222625" y="4556125"/>
          <p14:tracePt t="128756" x="3208338" y="4549775"/>
          <p14:tracePt t="128772" x="3200400" y="4541838"/>
          <p14:tracePt t="128791" x="3192463" y="4533900"/>
          <p14:tracePt t="128807" x="3184525" y="4533900"/>
          <p14:tracePt t="128822" x="3178175" y="4533900"/>
          <p14:tracePt t="128839" x="3162300" y="4525963"/>
          <p14:tracePt t="128855" x="3154363" y="4525963"/>
          <p14:tracePt t="128927" x="3146425" y="4525963"/>
          <p14:tracePt t="128935" x="3132138" y="4525963"/>
          <p14:tracePt t="128943" x="3124200" y="4525963"/>
          <p14:tracePt t="128956" x="3101975" y="4525963"/>
          <p14:tracePt t="128973" x="3086100" y="4518025"/>
          <p14:tracePt t="128989" x="3070225" y="4518025"/>
          <p14:tracePt t="129054" x="3055938" y="4518025"/>
          <p14:tracePt t="129072" x="3040063" y="4518025"/>
          <p14:tracePt t="129078" x="3025775" y="4518025"/>
          <p14:tracePt t="129088" x="3001963" y="4518025"/>
          <p14:tracePt t="129105" x="2987675" y="4518025"/>
          <p14:tracePt t="129121" x="2979738" y="4518025"/>
          <p14:tracePt t="129174" x="2963863" y="4518025"/>
          <p14:tracePt t="129191" x="2955925" y="4525963"/>
          <p14:tracePt t="129199" x="2949575" y="4525963"/>
          <p14:tracePt t="129207" x="2941638" y="4525963"/>
          <p14:tracePt t="129223" x="2933700" y="4533900"/>
          <p14:tracePt t="129238" x="2925763" y="4533900"/>
          <p14:tracePt t="129256" x="2917825" y="4541838"/>
          <p14:tracePt t="129273" x="2903538" y="4549775"/>
          <p14:tracePt t="129290" x="2887663" y="4549775"/>
          <p14:tracePt t="129306" x="2865438" y="4564063"/>
          <p14:tracePt t="129323" x="2857500" y="4564063"/>
          <p14:tracePt t="129338" x="2857500" y="4572000"/>
          <p14:tracePt t="129355" x="2849563" y="4572000"/>
          <p14:tracePt t="129372" x="2841625" y="4579938"/>
          <p14:tracePt t="129389" x="2827338" y="4602163"/>
          <p14:tracePt t="129408" x="2819400" y="4602163"/>
          <p14:tracePt t="129422" x="2811463" y="4610100"/>
          <p14:tracePt t="129439" x="2803525" y="4625975"/>
          <p14:tracePt t="129457" x="2803525" y="4632325"/>
          <p14:tracePt t="129473" x="2797175" y="4640263"/>
          <p14:tracePt t="129489" x="2789238" y="4648200"/>
          <p14:tracePt t="129505" x="2781300" y="4664075"/>
          <p14:tracePt t="129523" x="2773363" y="4678363"/>
          <p14:tracePt t="129539" x="2773363" y="4686300"/>
          <p14:tracePt t="129556" x="2765425" y="4694238"/>
          <p14:tracePt t="129574" x="2759075" y="4708525"/>
          <p14:tracePt t="129588" x="2759075" y="4724400"/>
          <p14:tracePt t="129607" x="2751138" y="4732338"/>
          <p14:tracePt t="129622" x="2751138" y="4746625"/>
          <p14:tracePt t="129639" x="2751138" y="4762500"/>
          <p14:tracePt t="129656" x="2751138" y="4778375"/>
          <p14:tracePt t="129673" x="2751138" y="4808538"/>
          <p14:tracePt t="129690" x="2751138" y="4816475"/>
          <p14:tracePt t="129705" x="2751138" y="4822825"/>
          <p14:tracePt t="129721" x="2751138" y="4830763"/>
          <p14:tracePt t="129738" x="2751138" y="4838700"/>
          <p14:tracePt t="131534" x="2759075" y="4838700"/>
          <p14:tracePt t="132055" x="2765425" y="4838700"/>
          <p14:tracePt t="132415" x="2781300" y="4838700"/>
          <p14:tracePt t="132431" x="2789238" y="4854575"/>
          <p14:tracePt t="132447" x="2797175" y="4854575"/>
          <p14:tracePt t="132454" x="2803525" y="4854575"/>
          <p14:tracePt t="132470" x="2819400" y="4854575"/>
          <p14:tracePt t="132485" x="2827338" y="4854575"/>
          <p14:tracePt t="132502" x="2841625" y="4854575"/>
          <p14:tracePt t="132535" x="2849563" y="4854575"/>
          <p14:tracePt t="132542" x="2857500" y="4854575"/>
          <p14:tracePt t="132553" x="2887663" y="4854575"/>
          <p14:tracePt t="132569" x="2903538" y="4854575"/>
          <p14:tracePt t="132586" x="2911475" y="4854575"/>
          <p14:tracePt t="132602" x="2917825" y="4854575"/>
          <p14:tracePt t="132619" x="2925763" y="4854575"/>
          <p14:tracePt t="132636" x="2941638" y="4854575"/>
          <p14:tracePt t="132671" x="2955925" y="4854575"/>
          <p14:tracePt t="132679" x="2971800" y="4846638"/>
          <p14:tracePt t="132687" x="3025775" y="4838700"/>
          <p14:tracePt t="132703" x="3055938" y="4830763"/>
          <p14:tracePt t="132720" x="3055938" y="4822825"/>
          <p14:tracePt t="132783" x="3048000" y="4822825"/>
          <p14:tracePt t="132847" x="3025775" y="4822825"/>
          <p14:tracePt t="132863" x="3001963" y="4822825"/>
          <p14:tracePt t="132871" x="2971800" y="4822825"/>
          <p14:tracePt t="132888" x="2963863" y="4822825"/>
          <p14:tracePt t="132902" x="2949575" y="4816475"/>
          <p14:tracePt t="132951" x="2963863" y="4816475"/>
          <p14:tracePt t="132999" x="3032125" y="4846638"/>
          <p14:tracePt t="133007" x="3094038" y="4854575"/>
          <p14:tracePt t="133018" x="3238500" y="4876800"/>
          <p14:tracePt t="133036" x="3314700" y="4876800"/>
          <p14:tracePt t="133052" x="3322638" y="4876800"/>
          <p14:tracePt t="133068" x="3298825" y="4830763"/>
          <p14:tracePt t="133086" x="3216275" y="4778375"/>
          <p14:tracePt t="133086" x="3200400" y="4762500"/>
          <p14:tracePt t="133103" x="3192463" y="4762500"/>
          <p14:tracePt t="133117" x="3200400" y="4770438"/>
          <p14:tracePt t="133175" x="3200400" y="4778375"/>
          <p14:tracePt t="133327" x="3200400" y="4784725"/>
          <p14:tracePt t="133351" x="3208338" y="4784725"/>
          <p14:tracePt t="133407" x="3200400" y="4784725"/>
          <p14:tracePt t="133495" x="3184525" y="4784725"/>
          <p14:tracePt t="133519" x="3170238" y="4784725"/>
          <p14:tracePt t="133527" x="3146425" y="4784725"/>
          <p14:tracePt t="133535" x="3094038" y="4784725"/>
          <p14:tracePt t="133552" x="3025775" y="4800600"/>
          <p14:tracePt t="133569" x="3001963" y="4808538"/>
          <p14:tracePt t="133585" x="3001963" y="4816475"/>
          <p14:tracePt t="133639" x="2987675" y="4822825"/>
          <p14:tracePt t="133679" x="2987675" y="4830763"/>
          <p14:tracePt t="133687" x="2979738" y="4838700"/>
          <p14:tracePt t="134150" x="2963863" y="4838700"/>
          <p14:tracePt t="134158" x="2925763" y="4838700"/>
          <p14:tracePt t="134168" x="2887663" y="4838700"/>
          <p14:tracePt t="134185" x="2879725" y="4838700"/>
          <p14:tracePt t="134199" x="2865438" y="4838700"/>
          <p14:tracePt t="134247" x="2841625" y="4838700"/>
          <p14:tracePt t="134255" x="2811463" y="4838700"/>
          <p14:tracePt t="134267" x="2751138" y="4838700"/>
          <p14:tracePt t="134284" x="2720975" y="4838700"/>
          <p14:tracePt t="134303" x="2713038" y="4838700"/>
          <p14:tracePt t="134327" x="2705100" y="4846638"/>
          <p14:tracePt t="134351" x="2689225" y="4846638"/>
          <p14:tracePt t="134359" x="2659063" y="4846638"/>
          <p14:tracePt t="134368" x="2613025" y="4846638"/>
          <p14:tracePt t="134385" x="2590800" y="4846638"/>
          <p14:tracePt t="134401" x="2574925" y="4846638"/>
          <p14:tracePt t="134455" x="2544763" y="4846638"/>
          <p14:tracePt t="134462" x="2506663" y="4846638"/>
          <p14:tracePt t="134471" x="2454275" y="4846638"/>
          <p14:tracePt t="134483" x="2408238" y="4846638"/>
          <p14:tracePt t="134501" x="2400300" y="4846638"/>
          <p14:tracePt t="134742" x="2392363" y="4846638"/>
          <p14:tracePt t="134751" x="2384425" y="4846638"/>
          <p14:tracePt t="134767" x="2384425" y="4838700"/>
          <p14:tracePt t="134823" x="2384425" y="4830763"/>
          <p14:tracePt t="134847" x="2384425" y="4822825"/>
          <p14:tracePt t="134855" x="2370138" y="4816475"/>
          <p14:tracePt t="134866" x="2370138" y="4792663"/>
          <p14:tracePt t="134883" x="2370138" y="4770438"/>
          <p14:tracePt t="134901" x="2370138" y="4740275"/>
          <p14:tracePt t="134917" x="2370138" y="4724400"/>
          <p14:tracePt t="134934" x="2370138" y="4708525"/>
          <p14:tracePt t="134951" x="2370138" y="4694238"/>
          <p14:tracePt t="134967" x="2354263" y="4678363"/>
          <p14:tracePt t="134984" x="2354263" y="4648200"/>
          <p14:tracePt t="135001" x="2354263" y="4632325"/>
          <p14:tracePt t="135017" x="2339975" y="4610100"/>
          <p14:tracePt t="135033" x="2324100" y="4587875"/>
          <p14:tracePt t="135050" x="2316163" y="4572000"/>
          <p14:tracePt t="135951" x="2308225" y="4564063"/>
          <p14:tracePt t="136550" x="2308225" y="4556125"/>
          <p14:tracePt t="136574" x="2308225" y="4549775"/>
          <p14:tracePt t="136583" x="2308225" y="4541838"/>
          <p14:tracePt t="136598" x="2308225" y="4503738"/>
          <p14:tracePt t="136616" x="2308225" y="4479925"/>
          <p14:tracePt t="136632" x="2308225" y="4449763"/>
          <p14:tracePt t="136649" x="2308225" y="4419600"/>
          <p14:tracePt t="136665" x="2308225" y="4389438"/>
          <p14:tracePt t="136682" x="2308225" y="4373563"/>
          <p14:tracePt t="136698" x="2308225" y="4359275"/>
          <p14:tracePt t="136714" x="2308225" y="4321175"/>
          <p14:tracePt t="136731" x="2308225" y="4251325"/>
          <p14:tracePt t="136748" x="2308225" y="4206875"/>
          <p14:tracePt t="136765" x="2308225" y="4183063"/>
          <p14:tracePt t="136781" x="2308225" y="4175125"/>
          <p14:tracePt t="136781" x="2308225" y="4168775"/>
          <p14:tracePt t="136799" x="2308225" y="4183063"/>
          <p14:tracePt t="136942" x="2308225" y="4198938"/>
          <p14:tracePt t="136951" x="2308225" y="4221163"/>
          <p14:tracePt t="136965" x="2308225" y="4259263"/>
          <p14:tracePt t="136965" x="2308225" y="4289425"/>
          <p14:tracePt t="136983" x="2308225" y="4327525"/>
          <p14:tracePt t="136999" x="2308225" y="4381500"/>
          <p14:tracePt t="137016" x="2308225" y="4411663"/>
          <p14:tracePt t="137030" x="2324100" y="4441825"/>
          <p14:tracePt t="137047" x="2324100" y="4457700"/>
          <p14:tracePt t="137064" x="2324100" y="4473575"/>
          <p14:tracePt t="137079" x="2324100" y="4487863"/>
          <p14:tracePt t="137096" x="2339975" y="4518025"/>
          <p14:tracePt t="137114" x="2339975" y="4533900"/>
          <p14:tracePt t="137130" x="2346325" y="4572000"/>
          <p14:tracePt t="137148" x="2346325" y="4610100"/>
          <p14:tracePt t="137165" x="2346325" y="4632325"/>
          <p14:tracePt t="137181" x="2346325" y="4648200"/>
          <p14:tracePt t="137199" x="2346325" y="4656138"/>
          <p14:tracePt t="137214" x="2346325" y="4670425"/>
          <p14:tracePt t="137239" x="2346325" y="4678363"/>
          <p14:tracePt t="137248" x="2354263" y="4686300"/>
          <p14:tracePt t="137265" x="2362200" y="4686300"/>
          <p14:tracePt t="137591" x="2378075" y="4686300"/>
          <p14:tracePt t="137598" x="2392363" y="4686300"/>
          <p14:tracePt t="137613" x="2446338" y="4702175"/>
          <p14:tracePt t="137629" x="2492375" y="4716463"/>
          <p14:tracePt t="137646" x="2498725" y="4724400"/>
          <p14:tracePt t="137663" x="2506663" y="4724400"/>
          <p14:tracePt t="137686" x="2530475" y="4732338"/>
          <p14:tracePt t="137696" x="2644775" y="4770438"/>
          <p14:tracePt t="137713" x="2751138" y="4800600"/>
          <p14:tracePt t="137729" x="2887663" y="4816475"/>
          <p14:tracePt t="137746" x="2925763" y="4822825"/>
          <p14:tracePt t="139541" x="2933700" y="4822825"/>
          <p14:tracePt t="143436" x="2941638" y="4822825"/>
          <p14:tracePt t="143854" x="2949575" y="4822825"/>
          <p14:tracePt t="143863" x="2955925" y="4816475"/>
          <p14:tracePt t="143935" x="2955925" y="4808538"/>
          <p14:tracePt t="143951" x="2963863" y="4808538"/>
          <p14:tracePt t="143958" x="2963863" y="4800600"/>
          <p14:tracePt t="143973" x="2971800" y="4792663"/>
          <p14:tracePt t="143990" x="2971800" y="4784725"/>
          <p14:tracePt t="144063" x="2971800" y="4778375"/>
          <p14:tracePt t="144095" x="2971800" y="4770438"/>
          <p14:tracePt t="144111" x="2979738" y="4770438"/>
          <p14:tracePt t="144127" x="2987675" y="4754563"/>
          <p14:tracePt t="144134" x="2994025" y="4746625"/>
          <p14:tracePt t="144150" x="3017838" y="4732338"/>
          <p14:tracePt t="144159" x="3017838" y="4724400"/>
          <p14:tracePt t="144174" x="3025775" y="4724400"/>
          <p14:tracePt t="144255" x="3032125" y="4724400"/>
          <p14:tracePt t="144271" x="3032125" y="4716463"/>
          <p14:tracePt t="144286" x="3040063" y="4708525"/>
          <p14:tracePt t="144295" x="3048000" y="4708525"/>
          <p14:tracePt t="144305" x="3055938" y="4694238"/>
          <p14:tracePt t="144323" x="3078163" y="4656138"/>
          <p14:tracePt t="144339" x="3116263" y="4618038"/>
          <p14:tracePt t="144356" x="3140075" y="4587875"/>
          <p14:tracePt t="144356" x="3162300" y="4572000"/>
          <p14:tracePt t="144374" x="3170238" y="4564063"/>
          <p14:tracePt t="144389" x="3208338" y="4533900"/>
          <p14:tracePt t="144407" x="3246438" y="4525963"/>
          <p14:tracePt t="144423" x="3276600" y="4487863"/>
          <p14:tracePt t="144440" x="3330575" y="4449763"/>
          <p14:tracePt t="144456" x="3360738" y="4411663"/>
          <p14:tracePt t="144473" x="3375025" y="4403725"/>
          <p14:tracePt t="144488" x="3382963" y="4397375"/>
          <p14:tracePt t="144505" x="3382963" y="4381500"/>
          <p14:tracePt t="144522" x="3390900" y="4373563"/>
          <p14:tracePt t="144539" x="3398838" y="4359275"/>
          <p14:tracePt t="144556" x="3406775" y="4351338"/>
          <p14:tracePt t="144572" x="3429000" y="4327525"/>
          <p14:tracePt t="144572" x="3436938" y="4321175"/>
          <p14:tracePt t="144590" x="3451225" y="4305300"/>
          <p14:tracePt t="144607" x="3451225" y="4283075"/>
          <p14:tracePt t="144623" x="3467100" y="4251325"/>
          <p14:tracePt t="144639" x="3475038" y="4237038"/>
          <p14:tracePt t="144656" x="3489325" y="4213225"/>
          <p14:tracePt t="144672" x="3489325" y="4198938"/>
          <p14:tracePt t="144689" x="3505200" y="4160838"/>
          <p14:tracePt t="144706" x="3513138" y="4144963"/>
          <p14:tracePt t="144722" x="3513138" y="4137025"/>
          <p14:tracePt t="144738" x="3521075" y="4130675"/>
          <p14:tracePt t="144755" x="3527425" y="4122738"/>
          <p14:tracePt t="144755" x="3527425" y="4106863"/>
          <p14:tracePt t="144775" x="3527425" y="4098925"/>
          <p14:tracePt t="144790" x="3527425" y="4084638"/>
          <p14:tracePt t="144807" x="3527425" y="4068763"/>
          <p14:tracePt t="144823" x="3527425" y="4046538"/>
          <p14:tracePt t="144839" x="3527425" y="4022725"/>
          <p14:tracePt t="144855" x="3527425" y="4000500"/>
          <p14:tracePt t="144872" x="3527425" y="3978275"/>
          <p14:tracePt t="144889" x="3527425" y="3970338"/>
          <p14:tracePt t="144904" x="3527425" y="3962400"/>
          <p14:tracePt t="144921" x="3527425" y="3932238"/>
          <p14:tracePt t="144939" x="3489325" y="3894138"/>
          <p14:tracePt t="144955" x="3459163" y="3863975"/>
          <p14:tracePt t="144973" x="3436938" y="3825875"/>
          <p14:tracePt t="144989" x="3406775" y="3794125"/>
          <p14:tracePt t="145007" x="3398838" y="3779838"/>
          <p14:tracePt t="145029" x="3382963" y="3756025"/>
          <p14:tracePt t="145039" x="3360738" y="3741738"/>
          <p14:tracePt t="145056" x="3344863" y="3717925"/>
          <p14:tracePt t="145073" x="3314700" y="3695700"/>
          <p14:tracePt t="145089" x="3298825" y="3679825"/>
          <p14:tracePt t="145104" x="3284538" y="3665538"/>
          <p14:tracePt t="145121" x="3268663" y="3657600"/>
          <p14:tracePt t="145137" x="3246438" y="3635375"/>
          <p14:tracePt t="145154" x="3230563" y="3635375"/>
          <p14:tracePt t="145171" x="3222625" y="3635375"/>
          <p14:tracePt t="145187" x="3216275" y="3619500"/>
          <p14:tracePt t="145206" x="3208338" y="3619500"/>
          <p14:tracePt t="145220" x="3178175" y="3603625"/>
          <p14:tracePt t="145238" x="3154363" y="3581400"/>
          <p14:tracePt t="145255" x="3132138" y="3573463"/>
          <p14:tracePt t="145271" x="3124200" y="3573463"/>
          <p14:tracePt t="145287" x="3116263" y="3573463"/>
          <p14:tracePt t="145303" x="3086100" y="3573463"/>
          <p14:tracePt t="145321" x="3032125" y="3573463"/>
          <p14:tracePt t="145337" x="2955925" y="3573463"/>
          <p14:tracePt t="145354" x="2903538" y="3573463"/>
          <p14:tracePt t="145371" x="2873375" y="3573463"/>
          <p14:tracePt t="145387" x="2841625" y="3581400"/>
          <p14:tracePt t="145404" x="2827338" y="3589338"/>
          <p14:tracePt t="145421" x="2811463" y="3597275"/>
          <p14:tracePt t="145437" x="2803525" y="3597275"/>
          <p14:tracePt t="145454" x="2797175" y="3603625"/>
          <p14:tracePt t="145471" x="2789238" y="3619500"/>
          <p14:tracePt t="145487" x="2773363" y="3641725"/>
          <p14:tracePt t="145504" x="2759075" y="3649663"/>
          <p14:tracePt t="145520" x="2751138" y="3665538"/>
          <p14:tracePt t="145537" x="2743200" y="3673475"/>
          <p14:tracePt t="145553" x="2743200" y="3679825"/>
          <p14:tracePt t="145570" x="2735263" y="3695700"/>
          <p14:tracePt t="145589" x="2727325" y="3703638"/>
          <p14:tracePt t="145603" x="2727325" y="3725863"/>
          <p14:tracePt t="145603" x="2713038" y="3741738"/>
          <p14:tracePt t="145622" x="2713038" y="3771900"/>
          <p14:tracePt t="145638" x="2697163" y="3810000"/>
          <p14:tracePt t="145654" x="2689225" y="3825875"/>
          <p14:tracePt t="145670" x="2689225" y="3840163"/>
          <p14:tracePt t="145686" x="2689225" y="3856038"/>
          <p14:tracePt t="145703" x="2682875" y="3863975"/>
          <p14:tracePt t="145725" x="2682875" y="3870325"/>
          <p14:tracePt t="145736" x="2682875" y="3886200"/>
          <p14:tracePt t="145754" x="2682875" y="3908425"/>
          <p14:tracePt t="145770" x="2682875" y="3940175"/>
          <p14:tracePt t="145787" x="2682875" y="3978275"/>
          <p14:tracePt t="145803" x="2682875" y="3984625"/>
          <p14:tracePt t="145819" x="2682875" y="3992563"/>
          <p14:tracePt t="145819" x="2682875" y="4000500"/>
          <p14:tracePt t="145838" x="2682875" y="4008438"/>
          <p14:tracePt t="145854" x="2682875" y="4030663"/>
          <p14:tracePt t="145871" x="2682875" y="4046538"/>
          <p14:tracePt t="145887" x="2682875" y="4076700"/>
          <p14:tracePt t="145903" x="2682875" y="4092575"/>
          <p14:tracePt t="145919" x="2682875" y="4106863"/>
          <p14:tracePt t="145936" x="2682875" y="4122738"/>
          <p14:tracePt t="145957" x="2689225" y="4130675"/>
          <p14:tracePt t="145970" x="2697163" y="4137025"/>
          <p14:tracePt t="145986" x="2697163" y="4160838"/>
          <p14:tracePt t="146004" x="2705100" y="4168775"/>
          <p14:tracePt t="146020" x="2705100" y="4175125"/>
          <p14:tracePt t="146036" x="2720975" y="4198938"/>
          <p14:tracePt t="146055" x="2735263" y="4206875"/>
          <p14:tracePt t="146070" x="2751138" y="4221163"/>
          <p14:tracePt t="146087" x="2759075" y="4229100"/>
          <p14:tracePt t="146109" x="2773363" y="4237038"/>
          <p14:tracePt t="146133" x="2789238" y="4244975"/>
          <p14:tracePt t="146197" x="2803525" y="4251325"/>
          <p14:tracePt t="146222" x="2811463" y="4259263"/>
          <p14:tracePt t="146270" x="2819400" y="4259263"/>
          <p14:tracePt t="146278" x="2827338" y="4259263"/>
          <p14:tracePt t="146293" x="2835275" y="4267200"/>
          <p14:tracePt t="146303" x="2841625" y="4267200"/>
          <p14:tracePt t="146341" x="2849563" y="4275138"/>
          <p14:tracePt t="146350" x="2865438" y="4275138"/>
          <p14:tracePt t="146373" x="2865438" y="4283075"/>
          <p14:tracePt t="146381" x="2873375" y="4289425"/>
          <p14:tracePt t="146389" x="2895600" y="4297363"/>
          <p14:tracePt t="146403" x="2911475" y="4305300"/>
          <p14:tracePt t="146420" x="2917825" y="4313238"/>
          <p14:tracePt t="146435" x="2933700" y="4321175"/>
          <p14:tracePt t="146453" x="2941638" y="4321175"/>
          <p14:tracePt t="146477" x="2949575" y="4327525"/>
          <p14:tracePt t="146517" x="2955925" y="4335463"/>
          <p14:tracePt t="146534" x="2971800" y="4343400"/>
          <p14:tracePt t="146542" x="2979738" y="4351338"/>
          <p14:tracePt t="146553" x="2987675" y="4351338"/>
          <p14:tracePt t="146570" x="2994025" y="4351338"/>
          <p14:tracePt t="146590" x="3001963" y="4351338"/>
          <p14:tracePt t="146622" x="3001963" y="4359275"/>
          <p14:tracePt t="146637" x="3009900" y="4359275"/>
          <p14:tracePt t="146645" x="3025775" y="4359275"/>
          <p14:tracePt t="146654" x="3040063" y="4359275"/>
          <p14:tracePt t="146671" x="3048000" y="4359275"/>
          <p14:tracePt t="146710" x="3055938" y="4373563"/>
          <p14:tracePt t="146718" x="3063875" y="4373563"/>
          <p14:tracePt t="146725" x="3078163" y="4373563"/>
          <p14:tracePt t="146742" x="3101975" y="4381500"/>
          <p14:tracePt t="146753" x="3116263" y="4381500"/>
          <p14:tracePt t="146782" x="3124200" y="4389438"/>
          <p14:tracePt t="146789" x="3132138" y="4397375"/>
          <p14:tracePt t="146803" x="3140075" y="4397375"/>
          <p14:tracePt t="146820" x="3154363" y="4397375"/>
          <p14:tracePt t="146838" x="3162300" y="4397375"/>
          <p14:tracePt t="146854" x="3178175" y="4397375"/>
          <p14:tracePt t="146869" x="3178175" y="4403725"/>
          <p14:tracePt t="146886" x="3192463" y="4403725"/>
          <p14:tracePt t="146903" x="3200400" y="4403725"/>
          <p14:tracePt t="146920" x="3216275" y="4403725"/>
          <p14:tracePt t="146936" x="3230563" y="4403725"/>
          <p14:tracePt t="146953" x="3254375" y="4403725"/>
          <p14:tracePt t="146970" x="3268663" y="4403725"/>
          <p14:tracePt t="146987" x="3284538" y="4403725"/>
          <p14:tracePt t="147003" x="3298825" y="4403725"/>
          <p14:tracePt t="147020" x="3314700" y="4403725"/>
          <p14:tracePt t="147020" x="3322638" y="4403725"/>
          <p14:tracePt t="147038" x="3330575" y="4403725"/>
          <p14:tracePt t="147052" x="3336925" y="4397375"/>
          <p14:tracePt t="147071" x="3344863" y="4389438"/>
          <p14:tracePt t="147087" x="3352800" y="4389438"/>
          <p14:tracePt t="147104" x="3352800" y="4381500"/>
          <p14:tracePt t="147120" x="3368675" y="4373563"/>
          <p14:tracePt t="147136" x="3375025" y="4373563"/>
          <p14:tracePt t="147181" x="3382963" y="4359275"/>
          <p14:tracePt t="147189" x="3390900" y="4343400"/>
          <p14:tracePt t="147203" x="3398838" y="4343400"/>
          <p14:tracePt t="147219" x="3398838" y="4321175"/>
          <p14:tracePt t="147236" x="3406775" y="4313238"/>
          <p14:tracePt t="147285" x="3421063" y="4305300"/>
          <p14:tracePt t="147310" x="3421063" y="4297363"/>
          <p14:tracePt t="147318" x="3421063" y="4289425"/>
          <p14:tracePt t="147326" x="3421063" y="4283075"/>
          <p14:tracePt t="147336" x="3436938" y="4267200"/>
          <p14:tracePt t="147352" x="3436938" y="4244975"/>
          <p14:tracePt t="147370" x="3436938" y="4237038"/>
          <p14:tracePt t="147386" x="3436938" y="4229100"/>
          <p14:tracePt t="147402" x="3436938" y="4221163"/>
          <p14:tracePt t="147419" x="3436938" y="4206875"/>
          <p14:tracePt t="147436" x="3436938" y="4183063"/>
          <p14:tracePt t="147454" x="3436938" y="4144963"/>
          <p14:tracePt t="147471" x="3421063" y="4106863"/>
          <p14:tracePt t="147486" x="3421063" y="4098925"/>
          <p14:tracePt t="147503" x="3421063" y="4092575"/>
          <p14:tracePt t="147525" x="3413125" y="4084638"/>
          <p14:tracePt t="147550" x="3406775" y="4076700"/>
          <p14:tracePt t="147557" x="3406775" y="4060825"/>
          <p14:tracePt t="147573" x="3406775" y="4054475"/>
          <p14:tracePt t="147585" x="3382963" y="4008438"/>
          <p14:tracePt t="147603" x="3368675" y="3970338"/>
          <p14:tracePt t="147619" x="3368675" y="3954463"/>
          <p14:tracePt t="147635" x="3360738" y="3940175"/>
          <p14:tracePt t="147635" x="3352800" y="3932238"/>
          <p14:tracePt t="147654" x="3344863" y="3916363"/>
          <p14:tracePt t="147670" x="3336925" y="3894138"/>
          <p14:tracePt t="147686" x="3330575" y="3878263"/>
          <p14:tracePt t="147703" x="3314700" y="3863975"/>
          <p14:tracePt t="147720" x="3276600" y="3825875"/>
          <p14:tracePt t="147736" x="3254375" y="3787775"/>
          <p14:tracePt t="147753" x="3230563" y="3756025"/>
          <p14:tracePt t="147769" x="3216275" y="3741738"/>
          <p14:tracePt t="147785" x="3200400" y="3725863"/>
          <p14:tracePt t="147802" x="3184525" y="3717925"/>
          <p14:tracePt t="147818" x="3170238" y="3711575"/>
          <p14:tracePt t="147835" x="3154363" y="3703638"/>
          <p14:tracePt t="147853" x="3146425" y="3703638"/>
          <p14:tracePt t="147910" x="3140075" y="3703638"/>
          <p14:tracePt t="147933" x="3132138" y="3703638"/>
          <p14:tracePt t="147941" x="3124200" y="3703638"/>
          <p14:tracePt t="147952" x="3108325" y="3703638"/>
          <p14:tracePt t="147968" x="3086100" y="3703638"/>
          <p14:tracePt t="147985" x="3063875" y="3703638"/>
          <p14:tracePt t="148002" x="3048000" y="3711575"/>
          <p14:tracePt t="148020" x="3025775" y="3725863"/>
          <p14:tracePt t="148036" x="2994025" y="3741738"/>
          <p14:tracePt t="148052" x="2963863" y="3763963"/>
          <p14:tracePt t="148070" x="2949575" y="3771900"/>
          <p14:tracePt t="148087" x="2933700" y="3779838"/>
          <p14:tracePt t="148102" x="2917825" y="3802063"/>
          <p14:tracePt t="148118" x="2903538" y="3832225"/>
          <p14:tracePt t="148136" x="2873375" y="3848100"/>
          <p14:tracePt t="148152" x="2873375" y="3870325"/>
          <p14:tracePt t="148168" x="2865438" y="3886200"/>
          <p14:tracePt t="148185" x="2849563" y="3902075"/>
          <p14:tracePt t="148202" x="2841625" y="3924300"/>
          <p14:tracePt t="148220" x="2841625" y="3962400"/>
          <p14:tracePt t="148236" x="2827338" y="3984625"/>
          <p14:tracePt t="148252" x="2827338" y="4000500"/>
          <p14:tracePt t="148269" x="2827338" y="4030663"/>
          <p14:tracePt t="148287" x="2811463" y="4068763"/>
          <p14:tracePt t="148303" x="2811463" y="4106863"/>
          <p14:tracePt t="148319" x="2811463" y="4130675"/>
          <p14:tracePt t="148336" x="2811463" y="4144963"/>
          <p14:tracePt t="148352" x="2811463" y="4152900"/>
          <p14:tracePt t="148382" x="2819400" y="4160838"/>
          <p14:tracePt t="148398" x="2835275" y="4175125"/>
          <p14:tracePt t="148413" x="2849563" y="4198938"/>
          <p14:tracePt t="148422" x="2865438" y="4213225"/>
          <p14:tracePt t="148434" x="2925763" y="4267200"/>
          <p14:tracePt t="148452" x="2955925" y="4297363"/>
          <p14:tracePt t="148452" x="2971800" y="4313238"/>
          <p14:tracePt t="148470" x="2987675" y="4321175"/>
          <p14:tracePt t="148484" x="3009900" y="4335463"/>
          <p14:tracePt t="148503" x="3025775" y="4351338"/>
          <p14:tracePt t="148517" x="3032125" y="4351338"/>
          <p14:tracePt t="148534" x="3055938" y="4351338"/>
          <p14:tracePt t="148552" x="3086100" y="4351338"/>
          <p14:tracePt t="148567" x="3124200" y="4351338"/>
          <p14:tracePt t="148584" x="3154363" y="4351338"/>
          <p14:tracePt t="148601" x="3170238" y="4351338"/>
          <p14:tracePt t="148617" x="3178175" y="4351338"/>
          <p14:tracePt t="148634" x="3184525" y="4351338"/>
          <p14:tracePt t="148651" x="3208338" y="4351338"/>
          <p14:tracePt t="148668" x="3230563" y="4351338"/>
          <p14:tracePt t="148668" x="3246438" y="4351338"/>
          <p14:tracePt t="148686" x="3276600" y="4351338"/>
          <p14:tracePt t="148702" x="3330575" y="4335463"/>
          <p14:tracePt t="148720" x="3336925" y="4335463"/>
          <p14:tracePt t="148750" x="3344863" y="4335463"/>
          <p14:tracePt t="148766" x="3360738" y="4335463"/>
          <p14:tracePt t="148773" x="3375025" y="4327525"/>
          <p14:tracePt t="148785" x="3398838" y="4327525"/>
          <p14:tracePt t="148802" x="3429000" y="4313238"/>
          <p14:tracePt t="148818" x="3451225" y="4305300"/>
          <p14:tracePt t="148834" x="3459163" y="4289425"/>
          <p14:tracePt t="148852" x="3467100" y="4275138"/>
          <p14:tracePt t="148867" x="3467100" y="4267200"/>
          <p14:tracePt t="148884" x="3475038" y="4244975"/>
          <p14:tracePt t="148884" x="3475038" y="4237038"/>
          <p14:tracePt t="148902" x="3475038" y="4229100"/>
          <p14:tracePt t="148916" x="3482975" y="4221163"/>
          <p14:tracePt t="148934" x="3482975" y="4198938"/>
          <p14:tracePt t="148951" x="3475038" y="4168775"/>
          <p14:tracePt t="148967" x="3467100" y="4152900"/>
          <p14:tracePt t="148984" x="3467100" y="4144963"/>
          <p14:tracePt t="148999" x="3467100" y="4130675"/>
          <p14:tracePt t="149017" x="3444875" y="4114800"/>
          <p14:tracePt t="149034" x="3429000" y="4098925"/>
          <p14:tracePt t="149050" x="3429000" y="4076700"/>
          <p14:tracePt t="149067" x="3406775" y="4054475"/>
          <p14:tracePt t="149083" x="3375025" y="4008438"/>
          <p14:tracePt t="149100" x="3352800" y="3954463"/>
          <p14:tracePt t="149117" x="3314700" y="3908425"/>
          <p14:tracePt t="149134" x="3298825" y="3886200"/>
          <p14:tracePt t="149149" x="3292475" y="3886200"/>
          <p14:tracePt t="149167" x="3292475" y="3878263"/>
          <p14:tracePt t="149183" x="3276600" y="3863975"/>
          <p14:tracePt t="149202" x="3238500" y="3825875"/>
          <p14:tracePt t="149218" x="3238500" y="3810000"/>
          <p14:tracePt t="149234" x="3222625" y="3802063"/>
          <p14:tracePt t="149251" x="3216275" y="3787775"/>
          <p14:tracePt t="149269" x="3208338" y="3779838"/>
          <p14:tracePt t="149294" x="3200400" y="3771900"/>
          <p14:tracePt t="149310" x="3192463" y="3771900"/>
          <p14:tracePt t="149318" x="3162300" y="3741738"/>
          <p14:tracePt t="149335" x="3140075" y="3717925"/>
          <p14:tracePt t="149352" x="3108325" y="3703638"/>
          <p14:tracePt t="149368" x="3101975" y="3695700"/>
          <p14:tracePt t="149384" x="3094038" y="3687763"/>
          <p14:tracePt t="149401" x="3086100" y="3687763"/>
          <p14:tracePt t="149445" x="3078163" y="3687763"/>
          <p14:tracePt t="149462" x="3070225" y="3687763"/>
          <p14:tracePt t="149477" x="3055938" y="3695700"/>
          <p14:tracePt t="149502" x="3048000" y="3703638"/>
          <p14:tracePt t="149518" x="3025775" y="3703638"/>
          <p14:tracePt t="149525" x="3009900" y="3717925"/>
          <p14:tracePt t="149534" x="2994025" y="3725863"/>
          <p14:tracePt t="149550" x="2987675" y="3725863"/>
          <p14:tracePt t="149567" x="2979738" y="3733800"/>
          <p14:tracePt t="149583" x="2971800" y="3749675"/>
          <p14:tracePt t="149605" x="2963863" y="3756025"/>
          <p14:tracePt t="149617" x="2941638" y="3771900"/>
          <p14:tracePt t="149633" x="2933700" y="3794125"/>
          <p14:tracePt t="149650" x="2917825" y="3810000"/>
          <p14:tracePt t="149667" x="2911475" y="3825875"/>
          <p14:tracePt t="149684" x="2903538" y="3832225"/>
          <p14:tracePt t="149684" x="2903538" y="3840163"/>
          <p14:tracePt t="149703" x="2895600" y="3848100"/>
          <p14:tracePt t="149725" x="2887663" y="3848100"/>
          <p14:tracePt t="149742" x="2887663" y="3856038"/>
          <p14:tracePt t="149757" x="2879725" y="3863975"/>
          <p14:tracePt t="149773" x="2879725" y="3870325"/>
          <p14:tracePt t="149784" x="2879725" y="3886200"/>
          <p14:tracePt t="149800" x="2873375" y="3894138"/>
          <p14:tracePt t="149816" x="2873375" y="3902075"/>
          <p14:tracePt t="149833" x="2865438" y="3924300"/>
          <p14:tracePt t="149850" x="2865438" y="3940175"/>
          <p14:tracePt t="149869" x="2865438" y="3946525"/>
          <p14:tracePt t="149883" x="2857500" y="3946525"/>
          <p14:tracePt t="149899" x="2857500" y="3954463"/>
          <p14:tracePt t="149916" x="2857500" y="3970338"/>
          <p14:tracePt t="149966" x="2849563" y="3978275"/>
          <p14:tracePt t="149989" x="2849563" y="3984625"/>
          <p14:tracePt t="150053" x="2849563" y="3992563"/>
          <p14:tracePt t="150069" x="2849563" y="4000500"/>
          <p14:tracePt t="150077" x="2849563" y="4008438"/>
          <p14:tracePt t="150085" x="2849563" y="4022725"/>
          <p14:tracePt t="150117" x="2857500" y="4046538"/>
          <p14:tracePt t="150149" x="2865438" y="4054475"/>
          <p14:tracePt t="150166" x="2865438" y="4060825"/>
          <p14:tracePt t="150174" x="2873375" y="4076700"/>
          <p14:tracePt t="150184" x="2879725" y="4084638"/>
          <p14:tracePt t="150202" x="2879725" y="4092575"/>
          <p14:tracePt t="150222" x="2887663" y="4106863"/>
          <p14:tracePt t="150233" x="2895600" y="4106863"/>
          <p14:tracePt t="150253" x="2903538" y="4122738"/>
          <p14:tracePt t="150266" x="2917825" y="4137025"/>
          <p14:tracePt t="150283" x="2933700" y="4152900"/>
          <p14:tracePt t="150299" x="2955925" y="4175125"/>
          <p14:tracePt t="150299" x="2955925" y="4183063"/>
          <p14:tracePt t="150318" x="2963863" y="4191000"/>
          <p14:tracePt t="150332" x="2971800" y="4191000"/>
          <p14:tracePt t="150366" x="2979738" y="4198938"/>
          <p14:tracePt t="150382" x="2987675" y="4206875"/>
          <p14:tracePt t="150389" x="3001963" y="4213225"/>
          <p14:tracePt t="150414" x="3009900" y="4221163"/>
          <p14:tracePt t="150430" x="3017838" y="4221163"/>
          <p14:tracePt t="150437" x="3025775" y="4229100"/>
          <p14:tracePt t="150449" x="3040063" y="4237038"/>
          <p14:tracePt t="150466" x="3055938" y="4237038"/>
          <p14:tracePt t="150483" x="3063875" y="4237038"/>
          <p14:tracePt t="150499" x="3070225" y="4244975"/>
          <p14:tracePt t="150516" x="3078163" y="4244975"/>
          <p14:tracePt t="150558" x="3086100" y="4244975"/>
          <p14:tracePt t="150566" x="3094038" y="4251325"/>
          <p14:tracePt t="150573" x="3108325" y="4251325"/>
          <p14:tracePt t="150584" x="3116263" y="4251325"/>
          <p14:tracePt t="150600" x="3124200" y="4259263"/>
          <p14:tracePt t="150615" x="3132138" y="4259263"/>
          <p14:tracePt t="150632" x="3140075" y="4259263"/>
          <p14:tracePt t="150653" x="3154363" y="4259263"/>
          <p14:tracePt t="150693" x="3170238" y="4259263"/>
          <p14:tracePt t="150742" x="3184525" y="4267200"/>
          <p14:tracePt t="150766" x="3192463" y="4275138"/>
          <p14:tracePt t="150773" x="3208338" y="4275138"/>
          <p14:tracePt t="150806" x="3216275" y="4275138"/>
          <p14:tracePt t="150830" x="3222625" y="4275138"/>
          <p14:tracePt t="150837" x="3230563" y="4275138"/>
          <p14:tracePt t="150849" x="3246438" y="4275138"/>
          <p14:tracePt t="150865" x="3268663" y="4275138"/>
          <p14:tracePt t="150883" x="3284538" y="4289425"/>
          <p14:tracePt t="150899" x="3292475" y="4289425"/>
          <p14:tracePt t="150957" x="3298825" y="4289425"/>
          <p14:tracePt t="150998" x="3306763" y="4289425"/>
          <p14:tracePt t="151005" x="3314700" y="4289425"/>
          <p14:tracePt t="151030" x="3322638" y="4289425"/>
          <p14:tracePt t="151118" x="3330575" y="4289425"/>
          <p14:tracePt t="151125" x="3336925" y="4289425"/>
          <p14:tracePt t="151150" x="3352800" y="4289425"/>
          <p14:tracePt t="151198" x="3360738" y="4289425"/>
          <p14:tracePt t="151229" x="3368675" y="4289425"/>
          <p14:tracePt t="151246" x="3375025" y="4283075"/>
          <p14:tracePt t="151253" x="3382963" y="4283075"/>
          <p14:tracePt t="151269" x="3382963" y="4275138"/>
          <p14:tracePt t="151282" x="3390900" y="4275138"/>
          <p14:tracePt t="151298" x="3406775" y="4259263"/>
          <p14:tracePt t="151315" x="3413125" y="4251325"/>
          <p14:tracePt t="151331" x="3421063" y="4237038"/>
          <p14:tracePt t="151331" x="3429000" y="4229100"/>
          <p14:tracePt t="151350" x="3429000" y="4221163"/>
          <p14:tracePt t="151365" x="3429000" y="4198938"/>
          <p14:tracePt t="151382" x="3429000" y="4191000"/>
          <p14:tracePt t="151398" x="3429000" y="4183063"/>
          <p14:tracePt t="151421" x="3429000" y="4168775"/>
          <p14:tracePt t="151446" x="3429000" y="4152900"/>
          <p14:tracePt t="151462" x="3429000" y="4144963"/>
          <p14:tracePt t="151469" x="3436938" y="4106863"/>
          <p14:tracePt t="151481" x="3444875" y="4084638"/>
          <p14:tracePt t="151499" x="3444875" y="4068763"/>
          <p14:tracePt t="151516" x="3444875" y="4060825"/>
          <p14:tracePt t="151533" x="3444875" y="4054475"/>
          <p14:tracePt t="151549" x="3444875" y="4046538"/>
          <p14:tracePt t="151564" x="3444875" y="4016375"/>
          <p14:tracePt t="151582" x="3444875" y="4000500"/>
          <p14:tracePt t="151598" x="3444875" y="3962400"/>
          <p14:tracePt t="151615" x="3436938" y="3946525"/>
          <p14:tracePt t="151631" x="3413125" y="3924300"/>
          <p14:tracePt t="151648" x="3398838" y="3908425"/>
          <p14:tracePt t="151665" x="3368675" y="3894138"/>
          <p14:tracePt t="151682" x="3344863" y="3863975"/>
          <p14:tracePt t="151698" x="3322638" y="3848100"/>
          <p14:tracePt t="151716" x="3298825" y="3832225"/>
          <p14:tracePt t="151731" x="3268663" y="3817938"/>
          <p14:tracePt t="151731" x="3260725" y="3817938"/>
          <p14:tracePt t="151750" x="3230563" y="3794125"/>
          <p14:tracePt t="151764" x="3208338" y="3771900"/>
          <p14:tracePt t="151782" x="3200400" y="3771900"/>
          <p14:tracePt t="151799" x="3184525" y="3756025"/>
          <p14:tracePt t="151815" x="3178175" y="3756025"/>
          <p14:tracePt t="151831" x="3162300" y="3756025"/>
          <p14:tracePt t="151848" x="3154363" y="3756025"/>
          <p14:tracePt t="151865" x="3146425" y="3749675"/>
          <p14:tracePt t="151881" x="3132138" y="3749675"/>
          <p14:tracePt t="151898" x="3124200" y="3749675"/>
          <p14:tracePt t="151915" x="3108325" y="3749675"/>
          <p14:tracePt t="151931" x="3078163" y="3749675"/>
          <p14:tracePt t="151948" x="3055938" y="3749675"/>
          <p14:tracePt t="151948" x="3048000" y="3749675"/>
          <p14:tracePt t="151966" x="3032125" y="3749675"/>
          <p14:tracePt t="151982" x="3017838" y="3756025"/>
          <p14:tracePt t="151999" x="3009900" y="3763963"/>
          <p14:tracePt t="152016" x="2994025" y="3763963"/>
          <p14:tracePt t="152032" x="2979738" y="3771900"/>
          <p14:tracePt t="152048" x="2979738" y="3779838"/>
          <p14:tracePt t="152064" x="2963863" y="3794125"/>
          <p14:tracePt t="152080" x="2949575" y="3825875"/>
          <p14:tracePt t="152097" x="2933700" y="3840163"/>
          <p14:tracePt t="152113" x="2917825" y="3870325"/>
          <p14:tracePt t="152130" x="2917825" y="3878263"/>
          <p14:tracePt t="152146" x="2917825" y="3894138"/>
          <p14:tracePt t="152164" x="2911475" y="3894138"/>
          <p14:tracePt t="152180" x="2911475" y="3902075"/>
          <p14:tracePt t="152196" x="2911475" y="3916363"/>
          <p14:tracePt t="152214" x="2911475" y="3932238"/>
          <p14:tracePt t="152232" x="2911475" y="3946525"/>
          <p14:tracePt t="152248" x="2911475" y="3978275"/>
          <p14:tracePt t="152265" x="2911475" y="4000500"/>
          <p14:tracePt t="152281" x="2917825" y="4022725"/>
          <p14:tracePt t="152298" x="2917825" y="4030663"/>
          <p14:tracePt t="152315" x="2917825" y="4046538"/>
          <p14:tracePt t="152331" x="2917825" y="4054475"/>
          <p14:tracePt t="152347" x="2925763" y="4060825"/>
          <p14:tracePt t="152364" x="2933700" y="4076700"/>
          <p14:tracePt t="152380" x="2933700" y="4084638"/>
          <p14:tracePt t="152414" x="2941638" y="4084638"/>
          <p14:tracePt t="152422" x="2941638" y="4092575"/>
          <p14:tracePt t="152432" x="2949575" y="4106863"/>
          <p14:tracePt t="152448" x="2963863" y="4130675"/>
          <p14:tracePt t="152464" x="2963863" y="4144963"/>
          <p14:tracePt t="152482" x="2971800" y="4160838"/>
          <p14:tracePt t="152498" x="2979738" y="4168775"/>
          <p14:tracePt t="152514" x="2979738" y="4183063"/>
          <p14:tracePt t="152533" x="2994025" y="4198938"/>
          <p14:tracePt t="153406" x="2994025" y="4206875"/>
          <p14:tracePt t="153413" x="3001963" y="4221163"/>
          <p14:tracePt t="153429" x="3048000" y="4305300"/>
          <p14:tracePt t="153447" x="3070225" y="4397375"/>
          <p14:tracePt t="153464" x="3070225" y="4441825"/>
          <p14:tracePt t="153480" x="3086100" y="4487863"/>
          <p14:tracePt t="153497" x="3086100" y="4533900"/>
          <p14:tracePt t="153513" x="3101975" y="4572000"/>
          <p14:tracePt t="153530" x="3101975" y="4610100"/>
          <p14:tracePt t="153546" x="3108325" y="4625975"/>
          <p14:tracePt t="153563" x="3108325" y="4656138"/>
          <p14:tracePt t="153580" x="3108325" y="4678363"/>
          <p14:tracePt t="153580" x="3116263" y="4702175"/>
          <p14:tracePt t="153598" x="3116263" y="4716463"/>
          <p14:tracePt t="153614" x="3116263" y="4746625"/>
          <p14:tracePt t="153631" x="3124200" y="4762500"/>
          <p14:tracePt t="153647" x="3132138" y="4784725"/>
          <p14:tracePt t="153664" x="3154363" y="4808538"/>
          <p14:tracePt t="153680" x="3154363" y="4816475"/>
          <p14:tracePt t="153696" x="3162300" y="4816475"/>
          <p14:tracePt t="153781" x="3170238" y="4816475"/>
          <p14:tracePt t="153813" x="3178175" y="4808538"/>
          <p14:tracePt t="153821" x="3178175" y="4792663"/>
          <p14:tracePt t="153846" x="3184525" y="4784725"/>
          <p14:tracePt t="153853" x="3192463" y="4770438"/>
          <p14:tracePt t="153863" x="3192463" y="4762500"/>
          <p14:tracePt t="153885" x="3200400" y="4754563"/>
          <p14:tracePt t="153902" x="3200400" y="4746625"/>
          <p14:tracePt t="153918" x="3208338" y="4746625"/>
          <p14:tracePt t="153929" x="3208338" y="4740275"/>
          <p14:tracePt t="153945" x="3216275" y="4724400"/>
          <p14:tracePt t="153962" x="3222625" y="4716463"/>
          <p14:tracePt t="153979" x="3222625" y="4708525"/>
          <p14:tracePt t="153996" x="3222625" y="4694238"/>
          <p14:tracePt t="154012" x="3238500" y="4664075"/>
          <p14:tracePt t="154030" x="3238500" y="4656138"/>
          <p14:tracePt t="154045" x="3238500" y="4640263"/>
          <p14:tracePt t="154063" x="3238500" y="4632325"/>
          <p14:tracePt t="154101" x="3238500" y="4625975"/>
          <p14:tracePt t="154117" x="3238500" y="4618038"/>
          <p14:tracePt t="154133" x="3238500" y="4602163"/>
          <p14:tracePt t="154157" x="3222625" y="4594225"/>
          <p14:tracePt t="154189" x="3222625" y="4587875"/>
          <p14:tracePt t="154213" x="3216275" y="4587875"/>
          <p14:tracePt t="154221" x="3208338" y="4579938"/>
          <p14:tracePt t="154230" x="3200400" y="4579938"/>
          <p14:tracePt t="154230" x="3184525" y="4572000"/>
          <p14:tracePt t="154246" x="3178175" y="4564063"/>
          <p14:tracePt t="154262" x="3170238" y="4564063"/>
          <p14:tracePt t="154279" x="3170238" y="4556125"/>
          <p14:tracePt t="154295" x="3162300" y="4556125"/>
          <p14:tracePt t="154312" x="3146425" y="4556125"/>
          <p14:tracePt t="154328" x="3132138" y="4556125"/>
          <p14:tracePt t="154345" x="3108325" y="4556125"/>
          <p14:tracePt t="154362" x="3063875" y="4556125"/>
          <p14:tracePt t="154379" x="3040063" y="4556125"/>
          <p14:tracePt t="154395" x="3017838" y="4556125"/>
          <p14:tracePt t="154412" x="3009900" y="4556125"/>
          <p14:tracePt t="154428" x="2994025" y="4556125"/>
          <p14:tracePt t="154485" x="2987675" y="4556125"/>
          <p14:tracePt t="154509" x="2971800" y="4556125"/>
          <p14:tracePt t="154517" x="2963863" y="4572000"/>
          <p14:tracePt t="154533" x="2955925" y="4572000"/>
          <p14:tracePt t="154549" x="2949575" y="4572000"/>
          <p14:tracePt t="154565" x="2933700" y="4579938"/>
          <p14:tracePt t="154577" x="2917825" y="4587875"/>
          <p14:tracePt t="154594" x="2911475" y="4602163"/>
          <p14:tracePt t="154611" x="2895600" y="4602163"/>
          <p14:tracePt t="154627" x="2887663" y="4610100"/>
          <p14:tracePt t="154653" x="2873375" y="4625975"/>
          <p14:tracePt t="154678" x="2857500" y="4648200"/>
          <p14:tracePt t="154694" x="2841625" y="4648200"/>
          <p14:tracePt t="154702" x="2835275" y="4664075"/>
          <p14:tracePt t="154711" x="2827338" y="4670425"/>
          <p14:tracePt t="154729" x="2811463" y="4678363"/>
          <p14:tracePt t="154745" x="2811463" y="4686300"/>
          <p14:tracePt t="154765" x="2803525" y="4702175"/>
          <p14:tracePt t="154782" x="2803525" y="4708525"/>
          <p14:tracePt t="154797" x="2797175" y="4716463"/>
          <p14:tracePt t="154829" x="2797175" y="4724400"/>
          <p14:tracePt t="154853" x="2789238" y="4740275"/>
          <p14:tracePt t="154862" x="2789238" y="4746625"/>
          <p14:tracePt t="154885" x="2789238" y="4754563"/>
          <p14:tracePt t="154894" x="2789238" y="4770438"/>
          <p14:tracePt t="154910" x="2789238" y="4778375"/>
          <p14:tracePt t="154926" x="2789238" y="4800600"/>
          <p14:tracePt t="154933" x="2789238" y="4808538"/>
          <p14:tracePt t="154949" x="2789238" y="4816475"/>
          <p14:tracePt t="154961" x="2803525" y="4830763"/>
          <p14:tracePt t="154981" x="2811463" y="4846638"/>
          <p14:tracePt t="154998" x="2819400" y="4846638"/>
          <p14:tracePt t="155022" x="2835275" y="4860925"/>
          <p14:tracePt t="155045" x="2849563" y="4860925"/>
          <p14:tracePt t="155053" x="2873375" y="4876800"/>
          <p14:tracePt t="155062" x="2903538" y="4884738"/>
          <p14:tracePt t="155082" x="2941638" y="4892675"/>
          <p14:tracePt t="155096" x="2963863" y="4892675"/>
          <p14:tracePt t="155112" x="2971800" y="4892675"/>
          <p14:tracePt t="155128" x="2979738" y="4892675"/>
          <p14:tracePt t="155145" x="2994025" y="4892675"/>
          <p14:tracePt t="155165" x="3009900" y="4892675"/>
          <p14:tracePt t="155177" x="3040063" y="4892675"/>
          <p14:tracePt t="155195" x="3055938" y="4892675"/>
          <p14:tracePt t="155195" x="3078163" y="4892675"/>
          <p14:tracePt t="155214" x="3086100" y="4892675"/>
          <p14:tracePt t="155228" x="3101975" y="4892675"/>
          <p14:tracePt t="155244" x="3108325" y="4892675"/>
          <p14:tracePt t="155262" x="3116263" y="4876800"/>
          <p14:tracePt t="155301" x="3116263" y="4860925"/>
          <p14:tracePt t="158054" x="3124200" y="4860925"/>
          <p14:tracePt t="159988" x="3116263" y="4860925"/>
          <p14:tracePt t="160597" x="3108325" y="4860925"/>
          <p14:tracePt t="160605" x="3101975" y="4860925"/>
          <p14:tracePt t="160613" x="3086100" y="4860925"/>
          <p14:tracePt t="160638" x="3078163" y="4860925"/>
          <p14:tracePt t="160654" x="3070225" y="4860925"/>
          <p14:tracePt t="160661" x="3063875" y="4860925"/>
          <p14:tracePt t="160672" x="3040063" y="4860925"/>
          <p14:tracePt t="160689" x="2971800" y="4868863"/>
          <p14:tracePt t="160705" x="2879725" y="4868863"/>
          <p14:tracePt t="160722" x="2789238" y="4868863"/>
          <p14:tracePt t="160739" x="2735263" y="4868863"/>
          <p14:tracePt t="160755" x="2705100" y="4868863"/>
          <p14:tracePt t="160773" x="2674938" y="4868863"/>
          <p14:tracePt t="160788" x="2644775" y="4868863"/>
          <p14:tracePt t="160805" x="2590800" y="4868863"/>
          <p14:tracePt t="160805" x="2544763" y="4868863"/>
          <p14:tracePt t="160822" x="2484438" y="4868863"/>
          <p14:tracePt t="160838" x="2454275" y="4868863"/>
          <p14:tracePt t="160838" x="2416175" y="4868863"/>
          <p14:tracePt t="160855" x="2339975" y="4868863"/>
          <p14:tracePt t="160871" x="2270125" y="4868863"/>
          <p14:tracePt t="160887" x="2217738" y="4868863"/>
          <p14:tracePt t="160904" x="2193925" y="4868863"/>
          <p14:tracePt t="160921" x="2187575" y="4868863"/>
          <p14:tracePt t="160937" x="2179638" y="4868863"/>
          <p14:tracePt t="160954" x="2163763" y="4868863"/>
          <p14:tracePt t="160970" x="2155825" y="4868863"/>
          <p14:tracePt t="160987" x="2117725" y="4860925"/>
          <p14:tracePt t="161004" x="2103438" y="4860925"/>
          <p14:tracePt t="161022" x="2095500" y="4860925"/>
          <p14:tracePt t="161038" x="2073275" y="4860925"/>
          <p14:tracePt t="161054" x="2049463" y="4860925"/>
          <p14:tracePt t="161072" x="2011363" y="4860925"/>
          <p14:tracePt t="161087" x="1958975" y="4846638"/>
          <p14:tracePt t="161104" x="1897063" y="4838700"/>
          <p14:tracePt t="161121" x="1836738" y="4822825"/>
          <p14:tracePt t="161137" x="1806575" y="4822825"/>
          <p14:tracePt t="161153" x="1798638" y="4822825"/>
          <p14:tracePt t="161170" x="1790700" y="4822825"/>
          <p14:tracePt t="161189" x="1760538" y="4816475"/>
          <p14:tracePt t="161203" x="1698625" y="4800600"/>
          <p14:tracePt t="161203" x="1676400" y="4800600"/>
          <p14:tracePt t="161222" x="1638300" y="4778375"/>
          <p14:tracePt t="161237" x="1584325" y="4762500"/>
          <p14:tracePt t="161254" x="1546225" y="4740275"/>
          <p14:tracePt t="161271" x="1516063" y="4724400"/>
          <p14:tracePt t="161287" x="1485900" y="4716463"/>
          <p14:tracePt t="161304" x="1455738" y="4694238"/>
          <p14:tracePt t="161320" x="1401763" y="4678363"/>
          <p14:tracePt t="161337" x="1387475" y="4670425"/>
          <p14:tracePt t="161353" x="1371600" y="4670425"/>
          <p14:tracePt t="161370" x="1355725" y="4670425"/>
          <p14:tracePt t="161387" x="1333500" y="4664075"/>
          <p14:tracePt t="161404" x="1287463" y="4656138"/>
          <p14:tracePt t="161404" x="1273175" y="4656138"/>
          <p14:tracePt t="161422" x="1249363" y="4648200"/>
          <p14:tracePt t="161438" x="1241425" y="4648200"/>
          <p14:tracePt t="161455" x="1235075" y="4648200"/>
          <p14:tracePt t="161502" x="1227138" y="4648200"/>
          <p14:tracePt t="161517" x="1211263" y="4648200"/>
          <p14:tracePt t="161541" x="1203325" y="4640263"/>
          <p14:tracePt t="161549" x="1196975" y="4640263"/>
          <p14:tracePt t="161598" x="1181100" y="4640263"/>
          <p14:tracePt t="161613" x="1165225" y="4640263"/>
          <p14:tracePt t="161622" x="1066800" y="4648200"/>
          <p14:tracePt t="161638" x="1006475" y="4648200"/>
          <p14:tracePt t="161655" x="990600" y="4648200"/>
          <p14:tracePt t="161671" x="982663" y="4648200"/>
          <p14:tracePt t="161749" x="974725" y="4648200"/>
          <p14:tracePt t="161837" x="968375" y="4648200"/>
          <p14:tracePt t="161854" x="960438" y="4648200"/>
          <p14:tracePt t="161871" x="952500" y="4656138"/>
          <p14:tracePt t="161886" x="936625" y="4656138"/>
          <p14:tracePt t="161941" x="922338" y="4656138"/>
          <p14:tracePt t="161981" x="914400" y="4656138"/>
          <p14:tracePt t="162005" x="906463" y="4656138"/>
          <p14:tracePt t="162045" x="898525" y="4656138"/>
          <p14:tracePt t="162054" x="906463" y="4670425"/>
          <p14:tracePt t="162277" x="914400" y="4670425"/>
          <p14:tracePt t="162293" x="930275" y="4670425"/>
          <p14:tracePt t="162302" x="944563" y="4670425"/>
          <p14:tracePt t="162309" x="952500" y="4670425"/>
          <p14:tracePt t="162320" x="974725" y="4670425"/>
          <p14:tracePt t="162337" x="1006475" y="4664075"/>
          <p14:tracePt t="162354" x="1020763" y="4656138"/>
          <p14:tracePt t="162371" x="1044575" y="4640263"/>
          <p14:tracePt t="162387" x="1050925" y="4632325"/>
          <p14:tracePt t="162404" x="1058863" y="4618038"/>
          <p14:tracePt t="162422" x="1066800" y="4610100"/>
          <p14:tracePt t="162437" x="1082675" y="4594225"/>
          <p14:tracePt t="162461" x="1082675" y="4587875"/>
          <p14:tracePt t="162477" x="1082675" y="4579938"/>
          <p14:tracePt t="162488" x="1096963" y="4549775"/>
          <p14:tracePt t="162504" x="1096963" y="4525963"/>
          <p14:tracePt t="162521" x="1096963" y="4495800"/>
          <p14:tracePt t="162537" x="1112838" y="4465638"/>
          <p14:tracePt t="162554" x="1112838" y="4449763"/>
          <p14:tracePt t="162570" x="1112838" y="4441825"/>
          <p14:tracePt t="162587" x="1112838" y="4435475"/>
          <p14:tracePt t="162603" x="1112838" y="4427538"/>
          <p14:tracePt t="162620" x="1112838" y="4397375"/>
          <p14:tracePt t="162638" x="1112838" y="4373563"/>
          <p14:tracePt t="162655" x="1112838" y="4359275"/>
          <p14:tracePt t="162671" x="1104900" y="4335463"/>
          <p14:tracePt t="162686" x="1104900" y="4327525"/>
          <p14:tracePt t="162703" x="1096963" y="4297363"/>
          <p14:tracePt t="162721" x="1089025" y="4289425"/>
          <p14:tracePt t="162736" x="1089025" y="4283075"/>
          <p14:tracePt t="162753" x="1082675" y="4267200"/>
          <p14:tracePt t="162770" x="1082675" y="4251325"/>
          <p14:tracePt t="162787" x="1058863" y="4221163"/>
          <p14:tracePt t="162787" x="1058863" y="4213225"/>
          <p14:tracePt t="162806" x="1058863" y="4206875"/>
          <p14:tracePt t="162819" x="1050925" y="4191000"/>
          <p14:tracePt t="162836" x="1044575" y="4168775"/>
          <p14:tracePt t="162836" x="1028700" y="4160838"/>
          <p14:tracePt t="162855" x="1020763" y="4152900"/>
          <p14:tracePt t="162886" x="1020763" y="4144963"/>
          <p14:tracePt t="162893" x="1012825" y="4144963"/>
          <p14:tracePt t="162904" x="1006475" y="4137025"/>
          <p14:tracePt t="162920" x="998538" y="4137025"/>
          <p14:tracePt t="162950" x="982663" y="4130675"/>
          <p14:tracePt t="162981" x="974725" y="4130675"/>
          <p14:tracePt t="163013" x="960438" y="4130675"/>
          <p14:tracePt t="163029" x="944563" y="4130675"/>
          <p14:tracePt t="163045" x="936625" y="4144963"/>
          <p14:tracePt t="163070" x="930275" y="4144963"/>
          <p14:tracePt t="163077" x="930275" y="4152900"/>
          <p14:tracePt t="163093" x="914400" y="4152900"/>
          <p14:tracePt t="163104" x="892175" y="4168775"/>
          <p14:tracePt t="163121" x="884238" y="4183063"/>
          <p14:tracePt t="163137" x="860425" y="4198938"/>
          <p14:tracePt t="163153" x="854075" y="4206875"/>
          <p14:tracePt t="163169" x="838200" y="4221163"/>
          <p14:tracePt t="163186" x="838200" y="4229100"/>
          <p14:tracePt t="163203" x="822325" y="4237038"/>
          <p14:tracePt t="163203" x="822325" y="4244975"/>
          <p14:tracePt t="163223" x="822325" y="4251325"/>
          <p14:tracePt t="163238" x="815975" y="4259263"/>
          <p14:tracePt t="163253" x="808038" y="4275138"/>
          <p14:tracePt t="163270" x="808038" y="4283075"/>
          <p14:tracePt t="163287" x="800100" y="4305300"/>
          <p14:tracePt t="163304" x="792163" y="4343400"/>
          <p14:tracePt t="163320" x="777875" y="4381500"/>
          <p14:tracePt t="163336" x="777875" y="4419600"/>
          <p14:tracePt t="163354" x="777875" y="4465638"/>
          <p14:tracePt t="163370" x="777875" y="4495800"/>
          <p14:tracePt t="163386" x="777875" y="4511675"/>
          <p14:tracePt t="163403" x="777875" y="4518025"/>
          <p14:tracePt t="163419" x="777875" y="4541838"/>
          <p14:tracePt t="163438" x="777875" y="4549775"/>
          <p14:tracePt t="163454" x="784225" y="4572000"/>
          <p14:tracePt t="163468" x="830263" y="4602163"/>
          <p14:tracePt t="163487" x="854075" y="4618038"/>
          <p14:tracePt t="163504" x="884238" y="4656138"/>
          <p14:tracePt t="163519" x="898525" y="4656138"/>
          <p14:tracePt t="163536" x="914400" y="4656138"/>
          <p14:tracePt t="163553" x="944563" y="4656138"/>
          <p14:tracePt t="163569" x="982663" y="4656138"/>
          <p14:tracePt t="163586" x="1020763" y="4656138"/>
          <p14:tracePt t="163603" x="1028700" y="4656138"/>
          <p14:tracePt t="163619" x="1044575" y="4656138"/>
          <p14:tracePt t="163636" x="1058863" y="4640263"/>
          <p14:tracePt t="163636" x="1074738" y="4618038"/>
          <p14:tracePt t="163654" x="1082675" y="4579938"/>
          <p14:tracePt t="163670" x="1089025" y="4564063"/>
          <p14:tracePt t="163687" x="1096963" y="4556125"/>
          <p14:tracePt t="163703" x="1104900" y="4541838"/>
          <p14:tracePt t="163720" x="1104900" y="4525963"/>
          <p14:tracePt t="163736" x="1127125" y="4479925"/>
          <p14:tracePt t="163753" x="1127125" y="4457700"/>
          <p14:tracePt t="163769" x="1127125" y="4419600"/>
          <p14:tracePt t="163786" x="1127125" y="4403725"/>
          <p14:tracePt t="163802" x="1127125" y="4373563"/>
          <p14:tracePt t="163819" x="1127125" y="4365625"/>
          <p14:tracePt t="163837" x="1127125" y="4359275"/>
          <p14:tracePt t="163852" x="1127125" y="4343400"/>
          <p14:tracePt t="163870" x="1120775" y="4321175"/>
          <p14:tracePt t="163886" x="1120775" y="4313238"/>
          <p14:tracePt t="163903" x="1096963" y="4283075"/>
          <p14:tracePt t="163920" x="1089025" y="4267200"/>
          <p14:tracePt t="163941" x="1082675" y="4267200"/>
          <p14:tracePt t="163957" x="1074738" y="4251325"/>
          <p14:tracePt t="163973" x="1066800" y="4251325"/>
          <p14:tracePt t="163985" x="1044575" y="4237038"/>
          <p14:tracePt t="164002" x="1020763" y="4221163"/>
          <p14:tracePt t="164020" x="1006475" y="4213225"/>
          <p14:tracePt t="164035" x="990600" y="4213225"/>
          <p14:tracePt t="164052" x="982663" y="4213225"/>
          <p14:tracePt t="164157" x="974725" y="4213225"/>
          <p14:tracePt t="165067" x="982663" y="4213225"/>
          <p14:tracePt t="165501" x="990600" y="4213225"/>
          <p14:tracePt t="165517" x="1006475" y="4213225"/>
          <p14:tracePt t="165525" x="1012825" y="4213225"/>
          <p14:tracePt t="165535" x="1066800" y="4221163"/>
          <p14:tracePt t="165551" x="1135063" y="4244975"/>
          <p14:tracePt t="165567" x="1150938" y="4244975"/>
          <p14:tracePt t="165583" x="1158875" y="4244975"/>
          <p14:tracePt t="165599" x="1165225" y="4244975"/>
          <p14:tracePt t="165621" x="1181100" y="4244975"/>
          <p14:tracePt t="165637" x="1211263" y="4244975"/>
          <p14:tracePt t="165650" x="1325563" y="4244975"/>
          <p14:tracePt t="165667" x="1447800" y="4244975"/>
          <p14:tracePt t="165684" x="1600200" y="4244975"/>
          <p14:tracePt t="165684" x="1660525" y="4244975"/>
          <p14:tracePt t="165702" x="1706563" y="4244975"/>
          <p14:tracePt t="165717" x="1752600" y="4259263"/>
          <p14:tracePt t="165735" x="1768475" y="4259263"/>
          <p14:tracePt t="165773" x="1782763" y="4267200"/>
          <p14:tracePt t="165782" x="1828800" y="4305300"/>
          <p14:tracePt t="165789" x="1858963" y="4313238"/>
          <p14:tracePt t="165800" x="1943100" y="4351338"/>
          <p14:tracePt t="165817" x="1981200" y="4365625"/>
          <p14:tracePt t="165834" x="2003425" y="4381500"/>
          <p14:tracePt t="165851" x="2011363" y="4389438"/>
          <p14:tracePt t="165867" x="2035175" y="4411663"/>
          <p14:tracePt t="165884" x="2103438" y="4435475"/>
          <p14:tracePt t="165884" x="2149475" y="4449763"/>
          <p14:tracePt t="165902" x="2209800" y="4473575"/>
          <p14:tracePt t="165918" x="2239963" y="4479925"/>
          <p14:tracePt t="165933" x="2255838" y="4487863"/>
          <p14:tracePt t="165951" x="2263775" y="4495800"/>
          <p14:tracePt t="165967" x="2278063" y="4518025"/>
          <p14:tracePt t="165984" x="2293938" y="4549775"/>
          <p14:tracePt t="166001" x="2308225" y="4579938"/>
          <p14:tracePt t="166017" x="2316163" y="4602163"/>
          <p14:tracePt t="166034" x="2324100" y="4625975"/>
          <p14:tracePt t="166049" x="2332038" y="4648200"/>
          <p14:tracePt t="166067" x="2339975" y="4664075"/>
          <p14:tracePt t="166084" x="2362200" y="4702175"/>
          <p14:tracePt t="166100" x="2400300" y="4740275"/>
          <p14:tracePt t="166100" x="2416175" y="4754563"/>
          <p14:tracePt t="166118" x="2416175" y="4762500"/>
          <p14:tracePt t="166134" x="2416175" y="4770438"/>
          <p14:tracePt t="166151" x="2438400" y="4792663"/>
          <p14:tracePt t="166168" x="2438400" y="4800600"/>
          <p14:tracePt t="166189" x="2454275" y="4816475"/>
          <p14:tracePt t="166200" x="2476500" y="4830763"/>
          <p14:tracePt t="166217" x="2498725" y="4860925"/>
          <p14:tracePt t="166235" x="2514600" y="4868863"/>
          <p14:tracePt t="166250" x="2530475" y="4876800"/>
          <p14:tracePt t="166267" x="2536825" y="4876800"/>
          <p14:tracePt t="166293" x="2536825" y="4884738"/>
          <p14:tracePt t="166301" x="2536825" y="4892675"/>
          <p14:tracePt t="166318" x="2560638" y="4937125"/>
          <p14:tracePt t="166334" x="2598738" y="4953000"/>
          <p14:tracePt t="166351" x="2620963" y="4960938"/>
          <p14:tracePt t="166367" x="2628900" y="4968875"/>
          <p14:tracePt t="166421" x="2636838" y="4968875"/>
          <p14:tracePt t="166429" x="2644775" y="4968875"/>
          <p14:tracePt t="166445" x="2659063" y="4968875"/>
          <p14:tracePt t="166453" x="2667000" y="4968875"/>
          <p14:tracePt t="166466" x="2674938" y="4975225"/>
          <p14:tracePt t="166482" x="2689225" y="4975225"/>
          <p14:tracePt t="166526" x="2713038" y="4983163"/>
          <p14:tracePt t="166533" x="2759075" y="4991100"/>
          <p14:tracePt t="166541" x="2789238" y="4991100"/>
          <p14:tracePt t="166550" x="2827338" y="5006975"/>
          <p14:tracePt t="166567" x="2841625" y="5006975"/>
          <p14:tracePt t="166582" x="2857500" y="5006975"/>
          <p14:tracePt t="166637" x="2873375" y="5006975"/>
          <p14:tracePt t="166653" x="2887663" y="5006975"/>
          <p14:tracePt t="166661" x="2925763" y="5006975"/>
          <p14:tracePt t="166669" x="2971800" y="5006975"/>
          <p14:tracePt t="166682" x="3025775" y="5006975"/>
          <p14:tracePt t="166700" x="3032125" y="5006975"/>
          <p14:tracePt t="166829" x="3040063" y="5006975"/>
          <p14:tracePt t="166846" x="3048000" y="4999038"/>
          <p14:tracePt t="166861" x="3055938" y="4991100"/>
          <p14:tracePt t="166869" x="3070225" y="4983163"/>
          <p14:tracePt t="166882" x="3086100" y="4968875"/>
          <p14:tracePt t="166899" x="3101975" y="4960938"/>
          <p14:tracePt t="166916" x="3124200" y="4945063"/>
          <p14:tracePt t="166916" x="3140075" y="4937125"/>
          <p14:tracePt t="166934" x="3162300" y="4930775"/>
          <p14:tracePt t="166950" x="3192463" y="4914900"/>
          <p14:tracePt t="166966" x="3192463" y="4906963"/>
          <p14:tracePt t="166984" x="3208338" y="4899025"/>
          <p14:tracePt t="166999" x="3230563" y="4876800"/>
          <p14:tracePt t="167016" x="3246438" y="4854575"/>
          <p14:tracePt t="167034" x="3260725" y="4838700"/>
          <p14:tracePt t="167049" x="3260725" y="4830763"/>
          <p14:tracePt t="167064" x="3260725" y="4808538"/>
          <p14:tracePt t="167081" x="3260725" y="4784725"/>
          <p14:tracePt t="167097" x="3260725" y="4762500"/>
          <p14:tracePt t="167114" x="3260725" y="4746625"/>
          <p14:tracePt t="167131" x="3268663" y="4746625"/>
          <p14:tracePt t="167147" x="3268663" y="4732338"/>
          <p14:tracePt t="167164" x="3260725" y="4716463"/>
          <p14:tracePt t="167182" x="3254375" y="4702175"/>
          <p14:tracePt t="167198" x="3254375" y="4686300"/>
          <p14:tracePt t="167215" x="3246438" y="4678363"/>
          <p14:tracePt t="167232" x="3230563" y="4664075"/>
          <p14:tracePt t="167247" x="3230563" y="4656138"/>
          <p14:tracePt t="167264" x="3216275" y="4640263"/>
          <p14:tracePt t="167281" x="3200400" y="4632325"/>
          <p14:tracePt t="167333" x="3192463" y="4625975"/>
          <p14:tracePt t="167341" x="3178175" y="4602163"/>
          <p14:tracePt t="167349" x="3162300" y="4587875"/>
          <p14:tracePt t="167364" x="3124200" y="4556125"/>
          <p14:tracePt t="167382" x="3108325" y="4541838"/>
          <p14:tracePt t="167405" x="3101975" y="4541838"/>
          <p14:tracePt t="167421" x="3094038" y="4541838"/>
          <p14:tracePt t="167453" x="3086100" y="4541838"/>
          <p14:tracePt t="167461" x="3086100" y="4533900"/>
          <p14:tracePt t="167469" x="3078163" y="4533900"/>
          <p14:tracePt t="167481" x="3063875" y="4533900"/>
          <p14:tracePt t="167498" x="3032125" y="4525963"/>
          <p14:tracePt t="167516" x="3017838" y="4525963"/>
          <p14:tracePt t="167532" x="3009900" y="4525963"/>
          <p14:tracePt t="167550" x="3001963" y="4525963"/>
          <p14:tracePt t="167582" x="2994025" y="4525963"/>
          <p14:tracePt t="167589" x="2987675" y="4525963"/>
          <p14:tracePt t="167599" x="2971800" y="4525963"/>
          <p14:tracePt t="167616" x="2955925" y="4525963"/>
          <p14:tracePt t="167631" x="2933700" y="4525963"/>
          <p14:tracePt t="167649" x="2903538" y="4525963"/>
          <p14:tracePt t="167666" x="2879725" y="4525963"/>
          <p14:tracePt t="167682" x="2835275" y="4525963"/>
          <p14:tracePt t="167699" x="2811463" y="4533900"/>
          <p14:tracePt t="167716" x="2803525" y="4541838"/>
          <p14:tracePt t="167732" x="2797175" y="4549775"/>
          <p14:tracePt t="167757" x="2789238" y="4549775"/>
          <p14:tracePt t="167773" x="2789238" y="4556125"/>
          <p14:tracePt t="167783" x="2781300" y="4564063"/>
          <p14:tracePt t="167799" x="2773363" y="4572000"/>
          <p14:tracePt t="167821" x="2765425" y="4579938"/>
          <p14:tracePt t="167831" x="2759075" y="4594225"/>
          <p14:tracePt t="167885" x="2759075" y="4602163"/>
          <p14:tracePt t="167925" x="2751138" y="4610100"/>
          <p14:tracePt t="167941" x="2743200" y="4618038"/>
          <p14:tracePt t="167949" x="2743200" y="4632325"/>
          <p14:tracePt t="167965" x="2743200" y="4648200"/>
          <p14:tracePt t="167989" x="2743200" y="4656138"/>
          <p14:tracePt t="168037" x="2743200" y="4664075"/>
          <p14:tracePt t="168046" x="2743200" y="4670425"/>
          <p14:tracePt t="168062" x="2743200" y="4678363"/>
          <p14:tracePt t="168069" x="2743200" y="4686300"/>
          <p14:tracePt t="168085" x="2735263" y="4694238"/>
          <p14:tracePt t="168101" x="2735263" y="4702175"/>
          <p14:tracePt t="168117" x="2735263" y="4716463"/>
          <p14:tracePt t="168133" x="2735263" y="4732338"/>
          <p14:tracePt t="168157" x="2735263" y="4746625"/>
          <p14:tracePt t="168166" x="2735263" y="4762500"/>
          <p14:tracePt t="168189" x="2735263" y="4770438"/>
          <p14:tracePt t="168199" x="2743200" y="4778375"/>
          <p14:tracePt t="168269" x="2743200" y="4784725"/>
          <p14:tracePt t="168285" x="2751138" y="4792663"/>
          <p14:tracePt t="168293" x="2751138" y="4800600"/>
          <p14:tracePt t="168309" x="2759075" y="4800600"/>
          <p14:tracePt t="168317" x="2759075" y="4808538"/>
          <p14:tracePt t="168333" x="2759075" y="4816475"/>
          <p14:tracePt t="168349" x="2765425" y="4822825"/>
          <p14:tracePt t="168364" x="2773363" y="4838700"/>
          <p14:tracePt t="168382" x="2781300" y="4854575"/>
          <p14:tracePt t="168397" x="2789238" y="4860925"/>
          <p14:tracePt t="168415" x="2797175" y="4868863"/>
          <p14:tracePt t="168432" x="2797175" y="4876800"/>
          <p14:tracePt t="168447" x="2797175" y="4884738"/>
          <p14:tracePt t="168465" x="2803525" y="4892675"/>
          <p14:tracePt t="168480" x="2811463" y="4899025"/>
          <p14:tracePt t="168501" x="2819400" y="4906963"/>
          <p14:tracePt t="168525" x="2827338" y="4914900"/>
          <p14:tracePt t="168542" x="2835275" y="4922838"/>
          <p14:tracePt t="168549" x="2841625" y="4930775"/>
          <p14:tracePt t="168564" x="2857500" y="4937125"/>
          <p14:tracePt t="168581" x="2857500" y="4945063"/>
          <p14:tracePt t="168597" x="2865438" y="4945063"/>
          <p14:tracePt t="168638" x="2873375" y="4945063"/>
          <p14:tracePt t="168653" x="2879725" y="4945063"/>
          <p14:tracePt t="168669" x="2895600" y="4945063"/>
          <p14:tracePt t="168685" x="2903538" y="4945063"/>
          <p14:tracePt t="168694" x="2917825" y="4945063"/>
          <p14:tracePt t="168725" x="2925763" y="4945063"/>
          <p14:tracePt t="168757" x="2933700" y="4937125"/>
          <p14:tracePt t="168765" x="2941638" y="4937125"/>
          <p14:tracePt t="168765" x="2941638" y="4930775"/>
          <p14:tracePt t="168782" x="2955925" y="4930775"/>
          <p14:tracePt t="168797" x="2971800" y="4922838"/>
          <p14:tracePt t="168815" x="2987675" y="4922838"/>
          <p14:tracePt t="168830" x="2994025" y="4922838"/>
          <p14:tracePt t="168901" x="3001963" y="4922838"/>
          <p14:tracePt t="168909" x="3009900" y="4922838"/>
          <p14:tracePt t="168917" x="3017838" y="4922838"/>
          <p14:tracePt t="168930" x="3025775" y="4922838"/>
          <p14:tracePt t="168947" x="3032125" y="4922838"/>
          <p14:tracePt t="169005" x="3040063" y="4922838"/>
          <p14:tracePt t="169021" x="3055938" y="4922838"/>
          <p14:tracePt t="169053" x="3063875" y="4906963"/>
          <p14:tracePt t="169117" x="3070225" y="4906963"/>
          <p14:tracePt t="169198" x="3078163" y="4906963"/>
          <p14:tracePt t="169253" x="3086100" y="4906963"/>
          <p14:tracePt t="169269" x="3094038" y="4906963"/>
          <p14:tracePt t="169309" x="3101975" y="4899025"/>
          <p14:tracePt t="171075" x="3101975" y="4892675"/>
          <p14:tracePt t="171373" x="3094038" y="4892675"/>
          <p14:tracePt t="171453" x="3086100" y="4892675"/>
          <p14:tracePt t="171493" x="3078163" y="4892675"/>
          <p14:tracePt t="171501" x="3070225" y="4892675"/>
          <p14:tracePt t="171517" x="3055938" y="4892675"/>
          <p14:tracePt t="171528" x="3032125" y="4892675"/>
          <p14:tracePt t="171545" x="3017838" y="4892675"/>
          <p14:tracePt t="171561" x="3009900" y="4892675"/>
          <p14:tracePt t="171582" x="3001963" y="4892675"/>
          <p14:tracePt t="171597" x="2994025" y="4892675"/>
          <p14:tracePt t="171611" x="2971800" y="4892675"/>
          <p14:tracePt t="171628" x="2949575" y="4892675"/>
          <p14:tracePt t="171646" x="2941638" y="4892675"/>
          <p14:tracePt t="171662" x="2949575" y="4892675"/>
          <p14:tracePt t="172029" x="2963863" y="4892675"/>
          <p14:tracePt t="172079" x="2971800" y="4884738"/>
          <p14:tracePt t="172109" x="2971800" y="4876800"/>
          <p14:tracePt t="172149" x="2979738" y="4876800"/>
          <p14:tracePt t="172165" x="2994025" y="4868863"/>
          <p14:tracePt t="172181" x="2994025" y="4860925"/>
          <p14:tracePt t="172189" x="3001963" y="4854575"/>
          <p14:tracePt t="172197" x="3009900" y="4854575"/>
          <p14:tracePt t="172210" x="3017838" y="4854575"/>
          <p14:tracePt t="172226" x="3025775" y="4846638"/>
          <p14:tracePt t="172244" x="3032125" y="4830763"/>
          <p14:tracePt t="172261" x="3040063" y="4822825"/>
          <p14:tracePt t="172276" x="3040063" y="4808538"/>
          <p14:tracePt t="172295" x="3048000" y="4808538"/>
          <p14:tracePt t="172311" x="3048000" y="4784725"/>
          <p14:tracePt t="172333" x="3048000" y="4778375"/>
          <p14:tracePt t="172343" x="3048000" y="4770438"/>
          <p14:tracePt t="172360" x="3063875" y="4762500"/>
          <p14:tracePt t="172376" x="3063875" y="4746625"/>
          <p14:tracePt t="172397" x="3070225" y="4746625"/>
          <p14:tracePt t="172410" x="3070225" y="4740275"/>
          <p14:tracePt t="172437" x="3078163" y="4732338"/>
          <p14:tracePt t="172453" x="3086100" y="4724400"/>
          <p14:tracePt t="172477" x="3086100" y="4716463"/>
          <p14:tracePt t="172493" x="3094038" y="4716463"/>
          <p14:tracePt t="172501" x="3094038" y="4708525"/>
          <p14:tracePt t="172510" x="3094038" y="4702175"/>
          <p14:tracePt t="172557" x="3101975" y="4694238"/>
          <p14:tracePt t="172565" x="3108325" y="4686300"/>
          <p14:tracePt t="174351" x="3124200" y="4686300"/>
          <p14:tracePt t="175005" x="3154363" y="4686300"/>
          <p14:tracePt t="175013" x="3208338" y="4686300"/>
          <p14:tracePt t="175024" x="3382963" y="4670425"/>
          <p14:tracePt t="175041" x="3559175" y="4618038"/>
          <p14:tracePt t="175058" x="3756025" y="4594225"/>
          <p14:tracePt t="175058" x="3863975" y="4587875"/>
          <p14:tracePt t="175078" x="3946525" y="4564063"/>
          <p14:tracePt t="175090" x="4114800" y="4518025"/>
          <p14:tracePt t="175108" x="4237038" y="4473575"/>
          <p14:tracePt t="175108" x="4313238" y="4449763"/>
          <p14:tracePt t="175126" x="4419600" y="4411663"/>
          <p14:tracePt t="175141" x="4716463" y="4373563"/>
          <p14:tracePt t="175158" x="4892675" y="4343400"/>
          <p14:tracePt t="175175" x="5051425" y="4335463"/>
          <p14:tracePt t="175192" x="5181600" y="4335463"/>
          <p14:tracePt t="175208" x="5295900" y="4335463"/>
          <p14:tracePt t="175226" x="5426075" y="4335463"/>
          <p14:tracePt t="175241" x="5524500" y="4335463"/>
          <p14:tracePt t="175257" x="5654675" y="4343400"/>
          <p14:tracePt t="175274" x="5799138" y="4343400"/>
          <p14:tracePt t="175291" x="5959475" y="4343400"/>
          <p14:tracePt t="175309" x="6088063" y="4343400"/>
          <p14:tracePt t="175309" x="6134100" y="4343400"/>
          <p14:tracePt t="175325" x="6194425" y="4343400"/>
          <p14:tracePt t="175340" x="6256338" y="4343400"/>
          <p14:tracePt t="175340" x="6286500" y="4343400"/>
          <p14:tracePt t="175359" x="6332538" y="4343400"/>
          <p14:tracePt t="175375" x="6370638" y="4313238"/>
          <p14:tracePt t="175391" x="6384925" y="4297363"/>
          <p14:tracePt t="175407" x="6416675" y="4251325"/>
          <p14:tracePt t="175424" x="6438900" y="4229100"/>
          <p14:tracePt t="175441" x="6507163" y="4206875"/>
          <p14:tracePt t="175457" x="6599238" y="4198938"/>
          <p14:tracePt t="175474" x="6743700" y="4175125"/>
          <p14:tracePt t="175491" x="6850063" y="4130675"/>
          <p14:tracePt t="175507" x="6873875" y="4106863"/>
          <p14:tracePt t="175507" x="6880225" y="4098925"/>
          <p14:tracePt t="175526" x="6880225" y="4084638"/>
          <p14:tracePt t="175540" x="6880225" y="4022725"/>
          <p14:tracePt t="175558" x="6880225" y="4016375"/>
          <p14:tracePt t="175573" x="6888163" y="4000500"/>
          <p14:tracePt t="175591" x="6896100" y="4000500"/>
          <p14:tracePt t="175607" x="6918325" y="3978275"/>
          <p14:tracePt t="175624" x="6926263" y="3962400"/>
          <p14:tracePt t="175640" x="6926263" y="3946525"/>
          <p14:tracePt t="175656" x="6926263" y="3932238"/>
          <p14:tracePt t="175673" x="6950075" y="3924300"/>
          <p14:tracePt t="175957" x="6964363" y="3924300"/>
          <p14:tracePt t="175965" x="7010400" y="3924300"/>
          <p14:tracePt t="175974" x="7040563" y="3924300"/>
          <p14:tracePt t="175991" x="7070725" y="3908425"/>
          <p14:tracePt t="176007" x="7094538" y="3908425"/>
          <p14:tracePt t="176024" x="7116763" y="3908425"/>
          <p14:tracePt t="176040" x="7170738" y="3908425"/>
          <p14:tracePt t="176057" x="7223125" y="3908425"/>
          <p14:tracePt t="176075" x="7261225" y="3908425"/>
          <p14:tracePt t="176090" x="7269163" y="3908425"/>
          <p14:tracePt t="176106" x="7299325" y="3908425"/>
          <p14:tracePt t="176123" x="7315200" y="3908425"/>
          <p14:tracePt t="176139" x="7361238" y="3902075"/>
          <p14:tracePt t="176139" x="7369175" y="3902075"/>
          <p14:tracePt t="176158" x="7399338" y="3902075"/>
          <p14:tracePt t="176174" x="7451725" y="3902075"/>
          <p14:tracePt t="176190" x="7513638" y="3902075"/>
          <p14:tracePt t="176207" x="7566025" y="3902075"/>
          <p14:tracePt t="176226" x="7627938" y="3902075"/>
          <p14:tracePt t="176238" x="7666038" y="3902075"/>
          <p14:tracePt t="176255" x="7673975" y="3894138"/>
          <p14:tracePt t="176271" x="7680325" y="3894138"/>
          <p14:tracePt t="176301" x="7704138" y="3878263"/>
          <p14:tracePt t="176309" x="7726363" y="3878263"/>
          <p14:tracePt t="176322" x="7794625" y="3863975"/>
          <p14:tracePt t="176340" x="7870825" y="3863975"/>
          <p14:tracePt t="176340" x="7886700" y="3863975"/>
          <p14:tracePt t="176358" x="7886700" y="3856038"/>
          <p14:tracePt t="176613" x="7870825" y="3856038"/>
          <p14:tracePt t="176669" x="7856538" y="3856038"/>
          <p14:tracePt t="176693" x="7826375" y="3856038"/>
          <p14:tracePt t="176709" x="7810500" y="3856038"/>
          <p14:tracePt t="176717" x="7794625" y="3856038"/>
          <p14:tracePt t="176725" x="7772400" y="3856038"/>
          <p14:tracePt t="176739" x="7756525" y="3856038"/>
          <p14:tracePt t="176756" x="7750175" y="3856038"/>
          <p14:tracePt t="176781" x="7742238" y="3856038"/>
          <p14:tracePt t="176853" x="7742238" y="3870325"/>
          <p14:tracePt t="176997" x="7750175" y="3886200"/>
          <p14:tracePt t="177013" x="7764463" y="3894138"/>
          <p14:tracePt t="177022" x="7780338" y="3902075"/>
          <p14:tracePt t="177029" x="7810500" y="3908425"/>
          <p14:tracePt t="177039" x="7832725" y="3916363"/>
          <p14:tracePt t="177055" x="7848600" y="3916363"/>
          <p14:tracePt t="177693" x="7864475" y="3916363"/>
          <p14:tracePt t="177717" x="7870825" y="3916363"/>
          <p14:tracePt t="177727" x="7878763" y="3916363"/>
          <p14:tracePt t="177738" x="7894638" y="3916363"/>
          <p14:tracePt t="177755" x="7902575" y="3916363"/>
          <p14:tracePt t="190090" x="7894638" y="3924300"/>
          <p14:tracePt t="190405" x="7886700" y="3924300"/>
          <p14:tracePt t="190413" x="7864475" y="3940175"/>
          <p14:tracePt t="190424" x="7818438" y="3954463"/>
          <p14:tracePt t="190442" x="7750175" y="3962400"/>
          <p14:tracePt t="190458" x="7696200" y="3978275"/>
          <p14:tracePt t="190475" x="7658100" y="3978275"/>
          <p14:tracePt t="190492" x="7604125" y="3992563"/>
          <p14:tracePt t="190492" x="7589838" y="4000500"/>
          <p14:tracePt t="190510" x="7505700" y="4016375"/>
          <p14:tracePt t="190526" x="7337425" y="4038600"/>
          <p14:tracePt t="190542" x="7178675" y="4068763"/>
          <p14:tracePt t="190558" x="7026275" y="4084638"/>
          <p14:tracePt t="190575" x="6926263" y="4114800"/>
          <p14:tracePt t="190592" x="6781800" y="4130675"/>
          <p14:tracePt t="190607" x="6569075" y="4137025"/>
          <p14:tracePt t="190624" x="6248400" y="4137025"/>
          <p14:tracePt t="190641" x="5973763" y="4137025"/>
          <p14:tracePt t="190657" x="5783263" y="4183063"/>
          <p14:tracePt t="190674" x="5600700" y="4213225"/>
          <p14:tracePt t="190691" x="5394325" y="4221163"/>
          <p14:tracePt t="190707" x="5165725" y="4244975"/>
          <p14:tracePt t="190724" x="4854575" y="4297363"/>
          <p14:tracePt t="190742" x="4664075" y="4343400"/>
          <p14:tracePt t="190758" x="4556125" y="4365625"/>
          <p14:tracePt t="190774" x="4441825" y="4403725"/>
          <p14:tracePt t="190791" x="4327525" y="4411663"/>
          <p14:tracePt t="190807" x="4144963" y="4449763"/>
          <p14:tracePt t="190823" x="4030663" y="4465638"/>
          <p14:tracePt t="190841" x="3940175" y="4487863"/>
          <p14:tracePt t="190857" x="3916363" y="4495800"/>
          <p14:tracePt t="190873" x="3902075" y="4503738"/>
          <p14:tracePt t="190891" x="3878263" y="4518025"/>
          <p14:tracePt t="190907" x="3856038" y="4533900"/>
          <p14:tracePt t="190924" x="3787775" y="4564063"/>
          <p14:tracePt t="190924" x="3741738" y="4572000"/>
          <p14:tracePt t="190942" x="3657600" y="4632325"/>
          <p14:tracePt t="190958" x="3635375" y="4648200"/>
          <p14:tracePt t="190975" x="3619500" y="4656138"/>
          <p14:tracePt t="190990" x="3619500" y="4664075"/>
          <p14:tracePt t="191037" x="3619500" y="4678363"/>
          <p14:tracePt t="191062" x="3619500" y="4694238"/>
          <p14:tracePt t="191070" x="3619500" y="4724400"/>
          <p14:tracePt t="191077" x="3597275" y="4762500"/>
          <p14:tracePt t="191090" x="3565525" y="4784725"/>
          <p14:tracePt t="191107" x="3535363" y="4800600"/>
          <p14:tracePt t="191107" x="3527425" y="4808538"/>
          <p14:tracePt t="191126" x="3513138" y="4816475"/>
          <p14:tracePt t="191142" x="3467100" y="4838700"/>
          <p14:tracePt t="191159" x="3398838" y="4860925"/>
          <p14:tracePt t="191175" x="3314700" y="4868863"/>
          <p14:tracePt t="191191" x="3292475" y="4868863"/>
          <p14:tracePt t="191208" x="3284538" y="4868863"/>
          <p14:tracePt t="191269" x="3276600" y="4868863"/>
          <p14:tracePt t="191285" x="3260725" y="4868863"/>
          <p14:tracePt t="191309" x="3254375" y="4868863"/>
          <p14:tracePt t="191325" x="3254375" y="4860925"/>
          <p14:tracePt t="191333" x="3246438" y="4854575"/>
          <p14:tracePt t="191349" x="3246438" y="4846638"/>
          <p14:tracePt t="191358" x="3246438" y="4838700"/>
          <p14:tracePt t="191390" x="3246438" y="4830763"/>
          <p14:tracePt t="191397" x="3246438" y="4822825"/>
          <p14:tracePt t="191461" x="3246438" y="4816475"/>
          <p14:tracePt t="191469" x="3246438" y="4808538"/>
          <p14:tracePt t="191477" x="3246438" y="4800600"/>
          <p14:tracePt t="191490" x="3246438" y="4792663"/>
          <p14:tracePt t="191507" x="3246438" y="4770438"/>
          <p14:tracePt t="196178" x="3254375" y="4770438"/>
          <p14:tracePt t="196397" x="3254375" y="4762500"/>
          <p14:tracePt t="196421" x="3260725" y="4762500"/>
          <p14:tracePt t="196429" x="3268663" y="4754563"/>
          <p14:tracePt t="196437" x="3268663" y="4746625"/>
          <p14:tracePt t="196453" x="3276600" y="4740275"/>
          <p14:tracePt t="196468" x="3276600" y="4732338"/>
          <p14:tracePt t="196486" x="3284538" y="4724400"/>
          <p14:tracePt t="196509" x="3284538" y="4716463"/>
          <p14:tracePt t="196525" x="3284538" y="4708525"/>
          <p14:tracePt t="196549" x="3284538" y="4694238"/>
          <p14:tracePt t="196726" x="3284538" y="4686300"/>
          <p14:tracePt t="197109" x="3284538" y="4678363"/>
          <p14:tracePt t="197118" x="3284538" y="4670425"/>
          <p14:tracePt t="197134" x="3284538" y="4664075"/>
          <p14:tracePt t="197141" x="3284538" y="4656138"/>
          <p14:tracePt t="197157" x="3292475" y="4648200"/>
          <p14:tracePt t="197197" x="3292475" y="4640263"/>
          <p14:tracePt t="197245" x="3292475" y="4632325"/>
          <p14:tracePt t="197261" x="3292475" y="4625975"/>
          <p14:tracePt t="197277" x="3292475" y="4618038"/>
          <p14:tracePt t="197286" x="3292475" y="4610100"/>
          <p14:tracePt t="197303" x="3284538" y="4594225"/>
          <p14:tracePt t="197320" x="3276600" y="4587875"/>
          <p14:tracePt t="197334" x="3254375" y="4572000"/>
          <p14:tracePt t="197373" x="3254375" y="4564063"/>
          <p14:tracePt t="197389" x="3238500" y="4556125"/>
          <p14:tracePt t="197397" x="3222625" y="4541838"/>
          <p14:tracePt t="197405" x="3222625" y="4533900"/>
          <p14:tracePt t="197417" x="3200400" y="4518025"/>
          <p14:tracePt t="197435" x="3170238" y="4503738"/>
          <p14:tracePt t="197451" x="3154363" y="4487863"/>
          <p14:tracePt t="197467" x="3146425" y="4479925"/>
          <p14:tracePt t="197509" x="3140075" y="4479925"/>
          <p14:tracePt t="197518" x="3132138" y="4479925"/>
          <p14:tracePt t="197525" x="3124200" y="4479925"/>
          <p14:tracePt t="197535" x="3108325" y="4473575"/>
          <p14:tracePt t="197550" x="3086100" y="4465638"/>
          <p14:tracePt t="197567" x="3063875" y="4465638"/>
          <p14:tracePt t="197585" x="3048000" y="4457700"/>
          <p14:tracePt t="197600" x="3025775" y="4457700"/>
          <p14:tracePt t="197618" x="2994025" y="4457700"/>
          <p14:tracePt t="197634" x="2963863" y="4449763"/>
          <p14:tracePt t="197652" x="2933700" y="4449763"/>
          <p14:tracePt t="197668" x="2917825" y="4449763"/>
          <p14:tracePt t="197685" x="2911475" y="4449763"/>
          <p14:tracePt t="197709" x="2903538" y="4449763"/>
          <p14:tracePt t="197719" x="2879725" y="4449763"/>
          <p14:tracePt t="197735" x="2873375" y="4449763"/>
          <p14:tracePt t="197757" x="2865438" y="4449763"/>
          <p14:tracePt t="197853" x="2849563" y="4449763"/>
          <p14:tracePt t="197885" x="2835275" y="4449763"/>
          <p14:tracePt t="197893" x="2827338" y="4449763"/>
          <p14:tracePt t="197902" x="2811463" y="4465638"/>
          <p14:tracePt t="197919" x="2797175" y="4473575"/>
          <p14:tracePt t="197935" x="2797175" y="4479925"/>
          <p14:tracePt t="197973" x="2789238" y="4479925"/>
          <p14:tracePt t="197981" x="2781300" y="4487863"/>
          <p14:tracePt t="197989" x="2781300" y="4503738"/>
          <p14:tracePt t="197999" x="2751138" y="4525963"/>
          <p14:tracePt t="198016" x="2727325" y="4556125"/>
          <p14:tracePt t="198033" x="2720975" y="4572000"/>
          <p14:tracePt t="198050" x="2713038" y="4579938"/>
          <p14:tracePt t="198069" x="2705100" y="4579938"/>
          <p14:tracePt t="198085" x="2705100" y="4594225"/>
          <p14:tracePt t="198099" x="2705100" y="4618038"/>
          <p14:tracePt t="198116" x="2689225" y="4632325"/>
          <p14:tracePt t="198133" x="2689225" y="4648200"/>
          <p14:tracePt t="198150" x="2689225" y="4670425"/>
          <p14:tracePt t="198166" x="2689225" y="4694238"/>
          <p14:tracePt t="198183" x="2689225" y="4716463"/>
          <p14:tracePt t="198199" x="2689225" y="4732338"/>
          <p14:tracePt t="198217" x="2689225" y="4746625"/>
          <p14:tracePt t="198277" x="2689225" y="4754563"/>
          <p14:tracePt t="198302" x="2689225" y="4762500"/>
          <p14:tracePt t="198309" x="2689225" y="4778375"/>
          <p14:tracePt t="198318" x="2689225" y="4792663"/>
          <p14:tracePt t="198334" x="2689225" y="4808538"/>
          <p14:tracePt t="198350" x="2689225" y="4816475"/>
          <p14:tracePt t="198366" x="2689225" y="4830763"/>
          <p14:tracePt t="198382" x="2689225" y="4846638"/>
          <p14:tracePt t="198405" x="2689225" y="4860925"/>
          <p14:tracePt t="198415" x="2689225" y="4868863"/>
          <p14:tracePt t="198432" x="2689225" y="4892675"/>
          <p14:tracePt t="198450" x="2705100" y="4914900"/>
          <p14:tracePt t="198466" x="2720975" y="4945063"/>
          <p14:tracePt t="198483" x="2720975" y="4953000"/>
          <p14:tracePt t="198499" x="2735263" y="4968875"/>
          <p14:tracePt t="198516" x="2751138" y="4983163"/>
          <p14:tracePt t="198565" x="2759075" y="4991100"/>
          <p14:tracePt t="198582" x="2773363" y="4999038"/>
          <p14:tracePt t="198589" x="2789238" y="5006975"/>
          <p14:tracePt t="198600" x="2835275" y="5021263"/>
          <p14:tracePt t="198616" x="2857500" y="5037138"/>
          <p14:tracePt t="198633" x="2903538" y="5051425"/>
          <p14:tracePt t="198650" x="2949575" y="5067300"/>
          <p14:tracePt t="198667" x="2963863" y="5067300"/>
          <p14:tracePt t="198683" x="2994025" y="5075238"/>
          <p14:tracePt t="198701" x="3025775" y="5075238"/>
          <p14:tracePt t="198717" x="3040063" y="5075238"/>
          <p14:tracePt t="198765" x="3048000" y="5075238"/>
          <p14:tracePt t="198782" x="3055938" y="5075238"/>
          <p14:tracePt t="198789" x="3070225" y="5075238"/>
          <p14:tracePt t="198799" x="3086100" y="5067300"/>
          <p14:tracePt t="198821" x="3094038" y="5059363"/>
          <p14:tracePt t="198832" x="3116263" y="5029200"/>
          <p14:tracePt t="198850" x="3116263" y="5021263"/>
          <p14:tracePt t="198866" x="3132138" y="5006975"/>
          <p14:tracePt t="198883" x="3132138" y="4983163"/>
          <p14:tracePt t="198899" x="3146425" y="4945063"/>
          <p14:tracePt t="198916" x="3154363" y="4906963"/>
          <p14:tracePt t="198916" x="3170238" y="4884738"/>
          <p14:tracePt t="198934" x="3178175" y="4860925"/>
          <p14:tracePt t="198950" x="3184525" y="4846638"/>
          <p14:tracePt t="198967" x="3184525" y="4838700"/>
          <p14:tracePt t="198984" x="3184525" y="4808538"/>
          <p14:tracePt t="199000" x="3200400" y="4784725"/>
          <p14:tracePt t="199017" x="3200400" y="4762500"/>
          <p14:tracePt t="199033" x="3200400" y="4740275"/>
          <p14:tracePt t="199050" x="3216275" y="4724400"/>
          <p14:tracePt t="199068" x="3216275" y="4716463"/>
          <p14:tracePt t="199109" x="3216275" y="4708525"/>
          <p14:tracePt t="199117" x="3216275" y="4702175"/>
          <p14:tracePt t="199125" x="3216275" y="4694238"/>
          <p14:tracePt t="199133" x="3216275" y="4678363"/>
          <p14:tracePt t="199148" x="3216275" y="4640263"/>
          <p14:tracePt t="199165" x="3216275" y="4625975"/>
          <p14:tracePt t="199181" x="3216275" y="4602163"/>
          <p14:tracePt t="199199" x="3216275" y="4594225"/>
          <p14:tracePt t="199237" x="3216275" y="4587875"/>
          <p14:tracePt t="199317" x="3216275" y="4579938"/>
          <p14:tracePt t="199333" x="3208338" y="4564063"/>
          <p14:tracePt t="199349" x="3200400" y="4564063"/>
          <p14:tracePt t="199357" x="3192463" y="4556125"/>
          <p14:tracePt t="199373" x="3184525" y="4549775"/>
          <p14:tracePt t="199398" x="3184525" y="4541838"/>
          <p14:tracePt t="199421" x="3170238" y="4541838"/>
          <p14:tracePt t="199437" x="3154363" y="4541838"/>
          <p14:tracePt t="199453" x="3140075" y="4525963"/>
          <p14:tracePt t="199461" x="3132138" y="4525963"/>
          <p14:tracePt t="199469" x="3116263" y="4525963"/>
          <p14:tracePt t="199482" x="3108325" y="4518025"/>
          <p14:tracePt t="199498" x="3108325" y="4511675"/>
          <p14:tracePt t="199515" x="3101975" y="4511675"/>
          <p14:tracePt t="199541" x="3063875" y="4511675"/>
          <p14:tracePt t="199550" x="3055938" y="4495800"/>
          <p14:tracePt t="199566" x="3040063" y="4495800"/>
          <p14:tracePt t="199583" x="3009900" y="4495800"/>
          <p14:tracePt t="199600" x="2987675" y="4495800"/>
          <p14:tracePt t="199616" x="2955925" y="4495800"/>
          <p14:tracePt t="199632" x="2933700" y="4495800"/>
          <p14:tracePt t="199649" x="2925763" y="4495800"/>
          <p14:tracePt t="199665" x="2917825" y="4495800"/>
          <p14:tracePt t="199682" x="2903538" y="4495800"/>
          <p14:tracePt t="199717" x="2887663" y="4495800"/>
          <p14:tracePt t="199725" x="2873375" y="4495800"/>
          <p14:tracePt t="199742" x="2857500" y="4495800"/>
          <p14:tracePt t="199750" x="2827338" y="4503738"/>
          <p14:tracePt t="199766" x="2827338" y="4511675"/>
          <p14:tracePt t="199782" x="2803525" y="4518025"/>
          <p14:tracePt t="199799" x="2781300" y="4533900"/>
          <p14:tracePt t="199816" x="2759075" y="4549775"/>
          <p14:tracePt t="199833" x="2727325" y="4556125"/>
          <p14:tracePt t="199848" x="2705100" y="4572000"/>
          <p14:tracePt t="199865" x="2697163" y="4572000"/>
          <p14:tracePt t="199917" x="2682875" y="4572000"/>
          <p14:tracePt t="199933" x="2682875" y="4587875"/>
          <p14:tracePt t="199941" x="2659063" y="4594225"/>
          <p14:tracePt t="199950" x="2659063" y="4610100"/>
          <p14:tracePt t="199966" x="2644775" y="4632325"/>
          <p14:tracePt t="199982" x="2636838" y="4640263"/>
          <p14:tracePt t="199998" x="2636838" y="4656138"/>
          <p14:tracePt t="200045" x="2636838" y="4678363"/>
          <p14:tracePt t="200061" x="2636838" y="4686300"/>
          <p14:tracePt t="200069" x="2636838" y="4702175"/>
          <p14:tracePt t="200083" x="2636838" y="4724400"/>
          <p14:tracePt t="200099" x="2636838" y="4746625"/>
          <p14:tracePt t="200115" x="2636838" y="4762500"/>
          <p14:tracePt t="200132" x="2636838" y="4770438"/>
          <p14:tracePt t="200149" x="2636838" y="4778375"/>
          <p14:tracePt t="200164" x="2636838" y="4784725"/>
          <p14:tracePt t="200182" x="2636838" y="4792663"/>
          <p14:tracePt t="200198" x="2636838" y="4808538"/>
          <p14:tracePt t="200217" x="2659063" y="4830763"/>
          <p14:tracePt t="200232" x="2682875" y="4854575"/>
          <p14:tracePt t="200248" x="2697163" y="4868863"/>
          <p14:tracePt t="200265" x="2705100" y="4876800"/>
          <p14:tracePt t="200281" x="2720975" y="4884738"/>
          <p14:tracePt t="200301" x="2720975" y="4892675"/>
          <p14:tracePt t="200314" x="2735263" y="4899025"/>
          <p14:tracePt t="200331" x="2759075" y="4914900"/>
          <p14:tracePt t="200331" x="2789238" y="4937125"/>
          <p14:tracePt t="200350" x="2797175" y="4945063"/>
          <p14:tracePt t="200365" x="2819400" y="4953000"/>
          <p14:tracePt t="200381" x="2849563" y="4968875"/>
          <p14:tracePt t="200399" x="2865438" y="4975225"/>
          <p14:tracePt t="200415" x="2879725" y="4983163"/>
          <p14:tracePt t="200432" x="2911475" y="4999038"/>
          <p14:tracePt t="200448" x="2925763" y="4999038"/>
          <p14:tracePt t="200465" x="2955925" y="4999038"/>
          <p14:tracePt t="200481" x="2971800" y="5013325"/>
          <p14:tracePt t="200498" x="2987675" y="5029200"/>
          <p14:tracePt t="200515" x="3001963" y="5029200"/>
          <p14:tracePt t="200531" x="3040063" y="5029200"/>
          <p14:tracePt t="200548" x="3063875" y="5013325"/>
          <p14:tracePt t="200548" x="3070225" y="5013325"/>
          <p14:tracePt t="200566" x="3101975" y="4991100"/>
          <p14:tracePt t="200582" x="3124200" y="4968875"/>
          <p14:tracePt t="200599" x="3132138" y="4960938"/>
          <p14:tracePt t="200615" x="3140075" y="4945063"/>
          <p14:tracePt t="200632" x="3146425" y="4930775"/>
          <p14:tracePt t="200648" x="3154363" y="4899025"/>
          <p14:tracePt t="200665" x="3184525" y="4860925"/>
          <p14:tracePt t="200681" x="3222625" y="4808538"/>
          <p14:tracePt t="200698" x="3246438" y="4762500"/>
          <p14:tracePt t="200715" x="3254375" y="4732338"/>
          <p14:tracePt t="200731" x="3254375" y="4708525"/>
          <p14:tracePt t="200748" x="3254375" y="4694238"/>
          <p14:tracePt t="200748" x="3254375" y="4686300"/>
          <p14:tracePt t="200766" x="3260725" y="4670425"/>
          <p14:tracePt t="200789" x="3260725" y="4656138"/>
          <p14:tracePt t="200798" x="3260725" y="4648200"/>
          <p14:tracePt t="200815" x="3260725" y="4618038"/>
          <p14:tracePt t="200832" x="3260725" y="4602163"/>
          <p14:tracePt t="200848" x="3260725" y="4587875"/>
          <p14:tracePt t="200865" x="3260725" y="4579938"/>
          <p14:tracePt t="200893" x="3260725" y="4572000"/>
          <p14:tracePt t="200909" x="3260725" y="4564063"/>
          <p14:tracePt t="200917" x="3260725" y="4556125"/>
          <p14:tracePt t="200930" x="3246438" y="4549775"/>
          <p14:tracePt t="200947" x="3208338" y="4525963"/>
          <p14:tracePt t="200947" x="3200400" y="4518025"/>
          <p14:tracePt t="200966" x="3184525" y="4511675"/>
          <p14:tracePt t="200982" x="3146425" y="4511675"/>
          <p14:tracePt t="200998" x="3101975" y="4503738"/>
          <p14:tracePt t="201015" x="3063875" y="4503738"/>
          <p14:tracePt t="201031" x="3032125" y="4503738"/>
          <p14:tracePt t="201047" x="3017838" y="4503738"/>
          <p14:tracePt t="201063" x="3009900" y="4503738"/>
          <p14:tracePt t="201083" x="3001963" y="4503738"/>
          <p14:tracePt t="201097" x="2971800" y="4503738"/>
          <p14:tracePt t="201114" x="2949575" y="4503738"/>
          <p14:tracePt t="201131" x="2925763" y="4503738"/>
          <p14:tracePt t="201147" x="2917825" y="4503738"/>
          <p14:tracePt t="201197" x="2895600" y="4503738"/>
          <p14:tracePt t="201205" x="2879725" y="4503738"/>
          <p14:tracePt t="201216" x="2835275" y="4525963"/>
          <p14:tracePt t="201232" x="2811463" y="4533900"/>
          <p14:tracePt t="201247" x="2803525" y="4541838"/>
          <p14:tracePt t="201264" x="2797175" y="4549775"/>
          <p14:tracePt t="201280" x="2781300" y="4572000"/>
          <p14:tracePt t="201297" x="2765425" y="4587875"/>
          <p14:tracePt t="201313" x="2751138" y="4602163"/>
          <p14:tracePt t="201331" x="2743200" y="4618038"/>
          <p14:tracePt t="201347" x="2743200" y="4625975"/>
          <p14:tracePt t="201365" x="2735263" y="4648200"/>
          <p14:tracePt t="201381" x="2720975" y="4670425"/>
          <p14:tracePt t="201398" x="2720975" y="4678363"/>
          <p14:tracePt t="201414" x="2705100" y="4702175"/>
          <p14:tracePt t="201431" x="2705100" y="4708525"/>
          <p14:tracePt t="201447" x="2697163" y="4724400"/>
          <p14:tracePt t="201464" x="2689225" y="4740275"/>
          <p14:tracePt t="201480" x="2682875" y="4746625"/>
          <p14:tracePt t="201497" x="2682875" y="4762500"/>
          <p14:tracePt t="201517" x="2682875" y="4778375"/>
          <p14:tracePt t="201530" x="2682875" y="4792663"/>
          <p14:tracePt t="201547" x="2674938" y="4816475"/>
          <p14:tracePt t="201563" x="2674938" y="4822825"/>
          <p14:tracePt t="201597" x="2674938" y="4830763"/>
          <p14:tracePt t="201621" x="2674938" y="4838700"/>
          <p14:tracePt t="201638" x="2674938" y="4846638"/>
          <p14:tracePt t="201646" x="2674938" y="4854575"/>
          <p14:tracePt t="201653" x="2674938" y="4860925"/>
          <p14:tracePt t="201663" x="2674938" y="4876800"/>
          <p14:tracePt t="201680" x="2682875" y="4906963"/>
          <p14:tracePt t="201697" x="2697163" y="4922838"/>
          <p14:tracePt t="201713" x="2727325" y="4953000"/>
          <p14:tracePt t="201730" x="2735263" y="4960938"/>
          <p14:tracePt t="201746" x="2743200" y="4960938"/>
          <p14:tracePt t="201763" x="2751138" y="4960938"/>
          <p14:tracePt t="201780" x="2773363" y="4975225"/>
          <p14:tracePt t="201797" x="2781300" y="4975225"/>
          <p14:tracePt t="201813" x="2797175" y="4975225"/>
          <p14:tracePt t="201831" x="2827338" y="4975225"/>
          <p14:tracePt t="201847" x="2841625" y="4975225"/>
          <p14:tracePt t="202751" x="2849563" y="4975225"/>
          <p14:tracePt t="205758" x="2857500" y="4968875"/>
          <p14:tracePt t="205861" x="2857500" y="4953000"/>
          <p14:tracePt t="205989" x="2857500" y="4937125"/>
          <p14:tracePt t="205997" x="2857500" y="4914900"/>
          <p14:tracePt t="206008" x="2849563" y="4876800"/>
          <p14:tracePt t="206025" x="2849563" y="4868863"/>
          <p14:tracePt t="206042" x="2849563" y="4860925"/>
          <p14:tracePt t="206758" x="2849563" y="4854575"/>
          <p14:tracePt t="206781" x="2857500" y="4854575"/>
          <p14:tracePt t="206797" x="2865438" y="4846638"/>
          <p14:tracePt t="206806" x="2879725" y="4846638"/>
          <p14:tracePt t="206813" x="2895600" y="4846638"/>
          <p14:tracePt t="206829" x="2903538" y="4846638"/>
          <p14:tracePt t="206861" x="2911475" y="4846638"/>
          <p14:tracePt t="206869" x="2933700" y="4846638"/>
          <p14:tracePt t="206877" x="2979738" y="4846638"/>
          <p14:tracePt t="206891" x="3070225" y="4854575"/>
          <p14:tracePt t="206908" x="3178175" y="4868863"/>
          <p14:tracePt t="206908" x="3192463" y="4876800"/>
          <p14:tracePt t="206926" x="3200400" y="4876800"/>
          <p14:tracePt t="206941" x="3208338" y="4876800"/>
          <p14:tracePt t="206957" x="3216275" y="4876800"/>
          <p14:tracePt t="206974" x="3222625" y="4876800"/>
          <p14:tracePt t="206991" x="3238500" y="4876800"/>
          <p14:tracePt t="207008" x="3246438" y="4876800"/>
          <p14:tracePt t="207061" x="3254375" y="4876800"/>
          <p14:tracePt t="207077" x="3260725" y="4868863"/>
          <p14:tracePt t="207094" x="3260725" y="4860925"/>
          <p14:tracePt t="216775" x="3260725" y="4854575"/>
          <p14:tracePt t="217205" x="3268663" y="4846638"/>
          <p14:tracePt t="217269" x="3268663" y="4838700"/>
          <p14:tracePt t="217285" x="3268663" y="4830763"/>
          <p14:tracePt t="217302" x="3276600" y="4830763"/>
          <p14:tracePt t="217373" x="3276600" y="4822825"/>
          <p14:tracePt t="217389" x="3276600" y="4816475"/>
          <p14:tracePt t="217398" x="3276600" y="4800600"/>
          <p14:tracePt t="217414" x="3284538" y="4800600"/>
          <p14:tracePt t="217431" x="3284538" y="4784725"/>
          <p14:tracePt t="217447" x="3284538" y="4778375"/>
          <p14:tracePt t="218053" x="3284538" y="4770438"/>
          <p14:tracePt t="218062" x="3284538" y="4762500"/>
          <p14:tracePt t="218069" x="3284538" y="4754563"/>
          <p14:tracePt t="218079" x="3284538" y="4746625"/>
          <p14:tracePt t="218099" x="3284538" y="4732338"/>
          <p14:tracePt t="218181" x="3284538" y="4724400"/>
          <p14:tracePt t="218197" x="3284538" y="4716463"/>
          <p14:tracePt t="218205" x="3284538" y="4702175"/>
          <p14:tracePt t="218215" x="3284538" y="4686300"/>
          <p14:tracePt t="218231" x="3284538" y="4670425"/>
          <p14:tracePt t="218246" x="3292475" y="4664075"/>
          <p14:tracePt t="218263" x="3292475" y="4656138"/>
          <p14:tracePt t="218279" x="3292475" y="4648200"/>
          <p14:tracePt t="218296" x="3292475" y="4632325"/>
          <p14:tracePt t="218413" x="3276600" y="4632325"/>
          <p14:tracePt t="218461" x="3268663" y="4632325"/>
          <p14:tracePt t="218478" x="3260725" y="4632325"/>
          <p14:tracePt t="218494" x="3254375" y="4632325"/>
          <p14:tracePt t="218501" x="3238500" y="4632325"/>
          <p14:tracePt t="218512" x="3222625" y="4632325"/>
          <p14:tracePt t="218530" x="3216275" y="4632325"/>
          <p14:tracePt t="218545" x="3192463" y="4640263"/>
          <p14:tracePt t="218563" x="3154363" y="4640263"/>
          <p14:tracePt t="218579" x="3116263" y="4656138"/>
          <p14:tracePt t="218596" x="3116263" y="4648200"/>
          <p14:tracePt t="218725" x="3116263" y="4632325"/>
          <p14:tracePt t="218741" x="3116263" y="4618038"/>
          <p14:tracePt t="218773" x="3116263" y="4610100"/>
          <p14:tracePt t="218805" x="3116263" y="4602163"/>
          <p14:tracePt t="218821" x="3124200" y="4602163"/>
          <p14:tracePt t="218837" x="3132138" y="4587875"/>
          <p14:tracePt t="218845" x="3140075" y="4587875"/>
          <p14:tracePt t="218885" x="3146425" y="4579938"/>
          <p14:tracePt t="218901" x="3146425" y="4564063"/>
          <p14:tracePt t="218949" x="3154363" y="4556125"/>
          <p14:tracePt t="219597" x="3154363" y="4572000"/>
          <p14:tracePt t="220357" x="3162300" y="4572000"/>
          <p14:tracePt t="220365" x="3170238" y="4579938"/>
          <p14:tracePt t="220525" x="3170238" y="4587875"/>
          <p14:tracePt t="220533" x="3178175" y="4587875"/>
          <p14:tracePt t="220621" x="3184525" y="4587875"/>
          <p14:tracePt t="220629" x="3184525" y="4579938"/>
          <p14:tracePt t="220677" x="3178175" y="4579938"/>
          <p14:tracePt t="220813" x="3146425" y="4549775"/>
          <p14:tracePt t="220845" x="3140075" y="4541838"/>
          <p14:tracePt t="220853" x="3124200" y="4533900"/>
          <p14:tracePt t="220861" x="3108325" y="4533900"/>
          <p14:tracePt t="220878" x="3078163" y="4525963"/>
          <p14:tracePt t="220895" x="3063875" y="4525963"/>
          <p14:tracePt t="220917" x="3055938" y="4525963"/>
          <p14:tracePt t="220989" x="3048000" y="4525963"/>
          <p14:tracePt t="220997" x="3032125" y="4525963"/>
          <p14:tracePt t="221013" x="3025775" y="4525963"/>
          <p14:tracePt t="221026" x="3009900" y="4525963"/>
          <p14:tracePt t="221044" x="2994025" y="4525963"/>
          <p14:tracePt t="221060" x="2979738" y="4525963"/>
          <p14:tracePt t="221076" x="2963863" y="4525963"/>
          <p14:tracePt t="221101" x="2955925" y="4533900"/>
          <p14:tracePt t="221126" x="2933700" y="4533900"/>
          <p14:tracePt t="221149" x="2925763" y="4541838"/>
          <p14:tracePt t="221157" x="2911475" y="4549775"/>
          <p14:tracePt t="221165" x="2873375" y="4556125"/>
          <p14:tracePt t="221176" x="2835275" y="4564063"/>
          <p14:tracePt t="221193" x="2811463" y="4564063"/>
          <p14:tracePt t="221210" x="2811463" y="4572000"/>
          <p14:tracePt t="221228" x="2803525" y="4579938"/>
          <p14:tracePt t="221261" x="2797175" y="4587875"/>
          <p14:tracePt t="221293" x="2789238" y="4594225"/>
          <p14:tracePt t="221301" x="2781300" y="4602163"/>
          <p14:tracePt t="221317" x="2781300" y="4610100"/>
          <p14:tracePt t="221327" x="2759075" y="4632325"/>
          <p14:tracePt t="221344" x="2751138" y="4648200"/>
          <p14:tracePt t="221359" x="2743200" y="4664075"/>
          <p14:tracePt t="221377" x="2735263" y="4678363"/>
          <p14:tracePt t="221393" x="2727325" y="4686300"/>
          <p14:tracePt t="221413" x="2727325" y="4694238"/>
          <p14:tracePt t="221426" x="2727325" y="4708525"/>
          <p14:tracePt t="221442" x="2727325" y="4740275"/>
          <p14:tracePt t="221460" x="2727325" y="4754563"/>
          <p14:tracePt t="221476" x="2720975" y="4770438"/>
          <p14:tracePt t="221476" x="2713038" y="4778375"/>
          <p14:tracePt t="221494" x="2713038" y="4784725"/>
          <p14:tracePt t="221517" x="2713038" y="4800600"/>
          <p14:tracePt t="221528" x="2713038" y="4822825"/>
          <p14:tracePt t="221542" x="2735263" y="4846638"/>
          <p14:tracePt t="221558" x="2759075" y="4868863"/>
          <p14:tracePt t="221575" x="2773363" y="4884738"/>
          <p14:tracePt t="221591" x="2797175" y="4899025"/>
          <p14:tracePt t="221609" x="2819400" y="4914900"/>
          <p14:tracePt t="221626" x="2849563" y="4937125"/>
          <p14:tracePt t="221642" x="2857500" y="4937125"/>
          <p14:tracePt t="221659" x="2865438" y="4937125"/>
          <p14:tracePt t="221675" x="2887663" y="4953000"/>
          <p14:tracePt t="221694" x="2933700" y="4968875"/>
          <p14:tracePt t="221710" x="2994025" y="4983163"/>
          <p14:tracePt t="221727" x="3055938" y="5006975"/>
          <p14:tracePt t="221744" x="3086100" y="5013325"/>
          <p14:tracePt t="221760" x="3094038" y="5013325"/>
          <p14:tracePt t="221805" x="3108325" y="5006975"/>
          <p14:tracePt t="221813" x="3108325" y="4983163"/>
          <p14:tracePt t="221825" x="3140075" y="4953000"/>
          <p14:tracePt t="221843" x="3154363" y="4914900"/>
          <p14:tracePt t="221859" x="3162300" y="4892675"/>
          <p14:tracePt t="221875" x="3162300" y="4876800"/>
          <p14:tracePt t="221892" x="3170238" y="4876800"/>
          <p14:tracePt t="221910" x="3170238" y="4868863"/>
          <p14:tracePt t="221926" x="3192463" y="4830763"/>
          <p14:tracePt t="221943" x="3192463" y="4808538"/>
          <p14:tracePt t="221959" x="3192463" y="4770438"/>
          <p14:tracePt t="221976" x="3208338" y="4746625"/>
          <p14:tracePt t="221992" x="3208338" y="4716463"/>
          <p14:tracePt t="222009" x="3216275" y="4716463"/>
          <p14:tracePt t="222026" x="3216275" y="4708525"/>
          <p14:tracePt t="222061" x="3222625" y="4708525"/>
          <p14:tracePt t="222077" x="3222625" y="4694238"/>
          <p14:tracePt t="222085" x="3222625" y="4678363"/>
          <p14:tracePt t="222103" x="3222625" y="4670425"/>
          <p14:tracePt t="222110" x="3216275" y="4664075"/>
          <p14:tracePt t="222126" x="3216275" y="4656138"/>
          <p14:tracePt t="222141" x="3208338" y="4640263"/>
          <p14:tracePt t="222158" x="3200400" y="4625975"/>
          <p14:tracePt t="222181" x="3192463" y="4618038"/>
          <p14:tracePt t="222213" x="3184525" y="4618038"/>
          <p14:tracePt t="222245" x="3178175" y="4618038"/>
          <p14:tracePt t="222269" x="3162300" y="4610100"/>
          <p14:tracePt t="223195" x="3178175" y="4602163"/>
          <p14:tracePt t="223469" x="3178175" y="4587875"/>
          <p14:tracePt t="223477" x="3192463" y="4572000"/>
          <p14:tracePt t="223490" x="3216275" y="4556125"/>
          <p14:tracePt t="223507" x="3216275" y="4525963"/>
          <p14:tracePt t="223526" x="3238500" y="4487863"/>
          <p14:tracePt t="223542" x="3254375" y="4457700"/>
          <p14:tracePt t="223558" x="3268663" y="4427538"/>
          <p14:tracePt t="223574" x="3268663" y="4411663"/>
          <p14:tracePt t="223591" x="3284538" y="4389438"/>
          <p14:tracePt t="223608" x="3298825" y="4359275"/>
          <p14:tracePt t="223625" x="3314700" y="4335463"/>
          <p14:tracePt t="223641" x="3336925" y="4321175"/>
          <p14:tracePt t="223657" x="3336925" y="4297363"/>
          <p14:tracePt t="223674" x="3352800" y="4283075"/>
          <p14:tracePt t="223691" x="3352800" y="4267200"/>
          <p14:tracePt t="223707" x="3352800" y="4259263"/>
          <p14:tracePt t="223724" x="3360738" y="4259263"/>
          <p14:tracePt t="223740" x="3368675" y="4244975"/>
          <p14:tracePt t="223758" x="3375025" y="4221163"/>
          <p14:tracePt t="223774" x="3382963" y="4198938"/>
          <p14:tracePt t="223791" x="3398838" y="4152900"/>
          <p14:tracePt t="223808" x="3413125" y="4114800"/>
          <p14:tracePt t="223824" x="3413125" y="4092575"/>
          <p14:tracePt t="223841" x="3421063" y="4076700"/>
          <p14:tracePt t="223857" x="3429000" y="4068763"/>
          <p14:tracePt t="223873" x="3429000" y="4038600"/>
          <p14:tracePt t="223890" x="3429000" y="4030663"/>
          <p14:tracePt t="223907" x="3429000" y="4022725"/>
          <p14:tracePt t="223923" x="3429000" y="4016375"/>
          <p14:tracePt t="223940" x="3429000" y="3984625"/>
          <p14:tracePt t="223958" x="3429000" y="3962400"/>
          <p14:tracePt t="223975" x="3429000" y="3940175"/>
          <p14:tracePt t="223991" x="3413125" y="3902075"/>
          <p14:tracePt t="224008" x="3390900" y="3878263"/>
          <p14:tracePt t="224023" x="3368675" y="3856038"/>
          <p14:tracePt t="224039" x="3344863" y="3832225"/>
          <p14:tracePt t="224056" x="3330575" y="3817938"/>
          <p14:tracePt t="224072" x="3314700" y="3802063"/>
          <p14:tracePt t="224089" x="3298825" y="3794125"/>
          <p14:tracePt t="224107" x="3276600" y="3756025"/>
          <p14:tracePt t="224123" x="3268663" y="3756025"/>
          <p14:tracePt t="224139" x="3246438" y="3733800"/>
          <p14:tracePt t="224157" x="3230563" y="3733800"/>
          <p14:tracePt t="224172" x="3192463" y="3711575"/>
          <p14:tracePt t="224190" x="3170238" y="3711575"/>
          <p14:tracePt t="224206" x="3154363" y="3703638"/>
          <p14:tracePt t="224223" x="3146425" y="3695700"/>
          <p14:tracePt t="224239" x="3140075" y="3695700"/>
          <p14:tracePt t="224333" x="3132138" y="3695700"/>
          <p14:tracePt t="224341" x="3124200" y="3695700"/>
          <p14:tracePt t="224356" x="3108325" y="3695700"/>
          <p14:tracePt t="224373" x="3101975" y="3695700"/>
          <p14:tracePt t="224389" x="3086100" y="3695700"/>
          <p14:tracePt t="224437" x="3078163" y="3695700"/>
          <p14:tracePt t="224469" x="3070225" y="3695700"/>
          <p14:tracePt t="224477" x="3055938" y="3703638"/>
          <p14:tracePt t="224501" x="3055938" y="3711575"/>
          <p14:tracePt t="224517" x="3040063" y="3717925"/>
          <p14:tracePt t="224525" x="3032125" y="3717925"/>
          <p14:tracePt t="224539" x="3001963" y="3741738"/>
          <p14:tracePt t="224557" x="2994025" y="3741738"/>
          <p14:tracePt t="224574" x="2994025" y="3749675"/>
          <p14:tracePt t="224606" x="2987675" y="3749675"/>
          <p14:tracePt t="224622" x="2987675" y="3756025"/>
          <p14:tracePt t="224629" x="2979738" y="3756025"/>
          <p14:tracePt t="224639" x="2971800" y="3763963"/>
          <p14:tracePt t="224656" x="2963863" y="3771900"/>
          <p14:tracePt t="224672" x="2955925" y="3794125"/>
          <p14:tracePt t="224690" x="2941638" y="3802063"/>
          <p14:tracePt t="224706" x="2941638" y="3810000"/>
          <p14:tracePt t="224723" x="2941638" y="3817938"/>
          <p14:tracePt t="224765" x="2925763" y="3832225"/>
          <p14:tracePt t="224773" x="2925763" y="3840163"/>
          <p14:tracePt t="224781" x="2917825" y="3848100"/>
          <p14:tracePt t="224790" x="2903538" y="3863975"/>
          <p14:tracePt t="224807" x="2895600" y="3870325"/>
          <p14:tracePt t="224824" x="2887663" y="3878263"/>
          <p14:tracePt t="224845" x="2879725" y="3878263"/>
          <p14:tracePt t="224856" x="2873375" y="3894138"/>
          <p14:tracePt t="224872" x="2873375" y="3908425"/>
          <p14:tracePt t="224889" x="2857500" y="3916363"/>
          <p14:tracePt t="224905" x="2857500" y="3924300"/>
          <p14:tracePt t="224922" x="2857500" y="3946525"/>
          <p14:tracePt t="224939" x="2841625" y="3954463"/>
          <p14:tracePt t="224955" x="2841625" y="3962400"/>
          <p14:tracePt t="224974" x="2841625" y="3970338"/>
          <p14:tracePt t="224990" x="2841625" y="3978275"/>
          <p14:tracePt t="225006" x="2841625" y="3984625"/>
          <p14:tracePt t="225023" x="2841625" y="4008438"/>
          <p14:tracePt t="225040" x="2841625" y="4022725"/>
          <p14:tracePt t="225056" x="2827338" y="4046538"/>
          <p14:tracePt t="225073" x="2827338" y="4060825"/>
          <p14:tracePt t="225089" x="2827338" y="4076700"/>
          <p14:tracePt t="225105" x="2827338" y="4092575"/>
          <p14:tracePt t="225123" x="2827338" y="4106863"/>
          <p14:tracePt t="225138" x="2827338" y="4130675"/>
          <p14:tracePt t="225154" x="2827338" y="4144963"/>
          <p14:tracePt t="225172" x="2835275" y="4160838"/>
          <p14:tracePt t="225190" x="2835275" y="4168775"/>
          <p14:tracePt t="225206" x="2841625" y="4183063"/>
          <p14:tracePt t="225222" x="2849563" y="4198938"/>
          <p14:tracePt t="225239" x="2849563" y="4206875"/>
          <p14:tracePt t="225301" x="2857500" y="4213225"/>
          <p14:tracePt t="225325" x="2865438" y="4221163"/>
          <p14:tracePt t="225333" x="2873375" y="4229100"/>
          <p14:tracePt t="225349" x="2887663" y="4237038"/>
          <p14:tracePt t="225357" x="2895600" y="4251325"/>
          <p14:tracePt t="225372" x="2911475" y="4259263"/>
          <p14:tracePt t="225372" x="2917825" y="4267200"/>
          <p14:tracePt t="225390" x="2925763" y="4275138"/>
          <p14:tracePt t="225437" x="2933700" y="4283075"/>
          <p14:tracePt t="225454" x="2941638" y="4283075"/>
          <p14:tracePt t="225470" x="2955925" y="4283075"/>
          <p14:tracePt t="225477" x="2963863" y="4283075"/>
          <p14:tracePt t="225488" x="2979738" y="4297363"/>
          <p14:tracePt t="225505" x="2994025" y="4297363"/>
          <p14:tracePt t="225521" x="3001963" y="4313238"/>
          <p14:tracePt t="225549" x="3009900" y="4313238"/>
          <p14:tracePt t="225565" x="3017838" y="4313238"/>
          <p14:tracePt t="225589" x="3025775" y="4313238"/>
          <p14:tracePt t="225597" x="3032125" y="4321175"/>
          <p14:tracePt t="225606" x="3048000" y="4321175"/>
          <p14:tracePt t="225623" x="3055938" y="4327525"/>
          <p14:tracePt t="225639" x="3063875" y="4327525"/>
          <p14:tracePt t="225655" x="3070225" y="4327525"/>
          <p14:tracePt t="225673" x="3086100" y="4335463"/>
          <p14:tracePt t="225733" x="3094038" y="4335463"/>
          <p14:tracePt t="225757" x="3108325" y="4335463"/>
          <p14:tracePt t="225765" x="3108325" y="4343400"/>
          <p14:tracePt t="225773" x="3116263" y="4343400"/>
          <p14:tracePt t="225788" x="3124200" y="4343400"/>
          <p14:tracePt t="225837" x="3132138" y="4343400"/>
          <p14:tracePt t="225855" x="3146425" y="4343400"/>
          <p14:tracePt t="225877" x="3162300" y="4343400"/>
          <p14:tracePt t="225893" x="3170238" y="4343400"/>
          <p14:tracePt t="225917" x="3178175" y="4351338"/>
          <p14:tracePt t="225925" x="3184525" y="4351338"/>
          <p14:tracePt t="225941" x="3192463" y="4351338"/>
          <p14:tracePt t="225957" x="3200400" y="4351338"/>
          <p14:tracePt t="225971" x="3222625" y="4359275"/>
          <p14:tracePt t="225971" x="3230563" y="4359275"/>
          <p14:tracePt t="225990" x="3246438" y="4365625"/>
          <p14:tracePt t="226004" x="3268663" y="4373563"/>
          <p14:tracePt t="226023" x="3276600" y="4373563"/>
          <p14:tracePt t="226038" x="3292475" y="4373563"/>
          <p14:tracePt t="226109" x="3306763" y="4373563"/>
          <p14:tracePt t="226133" x="3314700" y="4373563"/>
          <p14:tracePt t="226157" x="3322638" y="4373563"/>
          <p14:tracePt t="226165" x="3330575" y="4373563"/>
          <p14:tracePt t="226173" x="3344863" y="4373563"/>
          <p14:tracePt t="226237" x="3352800" y="4373563"/>
          <p14:tracePt t="226245" x="3360738" y="4373563"/>
          <p14:tracePt t="226255" x="3390900" y="4373563"/>
          <p14:tracePt t="226272" x="3398838" y="4373563"/>
          <p14:tracePt t="226288" x="3406775" y="4373563"/>
          <p14:tracePt t="226333" x="3421063" y="4373563"/>
          <p14:tracePt t="226341" x="3429000" y="4351338"/>
          <p14:tracePt t="226357" x="3436938" y="4343400"/>
          <p14:tracePt t="226371" x="3444875" y="4335463"/>
          <p14:tracePt t="226387" x="3451225" y="4327525"/>
          <p14:tracePt t="226405" x="3459163" y="4321175"/>
          <p14:tracePt t="226421" x="3459163" y="4313238"/>
          <p14:tracePt t="226438" x="3459163" y="4305300"/>
          <p14:tracePt t="226455" x="3459163" y="4289425"/>
          <p14:tracePt t="226471" x="3459163" y="4275138"/>
          <p14:tracePt t="226487" x="3459163" y="4259263"/>
          <p14:tracePt t="226505" x="3467100" y="4251325"/>
          <p14:tracePt t="226521" x="3475038" y="4237038"/>
          <p14:tracePt t="226538" x="3475038" y="4221163"/>
          <p14:tracePt t="226554" x="3489325" y="4206875"/>
          <p14:tracePt t="226571" x="3489325" y="4183063"/>
          <p14:tracePt t="226588" x="3505200" y="4168775"/>
          <p14:tracePt t="226588" x="3505200" y="4160838"/>
          <p14:tracePt t="226606" x="3505200" y="4152900"/>
          <p14:tracePt t="226621" x="3505200" y="4114800"/>
          <p14:tracePt t="226638" x="3505200" y="4084638"/>
          <p14:tracePt t="226655" x="3521075" y="4054475"/>
          <p14:tracePt t="226671" x="3521075" y="4046538"/>
          <p14:tracePt t="226687" x="3521075" y="4030663"/>
          <p14:tracePt t="226704" x="3535363" y="4022725"/>
          <p14:tracePt t="226720" x="3535363" y="4000500"/>
          <p14:tracePt t="226738" x="3535363" y="3970338"/>
          <p14:tracePt t="226754" x="3535363" y="3940175"/>
          <p14:tracePt t="226771" x="3535363" y="3908425"/>
          <p14:tracePt t="226787" x="3535363" y="3894138"/>
          <p14:tracePt t="226804" x="3535363" y="3863975"/>
          <p14:tracePt t="226822" x="3535363" y="3832225"/>
          <p14:tracePt t="226838" x="3535363" y="3817938"/>
          <p14:tracePt t="226861" x="3535363" y="3810000"/>
          <p14:tracePt t="226877" x="3527425" y="3794125"/>
          <p14:tracePt t="226887" x="3521075" y="3779838"/>
          <p14:tracePt t="226904" x="3513138" y="3763963"/>
          <p14:tracePt t="226920" x="3497263" y="3749675"/>
          <p14:tracePt t="226937" x="3489325" y="3749675"/>
          <p14:tracePt t="226954" x="3482975" y="3733800"/>
          <p14:tracePt t="226971" x="3475038" y="3725863"/>
          <p14:tracePt t="226987" x="3459163" y="3711575"/>
          <p14:tracePt t="227005" x="3444875" y="3695700"/>
          <p14:tracePt t="227005" x="3429000" y="3679825"/>
          <p14:tracePt t="227022" x="3421063" y="3673475"/>
          <p14:tracePt t="227037" x="3406775" y="3665538"/>
          <p14:tracePt t="227055" x="3398838" y="3657600"/>
          <p14:tracePt t="227086" x="3382963" y="3649663"/>
          <p14:tracePt t="227109" x="3368675" y="3649663"/>
          <p14:tracePt t="227125" x="3360738" y="3649663"/>
          <p14:tracePt t="227133" x="3352800" y="3649663"/>
          <p14:tracePt t="227141" x="3344863" y="3649663"/>
          <p14:tracePt t="227153" x="3336925" y="3649663"/>
          <p14:tracePt t="227170" x="3322638" y="3649663"/>
          <p14:tracePt t="227187" x="3306763" y="3649663"/>
          <p14:tracePt t="227203" x="3298825" y="3649663"/>
          <p14:tracePt t="227220" x="3276600" y="3649663"/>
          <p14:tracePt t="227239" x="3268663" y="3649663"/>
          <p14:tracePt t="227255" x="3238500" y="3649663"/>
          <p14:tracePt t="227271" x="3222625" y="3649663"/>
          <p14:tracePt t="227287" x="3184525" y="3649663"/>
          <p14:tracePt t="227305" x="3140075" y="3649663"/>
          <p14:tracePt t="227321" x="3116263" y="3649663"/>
          <p14:tracePt t="227337" x="3108325" y="3649663"/>
          <p14:tracePt t="227353" x="3101975" y="3649663"/>
          <p14:tracePt t="227369" x="3094038" y="3649663"/>
          <p14:tracePt t="227397" x="3086100" y="3649663"/>
          <p14:tracePt t="227413" x="3070225" y="3649663"/>
          <p14:tracePt t="227421" x="3048000" y="3657600"/>
          <p14:tracePt t="227438" x="3017838" y="3665538"/>
          <p14:tracePt t="227455" x="3001963" y="3665538"/>
          <p14:tracePt t="227541" x="2987675" y="3679825"/>
          <p14:tracePt t="227549" x="2971800" y="3679825"/>
          <p14:tracePt t="227557" x="2963863" y="3679825"/>
          <p14:tracePt t="227569" x="2955925" y="3695700"/>
          <p14:tracePt t="227586" x="2933700" y="3703638"/>
          <p14:tracePt t="227603" x="2917825" y="3717925"/>
          <p14:tracePt t="227620" x="2903538" y="3725863"/>
          <p14:tracePt t="227636" x="2895600" y="3741738"/>
          <p14:tracePt t="227652" x="2887663" y="3741738"/>
          <p14:tracePt t="227677" x="2879725" y="3749675"/>
          <p14:tracePt t="227693" x="2879725" y="3756025"/>
          <p14:tracePt t="227717" x="2873375" y="3763963"/>
          <p14:tracePt t="227734" x="2873375" y="3779838"/>
          <p14:tracePt t="227749" x="2865438" y="3779838"/>
          <p14:tracePt t="227773" x="2865438" y="3787775"/>
          <p14:tracePt t="227781" x="2849563" y="3802063"/>
          <p14:tracePt t="227797" x="2849563" y="3810000"/>
          <p14:tracePt t="227821" x="2835275" y="3825875"/>
          <p14:tracePt t="227829" x="2835275" y="3832225"/>
          <p14:tracePt t="227877" x="2835275" y="3840163"/>
          <p14:tracePt t="227893" x="2835275" y="3848100"/>
          <p14:tracePt t="227909" x="2819400" y="3856038"/>
          <p14:tracePt t="227918" x="2819400" y="3870325"/>
          <p14:tracePt t="227925" x="2819400" y="3878263"/>
          <p14:tracePt t="227936" x="2819400" y="3886200"/>
          <p14:tracePt t="227952" x="2803525" y="3894138"/>
          <p14:tracePt t="227969" x="2803525" y="3908425"/>
          <p14:tracePt t="227986" x="2803525" y="3916363"/>
          <p14:tracePt t="228002" x="2789238" y="3932238"/>
          <p14:tracePt t="228018" x="2789238" y="3940175"/>
          <p14:tracePt t="228035" x="2789238" y="3946525"/>
          <p14:tracePt t="228052" x="2789238" y="3962400"/>
          <p14:tracePt t="228052" x="2789238" y="3978275"/>
          <p14:tracePt t="228069" x="2789238" y="3992563"/>
          <p14:tracePt t="228084" x="2789238" y="4000500"/>
          <p14:tracePt t="228102" x="2789238" y="4016375"/>
          <p14:tracePt t="228118" x="2789238" y="4022725"/>
          <p14:tracePt t="228142" x="2789238" y="4030663"/>
          <p14:tracePt t="228153" x="2789238" y="4046538"/>
          <p14:tracePt t="228172" x="2789238" y="4054475"/>
          <p14:tracePt t="228189" x="2789238" y="4060825"/>
          <p14:tracePt t="228203" x="2789238" y="4076700"/>
          <p14:tracePt t="228220" x="2789238" y="4084638"/>
          <p14:tracePt t="228236" x="2789238" y="4098925"/>
          <p14:tracePt t="228236" x="2797175" y="4114800"/>
          <p14:tracePt t="228254" x="2803525" y="4130675"/>
          <p14:tracePt t="228270" x="2811463" y="4137025"/>
          <p14:tracePt t="228284" x="2827338" y="4152900"/>
          <p14:tracePt t="228302" x="2835275" y="4160838"/>
          <p14:tracePt t="228340" x="2835275" y="4168775"/>
          <p14:tracePt t="228356" x="2841625" y="4175125"/>
          <p14:tracePt t="228364" x="2849563" y="4175125"/>
          <p14:tracePt t="228372" x="2857500" y="4191000"/>
          <p14:tracePt t="228384" x="2879725" y="4206875"/>
          <p14:tracePt t="228401" x="2887663" y="4213225"/>
          <p14:tracePt t="228418" x="2895600" y="4221163"/>
          <p14:tracePt t="228434" x="2903538" y="4221163"/>
          <p14:tracePt t="228476" x="2917825" y="4229100"/>
          <p14:tracePt t="228492" x="2941638" y="4244975"/>
          <p14:tracePt t="228501" x="2941638" y="4251325"/>
          <p14:tracePt t="228508" x="2949575" y="4259263"/>
          <p14:tracePt t="228519" x="2963863" y="4259263"/>
          <p14:tracePt t="228534" x="2963863" y="4267200"/>
          <p14:tracePt t="228565" x="2963863" y="4275138"/>
          <p14:tracePt t="228573" x="2979738" y="4283075"/>
          <p14:tracePt t="228584" x="2994025" y="4289425"/>
          <p14:tracePt t="228601" x="3009900" y="4297363"/>
          <p14:tracePt t="228617" x="3040063" y="4313238"/>
          <p14:tracePt t="228677" x="3055938" y="4321175"/>
          <p14:tracePt t="228685" x="3070225" y="4327525"/>
          <p14:tracePt t="228693" x="3094038" y="4335463"/>
          <p14:tracePt t="228703" x="3124200" y="4343400"/>
          <p14:tracePt t="228719" x="3132138" y="4351338"/>
          <p14:tracePt t="228741" x="3140075" y="4351338"/>
          <p14:tracePt t="228773" x="3154363" y="4351338"/>
          <p14:tracePt t="228781" x="3162300" y="4351338"/>
          <p14:tracePt t="228789" x="3170238" y="4359275"/>
          <p14:tracePt t="228801" x="3192463" y="4365625"/>
          <p14:tracePt t="228818" x="3200400" y="4365625"/>
          <p14:tracePt t="228834" x="3208338" y="4365625"/>
          <p14:tracePt t="228877" x="3216275" y="4365625"/>
          <p14:tracePt t="228885" x="3230563" y="4365625"/>
          <p14:tracePt t="228893" x="3246438" y="4365625"/>
          <p14:tracePt t="228902" x="3260725" y="4365625"/>
          <p14:tracePt t="228919" x="3268663" y="4365625"/>
          <p14:tracePt t="228934" x="3284538" y="4365625"/>
          <p14:tracePt t="229013" x="3292475" y="4365625"/>
          <p14:tracePt t="229029" x="3306763" y="4351338"/>
          <p14:tracePt t="229037" x="3314700" y="4343400"/>
          <p14:tracePt t="229053" x="3322638" y="4335463"/>
          <p14:tracePt t="229067" x="3322638" y="4327525"/>
          <p14:tracePt t="229083" x="3330575" y="4313238"/>
          <p14:tracePt t="229102" x="3344863" y="4289425"/>
          <p14:tracePt t="229118" x="3344863" y="4275138"/>
          <p14:tracePt t="229134" x="3360738" y="4259263"/>
          <p14:tracePt t="229150" x="3375025" y="4244975"/>
          <p14:tracePt t="229167" x="3398838" y="4221163"/>
          <p14:tracePt t="229184" x="3406775" y="4198938"/>
          <p14:tracePt t="229200" x="3406775" y="4191000"/>
          <p14:tracePt t="229221" x="3406775" y="4175125"/>
          <p14:tracePt t="229237" x="3406775" y="4160838"/>
          <p14:tracePt t="229251" x="3421063" y="4137025"/>
          <p14:tracePt t="229269" x="3421063" y="4114800"/>
          <p14:tracePt t="229286" x="3421063" y="4106863"/>
          <p14:tracePt t="229309" x="3421063" y="4092575"/>
          <p14:tracePt t="229341" x="3421063" y="4084638"/>
          <p14:tracePt t="229357" x="3421063" y="4068763"/>
          <p14:tracePt t="229374" x="3421063" y="4060825"/>
          <p14:tracePt t="229389" x="3421063" y="4054475"/>
          <p14:tracePt t="229397" x="3421063" y="4046538"/>
          <p14:tracePt t="229405" x="3421063" y="4030663"/>
          <p14:tracePt t="229418" x="3421063" y="4022725"/>
          <p14:tracePt t="229434" x="3421063" y="4008438"/>
          <p14:tracePt t="229451" x="3421063" y="3992563"/>
          <p14:tracePt t="229468" x="3421063" y="3978275"/>
          <p14:tracePt t="229509" x="3413125" y="3962400"/>
          <p14:tracePt t="229533" x="3406775" y="3954463"/>
          <p14:tracePt t="229550" x="3398838" y="3940175"/>
          <p14:tracePt t="229557" x="3375025" y="3924300"/>
          <p14:tracePt t="229573" x="3375025" y="3916363"/>
          <p14:tracePt t="229584" x="3360738" y="3902075"/>
          <p14:tracePt t="229601" x="3344863" y="3886200"/>
          <p14:tracePt t="229618" x="3344863" y="3878263"/>
          <p14:tracePt t="229634" x="3330575" y="3863975"/>
          <p14:tracePt t="229651" x="3322638" y="3856038"/>
          <p14:tracePt t="229667" x="3314700" y="3856038"/>
          <p14:tracePt t="229685" x="3298825" y="3848100"/>
          <p14:tracePt t="229702" x="3284538" y="3840163"/>
          <p14:tracePt t="229719" x="3276600" y="3832225"/>
          <p14:tracePt t="229736" x="3268663" y="3825875"/>
          <p14:tracePt t="229750" x="3254375" y="3825875"/>
          <p14:tracePt t="229821" x="3238500" y="3825875"/>
          <p14:tracePt t="229837" x="3222625" y="3810000"/>
          <p14:tracePt t="229845" x="3216275" y="3810000"/>
          <p14:tracePt t="229853" x="3200400" y="3810000"/>
          <p14:tracePt t="229867" x="3184525" y="3810000"/>
          <p14:tracePt t="229884" x="3178175" y="3810000"/>
          <p14:tracePt t="229925" x="3162300" y="3810000"/>
          <p14:tracePt t="229949" x="3154363" y="3810000"/>
          <p14:tracePt t="229957" x="3146425" y="3810000"/>
          <p14:tracePt t="229967" x="3124200" y="3810000"/>
          <p14:tracePt t="229984" x="3116263" y="3810000"/>
          <p14:tracePt t="230000" x="3101975" y="3810000"/>
          <p14:tracePt t="230053" x="3086100" y="3810000"/>
          <p14:tracePt t="230061" x="3078163" y="3810000"/>
          <p14:tracePt t="230069" x="3070225" y="3810000"/>
          <p14:tracePt t="230084" x="3048000" y="3810000"/>
          <p14:tracePt t="230101" x="3017838" y="3817938"/>
          <p14:tracePt t="230118" x="3001963" y="3825875"/>
          <p14:tracePt t="230150" x="3001963" y="3832225"/>
          <p14:tracePt t="230166" x="2979738" y="3832225"/>
          <p14:tracePt t="230173" x="2979738" y="3840163"/>
          <p14:tracePt t="230184" x="2963863" y="3840163"/>
          <p14:tracePt t="230200" x="2955925" y="3856038"/>
          <p14:tracePt t="230217" x="2949575" y="3856038"/>
          <p14:tracePt t="230233" x="2933700" y="3870325"/>
          <p14:tracePt t="230251" x="2917825" y="3886200"/>
          <p14:tracePt t="230267" x="2917825" y="3908425"/>
          <p14:tracePt t="230267" x="2911475" y="3908425"/>
          <p14:tracePt t="230286" x="2903538" y="3916363"/>
          <p14:tracePt t="230300" x="2879725" y="3946525"/>
          <p14:tracePt t="230318" x="2873375" y="3962400"/>
          <p14:tracePt t="230334" x="2873375" y="3970338"/>
          <p14:tracePt t="230351" x="2865438" y="3984625"/>
          <p14:tracePt t="230367" x="2865438" y="3992563"/>
          <p14:tracePt t="230398" x="2865438" y="4000500"/>
          <p14:tracePt t="230405" x="2865438" y="4016375"/>
          <p14:tracePt t="230421" x="2865438" y="4030663"/>
          <p14:tracePt t="230433" x="2865438" y="4046538"/>
          <p14:tracePt t="230450" x="2865438" y="4076700"/>
          <p14:tracePt t="230468" x="2865438" y="4092575"/>
          <p14:tracePt t="230485" x="2865438" y="4098925"/>
          <p14:tracePt t="230517" x="2865438" y="4106863"/>
          <p14:tracePt t="230533" x="2865438" y="4114800"/>
          <p14:tracePt t="230550" x="2865438" y="4122738"/>
          <p14:tracePt t="230557" x="2865438" y="4130675"/>
          <p14:tracePt t="230567" x="2865438" y="4144963"/>
          <p14:tracePt t="230584" x="2873375" y="4160838"/>
          <p14:tracePt t="230600" x="2873375" y="4168775"/>
          <p14:tracePt t="230621" x="2887663" y="4183063"/>
          <p14:tracePt t="230633" x="2887663" y="4198938"/>
          <p14:tracePt t="230649" x="2903538" y="4206875"/>
          <p14:tracePt t="230666" x="2911475" y="4221163"/>
          <p14:tracePt t="230683" x="2917825" y="4221163"/>
          <p14:tracePt t="230699" x="2941638" y="4259263"/>
          <p14:tracePt t="230716" x="2963863" y="4283075"/>
          <p14:tracePt t="230716" x="2971800" y="4289425"/>
          <p14:tracePt t="230734" x="2979738" y="4297363"/>
          <p14:tracePt t="230749" x="2994025" y="4305300"/>
          <p14:tracePt t="230765" x="3001963" y="4305300"/>
          <p14:tracePt t="230782" x="3009900" y="4305300"/>
          <p14:tracePt t="230861" x="3017838" y="4305300"/>
          <p14:tracePt t="230909" x="3025775" y="4305300"/>
          <p14:tracePt t="230949" x="3032125" y="4305300"/>
          <p14:tracePt t="230973" x="3040063" y="4297363"/>
          <p14:tracePt t="230982" x="3040063" y="4289425"/>
          <p14:tracePt t="231037" x="3048000" y="4283075"/>
          <p14:tracePt t="231045" x="3048000" y="4275138"/>
          <p14:tracePt t="231061" x="3048000" y="4259263"/>
          <p14:tracePt t="231069" x="3055938" y="4251325"/>
          <p14:tracePt t="231085" x="3055938" y="4244975"/>
          <p14:tracePt t="231099" x="3055938" y="4237038"/>
          <p14:tracePt t="231117" x="3063875" y="4221163"/>
          <p14:tracePt t="231135" x="3070225" y="4213225"/>
          <p14:tracePt t="231149" x="3078163" y="4206875"/>
          <p14:tracePt t="231165" x="3078163" y="4198938"/>
          <p14:tracePt t="231183" x="3078163" y="4191000"/>
          <p14:tracePt t="231239" x="3078163" y="4183063"/>
          <p14:tracePt t="231253" x="3086100" y="4183063"/>
          <p14:tracePt t="231269" x="3086100" y="4175125"/>
          <p14:tracePt t="233040" x="3094038" y="4191000"/>
          <p14:tracePt t="233069" x="3094038" y="4206875"/>
          <p14:tracePt t="233085" x="3094038" y="4221163"/>
          <p14:tracePt t="233093" x="3094038" y="4251325"/>
          <p14:tracePt t="233102" x="3094038" y="4275138"/>
          <p14:tracePt t="233115" x="3094038" y="4335463"/>
          <p14:tracePt t="233131" x="3094038" y="4389438"/>
          <p14:tracePt t="233148" x="3094038" y="4435475"/>
          <p14:tracePt t="233148" x="3094038" y="4449763"/>
          <p14:tracePt t="233166" x="3094038" y="4465638"/>
          <p14:tracePt t="233182" x="3094038" y="4495800"/>
          <p14:tracePt t="233198" x="3086100" y="4518025"/>
          <p14:tracePt t="233215" x="3086100" y="4541838"/>
          <p14:tracePt t="233232" x="3078163" y="4572000"/>
          <p14:tracePt t="233249" x="3078163" y="4594225"/>
          <p14:tracePt t="233265" x="3078163" y="4618038"/>
          <p14:tracePt t="233281" x="3063875" y="4640263"/>
          <p14:tracePt t="233297" x="3063875" y="4664075"/>
          <p14:tracePt t="233315" x="3048000" y="4702175"/>
          <p14:tracePt t="233331" x="3048000" y="4716463"/>
          <p14:tracePt t="233347" x="3048000" y="4724400"/>
          <p14:tracePt t="234242" x="3032125" y="4732338"/>
          <p14:tracePt t="234877" x="3017838" y="4732338"/>
          <p14:tracePt t="234885" x="2987675" y="4732338"/>
          <p14:tracePt t="234895" x="2887663" y="4732338"/>
          <p14:tracePt t="234913" x="2827338" y="4732338"/>
          <p14:tracePt t="234929" x="2781300" y="4732338"/>
          <p14:tracePt t="234946" x="2735263" y="4724400"/>
          <p14:tracePt t="234962" x="2697163" y="4716463"/>
          <p14:tracePt t="234979" x="2620963" y="4702175"/>
          <p14:tracePt t="234996" x="2498725" y="4694238"/>
          <p14:tracePt t="234996" x="2438400" y="4694238"/>
          <p14:tracePt t="235014" x="2346325" y="4694238"/>
          <p14:tracePt t="235030" x="2263775" y="4694238"/>
          <p14:tracePt t="235046" x="2193925" y="4694238"/>
          <p14:tracePt t="235063" x="2125663" y="4678363"/>
          <p14:tracePt t="235079" x="2011363" y="4656138"/>
          <p14:tracePt t="235096" x="1851025" y="4656138"/>
          <p14:tracePt t="235114" x="1668463" y="4656138"/>
          <p14:tracePt t="235128" x="1524000" y="4648200"/>
          <p14:tracePt t="235145" x="1431925" y="4632325"/>
          <p14:tracePt t="235163" x="1393825" y="4625975"/>
          <p14:tracePt t="235179" x="1379538" y="4610100"/>
          <p14:tracePt t="235196" x="1363663" y="4610100"/>
          <p14:tracePt t="235212" x="1325563" y="4610100"/>
          <p14:tracePt t="235212" x="1295400" y="4610100"/>
          <p14:tracePt t="235230" x="1241425" y="4610100"/>
          <p14:tracePt t="235248" x="1203325" y="4610100"/>
          <p14:tracePt t="235263" x="1173163" y="4610100"/>
          <p14:tracePt t="235279" x="1120775" y="4610100"/>
          <p14:tracePt t="235296" x="1058863" y="4610100"/>
          <p14:tracePt t="235312" x="1012825" y="4602163"/>
          <p14:tracePt t="235329" x="998538" y="4602163"/>
          <p14:tracePt t="235345" x="990600" y="4602163"/>
          <p14:tracePt t="235397" x="974725" y="4602163"/>
          <p14:tracePt t="235405" x="960438" y="4602163"/>
          <p14:tracePt t="235413" x="930275" y="4602163"/>
          <p14:tracePt t="235428" x="876300" y="4602163"/>
          <p14:tracePt t="235446" x="868363" y="4602163"/>
          <p14:tracePt t="235461" x="876300" y="4602163"/>
          <p14:tracePt t="236269" x="884238" y="4602163"/>
          <p14:tracePt t="236277" x="892175" y="4602163"/>
          <p14:tracePt t="236294" x="906463" y="4602163"/>
          <p14:tracePt t="236310" x="922338" y="4602163"/>
          <p14:tracePt t="236317" x="936625" y="4594225"/>
          <p14:tracePt t="236333" x="944563" y="4594225"/>
          <p14:tracePt t="236344" x="968375" y="4579938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68</TotalTime>
  <Words>1794</Words>
  <Application>Microsoft Office PowerPoint</Application>
  <PresentationFormat>On-screen Show (4:3)</PresentationFormat>
  <Paragraphs>373</Paragraphs>
  <Slides>41</Slides>
  <Notes>0</Notes>
  <HiddenSlides>0</HiddenSlides>
  <MMClips>4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SimSun</vt:lpstr>
      <vt:lpstr>Arial</vt:lpstr>
      <vt:lpstr>Monotype Corsiva</vt:lpstr>
      <vt:lpstr>Symbol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orija apsolutnih brzina i veza sa termodinamiko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redjenje rezultata teorije prelaznog stanja i teorije suda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ščlanjavanje entropije aktivira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Win10</cp:lastModifiedBy>
  <cp:revision>231</cp:revision>
  <dcterms:created xsi:type="dcterms:W3CDTF">2005-10-28T05:32:56Z</dcterms:created>
  <dcterms:modified xsi:type="dcterms:W3CDTF">2020-04-23T10:32:27Z</dcterms:modified>
</cp:coreProperties>
</file>